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notesSlides/notesSlide1.xml" ContentType="application/vnd.openxmlformats-officedocument.presentationml.notesSlide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notesSlides/notesSlide4.xml" ContentType="application/vnd.openxmlformats-officedocument.presentationml.notesSlide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notesSlides/notesSlide5.xml" ContentType="application/vnd.openxmlformats-officedocument.presentationml.notesSlide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ppt/ink/ink2206.xml" ContentType="application/inkml+xml"/>
  <Override PartName="/ppt/ink/ink2207.xml" ContentType="application/inkml+xml"/>
  <Override PartName="/ppt/ink/ink2208.xml" ContentType="application/inkml+xml"/>
  <Override PartName="/ppt/ink/ink2209.xml" ContentType="application/inkml+xml"/>
  <Override PartName="/ppt/ink/ink2210.xml" ContentType="application/inkml+xml"/>
  <Override PartName="/ppt/ink/ink2211.xml" ContentType="application/inkml+xml"/>
  <Override PartName="/ppt/ink/ink2212.xml" ContentType="application/inkml+xml"/>
  <Override PartName="/ppt/ink/ink2213.xml" ContentType="application/inkml+xml"/>
  <Override PartName="/ppt/ink/ink2214.xml" ContentType="application/inkml+xml"/>
  <Override PartName="/ppt/ink/ink2215.xml" ContentType="application/inkml+xml"/>
  <Override PartName="/ppt/ink/ink2216.xml" ContentType="application/inkml+xml"/>
  <Override PartName="/ppt/ink/ink2217.xml" ContentType="application/inkml+xml"/>
  <Override PartName="/ppt/ink/ink2218.xml" ContentType="application/inkml+xml"/>
  <Override PartName="/ppt/ink/ink2219.xml" ContentType="application/inkml+xml"/>
  <Override PartName="/ppt/ink/ink2220.xml" ContentType="application/inkml+xml"/>
  <Override PartName="/ppt/ink/ink2221.xml" ContentType="application/inkml+xml"/>
  <Override PartName="/ppt/ink/ink2222.xml" ContentType="application/inkml+xml"/>
  <Override PartName="/ppt/ink/ink2223.xml" ContentType="application/inkml+xml"/>
  <Override PartName="/ppt/ink/ink2224.xml" ContentType="application/inkml+xml"/>
  <Override PartName="/ppt/ink/ink2225.xml" ContentType="application/inkml+xml"/>
  <Override PartName="/ppt/ink/ink2226.xml" ContentType="application/inkml+xml"/>
  <Override PartName="/ppt/ink/ink2227.xml" ContentType="application/inkml+xml"/>
  <Override PartName="/ppt/ink/ink2228.xml" ContentType="application/inkml+xml"/>
  <Override PartName="/ppt/ink/ink2229.xml" ContentType="application/inkml+xml"/>
  <Override PartName="/ppt/ink/ink2230.xml" ContentType="application/inkml+xml"/>
  <Override PartName="/ppt/ink/ink2231.xml" ContentType="application/inkml+xml"/>
  <Override PartName="/ppt/ink/ink2232.xml" ContentType="application/inkml+xml"/>
  <Override PartName="/ppt/ink/ink2233.xml" ContentType="application/inkml+xml"/>
  <Override PartName="/ppt/ink/ink2234.xml" ContentType="application/inkml+xml"/>
  <Override PartName="/ppt/ink/ink2235.xml" ContentType="application/inkml+xml"/>
  <Override PartName="/ppt/ink/ink2236.xml" ContentType="application/inkml+xml"/>
  <Override PartName="/ppt/ink/ink2237.xml" ContentType="application/inkml+xml"/>
  <Override PartName="/ppt/ink/ink2238.xml" ContentType="application/inkml+xml"/>
  <Override PartName="/ppt/ink/ink2239.xml" ContentType="application/inkml+xml"/>
  <Override PartName="/ppt/ink/ink2240.xml" ContentType="application/inkml+xml"/>
  <Override PartName="/ppt/ink/ink2241.xml" ContentType="application/inkml+xml"/>
  <Override PartName="/ppt/ink/ink2242.xml" ContentType="application/inkml+xml"/>
  <Override PartName="/ppt/ink/ink2243.xml" ContentType="application/inkml+xml"/>
  <Override PartName="/ppt/ink/ink2244.xml" ContentType="application/inkml+xml"/>
  <Override PartName="/ppt/ink/ink2245.xml" ContentType="application/inkml+xml"/>
  <Override PartName="/ppt/ink/ink2246.xml" ContentType="application/inkml+xml"/>
  <Override PartName="/ppt/ink/ink2247.xml" ContentType="application/inkml+xml"/>
  <Override PartName="/ppt/ink/ink2248.xml" ContentType="application/inkml+xml"/>
  <Override PartName="/ppt/ink/ink2249.xml" ContentType="application/inkml+xml"/>
  <Override PartName="/ppt/ink/ink2250.xml" ContentType="application/inkml+xml"/>
  <Override PartName="/ppt/ink/ink2251.xml" ContentType="application/inkml+xml"/>
  <Override PartName="/ppt/ink/ink2252.xml" ContentType="application/inkml+xml"/>
  <Override PartName="/ppt/ink/ink2253.xml" ContentType="application/inkml+xml"/>
  <Override PartName="/ppt/ink/ink2254.xml" ContentType="application/inkml+xml"/>
  <Override PartName="/ppt/ink/ink2255.xml" ContentType="application/inkml+xml"/>
  <Override PartName="/ppt/ink/ink2256.xml" ContentType="application/inkml+xml"/>
  <Override PartName="/ppt/ink/ink2257.xml" ContentType="application/inkml+xml"/>
  <Override PartName="/ppt/ink/ink2258.xml" ContentType="application/inkml+xml"/>
  <Override PartName="/ppt/ink/ink2259.xml" ContentType="application/inkml+xml"/>
  <Override PartName="/ppt/ink/ink2260.xml" ContentType="application/inkml+xml"/>
  <Override PartName="/ppt/ink/ink2261.xml" ContentType="application/inkml+xml"/>
  <Override PartName="/ppt/ink/ink2262.xml" ContentType="application/inkml+xml"/>
  <Override PartName="/ppt/ink/ink2263.xml" ContentType="application/inkml+xml"/>
  <Override PartName="/ppt/ink/ink2264.xml" ContentType="application/inkml+xml"/>
  <Override PartName="/ppt/ink/ink2265.xml" ContentType="application/inkml+xml"/>
  <Override PartName="/ppt/ink/ink2266.xml" ContentType="application/inkml+xml"/>
  <Override PartName="/ppt/ink/ink2267.xml" ContentType="application/inkml+xml"/>
  <Override PartName="/ppt/ink/ink2268.xml" ContentType="application/inkml+xml"/>
  <Override PartName="/ppt/ink/ink2269.xml" ContentType="application/inkml+xml"/>
  <Override PartName="/ppt/ink/ink2270.xml" ContentType="application/inkml+xml"/>
  <Override PartName="/ppt/ink/ink2271.xml" ContentType="application/inkml+xml"/>
  <Override PartName="/ppt/ink/ink2272.xml" ContentType="application/inkml+xml"/>
  <Override PartName="/ppt/ink/ink2273.xml" ContentType="application/inkml+xml"/>
  <Override PartName="/ppt/ink/ink2274.xml" ContentType="application/inkml+xml"/>
  <Override PartName="/ppt/ink/ink2275.xml" ContentType="application/inkml+xml"/>
  <Override PartName="/ppt/ink/ink2276.xml" ContentType="application/inkml+xml"/>
  <Override PartName="/ppt/ink/ink2277.xml" ContentType="application/inkml+xml"/>
  <Override PartName="/ppt/ink/ink2278.xml" ContentType="application/inkml+xml"/>
  <Override PartName="/ppt/ink/ink2279.xml" ContentType="application/inkml+xml"/>
  <Override PartName="/ppt/ink/ink2280.xml" ContentType="application/inkml+xml"/>
  <Override PartName="/ppt/ink/ink2281.xml" ContentType="application/inkml+xml"/>
  <Override PartName="/ppt/ink/ink2282.xml" ContentType="application/inkml+xml"/>
  <Override PartName="/ppt/ink/ink2283.xml" ContentType="application/inkml+xml"/>
  <Override PartName="/ppt/ink/ink2284.xml" ContentType="application/inkml+xml"/>
  <Override PartName="/ppt/ink/ink2285.xml" ContentType="application/inkml+xml"/>
  <Override PartName="/ppt/ink/ink2286.xml" ContentType="application/inkml+xml"/>
  <Override PartName="/ppt/ink/ink2287.xml" ContentType="application/inkml+xml"/>
  <Override PartName="/ppt/ink/ink2288.xml" ContentType="application/inkml+xml"/>
  <Override PartName="/ppt/ink/ink2289.xml" ContentType="application/inkml+xml"/>
  <Override PartName="/ppt/ink/ink2290.xml" ContentType="application/inkml+xml"/>
  <Override PartName="/ppt/ink/ink2291.xml" ContentType="application/inkml+xml"/>
  <Override PartName="/ppt/ink/ink2292.xml" ContentType="application/inkml+xml"/>
  <Override PartName="/ppt/ink/ink2293.xml" ContentType="application/inkml+xml"/>
  <Override PartName="/ppt/ink/ink2294.xml" ContentType="application/inkml+xml"/>
  <Override PartName="/ppt/ink/ink229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324" r:id="rId2"/>
    <p:sldId id="363" r:id="rId3"/>
    <p:sldId id="313" r:id="rId4"/>
    <p:sldId id="314" r:id="rId5"/>
    <p:sldId id="338" r:id="rId6"/>
    <p:sldId id="365" r:id="rId7"/>
    <p:sldId id="339" r:id="rId8"/>
    <p:sldId id="340" r:id="rId9"/>
    <p:sldId id="366" r:id="rId10"/>
    <p:sldId id="367" r:id="rId11"/>
    <p:sldId id="368" r:id="rId12"/>
    <p:sldId id="369" r:id="rId13"/>
    <p:sldId id="370" r:id="rId14"/>
    <p:sldId id="371" r:id="rId15"/>
    <p:sldId id="315" r:id="rId16"/>
    <p:sldId id="321" r:id="rId17"/>
    <p:sldId id="316" r:id="rId18"/>
    <p:sldId id="341" r:id="rId19"/>
    <p:sldId id="322" r:id="rId20"/>
    <p:sldId id="317" r:id="rId21"/>
    <p:sldId id="358" r:id="rId22"/>
    <p:sldId id="372" r:id="rId23"/>
    <p:sldId id="364" r:id="rId24"/>
    <p:sldId id="323" r:id="rId25"/>
    <p:sldId id="319" r:id="rId26"/>
    <p:sldId id="360" r:id="rId27"/>
    <p:sldId id="361" r:id="rId28"/>
    <p:sldId id="320" r:id="rId29"/>
    <p:sldId id="335" r:id="rId30"/>
    <p:sldId id="373" r:id="rId31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3320" autoAdjust="0"/>
    <p:restoredTop sz="93683" autoAdjust="0"/>
  </p:normalViewPr>
  <p:slideViewPr>
    <p:cSldViewPr snapToGrid="0">
      <p:cViewPr>
        <p:scale>
          <a:sx n="79" d="100"/>
          <a:sy n="79" d="100"/>
        </p:scale>
        <p:origin x="240" y="8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7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C01F82-FCFC-45FC-9B9C-81E9BB56B74F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A9835E-6724-4273-A71D-A26DCE0C12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298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43.62292" units="1/cm"/>
          <inkml:channelProperty channel="T" name="resolution" value="1" units="1/dev"/>
        </inkml:channelProperties>
      </inkml:inkSource>
      <inkml:timestamp xml:id="ts0" timeString="2020-04-22T14:31:14.829"/>
    </inkml:context>
    <inkml:brush xml:id="br0">
      <inkml:brushProperty name="width" value="0.13333" units="cm"/>
      <inkml:brushProperty name="height" value="0.13333" units="cm"/>
      <inkml:brushProperty name="fitToCurve" value="1"/>
    </inkml:brush>
  </inkml:definitions>
  <inkml:traceGroup>
    <inkml:annotationXML>
      <emma:emma xmlns:emma="http://www.w3.org/2003/04/emma" version="1.0">
        <emma:interpretation id="{4C69A38F-611F-4328-936A-B3B416C0B312}" emma:medium="tactile" emma:mode="ink">
          <msink:context xmlns:msink="http://schemas.microsoft.com/ink/2010/main" type="writingRegion" rotatedBoundingBox="24620,8577 24635,8577 24635,8592 24620,8592"/>
        </emma:interpretation>
      </emma:emma>
    </inkml:annotationXML>
    <inkml:traceGroup>
      <inkml:annotationXML>
        <emma:emma xmlns:emma="http://www.w3.org/2003/04/emma" version="1.0">
          <emma:interpretation id="{E07815D9-6610-497E-A6A7-8F1DBA5886EA}" emma:medium="tactile" emma:mode="ink">
            <msink:context xmlns:msink="http://schemas.microsoft.com/ink/2010/main" type="paragraph" rotatedBoundingBox="24620,8577 24635,8577 24635,8592 24620,85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F9B791-2093-45C1-AC47-BC32CCACBAA6}" emma:medium="tactile" emma:mode="ink">
              <msink:context xmlns:msink="http://schemas.microsoft.com/ink/2010/main" type="line" rotatedBoundingBox="24620,8577 24635,8577 24635,8592 24620,8592"/>
            </emma:interpretation>
          </emma:emma>
        </inkml:annotationXML>
        <inkml:traceGroup>
          <inkml:annotationXML>
            <emma:emma xmlns:emma="http://www.w3.org/2003/04/emma" version="1.0">
              <emma:interpretation id="{804FBA82-396F-46F8-BC3C-4F249DE01FD6}" emma:medium="tactile" emma:mode="ink">
                <msink:context xmlns:msink="http://schemas.microsoft.com/ink/2010/main" type="inkWord" rotatedBoundingBox="24620,8577 24635,8577 24635,8592 24620,8592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v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3</emma:literal>
                </emma:interpretation>
              </emma:one-of>
            </emma:emma>
          </inkml:annotationXML>
          <inkml:trace contextRef="#ctx0" brushRef="#br0">0 0 0,'0'0'16,"0"0"-16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2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 6816,'-13'0'2694,"26"0"-1682,-13 2-718,1 28 212,0-15-222,-1 1 0,-1-1 0,-3 26 0,-7 6 106,5 2 196,-5 4-127,9-29-223,1-13-106,-1-1 1,1 1-1,-1-1 1,-1 0-1,-5 14 1,-25 70 583,12-29-323,11-31-259,8-21-588,2-13 407,0 0 1,0 0 0,0 0 0,0 0-1,0 0 1,0 0 0,0 0 0,0 0-1,0 0 1,0 1 0,0-1 0,0 0-1,0 0 1,0 0 0,0 0 0,0 0-1,0 0 1,0 0 0,0 0 0,0 0-1,0 0 1,0 0 0,0 0 0,0 1-1,0-1 1,1 0 0,-1 0 0,0 0-1,0 0 1,0 0 0,0 0 0,0 0-1,0 0 1,0 0 0,0 0 0,0 0-1,0 0 1,0 0 0,1 0 0,-1 0-1,0 0 1,0 0 0,0 0 0,0 0-1,0 0 1,0 0 0,0 0 0,0 0-1,0 0 1,11-8-4009,-11 7 4103,3-2-2339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9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94 4800,'-27'-14'1557,"26"14"-1528,1 0 0,-1 0-1,1-1 1,-1 1 0,1 0-1,-1 0 1,1-1 0,-1 1-1,1-1 1,-1 1 0,1 0 0,0-1-1,-1 1 1,1-1 0,0 1-1,-1 0 1,1-1 0,0 1-1,0-1 1,-1 0 0,0-1 47,-8-17 221,8 18-221,1 0-1,0 1 1,-1-1 0,1 0-1,0 0 1,-1 0-1,1 0 1,0 0 0,0 0-1,0 1 1,0-1 0,0 0-1,0 0 1,0 0 0,0 0-1,0 0 1,0 0-1,1 0 1,-1 1 0,0-1-1,1-2 1,10-2 959,-4-6-183,-6 9-798,-1 1 0,1-1 0,0 1-1,0-1 1,0 1 0,0-1 0,0 1 0,0 0-1,0-1 1,1 1 0,-1 0 0,2-2 0,16-8 481,28-13 0,20-10-357,-48 23-95,0 1 1,40-16-1,-30 15-40,-17 6-25,0 0 0,21-4-1,11 3-11,-33 3 153,0 0 0,0-1 0,0-1 0,10-5 1,-17 8-92,-3 1-53,-1 1 1,0 0-1,1-1 1,-1 1-1,0 0 1,1 0 0,-1-1-1,0 1 1,1 0-1,-1 0 1,1 0-1,-1-1 1,0 1 0,1 0-1,-1 0 1,1 0-1,-1 0 1,0 0-1,1 0 1,-1 0 0,1 0-1,-1 0 1,1 0-1,-1 0 1,0 0-1,1 0 1,0 1 0,-1-1-36,-1 0 0,1 0 0,0 0 0,0 0 0,-1 0 0,1 0 0,0 0 0,-1 1 0,1-1 0,0 0 0,0-1 0,-1 1 0,1 0 0,0 0 0,-1 0 0,1 0 0,0 0 0,-1 0 0,1 0 0,0 0 0,0 0 0,-1-1 0,1 1 0,0 0 0,0 0 0,-1 0 0,1 0 0,0-1 0,0 1 0,0 0 0,-1 0 0,1-1 0,-3-7-2172,3 19 64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5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7136,'-33'-16'3232,"16"32"-2816,17 1 1472,0 16-1120,-16 0 480,32 17-736,-16 0-32,17-17-288,16 0-32,0-16-96,34-34 96,-18-16-96,34 0-1632,0-34 832,0 18-2944,-33 15 2048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5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6 8320,'-16'0'4256,"32"0"-2496,34-16-928,0 16-480,16-17 96,1 17-288,16-16 64,-17 16-129,1-17-126,-1 17-1,-16 0-1600,-17 0 896,-16 17-1952,-17-1 1504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5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416 6656,'-100'0'3008,"84"16"-1312,16 1-1184,16-17 1056,17 0-896,17 0-256,17 0-256,-1 0-64,0-17-64,1 17-2144,-17-16 1184,-1-1-1568,1 17 1440</inkml:trace>
  <inkml:trace contextRef="#ctx0" brushRef="#br0" timeOffset="1">432 1 7136,'-14'0'2309,"12"0"-1413,2 2-384,0 39 844,1-18-825,-1 0 0,-4 26 0,3-40-452,-12 140 728,13-110-729,-3 74-2,-8-33-70,6-11-81,-6-2-256,9-58 291,-1 21-932,-9 30 0,8-35-164,4-24 835,0 1 0,0-1 0,-1 1 0,1-1 0,1 0 0,-1 1-1,0-1 1,0 1 0,0-1 0,1 0 0,-1 1 0,1-1-1,-1 0 1,2 2 0,-1-2 108,-1-1-1,1 1 1,0-1-1,0 0 1,0 1-1,0-1 1,0 0-1,0 0 0,-1 0 1,1 0-1,0 0 1,0 0-1,2 0 1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6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 8640,'-41'0'2784,"40"0"-2756,1 0 1,0 0 0,-1 0-1,1 0 1,0 0-1,-1 0 1,1 0 0,0 0-1,-1 0 1,1 0 0,-1 0-1,1 0 1,0 0-1,-1 0 1,1 0 0,0 0-1,-1 0 1,1 0 0,0 1-1,-1-1 1,1 0 0,0 0-1,0 0 1,-1 1-1,1-1 1,0 0 0,0 0-1,-1 1 1,1-1 0,0 0-1,0 0 1,-1 1-1,1-1 1,0 0 0,0 1-1,0-1 1,0 1 0,-64 143 1544,49-102-1443,3-9-56,-8 38-1,19-65-58,1 0 0,-1-1-1,1 1 1,1-1 0,-1 1-1,1 0 1,0-1 0,0 1-1,0-1 1,1 1-1,0-1 1,3 7 0,-3-8-30,-1-1 0,0 1-31,0-1-1,1 1 1,-1 0-1,1-1 1,0 1-1,0-1 0,1 1 1,-1-1-1,0 0 1,1 0-1,0 0 1,0 0-1,5 3 1,-6-5-1,3 3-122,0 0 0,0-1 0,0 0 0,1 0 0,0 0 0,-1-1 0,1 1 0,0-1 0,0-1 0,0 1 0,11 0 0,-10-2 31,0-1 0,0 0 0,0 0 0,0-1 1,7-2-1,3-1-123,-10 4 186,0-1-1,0 0 1,0 0 0,11-7-1,-13 6 68,-1 0-1,0 0 1,0-1-1,-1 0 1,1 0-1,-1 0 1,1 0-1,2-6 1,1 1 90,-4 5 89,0-1 0,1 1 0,-2-1 0,1 1 0,0-1 0,-1 0 0,0 0 0,3-10 0,-5 12 869,0 6 165,-6 14-395,1-3-462,10 2-121,3 3-97,-7-17-116,0 0 0,0 0 0,0 0 0,0 0 0,0-1 0,0 1 0,0 0 0,0-1 0,1 1 0,-1-1 0,0 0 0,1 1 0,0-1 0,-1 0 0,1 0 0,0 0 0,-1 0 0,1 0 0,0 0 0,0-1 0,0 1 0,0 0 0,4 0 0,0 1 50,1 1 14,-5-2-79,-1 0 0,1-1 1,-1 1-1,0-1 0,1 1 0,-1-1 0,1 0 0,-1 1 0,4-1 0,7-2-138,-1-1-1,1 0 1,0-1-1,-1 0 1,14-7-1,19-6 49,-35 14 106,-1 0 0,1-1 0,-1 0-1,1 0 1,8-7 0,-14 9 4,0-1 0,0 1 0,0-1 0,0 0 1,-1 0-1,1 0 0,-1 0 0,0-1 0,0 1 0,0-1 0,0 1 0,0-1 0,-1 0 1,0 1-1,2-7 0,-2 4 27,0-1 1,0 1-1,0-1 1,-1 1 0,0-1-1,0 1 1,0-1-1,-1 1 1,0 0-1,-4-13 1,-20-28-63,17 30 5,5 11-14,1 0-1,-1 0 1,-1 0-1,1 0 0,-1 1 1,0-1-1,0 1 0,-1 0 1,-8-7-1,-20-8-96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6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 6560,'-42'0'2117,"42"-1"-2082,-1 1-1,1 0 1,-1 0 0,1 0-1,-1 0 1,1 0 0,-1 0-1,1 0 1,0 0 0,-1 0-1,1 0 1,-1 0 0,1 0-1,-1 1 1,1-1 0,-1 0-1,1 0 1,0 0 0,-1 1-1,1-1 1,-1 0 0,1 0-1,-1 1 1,-1 2-26,1-1 1,-1 0-1,0 1 0,1-1 0,0 1 1,0 0-1,0-1 0,0 1 1,0 0-1,0 0 0,1 0 0,-1-1 1,1 1-1,0 0 0,0 0 0,0 0 1,0 0-1,0 0 0,1 0 1,-1 0-1,1-1 0,1 5 0,5 7-58,0-1-1,18 25 0,-17-26 71,-6-9-4,1 0 0,-1 0 0,1 0-1,0-1 1,0 1 0,0-1 0,0 0-1,0 0 1,0 0 0,1 0-1,-1 0 1,1-1 0,-1 1 0,1-1-1,4 1 1,-4-1 10,1 0 0,0-1 0,0 1 0,0-1 0,0 0 0,0 0 0,0-1 1,0 1-1,0-1 0,5-2 0,13-8 133,-11 8-101,-11 3-37,0 0 1,0 0-1,0 0 0,0 0 0,0-1 1,0 1-1,0 0 0,0-1 1,-1 1-1,1-1 0,0 1 1,0-1-1,0 1 0,0-1 0,-1 0 1,1 1-1,0-1 0,-1 0 1,1 0-1,0 1 0,-1-1 1,1 0-1,-1 0 0,1 0 0,-1 0 1,1-1-1,0 0 14,0 1-1,-1-1 1,1 0-1,0 0 1,-1 0 0,1 0-1,-1 0 1,1 1-1,-1-1 1,0 0 0,0 0-1,0 0 1,0 0 0,0 0-1,0 0 1,-1 0-1,1 0 1,-1 0 0,1 1-1,-1-1 1,-1-2-1,1 0 19,-1-3 49,1 5-72,0-1 1,0 1-1,1 0 0,-2-1 0,1 1 0,0 0 0,0 0 0,-1 0 0,1-1 0,-1 1 1,0 1-1,1-1 0,-3-2 0,-4-5-41,-17-16 154,24 24-222,-1 0 0,0-1 0,0 1-1,0 0 1,0 0 0,0 0 0,0 0 0,0 0 0,0 0 0,0 1-1,0-1 1,-1 1 0,-2-1 0,-12 1-3693,1 0 1009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12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44 5568,'-14'-13'1786,"15"12"-1698,0 1-1,0-1 0,-1 1 0,1 0 1,0-1-1,0 1 0,0 0 0,0 0 1,0 0-1,0 0 0,-1 0 0,1 0 1,2 0-1,4-1 229,0 1 0,0-1 0,0 0 1,0-1-1,8-2 0,1-1-123,19-3 66,13-3-16,-48 11-243,31-10 44,-1-1 1,39-21-1,-2-15 249,-64 45-254,0-1-1,0 1 0,0-1 0,-1 0 1,1 0-1,-1 0 0,1 0 1,-1-1-1,0 1 0,0 0 1,2-7-1,0 2 52,10-22 523,-14 29-593,0 1 0,0-1 0,1 1 0,-1-1 1,0 0-1,0 1 0,0-1 0,0 1 0,0-1 0,0 0 0,0 1 0,0-1 1,0 1-1,0-1 0,0 0 0,0 1 0,0-1 0,0 1 0,-1-2 0,1 2-7,0 0-1,-1 0 1,1 0-1,0-1 1,-1 1-1,1 0 0,0 0 1,0 0-1,-1 0 1,1 0-1,0 0 1,-1 0-1,1 0 0,0 0 1,-1 0-1,1 0 1,0 0-1,-1 0 0,1 0 1,0 0-1,-1 0 1,1 0-1,0 0 1,-1 1-1,-16 9 512,10 2-186,3-2-121,-38 56 743,17-30-715,25-36-245,-17 26 198,-21 43-1,5 19-4,24-60-146,-17 50 82,-58 187 227,79-249-364,1-1 0,1 2 0,0-1 0,1 0 0,1 0 0,1 1 0,1 19 0,0-32-29,-1 0-1,1 0 1,0 0 0,0 0-1,1 0 1,-1 0 0,1-1-1,0 1 1,0-1 0,0 1-1,1-1 1,-1 0 0,1 0-1,-1 0 1,1 0 0,5 4-1,0 1-191,2 3 24,-9-10 184,0 1 0,0-1 0,0 0 0,0 0 0,0 1 0,0-1 1,0 0-1,0 0 0,0 0 0,1 0 0,-1-1 0,0 1 0,1 0 0,-1 0 0,1-1 1,-1 1-1,1-1 0,-1 1 0,1-1 0,-1 0 0,1 0 0,-1 1 0,1-1 1,-1 0-1,1 0 0,0-1 0,-1 1 0,1 0 0,2-1 0,1-1-14,0 0 1,1 0-1,-1 0 0,-1 0 0,8-5 0,-11 6 31,1 0 1,0 0-1,-1-1 0,1 1 1,0 0-1,-1-1 0,0 1 1,1-1-1,-1 1 0,0-1 1,0 0-1,0 0 0,0 1 1,0-1-1,0 0 0,0 0 1,-1 0-1,1 0 0,0-4 1,-9-41-67,-1-19 44,2 38 45,-1 1 1,-16-33 0,-31-55 86,39 82-78,-34-61 392,30 68-275,17 23-152,-1-1 0,1 0 1,0 0-1,1-1 1,-1 1-1,1-1 0,0 1 1,-3-9-1,2-15-99,3 28 102,0 0 1,0-1 0,0 1 0,0 0 0,0-1 0,0 1 0,0 0 0,0-1 0,0 1 0,0 0 0,0-1 0,0 1 0,0 0-1,0-1 1,0 1 0,1 0 0,-1-1 0,0 1 0,0 0 0,0 0 0,0-1 0,1 1 0,-1 0 0,0 0 0,1-1 0,2-1 2,1 0 0,-1 0 0,1 0 0,0 0 1,0 1-1,0 0 0,0 0 0,0 0 0,0 0 1,0 0-1,0 1 0,0 0 0,6 0 0,6 0 39,1 1-1,20 3 1,-12 1 3,-8-2-19,0 0 0,21 0 0,230-3-6,-267 0-21,0 0 0,0 0 0,0 0 0,0 0 0,0 1 1,-1-1-1,1 0 0,0 1 0,0-1 0,0 0 1,0 1-1,-1-1 0,1 1 0,0 0 0,0-1 1,-1 1-1,1-1 0,0 1 0,0 1 0,10 17 4,-9-14 19,-1-3 0,0 0 1,-1 0 0,1-1 0,-1 1 0,0 0 0,1 0 0,-1 0 0,0 0 0,0 0-1,-1 3 1,1-3 14,0 0 0,0 0 0,0 0 0,0 1 0,0-1 0,0 0 0,0 0 0,1 0 0,-1 0 0,2 3 0,23 22 498,-22-24-512,-3-3-21,0 1 1,0-1 0,1 0 0,-1 0-1,0 1 1,0-1 0,1 0 0,-1 0-1,0 0 1,1 1 0,-1-1 0,0 0 0,0 0-1,1 0 1,-1 0 0,0 0 0,1 0-1,-1 0 1,0 0 0,1 0 0,-1 0-1,1 0 1,-1 0 0,0 0 0,1 0-1,6-1-40,0-1 0,1 0-1,-1 0 1,0 0 0,0-1-1,-1 0 1,10-6 0,-4 3-355,2 0-41,-8-5-84,5 4 225,-9 7 286,-1-1 1,0 1-1,0-1 0,0 1 0,0-1 0,0 1 1,0-1-1,0 0 0,0 0 0,0 1 0,0-1 0,-1 0 1,1 0-1,0 0 0,0-1 0,2-12-69,-3 14 81,0 0-1,0 0 1,0-1-1,0 1 1,0 0 0,0 0-1,0 0 1,0 0-1,0 0 1,0 0-1,0 0 1,0 0 0,0 0-1,0-1 1,0 1-1,0 0 1,0 0-1,0 0 1,0 0-1,0 0 1,0 0 0,0 0-1,0 0 1,0 0-1,0 0 1,0 0-1,0-1 1,1 1 0,-1 0-1,0 0 1,0 0-1,0 0 1,0 0-1,0 0 1,0 0-1,0 0 1,0 0 0,0 0-1,0 0 1,0 0-1,1 0 1,-1 0-1,0 0 1,0 0 0,0 0-1,0 0 1,0 0-1,0 0 1,0 0-1,0 0 1,0 0-1,0 0 1,1 0 0,-1 0-1,0 0 1,0 0-1,4 0 23,-1 0 74,0 0 1,0 0 0,0 0 0,0 0 0,-1 1 0,1-1 0,3 2 0,14 9 243,2-5-185,-14-4-139,0 0 0,-1 0 0,11 5 0,-8-3 14,-1-1-1,0 0 1,1-1 0,0 0 0,0 0 0,-1-1-1,1-1 1,18 0 0,-19 0-9,-2 0 27,0-1 1,0 0 0,0 0 0,0 0 0,10-4 0,0 0-24,47-12-170,-45 15-84,-19 2 214,1 0 1,0 0-1,0 0 0,0 0 1,0 0-1,0 0 1,0 0-1,0 0 0,-1-1 1,1 1-1,0 0 1,0-1-1,0 1 0,1-1 1,3-10-222,6 5 91,-10 6 138,-1-1 0,1 0 0,-1 1 0,0-1 0,0 0 0,1 1 0,-1-1 0,0 0 0,0 1 0,0-1 0,0 0 0,0 0 0,0 1 0,0-2 0,0-1-122,0 6-43,0 1 257,0-1-45,0-1 0,0 1-1,0-1 1,0 1 0,0-1 0,1 1 0,-1-1-1,2 5 1,2 1 53,9 20 148,-12-23-200,1 2 41,0-1-1,1 0 1,-1 0 0,1 1 0,0-2 0,1 1-1,6 9 1,4 2 104,-11-10-189,-3-6-5,0-1 0,1 1 1,-1-1-1,0 1 1,0-1-1,0 1 1,1-1-1,-1 1 1,0-1-1,1 0 1,-1 1-1,0-1 1,1 1-1,-1-1 1,0 0-1,1 1 0,-1-1 1,1 0-1,-1 1 1,1-1-1,-1 0 1,1 0-1,-1 0 1,1 1-1,-1-1 1,1 0-1,-1 0 1,1 0-1,-1 0 0,1 0 1,0 0-1,-1 0 1,1 0-1,-1 0 1,1 0-1,-1 0 1,1-1-1,1 2-103,0-1-1,0 0 1,0 0 0,0 1-1,-1-1 1,1 1 0,0 0-1,0 0 1,2 1 0,8 2-595,8-12-767,10 3-48,6-6-1530,-25 9 2351,0 1 0,14 1 1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12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51 9056,'-16'-50'4096,"16"83"-3552,0-16 480,-17 16-672,17 17 416,-16-1-448,16 18-33,0-17-159,-17 16-1919,17-16 959,-17 0-4992,-16 16 320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12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1 9632,'-14'-14'3120,"12"12"-2320,7 2-379,136 0 1243,-112 0-1456,46 8 0,-46-4-96,42 0 0,-33-3-74,85-5-23,-79-1-138,-15 1 19,31 0 1,-34 4 129,-18 1 14,-1-1 1,1 0 0,0 0 0,0-1 0,0 0-1,-1 0 1,1-1 0,-1 0 0,1 0-1,8-4 1,-9 3 82,-7 2-120,1 1 0,-1 0 0,1 0 0,-1 0 0,1 0 0,-1 0 0,0-1-1,1 1 1,-1 0 0,1 0 0,-1-1 0,0 1 0,1 0 0,-1-1 0,1 1 0,-1 0 0,0-1 0,0 1 0,1-1 0,-1 1 0,0-1 0,0 1 0,1 0 0,-1-1 0,0 1 0,0-1 0,0 1 0,0-1 0,0 1 0,0-1 0,0 1 0,1-1 0,-2 1 0,1-1-1,0 0 1,0 1-3,0 0-1,0 0 0,0 0 0,0 0 0,1 0 0,-1 0 0,0-1 0,0 1 0,0 0 0,0 0 0,0 0 0,0 0 0,0 0 0,0 0 0,0 0 1,0 0-1,-1 0 0,1 0 0,0-1 0,0 1 0,0 0 0,0 0 0,0 0 0,0 0 0,0 0 0,0 0 0,0 0 0,0 0 0,0 0 0,0 0 0,0 0 1,0 0-1,0-1 0,0 1 0,0 0 0,-1 0 0,1 0 0,0 0 0,0 0 0,0 0 0,0 0 0,0 0 0,0 0 0,0 0 0,0 0 0,0 0 1,-1 0-1,1 0 0,0 0 0,0 0 0,0 0 0,0 0 0,0 0 0,0 0 0,0 0 0,0 0 0,-7 0 27,4 0-122,0 0 0,0 0 0,0 0 0,-1 0 0,1 0 0,0 0 0,0 1 0,0 0 0,0-1 0,1 1 0,-1 0 0,0 1 1,0-1-1,0 0 0,1 1 0,-1-1 0,-4 5 0,5-4 11,0 0 0,1 0 1,-1 0-1,1 0 0,-1 1 1,1-1-1,0 0 0,0 1 0,0-1 1,0 1-1,1-1 0,-1 1 1,0 2-1,0 5-7,1 0-1,1 13 1,-1 1 40,0-24 52,0 6-11,0-1-1,0 0 1,1 1 0,0-1-1,0 0 1,2 8-1,11 10-16,-3-8 19,2 17 3,-11-27 23,-1 0 0,1 0 0,0 0 0,0-1-1,0 1 1,1-1 0,-1 1 0,1-1-1,0 0 1,1 0 0,-1-1 0,1 1-1,5 4 1,-5-5 8,0-1 0,0 0 1,0 0-1,0-1 0,1 1 0,-1-1 0,1 0 0,-1 0 0,1 0 0,-1-1 0,1 1 0,-1-1 1,1 0-1,-1-1 0,1 1 0,5-2 0,0-1-83,0-1 1,0 0-1,-1-1 1,16-9-1,-22 11-3,0 1 0,-1 0 0,1-1 0,0 1 0,-1-1-1,0 0 1,0 0 0,4-6 0,7-8-130,12-6-108,-18 4 236,-6 17 119,-1 0 1,1-1 0,0 1 0,0 0 0,0 0 0,0-1-1,0 1 1,1 0 0,-1 0 0,0 0 0,3-2 0,-3 3 2,1 0 1,-1-1-1,0 1 1,1 0 0,-1-1-1,0 0 1,0 1-1,0-1 1,0 0 0,0 1-1,-1-1 1,1 0-1,0 0 1,-1 0 0,1 0-1,-1-2 1,0 1 260,3 4-264,-1-1 0,1 1 0,-1 0-1,1 0 1,-1 0 0,1 0 0,-1 1 0,0-1 0,0 1 0,1-1-1,-1 1 1,0 0 0,-1-1 0,1 1 0,0 0 0,0 0 0,-1 1 0,1-1-1,-1 0 1,0 0 0,1 3 0,2 1 49,-1-1-1,1 1 1,7 7 0,36 34 380,-45-45-462,1 0-1,-1 0 1,1 0-1,-1 0 0,1-1 1,0 1-1,0-1 1,0 1-1,0-1 1,0 0-1,0 0 1,0-1-1,1 1 1,-1 0-1,0-1 1,0 0-1,0 0 1,1 0-1,-1 0 1,5-1-1,11 0 82,-19 1-93,1 0 1,0 0-1,0 0 0,0 0 1,0-1-1,0 1 0,0 0 1,0 0-1,0-1 0,-1 1 1,1-1-1,0 1 0,0-1 1,0 1-1,-1-1 0,1 1 1,0-1-1,-1 0 0,1 1 1,0-1-1,-1 0 0,1 0 1,-1 1-1,1-1 0,-1 0 1,1 0-1,-1-1 0,16-19 243,-5 10-148,-9 8 209,-1 7-247,-1 0 1,1 0-1,0 0 1,0 0-1,0 0 0,1 0 1,-1 0-1,1 0 0,0-1 1,3 5-1,-3-4-81,1-1 0,-1 0 0,1 0-1,0-1 1,0 1 0,0 0 0,1-1 0,-1 0-1,0 0 1,5 3 0,3-1-312,23 7-1,-16-5-350,-6-2-707,0 0 0,16 2 0,-8-5-129,24 0 1,-44-1 1505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13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7 8320,'0'0'4229,"0"3"-3898,0-2-327,0-1-1,0 1 1,0-1 0,0 1 0,0-1 0,0 1 0,-1-1 0,1 1 0,0-1 0,0 1 0,0-1 0,-1 1 0,1-1 0,0 1 0,0-1-1,-1 1 1,1-1 0,0 1 0,-1-1 0,1 0 0,-1 1 0,1-1 0,-1 0 0,1 1 0,-1-1 0,0 1-8,0-1-1,1 1 1,-1 0 0,0-1 0,1 1 0,-1-1 0,0 1 0,1 0 0,-1-1-1,1 1 1,0 0 0,-1 0 0,1-1 0,-1 1 0,1 0 0,0 0-1,0 0 1,-1 0 0,1-1 0,0 1 0,0 0 0,0 0 0,0 0 0,0 0-1,0 1 1,0 11-107,-1-8 79,0 1 0,1 0 0,0 0 0,1 0 0,-1 0 0,1 0-1,2 7 1,8 12 66,-6-17-70,-2 0 0,6 14 0,-7-8-4,-2-12 19,0 0-1,0 0 0,1 0 0,-1-1 1,1 1-1,-1 0 0,1 0 1,-1-1-1,1 1 0,0 0 0,0-1 1,0 1-1,0 0 0,0-1 0,0 0 1,0 1-1,1-1 0,-1 0 1,0 1-1,1-1 0,1 1 0,22 12-191,-24-14 216,0 1-1,0-1 1,0 1 0,0-1 0,0 0-1,0 1 1,0-1 0,0 0 0,0 0-1,1 0 1,-1 0 0,0 0-1,0 0 1,0 0 0,0 0 0,0 0-1,0-1 1,0 1 0,1 0 0,-1-1-1,0 1 1,0-1 0,0 1-1,0-1 1,0 0 0,-1 1 0,1-1-1,0 0 1,0 1 0,0-1 0,0 0-1,-1 0 1,1 0 0,1-2-1,3-3-17,59-57 1652,-61 59-1471,1 1 1,-1 1-1,1-1 0,0 0 0,-1 1 0,1 0 0,0 0 0,1 0 0,-1 0 1,0 1-1,7-2 0,2 1 138,0 0 1,24 1-1,99 1 565,-128 0-989,1-2 0,-1 1 0,1-1 0,15-6 0,-21 8 54,13-3-585,-16 3 630,0 0 0,0 0 1,0 0-1,1 0 0,-1 0 1,0 0-1,0 0 0,0 0 1,0 0-1,0 0 0,0 0 1,0 0-1,0 0 0,0 0 1,0 0-1,1 0 0,-1 0 1,0 0-1,0 0 0,0 0 1,0 0-1,0 0 0,0 0 1,0 0-1,0 0 0,0 0 1,0 0-1,0-1 0,1 1 1,-1 0-1,0 0 0,0 0 0,0 0 1,0 0-1,0 0 0,0 0 1,0 0-1,0 0 0,0 0 1,0 0-1,0-1 0,0 1 1,0 0-1,0 0 0,0 0 1,0 0-1,0 0 0,0 0 1,0 0-1,0 0 0,0 0 1,0 0-1,0-1 0,0 1 1,0 0-1,0 0 0,0-1-58,0 0 0,0 0 0,0 0 0,0 0 0,0 0 0,-1 0 0,1 0 0,0 0 0,-1 0 0,1 0 0,0 0 0,-1 0 0,1 0 0,-1 0 0,1 0 0,-1 0 0,-1-1 0,-15-8-1445,8 6 929,-8-7-600,15 10 1094,-1 0-1,1-1 0,-1 1 1,1 0-1,0-1 0,0 0 1,0 1-1,0-1 0,-4-4 1,5 3 95,0 1 0,0-1 0,0 1 0,0-1 0,0 0 0,1 0 0,-1 1 0,1-1 0,0 0 0,0 0 0,0-4 0,0-56 3734,-1 54-2993,-3 7-172,3 3-505,1-1-1,-1 1 1,0-1-1,1 1 1,-1-1-1,0 1 1,1 0-1,-1-1 0,1 1 1,-1 0-1,1-1 1,-1 1-1,1 0 1,-1 1-1,-15 25 979,2-2-344,12-19-587,1-1-1,-1 1 0,1-1 1,0 9-1,-1 3 73,-28 156 623,13-83-1574,15-79 680,-15 69-1299,-11-8-2869,9-6 1246,19-66 3014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14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3904,'-14'0'1253,"14"0"-1244,0 0-1,0 0 1,0 0 0,0 0-1,0 0 1,0 0-1,0 0 1,0 0 0,0 0-1,0 0 1,-1 0-1,1 0 1,0 0 0,0 0-1,0 0 1,0 0 0,0 0-1,0 0 1,0 0-1,0 0 1,0 0 0,0 0-1,-1 0 1,1 0-1,0 0 1,0 0 0,0 0-1,0 0 1,0 0-1,0 0 1,0-1 0,0 1-1,0 0 1,0 0-1,0 0 1,0 0 0,0 0-1,0 0 1,0 0 0,0 0-1,0 0 1,0 0-1,-1 0 1,1-1 0,0 1-1,0 0 1,0 0-1,0 0 1,0 0 0,0 0-1,1 0 1,-1 0-1,0 0 1,0 0 0,0-1-1,0 1 1,0-14 7751,-3 14-6832,-8 0-6,11 0-910,0 0 0,0 0-1,0 0 1,-1 0 0,1 0-1,0 0 1,0 0 0,0 0-1,0 0 1,0 0 0,0 0 0,0 0-1,0 0 1,0 0 0,0 0-1,-1 0 1,1 0 0,0 0-1,0 0 1,0 0 0,0 0 0,0 0-1,0 0 1,0 0 0,0 1-1,0-1 1,0 0 0,-1 0-1,1 0 1,0 0 0,0 0-1,0 0 1,0 0 0,0 0 0,0 0-1,0 0 1,0 0 0,0 0-1,0 1 1,0-1 0,0 0-1,0 0 1,0 0 0,0 0 0,0 0-1,0 0 1,0 0 0,0 0-1,0 0 1,0 0 0,0 1-1,0-1 1,0 0 0,0 0-1,0 0 1,0 0 0,1 3 133,-1 0 0,1 0 0,0 0 0,0 0 0,0 0 1,1 0-1,-1 0 0,1 0 0,-1-1 0,4 4 0,-3-2 32,1 0-1,-1 0 1,0-1 0,0 1-1,2 6 1,2 18 493,-5-19-522,1-1 1,0 0 0,0 0-1,7 14 1,21 36 202,37 80-158,-65-132-188,0-1 0,1 1-1,-1-1 1,2 0 0,-1 1-1,0-2 1,1 1 0,6 6 0,0 1-218,-10-12 184,0 1-1,0-1 1,0 0-1,0 0 1,0 0-1,0 1 1,0-1-1,0 0 1,0 0-1,0 0 1,-1 1-1,1-1 1,0 0-1,0 0 1,0 0-1,0 1 1,0-1-1,0 0 1,-1 0-1,1 0 1,0 0-1,0 0 1,0 0-1,0 1 1,-1-1-1,1 0 0,0 0 1,0 0-1,0 0 1,-1 0-1,1 0 1,0 0-1,0 0 1,0 0-1,-1 0 1,1 0-1,0 0 1,0 0-1,0 0 1,-1 0-1,1 0 1,0 0-1,0 0 1,0 0-1,-1 0 1,1 0-1,0 0 1,-1-1-1,1 1 4,0 0-1,0 1 1,0-1 0,0 0 0,0 0-1,0 0 1,0 0 0,0 0-1,0 0 1,0 0 0,-1 0 0,1 0-1,0 0 1,0 0 0,0 0-1,0 0 1,0 0 0,0 0 0,0 0-1,0-1 1,0 1 0,0 0-1,-1 0 1,1 0 0,0 0-1,0 0 1,0 0 0,0 0 0,0 0-1,0 0 1,0 0 0,0 0-1,0 0 1,0 0 0,0 0 0,0 0-1,0-1 1,0 1 0,0 0-1,0 0 1,0 0 0,0 0 0,-1 0-1,1 0 1,0 0 0,0 0-1,0 0 1,0-1 0,0 1-1,0 0 1,1 0 0,-1 0 0,0 0-1,0 0 1,0 0 0,0 0-1,-3-14-2927,-11-3 933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9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00 8896,'-41'42'2869,"27"-26"-1744,-4 17-516,5-7 825,8-18-979,4-7-365,0 1-1,0-1 0,0 1 1,1 0-1,-1-1 1,0 1-1,1-1 0,-1 1 1,1 0-1,-1 0 0,1-1 1,0 1-1,-1 2 0,1-2-68,0-1-1,0 1 0,0 0 0,0 0 0,-1-1 0,1 1 1,-1 0-1,0-1 0,1 1 0,-1-1 0,0 1 0,0 0 0,0-1 1,0 0-1,0 1 0,0-1 0,-2 2 0,3-2-30,1-1 0,0 0 0,-1 0 0,1 0 0,0 1 0,-1-1-1,1 0 1,0 0 0,-1 0 0,1 0 0,0 0 0,-1 0 0,1 0 0,0-1 0,-1 1-1,1 0 1,0 0 0,0-1 0,13-10-107,-12 9 54,0 0 0,0 0 0,0 0 0,0 1 1,0-1-1,0 1 0,0 0 0,4-2 1,4 0-99,8-3-89,4-16-155,6 11 207,-24 7 211,0 0-1,-1 0 1,1 0-1,-1-1 1,0 1 0,0-1-1,0 0 1,3-9-1,0 2 99,3-4-33,-6 12-51,0-1 0,-1 0 0,1 0 0,2-7 1,-14 7 286,9 4-302,0 0-1,-1 1 0,1-1 1,0 0-1,-1 1 0,1-1 1,0 0-1,0 1 1,0-1-1,0 0 0,-1 0 1,1 1-1,0-1 0,1 0 1,-1-2-103,0 6 161,-1 1-21,1-2-55,0 1 0,0-1 0,0 1 0,0-1 0,0 1 0,1-1-1,-1 0 1,2 5 0,3 1-31,7 20 5,-10-23 44,0 0 1,1 0-1,-1 0 1,1 0-1,0-1 1,0 1-1,1-1 0,4 5 1,9 5 30,-14-13-20,0 0 0,0-1 0,0 1 0,0-1 1,0 1-1,0-1 0,0 0 0,1 0 1,-1-1-1,0 1 0,0-1 0,0 1 1,4-2-1,-2-9 89,3 7-64,-3 0-27,-4-13 22,0 7-13,-1 4-19,1 1 0,-1-1 0,0 1-1,0-1 1,-1 1 0,0-1 0,-1-6 0,-10-5-6,12 16-5,-1 0 0,1-1 0,0 1 0,-1-1 0,1 1 0,0-1 0,0 1 0,0-1 0,0-1 0,0 3 0,0-14-58,0 11-203,0 0 79,0-8 86,0 11 96,0 0-1,0 0 0,0 0 1,0 0-1,0 0 0,0 0 1,-1 0-1,1 0 0,0-1 1,0 1-1,0 0 0,0 0 1,0 0-1,0 0 0,1 0 1,-1 0-1,0 0 0,0 0 1,0 0-1,0 0 0,0-1 1,0 1-1,0 0 0,0 0 1,0 0-1,0 0 0,0 0 1,0 0-1,0 0 1,0 0-1,0 0 0,0 0 1,0 0-1,0 0 0,1 0 1,-1 0-1,0-1 0,0 1 1,0 0-1,0 0 0,0 0 1,0 0-1,0 0 0,0 0 1,0 0-1,0 0 0,1 0 1,-1 0-1,0 0 0,0 0 1,0 0-1,0 0 0,0 0 1,0 0-1,0 0 0,0 1 1,14-4-32,0-8-85,-14 10 115,0 1 1,1 0 0,-1 0 0,0-1 0,0 1 0,1 0 0,-1 0 0,0-1 0,0 1 0,1 0-1,-1 0 1,0 0 0,0-1 0,1 1 0,-1 0 0,0 0 0,1 0 0,-1 0 0,0 0 0,1 0 0,-1 0-1,0 0 1,1 0 0,-1 0 0,0 0 0,1 0 0,-1 0 0,0 0 0,1 0 0,-1 0 0,0 0-1,1 0 1,-1 0 0,0 0 0,0 0 0,1 1 0,-1-1 4,1 0 1,-1 0-1,0 1 1,1-1-1,-1 0 0,0 0 1,1 0-1,-1 0 1,0 0-1,1 0 0,-1 0 1,0 0-1,1 0 1,-1 0-1,0 0 0,1 0 1,-1 0-1,0 0 1,1 0-1,-1 0 0,0 0 1,1 0-1,-1 0 1,0-1-1,0 1 0,1 0 1,-1 0-1,0 0 1,0-1-1,1 1 0,-1 0 1,0 0-1,0 0 1,1-1-1,-1 1 0,0-1 1,14-10 81,0 6-58,-10-2-105,0 2-21,10 3 116,-13 2-12,-1 0 0,1 0 0,-1 0 0,1 0 0,-1 0 0,1 0 1,0 0-1,-1 0 0,1 0 0,-1 0 0,1 0 0,-1 1 0,1-1 0,-1 0 0,1 0 0,-1 1 0,1-1 1,0 1-1,-1 0 11,1 0 1,-1 0 0,1 0-1,-1 0 1,0 0 0,0 0 0,1 0-1,-1 0 1,0 0 0,0 0-1,0 1 1,0-1 0,0 1 0,0 14 86,-1-4 99,1-1 0,0 1 0,4 17 0,1-11-57,-3-12-103,0 1 1,-1 0 0,1 0-1,-2 0 1,2 8-1,-2-8-53,1 1-1,0 0 0,0-1 0,1 1 1,5 12-1,-6-15 13,0-2 12,0 0-1,0 0 1,0 0 0,0 0-1,0 0 1,1-1-1,-1 1 1,1 0 0,0-1-1,2 4 1,-4-6-12,1 0 0,-1 1 0,0-1 1,1 0-1,-1 1 0,1-1 0,-1 0 0,1 0 1,-1 0-1,0 1 0,1-1 0,-1 0 0,1 0 0,-1 0 1,1 0-1,-1 0 0,1 0 0,-1 0 0,1 0 1,-1 0-1,1 0 0,-1 0 0,1 0 0,-1 0 1,1 0-1,-1 0 0,1-1 0,-1 1 0,1 0 1,-1 0-1,0-1 0,1 1 0,-1 0 0,1-1 1,0 1-1,4-14-444,26-33-624,-26 38 813,-1 0 1,0-1-1,0 1 0,-1-1 0,0 1 1,2-13-1,-2 10 101,0 1-1,0 0 1,7-13 0,-8 10 196,-1 12 139,1 4 36,0 0-181,-1 1 1,1-1-1,-1 0 1,1 1-1,-1-1 1,0 1-1,0-1 1,0 1-1,0-1 1,-1 1-1,1 0 1,-1-1-1,1 5 1,-1 43-27,-1-25-377,1 41-4338,0-33 2086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14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7 7552,'-34'-16'3424,"34"32"-2976,-33-16 1888,17 0-1376,-18 17 1215,1 16-1247,-17-16-64,1 16-512,15 17-32,1-1-192,0-15-2048,16 15 1056,17-15-4191,0-18 2847</inkml:trace>
  <inkml:trace contextRef="#ctx0" brushRef="#br0" timeOffset="1">382 333 10560,'-16'83'4768,"-18"-17"-4128,1-33-161,17 0-383,-18 1 32,18-18-64,-1 1-3487,17 16 1855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1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728,'16'0'4384,"67"0"-3808,-50 0 416,1 16-672,15-16 0,1 17-193,0-17-286,-17 17 63,0-17-2208,17 0 1248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15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9216,'-33'50'4192,"-33"0"-3648,32-34 896,18 17-896,-1 17 479,-16 0-575,16 16 96,17 1-320,0-1 64,17 1-160,-17-34 224,33 0-224,-16-16-896,16-1 416,0-32-2047,0 16 1311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43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5728,'0'12'2191,"0"-24"5644,2 12-7461,7 0 2,-4-1-287,0 1 0,-1 0 0,1 0 0,-1 0 0,1 1 0,-1 0-1,5 1 1,-4 0-67,3 0 78,-1 1-1,0-1 1,1-1-1,-1 1 1,15 0-1,-6-3 55,-8 1-55,0 0 1,0 0-1,0 1 0,10 1 1,-1 3 15,-10-2-97,0-2 0,0 1 1,0-1-1,0 0 0,8 0 0,48-1 232,-60 0 556,-6 0-934,-41 0-5312,41 0 3083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36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4 4160,'0'-14'1333,"0"14"-1324,0 0 0,0 0 0,0-1 0,0 1 0,0 0 0,0 0 0,0 0 0,0 0 0,0 0 0,0 0 0,0 0 0,0 0 0,0 0 0,0 0 0,0-1 0,0 1 0,0 0 0,0 0 0,0 0 0,0 0 0,0 0 0,0 0 0,0 0 0,0 0 0,0 0 0,0 0 0,0-1 0,0 1 0,0 0 0,1 0 0,-1 0 0,0 0 0,0 0 0,0 0 0,0 0 0,0 0 0,0 0-1,0 0 1,0 0 0,0 0 0,0 0 0,0 0 0,1 0 0,-1 0 0,0 0 0,0 0 0,0 0 0,0 0 0,0 0 0,0 0 0,0 0 0,0 0 0,0 0 0,1 0 0,-1 0 0,0 0 0,0 0 26,1 0-1,-1 0 1,1 0-1,-1 0 1,1 0-1,-1 0 1,1 0-1,0 0 1,-1 0 0,1 0-1,-1-1 1,1 1-1,-1 0 1,0 0-1,1 0 1,-1-1-1,1 1 1,-1 0-1,1-1 1,-1 1-1,0 0 1,1-1 0,-1 1-1,0-1 1,1 1-1,-1 0 1,0-1-1,1 1 1,-1-1-1,0 1 1,0-1-1,0 1 1,0-1-1,1 1 1,-1-1 0,0 1-1,0-1 1,0 1-1,0-1 1,0 1-1,0-2 1,0-1 1565,-3 3-1078,2 0-457,0 0-55,1 0 0,-1 0 0,1 0 0,-1 0 0,1 0 0,-1 0 0,1 0 0,0 0 0,-1 0 0,1 1 0,-1-1 1,1 0-1,-1 0 0,1 0 0,0 0 0,-1 1 0,1-1 0,-1 0 0,1 0 0,-1 1 0,0 1 52,1-1 1,-1 1-1,1-1 0,0 1 0,-1-1 0,1 1 1,0-1-1,0 1 0,0 0 0,0 2 0,0 62 472,-9 27-315,4-59-140,0 33 28,0-33-30,1-4 5,-1 36-1,5 116 740,0-179-671,3-3-102,0 0-65,0 0 0,0-1 1,1 0-1,-1 1 1,0-1-1,0 0 1,0-1-1,0 1 0,3-2 1,30-20-323,-7 4 92,-13 8 93,0 0 1,-1-1 0,18-18-1,-21 19 128,0 1-1,1 1 0,0 0 1,0 1-1,24-12 0,-34 19 58,0-1-1,0 1 1,0 0-1,0 0 1,0 0-1,5-1 1,-6 2 24,0 0 0,0 0 0,0 1 1,0-1-1,0 1 0,-1-1 1,1 1-1,0-1 0,0 1 0,3 2 1,-3-2-5,0 0 1,0 0-1,0 0 1,0 1-1,0-1 1,0 1-1,-1-1 1,1 1-1,0 0 1,-1 0 0,0-1-1,1 1 1,-1 0-1,0 0 1,0 0-1,0 1 1,0-1-1,1 4 1,-1 2 86,0 0 0,0 1-1,0-1 1,-2 11 0,1-2 114,-2 3-118,0 1 1,-2-1 0,-10 33 0,6-21 14,6-20-128,0 0 1,2 0 0,-1-1 0,2 16-1,0-4-1404,-1-20 498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37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7552,'17'-17'3872,"0"0"-2336,-17 1-928,33-1 416,0 1-640,17-18-192,0 1-128,-1 0 288,1 0-192,-17 0-1216,1 16 576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3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5568,'-14'0'1786,"12"0"-1071,2-3-102,0 3-535,0-1-1,0 1 0,0-1 1,0 1-1,0-1 0,0 1 1,1-1-1,-1 1 0,0 0 1,0-1-1,1 1 0,-1-1 1,0 1-1,0-1 0,1 1 1,-1 0-1,1-1 0,-1 1 1,0 0-1,1-1 0,-1 1 1,1 0-1,-1 0 0,1-1 1,0 1-1,20-4 1397,30 4-141,-35 1-1436,0-2 141,-14 1-31,1 0 0,-1-1 0,1 1 0,0 0 0,-1 0 0,1 1 0,-1-1 0,1 0 0,-1 1 0,1-1 0,-1 1 0,0 0 0,1 0 0,-1 0 0,0 0 0,0 1 0,1-1 0,-1 0 0,0 1 0,0 0 0,2 1 0,2 4 89,-3-5-40,0 1-1,-1-1 0,1 1 0,-1 0 0,3 5 0,-5-8-46,0 1 0,1 0 0,-1-1 0,0 1 0,0 0 0,0-1-1,0 1 1,0 0 0,0-1 0,0 1 0,0 0 0,0-1 0,0 1-1,0 0 1,0-1 0,0 1 0,-1 0 0,1-1 0,0 1 0,0 0-1,-1-1 1,1 1 0,0 0 0,-1-1 0,1 1 0,-1-1 0,1 1 0,-1-1-1,0 1 1,-5 8 135,5-6-99,0 0-25,0 0 0,-1-1 1,1 1-1,0-1 0,-1 1 0,1-1 0,-1 0 1,0 1-1,0-1 0,0 0 0,0 0 0,0 0 1,0-1-1,0 1 0,-5 2 0,-5-1 91,11-3-99,0 0 0,0 0 0,0 0 0,0 1 0,0-1 0,0 0 0,0 1-1,0-1 1,0 0 0,0 1 0,1 0 0,-1-1 0,0 1 0,0-1 0,0 1-1,1 0 1,-1-1 0,0 1 0,1 0 0,-1 0 0,1 0 0,-1-1 0,1 1 0,-1 0-1,1 0 1,-1 1 0,-10 12 79,8-11-32,6 0 42,-2-2-105,0-1 1,0 1 0,0 0-1,0 0 1,1-1-1,-1 1 1,0-1-1,0 1 1,1-1 0,-1 0-1,0 1 1,1-1-1,-1 0 1,0 0-1,1 0 1,-1 0 0,0 0-1,1 0 1,-1 0-1,0 0 1,1-1-1,-1 1 1,0 0 0,1-1-1,-1 1 1,2-2-1,8-1-58,-5 2 32,0 0-1,-1 0 0,11 1 1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38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6656,'-14'0'2144,"11"0"-38,3 3-1620,1 14-251,-2 0 1,0 0-1,0 0 1,-2 0-1,-8 31 1,5-24-145,2 1 0,-3 37 0,4-27-49,-8 46 48,6-12-4,-1-33-15,3-15 8,-2 35 0,5-36 3,1-14-42,-1 0 1,0 1-1,-1-1 1,1 0 0,-3 10-1,-4-2 270,6-12-259,0 0-1,0 1 1,0-1-1,1 0 1,-1 0 0,0 1-1,0 3 1,4-9-184,9-17-460,-10 16 423,1 0 1,-1 0-1,1 0 1,5-7 0,28-36-615,-11 27 586,-14 7 108,-1 10 76,-9 3 12,0 0 0,-1 0 0,1 0 0,0 0 0,-1 0 1,1 0-1,0 0 0,-1 0 0,1 0 0,0-1 0,-1 1 1,1 0-1,0 0 0,-1-1 0,1 1 0,-1-1 0,1 1 1,-1 0-1,1-1 0,-1 1 0,1-1 0,-1 1 0,1-1 1,-1 1-1,1-1 0,-1 1 0,0-1 0,1 0 0,-1 1 1,0-1-1,0 0 0,0 1 0,1-1 0,-1 0 0,0 0 1,-2 25 751,2-23-722,-1 1 1,1-1 0,0 0 0,-1 0-1,1 0 1,-1 0 0,0 1-1,1-1 1,-1 0 0,0 0 0,0 0-1,1 0 1,-1 0 0,0-1 0,0 1-1,0 0 1,0 0 0,-2 0 0,-63 33 776,65-34-816,-1 1 0,1-1 0,-1 1 0,1 0 0,0 0 1,0 0-1,-1 0 0,1 0 0,0 0 0,0 0 0,-1 2 0,1-2 18,1 0 0,0 0 0,-1 0 0,1 0 0,0 0 0,0 0 0,0 0 0,0 0-1,0 0 1,0 1 0,0-1 0,0 0 0,0 0 0,1 0 0,-1 0 0,0 0 0,1 0 0,-1 0 0,0 0-1,1 0 1,0 0 0,3 5 36,0-1 1,0 0-1,0 0 0,1 0 0,-1 0 1,10 6-1,-9-7-12,0 0 1,0 1-1,0-1 1,-1 1-1,0 0 0,7 9 1,-6 0 240,6-8-37,-6 1-60,-5-7-169,1 1-1,-1-1 0,0 1 1,0-1-1,0 0 0,1 1 1,-1-1-1,0 0 1,1 1-1,-1-1 0,0 0 1,1 1-1,-1-1 0,0 0 1,1 0-1,-1 1 0,0-1 1,1 0-1,-1 0 0,1 0 1,-1 0-1,1 1 0,-1-1 1,0 0-1,1 0 0,-1 0 1,1 0-1,-1 0 0,1 0 1,0 0-1,-1 0-8,0 0 1,0 0-1,0 0 1,0 0-1,0-1 1,0 1-1,0 0 1,1 0-1,-1 0 1,0 0-1,0 0 1,0 0-1,0 0 1,0 0-1,0 0 0,0 0 1,0 1-1,0-1 1,1 0-1,-1 0 1,0 0-1,0 0 1,0 0-1,0 0 1,0 0-1,0 0 1,0 0-1,0 0 1,0 0-1,0 0 1,0 0-1,0 0 1,0 0-1,1 0 0,-1 0 1,0 1-1,0-1 1,0 0-1,0 0 1,0 0-1,0 0 1,0 0-1,0 0 1,0 0-1,0 0 1,0 0-1,0 1 1,0-1-1,0 0 1,0 0-1,0 0 1,0 0-1,0 0 0,0 0 1,0 0-1,0 0 1,0 1-27,0-1 0,0 1 0,0 0 0,0-1-1,0 1 1,0-1 0,0 1 0,-1-1 0,1 1 0,0-1 0,0 1 0,0-1 0,0 1 0,-1-1 0,1 1 0,0-1 0,0 0-1,-1 1 1,1-1 0,0 1 0,-1-1 0,1 0 0,-1 1 0,1-1 0,0 0 0,-1 1 0,1-1 0,-1 0 0,1 0 0,-1 1-1,1-1 1,-1 0 0,1 0 0,-1 0 0,1 0 0,-1 0 0,1 0 0,-1 0 0,1 0 0,-1 0 0,0 0 0,-2 0-627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38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6144,'14'-14'1978,"-8"12"-1199,-5 1-703,1 1 0,-1 0 0,1 0 0,-1-1 0,1 1 0,-1-1 0,1 0 0,-1 1 0,1-1 0,1-1 0,12-5 704,-6 5-510,-1 1-1,1 0 1,0 0 0,0 1-1,15 1 1,7 0 139,-17 0-269,0 0 0,-1 2 1,23 5-1,-32-7-115,26 1 278,-1 0-47,-28-2-232,1 0-1,-1 1 1,0-1-1,0 1 1,0-1-1,1 1 1,-1-1-1,0 1 1,0 0-1,0 0 1,0-1 0,0 1-1,0 0 1,0 0-1,-1 0 1,1 0-1,0 0 1,0 0-1,0 1 1,-1-1-7,1 0 0,-1 0 0,0-1 1,0 1-1,1 0 0,-1 0 0,0 0 1,0-1-1,0 1 0,0 0 0,0 0 1,0 0-1,0 0 0,0-1 0,0 1 1,-1 0-1,1 0 0,0 0 0,0-1 1,-1 1-1,1 0 0,-1 1 0,-14 15 316,0-1-118,11-10-183,0-1 1,0 1 0,-1-1-1,0 0 1,0 0 0,0-1-1,-10 7 1,12-9-64,-1 1 0,0 0 0,1 0 1,0 0-1,0 0 0,0 0 0,0 1 0,-4 5 1,7-9 28,0 1 0,-1-1 0,1 1 0,0-1 1,0 0-1,0 1 0,0-1 0,-1 1 1,1-1-1,0 1 0,0-1 0,0 0 1,0 1-1,0-1 0,0 1 0,0-1 1,0 1-1,0-1 0,0 1 0,1-1 0,-1 0 1,0 1-1,0-1 0,0 1 0,0-1 1,1 1-1,-1-1 0,0 0 0,0 1 1,1-1-1,-1 0 0,0 1 0,1-1 1,-1 0-1,0 0 0,1 1 0,-1-1 0,1 0 1,-1 0-1,0 1 0,1-1 0,-1 0 1,1 0-1,-1 0 0,0 0 0,1 0 1,-1 0-1,1 0 0,-1 0 0,1 0 0,29 1-376,-22-1 196,11-1-122,-3 1-779,-1 0 1,18 3-1,-19 1 136,22 6 1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38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240,'0'0'2005,"0"2"-1221,0 12 2976,2-14-3371,2 1-323,0-1-1,-1 1 1,1-1-1,-1 1 1,1 0-1,-1 1 1,1-1-1,-1 1 1,6 3-1,-3-2 1,-1-1 0,1 1 0,-1-1 0,1 0 0,11 3 0,47 0 371,24 6-47,40-5 308,-85-3-526,66 2 142,3-9-35,-44 0-142,128-2 108,1-5-48,-12 6-64,-8-6 22,241 7 497,-255 5 344,-157-1-820,-7 0-217,1 0-1,-1 0 0,1 0 1,-1-1-1,0 1 1,1 0-1,-1 0 1,1 1-1,-1-1 0,1 0 1,-1 0-1,1 0 1,-1 0-1,1 0 1,-1 1-1,1-1 1,-1 0-1,1 0 0,0 1 1,-1-1-1,1 0 1,-1 1-1,1-1 1,0 0-1,-1 1 0,1-1 1,-1 1-1,1-1 1,0 1-1,-9 7-999,7-7 675,-1-1-1,1 1 1,-1-1-1,0 0 1,1 1-1,-5-1 1,2 0-1415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00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240,'0'0'2816,"0"17"-672,0-1-1408,0 1 0,16 16-480,-16-16-160,0 16-64,17-17-5664,-1 1 3072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39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5152,'-14'0'1648,"11"0"-219,6 0-1104,-1 0-251,0 1 0,0-1 0,-1 0 0,1 1 0,0 0 0,0-1 0,0 1 0,-1 0 0,1 0 0,0 0 0,-1 0 0,3 2 0,4 3 84,40 21 746,-31-17-572,29 19 0,-30-16-60,26 29 0,-36-35-203,0 1 1,0-1-1,-1 1 0,0 0 1,6 13-1,-9-15-13,-1-1 0,0 2-1,0-1 1,0 0 0,-1 0 0,0 0-1,0 0 1,0 0 0,-1 1-1,0-1 1,0 0 0,0 0-1,-1 0 1,0 0 0,0-1 0,-1 1-1,-4 8 1,2-7-12,0-1 0,-1 0 0,1 1 1,-1-2-1,-1 1 0,1-1 0,-12 7 0,-2 3 40,-18 15 34,-9-7-28,21-8-52,20-11-34,0 0 1,0 0 0,0-1-1,-1 1 1,1-2 0,-1 1-1,-9 2 1,-28 0 27,18 2 6,19-5-35,1-1 0,-1 1 0,1-1 0,-9 0 0,14-1-12,0 0-1,0 0 0,0 0 1,0 0-1,0 0 0,0 0 1,0 0-1,0 0 0,-1-1 1,1 1-1,0 0 0,0-1 1,-1 0-1,1 0 2,1 1 1,0-1-1,-1 0 1,1 1-1,0-1 1,-1 0-1,1 0 1,0 1-1,0-1 0,0 0 1,0 0-1,0 0 1,0 1-1,0-1 1,0-1-1,0 0 2,0 1 0,1 0 0,-1 0-1,0-1 1,1 1 0,-1 0 0,1 0-1,-1 0 1,1 0 0,0 0 0,-1 0 0,1 0-1,0 0 1,0 0 0,0 0 0,0 0-1,0 0 1,0 0 0,0 1 0,0-1-1,0 0 1,0 1 0,0-1 0,0 1 0,2-1-1,12-8 41,-6 4 8,0 1-1,1-1 0,-1 2 0,1-1 1,0 1-1,13-2 0,-6 1 33,13-2 119,38-3 0,-34 5-40,0-1-46,-3 1 7,35-1 1,50 5 7,-114 0-236,1 0-1,0 1 1,-1-1 0,1 1-1,-1 0 1,1 0 0,-1 0-1,1 0 1,-1 0 0,3 2-1,-3-2-5,-1 0 0,0-1 0,1 1 0,-1 0 0,0 0 0,1-1 0,-1 1 0,1-1 0,-1 1 0,1-1 0,-1 0 0,1 0 0,0 1 0,-1-1 0,1 0 0,-1 0 0,1-1 0,-1 1 0,1 0 0,0 0 0,-1-1 0,1 1 0,2-2 0,13-9-1854,-16 10 1842,0 1 0,1-1 0,-1 1-1,1-1 1,-1 1 0,1 0 0,-1 0-1,1 0 1,1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39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8 6240,'-14'-13'2005,"13"12"-1957,1 1 0,-1-1 1,1 1-1,-1 0 0,1-1 0,-1 1 0,1 0 1,-1-1-1,0 1 0,1 0 0,-1 0 0,1 0 1,-1 0-1,0-1 0,1 1 0,-1 0 0,0 0 1,1 0-1,-1 0 0,0 1 0,1-1 0,-1 0 0,1 0 1,-1 0-1,-1 1 0,2-1 80,0 0-105,0 0-1,0 0 1,0 0-1,0 0 1,0 0-1,0 0 1,0 0-1,0 0 0,-1-1 1,1 1-1,0 0 1,0 0-1,0 1 1,0-1-1,0 0 1,0 0-1,0 0 1,0 0-1,0 0 0,-1 0 1,1 0-1,0 0 1,0 0-1,0 0 1,0 0-1,0 0 1,0 0-1,0 0 1,0 0-1,0 0 0,0 0 1,0 0-1,0 0 1,0 0-1,0 1 1,-1-1-1,1 0 1,0 0-1,0 0 1,0 0-1,0 0 1,0 0-1,0 0 0,0 0 1,0 0-1,0 0 1,0 1-1,0-1 1,0 0-1,0 0 1,0 0-1,0 0 1,0 0-1,0 0 0,0 0 1,1 1-1,-1-1 17,0 0 1,0 1-1,0-1 0,0 1 0,0-1 0,0 1 0,-1-1 1,1 0-1,0 1 0,0-1 0,0 1 0,0-1 0,0 0 1,-1 1-1,1-1 0,0 1 0,0-1 0,-1 0 0,1 1 1,0-1-1,0 0 0,-1 1 0,1-1 0,0 0 0,-1 0 1,1 1-1,-1-1 0,-7 9 944,7-8-933,1 0 0,-1 1-1,1-1 1,0 0 0,0 1-1,-1-1 1,1 0 0,0 0-1,0 1 1,0 1 0,1 2 115,-1-1 1,-1 1 0,1 0 0,-1-1 0,-1 7 0,-2 6 18,0 0 0,2 0 0,-2 26 0,4 87 45,0-14-58,0-117-193,0 1 0,0-1 1,0 1-1,1-1 0,-1 0 1,0 1-1,0-1 0,0 1 1,0-1-1,1 0 1,-1 1-1,0-1 0,1 1 1,-1-1-1,0 1 0,1-1 1,-1 1-1,0-1 1,1 1-1,-1 0 0,1-1 1,-1 1-1,2-1 0,-1 1-11,-1-1 0,1 1 0,-1-1 0,1 1-1,0-1 1,-1 1 0,1-1 0,-1 0 0,1 1-1,-1-1 1,1 0 0,-1 1 0,0-1 0,1 0-1,-1 1 1,0-1 0,0 0 0,1 0-1,-1 0 1,0 1 0,0-1 0,0 0 0,0 0-1,0 0 1,0-11-270,0 7 154,-1 0-1,2 1 1,-1-1-1,0 0 1,3-6-1,8-12-282,-5 1 215,-5 14 168,2 0-1,-1 1 0,5-11 0,7-13-131,-12 25 126,-2 5 72,0 1-1,0-1 1,0 1 0,0-1 0,0 1 0,0-1-1,1 0 1,-1 1 0,0-1 0,0 1-1,0-1 1,1 1 0,-1-1 0,0 1 0,1-1-1,-1 1 1,0 0 0,1-1 0,-1 1 0,1-1-1,-1 1 1,1 0 0,-1-1 0,1 1-1,-1 0 1,1 0 0,-1-1 0,1 1 0,-1 0-1,1 0 1,-1 0 0,1-1 0,0 1 0,-1 0-1,1 0 1,-1 0 0,1 0 0,-1 0-1,1 0 1,0 1 0,-1-1 0,1 0 0,0 0 46,0 0 1,0 0-1,0 0 0,0 1 1,0-1-1,0 0 1,0 1-1,0-1 1,0 1-1,0-1 1,0 1-1,0-1 1,0 1-1,0-1 1,-1 1-1,1 0 1,0 0-1,0-1 0,-1 1 1,1 0-1,-1 0 1,1 0-1,-1 0 1,1 0-1,-1 0 1,1 1-1,11 14 597,-8-11-495,1 0 1,-1 1-1,0 0 1,4 5-1,-5-5-102,1 0 0,0 0 0,0-1-1,5 6 1,-6-8-25,0 1-1,0 0 0,0 0 1,3 8-1,7 8 59,-13-20-105,1 0 0,-1 1 0,1-1 1,-1 1-1,1-1 0,-1 0 0,1 0 0,0 1 1,-1-1-1,1 0 0,-1 0 0,1 0 0,0 1 1,-1-1-1,1 0 0,0 0 0,-1 0 0,1 0 1,0 0-1,-1 0 0,1-1 0,0 1 0,-1 0 1,1 0-1,0-1 0,-1 1-29,6-2-618,-5 0 576,0 1-1,1 0 0,-1 0 1,0-1-1,0 1 1,0-1-1,0 1 0,0-1 1,-1 0-1,1 1 1,0-1-1,-1 0 1,1 1-1,-1-1 0,0 0 1,0 1-1,1-4 1,-1 4 44,0 0-1,-1 0 1,1 0 0,1 0 0,-1 0 0,0 0 0,0 0 0,0 0 0,0 0 0,1 0 0,-1 0 0,0 1 0,1-1 0,-1 0 0,1 0 0,-1 0 0,1 0 0,-1 1 0,2-3-1,11-16-612,-11 16 656,1 0 1,-1-1-1,1 1 0,-1 0 1,1 0-1,0 1 0,0-1 1,0 0-1,4-1 1,-5 2 57,0 1 0,0 0 0,0 0 0,0 0 0,1 0 1,-1 0-1,0 0 0,1 0 0,-1 1 0,0-1 1,1 1-1,-1 0 0,1-1 0,-1 1 0,0 0 0,1 1 1,-1-1-1,4 1 0,16 10 1044,8-3-325,-22-2-587,0-1 0,0 1-1,-1 0 1,0 1-1,0 0 1,-1 0 0,10 13-1,-12-13-155,-3-5-114,1 0 0,-1 0-1,1 0 1,-1 0-1,1 0 1,0 0 0,-1 0-1,1-1 1,0 1-1,0-1 1,0 1 0,0-1-1,5 2 1,-2 0-57,-4-3-14,0 1 0,0-1 1,-1 1-1,1-1 0,0 1 0,0-1 1,0 0-1,0 1 0,0-1 1,1 0-1,0 0 0,-1 0-84,0 0 0,0-1-1,1 1 1,-1-1 0,0 1-1,0-1 1,0 0 0,0 1 0,0-1-1,0 0 1,-1 0 0,1 0 0,1-1-1,15-14-2325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1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7040,'-16'0'6186,"19"0"-5082,9 0-442,-3-1-345,1 1 1,0 1-1,12 2 0,-5 2-132,-10-3-123,0 0 1,0-1-1,0 0 1,0 0-1,10 1 1,77-2 273,-85 0-364,0 1 1,-1 0-1,0 0 0,13 4 1,-14-3-268,1 0 1,-1 0-1,1-1 1,10 0-1,11-1-1296,-8 0-5383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1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7232,'0'0'3264,"-16"50"-2848,16-33 1216,0 16-992,0 0 512,-17 0-672,0 17 0,17 0-288,-16-17-32,16 17-96,0-17-1024,0-16 512,16-1-2016,-16 1 1376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5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0 7392,'-67'17'3360,"1"0"-2944,33 16 1120,16 0-928,-49 67 896,-1-1-864,-32 67 224,16 17-513,0 66-191,33-33-96,17 16 64,33-16-64,66-33 256,17-17-192,100-34-2847,-1-15 1471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1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0 8064,'-67'17'3648,"34"16"-3168,16-16 1056,1 16-928,-1 0-32,17 0-352,0 1-160,0 15-32,0 1-544,17 0 288,-1-17-2368,1 0 1440</inkml:trace>
  <inkml:trace contextRef="#ctx0" brushRef="#br0" timeOffset="1">0 499 9152,'17'16'4128,"16"1"-3584,0-34 896,17 17-896,16 0 127,17-16-383,0 16-128,-16 0-96,16 0-1183,-33 0 607,-1 0-2048,-15 16 1440,-34 1-4192,0-1 2944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2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7648,'3'3'393,"1"1"1,0-1 0,0 0-1,0 0 1,1 0-1,-1-1 1,1 1-1,-1-1 1,9 2 0,7-2-32,-16-2-306,-1-1 0,1 2 0,-1-1 0,1 0 0,-1 1 0,1 0 0,3 1 0,4 2 29,0 0 0,-1 1 0,17 10 0,-24-14-92,-1 1 0,1-1 0,-1 1 1,1 0-1,-1 0 0,0 0 0,0 0 0,1 1 0,-1-1 0,-1 0 1,1 1-1,0 0 0,-1-1 0,1 1 0,-1 0 0,0 0 1,0-1-1,0 1 0,1 6 0,-2-7-3,-1 1 1,1-1-1,0 0 0,-1 0 0,0 0 1,1 1-1,-1-1 0,0 0 1,0 0-1,0 0 0,-1 0 0,1 0 1,0 0-1,-1-1 0,1 1 1,-1 0-1,0-1 0,0 1 0,1-1 1,-1 0-1,-4 3 0,2-1-11,-65 50 123,52-42 262,-30 16 1,0 1 740,45-27-1055,1 0 0,-1 1 0,0-1 0,1 1 0,0-1 0,-1 1 0,1-1 0,0 1 0,0 0 0,0 0 0,0 0 0,0-1 0,0 1 0,0 0-1,0 4 1,1-5-24,-1 0-1,1-1 1,0 1-1,0 0 1,0-1-1,0 1 1,1 0-1,-1 0 1,0-1-1,0 1 1,0 0-1,0-1 1,1 1-1,-1 0 0,0-1 1,1 1-1,-1 0 1,1-1-1,-1 1 1,0-1-1,1 1 1,-1-1-1,1 1 1,0-1-1,-1 1 1,1-1-1,-1 1 1,1-1-1,0 0 1,-1 1-1,1-1 1,0 0-1,-1 1 0,1-1 1,0 0-1,-1 0 1,1 0-1,0 0 1,0 0-1,-1 0 1,1 0-1,0 0 1,1 0-1,36 0 344,-5 1-996,43-5 0,-10-10-21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2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7456,'-3'3'245,"0"0"-1,1 0 1,-1 0 0,0 0-1,1 0 1,0 0 0,0 0 0,0 1-1,0-1 1,0 1 0,1 0 0,-1 0-1,1-1 1,0 1 0,1 0-1,-1 0 1,0 8 0,1 0-100,-1-3-58,1-1 1,1 1 0,2 16 0,-2-21-73,2 9 55,0 1-1,0-1 1,1 24-1,-5-18-17,1-13-31,0 1 0,0-1-1,0 0 1,1 1 0,1 8-1,14 15 134,-14-28-120,-1 1 1,1 0-1,0 0 0,-1 1 0,1-1 0,-1 0 1,0 0-1,0 1 0,1 4 0,-2-8-41,0-1 0,0 1 0,0 0 0,0-1 0,0 1-1,0-1 1,0 1 0,0-1 0,0 1 0,0-1 0,0 1-1,0 0 1,1-1 0,-1 1 0,0-1 0,0 1 0,0 0 0,1-1-1,-1 1 1,0 0 0,1-1 0,-1 1 0,0 0 0,0-1 0,1 1-1,-1 0 1,1 0 0,-1-1 0,0 1 0,1 0 0,7-5-54,-3-9 45,7-5-5,-10 16 7,1-1 0,-1 0 0,0 1 1,0-1-1,0 0 0,1-5 0,4-25-64,5-15-9,-4 25 53,-6 14 71,1 0 0,1-1 0,0 1-1,1 1 1,5-11 0,-5 15 44,-1 1 0,1-1 1,0 1-1,0 0 0,1 0 1,-1 1-1,7-4 0,-11 7-67,-1-1 0,0 1 0,0 0 0,1 0 0,-1 0 0,0-1 0,1 1 0,-1 0 0,1 0 0,-1 0 0,0 0-1,1-1 1,-1 1 0,1 0 0,-1 0 0,0 0 0,1 0 0,-1 0 0,1 0 0,-1 0 0,0 0 0,1 0 0,-1 0 0,1 1 0,-1-1 0,0 0-1,1 0 1,-1 0 0,1 0 0,-1 1 0,0-1 0,1 0 0,-1 0 0,0 0 0,1 1 0,-1-1 0,0 0 0,0 1 0,1-1 0,-1 0 0,0 1-1,0-1 1,1 0 0,-1 1 0,0-1 0,0 1 0,0-1 0,0 0 0,0 1 0,0 0 0,6 10 401,2-1-232,-6-8-128,0 1 1,0 0-1,0 0 1,0 0-1,-1 0 1,1 0-1,-1 1 1,1-1 0,-1 0-1,0 1 1,-1-1-1,1 1 1,0-1-1,-1 1 1,0 4 0,0 15 127,0 31-73,1-49-108,-1 0-1,1 0 0,0-1 0,1 1 0,-1 0 0,1-1 0,0 1 0,5 7 1,-5-8 30,0 0 1,0 0 0,0 0-1,0 0 1,0 0 0,-1 0-1,1 5 1,2 4 31,-3-10-51,0 1-1,0-1 1,1 0 0,-1 0-1,1 0 1,0 0 0,-1 0-1,4 2 1,-4-4-46,0 0 0,-1 0 1,1-1-1,0 1 0,0-1 0,0 1 1,0-1-1,0 1 0,0-1 0,0 0 0,0 1 1,0-1-1,0 0 0,0 0 0,0 0 1,0 1-1,0-1 0,0 0 0,1-1 0,-1 1 1,0 0-1,0 0 0,0 0 0,0-1 0,0 1 1,0 0-1,0-1 0,0 1 0,1-2 1,4-1-202,1 0-32,-1 0 0,0-1 0,1 1 0,-1-2 0,6-4 0,-11 8 244,1-1-1,-1 1 1,1 0-1,-1-1 1,0 1-1,0-1 1,0 0-1,0 1 0,0-1 1,0 0-1,0 1 1,-1-1-1,1 0 1,0 0-1,-1 0 1,0 0-1,1 0 1,-1 0-1,0 1 1,0-1-1,0 0 1,0 0-1,-1-3 1,1 0 7,-1-1 0,1 1 0,1 0 0,-1-1 0,1 1 0,1-8 0,5-18 1,-4 14 251,0 0 0,1 1-1,12-30 1,-9 38 323,-6 7-542,-1 1-1,0 0 0,0 0 0,1 0 1,-1 0-1,0 0 0,0 0 0,0 0 1,1 0-1,-1 0 0,0 0 0,0 0 1,1 1-1,-1-1 0,0 0 0,0 0 1,0 0-1,1 0 0,-1 0 0,0 0 1,0 0-1,0 0 0,0 1 0,1-1 1,-1 0-1,0 0 0,0 0 0,0 1 1,11 21 756,-4-5-465,7 11 54,-7-16-212,0 1-1,-1 0 1,7 21-1,-9-15 41,-3-14-148,0 0-1,0 0 0,1 0 0,-1 0 0,1 0 0,0 0 0,3 5 0,-3-8-169,0 0-1,0 1 0,-1 0 1,1-1-1,-1 1 0,1 0 1,-1 0-1,0 0 0,0 0 1,-1 0-1,1 0 0,-1 0 1,1 0-1,-1 0 0,0 0 1,0 4-1,3-7-1936,10 0 635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3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43 5568,'8'-8'1246,"-7"6"-959,1 0 0,-1 0 0,1 0 1,0 1-1,0-1 0,0 0 0,0 1 0,0-1 1,0 1-1,1 0 0,-1 0 0,0-1 1,1 2-1,-1-1 0,0 0 0,1 0 0,4 0 1,-10-2 554,-6-3-258,4 9-24,5-3-512,0 1-1,-1-1 1,1 1-1,-1-1 1,1 1 0,-1-1-1,0 0 1,1 1 0,-1-1-1,1 0 1,-1 1 0,0-1-1,1 0 1,-1 0 0,0 1-1,1-1 1,-1 0 0,0 0-1,1 0 1,-1 0 0,-1 0-1,-6 3 471,4-1-409,2-1-72,0-1 0,1 1 0,-1 0 0,1 0 0,-1 0 0,1 0 0,-1 0 0,1 1-1,0-1 1,-1 0 0,1 1 0,0-1 0,0 0 0,0 1 0,0 0 0,0-1 0,1 1 0,-1-1 0,0 1 0,1 0 0,-1 2 0,-30 65 422,26-50-431,2 0 1,-4 30 0,3-11-14,-7 17-10,9-38 7,0 0 0,2 0 0,0 1-1,4 27 1,7 2 20,-9-32-33,-2-13-3,0-1 1,0 1 0,1 0-1,-1 0 1,0 0 0,1 0-1,-1-1 1,1 1 0,0 0-1,-1-1 1,1 1 0,0 0-1,0-1 1,0 1 0,0-1-1,0 1 1,1-1 0,-1 1-1,0-1 1,1 0 0,2 2-1,-2-1-22,3 1-117,0 1 0,0-1-1,1 1 1,-1-1 0,1-1 0,0 1 0,-1-1 0,1 0 0,0-1 0,1 1 0,9 0 0,-12-2 52,0 0 0,-1 0 0,1-1 1,0 0-1,0 1 0,-1-1 1,1-1-1,3-1 0,9-3-356,-7 4 276,10-4-42,-13-1 171,1 0 0,-1 0 0,-1-1 0,1 0 0,-1 0 0,-1 0 0,6-14 0,-4 4 121,-5 14 14,1 0 1,-1 0-1,1 0 1,-1 0-1,6-7 1,7-14 514,-12 21-425,0-1-1,1 1 0,0 0 0,3-4 1,0 22 846,-4-11-996,0 1 1,-1 0 0,1 0-1,-1 0 1,1 0-1,-1 0 1,0 0 0,-1 0-1,1 8 1,-1-10-37,0 0 1,1 0 0,-1 0-1,0 0 1,0 0-1,1 0 1,0 0 0,-1 0-1,1 0 1,0 0-1,0 0 1,0 0-1,0 0 1,0-1 0,0 1-1,0 0 1,1-1-1,-1 1 1,2 1 0,8 10 18,-8-7 17,-1 0 0,0 0 1,2 8-1,-4-10-16,1 0 1,1 0 0,-1 0-1,0 0 1,1 0-1,2 4 1,27 28 195,-31-35-193,1 1-1,0-1 1,-1 1 0,1-1-1,0 0 1,0 0 0,0 1-1,0-1 1,0 0 0,1 0-1,0 1 1,-1-1-18,0-1 1,0 0-1,0 0 0,0 1 1,0-1-1,1 0 0,-1 0 1,0 0-1,0 0 1,0 0-1,0 0 0,0 0 1,0 0-1,0-1 0,0 1 1,0 0-1,0-1 1,0 1-1,0-1 0,0 1 1,1-1-1,1-1-6,1 0 0,-1-1 0,0 1-1,1-1 1,-1 1 0,0-1 0,-1 0 0,1 0 0,0 0-1,-1-1 1,0 1 0,0-1 0,0 1 0,0-1 0,0 1-1,-1-1 1,0 0 0,0 0 0,0 0 0,0 0-1,0 0 1,-1-5 0,0-207 788,-1 191-608,-1-1 0,-8-37 0,8 55-245,2 1-1,-1-1 1,1 0 0,0 0-1,1 0 1,0 1 0,0-1-1,0 0 1,1 0 0,6-13-1,-6 4-2095,-2 14 619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3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0 7040,'-28'14'2282,"17"-6"-1386,-14 14-154,21-19-473,-1 0 0,1 0 1,0 0-1,1 0 0,-1 0 1,1 1-1,-1 0 0,1 0 1,0 0-1,-4 7 0,-2 3 278,7-10-479,-1 1 0,1 0-1,0 1 1,0-1 0,0 0 0,-1 10 0,2-12-65,0 0 1,1 0-1,0 0 1,0 0-1,0 0 1,0 0 0,0 0-1,0 0 1,1 0-1,-1 0 1,1 0-1,0 0 1,0 0-1,2 4 1,0-4 11,-1-1-1,1 1 1,0 0 0,0-1 0,0 1-1,0-1 1,1 0 0,-1 0 0,0 0 0,1-1-1,-1 1 1,7 1 0,21-11 134,32-9 27,-61 17-163,0-1 0,0 1 0,0-1 0,-1 0 0,1 0 0,0 1 0,-1-1 0,1 0 0,-1 0 0,1-1 0,-1 1 0,1 0 0,-1 0 0,0-1 0,1 1 0,-1-1 0,0 1 0,0-1 0,1-2 0,3-5 58,-1 3-35,9-16 192,-13 21-215,0 0 1,1-1-1,-1 1 0,0 0 1,0-1-1,0 1 0,0-1 1,0 1-1,0 0 0,0-1 1,-1 1-1,1 0 0,0-1 1,-1 1-1,1 0 0,-2-3 1,0 0-14,-1 0 1,1 1 0,-1-1 0,0 0 0,0 1 0,0 0 0,-1 0 0,1 0-1,-1 0 1,0 0 0,0 1 0,0-1 0,0 1 0,0 0 0,0 0 0,0 1 0,-7-2 0,3 1-244,-31-7 609,11 6-3945,26 3 1435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05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7 7296,'-14'0'2368,"11"0"-1440,3-3-336,0-8 410,0 8 102,3 3-789,-1 0-260,1 0 0,-1-1 0,0 1-1,1-1 1,-1 0 0,0 1 0,0-1 0,0 0 0,4-2 0,18-8 260,-4 4-198,-7 2-67,0 0 0,0 1 0,0 1 1,26-4-1,-6 7 195,-33 1-245,0-1 0,0 0 0,0 0 0,0 0 0,0 0 0,0 0 0,0 0 0,1 0 0,-1 0 0,0 0 0,0 0 0,0 0 0,0 0 0,0 0 0,0 0 0,0 0 0,0 0 0,0 0 0,1 0 0,-1 0 0,0 0 0,0-1 0,0 1 0,0 0 0,0 0 0,0 0 0,0 0 0,0 0 0,0 0 0,0 0 0,0 0 0,0 0 0,0 0 0,1 0 0,-1 0 0,0 0 0,0 0 0,0-1 0,0 1 0,0 0 0,0 0 0,0 0 0,0 0 0,0 0 0,0 0 0,0 0 0,0 0 0,0 0 0,0-1 0,0 1 0,0 0 0,0 0 0,0 0 0,0 0 0,0 0 0,0 0 0,0-8-314,0 16-49,0-8 352,0 0 1,0 0-1,0 0 1,0 0-1,0 0 0,0 0 1,0 0-1,0 0 1,0 1-1,0-1 1,0 0-1,0 0 0,0 0 1,0 0-1,0 0 1,0 0-1,0 0 1,0 0-1,0 0 0,0 1 1,0-1-1,0 0 1,0 0-1,-1 0 1,1 0-1,0 0 0,0 0 1,0 0-1,0 0 1,0 0-1,0 0 1,0 0-1,0 0 0,0 0 1,0 0-1,0 1 1,0-1-1,0 0 1,-1 0-1,1 0 0,0 0 1,0 0-1,0 0 1,0 0-1,0 0 1,0 0-1,0 0 0,0 0 1,0 0-1,-1 0 1,1 0-1,0 0 1,0 0-1,0 0 0,0 0 1,0-1-1,-4 1-166,1 0 150,1 0 0,-1 0 0,1 0 0,-1 0-1,1 0 1,-1 1 0,1-1 0,-5 2 0,-9 9-5,11-8 2,4-3 21,0 0 1,1 1-1,-1-1 1,0 0-1,1 1 1,-1-1-1,0 0 0,1 1 1,-1-1-1,1 1 1,-1-1-1,1 1 1,-1-1-1,1 1 1,-1 0-1,1-1 1,-1 1-1,1-1 1,0 1-1,0 0 1,-1 0-1,-2 5-29,-1 2-56,-8 20-159,10-23 239,-1 2 11,1 0 0,0 1 0,0-1 0,1 1 0,-1 13 0,2 165 1491,0-186-1482,0 1 0,0-1 0,0 1 0,0-1-1,0 1 1,0-1 0,0 1 0,0-1 0,0 1 0,0-1-1,-1 1 1,1-1 0,0 1 0,0-1 0,0 1 0,-1-1 0,1 1-1,0-1 1,-1 0 0,1 1 0,0-1 0,-1 1 0,1-1-1,-1 0 1,1 1 0,0-1 0,-1 0 0,1 0 0,-1 1-1,1-1 1,-1 0 0,1 0 0,-1 0 0,1 0 0,-1 1-1,1-1 1,-1 0 0,1 0 0,-1 0 0,1 0 0,-2 0 0,2-1-4,0 1 0,0 0 0,0 0 1,0 0-1,0 0 0,0 0 0,-1 0 1,1 0-1,0 0 0,0 0 0,0 0 1,0 0-1,0 0 0,0 0 0,0 0 0,0 0 1,0 0-1,0 0 0,-1 0 0,1 0 1,0 0-1,0 1 0,0-1 0,0 0 1,0 0-1,0 0 0,0 0 0,0 0 1,0 0-1,0 0 0,0 0 0,0 0 1,-1 0-1,1 0 0,0 0 0,0 0 1,0 0-1,0 1 0,0-1 0,0 0 1,0 0-1,0 0 0,0 0 0,0 0 1,0 0-1,0 0 0,0 0 0,0 0 1,0 1-1,0-1 0,0 0 0,0 0 1,0 0-1,0 0 0,0 0 0,0 0 1,0 1-1,0-1 1,0 1-1,0-1 1,0 1 0,0 0-1,0-1 1,0 1 0,0-1-1,0 1 1,0-1 0,-1 1-1,1-1 1,0 1 0,0-1-1,-1 0 1,1 1-1,0-1 1,-1 1 0,1-1-1,-1 0 1,1 1 0,0-1-1,-1 0 1,1 1 0,-1-1-1,1 0 1,-1 1 0,1-1-1,-1 0 1,1 0-1,-1 0 1,0 1 0,-23-1 49,11 0 70,11 0 881,4 0-486,7 1-269,-4-1-204,0 0 1,-1 0-1,1 0 0,-1 0 1,1-1-1,-1 0 0,5-1 0,22-9-923,-26 10 715,1 0 0,0 1 0,10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3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8736,'0'0'117,"0"-1"0,0 1 0,0 0 0,0-1 0,-1 1 0,1-1 0,0 1 0,0-1 0,0 1 1,0 0-1,1-1 0,-1 1 0,0-1 0,0 1 0,0-1 0,0 1 0,0 0 0,0-1 0,1 1 0,-1-1 0,0 1 0,0 0 1,1-1-1,-1 1 0,0 0 0,1-1 0,-1 0 0,8 8 1212,-5-4-1414,0-1 864,0 1-315,6 6-124,-3-4-245,-1 0 0,1 1 1,-1 0-1,8 10 0,-10-11-29,0 1 0,-1-1 0,0 1 0,0 0 1,0 0-1,0-1 0,-1 1 0,0 0 0,0 7 0,-1-12-47,0 1-1,0 0 0,0-1 1,0 1-1,0 0 1,-1-1-1,1 1 1,-1 0-1,1-1 0,-1 1 1,1-1-1,-1 1 1,0-1-1,0 1 1,0-1-1,0 1 0,0-1 1,0 0-1,-2 2 1,2-2-9,-1 4 240,2-4-254,-1 0 0,1-1 0,0 1 0,0 0 0,0-1 0,0 1 0,0-1 0,-1 1 0,1 0 0,0-1 0,-1 1-1,1-1 1,0 1 0,-1-1 0,1 1 0,0-1 0,-1 1 0,1-1 0,-1 0 0,1 1 0,-1-1 0,1 1-1,-1-1 1,0 0 0,0 1 0,0-1-145,4 0 59,5 0 116,77 0-4602,-54 0 272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4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6720,'-17'17'3040,"50"16"-2624,-16-16 1184,-1 16-960,18 17 640,-18 0-736,17 16-224,1-16-192,-1 0 224,-17-17-160,18 0-448,-34-16 128,16-1-1728,1 1 1024</inkml:trace>
  <inkml:trace contextRef="#ctx0" brushRef="#br0" timeOffset="1">300 83 9312,'-17'-16'4192,"17"32"-3616,-16 1 928,16-1-928,-17 18 767,-16 16-799,0-1-192,-1 1-224,1 0 160,17-17-160,-18 0-2144,18-16 1089,16 0-3329,16-17 240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4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968,'0'0'2565,"3"0"-1546,-1 0-1083,1-1 341,0 1 0,0 0-1,-1 0 1,1 0 0,0 1-1,0-1 1,-1 1 0,5 0-1,12 11 444,3-7-358,-14-3-258,0 0 0,0 1 1,10 4-1,18 7 99,-28-11-159,1 0 0,0 1 0,9 5 0,-12-4 3,0-1 1,-1 1-1,6 7 1,-6-7 2,-2-3 147,0 1-90,8 8-97,-6-8-42,-2-3 20,0 0 1,0 1-1,0 0 0,0-1 1,0 1-1,3 2 0,-3-2-32,0 0-1,0-1 0,0 1 1,-1 0-1,1-1 0,3 1 1,15-5-694,-6 0 206,-4 2 225,0 1-1,14 1 1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5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4992,'4'-6'571,"0"1"-54,15-6 613,-9 6-932,0 1-1,0 0 0,0 0 1,1 1-1,-1 1 0,1 0 1,20-2-1,5 4 525,-11 0-30,30 3 1,-47-2-569,1 1-1,-1-1 1,1 2 0,-1-1 0,0 1 0,0 1 0,12 6-1,-3 0 253,28 24-1,-33-24-234,16 14 159,-1 2 0,-1 1-1,-1 0 1,35 52 0,-40-51-106,-1 1-1,20 38 1,-21-21 93,17 60 0,-33-100-269,13 42 177,11 73 0,-20-65 7,-3 68 1,-4-49 59,-15 110 0,8-139-102,-2 0-1,-2 0 1,-27 68-1,27-83-96,-2 0-1,-1-1 1,-1-1-1,-2 0 1,-1-1-1,-23 26 1,22-33-573,-2-1-1,-30 22 1,-47 27-668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6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5728,'0'-17'4794,"0"20"-3567,0 19-139,0 0 0,2-1 0,0 1 0,11 40 0,-6-35-858,18 53 462,-23-72-636,2-1 0,-1 1 0,1 0 0,1-1 0,-1 0 0,1 0 0,8 9 0,-6-10 1,0 0 0,1 0 0,0-1 0,0 0 0,0-1-1,14 7 1,-7-5 24,1-1 0,31 7-1,-13-8 7,1-2 0,-1-1-1,57-5 1,-67 1-19,-1-1 0,1-1 1,36-14-1,55-31 43,-91 37-221,33-23 0,-32 19-97,-18 12 79,1-1 0,-1 1-1,0-2 1,0 1 0,0-1-1,9-12 1,-13 14-128,0 0-1,0 0 1,-1 0 0,1-1 0,-1 1 0,0 0-1,-1-1 1,0 0 0,1 1 0,-2-1 0,1 0-1,0-7 1,-1-39-4981,0 21 2944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6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5312,'-52'0'2378,"51"0"-2327,0 0-1,1 0 0,-1 0 1,0 0-1,1 1 0,-1-1 1,1 0-1,-1 0 1,0 1-1,1-1 0,-1 0 1,1 1-1,-1-1 0,1 1 1,-1-1-1,1 1 0,-1-1 1,1 1-1,0-1 0,-1 1 1,1-1-1,0 1 0,-1-1 1,1 1-1,0 0 0,0-1 1,-1 1-1,1-1 0,0 1 1,0 0-1,0-1 0,0 2 1,-1 32 2138,-1 2-994,-1-20-794,-1 0 16,1 0 0,1 0 0,0 23 0,2-2 147,-3 108 733,-8-23-630,6-17-235,0-52-180,-4 77 258,9-107-498,-1 1 0,-1-1 0,-1 0-1,-8 31 1,-3-2-1228,13-39 771,0 24-1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7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34 8800,'-28'-27'2842,"28"26"-2799,-1 1 0,1-1 1,0 1-1,-1-1 0,1 1 0,-1 0 0,1-1 0,0 1 0,-1 0 0,1-1 0,-1 1 0,1 0 0,-1 0 0,0-1 0,1 1 1,-1 0-1,1 0 0,-1 0 0,1 0 0,-1 0 0,1 0 0,-1 0 0,0 0 0,1 0 0,-2 0 0,-6 0 155,0 1 1,0 0-1,-1 0 0,1 1 0,0 0 1,1 1-1,-1 0 0,0 0 0,1 0 0,-1 1 1,-13 9-1,0 5 76,1 1 1,0 1-1,1 1 0,-27 39 1,40-51-202,-16 21 59,2 1 0,2 1-1,1 0 1,1 2 0,-11 36-1,5-2 226,-19 113 0,35-150-170,2 1 0,0 51 0,4-70-183,1 1-1,1-1 1,0 1-1,0-1 0,2 0 1,0 1-1,0-2 1,8 16-1,-10-23-177,1-1 0,0 1 1,0-1-1,0 0 0,1 1 0,0-1 0,0-1 0,6 6 0,1 0-405,8 8-1986,-18-16 2387,1-1 0,-1 0 0,1 1 0,-1-1 0,1 0 0,-1 1 0,1-1 0,-1 0 0,3 0 0,-4 0 177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7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0 8640,'-16'17'3904,"32"32"-3392,1-15 992,0-1-928,16 33 64,17-16-416,-1 17 415,1-18-351,0-15-1535,0-18 671</inkml:trace>
  <inkml:trace contextRef="#ctx0" brushRef="#br0" timeOffset="1">416 33 7296,'-33'-33'3328,"33"66"-1152,0-16-1472,0 16 1056,0 17-1024,-34 16 351,18 1-639,-34 16-192,17-17-160,-17 1 128,0-17-128,0-1-1312,17-15 672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7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10208,'0'50'4640,"-16"16"-4032,16-49-416,0-1-224,-17 17-192,17 1 128,-17-1-2496,17 0 1408,-16-16-3648,16-1 272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8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0 9216,'0'-17'4192,"33"17"-3648,-17 0 1024,1 0-960,16 0 607,17 0-703,16-16-224,1 16-160,-1 0-544,1 0 224,-1 0-2079,-33 0 1215,0-17-3200,-16 17 2400</inkml:trace>
  <inkml:trace contextRef="#ctx0" brushRef="#br0" timeOffset="1">266 1 6880,'-55'14'2229,"22"-4"-362,33-10-1802,-1 1 0,0-1 0,1 1 0,-1-1 0,0 1 0,1 0 0,-1-1 0,1 1-1,-1 0 1,1-1 0,-1 1 0,1 0 0,0 0 0,-1-1 0,1 1 0,0 1 0,-6 12 633,5-12-563,-1 1 4,0 1 1,0-1-1,1 1 1,-1 0-1,1 0 1,0-1-1,0 1 0,1 0 1,-1 0-1,1 0 1,0 5-1,0 31 610,3 114 490,0-129-1184,0-1 1,2 1 0,0-1 0,12 30 0,11 10 93,-26-57-151,2 0-1,-1 0 1,1 0-1,0 0 1,0-1-1,1 1 1,8 8-1,-5-8-126,1-1 0,0 0-1,0 0 1,19 8 0,-13-6-529,-11-5 445,0-1 0,1 1 0,-1-1-1,1 0 1,0 0 0,0-1 0,0 1 0,0-1-1,7 1 1,17-7-1076,-11 1 568,9 1-104,-20 2 396,1 1 0,-1-1 0,0-1 0,0 0 0,0 0 1,0 0-1,13-7 0,-13 5 1,-1-1 0,1-1 0,9-9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04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82 7552,'-14'-14'2448,"14"14"-2394,-1-1 0,1 1 0,0-1 0,-1 1 1,1-1-1,-1 0 0,1 1 0,0-1 0,0 0 1,0 1-1,-1-1 0,1 0 0,0 1 0,0-1 1,0 0-1,0 0 0,0 1 0,0-1 0,0 0 1,0 1-1,0-1 0,1 0 0,-1 0 0,0-2 160,1 2-164,-1 0 0,0 0-1,0 0 1,0 0 0,1 0-1,-1 0 1,0 0 0,1 0-1,-1 0 1,1 0-1,-1 0 1,1 0 0,-1 1-1,1-1 1,0 0 0,-1 0-1,1 1 1,0-1 0,0 0-1,0 1 1,-1-1 0,1 1-1,0-1 1,0 1 0,0-1-1,1 0 1,15-10 359,-8 3-299,1 0 1,0 1 0,1 1 0,0-1 0,0 2-1,0-1 1,0 2 0,13-4 0,34-16-42,19-5-610,-74 27 448,-3 2 67,1 0 0,0 0 1,-1-1-1,1 1 0,-1 0 1,1 0-1,0 0 0,-1 0 1,1 0-1,0 0 0,-1 0 1,1 0-1,0 0 0,-1 0 1,1 0-1,-1 0 0,1 0 1,0 1-1,-1-1 1,1 0-1,-1 0 0,1 1 1,-1-1-1,1 0 0,0 1 1,-1-1-1,0 0 0,1 1 1,-1-1-1,1 1 0,-1-1 1,1 1-1,-1-1 0,0 1 1,1-1-1,-1 2 0,1-1-20,-1 0 0,0 0 0,0 0 0,0 0 0,0 0 0,0 0 0,0 0 0,0 0 0,0-1 0,0 1 0,0 0 0,-1 0 0,1 0 0,0 0 0,-1 0 0,1 0 0,-1 0 0,1 0 0,-1 0 0,1-1 0,-1 1 0,1 0 0,-2 1 0,-14 9-463,10-7 355,0 1 0,0-1 0,-7 8 0,-16 23 67,5-4 201,-1-4 176,15-19-163,2 1-1,-1 0 1,1 1-1,-7 10 0,9-7 79,0 1-1,0-1 1,-4 20 0,2-9-69,4-9-75,0 0 1,1 0-1,1 0 0,0 0 1,1 26-1,1-38-53,-1-1 0,1 1 1,0 0-1,0-1 0,1 1 1,-1-1-1,1 1 0,-1-1 0,1 1 1,0-1-1,0 1 0,0-1 0,0 0 1,0 1-1,0-1 0,1 0 0,-1 0 1,1 0-1,1 2 0,-1-2 25,0 0 0,-1 0 0,1 0 0,-1 0 0,1 0 0,-1 0-1,0 0 1,0 1 0,0-1 0,0 0 0,-1 1 0,1-1 0,-1 1 0,1-1 0,-1 1-1,0-1 1,0 4 0,0-5-27,0-1 0,0 0 0,0 0 0,1 0-1,-1 0 1,0 0 0,0 0 0,0 0 0,0 1 0,0-1-1,0 0 1,0 0 0,0 0 0,0 0 0,0 0-1,0 1 1,0-1 0,0 0 0,0 0 0,0 0 0,0 0-1,0 0 1,0 1 0,0-1 0,0 0 0,0 0 0,0 0-1,0 0 1,-1 0 0,1 1 0,0-1 0,0 0 0,0 0-1,0 0 1,0 0 0,0 0 0,0 0 0,0 0 0,0 0-1,-1 0 1,1 1 0,0-1 0,0 0 0,0 0-1,0 0 1,0 0 0,-1 0 0,1 0 0,0 0 0,0 0-1,0 0 1,0 0 0,-1 0 0,0 0 22,-1 0 0,0 1-1,1-1 1,-1 0 0,0 1 0,1 0 0,-1-1-1,1 1 1,-1 0 0,1 0 0,-2 1 0,1-1-19,0 0 0,0 0 0,0 0 0,0 0 0,1-1 0,-1 1 0,0 0 0,0-1 0,-1 1 0,1-1 0,-3 1 1,-75-1 1499,77 0-603,6 0-644,158 0 367,-148-1-974,0 0 0,0 0-1,15-5 1,-14 3-928,-1 1-1,1 1 1,16-1 0,17 2-1351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48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0 7040,'0'0'3200,"17"67"-2752,16-18 1056,-16 1-896,16 33 1312,17-16-1088,-17 49 799,17-17-959,-50 18 224,0-1-544,-33-33 288,-1 0-352,-49-17-800,17-16 288,-50-17-3263,16 17 1919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1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 6720,'-14'0'2170,"11"0"-1322,1 0-213,-6 0 581,16 0-304,-6 0 683,1 0-950,2 0-464,-2 0-82,0 0 1,0 0-1,1 0 0,-1 1 1,0-1-1,0 1 1,3 0-1,0 1-10,-3 0-49,0-1 0,0 0 0,1-1 0,-1 1-1,0 0 1,6 0 0,20-6 194,-11 1-116,5 1-3,0 2 1,45 1 0,-16 1-31,44-1-27,-92 0-108,0 0-1,0 1 0,0-1 1,0 1-1,0-1 0,0 1 0,-1 0 1,1 1-1,0-1 0,-1 1 0,6 2 1,-7-3-24,12 2-1227,-11-3 373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1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9312,'-16'17'4768,"16"0"-3616,16-17 159,17 16-959,-16-16 128,33 0-320,-17 0-992,17 0 449,0 0-2529,-1 0 160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6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9 7968,'-1'1'231,"-1"-1"1,0 0 0,0 0 0,1 0-1,-1 1 1,0-1 0,1 1-1,-1-1 1,1 1 0,-1 0-1,0 0 1,1 0 0,0 0 0,-1 0-1,1 0 1,-1 0 0,-1 2-1,0 0 521,6 0-224,17 20 414,-18-18-866,2-1 0,-1 0 0,0-1 0,1 1 0,-1 0 0,1-1 0,0 0 0,0 0 0,9 4 0,3 1 42,0-2 0,1 0 0,26 6 1,-36-10-91,28 4 90,-1-1-1,1-1 1,0-2 0,37-2 0,-31-1-51,-36 1-59,3 1 19,1-1 0,-1 0 0,0-1 0,0 0 0,0 0-1,-1-1 1,1 0 0,0 0 0,12-6 0,30-12 528,-49 20-536,0-1 1,0 0-1,1 0 1,-1 0 0,0 0-1,0 0 1,0 0-1,0 0 1,0 0-1,-1 0 1,2-3-1,-1 4-14,-1-1-1,1 0 1,-1 0-1,0 0 1,0 0-1,0 0 1,1 0-1,-1 0 0,0 0 1,0 0-1,-1 0 1,1 0-1,0 0 1,0 0-1,0 0 1,-1 0-1,0-2 0,-1-2 17,0 1-1,0-1 1,-1 1-1,0 0 0,0 0 1,0 0-1,0 0 1,-1 0-1,1 1 0,-1-1 1,0 1-1,0 0 1,-1 0-1,1 0 0,0 1 1,-6-3-1,-8-4 1,0 1 1,-1 0-1,0 2 0,0 0 1,-21-4-1,31 9-32,-1 1 1,1 0-1,-1 0 0,1 1 1,-1 0-1,1 0 0,-10 4 1,-2 1 28,-36 15 1,47-17 14,1 1-1,0 1 1,0-1-1,0 2 1,1-1-1,0 1 1,0 0-1,1 1 1,0 0 0,0 0-1,1 1 1,0-1-1,0 1 1,-8 19-1,5-6 27,1 0 0,1 0 0,1 1 1,1-1-1,-3 35 0,7-47-19,0-1 0,1 1 0,0 0 0,1 0 0,0-1 1,1 1-1,-1 0 0,2-1 0,0 1 0,5 11 0,-5-15-8,0 1-1,0-1 1,1-1-1,0 1 0,0-1 1,1 1-1,0-1 1,0 0-1,0-1 0,0 1 1,1-1-1,-1 0 1,1-1-1,0 1 0,7 2 1,12 3 191,48 10 0,-41-11-360,-12-3-402,-1-1 1,1-1-1,38 2 0,55-5-6538,-94 0 4779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7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8384,'-14'-14'2704,"11"11"-1638,6 3-319,168 0 5296,-83 0-7742,-1 0-4325,-71 0 4019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7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7136,'0'0'5056,"0"16"-4512,-17 1 896,1-17-800,-1 33 160,17-16-480,-17 16-32,17-16-192,-16 16 95,32-17-127,1-16-1023,16 0-2049,-16 0 1664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8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8224,'-17'0'4224,"34"0"-432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8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6560,'0'0'2117,"-3"0"-1285,-8 0-325,8 0 255,3 3-276,0-3-468,0 0 1,0 1-1,0-1 0,0 1 1,0-1-1,0 1 1,0-1-1,0 1 1,0-1-1,0 0 1,0 1-1,0-1 1,-1 1-1,1-1 1,0 0-1,0 1 0,0-1 1,-1 1-1,1-1 1,0 0-1,-1 1 1,1-1-1,0 0 1,-1 1-1,1-1 1,0 0-1,-1 0 0,1 1 1,0-1-1,-1 0 1,-7 5 171,3 12 18,-36 131 858,38-133-1012,1-7-2,1 1 0,0-1-1,0 1 1,2 15 0,0 1 57,-1-24-100,0 1 0,0-1 0,0 1-1,0-1 1,1 1 0,-1-1 0,0 0-1,1 1 1,0-1 0,-1 0 0,1 1-1,0-1 1,-1 0 0,1 0 0,0 1-1,0-1 1,0 0 0,0 0 0,0 0 0,0 0-1,0 0 1,0-1 0,1 1 0,-1 0-1,0 0 1,1-1 0,-1 1 0,0-1-1,1 1 1,-1-1 0,3 1 0,-2-1-38,-1 0 0,1 0 0,-1 1 1,1-1-1,0 0 0,-1-1 0,1 1 1,0 0-1,-1 0 0,1-1 0,-1 1 1,1-1-1,-1 1 0,1-1 0,-1 0 1,1 1-1,-1-1 0,0 0 0,1 0 1,-1 0-1,0 0 0,0 0 0,0 0 1,0-1-1,0 1 0,2-2 0,-2 1 16,0 1 0,0 0-1,0-1 1,0 1 0,0 0 0,0 0-1,1 0 1,-1 0 0,0 0 0,1 0-1,-1 0 1,1 0 0,-1 1 0,3-2-1,-2 1 17,0 0 0,1 0 0,-1 0-1,0 0 1,0 0 0,0-1 0,0 1 0,-1-1 0,1 0-1,0 1 1,2-4 0,-2 2 26,0 0 1,0 0 0,-1 0-1,1 0 1,-1 0-1,1 0 1,-1 0-1,0-1 1,0 1-1,-1 0 1,1-1-1,0-5 1,-2 8-2,1 0 1,0 0-1,0 1 1,0-1-1,1 0 1,-1 1-1,0-1 1,0 0-1,0 0 0,0 1 1,1-1-1,-1 0 1,0 1-1,1-1 1,-1 1-1,0-1 1,1 0-1,-1 1 1,1-1-1,-1 1 0,1-1 1,-1 1-1,1-1 1,-1 1-1,2-1 1,-2 1-2,1-1 0,0 1-1,-1-1 1,1 1 0,-1-1 0,1 1 0,-1-1 0,1 1 0,-1-1 0,1 1 0,-1-1 0,0 0 0,1 1 0,-1-1 0,0 0 0,0 1 0,1-1-1,-1 0 1,0 1 0,0-1 0,0 0 0,0 0 0,0 1 0,0-1 0,0-1 0,-1-8 357,5 20 96,43 71 208,-46-80-679,0 1 1,0-1-1,1 1 0,-1-1 1,0 0-1,1 1 0,-1-1 1,1 0-1,-1 0 1,1 0-1,0 0 0,-1 0 1,1 0-1,0-1 0,0 1 1,3 0-1,1 0 48,0-1 1,0 1-1,13-2 0,1 0 19,9 2 36,-6-1-203,0 0 1,29-4-1,-49 3 66,1 0-1,-1 0 1,0 0 0,0 0 0,0-1-1,0 0 1,5-3 0,-4 3 2,-1-1 1,1 1-1,0 0 1,6-2-1,0 1-6,-9 3 32,1 0 1,-1 0-1,0-1 1,1 1-1,-1 0 1,0-1-1,0 1 1,0-1-1,1 0 0,-1 1 1,0-1-1,0 0 1,1-1-1,-1 1 4,-1 0-1,1 0 1,-1 0-1,1-1 1,-1 1-1,0 0 1,0 0-1,1-1 0,-1 1 1,0 0-1,0-1 1,0 1-1,0 0 1,-1-1-1,1 1 1,0 0-1,-1 0 0,1-1 1,0 1-1,-2-2 1,-1-6 25,-1-6-11,-1 1 1,-13-26-1,15 37-23,1-1 0,0 0 0,0 0-1,0 0 1,1 0 0,-1 0 0,1 0 0,0-1 0,0 1 0,1 0 0,-1-1 0,1 1-1,0-1 1,1-7 0,-1-3-558,0-2 59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7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18 4992,'0'0'1589,"0"-3"-960,0-8-95,0 8 714,-6 6-214,1-1-704,1 0-126,0 0 0,1 0-1,-1 0 1,1 0 0,-1 1-1,1-1 1,0 1 0,0 0 0,0 0-1,-5 7 1,-18 21 654,9-10-415,-18 26 0,11-2-138,-27 71 0,24-53-174,-4-4-73,-2 4-121,11-5-214,16-46-117,-2 0 1,-9 12 0,1-3-587,0-1-1671,-1-4 822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8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4 6400,'-14'-13'2858,"17"16"-2643,-1 0-1,1 1 0,-1-1 1,1 1-1,-1 0 0,-1 0 0,3 6 1,9 35 1398,-11-41-1505,-1 1-1,1-1 0,0 0 1,1 1-1,-1-1 0,1 0 0,5 6 1,23 23 379,-24-26-473,9 9 101,-13-12-93,2 1-1,-1-1 1,0 0 0,1 0 0,0-1-1,6 4 1,11-1 127,-11-4-74,5 3-11,-10-3-58,1 0-1,-1-1 0,1 1 0,0-1 1,0 0-1,0-1 0,0 0 1,-1 0-1,1 0 0,9-3 1,18-8-689,-15 7 324,-14 3 113,0 0 0,0 0 1,0 0-1,0-1 0,0 0 0,0 0 0,4-3 1,11-12-81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02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33 4480,'0'-72'2005,"0"64"-1889,-1 1-48,1 1 0,0-1 0,1 1-1,-1-1 1,3-7 0,4 8 25,-3 4 0,1-12 366,1 5-276,-5 8-80,0-1-1,0 1 0,-1-1 1,1 1-1,0-1 0,0 1 1,-1-1-1,1 0 0,-1 1 1,1-1-1,-1 0 0,0 0 1,0-1-1,0 1 49,0 0 0,1 0 0,-1 1 0,0-1 1,1 0-1,-1 1 0,1-1 0,-1 0 0,1 1 0,0-1 0,-1 1 0,1-1 0,0 1 1,0-1-1,0 1 0,1 0 0,1-3 0,-2 4-99,-1-1 0,0 1 0,1-1-1,-1 1 1,0-1 0,1 0 0,-1 1 0,0-1 0,0 1 0,1-1 0,-1 0-1,0 1 1,0-1 0,0 1 0,0-1 0,0 0 0,0 1 0,0-1-1,0 0 1,0 1 0,0-1 0,0 0 0,0 1 0,0-1 0,-1 0 0,1 1 50,0-3 442,0 10-47,-1-3-432,5 10 317,-1-2-241,0 1 0,0 0 1,-1 0-1,-1 1 0,0 20 1,16 168 316,-15-183-417,27 278 494,-24-98-172,0-89-220,4 162-52,-9 60 27,-2-264 18,-3 0 0,-17 83-1,1-15 114,20-124-229,-17 101 157,-10-8-92,6-8-143,4-42 13,11-36 32,1 0 0,1 0 1,-3 21-1,2 23-169,-1-24-402,5-30 306,0-1 1,0 0-1,1 1 1,0-1-1,1 1 1,0-1-1,0 1 1,1-1-1,2 13 1,11 12-891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8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7456,'25'0'3482,"16"0"-2122,-39 0-1300,0 0 0,-1 0 0,1-1-1,0 1 1,-1 0 0,1-1 0,-1 1 0,1-1-1,0 0 1,-1 1 0,1-1 0,0-1 0,12-5 304,-3 5-258,1 0 0,-1 1 0,0 1 1,1 0-1,14 1 0,5 0-39,-10 0-33,-12 0-51,1-1 1,-1 0-1,0-1 1,16-2 0,-8-2-406,-10 2 179,1 2 0,-1-1 0,0 1-1,10-1 1,-15 2 136,0 0 0,0 0-1,0 0 1,0 1 0,0-1 0,0 0-1,0 1 1,0 0 0,0 0 0,0-1-1,-1 1 1,4 2 0,-5-3 89,0 0 0,0 0 0,1 0 0,-1 1 0,0-1 0,0 0 0,0 0 0,0 0 0,0 0 0,1 0 0,-1 1 0,0-1 0,0 0 0,0 0 0,0 0 0,0 0 0,0 1 0,0-1 0,0 0 0,0 0 0,0 0 0,0 0 0,0 1 0,0-1 0,0 0 0,0 0 0,0 0 0,0 1 0,0-1 0,0 0 0,0 0 0,0 0 0,0 1 0,-10 1-1122,3-2 708,5 0 311,0 0 0,0-1 0,1 1 0,-1 0 0,0 1 0,0-1 0,1 0 0,-1 0 0,0 1 0,1-1 0,-1 1 0,0-1 0,1 1 0,-1 0 0,-1 1 0,-6 4-197,6-3 216,-1 0 0,1-1 1,-1 1-1,-6 2 0,-26 4-307,26-7 361,-1 1-1,-15 5 0,7 0 246,2-1 270,-28 9 0,18-11 540,19-4-623,0 1 0,0 0 1,1 0-1,-1 1 0,-9 4 0,17-7-347,-1 0 1,0 0-1,1 1 0,-1-1 0,1 0 1,-1 0-1,1 1 0,-1-1 0,1 0 1,-1 1-1,1-1 0,-1 1 0,1-1 1,-1 1-1,1-1 0,-1 1 0,1-1 1,0 1-1,-1 0 0,1 0 26,1 0 0,-1-1 1,1 1-1,-1-1 0,1 1 0,-1-1 0,1 1 0,-1-1 0,1 1 1,-1-1-1,1 1 0,0-1 0,-1 0 0,1 1 0,0-1 0,0 0 1,1 1-22,0 0 0,-1 0 0,1 0 0,0-1 0,0 1 0,0-1 0,0 1 0,-1-1 0,1 0 0,0 1 0,0-1 0,0 0 0,0-1 0,0 1 0,0 0 0,0 0 0,0-1 0,-1 1 0,4-2 0,5-1 30,77-12 36,-41 8-360,4-4-703,-3 6 43,-21-2-111,-20 5 668,1 1 1,-1-1 0,1 1 0,7 0-1,6 1-1703,-4 0 666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9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5312,'-30'0'2784,"30"0"-2774,0 0 0,0 0 0,0 0-1,0 0 1,-1 0 0,1 0 0,0 0 0,0 0 0,0 0 0,0 0 0,0 0 0,0 0 0,0 0 0,0 0 0,0 0-1,-1 0 1,1 0 0,0 0 0,0 0 0,0 0 0,0 0 0,0 0 0,0 0 0,0 0 0,0 0 0,0 0 0,0 0-1,0 0 1,-1 0 0,1 0 0,0 0 0,0 1 0,0-1 0,0 0 0,0 0 0,0 0 0,0 0 0,0 0 0,0 0-1,0 0 1,0 0 0,0 0 0,0 0 0,0 1 0,0-1 0,0 0 0,0 0 0,0 0 0,0 0 0,0 0 0,0 0-1,0 0 1,0 0 0,0 0 0,0 0 0,0 1 0,-1 13 573,1-8-233,-1-1-1,1 1 0,0 0 1,1 0-1,0 0 1,2 11-1,25 83 457,-23-53-652,1-21-98,-4-16-6,0 0 0,0 1 0,0 15 0,-2 37-956,0-61 759,0 0 1,0-1 0,0 1 0,0 0-1,-1 0 1,1-1 0,0 1-1,-1-1 1,1 1 0,-1 0 0,0-1-1,1 1 1,-1-1 0,0 1 0,0-1-1,0 0 1,0 1 0,0-1-1,-2 2 1,2-2 26,-2 1-1314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9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7 5824,'-27'-14'1866,"21"12"-1130,3 2-245,-8 0 341,11 0-820,0-1-1,0 1 1,0 0-1,0 0 1,0 0 0,0 0-1,0 0 1,0 0-1,-1 0 1,1 0 0,0 0-1,0 0 1,0 0-1,0 0 1,0 0 0,0 0-1,0 0 1,0 0-1,0 0 1,0 0 0,-1 1-1,1-1 1,0 0-1,0 0 1,0 0 0,0 0-1,0 0 1,0 0-1,0 0 1,0 0 0,0 0-1,0 0 1,0 0 0,0 0-1,0 0 1,0 0-1,-1 1 1,1-1 0,0 0-1,0 0 1,0 0-1,0 0 1,0 0 0,0 0-1,0 0 1,0 0-1,0 0 1,0 0 0,0 1-1,0-1 1,0 0-1,0 0 1,0 0 0,0 0-1,0 0 1,1 0-1,-2 2 172,1 0 0,0 0 0,-1 0-1,1 0 1,-1-1 0,0 1 0,0 0-1,1 0 1,-1-1 0,-3 4 0,0 3-60,3-5-88,0 0 0,0 0 1,0 0-1,1 0 1,0 0-1,-1 0 0,1 0 1,0 0-1,0 1 0,1 3 1,0 2 33,-1 0-57,0 1-1,1-1 1,0 1-1,1-1 0,0 0 1,6 18-1,-4-15 1,1 0-1,7 15 1,-11-26-31,0 1-23,0-1 0,0 0-1,0 0 1,0 0-1,0 1 1,0-1 0,1 0-1,-1 0 1,0-1-1,1 1 1,-1 0 0,0 0-1,1-1 1,-1 1 0,1-1-1,-1 1 1,1-1-1,-1 0 1,3 1 0,-2-1-48,1 0 1,-1 1 0,1-1 0,-1 0-1,1 0 1,-1-1 0,1 1 0,-1-1-1,1 1 1,2-2 0,6-12-887,1 4 603,-9 7 306,0 1-1,0 0 1,0-1-1,-1 0 1,1 0 0,-1 0-1,0 0 1,0 0-1,0 0 1,3-6-1,-4 6 25,-1 1 21,1-1 0,0 0 0,0 1-1,0-1 1,0 1 0,0 0 0,0-1 0,1 1 0,-1 0 0,1 0 0,0 0 0,2-3 0,-3 4 103,1 0 0,-1-1 0,1 1 1,-1 0-1,0-1 0,0 0 0,0 1 1,0-1-1,0 0 0,0 1 1,0-1-1,-1 0 0,1 0 0,-1 0 1,1 0-1,0-2 0,-1 4-63,0 0-1,0 0 1,0 0-1,0 0 1,0-1-1,0 1 0,0 0 1,0 0-1,0 0 1,0 0-1,0 0 1,0 0-1,0 0 1,0 0-1,0 0 1,0-1-1,0 1 1,0 0-1,0 0 1,0 0-1,0 0 1,0 0-1,0 0 1,-1 0-1,1 0 1,0 0-1,0 0 1,0 0-1,0-1 1,0 1-1,0 0 1,0 0-1,0 0 1,0 0-1,0 0 1,0 0-1,0 0 1,0 0-1,-1 0 1,1 0-1,0 0 1,0 0-1,0 0 1,0 0-1,0 0 1,0 0-1,0 0 1,0 0-1,0 0 1,-1 0-1,1 0 1,0 0-1,0 0 1,0 0-1,0 0 1,0 0-1,-11 0 1301,11 0-1305,0 0 1,0 0-1,-1 0 1,1 0-1,0 0 1,0 0 0,0 0-1,0 0 1,0 0-1,0 0 1,0 0-1,0 0 1,0 0 0,-1 0-1,1 0 1,0 0-1,0 0 1,0 0-1,0 0 1,0 0 0,0 0-1,0 0 1,0 0-1,0 0 1,0 0-1,-1 0 1,1 0-1,0 0 1,0 1 0,0-1-1,0 0 1,0 0-1,0 0 1,0 0-1,0 0 1,0 0 0,0 0-1,0 0 1,0 0-1,0 0 1,0 0-1,0 1 1,0-1 0,0 0-1,0 0 1,0 0-1,0 0 1,0 0-1,0 0 1,0 0 0,0 0-1,0 0 1,0 1-1,0-1 1,0 0-1,0 0 1,1 5 45,1 0 0,0 1 0,0-1 0,0-1 1,1 1-1,0 0 0,0 0 0,6 7 0,-3-3-26,-3-6-24,-1 0 0,1 0-1,-1 0 1,1-1 0,0 1 0,0-1-1,1 1 1,-1-1 0,0 0 0,1 0-1,5 2 1,-1 0 9,5 2-7,-2 0-78,-1-1-1,18 6 1,-23-10 23,0 0-1,0 0 1,0 0-1,0-1 1,0 1 0,0-1-1,0-1 1,0 1 0,7-2-1,32-9-435,-37 10 444,0 0-1,0-1 1,-1 0-1,1-1 1,6-2-1,-11 4 48,-1 0 0,1 0 0,-1 0 0,1 0 0,-1 0 0,0-1 0,1 1 0,-1 0-1,0-1 1,0 1 0,0-1 0,0 1 0,0-1 0,0 1 0,-1-1 0,1 1 0,0-1-1,-1 0 1,0 0 0,1 1 0,-1-1 0,0 0 0,0 0 0,0-1 0,0 0-2,0 1 0,0 0 1,-1 0-1,1 0 0,-1-1 1,0 1-1,1 0 0,-1 0 1,0 0-1,0 0 0,-1 0 1,1 1-1,0-1 0,0 0 1,-1 0-1,0 1 0,1-1 1,-1 1-1,-3-3 0,-2-2 29,4 2-29,0 1 0,0 0 1,-1 0-1,1 0 0,-1 0 1,0 1-1,0 0 0,0-1 1,0 1-1,0 1 0,-9-4 1,8 4-2,-1 0 0,0 1 0,-10 0 0,16 0-8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3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904,'12'0'1480,"-24"0"3354,15 0-4188,8 0-236,-8 0 177,0 0-203,-2 0-350,1 0 0,0 0 0,-1 1-1,1-1 1,0 1 0,-1-1 0,1 1 0,-1 0 0,1 0 0,-1-1 0,2 2 0,-1 0-5,0-1 1,0 0 0,0 0-1,-1 0 1,1-1 0,0 1-1,0 0 1,0-1 0,0 1-1,0-1 1,4 0 0,28 1 434,-20 0-324,1 0 0,0-2 0,26-3 0,-38 3-109,67-11 400,-60 11-360,0 0 1,0 1 0,1 0 0,18 4 0,-2 2 52,-21-4-67,0 0 1,1-1-1,-1 0 0,9 0 1,37-1-1125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3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34 1568,'0'-14'501,"0"11"-303,0 1-70,0-9 74,0 10-195,0 1-1,0 0 1,0 0-1,0 0 1,0 0 0,0 0-1,0 0 1,0 0-1,0 0 1,0 0-1,0 0 1,0-1-1,0 1 1,0 0-1,0 0 1,0 0 0,0 0-1,0 0 1,0 0-1,0 0 1,0 0-1,0 0 1,0 0-1,0-1 1,0 1 0,0 0-1,0 0 1,0 0-1,0 0 1,0 0-1,1 0 1,-1 0-1,0 0 1,0 0-1,0 0 1,0 0 0,0 0-1,0 0 1,0 0-1,0 0 1,0 0-1,0 0 1,0 0-1,1 0 1,-1 0 0,0 0-1,0 0 1,0 0-1,0 0 1,0 0-1,0 0 1,0 0-1,0 0 1,0 0-1,1 0 1,-1 0 0,11 0 1198,-8 0 885,-6 0-1332,-11 0 756,14 3-564,0-1-828,-1 0 1,1 1 0,0-1 0,-1 0-1,0 0 1,0 1 0,0-1-1,0 0 1,-2 3 0,-7 19 655,-7 33 635,-11 66 1,25-102-1287,3-13-69,-1-1 0,-1 1 0,0 0 0,0-1 0,0 1 0,-5 8 0,4-7-37,-1-1 1,2 1-1,-1 0 1,1 0-1,1 0 1,0 0-1,0 0 1,1 0-1,0 14 1,0-10 62,0-11-77,0-1 0,1 1 1,-1-1-1,0 0 0,0 1 1,0-1-1,1 0 0,-1 0 1,1 1-1,-1-1 0,1 0 1,0 0-1,-1 1 0,1-1 1,0 0-1,0 0 0,0 0 1,0 0-1,0 0 0,0 0 1,0 0-1,0-1 0,0 1 1,0 0-1,0-1 0,1 1 1,-1 0-1,0-1 0,0 1 1,1-1-1,-1 0 0,2 1 1,5 0-48,1 0 0,-1-1 0,0 1 0,12-3 1,-1 2-191,-9-1-107,0 0-1,0 0 1,13-4 0,10-1-538,-14 4-528,23 1 1,-42 1 1402,52 0-1968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42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4224,'0'0'3418,"0"-3"-2591,0 1-707,0 0 0,1 1 0,-1-1-1,1 0 1,0 0 0,-1 0 0,1 1 0,0-1-1,0 0 1,0 1 0,0-1 0,0 0 0,0 1 0,3-2-1,-2 0 1609,1 3-864,150 0 2075,203 0-1601,-353 0-1236,-19 0-8443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42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7 4224,'-14'-14'1365,"11"11"-826,3 6-70,0-3-395,0 1-1,0 0 1,0 0 0,0-1-1,0 1 1,1 0-1,-1 0 1,0-1 0,0 1-1,0 0 1,1-1-1,-1 1 1,0 0 0,1 0-1,3 3 296,-4-4-346,1 0 0,-1 0-1,0 0 1,0 0 0,0 0 0,0 0 0,0 0-1,1 0 1,-1 1 0,0-1 0,0 0-1,0 0 1,0 0 0,0 0 0,0 0-1,0 0 1,0 0 0,0 1 0,1-1-1,-1 0 1,0 0 0,0 0 0,0 0 0,0 0-1,0 1 1,0-1 0,0 0 0,0 0-1,0 0 1,0 0 0,0 1 0,0-1-1,0 0 1,0 0 0,0 0 0,0 0-1,0 0 1,0 1 0,0-1 0,-1 0 0,1 0-1,0 0 1,0 0 0,0 0 0,0 1-1,0-1 1,0 0 0,0 0 0,0 0-1,-1 0 1,-4 9 554,1-1-223,1 1 1,0-1 0,1 1-1,0 0 1,-2 15 0,3-15-180,0-1 0,-1 1 0,0 0 0,-1-1 0,-6 15 0,5-13 10,0-1 0,1 1 0,-2 10 0,2-9-27,0-1-1,0 0 1,-5 10 0,4-12-97,2-5-35,0 0-1,1 0 1,-1 0-1,1 0 1,0 1-1,0-1 0,0 1 1,0-1-1,1 0 1,-1 6-1,1-5-8,0-1 1,-1 1-1,1-1 0,-1 1 0,0-1 1,0 1-1,0-1 0,-1 0 0,1 0 0,-2 4 1,0-3-10,3-4-17,-1 1 0,1 0 1,0-1-1,-1 1 1,1 0-1,0-1 1,-1 1-1,1 0 1,0-1-1,0 1 1,-1 0-1,1 0 0,0-1 1,0 1-1,0 0 1,0 0-1,0 0 1,0-1-1,0 1 1,1 0-1,-1 1 1,1 0-199,-1-2 179,0 0 1,0 0-1,0 0 0,0 0 1,-1 1-1,1-1 1,0 0-1,0 0 0,0 0 1,0 0-1,0 0 1,0 0-1,0 0 0,0 0 1,0 0-1,0 1 1,1-1-1,-1 0 0,0 0 1,0 0-1,0 0 1,0 0-1,0 0 0,0 0 1,0 0-1,0 0 1,0 0-1,0 0 0,0 1 1,0-1-1,0 0 1,0 0-1,0 0 0,0 0 1,0 0-1,1 0 1,-1 0-1,0 0 0,0 0 1,0 0-1,0 0 1,0 0-1,0 0 0,0 0 1,0 0-1,0 0 1,1 0-1,-1 0 0,0 0 1,0 0-1,0 0 1,0 0-1,0 0 0,0 0 1,0 0-1,0 0 1,14 0-1125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43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 7136,'-49'0'3232,"-18"33"-2816,51-16 224,-1-1-448,-16 1 896,0 16-608,16-16-128,17 16-224,0 0-128,17-16 32,16-17 96,-17 16-64,34-16-32,-17 17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43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9472,'-50'0'4288,"33"16"-3168,34-16-2784,-1 0-3648,1 17 2912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43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7 6144,'-14'-14'1978,"15"14"-1918,-1-1-1,1 1 1,-1 0 0,1 0-1,-1-1 1,1 1-1,-1 0 1,1 0-1,0 0 1,-1-1-1,1 1 1,-1 0-1,1 0 1,0 0-1,-1 0 1,1 0-1,0 0 1,-1 0 68,0 0-119,1 0 0,-1 0-1,0 0 1,0 0 0,0 0 0,0 0-1,0 0 1,0 0 0,0 0-1,0 0 1,0 0 0,1 0 0,-1 0-1,0 0 1,0 0 0,0 0-1,0 0 1,0 0 0,0 0-1,0 0 1,0 0 0,0 0 0,0 0-1,1 0 1,-1 1 0,0-1-1,0 0 1,0 0 0,0 0-1,0 0 1,0 0 0,0 0 0,0 0-1,0 0 1,0 0 0,0 0-1,0 0 1,0 0 0,0 1-1,0-1 1,0 0 0,0 0 0,0 0-1,0 0 1,0 0 0,0 0-1,0 0 1,0 0 0,0 0-1,0 0 1,0 1 0,0-1 0,0 0-1,0 0 1,0 0 0,0 0-1,0 180 3358,-8-79-2644,0-6 12,8-67-465,1-13-71,-2 0 0,-2 27 1,-8-3 243,8-23-318,2-10-50,0 1-1,0-1 1,-1 0-1,0 0 1,-5 10-1,6-13-36,1-1-1,-1 1 0,1-1 1,-1 0-1,1 1 0,0-1 1,0 1-1,0 4 0,0-3 53,0-4-86,0 0-1,0 0 0,1 0 0,-1 0 0,0 0 0,0 0 1,0 1-1,0-1 0,0 0 0,0 0 0,0 0 0,0 0 0,0 0 1,0 0-1,0 0 0,0 0 0,0 0 0,0 0 0,-1 1 1,1-1-1,0 0 0,0 0 0,0 0 0,0 0 0,0 0 0,0 0 1,0 0-1,0 0 0,0 0 0,0 0 0,0 0 0,0 0 1,0 1-1,0-1 0,0 0 0,-1 0 0,1 0 0,0 0 0,0 0 1,0 0-1,0 0 0,0 0 0,0 0 0,0 0 0,0 0 0,0 0 1,0 0-1,-1 0 0,1 0 0,0 0 0,0 0 0,0 0 1,0 0-1,0 0 0,0 0 0,0 0 0,-8-2 52,10-4-33,4-6-85,-4-6-167,-3 13 129,1 0 0,1 0 0,-1 1 0,1-1 0,1-5 0,29-82-1706,-28 85 1710,1-1 0,0 1 0,0 0 0,1 0 0,0 1 0,0-1 0,12-10 0,-14 13 60,1 1 1,0-1-1,0 1 0,0 0 0,0 0 0,1 0 0,-1 0 0,1 1 0,7-3 1,-10 4 34,0 1 1,0 0 0,0-1 0,0 1-1,0 0 1,0 0 0,0 0 0,0 0 0,0 1-1,0-1 1,0 1 0,0-1 0,0 1-1,0-1 1,0 1 0,0 0 0,0 0 0,-1 0-1,1 0 1,0 0 0,-1 1 0,1-1-1,1 3 1,-2-3 52,0 0 0,0 0-1,0 1 1,-1-1 0,1 0-1,0 1 1,-1-1 0,1 1-1,-1-1 1,0 1 0,1-1-1,-1 1 1,0-1 0,0 1-1,0 1 1,0 1 77,-1 0 0,1 0 0,-1 0 0,0 0 0,-1 4 1,0-2-35,-1-1 0,1 0 1,-1 0-1,0 0 0,-1 0 1,1 0-1,-1 0 0,-8 6 1,9-8-81,0 0 1,0 0 0,0-1-1,0 0 1,-1 1 0,1-1-1,-1-1 1,0 1 0,0 0-1,1-1 1,-1 0 0,0 0-1,0 0 1,-8 0 0,6 0 10,4-1-16,0 0 0,0 0 1,1 0-1,-1 0 0,0 0 0,0 0 0,1 0 1,-1-1-1,0 1 0,1-1 0,-4 0 1,2-5-13,-3-1-17,6 6 21,0 1 0,0 0-1,0 0 1,-1 0 0,1 0 0,0 0 0,0 0-1,-1 0 1,1 0 0,0 0 0,0 0-1,-1 0 1,1 0 0,0 0 0,0 0 0,-1 0-1,1 0 1,0 0 0,0 0 0,-1 0 0,1 0-1,0 0 1,0 0 0,-1 0 0,1 1-1,0-1 1,0 0 0,0 0 0,-1 0 0,1 0-1,0 1 1,0-1 0,0 0 0,-1 1 0,1 0 17,-1 0 1,1 1 0,-1-1 0,1 1 0,-1-1 0,1 1 0,0-1 0,0 1 0,0 0 0,0-1 0,0 1-1,0 2 1,3 18 352,8 0-29,-7-9-158,-3-8-131,0-1 0,1 0-1,-1 0 1,1 0 0,0 0 0,0 0 0,3 4 0,28 53 401,-3-9 219,-26-39-4231,-5-29-3794,1 3 4863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02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0 7296,'0'0'2368,"3"3"-1440,-2-2-878,1 0 0,-1 1 0,0-1 0,1 0 0,0 0 0,-1 0 1,1 0-1,0 0 0,-1-1 0,1 1 0,0 0 0,0-1 0,0 1 1,2-1-1,2 3 104,-5-2-126,1 1-1,-1-1 1,0 0 0,1 0-1,-1 0 1,1 0-1,-1-1 1,1 1-1,-1 0 1,4 0 0,26 2 655,76-2 394,162-5-703,-142-7-273,34 8 47,13 1-29,48-9 78,18 5-80,9-6-58,69-4 0,17 11 42,11-6 6,-150 7-5,380-12 132,-125 3-74,-5 7-59,289-16-34,60 0 117,-621 20-142,180-5 12,230-15-44,-194 16-18,-199 4 16,1120-26 200,-707 26 38,-604 2-246,0 0 0,564 2 186,-4 13 52,-63-2-49,-340-11-103,159 4 105,-6 11-65,-172-9-81,291 12 93,-28-7-42,-21-7 32,-181-1-90,288 4-465,-164-9 27,-80 1-165,314-5-795,-341-7 837,14 9-196,21-2-1655,-129-9 1073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45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056,'12'0'1936,"-24"0"570,15 0-1786,5 0-412,46 2 1256,-49-2-1501,-1 1 0,1 0-1,0 0 1,0 0 0,-1 0 0,1 1 0,0 0 0,6 3 0,88 62 710,-96-65-742,-1-1 1,1 1 0,-1 0-1,1 1 1,-1-1-1,0 0 1,0 1-1,0-1 1,0 1-1,-1 0 1,1-1-1,-1 1 1,1 0 0,-1 0-1,1 4 1,-1 1 184,1 0 1,-1 1 0,-1 0-1,0 9 1,0-14-82,0-2-108,0 0 1,0 0-1,0 0 1,-1 0-1,1-1 1,-1 1-1,1 0 1,-1 0-1,0-1 1,0 1 0,0 0-1,0-1 1,0 1-1,0-1 1,0 1-1,0-1 1,0 0-1,-1 1 1,1-1-1,-1 0 1,1 0-1,-1 0 1,1 0 0,-1 0-1,1 0 1,-3 0-1,-2 2 3,-1-2 0,1 1-1,0-1 1,0 1 0,-1-2-1,1 1 1,-8-1 0,7 1-15,0-1 1,0 2-1,-1-1 1,-6 3-1,5-2-78,0 0-1,0 0 1,0-1-1,-11 1 1,9-2-209,8 0-96,6 0-651,27 0-2383,-13 0 1818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45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0 6304,'0'0'2032,"-3"0"-1238,-11 0 2278,11 0-2672,-5 0-138,13 0-91,-13 0 74,6 0-32,2 3 139,0-3-339,0 1 0,0 0 1,0-1-1,0 1 0,0-1 0,0 1 0,0-1 1,0 1-1,-1-1 0,1 1 0,0-1 0,0 1 1,0-1-1,-1 1 0,1-1 0,0 0 0,0 1 1,-1-1-1,1 1 0,0-1 0,-1 1 0,1-1 1,-1 0-1,1 1 0,0-1 0,-1 0 0,1 0 1,-1 1-1,1-1 0,-1 0 0,1 0 0,-1 0 1,1 1-1,-1-1 0,1 0 0,-1 0 1,1 0-1,-1 0 0,1 0 0,-1 0 0,0 0 1,-5 3 247,-8 10 180,6-7-192,1 1-1,0 0 1,0 0 0,-11 16 0,2 10 322,15-30-539,0 0 0,0 0 0,0 1 0,1-1 1,0 0-1,-1 0 0,1 0 0,0 0 0,0 0 0,1 4 1,0 2 34,0-5-32,-1-1 0,1 0-1,0 1 1,0-1 0,0 0 0,0 0-1,1 0 1,-1 0 0,1 0 0,0 0 0,0 0-1,0-1 1,0 1 0,1-1 0,-1 1-1,5 3 1,-2-2-17,-1-1 0,1 1 1,1-1-1,-1 1 0,0-1 0,1-1 0,10 4 0,17 0-7,-15-1 46,-12-3-65,1 0 0,0 0 1,0-1-1,0 0 0,8 0 0,63-1-2872,-24 0-2341,-37 0 3355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0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5728,'-30'0'3098,"27"0"-2100,1 5-262,-1 0-522,1-2-105,1 0-1,-1 0 0,1 0 1,0 0-1,0 0 0,0 1 1,0-1-1,1 0 0,-1 0 1,1 1-1,0 3 0,0 11 286,-1-2-16,1 0 0,5 26 0,-4-35-277,1 0 1,0 0 0,1 0-1,-1 0 1,1-1 0,1 1-1,-1-1 1,1 0 0,6 8-1,3 2 65,1-1-1,0-1 1,1 0-1,27 20 1,-31-27-92,-1 0 0,2-1 0,-1 0 0,1-1 0,0 0 0,0-1 0,0 0 0,25 3 0,32-1 197,-45-3-209,-6-1 22,21 1 0,17-8 200,-29 2-142,7 0 2,-3 0-5,53-11 0,-49 5-623,0-2 1,39-18-1,-72 28 315,-1 0 0,1 0-1,-1 0 1,0 0 0,1 0-1,-1 0 1,0 0 0,1-1-1,-1 1 1,0 0 0,0-1-1,0 1 1,0-1 0,0 1-1,-1-1 1,1 1 0,0-1-1,-1 0 1,1 1 0,0-4-1,-1 2-380,0 0 0,0-1 0,0 1 0,0 0 0,0 0 0,-1 0 0,1 0 0,-3-5 0,3 6 247,-1 0 1,0 0 0,0 0-1,-1 1 1,1-1-1,0 0 1,-1 0 0,1 1-1,-2-2 1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0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5888,'-28'0'1898,"22"0"-1135,6 3-182,1 2-90,-1-2-287,0 0 0,0 0 0,0 1 0,-1-1 0,1 0 0,-1 0 0,0 3 0,-3 4 110,1 1 0,1-1-1,0 0 1,0 1 0,1 20 0,1-4 81,1-5-51,-1 1 1,-4 22 0,-7 18 82,5 4-193,-5 2-84,8-33-107,0-5 77,-10 48-1,1-37-28,-7 33 192,14-28-385,-6-11-831,10-31 760,0 1-1,0 0 1,1 10 0,0-16 173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0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85 7136,'-14'-27'2309,"13"25"-2220,1 1-1,-1 0 0,1-1 1,-1 1-1,0 0 1,0-1-1,0 1 1,0 0-1,0 0 1,0 0-1,0 0 1,0 0-1,-2-1 1,-2-2 165,1 0-38,0 1 0,-1 0 0,1 0 0,0 0 0,-1 0 0,0 1 0,1-1 0,-1 1 0,0 1 0,0-1 0,0 1 0,-1 0 0,1 0 0,0 0 0,-10 0 0,-2 1 29,11-1-167,-1 0 0,1 1 1,0 0-1,0 1 0,-1-1 1,1 1-1,0 0 0,-10 4 1,-31 20 251,36-20-285,1 0-1,-1 0 1,2 2-1,-1-1 0,0 1 1,1 0-1,1 1 1,-11 11-1,-4 10 159,-34 56-1,51-74-136,0 1-1,1 0 0,1 0 1,-5 22-1,-3 6 110,10-32-154,-4 8 21,0 1 0,2 1 0,0-1 0,1 1-1,0 0 1,1 20 0,2-22-13,0 0-1,5 29 1,-1-32 0,9 24 1,-5-18-9,1 7 7,-6-17-117,0 0 0,0-1 0,0 1 0,1-1 0,0 0 0,1 0 0,0-1 0,12 15-1,-10-15-302,1-1-1,0 1 1,0-1-1,0-1 0,1 0 1,0 0-1,17 6 0,21 6-1185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7 6976,'-33'0'3168,"50"33"-2752,-17-16 896,0-1-800,16 1 288,1 16-480,-1 17 160,18-17-256,-1 0 128,0 1-192,-16-18-832,16 1 320</inkml:trace>
  <inkml:trace contextRef="#ctx0" brushRef="#br0" timeOffset="1">382 0 7808,'0'17'3520,"-33"16"-3040,16-16 1152,1-1-992,-17 18 448,16-1-640,-49 33 0,32-16-256,-32 0-96,33 16-64,0-32-1888,16-1 1024,0-17-3328,17 1 2336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1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0 8544,'16'33'3872,"-16"34"-3360,-16-34 352,16 0-576,-17 17 608,1 0-512,-18-17-128,1 17-160,-17-17-96,17 0 32,0 0-1088,16-16 576,1-17-1728,-17 0 1248,49-17-6688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1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6400,'-16'0'6789,"16"3"-4762,0 8-684,0-11-1324,0 0-1,0 0 1,0 0-1,0 0 0,-1 0 1,1 0-1,0 0 0,0 0 1,0 1-1,0-1 0,0 0 1,0 0-1,0 0 0,0 0 1,0 0-1,0 0 0,1 0 1,-1 0-1,0 0 0,0 1 1,0-1-1,0 0 0,0 0 1,0 0-1,0 0 0,0 0 1,0 0-1,0 0 0,0 0 1,0 0-1,0 0 0,0 0 1,0 0-1,0 0 0,0 0 1,1 1-1,-1-1 0,0 0 1,0 0-1,0 0 0,0 0 1,0 0-1,0 0 0,0 0 1,0 0-1,0 0 0,1 0 1,-1 0-1,0 0 0,0 0 1,0 0-1,0 0 0,0 0 1,0 0-1,0 0 0,0-1 1,72 1 1426,216 0-3381,-281 0 1476,0-1 0,0 1 0,14-5 0,4 0-1476,-25 5 1804,1 1 0,0-1 1,0 0-1,0 0 0,0 0 0,0 1 0,0-1 0,0 0 0,-1 1 0,1-1 0,0 0 0,0 1 0,0-1 1,0 2-1,-12-10-2871,10 7 2804,-1 1 0,1-1 0,0 1 0,-1-1 0,1 1 1,-1 0-1,0 0 0,1 0 0,-2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6400,'0'0'2058,"0"3"-1258,0-3-751,0 1-1,0-1 0,0 1 0,0-1 0,0 1 0,0-1 0,0 1 0,0 0 1,0-1-1,0 1 0,0-1 0,0 1 0,-1-1 0,1 0 0,0 1 0,0-1 1,-1 1-1,1-1 0,0 1 0,-1-1 0,1 0 0,0 1 0,-1-1 0,1 0 1,-1 1-1,1-1 0,-1 0 0,1 1 0,0-1 0,-1 0 0,1 0 0,-1 0 1,1 0-1,-1 1 0,1-1 0,-1 0 0,0 0 0,1 0 0,-1 0 0,1 0 1,-2 0-1,2 0-31,0 0 1,0 0-1,0 0 1,0 0 0,0-1-1,0 1 1,0 0-1,0 0 1,0 0 0,0 0-1,-1 0 1,1 0-1,0 0 1,0 0 0,0 0-1,0 0 1,0 1-1,0-1 1,0 0-1,0 0 1,0 0 0,-1 0-1,1 0 1,0 0-1,0 0 1,0 0 0,0 0-1,0 0 1,0 0-1,0 0 1,0 0 0,0 0-1,0 0 1,0 0-1,0 0 1,0 1-1,0-1 1,0 0 0,0 0-1,0 0 1,0 0-1,-1 0 1,1 0 0,0 0-1,0 0 1,0 0-1,0 1 1,0-1 0,0 0-1,0 0 1,0 0-1,1 0 1,-1 0 0,0 0-1,0 0 1,0 0-1,0 8 597,0-5-506,0 0-1,0 0 1,0 0-1,0-1 1,0 1 0,-1 0-1,1 0 1,-1 0-1,0 0 1,-2 5 0,-19 14 670,11 8-234,-14 6 22,19-24-432,0 1 1,-7 24 0,2-5-11,7-23-110,1 0 0,0 0 0,1 1 0,0-1 1,0 0-1,1 1 0,0-1 0,1 1 0,0-1 1,1 1-1,2 17 0,8-2 135,-8-17-119,-3-6-22,0-1 1,1 0-1,-1 0 1,0 0-1,1 1 1,-1-1-1,1 0 1,0 0-1,-1 0 1,1 0-1,0 0 1,0 0-1,1 1 1,1 0 11,0-1 0,0 0 0,0 0 0,0 0 0,0 0 0,6 0-1,11 4 103,-11-3-398,0 1 0,0-2 0,1 1 0,-1-1 0,0-1 0,1 0 0,-1 0 0,13-2 0,19-9-2572,62-25 0,-67 19 1323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2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6880,'-28'0'2229,"28"0"-2213,0 0 1,0 0-1,0 0 0,0 0 1,0 0-1,-1 0 0,1 0 0,0 0 1,0 0-1,0 0 0,0 0 1,0 0-1,-1 0 0,1 0 0,0 0 1,0 0-1,0 0 0,0 0 1,0 0-1,-1 0 0,1 0 1,0 0-1,0 0 0,0 0 0,0 0 1,0 0-1,0 0 0,-1 0 1,1 0-1,0 0 0,0 0 1,0 0-1,0 0 0,0 0 0,0 1 1,0-1-1,-1 0 0,1 0 1,0 0-1,0 0 0,0 0 0,0 0 1,0 1-1,0-1 0,0 0 1,0 0-1,0 0 0,0 0 1,0 0-1,0 0 0,0 1 0,0-1 1,0 0-1,0 2 75,0 0-1,1 0 1,-1 0-1,1-1 1,-1 1-1,1 0 1,0 0-1,0-1 1,-1 1-1,1 0 1,0-1-1,3 4 1,1 2 209,1 2 66,-2 1 0,8 18-1,2 6 496,-1-12-357,1 0 1,23 28 0,-20-28-190,7 11 11,54 67 308,-66-87-580,-2-3-16,-1 1 1,-1 0-1,8 13 1,-11-14-7,0 1 0,-1 0 1,-1-1-1,4 20 0,-6-25-22,2 8 22,-1-1 0,0 0 0,-1 1 0,0-1 0,-1 1 0,0-1 0,-3 15 0,0-13-14,-1 1-1,-1-1 1,0-1 0,0 1-1,-15 24 1,2-9-297,-2-1 0,-1 0 0,-1-1 0,-2-2 0,-31 29 0,40-43-12,0 1 1,-1-2-1,0 0 1,0-1-1,-1-1 1,-31 11 0,25-10-259,-11 5-2016,15-11 752</inkml:trace>
  <inkml:trace contextRef="#ctx0" brushRef="#br0" timeOffset="1">714 499 10144,'0'0'4576,"33"-16"-3968,0 16 927,-16 0-959,33 0-96,0 0-288,16 0-288,-16 0 32,16 0-1951,-16 0 1119,-17 0-2816,0 0 2112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04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4736,'7'0'748,"-5"0"-579,0 0-1,0 1 1,0-1-1,0-1 1,0 1 0,0 0-1,0 0 1,0-1-1,0 1 1,2-2-1,-1-5 719,-3 17 3549,0-7-4148,0 1-161,0 0-80,0-1 0,0 0 0,0 0-1,0 0 1,-1 0 0,1 0 0,-2 4-1,-3 4 36,4-8-59,-1 0-1,1 1 1,0-1 0,0 0 0,0 1 0,0-1 0,1 1 0,-1 5 0,1-6-25,0-1-1,0 1 1,0 0 0,-1-1-1,1 1 1,-1 0-1,0-1 1,0 1-1,0-1 1,-2 5 0,1-4 6,1-1-1,0 0 1,0 1 0,0 0 0,1-1 0,-1 1 0,0-1 0,1 1 0,0 0-1,-1 4 1,1 40 242,0-47-247,0 1 1,0-1 0,0 0-1,0 0 1,0 0 0,0 0 0,0 0-1,0 0 1,0 0 0,0 0-1,0 0 1,0 1 0,0-1 0,0 0-1,0 0 1,0 0 0,0 0 0,0 0-1,0 0 1,0 0 0,0 0-1,0 0 1,1 0 0,-1 1 0,0-1-1,0 0 1,0 0 0,0 0-1,0 0 1,0 0 0,0 0 0,0 0-1,0 0 1,0 0 0,0 0-1,0 0 1,0 0 0,1 0 0,-1 0-1,0 0 1,0 0 0,0 0 0,0 0-1,0 0 1,0 0 0,0 0-1,0 0 1,0 0 0,0 0 0,1 0-1,-1 0 1,0 0 0,0 0-1,0 0 1,0 0 0,0 0 0,199 0 1952,-198 0-1939,-1 0 0,0 0 0,0 1 0,0-1 0,1 0 0,-1 0 0,0 0 1,0 0-1,0 0 0,1 0 0,-1 0 0,0 0 0,0 0 0,1 0 0,-1 0 0,0 0 1,0 0-1,0 0 0,1 0 0,-1 0 0,0 0 0,0-1 0,0 1 0,1 0 1,-1 0-1,0 0 0,0 0 0,0 0 0,0 0 0,1-1 0,-1 1 0,0 0 1,0 0-1,0 0 0,0 0 0,0-1 0,0 1 0,1 0 0,-1 0 0,0 0 1,0-1-1,0 1 0,0 0 0,0 0 0,0 0 0,0-1 0,0 1 0,-8-10 451,6 5-75,1 3-341,1-1 0,0 1 0,-1 0 1,0 0-1,1 0 0,-1 0 0,0 0 0,0 0 0,0 0 0,0 0 0,0 0 0,-1 0 0,1 1 1,-1-1-1,1 0 0,-1 1 0,1-1 0,-1 1 0,-2-2 0,-6-4 93,-1 0 0,-15-6-1,0-1-127,-38-33-477,62 45 363,1 1 0,-1 0 0,0 0-1,1-1 1,-1 1 0,1-1 0,-1 1-1,1-1 1,0 1 0,0-1-1,-1 0 1,1 0 0,1 0 0,-1 0-1,0 0 1,0 0 0,1 0-1,-1 0 1,1 0 0,-1 0 0,1 0-1,0 0 1,0 0 0,0 0 0,0 0-1,0 0 1,1-4 0,0-15-1730,2-23-2494,0 29 2845,8-2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02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7648,'-17'0'3456,"51"0"-3008,-18 0 1088,17 0-928,17 0 128,-17 0-448,34-17-416,-1 17 64,-16 0-4288,0-17 2368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58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0 6304,'0'0'3829,"0"3"-3440,0 5-188,-1-1-1,0 1 0,-1 0 0,0-1 0,0 1 0,-1-1 0,0 0 1,0 1-1,-7 11 0,-12 27 636,-48 103 657,44-82-770,-25 96-1,29-64-439,-6-2-166,6-17-16,-3-24 102,17-12-38,0-21-2,7-22-156,0 0 0,1 0 0,-1 0-1,1 0 1,-1 0 0,1 1-1,0-1 1,-1 0 0,1 0 0,0 0-1,0 1 1,0-1 0,0 0-1,0 0 1,0 1 0,0-1 0,0 0-1,0 0 1,1 0 0,0 3-1,-1-4-2,0 1-1,1-1 1,-1 0-1,0 1 1,1-1-1,-1 0 1,0 1-1,1-1 1,-1 0-1,0 1 1,1-1-1,-1 0 1,1 0-1,-1 1 1,1-1-1,-1 0 1,0 0-1,1 0 1,-1 0-1,1 0 1,-1 0-1,1 0 1,-1 0-1,1 0 1,0 0-1,2-1 12,-1-6-131,29-73-1255,16-100-798,-28 100 1709,-5 16 289,-12 47 135,-1 10 19,0 0 1,0 0 0,2-8 0,22-39-58,-5 12 25,-9 16 207,30-46 0,-30 53 70,-1 4 59,1-1 0,1 2-1,22-24 1,-31 35-255,2-2 98,-1 1-1,0 0 0,1 0 0,0 0 0,6-3 0,-10 6-105,0 1-1,0 0 1,-1-1 0,1 1 0,0 0 0,0 0 0,0-1-1,0 1 1,-1 0 0,1 0 0,0 0 0,0 0 0,0 0-1,0 0 1,0 0 0,-1 1 0,1-1 0,0 0 0,0 0-1,0 1 1,0-1 0,-1 1 0,1-1 0,0 0-1,0 1 1,-1-1 0,1 1 0,0 0 0,-1-1 0,1 1-1,-1-1 1,1 1 0,-1 0 0,1 0 0,-1-1 0,1 1-1,-1 0 1,0 0 0,1 1 0,6 14 241,0-1 1,-2 1 0,0 1-1,4 21 1,-7-27-203,-1 0-1,-1 15 1,3 26 58,8 14 12,-6 12-69,6-9-80,-7-34 3,-1-10 92,10 45-1,-10-59-47,0-1-115,0 0 1,-1 1 0,0-1 0,0 1-1,-1 12 1,-1 24-2237,0-44 1158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59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7872,'0'-33'3584,"33"16"-3104,-16 17 1280,-1-16-1056,17 16 288,1-17-608,32 17-96,-16-17-160,16 1-32,1 16-32,-18 0-1664,-15 0 864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59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34 5312,'-14'0'1701,"14"1"-1689,0-1 0,-1 0 0,1 0 0,0 0 0,0 0-1,0 0 1,0 0 0,0 0 0,0 0 0,0 0 0,0 0 0,0 0 0,-1 0-1,1 0 1,0 0 0,0 0 0,0 0 0,0 0 0,0 0 0,0 0 0,0 0 0,0-1-1,0 1 1,0 0 0,-1 0 0,1 0 0,0 0 0,0 0 0,0 0 0,0 0-1,0 0 1,0 0 0,0 0 0,0 0 0,0 0 0,0 0 0,0 0 0,0-1 0,0 1-1,0 0 1,0 0 0,0 0 0,0 0 0,0 0 0,0 0 0,0 0 0,0 0-1,0 0 1,0-1 0,0 1 0,0 0 0,0 0 0,0 0 0,0 0 0,0 0 0,0 0-1,0-11 453,0 8 1435,0 0-1579,0-8-64,0 8 629,-3 3-565,0 0-244,1 0-28,0 0 0,0 0 0,0 0 0,0 0 0,0 0 0,0 0-1,0 0 1,0 1 0,0-1 0,-3 2 0,0 5 147,5-6-179,0-1 0,0 0 1,0 1-1,-1-1 0,1 1 0,0-1 1,0 0-1,-1 1 0,1-1 0,0 0 1,-1 1-1,1-1 0,0 0 0,-1 0 1,1 1-1,0-1 0,-1 0 0,1 0 1,-1 0-1,1 1 0,0-1 0,-1 0 1,1 0-1,-1 0 0,1 0 0,-1 0 1,1 0-1,-1 0 0,1 0 0,-1 0 1,-5 3 281,3-1-207,-1 1 0,0-1-1,0 0 1,0 0 0,-8 3-1,8-4-27,1 1 0,-1 0 1,0-1-1,1 1 0,-6 4 0,-2 11 177,2-9-147,6-7-70,1 1-1,0 0 1,0 0-1,1 0 1,-1 0-1,0 0 1,1 0 0,-1 0-1,1 0 1,-2 4-1,-2 2 63,0 1-1,-1-1 1,-7 8-1,10-13-41,-1 1-1,1 0 1,0 0-1,0 0 1,0 0-1,1 1 1,0-1 0,-1 1-1,2 0 1,-1 0-1,0-1 1,1 1-1,0 0 1,-1 9-1,2 13 208,4 85 287,-2-98-494,0 1 0,1-1 0,1-1 0,0 1 0,1 0 0,7 12 0,23 35 125,-30-53-146,0-1 1,1 1 0,0-1 0,0 0-1,11 9 1,-10-12-78,-1 1-1,0 0 0,0 1 1,0-1-1,-1 1 0,9 12 1,-13-16 0,0-1 1,0 1-1,0-1 1,0 1-1,1-1 1,-1 0-1,0 0 1,1 0-1,-1 1 1,0-1-1,1-1 1,0 1-1,-1 0 1,3 1-1,0-1-190,-1-1-1,1 1 1,-1-1 0,1 0-1,6-1 1,7 1-3076,-17-3 1391,0-14-1756,0-13 1164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0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6144,'-28'14'1978,"23"-12"-1468,5-4-241,0-12 4099,0 17-3499,0-1-750,0 0 1,1 0-1,-1 0 0,1 0 0,-1-1 1,1 1-1,0 0 0,0 0 0,-1-1 0,1 1 1,1 0-1,-1-1 0,0 1 0,0-1 0,0 0 1,3 3-1,0-1-49,-1 1 1,0 0 0,0 1-1,-1-1 1,4 6 0,7 12 33,36 61 146,-38-59-265,-9-19 51,0-1 0,0 1 0,0-1 0,0 1 0,1-1 0,0 0 0,4 5-1,6 8 99,-9-10-475,-4-6 355,0-1 0,0 1 0,0-1-1,0 0 1,1 1 0,-1-1-1,0 1 1,0-1 0,0 0 0,1 1-1,-1-1 1,0 1 0,1-1 0,-1 0-1,0 1 1,1-1 0,-1 0 0,1 0-1,-1 1 1,11 0-4663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0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7 5728,'0'-16'4357,"0"19"-3445,0 11 700,1-10-1416,-1 0 0,0 1 0,0-1-1,0 1 1,-1-1 0,0 0 0,1 0 0,-2 1-1,1-1 1,0 0 0,-1 0 0,0 0 0,0 0-1,-3 6 1,2-5-108,0 0-1,1 0 0,-1 1 1,2-1-1,-1 1 1,0-1-1,1 1 0,-1 8 1,1-6-28,0 0 0,0-1 0,-1 1 0,-1-1 0,-4 11 0,-7 16 156,11-26-175,-1 0-1,0 0 1,-7 12-1,-14 4 120,14 7-186,-11-1-508,15-18 150,7-11 297,0-1 1,0 0 0,0 1-1,0-1 1,-1 1-1,1-1 1,0 0 0,0 1-1,-1-1 1,1 1 0,0-1-1,-1 0 1,1 0-1,0 1 1,-1-1 0,1 0-1,0 1 1,-1-1 0,1 0-1,0 0 1,-1 0-1,1 0 1,-1 1 0,1-1-1,-1 0 1,1 0 0,0 0-1,-1 0 1,1 0-1,-1 0 1,1 0 0,-1 0-1,1 0 1,-1 0 0,-2 0-169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1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6240,'-16'0'2816,"16"16"-1312,0 1-1056,0-1 320,0 1-448,0 0-192,0 16-64,0-17 128,0 1-96,0 0 32,-17-1-64,0 1 96,17-1-96,-16-16-1152,16 17 576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1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656,'0'0'2144,"3"0"-1307,110 0 2795,1 0-5504,-111 0-219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1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7 4320,'0'-14'1392,"0"11"-848,0 6-166,0 1-144,0-1 21,0 0 1,0 0-1,0 0 1,0 0-1,-1 0 1,1 0-1,-2 3 1,-25 27 1562,22-23-1151,1 0 0,-4 16 0,2-8-236,-5 4 364,6 8-283,0-13-294,3-10-150,0 0 1,0 0-1,1 0 1,0 0 0,0 7-1,1 50 151,0-60-216,0-1 0,0 0 1,1 1-1,-1-1 0,1 1 1,0-1-1,0 0 0,0 0 1,3 6-1,1 2 23,-5-9-20,0-1-1,1 0 0,-1-1 0,0 1 0,0 0 1,0 0-1,0-1 0,0 1 0,1 0 0,-1-1 0,0 1 0,1 0 0,-1-1 0,0 1 0,1 0 0,-1-1 1,1 1-1,-1-1 0,1 1 0,-1 0 0,1-1 0,0 0 0,-1 1 0,1-1 0,-1 1 0,1-1 0,1 1 1,5 2-1,7 8-69,-13-10 39,-1-1 0,1 0 0,-1 1 0,1-1 0,-1 1 0,1-1 0,0 0-1,-1 0 1,1 1 0,0-1 0,0 0 0,-1 0 0,1 0 0,0 0 0,-1 0 0,1 0 0,0 0 0,-1 0 0,1 0 0,0 0 0,0 0 0,-1 0 0,2-1 0,0 1-110,6 0-68,-6 0 57,0 1 0,1-1 0,-1 0 0,0-1-1,0 1 1,1 0 0,-1-1 0,0 1 0,4-2 0,2-2-255,20-8-2403,2-2 1364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2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5312,'0'0'2400,"33"17"-2080,-33-1 1440,16-16-1024,-16 34 992,17-1-1024,0 0 416,-17 17-640,16 16-64,-16-16-256,-16 16 320,16 1-256,-34-1-736,34-16 256,-33 0-2880,0-17 1728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09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5056,'0'0'9296,"3"0"-9051,6-1-127,-4 1-77,-1-1-1,1 1 1,-1 1-1,1-1 1,-1 0 0,1 1-1,4 1 1,21 9 49,1-5-15,-15 0-19,-13-5-49,1 1 0,-1-1 0,1 0-1,-1 0 1,1 0 0,0-1 0,-1 0-1,5 1 1,5 0 21,-1 1 0,1 0 0,-1 1 0,0 0 0,19 9 0,-10-5 39,-17-6-34,1 0 1,-1 0-1,0 0 1,1-1 0,0 0-1,-1 0 1,5-1-1,1 1 179,-8 0 1228,-2 3-1558,0-1 89,0 0 0,-1-1 0,1 1 0,-1 0 0,1 0 0,-1 0 0,0-1-1,0 1 1,0 0 0,-2 2 0,-2 4 24,0 3-5,4-8 7,0-1 0,0 0 0,0 1 0,0-1 0,-1 0 0,1 0 0,-1 0 0,-2 2 0,-1 2-26,0-1 1,1 1 0,0 0-1,0 1 1,-6 11 0,6-10 53,0-1 1,0 0 0,0 0-1,-1 0 1,-11 12 0,8-11 18,1 0 1,0 0-1,1 1 1,-1 0-1,-5 12 0,9-14 0,1-3-16,1-1-1,-1 0 1,1 1-1,-1-1 1,0 0-1,0 0 1,-1 0-1,1-1 0,-1 1 1,1 0-1,-6 3 1,5-4 38,0-1-15,1 1 0,-1-1 0,0 1 0,0-1 0,0 0 0,0 0 0,0-1 0,-6 2 0,8-2-50,1 0 1,-1 0-1,0-1 1,1 1-1,-1 0 1,1 0-1,-1 0 0,1 0 1,-1-1-1,1 1 1,-1 0-1,1-1 0,-1 1 1,1 0-1,0-1 1,-1 1-1,1-1 0,-1 1 1,1 0-1,0-1 1,-1 0-1,0-1 1,0 0 0,1 0 0,-1 0 0,1 0 0,-1 1 0,1-1 0,0 0 0,0 0 0,0-3 0,0-73 136,0 69-115,0-1-1,1 1 0,0 0 0,1-1 0,0 1 0,6-18 0,-7 25-17,0-1 0,-1 0 0,1 0-1,-1 1 1,1-1 0,-1 0 0,0 0 0,0 0 0,0 0-1,0 0 1,0 1 0,-1-1 0,0 0 0,1 0 0,-1 0 0,0 1-1,0-1 1,0 1 0,-1-1 0,-1-3 0,-1-2 21,3 4-45,0 1 0,0-1 0,0 0 0,1 0 0,0 0-1,0 0 1,0 0 0,0-4 0,1-3-54,-1-2-231,0 10-806,16 3-2687,1 0 2027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4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51 3904,'0'0'1253,"3"0"-762,-2 0-460,-1 0 0,1 0 0,-1 0 0,1 0 0,-1 0 0,1 0 1,-1 0-1,1 0 0,-1 0 0,1 0 0,-1 0 0,1-1 0,-1 1 0,1 0 0,-1 0 1,1-1-1,-1 1 0,1 0 0,-1-1 0,0 1 0,1 0 0,-1-1 0,0 1 0,1 0 1,-1-1-1,0 1 0,1-1 0,-1 1 0,0-1 0,0 1 0,1-1 0,-1 1 0,0-1 1,0 1-1,0-1 0,0 1 0,0-1 0,0 1 0,0-1 0,0 1 0,0-2 0,0 0 673,3 2 203,-3 0-876,1 0 0,-1 0 0,1 0 1,-1 0-1,1 0 0,-1 0 0,1 0 0,0-1 0,-1 1 0,1 0 0,-1 0 0,0 0 1,1 0-1,-1-1 0,1 1 0,-1 0 0,1 0 0,-1-1 0,1 1 0,-1 0 0,0-1 1,1 1-1,-1-1 0,0 1 0,1 0 0,-1-1 0,0 1 0,1-1 0,-1 1 0,0-1 0,0 1 1,0-1-1,0 1 0,1-1 0,-1 1 0,0-1 0,0 1 0,0-1 0,0 1 0,0-1 1,0 0-1,0-2 1030,-3 0-682,-8-8-54,8 8-85,0 3 187,1 0-379,-1 0 37,1 0-1,-1 0 1,0 0 0,0 0-1,1 0 1,-1 1 0,0-1 0,-3 2-1,0 2 6,1 0 0,0 0-1,-1 1 1,2-1 0,-7 8-1,-2 2 365,12-13-430,-1 0 0,1 1 0,0-1 0,-1 0 0,1 1 0,0-1 0,0 1-1,0-1 1,0 1 0,0 0 0,1-1 0,-1 1 0,0 0 0,1-1 0,-1 1 0,1 0 0,0 0 0,-1 0-1,1 0 1,0-1 0,0 1 0,0 0 0,0 0 0,1 0 0,-1 0 0,0-1 0,1 1 0,0 2 0,4 5-8,1 0 0,0 0 0,8 8 0,-12-16-7,0 0 1,0 0 0,0 0 0,0 0 0,0 0-1,0-1 1,0 1 0,0-1 0,1 1 0,-1-1-1,0 0 1,0 0 0,0 0 0,1 0 0,-1 0-1,4-2 1,3 2 42,16 1 128,-17-1-123,0 1 1,16-2-1,-21 0-57,-1 1-1,1-1 1,-1 0 0,1 0-1,-1 0 1,1 0-1,-1 0 1,0 0 0,1 0-1,-1-1 1,0 0 0,0 1-1,2-3 1,20-15 15,-21 18 1,-1-1-1,1 0 1,-1 0 0,0 0-1,1 0 1,-1 0 0,0 0-1,0-1 1,-1 1 0,1 0-1,0-1 1,1-3 0,8-7 42,-11 12-57,0 1 0,1-1 1,-1 1-1,1-1 0,-1 0 0,0 1 0,0-1 0,1 1 0,-1-1 0,0 1 1,0-1-1,0 0 0,0 1 0,0-1 0,0 0 0,0 1 0,0-1 0,0 1 0,0-1 1,0 0-1,0 1 0,0-1 0,0 1 0,-1-1 0,1 0 0,0 1 0,0-1 1,-1 1-1,1-1 0,-1 0 0,1 0 2,-11-15 39,7 8 27,4 7-68,0 1 0,0-1 0,0 1 0,0-1 0,-1 1 0,1-1 0,0 1 0,0 0 0,-1-1 0,1 1 0,0-1 0,-1 1 0,1 0 0,-1-1 0,1 1 0,0 0 0,-1-1 0,1 1 0,-1 0 0,1-1 0,-1 1 0,1 0 0,-1 0 0,1 0 0,-1 0 0,1-1 0,-1 1 0,1 0 0,-1 0 0,1 0 0,-1 0 0,1 0 0,-1 0 0,1 0 0,-1 0 0,1 1 0,-2-1 0,5-3-252,6-4-129,-4 10-314,14 7-2792,12 4 1332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5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2 499 6464,'14'-14'2090,"-14"13"-2040,0 1 0,1-1-1,-1 1 1,1-1-1,-1 1 1,0-1-1,1 1 1,-1-1-1,0 0 1,0 1 0,0-1-1,0 1 1,1-1-1,-1 0 1,0 1-1,0-1 1,0 0-1,0 1 1,0-1 0,0 0-1,0 1 1,-1-1-1,1 1 1,0-1-1,-1 0 1,1 0 75,0-1 1795,-2 2-1046,1 0-848,1 0-1,-1 0 1,1 0-1,-1 0 1,1 0-1,0 0 0,-1 0 1,1 0-1,-1-1 1,1 1-1,-1 0 1,1 0-1,0 0 1,-1 0-1,1-1 1,-1 1-1,1 0 0,0 0 1,-1-1-1,1 1 1,0 0-1,-1 0 1,1-1-1,0 1 1,-1 0-1,1-1 0,0 1 1,0-1-1,-1 1 1,1-1-1,-5-6 402,-12 1-53,-19-4-164,-41-7 1,60 14-190,-19-3 54,-27-19 197,7 6-81,34 12-100,-1-2-1,1 0 1,1-1 0,-34-21 0,38 20-40,1-1 1,1 0-1,0-1 0,-19-22 0,11 6-50,-23-25-66,41 49 41,0 1-1,1-1 1,0 0-1,-6-10 1,2-15-99,1 16-36,6 13 138,0-1 0,0 1 0,0-1 0,1 1 0,-1-1 0,1 1 0,-1-1 0,1 0 0,-1 1 0,1-1 0,0 0 0,0-1 0,0-11-214,0 11 91,3 3 80,-3 0 64,1 0-1,0 0 0,-1 0 0,1 0 1,0 0-1,0 1 0,-1-1 1,1 0-1,0 0 0,-1 0 0,1 1 1,0-1-1,-1 0 0,2 1 1,-2 0 5,1 0 0,-1 0 1,1 1-1,-1-1 1,1 0-1,-1 0 0,0 0 1,0 1-1,0-1 0,1 0 1,-1 0-1,0 0 1,0 1-1,-1-1 0,1 2 1,-1 12 180,1-10-177,1-2-1,-1 0 1,0 0-1,0 1 0,0-1 1,-1 0-1,1 0 0,-1 0 1,0 0-1,1 0 1,-1 0-1,-1 0 0,1 0 1,0 0-1,-1-1 0,0 1 1,1 0-1,-3 2 1,-5 3 51,4-3-18,1-1 0,-1 1 1,-5 9-1,-10 14 38,-5-9 0,17-8-61,8-11-27,0 0-1,0 1 1,-1-1 0,1 1-1,0-1 1,0 0 0,-1 1-1,1-1 1,0 0-1,0 0 1,-1 1 0,1-1-1,0 0 1,-1 0 0,1 1-1,-1-1 1,1 0 0,0 0-1,-1 0 1,1 0-1,-1 1 1,1-1 0,0 0-1,-1 0 1,1 0 0,-1 0-1,1 0 1,0 0 0,-1 0-1,0 0 1,8 0-4,-1 0 0,1-1-1,0 1 1,-1-1 0,1-1 0,-1 1 0,1-1 0,-1 0 0,0 0 0,8-5-1,-7 4-51,-1 0 1,1 1-1,7-3 0,5 1-56,-11 2 59,0 0 1,0 0 0,0-1 0,8-3-1,-7 1 148,1-1 0,-1 0 1,-1 0-1,1-1 0,12-13 0,-20 19-65,0 1 1,-1-1-1,1 1 1,0-1-1,-1 0 0,1 1 1,-1-1-1,1 0 1,-1 0-1,1 1 1,-1-1-1,0 0 0,1 0 1,-1 0-1,0 1 1,1-1-1,-1 0 1,0 0-1,0 0 0,0 0 1,0 0-1,0 0 1,0 0-1,0 1 1,0-3-1,-2 1 80,1-1-1,-1 1 1,1 0-1,-1 0 1,1 0 0,-1 0-1,-4-3 1,-2-3 374,2 3-321,0 0 0,0 0 0,-1 0 0,1 1 1,-1 0-1,0 0 0,0 0 0,0 1 0,-1 0 0,-8-2 0,-15 0-5,16-3-169,14 7-60,-1 1 1,1-1-1,0 0 0,-1 1 0,1-1 0,-1 0 1,1 1-1,-1 0 0,1-1 0,-3 1 0,1 0-497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6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68 3904,'14'-14'1253,"-14"14"-1232,0 0-1,1-1 1,-1 1-1,0 0 0,1 0 1,-1-1-1,1 1 1,-1 0-1,0 0 1,1 0-1,-1-1 1,1 1-1,-1 0 0,1 0 1,-1 0-1,1 0 1,-1 0-1,1 0 1,-1 0-1,1 0 0,-1 0 1,0 0-1,2 1 1,34-1 448,-34 0-342,0 0 1,0 0-1,0-1 0,1 1 0,-1 0 1,0-1-1,0 1 0,0-1 0,0 0 1,0 0-1,0 0 0,0 0 0,3-2 0,-4 2-19,1 1-1,-1-1 1,0 0-1,1 0 1,-1 1-1,1-1 0,-1 1 1,1-1-1,-1 1 1,1-1-1,0 1 1,-1 0-1,3 0 0,-1 0 48,32-2 1723,-33 2-1773,0 0 0,0-1 0,0 1 0,-1-1 0,1 0 0,0 1 0,0-1 0,0 0 0,-1 0 0,1 0 0,0-1 0,2-1 0,-2 0 428,-2 1-64,0 1-457,0 1 0,0-1 0,0 0 0,0 1 0,0-1-1,0 1 1,-1-1 0,1 1 0,0-1 0,0 1 0,-1 0 0,1-1 0,0 1-1,-1-1 1,1 1 0,0-1 0,-1 1 0,1 0 0,-1-1 0,1 1 0,-1 0-1,1 0 1,-1-1 0,1 1 0,-1 0 0,0 0 0,-21-5 165,12 5-160,0 0 0,0 1 0,-14 3 0,12-2-27,-6 2 22,-1-1 0,-26 1 0,37-3 3,1-1 0,0 1 0,0 0 0,0 0 0,0 1 0,-10 4 0,10-4 3,4-1-9,0 0-19,0 0 0,0 0 0,0 0 0,0 1 0,0-1 0,-4 4 0,6-5 1,0 1-1,1 0 1,-1 0-1,0 1 1,1-1-1,-1 0 1,0 0 0,1 0-1,0 0 1,-1 0-1,1 1 1,0-1-1,-1 0 1,1 0 0,0 1-1,0-1 1,0 0-1,0 2 1,0-1 4,0 0 1,1-1-1,-1 1 1,0 0-1,0 0 0,1-1 1,0 1-1,-1 0 1,1-1-1,0 1 0,-1-1 1,1 1-1,0-1 1,0 1-1,2 1 0,3 5-6,13 20-59,-6-17 49,-11-10 29,0 1 1,0 0 0,0 0 0,0 0-1,0 0 1,-1 0 0,1 0 0,-1 0-1,1 0 1,0 4 0,-1-6-10,-1 1 27,1 0 0,-1 0 1,1 0-1,0-1 1,-1 1-1,0 0 1,1 0-1,-1 0 0,0 0 1,1 0-1,-1 0 1,0 0-1,0 0 1,0 0-1,0 0 0,0 0 1,0 0-1,0 0 1,0 0-1,0 0 1,0 0-1,0 0 0,-1 0 1,1 0-1,0 0 1,-1 1-1,-3 7 265,2 0-77,2-8-183,0 0-1,0 1 1,-1-1-1,1 0 0,-1 1 1,1-1-1,-1 0 1,1 0-1,-1 1 0,-1 1 1,1-3-3,0 1-1,0 0 1,-1 0 0,1-1 0,0 1-1,0-1 1,-1 1 0,1-1-1,0 0 1,-3 1 0,-5 1 94,-7 4 49,13-5-150,-1 1-1,1-1 1,-1 0 0,1 0-1,-1 0 1,0-1 0,0 0-1,-3 1 1,-8-1-209,8 1 282,1-1 0,-1 0 0,1-1 0,0 1 1,-8-2-1,13 1-193,0 1 1,0-1 0,-1 1-1,1-1 1,0 1 0,0-1-1,0 1 1,0-1 0,0 0-1,0 0 1,0 0 0,0 1-1,0-1 1,0 0 0,0 0-1,1 0 1,-1 0-1,0 0 1,1-1 0,-1 1-1,1 0 1,-1 0 0,1 0-1,-1-1 1,1 1 0,0 0-1,0 0 1,0-1 0,0 1-1,0-2 1,0-14-1603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6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34 7136,'-14'-28'2309,"14"28"-2283,0 0-1,0-1 1,0 1-1,0 0 1,0 0 0,0-1-1,0 1 1,0 0-1,0 0 1,-1 0 0,1-1-1,0 1 1,0 0-1,0 0 1,0 0 0,0-1-1,0 1 1,-1 0-1,1 0 1,0 0 0,0 0-1,0-1 1,-1 1-1,1 0 1,0 0 0,0 0-1,0 0 1,-1 0-1,1 0 1,0 0 0,0 0-1,-1 0 1,1 0-1,-1 0 1,0 0 72,-1 0 0,0 0 0,1 0 0,-1 0 0,1 1 0,-1-1 0,0 1 0,1 0 0,-1-1 0,1 1 0,-1 0 0,1 0 0,-1 0 0,1 0 0,0 0 0,0 0 0,-1 0 0,1 0 0,0 0 0,0 1 0,0-1 0,0 0 0,-1 3 0,-1 3 316,0 0 1,0 0-1,1 0 1,-2 8-1,4-13-358,-13 33 793,10-26-694,0 0-1,0 0 0,-3 15 1,1 14 75,3-14-97,-10 41-1,7-51-94,2 0-1,0 0 0,0 1 1,2-1-1,-1 20 0,1-16 48,0 1 1,-9 34-1,8-43-31,0 10-61,0 0 0,3 34-1,-1-18-1405,0-20 539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7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52 8320,'0'13'2672,"0"-12"-2642,0-1-1,0 0 1,0 0 0,0 1 0,0-1 0,0 0 0,0 0 0,0 0-1,0 1 1,0-1 0,0 0 0,0 0 0,0 1 0,-1-1 0,1 0 0,0 0-1,0 0 1,0 0 0,0 1 0,-1-1 0,1 0 0,0 0 0,0 0-1,0 0 1,-1 0 0,1 0 0,0 1 0,0-1 0,0 0 0,-1 0-1,1 0 1,0 0 0,0 0 0,-1 0 0,-24 11 658,23-10-600,1-1-32,0 0 1,1 0-1,-1 0 0,0 0 0,0 0 0,1 0 1,-1 1-1,0-1 0,1 0 0,-1 1 1,0-1-1,0 0 0,1 1 0,-1-1 0,1 1 1,-1-1-1,1 1 0,-1-1 0,0 1 1,1-1-1,0 1 0,-1-1 0,1 1 0,-1 0 1,1-1-1,-1 2 0,-2 5 210,1-4-128,0 0 0,0 0 0,0 0 0,-1-1 0,1 1-1,-5 2 1,5-3-90,-1 0 0,1 1 0,-1-1 0,1 0 0,0 1 0,0 0 0,0 0 0,0-1 0,-2 7 0,-2 19 27,0-12-65,5-13-20,-1 1 1,1-1 0,0 1 0,0-1-1,1 1 1,-1 0 0,0 4 0,4 23-591,-3-29 502,1 0 1,0 0-1,0 0 0,0 0 0,0 0 1,0-1-1,0 1 0,1 0 1,-1-1-1,3 3 0,-4-3 64,1-1-1,-1 1 0,1 0 1,-1-1-1,1 1 1,-1-1-1,1 1 1,-1-1-1,1 1 0,0-1 1,-1 1-1,1-1 1,0 1-1,0-1 1,-1 0-1,1 0 0,0 1 1,0-1-1,-1 0 1,1 0-1,0 0 0,0 0 1,0 0-1,-1 0 1,1 0-1,0 0 1,0 0-1,-1 0 0,1 0 1,0 0-1,0-1 1,0 1-1,-1 0 0,1 0 1,0-1-1,0 0 1,1 0-55,0 0-1,0 0 1,0 1 0,0-1 0,0 0 0,0 1 0,0 0 0,0-1 0,4 1 0,1 0-257,-5 0 260,1 1 0,-1-1 0,0 0 0,0 0 0,1-1 0,-1 1 0,0 0 0,0-1 0,4-1 0,13-9-282,-9 9 282,8-4-4,-5-6 65,-11 9 32,0 1 0,0 0 0,0 0 0,0 0 0,0 1 0,1-1 0,-1 1 0,4-3 0,8-7 163,-12 6 129,-2 5-299,0-1 60,0 0-1,0 1 1,0-1 0,0 0 0,1 0-1,-1 1 1,0-1 0,0 0 0,0 1-1,1-1 1,-1 0 0,0 1 0,0-1-1,1 0 1,3-3 241,-1-1 456,-9-3-25,5 8-714,-2-5 627,4 4-629,-1 1 0,0-1-1,0 1 1,0-1 0,0 1 0,-1-1-1,1 1 1,0-1 0,0 1 0,0-1 0,0 1-1,0-1 1,-1 1 0,1-1 0,0 1-1,0 0 1,-1-1 0,1 1 0,0-1-1,-1 1 1,1 0 0,0-1 0,-1 1-1,1 0 1,0-1 0,-1 1 0,1 0-1,-1 0 1,0-1 0,-18 0 169,12 1-155,7 0-26,-1 0 0,1 0 0,-1 0 0,1 0 0,-1 0 0,1 0 0,-1 0 0,1 0 0,-1 0 0,1 0 0,-1 0 0,1 0 1,-1 0-1,1 0 0,-1-1 0,1 1 0,-1 0 0,1 0 0,-1-1 0,1 1 0,-1 0 0,1-1 0,0 1 0,-1 0 0,1-1 0,-1 1 0,1 0 0,0-1 0,-1 1 0,1-1 0,0 0 0,-5-6 81,-6 1-21,6-1-71,5 7 5,-1-1 1,1 1-1,0 0 1,0-1-1,0 1 1,-1-1-1,1 1 1,0 0-1,-1-1 1,1 1-1,0 0 1,-1 0-1,1-1 1,0 1-1,-1 0 1,1 0-1,0-1 1,-1 1-1,1 0 1,-1 0-1,1 0 1,-1 0-1,1 0 1,0 0-1,-1-1 1,1 1-1,-1 0 1,1 0-1,-1 0 1,0 1-1,-2-1-56,1 0-353,-6 0 206,16 0 53,-6 0 34,1 0 44,6-1 26,-4 1 53,-1-1-1,1 1 1,-1 1-1,1-1 1,-1 0 0,1 1-1,4 1 1,-1 1 10,-2-1 12,1 1 0,-1-2-1,1 1 1,0-1 0,0 0 0,11 0 0,60-1 106,41 0-778,-119 0 646,1 0 0,-1 0 0,1 0 0,0 0 0,-1 0 1,1-1-1,-1 1 0,1 0 0,-1 1 0,1-1 0,-1 0 0,1 0 1,-1 0-1,1 0 0,-1 0 0,1 0 0,-1 1 0,1-1 1,-1 0-1,1 0 0,-1 1 0,1-1 0,-1 0 0,1 1 1,-1-1-1,0 1 0,1-1 0,-1 0 0,0 1 0,1-1 1,-1 1-1,0-1 0,1 1 0,-1-1 0,0 1 0,0-1 0,0 1 1,0-1-1,0 1 0,1-1 0,-1 1 0,0 0 0,0-1 1,0 1-1,-1 0 0,4 5 164,-1-4-100,-1 0 1,1 0-1,-1 0 0,1 0 0,-1 1 0,0-1 1,0 0-1,0 1 0,-1-1 0,1 1 0,0-1 0,-1 1 1,0 0-1,1-1 0,-1 1 0,0-1 0,-1 5 1,1-5-42,0 1-1,0 0 1,1-1 0,-1 1 0,1 0 0,-1-1 0,1 1 0,0-1 0,0 1 0,2 4 0,-1-5-18,-1 1 0,0-1 0,0 1 1,0-1-1,0 1 0,-1-1 0,1 1 0,-1 0 0,0-1 0,1 6 0,-2 5-46,2 12 262,-1-24-215,0-1-1,0 1 0,1 0 0,-1-1 1,0 1-1,0-1 0,0 1 1,1-1-1,-1 1 0,0-1 0,1 1 1,-1-1-1,0 0 0,1 1 0,-1-1 1,0 1-1,1-1 0,-1 0 1,1 1-1,-1-1 0,1 0 0,-1 0 1,1 1-1,-1-1 0,1 0 1,-1 0-1,1 0 0,-1 1 0,1-1 1,-1 0-1,1 0 0,1 0 1,0 0-434,1-3 54,-2 2 335,1 0 0,-1-1 0,0 1 0,0 0 0,0-1 0,0 1 0,0-1 0,0 1 0,-1-1 0,1 0 0,0 1 0,-1-1 1,1 0-1,-1 1 0,0-1 0,1 0 0,-1-2 0,0 2-1,0 0 1,0 0-1,0 1 1,1-1-1,-1 0 1,1 1-1,-1-1 1,1 1-1,-1-1 1,3-2-1,-2 2 15,0 0 0,1 0 0,-1 0 0,0 0 0,0 0 0,-1 0 0,1 0 0,0 0 0,-1 0 0,1-1 0,-1 1 0,1-2 0,-2-4-22,1 6 42,0 0 0,0 0 0,0-1 0,0 1 0,0 0 0,1-1 0,-1 1 0,1 0 0,0-3 1,0 3 11,0 1 0,0 0 1,-1 0-1,1 0 1,0 0-1,0-1 1,0 1-1,0 1 1,1-1-1,-1 0 0,2-1 1,-2 1 31,0 1 0,0 0 0,0 0 0,0-1 0,0 1 0,0 0 0,0 0-1,0 0 1,0 0 0,0 0 0,0 0 0,0 0 0,0 1 0,0-1 0,0 0 0,0 0 0,0 1 0,0-1 0,0 1 0,0-1 0,0 1 0,0-1 0,-1 1 0,1 0 0,0-1-1,1 2 1,4 3 23,2-1 24,1-1 1,-1 0-1,13 2 0,-17-4-62,5 1 33,1-1 1,-1 0-1,1 0 1,14-2-1,-6 0 50,65 1-503,-78 0 311,0 0 0,0 0 0,0 0-1,-1-1 1,1 0 0,0 0 0,0 0 0,-1 0 0,1-1 0,-1 0 0,0 0 0,7-3 0,9-6-449,-18 10 424,1-1-1,-1 1 1,1 0-1,-1 0 1,1-1 0,-1 0-1,0 1 1,0-1-1,0 0 1,0 0 0,3-4-1,11-34-2100,4-8 255,-10 23 1333,-5 12 408,1-1 0,9-14 0,-7 13 445,25-37 1002,-30 46-844,1 0 0,1 1 0,-1-1 0,1 1-1,10-8 1,-14 12-285,0 0 0,0 0 0,1 1 0,-1-1 0,0 0 0,0 1 0,1-1 0,-1 1 0,0 0 0,1-1 0,-1 1 0,1 0 0,-1 0 0,0 0 0,1 0 0,-1 0 0,0 0 0,1 0 0,-1 0 0,1 1 0,-1-1 0,0 1 0,1-1 0,-1 1 0,0-1 0,0 1 0,1-1 0,-1 1 0,0 0 0,0 0 0,0 0 0,0 0 0,0 0 0,0 0 0,0 0 0,0 0 0,0 0 0,-1 0 0,1 1 0,0-1 0,0 2 0,4 30 1032,-2-20-907,1 4 82,-1 1 1,1 31-1,-4 200-317,0-246-117,0 1-1,0 0 0,0-1 0,1 1 0,0 0 0,-1-1 0,3 6 0,-3-8 21,1 0 0,0 0-1,-1 0 1,1 0 0,0 0 0,0 0 0,0 0 0,-1-1 0,1 1 0,0 0-1,0 0 1,0-1 0,0 1 0,0 0 0,0-1 0,1 1 0,-1-1 0,0 0 0,0 1-1,0-1 1,0 0 0,1 0 0,-1 0 0,0 1 0,0-1 0,2-1 0,-1 1 2,-1 0 0,0 0 0,1 0 0,-1-1 0,0 1 0,1-1 1,-1 1-1,0-1 0,0 1 0,1-1 0,-1 0 0,0 1 0,0-1 0,0 0 1,0 0-1,0 0 0,0 0 0,0 0 0,0 0 0,0 0 0,-1 0 1,1-1-1,0 1 0,-1 0 0,2-3 0,3-4-434,58-78-2521,-58 80 3340,0-1-1,0 1 1,0 0-1,1 1 1,0-1-1,12-8 0,-14 12 65,-1 0 0,1 0 1,0 0-1,0 0 0,0 0 0,0 1 0,5-1 0,5-2 281,5-4 955,1 16-619,-7-4-597,-9-3-277,0 0 0,1 0-1,-1 1 1,0 0-1,0-1 1,-1 1 0,5 3-1,7 5 8,0 1 0,19 18-1,-28-22-67,1-1 0,0 0 0,0 0 0,10 5 0,-13-8-155,1-1 0,-1-1 1,1 1-1,-1 0 1,1-1-1,-1 0 1,1 0-1,0-1 0,-1 1 1,7-1-1,15 1-903,-16 0 223,0-1 0,19-1 0,-26 1 563,0-1-1,0 1 1,0-1-1,1 0 1,-1 0-1,0-1 1,0 1 0,-1 0-1,1-1 1,0 0-1,0 0 1,-1 0-1,4-2 1,0-3-340,-3 5 381,0-1 1,0 0-1,0 0 0,4-5 1,-7 6-112,1 1 0,0 0 1,-1-1-1,1 1 1,-1-1-1,1 1 0,-1-1 1,1 1-1,-1-1 1,0-2-1,0-29-1347,-2 20 2140,-3 8 1065,-2 1 491,5 1-862,2 3-1110,0-1 0,-1 1 0,1 0-1,0-1 1,0 1 0,0 0 0,-1 0 0,1-1-1,0 1 1,0 0 0,0 0 0,-1-1 0,1 1-1,0 0 1,-1 0 0,1 0 0,0-1 0,-1 1-1,1 0 1,0 0 0,0 0 0,-1 0 0,1 0-1,-1 0 1,0 0 118,0 1 0,0 0-1,0 0 1,0-1-1,0 1 1,0 0 0,0 0-1,1 0 1,-1 0 0,0 0-1,1 0 1,-1 0-1,0 0 1,1 1 0,-1 0-1,-1 4 53,-1-1 1,1 0-1,0 1 0,1 0 0,0-1 0,0 1 0,0 0 0,0 0 1,1-1-1,0 8 0,8 98 665,1 19-440,-8-69-405,0-19-704,-6 68 0,5-105 520,-1-1 0,0 1 0,0-1-1,0 1 1,-1-1 0,0 0 0,0 0-1,0 0 1,0 0 0,0 0 0,-1 0 0,1 0-1,-1-1 1,-4 5 0,-1-2-259,-1 1 1,0-1-1,0-1 1,-17 8-1,21-11 238,-9 6-164,7-4 212,0 0 1,-1-1-1,-8 3 1,3-3 174,0-1 0,0-1 0,1 0 1,-23-2-1,4 1 313,22 0-142,-5 0 395,-24-3 0,34 3-517,-1-1 0,1 0 0,0 0 0,-1-1 0,1 1 0,0-1 0,0 0 0,0 0 0,0 0 0,-3-3 0,-16-19 995,10 9-426,3 6-255,8 8-344,0-1 1,0 1-1,1-1 0,-1 0 1,1 0-1,-1 1 0,1-1 1,-1 0-1,-1-4 1,1-2 99,0 1 1,1 0 0,0 0 0,0-1 0,1 1-1,0 0 1,0-1 0,0 1 0,1 0 0,0 0-1,1-1 1,4-12 0,1 9-180,0 0-1,1 1 0,1 0 1,0 0-1,0 1 1,1 1-1,0-1 1,18-10-1,-9 8-304,39-14-1,-58 25 291,83-33-398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9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4480,'0'0'1445,"0"-3"-885,0-41 2427,0 41-1489,0 6-660,0 28 239,-1-7-623,1 0-1,4 27 0,1-26-274,-2-8-18,0-1 0,0 25-1,-3-31-105,0 0 0,0 0 1,1 0-1,1-1 0,0 1 0,0-1 0,0 1 0,2-1 0,-1 0 0,1 0 0,9 16 1,1-5 274,-11-14-222,-3-5-96,0-1-1,0 1 0,0-1 0,0 1 1,0-1-1,0 0 0,0 1 0,1-1 1,-1 1-1,0-1 0,0 0 0,0 1 1,1-1-1,-1 0 0,0 1 0,0-1 1,1 0-1,-1 1 0,0-1 0,1 0 1,-1 1-1,0-1 0,1 0 0,-1 0 1,0 0-1,1 1 0,-1-1 0,1 0 1,-1 0-1,0 0 0,1 0 0,-1 0 1,1 0-1,-1 0 0,1 0 0,-1 0 1,0 0-1,1 0 0,-1 0 0,1 0 1,-1 0-1,1 0 0,-1 0 0,0 0 1,1-1-1,-1 1 0,1 0 0,-1 0 1,0 0-1,1-1 0,-1 1 0,2-1 10,-1 0 0,0 0 0,1 0 0,-1-1 0,0 1 0,0 0-1,0 0 1,0-1 0,0 1 0,-1 0 0,1-1 0,0 1 0,0-1-1,-1 1 1,1-1 0,-1 1 0,0-1 0,1 0 0,-1 1-1,0-4 1,3-8 101,11-12 28,-7 4-114,-1-1 1,-1 0 0,4-32-1,-6 35-17,19-86-312,-21 102 266,0 1-1,0-1 1,0 0 0,0 1 0,0-1 0,0 1-1,1-1 1,0 1 0,1-3 0,11-3-176,-8-3-41,-6 10 233,1 0-1,-1 0 1,0 0 0,1 0-1,-1 1 1,1-1-1,-1 0 1,1 0-1,0 0 1,-1 0-1,1 1 1,0-1-1,-1 0 1,1 0-1,0 1 1,0-1-1,0 1 1,0-1 0,0 1-1,0-1 1,1 0-1,8-1-92,0 1 0,0 0 0,-1 0 0,1 1 0,0 0 0,0 1 0,18 3 0,8 7-168,8-5 48,-19 0 135,-18-4 64,-1 0 0,1-1 1,-1 0-1,12 1 0,9-1-41,-17-1 35,-1 1 0,1-1 0,-1-1 1,1 1-1,12-4 0,-9-3 101,-11 6-38,-1 1 1,1-1 0,-1 0 0,1 0-1,0 1 1,-1-1 0,1 1 0,0-1-1,-1 1 1,1-1 0,0 1 0,-1 0-1,4 0 1,-5 0-21,1 0 0,0 0 0,-1 0-1,1 0 1,-1 0 0,1 0 0,-1 0-1,1-1 1,-1 1 0,1 0 0,-1 0-1,1 0 1,-1-1 0,1 1 0,-1 0-1,1-1 1,-1 1 0,1 0 0,-1-1-1,0 1 1,1-1 0,-1 1 0,0-1 0,1 1-1,-1-1 1,0 1 0,0-1 0,1 1-1,-1-1 1,0 1 0,0-1 0,0 0-1,1-25 303,-1 13-317,0 13-2,0-1 0,0 0 0,0 1 1,0-1-1,0 1 0,0-1 0,0 0 0,0 1 0,-1-1 1,1 0-1,0 1 0,0-1 0,-1 1 0,1-1 0,0 0 0,-1 1 1,1-1-1,0 1 0,-1-1 0,1 1 0,-1-1 0,1 1 1,-1-1-1,1 1 0,-1 0 0,1-1 0,-1 1 0,1 0 1,-2-1-1,0 1-64,0-1-1,-1 1 1,1 0 0,-1 0 0,1 0 0,-1 0-1,-3 1 1,3 2-37,-2 1 132,3-2-10,-1 0-1,1 1 0,-1-1 1,1 1-1,0 0 1,0-1-1,0 1 0,-3 6 1,3 1-19,1-1 1,0 1-1,0 0 0,1 0 1,0 0-1,1 0 0,3 18 1,-3-25 3,0 0 0,1 0 0,-1 1 0,1-1 0,0 0 0,2 3 0,-1-2 9,0 0 0,-1 0 1,0 0-1,3 7 0,-2 1-10,-3-11-48,0 0-1,0 0 1,0 0 0,0 0 0,1 0 0,-1 0 0,0 0-1,1 0 1,-1 0 0,1 0 0,-1 0 0,1 0-1,-1-1 1,1 1 0,0 0 0,-1 0 0,1-1 0,0 1-1,0 0 1,-1-1 0,1 1 0,0-1 0,0 1-1,0-1 1,0 1 0,1-1 0,5 4-330,-7-3 338,1-1 1,0 0-1,-1 1 0,1-1 0,-1 0 0,1 1 1,0-1-1,-1 0 0,1 0 0,0 1 1,-1-1-1,1 0 0,0 0 0,-1 0 0,1 0 1,1 0-1,-1-1-136,1 0 1,0 0-1,-1 0 0,1 0 1,0 0-1,-1 0 0,1 0 1,-1-1-1,2-1 0,8-8-581,-10 10 722,-1 1 1,0-1-1,1 0 0,-1 1 1,1-1-1,-1 1 1,0-1-1,0 0 0,1 1 1,-1-1-1,0 0 0,0 1 1,0-1-1,0 0 0,0 0 1,0 1-1,0-1 1,0 0-1,0 1 0,0-1 1,0 0-1,0 0 0,-1 0 1,1-2-90,0-63 114,0 64 94,0 0 0,0 1 0,1-1 1,-1 0-1,0 1 0,1-1 0,-1 0 0,1 1 1,0-1-1,0 0 0,0 1 0,-1-1 0,3-1 1,2-5 181,-3 3-99,-1 4-137,-1 0 0,0 1 0,0-1 0,1 0 0,-1 1 0,0-1 0,1 0 0,-1 1 0,1-1 0,-1 1 0,1-1 0,-1 1 0,1-1 0,-1 1 0,1-1 0,0 1 0,-1 0 0,1-1 0,0 1 0,-1 0 0,2-1-1,3-2 52,3-2 100,-6 4-151,-1 0 0,1 0 0,-1 0 1,1 1-1,0-1 0,-1 0 0,1 1 1,0-1-1,-1 1 0,1-1 0,0 1 1,0 0-1,-1 0 0,4 0 0,2-1 46,1 0 1,-1 0-1,0 0 0,8-3 0,-6 2-38,-1-1 0,1 2 0,0-1 0,12 1 0,-8 0-2,-1 0 0,23-5-1,-21 3 50,1 1 1,26-2-1,-25 5 27,-8-1-57,0 0-1,0 0 0,0-1 0,10-1 1,-1-4 60,-14 4-89,0 1 1,0 0 0,0 0 0,1 0 0,-1 0 0,0 1 0,1-1 0,3 1 0,7 0 85,-11 0 219,-6 3-134,2-2-184,-1 0-1,1 0 1,0 1 0,0-1 0,0 1-1,0-1 1,1 1 0,-1-1 0,0 1-1,0 3 1,-2 25 82,3 23 102,0-50-185,2 33 116,-1-33-121,-1-1-1,1 1 1,0 0-1,0 0 1,0 0-1,0-1 1,0 1-1,1-1 1,-1 1-1,1-1 1,3 5 0,23 15-23,-18-10-14,-9-10-19,0 0-1,0-1 0,1 1 0,-1-1 1,0 1-1,1-1 0,-1 0 0,1 0 1,0 0-1,-1 1 0,1-2 1,0 1-1,-1 0 0,1 0 0,0 0 1,3 0-1,4 3-15,-7-3-132,1 1-1,-1-1 1,1 0-1,0 0 0,0 0 1,0 0-1,-1-1 1,1 1-1,0-1 0,0 1 1,0-1-1,0 0 1,0 0-1,0-1 0,0 1 1,0 0-1,3-2 1,-1 0-168,28-17-2156,-30 18 2282,0-1-1,-1 0 1,1 0-1,-1 0 1,0-1 0,0 1-1,1-1 1,-1 1-1,2-5 1,6-17-1956,-1 1 1617,-2 15 600,-5 7 109,-1 0 0,0 0 0,1-1 0,-1 1 1,0-1-1,0 1 0,0-1 0,0 1 0,1-4 0,9-17 2567,-11 22-2639,0-1-1,0 1 0,0 0 0,0 0 1,0 0-1,0-1 0,0 1 0,0 0 0,0 0 1,0-1-1,0 1 0,1 0 0,-1 0 0,0 0 1,0-1-1,0 1 0,0 0 0,0 0 0,1 0 1,-1 0-1,0-1 0,0 1 0,0 0 0,1 0 1,-1 0-1,0 0 0,0 0 0,0 0 0,1 0 1,-1 0-1,0-1 0,0 1 0,1 0 1,-1 0-1,4 0 630,-2 0-335,0 0 0,1 0 0,-1 0 0,0 0 0,0 0 0,0 1 0,1-1 0,-1 1 0,2 0 0,2 13 239,-6-12-529,2 2-8,0-1 0,-1 0 0,1 1 0,1-1 0,-1 0 0,5 5 0,18-2 36,-7 1-172,-16-5 2,0-1 1,1 0 0,-1 0-1,1 0 1,-1 0 0,1-1-1,-1 1 1,1-1 0,0 0-1,-1 1 1,1-1 0,-1 0-1,1 0 1,0-1 0,-1 1-1,1-1 1,-1 1 0,1-1-1,3-1 1,24-9-1154,-17 8 887,-9 2 228,0 0 1,0 0 0,0 0 0,0 0-1,-1-1 1,1 0 0,0 0-1,5-3 1,-3 0 88,-4 5 28,-1-1 1,1 0-1,-1 0 0,1 0 0,-1 0 0,1 0 1,-1 0-1,0 0 0,0-1 0,1 1 1,-1 0-1,0-1 0,0 1 0,-1-1 0,1 1 1,0-1-1,0 1 0,-1-1 0,1 1 1,-1-1-1,1 0 0,-1 1 0,0-1 1,1 0-1,-1 0 0,0 1 0,0-1 0,-1-2 1,1 3 8,0 1 1,0 0 0,0 0-1,0 0 1,0 0 0,0 0-1,0-1 1,0 1 0,0 0-1,0 0 1,0 0 0,0 0 0,0 0-1,0-1 1,0 1 0,0 0-1,-1 0 1,1 0 0,0 0-1,0 0 1,0 0 0,0 0-1,0 0 1,0-1 0,0 1-1,0 0 1,-1 0 0,1 0-1,0 0 1,0 0 0,0 0-1,0 0 1,0 0 0,-1 0-1,1 0 1,0 0 0,0 0-1,0 0 1,0 0 0,0 0 0,-1 0-1,1 0 1,0 0 0,0 0-1,0 0 1,0 0 0,0 0-1,-1 0 1,1 0 0,0 0-1,0 0 1,0 1 0,0-1-1,-4-1 252,2 1-151,0-1 1,-1 1-1,1 0 1,0 0-1,-1 0 1,1 0-1,0 0 1,-1 0-1,1 1 1,0-1-1,0 1 1,-1-1-1,1 1 0,0 0 1,0 0-1,-3 1 1,0 6 157,0-1-1,0 1 1,1 0-1,0 0 1,-5 14-1,5-14-160,-17 53 645,-24 116 1,34-127-578,-2 14 28,-7 111 0,14-109-124,-5 22 97,11-79-166,-1 0 1,-1 1-1,0-1 0,0 0 0,0-1 0,-1 1 0,-1 0 1,1-1-1,-1 0 0,-6 9 0,9-14-11,0-1 1,0 0-1,-1 0 0,1 0 1,-1 0-1,1 0 0,-1 0 1,0 0-1,1-1 0,-1 1 1,0-1-1,-3 3 0,3-4 4,0 0 1,1 0-1,-1 0 0,0 0 0,0 0 0,0 0 0,1 0 0,-1-1 0,0 1 0,0-1 0,0 1 0,-3-2 1,5 1-4,-5-1 29,-1 0-1,1 0 1,0-1 0,0 0-1,0 0 1,1 0 0,-1 0-1,1-1 1,0 0-1,0 0 1,-7-8 0,2-2 16,0 0 1,-12-25-1,18 32-50,-5-7-19,2 0 1,-1 0-1,2-1 0,0 0 1,0-1-1,-3-28 0,6 21-197,2-1 0,0 1 0,2 0-1,1 0 1,10-44 0,17-30-498,-29 94 702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09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51 9632,'16'0'4384,"-32"-17"-3840,-1 1 2687,1-1-831,-1 17-2112,0 0-160,1 0-928,16 17-2783,0-1 2143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10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8320,'0'14'2672,"0"-11"-1627,0-6-368,0-11 1441,0 11-1953,0 2-182,0 0 0,1 0 0,-1 0 1,0 0-1,1 0 0,0 0 0,-1 0 0,1 0 0,-1 0 1,1 0-1,0 1 0,0-1 0,-1 0 0,1 0 1,0 1-1,0-1 0,0 0 0,0 1 0,0-1 0,0 1 1,0-1-1,1 0 0,11-7-700,-12 7 627,-1 1-1,1-1 1,0 1 0,-1 0 0,1-1 0,0 1-1,-1 0 1,1-1 0,0 1 0,-1 0-1,1 0 1,0 0 0,0 0 0,-1-1 0,1 1-1,0 0 1,0 0 0,0 1 0,-1-1 0,1 0-1,1 0 1,3 1-362,-1-1 306,1-1 0,-1 1 1,0-1-1,0 0 1,0 0-1,0 0 0,0-1 1,0 1-1,6-5 1,-8 5 124,0 1 1,0-1 0,0 1 0,0-1 0,0 1-1,0 0 1,0 0 0,0 0 0,0 0-1,3 0 1,-3 1 32,0-1 0,0 0 0,0 0 0,0 0 0,0 0 0,0 0 0,0-1 0,0 1 0,0-1 0,3 0 0,45-27 2297,-48 27-2226,0 1 0,0-1 0,0 0 0,0 1 0,0 0 0,0 0 0,0-1 0,0 1 0,0 0 0,3 1 0,6-1 247,-4 0-208,0-1 1,0 0-1,0-1 0,11-3 1,19-5 97,10-1-12,3 5-112,-25 2-105,-9 0-13,1 2 0,24-2 0,-10 3 59,-17 0-36,-1 1 0,1 0 0,-1 1 1,18 3-1,-14 1-47,-11-3 134,1 0-1,0 0 1,0-1 0,0 0-1,9 0 1,-15-1-61,-1 0 0,1 0 0,0 0 0,0 0 0,0 0 0,-1 0 0,1 1 0,0-1 0,0 0 0,-1 0 0,1 1 0,0-1 0,-1 0 0,1 1 0,0-1 0,-1 1 0,1-1 0,0 1 0,-1-1 0,1 1 0,-1-1 0,1 1 0,-1 0 0,1 0 0,0 0 3,-1-1 0,0 1 0,1-1 0,-1 1 0,0-1 0,1 0 0,-1 1 1,1-1-1,-1 1 0,1-1 0,-1 0 0,1 1 0,-1-1 0,1 0 0,-1 1 0,1-1 0,0 0 1,-1 0-1,1 0 0,-1 0 0,1 0 0,0 1 0,0-1 0,-1 0-23,0 0 0,1-1-1,-1 1 1,0 0 0,0 0 0,0 0-1,0 0 1,0 0 0,0 0 0,0 0-1,0 0 1,0 0 0,1 0-1,-1 0 1,0 0 0,0 0 0,0 0-1,0 0 1,0 0 0,0 1 0,0-1-1,0 0 1,0 0 0,0 0 0,0 0-1,1 0 1,-1 0 0,0 0 0,0 0-1,0 0 1,0 0 0,0 0-1,0 0 1,0 0 0,0 0 0,0 0-1,0 1 1,0-1 0,0 0 0,0 0-1,0 0 1,0 0 0,0 0 0,0 0-1,0 0 1,0 0 0,0 0-1,0 1 1,0-1 0,0 0 0,0 0-1,0 0 1,0 0 0,0 0 0,0 0-1,0 0 1,0 1 7,0-1-1,0 1 1,0-1 0,0 1-1,0-1 1,0 1-1,0 0 1,0-1-1,0 1 1,0-1 0,1 1-1,-1-1 1,0 0-1,0 1 1,1-1 0,-1 1-1,0-1 1,0 1-1,1-1 1,-1 1-1,0-1 1,1 0 0,-1 1-1,1-1 1,-1 0-1,0 1 1,1-1 0,-1 0-1,1 0 1,-1 0-1,1 1 1,-1-1 0,1 0-1,-1 0 1,1 0-1,-1 0 1,1 0-1,-1 0 1,1 0 0,-1 0-1,2 0 1,-2 0-13,0 0 1,0 0 0,0 0 0,0 0-1,0 0 1,0 0 0,1 0-1,-1 0 1,0 0 0,0 0-1,0 0 1,0 0 0,0 0-1,0 0 1,0 0 0,0 0-1,0 0 1,1 0 0,-1 0-1,0 0 1,0 0 0,0 0 0,0 0-1,0 0 1,0 0 0,0 0-1,0 0 1,0 1 0,0-1-1,0 0 1,0 0 0,1 0-1,-1 0 1,0 0 0,0 0-1,0 0 1,0 0 0,0 0-1,0 0 1,0 0 0,0 1 0,0-1-1,0 0 1,0 0 0,0 0-1,0 0 1,0 0 0,0 0-1,0 0 1,0 0 0,0 0-1,0 0 1,0 1 0,0-1-1,0 0 1,0 0 0,0 12 1,0-1-66,0 1-1,-3 19 1,-14 75-118,6-18 5,9-65 164,-1 25-395,-3 0 1,-21 85-1,14-92 197,-22 81-172,32-107 403,-1-1 0,0 1 0,-13 25 0,13-33 33,0 0 1,0 0 0,-1 0-1,0-1 1,0 0 0,-1 0-1,0 0 1,-10 7 0,13-10-20,0-1-1,-1 0 1,1 0 0,-1 0 0,1 0 0,-1-1 0,0 0-1,0 0 1,0 0 0,0 0 0,0 0 0,0-1-1,0 0 1,0 0 0,0 0 0,0 0 0,0 0-1,0-1 1,0 0 0,-6-2 0,0-1 86,0 0 0,0 0 0,1-1 0,0-1 0,0 0 0,-11-9 0,14 10-17,-1-1-1,1 1 0,0-1 0,0-1 0,1 1 1,0-1-1,-6-11 0,8 12-37,0 0 1,1 0-1,0 0 0,0-1 0,0 1 0,1 0 1,0-1-1,0 0 0,1-9 0,0 10-61,0 1 0,0-1 0,1 0-1,0 0 1,0 0 0,1 1-1,-1-1 1,1 1 0,0-1-1,1 1 1,-1 0 0,4-6 0,-1 5-42,0 0 1,1 0-1,0 0 1,0 1-1,0-1 1,0 1 0,1 1-1,11-7 1,98-55-1991,-52 33 945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25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5 4640,'0'0'1504,"0"-3"-912,0-11 3546,0 12-3418,0 1-693,0 1-1,0-1 0,0 1 0,0-1 1,0 1-1,0-1 0,0 1 1,1-1-1,-1 0 0,0 1 0,0 0 1,0-1-1,0 1 0,1-1 1,-1 1-1,0-1 0,0 1 0,1-1 1,-1 1-1,0 0 0,1-1 1,-1 1-1,1-1 0,-1 1 0,0 0 1,1 0-1,-1-1 0,1 1 1,-1 0-1,1 0 0,-1-1 0,1 1 1,-1 0-1,1 0 0,-1 0 1,1 0-1,-1 0 0,1 0 0,-1 0 1,1 0-1,0 0 0,-1 0-19,0 0 0,1 0 0,-1 0 0,0 0 0,0 0 0,0 0 0,0 0 0,0 0 0,0 0 0,0 0 0,0 0 0,0 0 1,1 0-1,-1 0 0,0 0 0,0 0 0,0 0 0,0 0 0,0 0 0,0 0 0,0 0 0,0 0 0,0 0 0,0 0 0,0 0 0,1 0 0,-1 0 0,0 0 0,0-1 0,0 1 0,0 0 0,0 0 0,0 0 0,0 0 0,0 0 0,0 0 0,0 0 0,0 0 0,0 0 0,0 0 0,0 0 0,0-1 0,0 1 0,0 0 0,0 0 0,0 0 0,0 0 0,0 0 0,0 0 0,0 0 0,0 0 0,0 0 0,0-1 0,0 1 0,0 0 0,0 0 0,1-9 1236,-5 21-843,-8 8-307,8-14-63,0 0 0,0 1 0,-2 6 0,2 0 43,0 0-1,1 0 0,1 0 1,-2 24-1,2-9-12,-2 0 10,-6 104 153,10-96-198,1-5-11,-5 38 0,-2-35-44,3-21 17,1 0 0,-1 26 0,3-23 75,1-8-18,-1 1 0,0-1 0,-1 0 0,-2 10 1,0-7 29,2-10-61,1 0 0,-1 0 0,1 1 0,-1-1 0,1 0 0,0 1 0,-1-1 0,1 0 0,0 1 0,0-1 0,0 0 0,0 1 1,0-1-1,0 0 0,0 1 0,1-1 0,-1 0 0,0 1 0,1-1 0,-1 0 0,1 0 0,-1 1 0,1-1 0,0 0 0,-1 0 0,2 2 0,1-1 664,0-7-661,27-73-453,-24 66 291,-1 0 0,0 0-1,3-16 1,-3 14-28,-1-1 1,2 0-1,8-15 0,-4 8 63,-4 8 40,0 1 0,1 0 0,14-19 1,-7 16-97,20-19 0,-21 22 79,-12 12 66,1-1 1,-1 0-1,1 1 0,0-1 0,0 1 1,0-1-1,0 1 0,0 0 0,0 0 0,1 0 1,-1 0-1,0 0 0,0 1 0,1-1 1,-1 1-1,0-1 0,1 1 0,-1 0 0,1 0 1,2 0-1,-3 0 15,0 0 7,-1 0 0,1 0 0,-1 0-1,0 0 1,1 0 0,-1 1 0,1-1-1,-1 0 1,0 1 0,1-1 0,-1 1-1,0-1 1,1 1 0,-1 0 0,0 0-1,0-1 1,0 1 0,1 0 0,-1 0-1,0 0 1,0 0 0,-1 0 0,1 0-1,0 1 1,0-1 0,0 0 0,-1 0-1,1 1 1,0 1 0,0 0 29,-1 0 0,1 0 0,-1 0 0,0 0 0,0 0 0,0 0 0,0 0 0,0 0 0,-1-1 0,1 1 1,-2 6-1,-1-4 73,1 0 1,-1 0-1,0 0 1,-5 7-1,-4 8 52,8-12-104,3-4-32,-1 0 0,0-1 0,0 0 0,0 1 0,0-1 0,0 0 1,-1 0-1,1 0 0,-1 0 0,0 0 0,-5 3 0,-3 1 39,0 0 1,-1-1 0,0-1-1,0 0 1,-1 0-1,1-1 1,-1-1 0,0 0-1,-22 2 1,34-5-52,0 0 0,0 0 0,0 0 1,0 0-1,0 0 0,-1 0 0,1 0 0,0-1 1,0 1-1,0 0 0,0-1 0,0 1 0,-1-1 0,1 0-41,1 1-1,0-1 0,-1 0 0,1 0 0,0 1 0,-1-1 1,1 0-1,0 0 0,0 1 0,0-1 0,0 0 0,0 0 1,0 0-1,0 1 0,0-1 0,0-1 0,3 2-76,-1 1 114,1-1-1,-1 1 1,1 0-1,-1 0 0,1 0 1,-1 0-1,0 0 1,1 1-1,-1-1 1,0 1-1,0-1 0,3 4 1,28 29 196,-22-22-153,-6-7-2,1 0 0,-1-1 0,1 0 0,6 4 1,7 5 38,-3-1 15,-7-4-32,1-1 0,0 0 0,11 6 1,29 17 328,-17-13 49,-26-14-380,-6-3-58,-1 0-1,1 0 1,-1 0-1,0 1 0,1-1 1,-1 0-1,1 0 1,-1 0-1,1 1 1,-1-1-1,0 0 1,1 1-1,-1-1 1,1 0-1,-1 1 1,0-1-1,1 0 0,-1 1 1,0-1-1,0 1 1,1-1-1,-1 0 1,0 1-1,0-1 1,0 1-1,1-1 1,-1 1-1,0-1 1,0 1-1,0-1 0,0 1 1,0-1-1,0 1 1,0-1-1,0 1 1,0-1-4,0 0 1,0 1-1,0-1 0,0 0 1,0 0-1,-1 0 1,1 0-1,0 0 0,0 0 1,0 0-1,0 0 1,0 0-1,0 1 0,0-1 1,0 0-1,1 0 1,-1 0-1,0 0 0,0 0 1,0 0-1,0 0 1,0 0-1,0 0 1,0 0-1,0 1 0,0-1 1,0 0-1,0 0 1,0 0-1,0 0 0,0 0 1,0 0-1,0 0 1,0 0-1,1 0 0,-1 0 1,0 0-1,0 0 1,0 0-1,0 0 0,0 0 1,0 0-1,0 0 1,0 0-1,0 0 0,0 0 1,1 0-1,-1 0 1,0 0-1,0 0 0,0 0 1,0 0-1,0 0 1,0 0-1,0 0 0,0 0 1,1 0-33,0 0 0,-1 0 0,1 0 0,-1 0 1,1 0-1,-1 0 0,1 0 0,-1 0 0,1 0 0,-1 0 0,1 0 1,-1-1-1,1 1 0,-1 0 0,1 0 0,-1-1 0,0 1 0,1 0 1,-1-1-1,1 1 0,-1 0 0,0-1 0,1 1 0,-1 0 0,0-1 1,1 1-1,-1-1 0,0 1 0,0-1 0,1 1 0,-1-1 0,0 1 1,0-1-1,0 1 0,0-1 0,0 1 0,0-1 0,0 1 0,0-1 1,0 1-1,0-2 0,3-3-1222,8-6-1345,-8 8 812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2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6048,'0'-14'1952,"0"14"-1939,0 0 1,0 0-1,0 0 1,0 0 0,0 0-1,0-1 1,0 1-1,0 0 1,0 0-1,0 0 1,0 0 0,0 0-1,0 0 1,0 0-1,0 0 1,0 0-1,0-1 1,0 1 0,0 0-1,0 0 1,0 0-1,0 0 1,0 0-1,0 0 1,0 0-1,1 0 1,-1 0 0,0 0-1,0 0 1,0-1-1,0 1 1,0 0-1,0 0 1,0 0 0,0 0-1,0 0 1,0 0-1,0 0 1,0 0-1,1 0 1,-1 0 0,0 0-1,0 0 1,0 0-1,0 0 1,0 0-1,0 0 1,0 0 0,0 0-1,0 0 1,0 0-1,1 0 1,-1 0-1,0 0 1,0 0 0,0 0-1,1 0 25,-1 0 0,1 0-1,-1 0 1,1 0 0,-1 0 0,1 0 0,-1 0-1,1 0 1,-1 0 0,1-1 0,-1 1 0,1 0-1,-1 0 1,1-1 0,-1 1 0,1 0 0,-1-1-1,1 1 1,-1 0 0,0-1 0,1 1 0,-1-1-1,1 1 1,-1 0 0,1-2 0,-1 1 79,1 1 0,-1-1-1,1 0 1,-1 1 0,1-1 0,-1 0 0,1 1 0,0-1 0,-1 1-1,1-1 1,0 1 0,0 0 0,-1-1 0,1 1 0,0-1 0,0 1 0,0 0-1,0 0 1,-1 0 0,1-1 0,0 1 0,0 0 0,0 0 0,0 0-1,1 1 1,2-1 179,-1-1-93,0 1 0,0 0 0,0 1 0,0-1 0,0 0 0,0 1 0,3 0 0,-3 2-153,0-1 0,1 0 0,-1 1-1,-1 0 1,1-1 0,0 1 0,0 0-1,3 7 1,-3-5-20,-3-4-24,0-1 0,0 1-1,1 0 1,-1-1 0,0 1-1,1 0 1,-1-1 0,1 1 0,-1-1-1,1 1 1,-1 0 0,1-1-1,-1 0 1,1 1 0,-1-1-1,1 1 1,0-1 0,-1 0 0,1 1-1,0-1 1,0 1 0,5 1 20,-3 1 11,-1 0 1,1 0-1,0 0 1,-1 0-1,1 1 1,-1-1 0,0 1-1,0-1 1,3 8-1,-2-4 84,-2-5-74,-1 0 1,1 0-1,-1 0 1,1 0-1,-1 1 1,0-1 0,0 0-1,0 0 1,0 4-1,0 5 144,0-10-192,0 0 1,0-1-1,0 1 0,0 0 1,0 0-1,0-1 0,0 1 0,0 0 1,1-1-1,-1 1 0,0 0 1,0-1-1,1 1 0,-1 0 0,2 0-45,0 0 0,0-1 0,0 1 0,0-1 0,0 0 0,0 0 0,0 1 0,0-1 0,0 0 0,2-1 0,3 1-199,10 0-139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09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50 6240,'0'0'4288,"-2"0"-3552,1 0-698,1 0 1,-1 0 0,1 0 0,-1 0-1,1 0 1,-1 0 0,1 0 0,0 0 0,-1 0-1,1 0 1,-1 1 0,1-1 0,0 0-1,-1 0 1,1 0 0,-1 1 0,1-1-1,0 0 1,-1 0 0,1 1 0,0-1 0,-1 0-1,1 1 1,0-1 0,0 0 0,-1 1-1,1 0 1,-9 7 588,-13-3 77,11 9-256,-14 6-64,18-13-330,1 0 1,0 1 0,0 1-1,1-1 1,0 1 0,0-1-1,-5 16 1,9-20-48,0 0 1,0-1-1,1 1 0,-1 0 1,1 0-1,0 0 1,0 0-1,0 0 0,1 0 1,-1 0-1,1 0 0,0 0 1,0 0-1,1 0 1,-1 0-1,1-1 0,-1 1 1,1-1-1,0 1 1,1-1-1,-1 0 0,1 1 1,-1-1-1,1-1 0,5 5 1,-5-4 14,-3-2-15,1 0 0,0 0-1,0 0 1,-1 0 0,1 0-1,0 0 1,0-1 0,0 1 0,0 0-1,0-1 1,0 1 0,0 0 0,1-1-1,-1 0 1,0 1 0,0-1-1,0 0 1,0 1 0,1-1 0,-1 0-1,0 0 1,0 0 0,0 0 0,1 0-1,-1 0 1,0 0 0,0-1-1,0 1 1,2-1 0,11-6-418,-1 0 0,25-18 1,-26 17 58,-9 6 311,0 0 0,0 0 0,0-1 0,0 1 1,-1-1-1,1 0 0,-1 1 0,1-1 0,-1 0 0,0-1 0,0 1 1,2-7-1,0 2 33,7-5-18,-11 12 64,1 1 1,-1-1-1,1 1 1,-1-1 0,0 0-1,1 1 1,-1-1-1,0 1 1,0-1 0,1 0-1,-1 1 1,0-1-1,0 1 1,0-1 0,0 0-1,0 1 1,0-1-1,0 0 1,0 1 0,0-1-1,0 0 1,0 1 0,0-1-1,-1 1 1,1-2 281,0 4-161,0 0-1,1 0 1,-1-1 0,1 1 0,-1 0-1,1 0 1,0 0 0,0-1 0,0 1-1,2 2 1,2 4 10,-3-4-136,0-1 1,0 0-1,1 1 1,-1-1-1,1-1 1,0 1 0,0 0-1,0-1 1,0 1-1,1-1 1,-1 0 0,1 0-1,-1 0 1,1-1-1,4 2 1,9 5 42,-7-4-12,0-1 1,0 0 0,0 0-1,0-1 1,1 0-1,-1-1 1,1 0 0,-1-1-1,18-2 1,-2 2 131,-11 0-113,0-1 0,-1-1 0,1 0 0,-1-1 0,1 0 0,-1-2 0,0 1 0,17-9 0,-28 11-52,0 0-1,0 0 1,0 0 0,0 0-1,0 0 1,0 0-1,-1-1 1,1 1 0,-1-1-1,3-4 1,-4 5-22,0 1 1,0 0-1,0-1 1,-1 1-1,1-1 1,-1 1-1,1-1 1,-1 0-1,0 1 1,1-1-1,-1 1 1,0-1-1,0 0 1,0 1-1,0-1 0,-1 0 1,1 1-1,0-1 1,-1 1-1,1-1 1,-1 0-1,0-1 1,-29-33 38,22 24-180,4 6-59,0-1 0,0 1 0,-10-10 0,13 16 92,1-1 0,-1 0 0,0 0 0,0 1 0,1-1 0,-1 0 0,0 0 0,1 0 1,-1 0-1,1 0 0,-1 0 0,1 0 0,-1 0 0,1 0 0,0 0 0,-1-1 0,2 0-107,-1 0 0,1 1 0,-1-1-1,1 0 1,0 0 0,0 1 0,0-1 0,0 1-1,2-3 1,-3 3 94,20-26-4373,-17 23 3971,1 1 1,0 0 0,1 1-1,-1-1 1,6-2 0,-10 5 489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27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3 5056,'0'-13'1642,"0"10"-1002,-3 0-117,-11-11 4224,11 17-4150,1 0-492,0 0 0,1 0 1,-1 0-1,1 0 0,-1 0 0,1 1 1,0-1-1,0 0 0,0 1 0,1-1 1,-1 1-1,1-1 0,0 7 0,0 4 110,0 0 0,4 19-1,-2-22-159,0-1-1,0-1 1,1 1-1,0 0 1,1 0-1,0-1 1,0 0-1,1 0 1,0 0-1,1-1 1,0 1-1,0-1 1,1-1-1,0 1 1,0-1-1,0 0 1,16 9 0,-14-10-18,1 0 1,0-1 0,0-1-1,1 1 1,0-2 0,19 5 0,71 5 238,-66-10-139,13 2-26,-17 0-55,1-2 0,1-2 1,55-4-1,-73 1 20,1 0 0,-1-1 0,0-1 0,0 0 0,0-2 0,-1 1 0,28-16 0,-40 19-131,1 0 1,-1 0-1,1 0 1,-1 0-1,0 0 1,0-1-1,0 1 0,0-1 1,0 0-1,0 1 1,-1-1-1,1 0 1,-1 0-1,0 0 1,1-4-1,0-2-824,-1 1 1,0-1-1,0-18 0,-1 24 606,0-30-1471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27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7040,'-13'0'2282,"10"0"-1386,0 2-224,2 0-539,-7 9 925,0 15 2,-19 196 1409,24-123-2050,0-16-134,-2-31-157,-4 68 85,9 173-4490,0-290 4033,0-1 0,0 1 0,0-1 0,0 1 0,0 0 0,0-1 0,0 1 0,1-1 0,0 1 0,-1-1 0,1 1 0,0-1 0,0 1 0,0-1 0,1 0 0,-1 1 0,1-1 0,-1 0 0,4 4 0,12 10-175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27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16 7040,'-27'-14'2282,"26"14"-2247,1 0-1,-1 0 1,1-1-1,-1 1 1,1 0-1,-1 0 1,1 0-1,-1 0 1,1-1-1,-1 1 0,1 0 1,-1 0-1,0 0 1,1 0-1,-1 0 1,1 0-1,-1 1 1,1-1-1,-1 0 1,1 0-1,-1 0 1,1 0-1,-1 1 0,1-1 1,-1 0-1,-35 11 649,33-10-505,0-1-1,0 1 1,0 0-1,0 0 1,1 0-1,-1 0 1,0 0-1,1 1 1,-1-1-1,1 1 1,-5 3 0,0 1 38,-23 16 274,2 2 1,0 1-1,2 1 1,1 2-1,-27 38 1,38-45-435,0 0-1,2 2 1,0-1 0,2 2 0,0-1-1,2 1 1,1 0 0,-8 45 0,14-63-45,1 0 0,-1 0 0,2 0 0,-1 0-1,0 0 1,1 0 0,0 0 0,4 11 0,-1-6 38,1 1 0,10 17 0,-7-17-191,0-1 0,0 1 1,1-1-1,0-1 0,1 1 0,0-2 0,0 1 0,1-1 0,20 12 1,-25-18-216,-1 0 1,1 0 0,0-1 0,0 0 0,0 0 0,1 0-1,-1-1 1,0 0 0,1 0 0,-1 0 0,1-1 0,-1 0-1,9-1 1,9 0-2204,9 1 187</inkml:trace>
  <inkml:trace contextRef="#ctx0" brushRef="#br0" timeOffset="1">530 232 7648,'17'-17'3456,"50"84"-3008,-51-34 544,1 0-640,-1 0 416,18 17-448,-18-17-160,17 17-96,-16-33-2464,0 16 1312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28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34 8064,'-34'-33'3648,"1"49"-3168,17-16 1152,16 17-992,-34 16 352,34-16-576,-33 16-224,16 0-128,1 0-352,-1 1 160</inkml:trace>
  <inkml:trace contextRef="#ctx0" brushRef="#br0" timeOffset="1">399 266 10976,'-17'17'4960,"-16"50"-4321,33-34-255,-17 17-352,1-1 64,16 1-64,-17 0-1343,1-17 703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28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8896,'0'0'4032,"34"-17"-3520,-18 17 704,1 0-768,16 0 192,0 0-384,0 0 96,1 0-193,-1 0-1054,0 0 479,-16-16-2816,16 16 1792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28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00 7552,'-16'16'3424,"-17"51"-2976,16-34 1248,17 0-1024,-33 17 512,16 0-704,1 16 288,16-16-449,0 16-95,16-32-128,1 16 192,-1-1-160,18-15-1087,-1-18 511,-17-32-2656,18 16 1728</inkml:trace>
  <inkml:trace contextRef="#ctx0" brushRef="#br0" timeOffset="1">797 1 9312,'0'0'4192,"0"83"-3616,0-34 992,0 1-960,-16 33 127,16-16-447,-33 16 0,16-34-16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29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4 6464,'17'-17'3328,"-17"0"960,0 34-3584,0 0 480,-17-1-705,1 17-191,-1 17-160,-16 0-3071,16-17 1599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8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35 5984,'-75'0'2666,"1"0"268,72 0-2868,1 0 1,0 0-1,0 0 0,0 0 1,0-1-1,0 1 1,0 0-1,0-1 1,0 1-1,0 0 0,-1-2 1,1 2-57,1 0-1,0 0 1,0 0 0,0 0 0,-1-1 0,1 1-1,0 0 1,0 0 0,0 0 0,0-1 0,0 1-1,-1 0 1,1 0 0,0 0 0,0-1 0,0 1-1,0 0 1,0 0 0,0-1 0,0 1 0,0 0-1,0 0 1,0-1 0,0 1 0,0 0 0,0 0-1,0-1 1,0 1 0,0 0 0,0 0 0,0-1-1,0 1 1,0 0 0,1 0 0,-1-1 0,0 1-1,0 0 1,0 0 0,0 0 0,0-1 0,1 1-1,-1 0 1,0 0 0,0 0 0,1-1 0,3-1 37,0-1 0,1 1 0,-1-1 1,1 1-1,-1 1 0,6-2 0,3 1 0,1 1-1,-1 0 1,16 2-1,-4-1 14,-4 1 2,-1 1 1,1 0-1,-1 2 0,0 0 1,1 1-1,22 10 1,-29-10-31,1 1 0,-1 0 0,0 1 0,23 16 0,-34-20-3,1-1 1,-1 1-1,0 0 1,0 0-1,-1 0 1,1 0-1,-1 1 0,1-1 1,-1 1-1,0-1 1,2 7-1,1-1 66,-2-2 32,0 0 1,0 1-1,3 10 1,-5-16-93,-1 0 0,1 0 0,-1 0 0,0 1 0,0-1-1,0 0 1,0 0 0,0 1 0,0-1 0,-1 0 0,1 0 0,-1 0 0,1 1 0,-1-1 0,0 0 0,-1 3 0,-4 1 26,0 0-1,0-1 1,-1 0 0,0 0 0,0-1 0,0 1-1,0-2 1,-1 1 0,-9 3 0,8-6-14,-1 1 0,0-1 0,0-1 0,-13-1 0,8 1 17,11 0-44,0 0 0,-1-1 0,1 1 1,-7-2-1,3 0-12,6 2-7,1 0-1,-1 0 0,0-1 0,0 1 0,0-1 0,1 1 0,-1-1 0,0 0 0,1 1 0,-1-1 0,0 0 0,1 0 0,-1 0 1,1 0-1,0-1 0,-1 1 0,1 0 0,0-1 0,0 1 0,0 0 0,0-1 0,0 1 0,0-1 0,0 0 0,0 1 0,0-1 0,0-2 0,-2-4-55,3 7 38,-1-1 0,0 1-1,1-1 1,-1 0 0,1 1-1,0-1 1,-1 1 0,1-1-1,0 1 1,0-1 0,0 0 0,0 1-1,0-1 1,1 1 0,-1-1-1,0 0 1,1 1 0,-1-1-1,1 1 1,-1-1 0,1 1-1,0 0 1,0-1 0,0 1-1,-1 0 1,3-2 0,16-25-458,9 6 145,-6-6 31,-12 21 227,1-1 1,0 1-1,0 1 0,1 0 1,-1 1-1,17-5 1,-6 1-283,-18 7 374,-1 0 0,1 1 0,0 0 0,-1 0 0,1 0 0,6-1 0,-8 2 10,0 1-1,0-1 1,0 0 0,0 1-1,-1-1 1,1 1 0,0-1-1,0 1 1,-1 0-1,1 0 1,0 0 0,-1 0-1,1 0 1,-1 0 0,1 0-1,-1 1 1,2 1 0,5 5 194,-3-4-83,0 1 1,0 0-1,5 9 0,9 13 371,9-4-149,-22-17-269,0 1 1,-1 0-1,8 15 1,-9-16-71,-1 0 0,1 0 0,8 8 0,19 13-2,-25-24-65,-1 1 1,-1 0-1,1 0 0,7 10 0,6 15-678,-16-24 541,0 0-1,1 0 1,0-1 0,0 1 0,5 5 0,5 0-677,-12-10 717,0 1-1,0 0 1,0-1 0,0 1-1,0 0 1,0 0-1,0 0 1,0 0-1,0-1 1,0 1-1,0 0 1,0 1-1,-1-1 1,1 0-1,-1 0 1,1 0-1,0 0 1,-1 0-1,0 1 1,1-1-1,-1 2 1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8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8384,'-16'0'3808,"-17"50"-3328,16-34 1088,0 1-960,-16 49-32,33-33-352,-33 17 64,16 17-192,1-18 192,16-15-192,-33-1-1728,33-17 896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8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808,'42'0'3493,"-9"0"-2912,-32 0-527,0 0 0,0 0-1,0 0 1,-1 0 0,1 0 0,0 0-1,0 0 1,0 0 0,0 0-1,0 1 1,0-1 0,-1 0 0,3 2-1,19 11 379,-14 1-96,3-8-96,3 21 352,-28-10-69,3-11-219,6 7-139,-6 1-74,11-13-98,1-1-1,0 0 1,0 1 0,0-1 0,0 0-1,-1 1 1,1-1 0,0 0 0,0 0-1,0 0 1,0 0 0,0 0 0,1 0 0,6 0-37,-5 0 21,0 1-1,0-1 1,0-1 0,0 1 0,0 0 0,0-1-1,4-1 1,24-12-8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2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 6720,'-66'16'3040,"49"-16"-2624,1 17-320,-1 0-2656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23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956 1824,'-14'0'587,"12"0"1279,2-3-1770,0-8 176,0 8 390,2 3-433,12 0 805,-11-3-911,7-4-27,-10 7-93,0 0-1,0 0 1,0 0 0,1 0-1,-1 0 1,0 0 0,0 0-1,0 0 1,1 0 0,-1 0-1,0 0 1,0 0 0,0 0-1,1 1 1,-1-1 0,0 0-1,0 0 1,0 0 0,0 0-1,0 0 1,1 1 0,-1-1-1,0 0 1,0 0 0,0 0-1,0 1 1,0-1 0,0 0-1,0 0 1,0 0 0,1 1-1,-1-1 1,0 0 0,0 0-1,0 0 1,0 1 0,0-1-1,0 0 1,0 0 0,0 0-1,0 1 1,-1-1 0,1 0-1,0 0 1,0 0 0,0 1-1,0-1 1,0 3 221,3-3-64,8 0-21,-9 0 639,1 0-628,11 0 730,-14 3-720,0 11 3274,31-14-3151,-29 0-198,1-3-47,8-8-124,-8 8 28,0 3 74,8 0 16,-6-3-22,6-8-74,-5 8 27,5 3 42,-6 0 43,7 0-10,-10 0 10,1 0 53,-1 0-106,0 0 0,0-1 0,0 1 0,-1-1 0,1 1 0,0-1 0,0 0 0,-1 0 0,1 0 0,3-2 0,3-1 17,5 1 116,-13 3-126,0 0-1,1 0 1,-1 0-1,0 0 1,0 0-1,0 0 1,0 0-1,0 0 1,0 0-1,0 0 1,0 0-1,0 0 1,1 0-1,-1 0 1,0 0-1,0 0 1,0 0-1,0 0 1,0 0-1,0 0 1,0 0-1,0 0 1,0 0-1,0 0 1,1 0-1,-1 0 1,0 0-1,0-1 1,0 1-1,0 0 1,0 0-1,0 0 1,0 0-1,0 0 1,0 0-1,0 0 1,0 0-1,0 0 1,0 0-1,0 0 1,0-1-1,0 1 1,0 0-1,0 0 1,0 0-1,0 0 1,0 0-1,0 0 1,0 0-1,0 0 1,0 0-1,0 0 1,0-1-1,0 1 1,0 0-1,0 0 1,-1-2 14,1 1-15,0 1-1,0 0 1,0 0-1,0 0 1,0 0-1,0 0 0,0 0 1,0 0-1,0 0 1,0-1-1,0 1 1,-1 0-1,1 0 1,0 0-1,0 0 1,0 0-1,0 0 1,0 0-1,0-1 1,0 1-1,0 0 0,1 0 1,-1 0-1,0 0 1,0 0-1,0 0 1,0 0-1,0-1 1,0 1-1,0 0 1,0 0-1,0 0 1,0 0-1,0 0 0,0 0 1,0 0-1,0 0 1,1 0-1,-1-1 1,17-9 54,-12 7-39,0-1-1,-1 0 1,1 0-1,4-6 1,-7 8-51,1-1 14,0 3 63,16 1 5,-19-1-46,0 0-1,0 0 0,0 0 0,0 0 1,0 0-1,0 0 0,1 0 0,-1 0 0,0 0 1,0 0-1,0 0 0,0 0 0,0 0 0,0 0 1,0 0-1,1 0 0,-1 0 0,0 0 0,0 0 1,0 0-1,0 0 0,0 0 0,0 0 0,0 0 1,1 0-1,-1 0 0,0 0 0,0 0 0,0 0 1,0 0-1,0 0 0,0 0 0,0 0 1,0 0-1,0 0 0,0-1 0,1 1 0,-1 0 1,0 0-1,0 0 0,0 0 0,0 0 0,0 0 1,10-14 12,4 9-13,0-6 10,-9 8 38,-3 3-47,0-1-1,-1 1 1,1-1-1,0 1 0,0-1 1,-1 1-1,1-1 1,0 0-1,-1 0 1,4-2-1,4-2-26,57-28 90,-65 32-62,1 1 0,-1-1 0,1 1 0,-1-1 0,1 1 0,-1 0 0,1 0 1,-1 0-1,3 0 0,-3 0-2,1 0 1,-1 0-1,1 0 1,-1 0 0,1-1-1,-1 1 1,1 0-1,-1-1 1,2 0 0,6-4-1,-8 4 4,0 0 0,1 0 1,0 0-1,-1 0 0,1 1 0,-1-1 0,1 0 0,0 1 1,-1-1-1,1 1 0,0 0 0,0 0 0,1-1 0,1 1 6,-1 0 1,1-1-1,-1 1 0,1-1 1,-1 0-1,0 0 0,1 0 0,4-3 1,3 0 19,2-1-43,-1 1 1,14-9-1,-24 12 14,17-10 41,-5 8-22,-10 2-17,0-1 0,0 1-1,0 0 1,0-1 0,0 0 0,0 0 0,4-3 0,119-78-14,-120 78-47,-1 0 1,0 0-1,10-13 0,-13 14 69,1 0 0,0 0 0,0 0 0,0 1 0,0-1 0,8-4 0,-1 3 12,-8 4-20,-1 0-1,0 0 1,1 0 0,-1-1 0,0 1-1,3-3 1,1 1-67,-5 3 67,-1 0 0,1-1 0,0 1 0,0 0 0,0-1 1,0 1-1,0-1 0,0 1 0,0-1 0,0 1 0,-1-1 0,1 0 0,0 1 0,-1-1 0,1 0 0,0 0 0,-1 1 0,1-1 0,-1 0 0,1 0 0,-1 0 0,1 0 0,0-1 0,11-15 58,-8 13-67,1 1 1,0-1-1,-1 1 1,1 0-1,0 0 1,9-2-1,-9 3-7,0-1-1,0 1 0,0-1 1,0 0-1,0 0 1,6-6-1,-5 3-4,-1 1 39,0 0-1,0 0 1,7-4-1,21-8 71,-30 16-101,-1 0 0,1 1 0,-1-1 0,1 1 0,0-1 0,-1 1 0,1 0 0,0 0 0,-1 0 0,1 0 0,2 1 0,-2 0 17,-1-1 0,1 0 1,-1 0-1,1 0 0,-1 0 1,1 0-1,-1 0 0,1-1 1,-1 1-1,1-1 1,2-1-1,11-9-71,-2 6 21,-9-2 79,-5 6-34,0 1 1,1-1 0,-1 1-1,0 0 1,0-1-1,1 1 1,-1-1-1,0 1 1,1 0-1,-1-1 1,1 1-1,-1 0 1,1-1 0,-1 1-1,0 0 1,1 0-1,-1-1 1,1 1-1,-1 0 1,1 0-1,-1 0 1,1 0 0,-1 0-1,1-1 1,-1 1-1,1 0 1,0 0-1,-1 0 1,1 1-1,-1-1 1,2 0 0,13 0-22,-7 1 25,-1-1 0,1-1 0,-1 1-1,11-3 1,-2-3 16,-12 5-27,-1-1 0,1 1 1,-1 0-1,1 0 0,0 1 0,-1-1 0,1 1 1,4-1-1,-4 1 4,-1 0-1,1 0 1,0-1 0,-1 0-1,1 1 1,0-1 0,-1-1-1,4-1 1,9-3 34,12 1-22,-12-1-71,-12 4 50,-1 1 0,1 0 1,-1 0-1,1 0 0,-1 0 0,1 1 0,5-1 0,-4 2 23,-1-1 0,1 0-1,0 0 1,0 0 0,0-1 0,0 0-1,-1 0 1,1 0 0,0 0-1,-1-1 1,1 0 0,7-4 0,-10 6-18,0-1 0,0 0 0,0 1 1,0 0-1,0-1 0,0 1 0,0 0 1,0 0-1,0 0 0,3 1 0,-3-1-6,0 0 0,0 0 0,0 0-1,0 0 1,0 0 0,0 0 0,0-1-1,0 1 1,0-1 0,3 0 0,61-32 107,-33 5 64,-28 26-166,-1 0 1,1 0 0,-1 1 0,1-1-1,6 0 1,-7 1 2,1 0 1,0 0-1,-1-1 0,1 0 0,5-2 1,-6 1-14,0 1 1,1 0 0,-1 1 0,1-1 0,0 1 0,-1 0-1,1 0 1,0 0 0,0 0 0,-1 1 0,1 0-1,9 1 1,-10-1 26,-1-1 0,1 1 0,0-1 0,-1 0 0,1 1 0,-1-2 0,5-1-1,9-3 42,13 1 33,-12 0-49,-12 3-40,1 0-1,0 0 1,0 1 0,0 0 0,8 0 0,-8 0-9,0 0 0,0 0 0,0 0 0,0-1 0,0 0 0,0 0-1,-1-1 1,8-3 0,13-6-13,-8 6 40,-15 5-8,0 0-1,0 0 1,0-1 0,0 0-1,7-4 1,-6 3-27,-1 0-1,1 1 1,0 0-1,0-1 1,7-1 0,-7 3 30,0-1 0,0 0-1,0 0 1,0-1 0,6-3 0,1-2 4,1 2-1,23-11 1,-34 17-13,0-1 0,0 1 0,-1-1 1,1 0-1,0 0 0,0 0 1,-1 0-1,1 0 0,-1 0 1,1 0-1,-1 0 0,1-1 0,-1 1 1,0 0-1,1-1 0,1-2 1,4-6 20,10-1 11,-8-3-26,-7 11-5,0 0 0,0 0 1,0 0-1,0 0 0,1 0 0,-1 0 0,1 0 0,6-3 0,2-1-22,-7 5 16,-1 0-1,0 0 1,1 0 0,-1 0-1,0 0 1,0-1 0,0 0-1,-1 1 1,1-1 0,2-3-1,-3 1 20,1 1-1,0 0 0,0 0 1,1 0-1,-1 0 0,1 0 1,0 1-1,0 0 0,0 0 1,0 0-1,7-4 0,1 1 3,-1 0 0,16-15-1,-17 13-75,1 1 0,18-11 0,-19 13 33,-1-1-1,10-8 1,9-5 77,8 8 3,9-11 27,-9 13-21,-22 5-43,-1-2 1,1 1 0,-1-2-1,16-9 1,-17 8-30,1 1 1,0 0 0,0 1 0,19-5-1,-20 8-18,-8 2 36,0 0 0,0 0 1,0 0-1,0-1 0,0 1 0,0-1 1,-1 0-1,6-4 0,-1 1 26,65-39-147,-18 10 79,-48 31 37,1 0 0,-1 1 0,12-3 0,-13 4 4,0-1 0,-1 1 1,1-1-1,-1 0 1,1-1-1,-1 1 0,0-1 1,8-5-1,2-2 15,9-1 5,45-17-1,-34 15-6,-10 1-4,-1 0 0,24-16 0,-29 16 12,-2 1-23,19-15-1,-20 13-25,14-9-19,-7-5-15,4 4 7,-21 19 48,-1 0 1,0 0-1,0-1 0,7-8 1,-3 1 2,-4 5 0,0 0 0,0 0 0,0 1 0,1 0 0,0 0 0,0 1 0,0-1 0,1 1 0,0 0 0,12-6 0,8-1-1,-17 8 11,-1 0 0,0-1-1,0 0 1,0 0 0,15-13 0,-2-9 38,-16 22-35,0 0 0,0 1 0,0 0 0,1 0 0,-1 1 0,11-4 0,-3 1-43,-1 2-1,17-4 1,-6 3-13,-5 2 72,24-8 1,87-39-94,-106 40 106,-1-2-1,0 0 0,28-21 1,-46 31-61,-1 0 0,1-1 1,-1 2-1,1-1 1,-1 0-1,7 0 1,-6 0 5,1 1 0,0-1 1,-1 0-1,1 0 0,-1-1 1,7-4-1,-3 2 35,0-1 1,0 1-1,1 1 1,17-6-1,-9 6 20,-5 1-42,25-10 1,7-3-38,-19 7-14,39-18 0,2-3 93,40-20-4,-94 41-46,21-15 0,8-7-152,2 9 75,-28 11 109,17-14 0,4-3 24,93-52 16,-121 75-59,1 0 0,0 0 1,1 1-1,11-3 0,13-6 27,9-14 0,-32 21-29,0 2 1,16-4-1,-8 2 13,21-9 1,123-49 276,-143 56-252,32-17-1,-32 14-72,33-11-1,-32 15 71,0-1-1,0-1 0,0-1 1,-2-1-1,21-13 0,-10-1 113,-9 14 4,-10 2-40,-6 4-26,1 0-1,0 1 1,8-4-1,-7 2 136,-1 0-1,0 0 1,11-13-1,-11 12-2,-1 4 51,-6 3-276,1 0 0,-1 0-1,1 0 1,-1 0 0,1 0-1,-1 0 1,1 0 0,-1 0-1,1 0 1,-1 0 0,1 0-1,-1-1 1,1 1 0,-1 0-1,1 0 1,-1-1 0,0 1-1,1 0 1,-1-1 0,1 1-1,-1 0 1,0-1 0,1 1-1,-1 0 1,0-1 0,1 1-1,-1-1 1,0 1 0,0-1-1,1 1 1,-1-1 0,0 1-1,0-1 1,0 1 0,0-1-1,0 1 1,0-1 0,1 1-1,-1-1 1,0 1 0,-1-2-1,1 0-249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9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67 7808,'-14'-14'2506,"14"14"-2445,-1-1-1,1 1 0,-1 0 1,0-1-1,1 1 0,-1 0 1,1-1-1,-1 1 0,0 0 1,0 0-1,1-1 0,-1 1 1,0 0-1,1 0 0,-1 0 1,0 0-1,1 0 0,-1 0 1,0 0-1,0 0 0,1 0 1,-1 1-1,0-1 0,-2 0 258,1 0-122,1 0 0,-1 1 0,1-1 0,-1 0 0,0 0 1,1 1-1,-1-1 0,1 0 0,-1 1 0,1 0 0,-1-1 0,1 1 1,-1 0-1,1 0 0,0 0 0,-1 0 0,1 0 0,0 0 0,0 0 1,0 0-1,0 0 0,-1 2 0,-1 0-20,2-2-147,0 0-1,0 0 0,-1 1 0,2-1 0,-1 0 0,0 1 0,0-1 0,0 1 0,1-1 0,-1 1 0,0-1 0,1 1 0,0 0 0,-1-1 0,1 1 0,0 3 0,0 0 10,1-1-1,-1 1 1,1 0-1,3 7 0,2 12 105,-4-9-87,4 14 87,9-5 110,-5-9-83,15 32 114,-20-39-271,1-1 0,0 1 0,0-1 0,0-1-1,1 1 1,0-1 0,0 0 0,0 0 0,1-1 0,0 0-1,0-1 1,1 0 0,-1 0 0,1 0 0,0-1 0,0-1 0,10 3-1,10-3-403,31-1-1,-33-1-363,-22 0 528,0-1 0,0 1 0,1-1 0,-1 1 0,0-1 0,0-1 0,-1 1 0,1-1 0,0 0 0,0 0 0,-1 0 0,1-1 0,-1 1 0,0-1 0,7-6 0,22-10-1366</inkml:trace>
  <inkml:trace contextRef="#ctx0" brushRef="#br0" timeOffset="1">298 1 7648,'0'33'3456,"-33"33"-3008,16 1 1440,17-17-1120,-16 33 544,-18 0-768,18 0-161,-1-17-255,1 0-1087,16-16 543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4 27 7648,'-28'-14'2453,"23"11"-1482,2 1-390,2 1-547,1 1 0,0-1-1,-1 1 1,1-1 0,-1 1 0,1-1-1,-1 1 1,0-1 0,1 1 0,-1 0 0,1-1-1,-1 1 1,0 0 0,1 0 0,-1-1-1,0 1 1,1 0 0,-1 0 0,0 0 0,0 0-1,1 0 1,-1 0 0,0 0 0,1 0-1,-1 0 1,0 0 0,1 0 0,-1 0 0,0 1-1,1-1 1,-1 0 0,0 0 0,1 1-1,-1-1 1,0 1 0,-9 3 227,-21 1 699,13 1-432,1 0 0,-31 15 0,40-16-423,1-1 0,-1 1 0,1 0-1,0 0 1,1 1 0,-1 0 0,1 0 0,0 1-1,-10 13 1,3 2 142,1 0 0,-11 28 0,14-30-153,-1 0 11,1-1-19,1 0 1,0 0-1,1 0 0,1 1 0,1 0 1,-3 27-1,2 44-49,2-61-39,0 12-33,5-31-6,0 1-1,3 13 0,-2-12 2,-1-9-109,-1 0 1,1 1-1,0-1 1,0 0 0,0 0-1,0 1 1,1-1-1,0 0 1,0-1-1,0 1 1,0 0 0,0 0-1,1-1 1,0 0-1,0 1 1,0-1-1,3 3 1,27 27-1361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9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8384,'-17'0'3808,"34"50"-3328,-17-34 832,0 34-832,16 0 416,1 0-512,16 0 96,-16-1-320,16 1-1536,-16-17 704,-1-16-3584,17 0 2368</inkml:trace>
  <inkml:trace contextRef="#ctx0" brushRef="#br0" timeOffset="1">216 67 9376,'0'17'4256,"-33"66"-3680,16-50 640,17 0-768,-33 34-32,17-17-257,-18-17 97,1 17-160,0-17-2623,16 0 1343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40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433 10624,'17'33'4832,"-34"17"-4192,1-34-97,16 17-415,-33 1 256,-1 15-256,1 1-608,17-17 256,-18 1-3039,18-1 1823</inkml:trace>
  <inkml:trace contextRef="#ctx0" brushRef="#br0" timeOffset="1">549 51 8960,'-17'-50'4064,"50"67"-1792,1-17-1600,-18 0 287,17 16-575,17-16 0,-17 17-256,17-17-704,0 0 320,0 0-2303,0 0 1407,-17-17-2752,-17 17 2208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40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7 6816,'-33'0'3072,"0"17"-2656,16-1 1440,1 1-1088,-17 50 608,16-18-800,0 18 384,17 16-544,-16-17-320,16 1-64,0-1 319,0-16-191,16-17-512,1-16 193,16-1-2625,0 1 1536</inkml:trace>
  <inkml:trace contextRef="#ctx0" brushRef="#br0" timeOffset="1">781 1 8896,'0'0'4032,"-17"33"-3520,17 0 1504,0 0-1216,0 50 1343,0-16-1215,0 32 32,-16-16-576,-1-16-96,1 16-192,-1-33-704,0-1 352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4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6560,'0'0'7856,"3"-2"-6907,-2 0-871,1 1 0,-1 0 0,1 0 0,0 0 1,-1 0-1,1 0 0,0 0 0,-1 0 0,1 1 0,0-1 0,0 1 0,3-1 1,31-1 621,-31 2-640,3 0-11,0 1 1,0 1 0,14 3 0,-14-3-20,1 0 0,-1 0 0,18 0 1,-10-1-6,-9-1 2,0 0 0,-1 0 0,1 0 0,0-1 0,7-1-1,-2-5 26,-12 7-47,1-1-1,0 0 1,0 1-1,-1-1 1,1 1-1,0-1 1,0 1 0,0 0-1,0-1 1,0 1-1,-1 0 1,1-1 0,0 1-1,0 0 1,0 0-1,0 0 1,0 0-1,0 0 1,0 0 0,0 0-1,0 0 1,0 0-1,0 1 1,0-1 0,1 1-1,7 4 24,-8-4-75,1 0 1,-1 0-1,1 0 0,0 0 1,-1-1-1,1 1 0,0 0 1,-1-1-1,1 1 0,3-1 1,-2 0-296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4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8 7648,'-27'0'2453,"26"-1"-2416,1 1 1,0 0-1,-1 0 0,1 0 1,0 0-1,-1 0 0,1 0 1,0 0-1,-1 0 0,1 0 1,0 0-1,-1 1 0,1-1 1,0 0-1,-1 0 0,1 0 1,0 0-1,-1 0 0,1 1 1,0-1-1,0 0 0,-1 0 1,1 0-1,0 1 0,-1-1 1,-12 14 3188,15-11-2132,-1-2-1054,0 0 1,0-1 0,0 1 0,1 0-1,-1-1 1,0 1 0,0-1 0,0 1-1,0-1 1,1 1 0,-1-1 0,0 0-1,1 0 1,-1 0 0,0 0 0,0 0-1,1 0 1,-1 0 0,0 0 0,1 0-1,-1 0 1,0-1 0,0 1 0,1 0-1,-1-1 1,2 0 0,12-3 192,-4 2-110,0 1 1,15 1 0,-13 0 0,23-3-1,14-8 32,0 6 48,-24-1-145,-16 4-203,0 0 0,0 0-1,17 0 1,56 2-2585,-82 0 2540,1 0 0,-1 0 0,1 0 0,-1 0 0,1 0 0,-1 1 1,1-1-1,-1 1 0,2 0 0,14 13-1095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5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9 2976,'13'-14'971,"-12"14"-947,-1-1 0,1 0 0,-1 1 0,1-1 0,-1 1 0,0-1 0,0 0 1,1 1-1,-1-1 0,0 0 0,0 1 0,0-1 0,1 0 0,-1 0 1,0 1-1,0-1 0,0 0 0,0 1 0,0-1 0,-1 0 0,1 0 1,0 1-1,0-2 0,-1 0 133,1-153 6098,0 152-6210,0 1 0,0-1 0,0 1 0,1-1 1,-1 1-1,1-1 0,-1 1 0,1 0 0,0-1 0,0 1 0,0 0 0,0-1 0,0 1 0,1 0 0,-1 0 0,1 0 0,2-3 0,4-3 154,-5 5-123,0-1 0,1 1 0,-1 0 1,1 0-1,4-3 0,28-13 196,-32 16-236,0 1 1,0 0-1,0 0 0,0 1 0,0-1 1,0 1-1,0 0 0,1 0 1,-1 1-1,1-1 0,-1 1 1,0 0-1,1 0 0,-1 0 1,1 0-1,-1 1 0,0 0 0,1 0 1,-1 0-1,0 1 0,0-1 1,0 1-1,0 0 0,0 0 1,4 3-1,0 1 32,-1 0 0,0 0 0,0 0 1,-1 1-1,1 0 0,-1 0 0,-1 0 0,6 11 0,11 42 226,-5-19-163,-7-18-29,10 32 1,-11-24-11,-1 0 0,-2 1 0,4 49 0,-10-71 31,-2 1 0,1-1 0,-1 1 0,-1-1 0,0 0 0,0 0 0,-1 0 0,-1-1 1,1 1-1,-1-1 0,-12 16 0,13-19-69,0-1 1,0 1-1,-1-1 1,1-1-1,-1 1 1,-6 4 0,9-8-52,0 1 0,1-1 0,-1 0 1,0 0-1,0 0 0,0 0 1,0 0-1,0-1 0,0 1 1,0-1-1,0 1 0,0-1 1,0 0-1,0 1 0,0-1 1,-1 0-1,1-1 0,0 1 1,-4-1-1,-18-10 61,23 10-68,0 0-1,0 1 1,0-1 0,1 1-1,-1-1 1,0 0 0,1 0-1,-1 0 1,0 1 0,1-1-1,-1 0 1,1 0 0,-1 0-1,1 0 1,0 0 0,-1 0-1,1 0 1,0 0 0,0 0-1,-1-1 1,1-1-10,0-3-33,0 0-1,0 1 0,1-1 1,0 0-1,2-10 1,-2 14 25,1-1 0,-1 0 1,1 0-1,-1 1 0,1-1 1,0 1-1,0-1 0,1 1 1,-1 0-1,0 0 0,1 0 1,-1 0-1,4-2 0,69-43-1860,-73 46 1570,1 0 0,-1 0 0,1 0 0,-1 1 1,1-1-1,-1 1 0,1 0 0,-1 0 0,1 0 0,-1 0 0,1 0 0,3 1 1,8-1-1812,-13 0 1994,-1-1-1,0 1 1,1 0 0,-1-1-1,1 1 1,-1-1 0,0 1-1,1 0 1,-1-1 0,0 1-1,0-1 1,1 1 0,-1-1-1,0 1 1,0-1 0,0 1-1,0-1 1,1 1 0,-1-1-1,0 1 1,0-1 0,0 1-1,0-1 1,0 1 0,0-1-1,-1 0 1,1-2-2127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6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8 4320,'-13'0'1392,"10"0"-848,3-3-75,0-11 3318,3 14-3227,-3 0-535,10 0 336,0 0 1,14-3-1,-5-5 76,1 16-154,-5-7-149,-12-1-115,-1 0 0,0 0 0,0 0 0,0 0 0,0 0 0,0 1 0,0-1 0,0 0 0,0 1 0,1 0 1,2 1-1,-3 2 39,4 3 38,4-4-45,-9-3-40,0 0 0,-1-1-1,1 2 1,0-1 0,-1 0-1,1 0 1,0 0 0,-1 0 0,1 0-1,0 0 1,-1 1 0,1-1 0,-1 0-1,1 1 1,0-1 0,-1 0 0,1 1-1,-1-1 1,1 1 0,-1-1 0,1 0-1,-1 1 1,1-1 0,-1 1-1,0 0 1,1-1 0,-1 1 0,0-1-1,1 1 1,-1 0 0,0-1 0,0 1-1,1 0 1,-1-1 0,0 2 0,-3 3 218,-2 0-137,4-3-64,-1 1 1,0-1-1,0 0 0,0 0 0,0-1 1,-1 1-1,1 0 0,0-1 0,-1 1 1,1-1-1,-1 0 0,1 0 0,-1 0 0,0 0 1,-2 1-1,-3 0 79,-15 9-97,22-10-35,-1 0 0,1-1 0,0 1 0,-1 0 0,1 0 0,0 0 0,-1 0 0,1 0-1,0 0 1,-2 2 0,3-2 21,0-1 0,0 0-1,0 0 1,0 0 0,0 1-1,0-1 1,0 0 0,0 0-1,0 1 1,0-1 0,0 0 0,0 0-1,0 0 1,0 1 0,0-1-1,1 0 1,-1 0 0,0 0-1,0 0 1,0 1 0,0-1-1,0 0 1,1 0 0,-1 0-1,0 0 1,0 0 0,0 1-1,0-1 1,1 0 0,-1 0-1,0 0 1,0 0 0,0 0 0,1 0-1,-1 0 1,0 0 0,0 0-1,1 0 1,-1 0 0,0 0-1,33 2-113,-30-2 124,102 0-811,-105 0 805,11 0-788,-1 0 1,14 3-1,-18-2 448,-1 1-1,1 0 1,0 0 0,7 4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7:37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5472,'0'0'5397,"3"0"-4725,33 0 1165,-8 1-1060,54-5 1,-66 1-657,9-1 43,0 1 0,26-1 0,45-3 354,-37 0-364,48 2 22,-46 0-116,83-4 168,266 9 753,-407 0-1407,-6 0-1249,2 0 1595,1 0 1,-1 0-1,1 0 0,0 0 1,-1 0-1,1 0 0,-1 0 0,1 0 1,-1 0-1,1 0 0,-1 0 0,1-1 1,0 1-1,-1 0 0,1 0 1,-1 0-1,1-1 0,0 1 0,-1 0 1,1 0-1,0-1 0,-1 1 0,1 0 1,0-1-1,0 1 0,-1-1 0,1 1 1,0 0-1,0-1 0,-1 0 1,-4-6-1951,4 7 1894,1-1-1,-1 1 1,0-1-1,0 1 1,0 0 0,0 0-1,0-1 1,1 1 0,-1 0-1,0 0 1,0 0-1,0 0 1,-2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24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8 1791 3808,'0'-50'4032,"0"3"-1520,0 42-2421,0 0 1,0 0 0,0 1 0,-1-1 0,0 0-1,0 1 1,0-1 0,-3-4 0,-2-11 175,-13-82 757,14 81-889,-56-240 781,52 221-849,-2 1 1,-19-48-1,16 49-34,-8-41 0,15 49-23,-2 0 0,-1 0 1,-14-29-1,-56-90 123,74 137-95,-3-8 62,-2 1 0,0 0 0,-21-28 0,-13-2 300,7 2-112,6 20-88,23 20-142,0-1 0,0 0 0,-13-14 0,7 2-1,-1-1 5,-19-19 0,21 28-55,10 9-8,0-1 0,0 0 1,0 1-1,0-1 0,1-1 0,0 1 0,0 0 1,-4-8-1,-26-65-271,28 68 250,3 6 15,1 0 1,-1 0 0,1 0 0,0 0 0,0 0 0,0-1 0,0 1-1,0 0 1,1-1 0,0 1 0,-1-6 0,1 5-14,0 0-1,-1-1 1,0 1 0,0 0 0,0 0-1,0 0 1,0 0 0,-1 0-1,-4-6 1,6 9 13,-1 0 0,1 0 0,-1 0 0,1-1 0,-1 1 0,1 0 0,0 0 0,0 0 0,-1 0 1,1-1-1,0 1 0,0 0 0,0 0 0,0-1 0,1 0 0,0-25 60,-1 21-27,0-5-58,0 211-362,-1-189 417,0 0 0,0 0 0,-1 0 0,0-1 0,-5 13 0,6-19-19,0-1 0,0 1 0,0 0 0,1 0 1,0 0-1,0-1 0,0 1 0,0 6 0,1 0-3,-1-8-1,0 0 0,0 0 0,-1 0 0,1 0 0,0 0 0,-1 0 0,0-1 0,1 1 0,-1 0 0,-2 3 0,-1 7 0,4-11 0,0-1 0,1 1 0,-1 0 0,0 0 0,0-1 0,1 1 0,-1 0 0,1 0 0,-1-1 0,1 1 0,-1-1 0,1 1 0,-1 0 0,1-1 0,-1 1 0,1-1 0,0 1 0,-1-1 0,1 1 0,0-1 0,0 1 0,-1-1 0,1 0 0,-1 0 0,0 1 0,1-1 0,-1 0 0,0 0 0,1 1 0,-1-1 0,0 0 0,1 0 0,-1 0 0,0 0 0,1 0 0,-1 0 0,1 0 0,-1 0 0,0 0 0,1 0 0,-1 0 0,1 0 0,-1 0 0,0 0 0,1 0 0,-1 0 0,0 0 0,1 0 0,-1 0 0,1 0 0,-1-1 0,0 1 0,1 0 0,-1 0 0,0 0 0,0-1 0,1 1 0,-1 0 0,0-1 0,1 1 0,-1 0 0,0 0 0,0-1 0,0 1 0,1 0 0,-1-1 0,0 0 0,7-6 0,21 1 10,-16 2 7,0-1-1,0 0 1,0-1 0,19-13-1,6-3-8,-10 9 4,43-24 3,-31 18-9,0-2-26,-36 20 56,0-1-1,-1 0 1,1-1 0,-1 1-1,0 0 1,1-1 0,-1 1-1,0-1 1,0 0 0,1-3-1,-2 5-12,0-1 0,0 0 0,-1 1 0,1-1 0,0 0 0,-1 1 0,1-1 1,-1 0-1,0 0 0,0 1 0,1-1 0,-1 0 0,0 0 0,-1 0 0,1 1 0,0-1 0,0 0 0,-1 0 0,1 1 0,-1-1 0,0 0 0,1 1 0,-1-1 0,-1-1 0,2 2-10,0 1 0,0-1-1,-1 1 1,1-1 0,0 1-1,-1 0 1,1-1 0,0 1-1,-1-1 1,1 1 0,0-1 0,-1 1-1,1 0 1,-1-1 0,1 1-1,0 0 1,-1 0 0,1-1-1,-1 1 1,0 0 0,-5-3 101,-2-2 6,1 1 1,-1 1 0,0 0-1,-1 0 1,1 0 0,-1 1-1,1 0 1,-15-1 0,19 3-89,0 0 0,1 0 0,-1-1 1,0 0-1,0 0 0,1 0 0,-1 0 0,-3-2 1,-9-3 29,-14 1-25,-1-6-90,15 8-209,10 0-74,5 2 242,-1 0 0,1-1 0,0 1 0,0-1 0,0 0 0,0 1 0,0-1 0,0 0 0,-1-2 0,0-8-2699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04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2496,'-14'0'784,"14"0"-778,0 0-1,0 0 1,0 0-1,0 0 1,-1 0 0,1 0-1,0 0 1,0 0-1,0 0 1,0 0 0,0 0-1,0 0 1,0 0-1,0 0 1,0 0 0,0 0-1,-1 0 1,1 0 0,0 0-1,0 0 1,0 0-1,0 0 1,0 0 0,0 0-1,0 0 1,0 0-1,0 0 1,0 0 0,0 0-1,-1 0 1,1 1 0,0-1-1,0 0 1,0 0-1,0 0 1,0 0 0,0 0-1,0 0 1,0 0-1,0 0 1,0 0 0,0 0-1,0 0 1,0 1 0,0-1-1,0 0 1,0 0-1,0 0 1,0 0 0,0 0-1,0 0 1,0 0-1,0 0 1,0 0 0,0 1-1,0-1 1,0 3 76,-1 0 0,0-1 1,0 1-1,0 0 0,0 0 0,-3 3 1,2-2 136,2-3-205,1-1 1,-1 0 0,0 0 0,0 1-1,1-1 1,-1 0 0,0 0 0,0 0-1,1 1 1,-1-1 0,0 0 0,1 0 0,-1 0-1,0 0 1,1 0 0,-1 0 0,0 0-1,1 0 1,-1 0 0,0 0 0,1 0-1,-1 0 1,0 0 0,1 0 0,-1 0 0,3 0 790,-3 3-245,0 5-315,0-2 3446,-3-6-3350,2 0-300,0 0 0,-1 0 0,1 0 0,0 1 1,-1-1-1,1 0 0,0 1 0,0-1 0,-1 1 0,1-1 0,0 1 0,0 0 0,0-1 1,0 1-1,-1 0 0,1 0 0,0 0 0,0 0 0,1 0 0,-1 0 0,0 0 0,0 0 1,0 1-1,-8 15 259,2 0 1,-10 32-1,11-15-209,-5-1 37,9-22-95,-4 11 56,-16 11 157,20-30-224,1 0 1,0 1-1,0-1 1,0 0 0,0 5-1,-1 4 45,-4 8 69,5-16-101,-1 1 0,1-1 1,0 1-1,0 0 0,0-1 1,1 1-1,-1 0 0,1 5 1,0 70-20,1-78-2,-1 0 0,0 1 1,1-1-1,0 0 0,-1 0 0,1 0 1,0 0-1,0 1 0,0-1 1,0 0-1,1-1 0,-1 1 1,0 0-1,1 0 0,-1-1 1,1 1-1,0 0 0,0-1 1,-1 0-1,1 1 0,0-1 1,0 0-1,0 0 0,0 0 0,0 0 1,1 0-1,-1-1 0,0 1 1,0-1-1,1 1 0,-1-1 1,0 0-1,0 0 0,1 0 1,-1 0-1,0 0 0,3-1 1,-1-1 15,1 0 1,-1 0 0,0 0-1,6-5 1,-7 5-18,0 0 0,0 1 0,0-1 0,0 0 1,0 1-1,5-2 0,-2 2 3,0 0 0,0 0 0,9-4 0,18-20 0,-3 3 48,-7-9 133,4-5-31,-18 19-69,0-1 1,6-24 0,-13 38-92,-1 1 0,-1-1 0,1 0 0,-1 0 0,1 0 0,-1 1 0,0-1 0,-1-6 0,0 0-17,1 9 1,0-1 1,0 0 0,0 0-1,0 1 1,0-1 0,-1 0 0,1 1-1,0-1 1,-1 1 0,0-1 0,1 0-1,-1 1 1,0-1 0,0 1 0,0 0-1,0-1 1,0 1 0,0 0 0,-2-2-1,2 2 9,1 2-3,-1 0 0,1 0 0,0 0 1,-1 0-1,1 0 0,0 0 0,0 0 0,-1 0 1,1 1-1,0-1 0,0 0 0,0 0 0,1 2 1,-2 9-27,1-2 16,0 1 0,1-1 0,1 13 0,1-10 40,1-1-1,-1 1 1,2-1 0,0 0-1,0 0 1,1-1-1,1 0 1,0 0 0,12 15-1,-11-16-7,-4-4-1,1 0 0,0 0 0,9 7 0,-7-8 8,-1-1 0,1 0 0,0 0 1,1 0-1,-1-1 0,1 0 0,-1-1 0,1 0 1,0 0-1,0 0 0,0-1 0,0 0 1,0-1-1,14-1 0,-12-1 20,0-1 0,-1 0 0,1 0 0,-1-1 0,0 0 0,15-10 0,-20 10-11,-1 0 0,1 0 1,-1-1-1,1 1 0,-1-1 0,0 0 0,-1 0 1,1 0-1,-1 0 0,2-8 0,-1 6 27,-1 1-29,0 1-1,0 0 1,-1-1 0,0 1-1,0-1 1,-1 1 0,1-1-1,-1 0 1,0 1 0,-1-1-1,0 1 1,1-1 0,-2 1-1,1-1 1,-4-8 0,2 5 4,-2-10 0,-1 1 1,-1 0 0,-1 0-1,0 1 1,-21-31 0,-2 12-197,28 31-1,-1 0-1,0 0 1,0 0 0,0 0 0,-1 1 0,0-1 0,0 1-1,-8-5 1,12 9-71,1-1-1,-1 1 0,0-1 0,0 1 1,0 0-1,0-1 0,0 1 1,0 0-1,0 0 0,0 0 1,0 0-1,-2 0 0,-2 3-1188,5-3 1025,0 1 224,-1 0 1,1 0-1,-1-1 1,1 1 0,0 0-1,0 0 1,-1 0-1,1 0 1,0 0-1,0 0 1,0-1 0,0 1-1,0 2 1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05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0 6464,'0'0'2090,"-6"0"-1263,3 0-745,-13 2 282,16-2-325,-1 0-1,1 1 1,-1-1 0,1 0 0,-1 1-1,1-1 1,-1 1 0,1-1 0,-1 0-1,1 1 1,-1-1 0,1 1 0,0-1-1,-1 1 1,1 0 0,0-1 0,0 1-1,-1-1 1,1 1 0,0-1-1,0 1 1,0 0 0,0-1 0,0 1-1,0 0 1,0-1 0,0 2 0,0-1 33,0 1 0,-1 0 0,1-1 0,0 1 0,-1 0 0,1-1 0,-1 1 0,1 0 0,-1-1 0,0 1 0,0-1 0,0 2 0,-6 11 410,6-11-434,1 0 0,-1 0-1,1 0 1,0 0 0,0 1-1,0-1 1,1 0 0,-1 0-1,1 0 1,-1 0 0,1 0-1,0 0 1,0 0 0,1 0-1,-1 0 1,0 0 0,1-1-1,4 6 1,-2-2 28,1 0 0,0 0 0,0-1 0,1 1 1,0-1-1,0-1 0,8 6 0,-7-6-20,0-1 0,0 0-1,0-1 1,0 1 0,0-2 0,1 1 0,-1-1-1,15 1 1,1-2 133,41-4 0,-29-2-100,0-2 0,42-14 1,20-6-193,-80 25 110,-1 0-475,0-1 1,0 0 0,0-1 0,-1 0 0,1-2-1,21-11 1,-35 17 158,0-1 0,-1 1-1,1 0 1,-1-1 0,1 1-1,-1 0 1,1-1 0,-1 0-1,2-2 1,-3 3 101,1-1 0,-1 1-1,1-1 1,-1 1 0,0-1 0,0 1-1,1-1 1,-1 1 0,0-2 0,0 2 157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05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 6048,'0'0'2752,"0"33"-2400,0-16 1440,0-1-1056,0 34 992,0 0-1024,-17 33 64,1 0-448,-1 0 0,17 0-192,-16-17 160,-1-16-192,-16 0-1152,33-17 544,0-16-2304,0-1 1536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06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0 7872,'-41'14'2560,"13"-5"-1563,-9 2-553,1 2 1,-38 21-1,60-27-276,0 0 1,0 2-1,1 0 0,0 0 0,-14 14 0,11-6 59,1 1 1,-25 38-1,22-29-149,1 2 1,2 0-1,0 0 1,2 2-1,2-1 1,-10 41-1,18-52-45,1 1 0,0 0 0,3 22 0,-1-8 49,0-21-60,-1-8-13,1 1 1,0-1 0,0 1 0,0-1 0,1 1 0,0-1 0,0 0 0,0 1 0,1-1 0,0 0 0,0 0-1,0 0 1,0 0 0,4 5 0,2-1-490,-1-1-1,1 0 1,0 0-1,1-1 1,0 0-1,0-1 1,1 0-1,-1 0 1,1-1 0,14 5-1,-5-7-1300</inkml:trace>
  <inkml:trace contextRef="#ctx0" brushRef="#br0" timeOffset="1">367 366 6656,'17'16'3008,"-1"34"-2624,1-17 768,0 0-704,-1 1 32,1-1-288,-1 0-768,1-16 320,16-1-4352,-16 1 2528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06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0 8320,'-17'0'3744,"-33"67"-3232,34-17 480,16-17-640,-34 33 64,18-16-256,-1 0 32,1 0-96,-1-1-1056,17-15 544,-17-18-2528,17 17 1632</inkml:trace>
  <inkml:trace contextRef="#ctx0" brushRef="#br0" timeOffset="1">382 482 8480,'-16'66'3840,"-18"-16"-3360,34-33 128,-16 16-448,16 0-224,-17 0 32,17-16-2944,-16 16 160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06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3 8224,'49'17'3712,"-15"16"-3200,-1-33-96,-17 17-320,18-17 448,-1 0-288,0 0-896,0 0 320,0 0-2272,1-17 1440</inkml:trace>
  <inkml:trace contextRef="#ctx0" brushRef="#br0" timeOffset="1">283 1 6560,'-17'16'2976,"-16"51"-2592,16-34 928,17 17-800,-33 16 480,17 0-544,-1 1-256,0-17-128,-16-1 0,33 1-32,0 0 192,0-17-128,0 0-1504,17-16 736,16 0-2048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07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7968,'50'16'2944,"-34"18"-2272,34 32-192,-33-16 1152,16 16-992,-16 17 448,-1-16-640,-16-1-64,-16 0-224,-18 17 383,-32 0-287,16 0-1119,-16-16 479,-17-1-1920,16-33 1280,1 1-3264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08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4800,'0'0'5493,"3"0"-5114,-3 0-365,1 0 1,-1 0-1,1 0 1,-1 0 0,1 0-1,-1 0 1,1 0-1,-1 0 1,1 0 0,-1-1-1,1 1 1,-1 0 0,1 0-1,-1 0 1,1-1-1,-1 1 1,1 0 0,-1 0-1,0-1 1,1 1-1,-1 0 1,1-1 0,-1 1-1,0-1 1,1 1-1,-1-1 1,0 1 0,0 0-1,1-1 1,-1 1-1,0-1 1,0 1 0,0-1-1,0 1 1,0-1-1,1 1 1,-1-1 0,0 1-1,0-1 1,0 1-1,-1-2 1,1 2-11,0 0 0,0 0-1,0 0 1,0 0 0,0 0 0,0-1 0,0 1 0,0 0 0,0 0-1,0 0 1,0 0 0,0 0 0,0 0 0,0 0 0,0 0-1,0 0 1,0 0 0,0-1 0,0 1 0,0 0 0,0 0-1,0 0 1,1 0 0,-1 0 0,0 0 0,0 0 0,0 0-1,0 0 1,0 0 0,0 0 0,0-1 0,0 1 0,0 0-1,0 0 1,0 0 0,0 0 0,0 0 0,1 0 0,-1 0-1,0 0 1,0 0 0,0 0 0,0 0 0,0 0 0,0 0-1,0 0 1,0 0 0,0 0 0,1 0 0,-1 0 0,0 0-1,0 0 1,0 0 0,0 0 0,0 0 0,0 0 0,1 0 1,0 0 0,0 0 0,0-1 0,0 1 0,0 0 0,0-1 0,0 1 0,0-1 0,-1 1 1,1-1-1,0 0 0,0 1 0,0-1 0,-1 0 0,1 1 0,-1-1 0,1 0 0,0 0 0,-1 0 0,1 0 1,-1 1-1,1-1 0,-1-2 0,13-14 17,-11 14-17,1 0 1,-1 0 0,1-1 0,-1 1 0,2-6-1,-2 5 9,0 1 0,0-1 0,0 1-1,1 0 1,3-5 0,7-6 86,-9 9-54,1 0-1,0 0 1,0 1-1,0 0 1,8-6-1,20-6 131,-32 15-159,0 0 0,1 1-1,-1-1 1,1 1 0,-1-1-1,0 1 1,1 0 0,-1 0-1,1-1 1,-1 1 0,1 0-1,-1 0 1,0 1 0,1-1-1,-1 0 1,1 0 0,-1 1-1,1-1 1,-1 1 0,0-1-1,3 2 1,0 1 78,0-1-1,0 2 0,-1-1 1,1 0-1,3 5 1,-4-5-12,-1 0 1,1 0-1,0 0 1,1-1-1,5 5 1,2-2 51,-9-4-109,1 0 0,-1 0 0,0 0 0,1 1 0,-1-1-1,0 1 1,0 0 0,2 1 0,-2-1 22,0 0-1,0 0 1,1-1 0,-1 1 0,0-1 0,1 1-1,-1-1 1,1 0 0,0 0 0,-1 0 0,1 0-1,0-1 1,-1 1 0,1-1 0,0 1-1,0-1 1,-1 0 0,1 0 0,0 0 0,0-1-1,0 1 1,-1-1 0,1 1 0,4-3 0,7-4 170,0 0 0,24-18 0,-26 17-168,-9 6-72,0 0 0,0-1 0,0 1 1,-1-1-1,1 1 0,-1-1 1,1 0-1,-1 0 0,0 0 0,3-6 1,-3 4-714,1 0 1,1 0 0,-1 0-1,1 0 1,4-4-1,6-5-1163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09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4384,'0'0'3717,"0"-2"-2725,0-9 347,0 11-1324,0-1 1,0 1 0,0 0 0,0 0 0,0 0 0,0 0-1,0 0 1,0 0 0,0 0 0,0 0 0,0 0-1,0-1 1,0 1 0,0 0 0,0 0 0,0 0-1,0 0 1,0 0 0,0 0 0,0 0 0,0 0 0,0 0-1,0 0 1,0-1 0,0 1 0,0 0 0,0 0-1,0 0 1,0 0 0,0 0 0,1 0 0,-1 0-1,0 0 1,0 0 0,0 0 0,0 0 0,0 0 0,0 0-1,0 0 1,0 0 0,0 0 0,0 0 0,1 0-1,-1 0 1,0 0 0,0 0 0,0 0 0,0 0-1,0 0 1,0 0 0,0 0 0,0 0 0,0 0 0,0 0-1,1 0 1,-1 0 0,0 0 14,1 0 0,-1 0 1,1 0-1,-1 0 0,1 0 0,-1 0 1,1 0-1,-1 0 0,1 0 0,-1-1 0,1 1 1,-1 0-1,1 0 0,-1 0 0,1-1 1,-1 1-1,1 0 0,-1 0 0,1-1 0,-1 1 1,0-1-1,1 1 0,-1 0 0,0-1 1,1 1-1,-1-1 0,0 1 0,0 0 0,1-1 1,-1 1-1,0-1 0,0 1 0,0-1 1,1 1-1,-1-1 0,0 1 0,0-1 0,0 1 1,0-1-1,0 0 0,0 0 0,2-5 408,9-7-188,-8 7-211,-3 6-35,0-1 1,1 0-1,-1 1 1,0-1-1,1 0 1,-1 1-1,1-1 1,-1 1-1,0-1 1,1 1-1,-1-1 1,1 0 0,0 1-1,-1 0 1,1-1-1,-1 1 1,1-1-1,0 1 1,-1 0-1,1-1 1,1 1-1,3-3 2,42-27 21,-44 28-10,-1-1 1,1 1-1,-1-1 0,0 1 1,1-1-1,-1 0 0,2-4 1,-3 5-12,0 1 1,-1-1-1,1 1 1,0-1-1,0 1 1,0-1-1,0 1 1,0 0-1,1 0 0,-1 0 1,0-1-1,0 1 1,1 0-1,-1 1 1,1-1-1,-1 0 1,1 0-1,-1 0 1,1 1-1,-1-1 1,1 1-1,2-1 1,-2 1 20,0 0 0,0 0 1,-1-1-1,1 1 0,0 0 0,0-1 1,-1 1-1,1-1 0,0 0 0,-1 0 1,1 1-1,-1-1 0,1 0 1,-1 0-1,0 0 0,1-1 0,1-1 1,-3 3-23,0 0 0,0 0 0,0 0 0,0 0 0,0 0 0,0-1 0,0 1 0,0 0 0,0 0 0,1 0 0,-1 0 0,0 0 0,0 0 0,0 0 0,0 0 0,0 0 0,0-1 1,0 1-1,0 0 0,1 0 0,-1 0 0,0 0 0,0 0 0,0 0 0,0 0 0,0 0 0,0 0 0,1 0 0,-1 0 0,0 0 0,0 0 0,0 0 0,0 0 0,0 0 0,0 0 0,1 0 1,-1 0-1,0 0 0,0 0 0,0 0 0,0 1 0,0-1 0,0 0 0,0 0 0,1 0 0,-1 0 0,0 0 0,0 0 0,0 0 0,0 0 0,0 0 0,0 1 0,0-1 0,0 0 0,0 0 1,0 0-1,6 5 103,-4-3-61,0-1 0,0 1 0,0 0 0,0 0 0,-1 0 0,1 0 0,0 1 0,-1-1 0,0 0 0,1 0 0,-1 1 0,0-1-1,0 1 1,0 0 0,-1-1 0,2 5 0,-2-5-37,0 0-1,0 0 1,1-1-1,-1 1 1,0 0-1,1-1 1,-1 1-1,1 0 0,0-1 1,0 1-1,-1-1 1,1 1-1,2 1 1,2 5 7,0 6 41,6-8 92,-6 1-61,-1-2 52,9-3 178,0-2-379,24-1-286,-35 1 325,-1 0 0,1 0 0,-1-1 0,1 1 0,-1 0 0,1-1 0,-1 1 0,0-1-1,1 0 1,-1 1 0,0-1 0,1 0 0,-1 0 0,0 0 0,0 0 0,0 0 0,0 0 0,0 0 0,0 0 0,1-2 0,1-4-61,-3 6 50,0 1 1,1-1 0,-1 1 0,0-1-1,0 1 1,0-1 0,1 1 0,-1-1 0,0 1-1,1-1 1,-1 1 0,0 0 0,1-1-1,-1 1 1,1 0 0,-1-1 0,0 1-1,1 0 1,-1-1 0,1 1 0,-1 0-1,1 0 1,-1-1 0,1 1 0,-1 0-1,1 0 1,-1 0 0,1 0 0,-1 0-1,1 0 1,0 0 0,-1 0 0,1 0 0,-1 0-1,1 0 1,-1 0 0,1 0 0,0 1-18,-1-1 0,1 0 0,-1 0 0,1 0 0,-1 0 0,1 0 0,-1 0 0,1 0 0,-1 0 0,1 0 0,0 0 0,-1 0 0,1-1 0,-1 1 0,1 0 0,-1 0 0,0 0 0,1-1 0,-1 1 0,1 0 0,-1-1 0,1 1 0,-1 0 0,0-1 0,1 1 0,-1 0 0,0-1 0,1 1 0,-1-1 0,0 1 1,1-2-1,4-4-1216,-5 5 1173,1 1 1,0-1-1,0 1 1,0 0 0,0-1-1,-1 1 1,1 0-1,0 0 1,0 0-1,0 0 1,0 0 0,0 0-1,1 0 1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09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99 4576,'-31'0'2517,"28"0"-1456,6 0-282,0-1-581,0 1 0,-1-1-1,1 0 1,-1 1 0,1-1-1,-1 0 1,5-3 0,18-7 167,-20 9-342,0 0 1,0 0 0,0-1-1,0 0 1,-1 0 0,1 0 0,-1-1-1,5-4 1,-3 3-17,0 1 0,0 0 0,0 0 0,0 0 0,8-3 0,-8 4-6,8-2 20,-13 2 16,7-6 36,-8 9-71,0 0 0,0 0 1,0 0-1,0 0 1,0 0-1,0 0 1,0 0-1,0 0 1,0 1-1,0-1 1,0 0-1,0 0 0,0 0 1,0 0-1,0 0 1,0 0-1,0 0 1,0 0-1,1 0 1,-1 1-1,0-1 0,0 0 1,0 0-1,0 0 1,0 0-1,0 0 1,0 0-1,0 0 1,0 0-1,1 0 0,-1 0 1,0 0-1,0 0 1,0 0-1,0 0 1,0 0-1,0 0 1,0 0-1,1 0 0,-1 0 1,0 0-1,0 0 1,0 0-1,0 0 1,0 0-1,0 0 1,0 0-1,0 0 0,1 0 1,-1 0-1,0 0 1,0 0-1,0 0 1,0 0-1,0-1 1,0 1-1,0 0 1,0 0-1,0 0 0,0 0 1,1 0-1,-10 11 457,9-11-429,-1 1-1,1 0 1,-1-1 0,1 1 0,0-1 0,-1 1-1,1 0 1,0-1 0,0 1 0,-1 0-1,1-1 1,0 1 0,0 0 0,0 0-1,0-1 1,0 1 0,0 0 0,0-1-1,0 1 1,0 0 0,0 0 0,1-1-1,-1 2 1,0 0 93,0 15 236,-1-11-231,1 0 0,0 0-1,1 0 1,-1 0 0,3 9-1,-3-14-101,0 0-1,1 0 1,-1 1-1,1-1 1,-1 0-1,1 0 1,0 0-1,0 0 1,-1 0-1,1 0 1,0 0-1,0 0 0,0 0 1,0-1-1,0 1 1,0 0-1,0-1 1,0 1-1,0 0 1,0-1-1,1 1 1,-1-1-1,0 0 1,0 1-1,0-1 1,1 0-1,-1 0 0,0 0 1,0 0-1,3 0 1,-1 0-1,0-1 1,0 1-1,0-1 1,0 0-1,0 0 1,0 0-1,0-1 1,0 1-1,0 0 1,-1-1-1,5-3 1,-4 3-68,1-1 1,-1 1 0,1 0 0,-1 1 0,7-3 0,10-1-151,-16 5 19,1-1 1,-1 0-1,0 0 0,1-1 1,-1 1-1,0-1 1,0 0-1,0 0 1,0 0-1,0-1 0,0 1 1,-1-1-1,7-6 1,-9 7-61,1 1 0,0-1-1,-1 1 1,1-1 0,0 1 0,0 0 0,-1 0 0,1 0 0,2-1 0,1 1-91,-1 0 0,1 1-1,-1-1 1,9 1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25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4 6880,'0'0'3136,"0"-17"-2720,17 17 1024,-1 0-864,1 0 480,16-17-608,17 1-128,-17 16-192,17-17 128,0 1-160,-17-1 256,17 0-224,-17 17-1088,0-16 512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13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4736,'0'-28'1530,"0"22"-932,0 4-182,0-9 336,0 8-144,3 0 304,8-8-310,-11 11-574,1-1-1,-1 1 0,1-1 1,0 1-1,-1 0 0,1-1 1,0 1-1,-1 0 0,1-1 1,0 1-1,-1 0 0,1 0 1,0 0-1,-1 0 0,1 0 1,0 0-1,0 0 0,-1 0 1,1 0-1,0 0 0,-1 0 1,1 0-1,1 1 0,0-1 59,2 0-48,-2 0 5,0 0 0,0-1-1,0 1 1,0 0 0,0 1 0,0-1 0,0 0 0,-1 0-1,1 1 1,0-1 0,0 1 0,0 0 0,0 0 0,0-1 0,0 1-1,-1 0 1,1 0 0,0 1 0,-1-1 0,1 0 0,-1 1-1,1-1 1,-1 0 0,2 4 0,20 26 192,-12-17-121,-1 0-1,15 29 1,22 65 126,-44-101-192,0 0 0,0 0 0,-1 0 0,0 1 0,0-1 0,0 1 0,-1-1 0,-1 1 0,1 0 0,-1-1 0,-1 1 0,1 0 0,-4 14 0,-7 11 363,11-30-400,-1-1 0,1 1 1,-1 0-1,0-1 1,0 1-1,0 0 1,0-1-1,0 0 0,0 1 1,-1-1-1,1 0 1,-1 1-1,0-1 1,1 0-1,-1 0 0,0 0 1,0 0-1,0-1 1,-1 1-1,-3 2 1,2-2-33,1 0 0,-1 0 0,1 0 0,-1 0 0,0 0 0,0-1 0,0 0 0,-6 1 0,-3 1-52,2 1 23,-11 1-28,18-6 59,0 1-1,0-1 1,0 1-1,0-1 1,0 0 0,0 0-1,1-1 1,-1 1-1,0-1 1,1 0-1,-1 0 1,1 0-1,0 0 1,-1-1-1,1 1 1,-4-6 0,5 5 2,0 0 0,0 0 0,0 0 0,1 0 0,0 0 0,0-1 0,0 1 0,0 0 0,0-1 0,0 1 0,1-1 0,0 1 0,0-1 0,0 1 0,0-1 0,0 1 0,1-1 0,-1 1 1,1-1-1,0 1 0,0 0 0,1-1 0,-1 1 0,0 0 0,1 0 0,0 0 0,3-5 0,1 2-20,0 0 0,0 0 0,1 1 0,-1-1 0,1 2 0,1-1 0,-1 1 0,0 0 0,1 0 0,0 1 0,0 0 1,0 0-1,11-1 0,-9 2-85,-1 1 1,1 0 0,14 2 0,-8-1-253,17 0-127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13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4736,'0'0'1530,"5"0"-932,229 0 6446,318 0-6115,-372-9-728,-122 5-98,55-2 25,-13-5-16,-20 5-80,-35-1-123,-31 5-117,27-2 0,-22 4-1045,-16 0 336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13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4576,'-14'-14'1450,"12"12"-1073,7 1-172,89 1 1565,-91 0-1710,0 1-1,1-1 0,-1 0 1,1 1-1,-1 0 0,0 0 1,0 0-1,1 0 0,-1 0 1,0 1-1,0-1 1,4 4-1,1 1 134,-1 0 1,0 1-1,8 8 1,4 6-1,0-4-105,-9-8-69,0 0 1,-1 1 0,0 0 0,11 18 0,-13-15 31,-1 0 0,-1 1-1,6 18 1,-4-8 39,-2-10 48,-2-1-1,0 1 1,-1-1-1,2 28 1,-4-38-95,0 0 1,0 0-1,0 0 0,0 0 0,-1 0 1,1 0-1,-1 0 0,0 0 0,0 0 1,0-1-1,0 1 0,0 0 1,-1 0-1,1-1 0,-3 3 0,1-1 6,1 0-5,-1-1-1,0 0 0,0 1 0,-1-1 0,1 0 1,-1-1-1,1 1 0,-1-1 0,0 0 1,0 1-1,-6 1 0,0 0 24,-1-1 0,-17 4 0,24-6-44,0-1 0,0 0 0,0 0 0,0 0 0,0 0 0,0 0 0,0-1 0,1 1 0,-1-1 1,0 0-1,-6-3 0,-7-1 106,3 2-55,12 3-60,-1 0 0,1-1 1,0 1-1,-1-1 1,1 0-1,-1 0 1,1 0-1,-4-2 1,5 3-13,0-1 1,0-1-1,0 1 0,1 0 1,-1 0-1,0 0 1,0 0-1,1 0 1,-1-1-1,1 1 1,-1 0-1,1-1 1,-1 1-1,1 0 1,0-1-1,0 1 1,-1-1-1,1 1 1,0 0-1,1-3 1,-1 4-5,-1-3-11,1 0 0,1 0 0,-1 0 0,0 0 0,1 0 0,-1 0 0,1 0 0,0 1 0,0-1 0,0 0 1,0 0-1,1 1 0,-1-1 0,1 1 0,-1-1 0,1 1 0,3-3 0,4-9-68,-4 7 46,0-1 0,1 1 0,-1 0-1,1 1 1,0 0 0,1 0 0,10-8-1,-8 9 53,-1 1 0,1 0 0,0 1 0,0 0 0,9-3 0,51-5 314,-50 8-177,7-1-29,-11 1-27,1 1-1,-1 0 1,1 1 0,26 2-1,-8 4 18,-4-1 97,36 1 0,119-5 956,-184 0-1191,-1 0 0,1 0 0,-1 0 0,1 0 0,-1 0 0,1 0 0,-1 0 0,1 0 0,-1 0 0,1 0 0,-1 0 0,1 0 0,-1 0 0,1 0 0,-1-1 0,1 1 0,-1 0 0,1 0 0,-1-1 0,1 1 0,-1 0 0,1 0 0,-1-1 0,0 1 0,1-1 0,-1 1 1,0 0-1,1-1 0,-1 1 0,0-1 0,1 0 0,4-6-634,-2 4-289,1-2-830,-11-3 6,7 7 1718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14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 5216,'0'0'61,"-1"0"1,1 0-1,-1 0 1,1 0-1,-1 0 1,1 0-1,-1 0 1,1 0-1,-1 0 1,1 0-1,-1 0 1,1 0-1,-1 0 1,1 0-1,-1 0 1,1 1-1,-1-1 1,1 0-1,-1 0 1,1 1-1,0-1 1,-1 0-1,1 1 1,-1-1-1,1 0 1,0 1-1,-1-1 1,1 1-1,0-1 0,0 0 1,-1 2-1,-7 8 324,-5-1-165,10-8-110,0 1 0,1-1 0,-1 1 0,1 0 0,0 0 0,-1 0-1,1 0 1,0 0 0,0 0 0,-2 4 0,-2 16 551,-19 49 440,15-49-696,2 0-1,-10 40 1,13-12 192,-1-24-361,4-16-98,0 1 1,0-1-1,0 16 1,1-9-11,1-10-66,-1-1 0,1 0 0,2 11 0,-2-15-44,1 0-1,-1 0 0,1 0 1,0 0-1,-1 0 0,1-1 1,0 1-1,0 0 1,0-1-1,0 1 0,1-1 1,-1 1-1,0-1 0,0 0 1,1 1-1,2 1 1,6 4 105,-5-3-27,1 0 0,0 0 0,0-1-1,11 6 1,16-4 267,-15-1-254,-9-2-115,-1 0 0,1 0-1,-1-1 1,1 0 0,0-1-1,-1 0 1,11-1 0,8-4-92,-17 2-276,0 1 0,0 0-1,16 0 1,-10 3-119,-8-1-120,1 0 0,-1 0 0,0-1 1,10-1-1,15-10-1537,-27 11 1117,-1 1-1,1-1 0,10 1 1,-16 0 1029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15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4320,'-13'0'1610,"26"0"1201,-13 3-2070,0-1-673,-1 0 0,1-1 0,-1 1 0,1 0 1,-1 0-1,1-1 0,-1 1 0,0-1 0,0 1 0,-2 2 0,-2 5 197,-4 12 234,7-15-352,-1-1-1,1 0 0,-1 0 0,1 0 0,-2 0 1,1 0-1,-5 5 0,6-8-112,0 1-1,0-1 1,1 1-1,-1 0 1,1 0-1,-1 0 1,1 0 0,0 0-1,0 0 1,1 0-1,-1 0 1,0 0 0,1 0-1,0 0 1,0 0-1,0 0 1,0 4 0,0-2-15,0-5-12,0 0 0,0 1 0,0-1 0,0 0 0,0 1 0,0-1 0,0 0 0,0 1 0,0-1 0,0 0 0,0 1 0,0-1 0,0 0 0,1 1 0,-1-1 0,0 0 0,0 1-1,0-1 1,0 0 0,1 1 0,-1-1 0,0 0 0,0 0 0,1 1 0,-1-1 0,4 4 1,-1 0 151,1-1-1,0 1 0,0-1 0,6 4 0,-9-6-150,0 0 0,1-1 0,-1 1 0,1 0 0,-1-1 1,0 1-1,1-1 0,-1 0 0,1 1 0,-1-1 0,1 0 0,0 0 0,-1 0 0,1 0 0,-1 0 0,1 0 0,-1 0 0,1-1 0,-1 1 0,1-1 0,2 0 0,15-10-1197,-14 10 1012,-1 0 0,0 0 0,1 1 0,8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16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6880,'0'-34'3136,"-17"34"-896,34 0-2016,-17 17-16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19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3 4160,'0'0'1333,"-3"-5"-821,-8-17-48,8 16 2368,3 9-2192,0 94 1995,0-92-2551,1 0 1,0 0-1,0 0 1,0 0-1,1 0 1,-1 0 0,1 0-1,0-1 1,1 1-1,4 7 1,5 10 46,-10-19-109,-1 0 1,1 1-1,0-1 0,0 0 1,0 0-1,1 0 1,-1 0-1,1-1 0,-1 1 1,1 0-1,5 3 0,-4-4 12,1-1-1,0 1 0,-1-1 1,1 1-1,0-1 0,-1 0 0,1-1 1,0 1-1,0-1 0,5-1 1,8 1 166,22 3 0,-8 3-27,-20-4-118,0 0 0,0-1-1,0 0 1,0-1-1,15-1 1,39-10 126,-37 8-32,-19 3-87,-1-1-1,1 0 0,-1 0 1,1-1-1,-1-1 0,0 0 1,12-5-1,-14 5-29,4-2 28,0-1-1,0 0 1,0-1 0,19-16 0,-11-4-748,-2 7 155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20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7 7232,'0'-17'3264,"-17"34"-2848,0 16 512,1 0-608,-1 17 416,17 0-416,-16 0 192,-1 16-288,0 0-64,1 1-96,-1-1 96,17-16-96,-16 16 192,16-16-160,0-17-800,0-16 352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20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 7552,'-50'0'3424,"1"33"-2976,15-17 544,1 18-640,0-1 288,0 33-384,0-16 352,16 16-352,0-16-128,17 17-64,17-18 288,0 1-192,16-17 0,0 17-96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20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7552,'16'16'3424,"1"34"-2976,-17-17 672,16-16-704,-16 16 128,17-16-352,0 16-800,-1-16 320,1-1-4288,-1 17 2528</inkml:trace>
  <inkml:trace contextRef="#ctx0" brushRef="#br0" timeOffset="1">150 0 8064,'-17'33'2976,"1"0"-2304,-1 17-192,1-33 704,16 16-736,-17 0 192,0 0-384,1 17-96,-1-17-96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25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6976,'0'0'3168,"-17"33"-2752,17 0 896,0 0-800,0 17 224,-16 0-448,16 16-192,0-16-32,0 0-3040,0 0 1632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21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217 8640,'0'16'3904,"0"17"-3392,0 1 160,0-18-480,0 17 352,-17 17-320,0 0 320,1-17-320,-17 0-1376,16 1 608,-16-18-1760,0 17 1280,16-33-4448</inkml:trace>
  <inkml:trace contextRef="#ctx0" brushRef="#br0" timeOffset="1">481 67 9152,'0'-16'3360,"17"16"-2592,16-17-224,-16 17 608,16 0-736,0-17 128,34 17-352,-18 0 255,18 0-255,-17 0-320,0 0 64,-17 0-1759,0 0 1023,-16 0-2848,-17-16-2912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21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6144,'0'1'202,"0"1"-1,0 0 1,0 0 0,-1-1 0,1 1-1,-1 0 1,1-1 0,-1 1 0,0 0 0,1-1-1,-1 1 1,0-1 0,0 1 0,0-1-1,-2 2 1,-3 6-124,3-3 206,0 1-1,0 0 0,0 0 0,1 0 1,-3 13-1,-9 25 951,7-27-906,1-5 17,1 0 1,-7 26 0,7-9-59,3-17-151,0-1 0,-1 1 1,-5 13-1,-4 4 102,8-24-155,1 0-1,1 0 1,-1 1-1,1 0 1,0-1 0,1 1-1,-1 0 1,0 14-1,2-4-23,-1 18 124,1-32-151,0-1 0,1 1 0,-1-1-1,0 1 1,1-1 0,0 1 0,-1-1 0,1 0-1,2 4 1,-1-3-19,0-1 1,1 0-1,-1 1 0,1-1 0,0 0 1,4 2-1,15 14-490,-20-16 399,0-1 0,0 1-1,0-1 1,0 1 0,0-1 0,0 0-1,0 0 1,0 0 0,1 0 0,-1 0-1,0 0 1,4 0 0,29 0-1236,-18-2 733,-11 2 68,0-2 0,0 1-1,9-2 1,19-12-884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21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5632,'-17'0'2112,"51"0"-1664,-18 0-96,1 0 1216,-1 33-928,1 17 1152,16 33-1024,0-17 1024,-16 17-1024,0 0 447,-1 0-703,-32 0 64,-1-33-320,-33 17 256,-16-1-288,-34-16-1184,34 0 544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27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3808,'0'-14'1227,"0"14"-1219,0 0 1,0 0-1,0 0 1,0 0-1,0 0 1,0 0-1,0 0 1,0 0-1,0 0 1,0-1-1,0 1 1,0 0-1,0 0 1,0 0-1,0 0 1,0 0-1,0 0 1,0 0-1,0 0 1,0 0-1,0 0 1,0-1-1,0 1 1,1 0-1,-1 0 1,0 0-1,0 0 1,0 0-1,0 0 1,0 0-1,0 0 1,0 0-1,0 0 1,0 0 0,0 0-1,0 0 1,0 0-1,0 0 1,1-1-1,-1 1 1,0 0-1,0 0 1,0 0-1,0 0 1,0 0-1,0 0 1,0 0-1,0 0 1,0 0-1,1 0 1,-1 0-1,0 0 1,0 0-1,0 0 1,0 1-1,0-1 1,11 0 401,-8 0 545,0-3-214,8-8 193,-8 8-316,-1 0-63,12-11 21,0 14-280,-11 0-240,199 0 637,-77-7-614,-48 1-56,143 3 17,3 0-16,-149-1-20,150-6 50,-77 7-22,-20-5-21,-105 9 4,23 4 0,-20-3 19,124 2 498,-105-5-179,-39 2-235,-7 1-1,0 0-110,-1-1 1,1 1-1,-1-1 0,1 1 1,-1-1-1,0 0 0,1 0 1,-1 0-1,0 0 0,0-1 1,0 1-1,0-1 1,0 1-1,-5-1 0,-12 2-26,-120 25-610,79-13 298,-68 5 0,27-13 208,-11 5-101,-1-5 75,52-1 90,-59 3 38,-25-8 282,142 0-225,8-2-13,6-3-18,0 1 1,0 0-1,0 1 1,21-4-1,45 0 10,-27 3-14,51-7-1,13 6 0,4-6 10,-4 5 38,-51 0-24,39-2-5,-101 8-19,4 0 8,1 0-1,-1 0 1,0 0-1,0 1 1,0-1 0,4 2-1,-7-2-4,-1 0 0,0 0-1,0 1 1,1-1-1,-1 0 1,0 0 0,0 0-1,0 0 1,1 0 0,-1 1-1,0-1 1,0 0-1,0 0 1,0 0 0,1 1-1,-1-1 1,0 0-1,0 0 1,0 0 0,0 1-1,0-1 1,0 0 0,0 0-1,0 1 1,1-1-1,-1 0 1,0 0 0,0 1-1,0-1 1,0 0 0,0 0-1,0 1 1,-1-1-1,1 0 1,0 0 0,0 1-1,0-1 1,0 0-1,0 0 1,0 1 0,0-1-1,0 0 1,-1 0 0,1 0-1,0 1 1,0-1-1,0 0 1,0 0 0,-1 0-1,1 0 1,0 1 0,0-1-1,0 0 1,-1 0-1,1 0 1,-1 0 0,-35 6 93,-113 25-92,19-1 34,-91 0 105,52-8-136,121-14-453,-67 1 1,93-9 63,11 0-776,24 0-497,18 0 637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8:28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1984,'0'0'640,"0"-3"-389,0-8-86,0 11-161,0 0 1,0 0-1,-1-1 1,1 1-1,0 0 1,0 0-1,0 0 1,0 0-1,0 0 1,0 0-1,0 0 1,0 0-1,0 0 1,0 0-1,0-1 1,0 1-1,0 0 1,0 0-1,1 0 1,-1 0-1,0 0 1,0 0-1,0 0 1,0 0-1,0 0 1,0 0-1,0-1 1,0 1-1,0 0 1,0 0-1,0 0 1,0 0-1,0 0 1,0 0-1,0 0 1,1 0-1,-1 0 1,0 0-1,0 0 1,0 0-1,0 0 1,0 0-1,0 0 1,0 0-1,0 0 0,0 0 1,0 0-1,1 0 1,-1 0-1,0 0 1,0 0-1,0 0 1,0 0-1,0 0 1,0 0-1,0 0 1,45 0 2619,-40-3-1883,6-8-58,-10 11-653,-1-1 0,1 1 0,-1 0 0,1-1 0,-1 1 0,1 0 0,0-1 0,-1 1 0,1 0 0,-1 0 0,1-1 0,0 1 0,-1 0 0,1 0 0,0 0 0,-1 0 0,1 0 0,-1 0 0,1 0 0,0 0 0,-1 0 0,1 0 0,0 1 0,-1-1 0,2 0 0,-2 0 27,3 0 231,-3-2 11,0-9-107,0 8 37,2 3-212,1 1 1,0-1-1,0 0 0,-1 0 1,1 0-1,0 0 0,0 0 1,-1-1-1,1 1 0,0-1 1,3-1-1,2-1-10,-2 1 56,1 0 0,0 0 0,-1 0 0,1 1 0,0 0 0,14 0 0,95-7 333,14 0-205,58-1-58,3 1-21,-127 8-88,118-3 0,-119-3-12,54-2 3,19 8 694,-122 2-228,-13-2-469,-1 1 0,0-1 0,0 0-1,0 0 1,1 0 0,-1 0 0,0 0 0,0 0 0,0 0 0,0 0 0,1 1 0,-1-1 0,0 0 0,0 0 0,0 0 0,0 0 0,0 0 0,0 1 0,1-1-1,-1 0 1,0 0 0,0 0 0,0 1 0,0-1 0,0 0 0,0 0 0,0 0 0,0 1 0,0-1 0,0 0 0,0 0 0,0 1 9,-1 0 1,0 0 0,0 0 0,1 0-1,-1 0 1,0 0 0,0-1-1,0 1 1,0 0 0,0-1-1,0 1 1,0-1 0,0 1-1,0-1 1,0 1 0,0-1 0,-2 1-1,-34 8 177,1-2-1,-57 5 1,51-7-252,-16 6-21,0-5-117,30 1 46,26-6 84,0 0 0,-1 0 0,1-1 0,0 1 0,0 0 0,-1-1 0,1 0 0,0 1 0,0-1-1,-1 0 1,1 0 0,0-1 0,-1 1 0,-3-1 0,5 1 47,1 0 0,0 0 0,0 0 0,0 0 0,-1 0 0,1 0 0,0-1 0,0 1 0,-1 0 0,1 0 0,0 0 0,0 0 0,0 0 0,-1 0 1,1 0-1,0 0 0,0-1 0,0 1 0,0 0 0,-1 0 0,1 0 0,0 0 0,0-1 0,0 1 0,0 0 0,0 0 0,0 0 0,0-1 0,-1 1 0,1 0 0,0 0 0,0-1 0,0 1 0,0 0 0,0 0 0,0 0 0,0-1 0,0 1 0,0 0 0,0 0 0,0-1 0,0 1 1,0 0-1,0 0 0,1 0 0,-1-1 0,0 1 0,0 0 0,0 0 0,0 0 0,0-1 0,0 1 0,1 0 0,-1 0 0,0 0 0,0-1 0,2 1-126,-1-1 1,1 0-1,-1 1 0,1-1 1,-1 1-1,1-1 1,-1 1-1,1 0 0,0 0 1,2 0-1,41 3-1560,-31 0-329,21 7 0,-35-10 2026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7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 8960,'-16'-17'4064,"-1"34"-3520,17 16-160,0 0-320,0 0-32,0 34 0,-17-18 160,17 1-96,0 0-1728,17 0 896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8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95 7392,'-42'-14'2373,"34"11"-1424,10 1-565,-1 1-383,0 0 0,1 0 0,-1 1 0,0-1 0,0 0-1,0 1 1,0-1 0,0 1 0,1-1 0,-1 1 0,0 0 0,0-1-1,1 1 1,-1 0 0,0 0 0,1 0 0,-1 0 0,0 0 0,1 0-1,-1 1 1,0-1 0,0 0 0,1 1 0,-1-1 0,0 0-1,2 2 1,12 2-18,0-2 29,0-1 1,-1 0-1,1-1 0,0-1 1,16-2-1,-6 0-23,133-8-63,-76 12 198,174-5-8,-157-7-153,-16 5 10,-43 0 42,-28 3 211,1 1 0,25 0 0,-31 1-15,1 0 0,-1 0-1,1 0 1,-1-1 0,14-4-1,-16 4-39,-3 1-39,-1 1 1,1-1-1,-1 1 0,1-1 1,-1 1-1,1 0 0,-1 0 1,1 0-1,-1 0 1,4 0-1,-5-3 337,0-5-271,0 21-411,0 2 26,0 98 219,0-110-26,0 5 33,0 1 0,0-1 1,0 1-1,-1-1 1,0 1-1,-1-1 0,0 1 1,0-1-1,-7 15 1,8-21-42,-8 18 138,-2 0 1,0-1-1,-23 31 1,20-42-164,9-1 1,5-6 25,0-1 0,-1 1-1,1-1 1,0 1 0,0-1 0,-1 0 0,1 1-1,-1-1 1,1 1 0,0-1 0,-1 0 0,1 1-1,-1-1 1,1 0 0,0 0 0,-1 1 0,1-1-1,-1 0 1,1 0 0,-1 0 0,1 0 0,-1 1 0,1-1-1,-1 0 1,0 0 0,1 0 0,-1 0 0,1 0-1,-1 0 1,1 0 0,-2-1 0,2 1 0,-1 1 0,1-1 0,-1 0-1,1 0 1,-1 0 0,0 0 0,1 0 0,-1 0 0,1 0 0,-1 0 0,1-1 0,-1 1 0,1 0-1,-1 0 1,1 0 0,-1 0 0,0-1 0,1 1 0,0 0 0,-1-1 0,1 1 0,-1 0 0,1-1 0,-1 1-1,1-1 1,0 1 0,-1 0 0,1-1 0,0 1 0,-1-1 0,1 1 0,0-1 0,0 1 0,-1-1-1,1 1 1,0-1 0,0 0 0,0 1 0,0-1 0,0 1 0,0-1 0,0-3-9,1 1-1,0-1 1,0 1 0,0 0 0,3-7 0,2-3 0,0-10 41,-5 15-31,1 1 0,1-1 0,4-10 1,-4 12-66,0-1 0,1 1 0,0 1 1,0-1-1,0 0 0,1 1 1,0 0-1,0 0 0,0 0 0,0 1 1,1 0-1,0 0 0,0 0 1,9-4-1,-14 7 51,0 1 0,1 0-1,-1-1 1,0 1 0,0 0 0,0 0 0,0 0-1,0 0 1,1 0 0,-1 0 0,0 0 0,0 0-1,0 1 1,0-1 0,0 0 0,0 1 0,0-1 0,1 1-1,-1-1 1,0 1 0,0-1 0,-1 1 0,1 0-1,2 1 1,4 3 6,-2-3 36,0 1-1,0-1 0,-1 1 0,1 0 1,-1 1-1,0-1 0,0 1 1,0 0-1,0 0 0,-1 0 0,1 0 1,-1 1-1,0-1 0,0 1 1,-1 0-1,3 5 0,0 1 8,2-1 0,0 0 0,0 0 0,1 0 0,0-1 0,0 0 0,1-1 0,15 12 0,-21-18-6,1 1 1,0-1-1,0 0 0,0 0 1,0-1-1,0 1 1,0-1-1,0 0 0,8 1 1,1-1 80,23 0 1,-19-2-45,-10 1-53,0 0-1,-1-1 1,1 0-1,0-1 0,7-1 1,10-4-61,-10 5 25,-10 2 26,0-1 0,0 1 0,-1-1 0,1 0 0,4-2 0,-6 2 12,0 0 1,0-1 0,0 1 0,0-1 0,0 1 0,-1-1 0,1 0 0,1-2 0,4-5 70,18-13 90,-19 4-107,-3 8-42,3-6-2,-5 15-29,0-1 0,0 0 1,-1 1-1,1-1 0,0 0 0,-1 1 0,1-1 1,-1 0-1,0 1 0,0-1 0,0 0 1,0 0-1,0 0 0,0 1 0,0-1 1,0 0-1,-1-2 0,-1-2 113,-1 0 1,1 0-1,-1 1 0,0-1 1,0 1-1,-1 0 0,-7-9 1,1 6 75,5 7-14,5 3-152,-1-1 0,1 1 1,0-1-1,0 1 1,-1-1-1,1 1 0,0-1 1,0 1-1,0-1 1,1 2-1,-1 5-7,0-6-14,0 0 1,0 0-1,1 1 0,0-1 0,-1 0 0,1 0 0,0 0 1,0 1-1,0-1 0,0 0 0,0 0 0,1-1 1,-1 1-1,0 0 0,1 0 0,0-1 0,-1 1 1,1-1-1,0 1 0,0-1 0,3 2 0,0 1-6,3 1-217,0 0 0,0-1-1,0 0 1,1 0 0,0-1 0,10 3-1,-5-1-303,0-1-393,1 0 0,0-1 0,-1-1 0,1 0 0,0-1 0,16-1 0,49 0-2144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9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6 6976,'-28'14'2256,"56"3"-331,-26-16-1889,0-1-1,1 1 1,-1-1-1,0 1 1,1-1-1,-1 0 1,1 0-1,3 0 1,182 0 481,-148 0-431,1-1-1,-1-2 0,52-10 1,27-23 231,-86 25-133,-29 10-161,9-5 107,-13 6-121,1-1-1,-1 1 0,0-1 0,0 1 0,1-1 0,-1 1 0,0 0 0,0-1 0,0 1 0,0-1 0,1 0 0,-1 1 0,0-1 0,0 1 0,0-1 0,0 1 1,0-2-1,-1 0 50,-7-1-36,-28-8-81,32 10 48,-1 0 1,1 0-1,-1 1 0,-7 0 1,-190 0-1,179 1-15,-1 0 0,1 2 1,0 1-1,0 0 0,-44 16 0,66-19 26,-4 0-2,1 0-1,0 1 0,0 0 0,-6 3 0,9-4 5,0-1 0,0 1 0,1 0 0,-1 0 0,0-1 1,1 1-1,-1 0 0,0 0 0,1 0 0,-1 0 0,1 0 0,-1 0 0,1 0 0,0 0 1,-1 0-1,1 0 0,0 0 0,0 0 0,0 0 0,0 0 0,0 1 0,-1-1 10,2 1-1,-1-1 1,0 0-1,0 0 1,0 0-1,0 0 1,1 0-1,-1 0 1,0 0-1,1 0 1,-1 0-1,1 0 1,-1 0-1,1-1 1,-1 1-1,1 0 0,0 0 1,-1 0-1,3 1 1,19 9 79,-18-9-76,44 17 76,-34-11-74,-7-4 3,0-1-1,1 1 1,8 2 0,24 0 151,-19-4-75,-3 2-21,-9-3-33,-1 1 1,15 0-1,29-8 98,-29 3-88,0 1-17,26-4-278,28-16-1122,-31 16 485,-23 3 192,44-8-2491,-1 9 977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9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6 9152,'-28'-13'2928,"28"12"-2891,0 1 1,-1 0-1,1 0 1,0 0-1,-1-1 1,1 1-1,0 0 1,-1 0-1,1 0 1,0 0-1,-1 0 1,1 0-1,-1 0 1,1 0-1,0 0 1,-1 0-1,1 0 1,0 0-1,-1 0 1,1 0-1,0 0 1,-1 0-1,1 0 1,0 0-1,-1 0 1,1 0-1,0 1 1,-1-1-1,1 0 1,-1 1-1,-27 10 555,1-6-69,16 9-326,-6-2-201,-11 9-109,25-17-12,-1 0 1,0 0-1,1 0 0,0 1 1,0-1-1,0 1 0,1-1 0,-3 7 1,4-8-6,0 1 0,0-1 1,0 0-1,1 1 0,0-1 0,-1 0 1,1 1-1,0-1 0,1 0 0,-1 1 1,1-1-1,-1 0 0,3 6 0,0-3-46,-1 0-1,2 0 0,-1-1 1,0 1-1,1-1 0,0 0 1,6 6-1,-4-6 108,0-1 0,0 1-1,0-1 1,1-1 0,-1 1 0,11 3 0,-3-2 49,-1 0 0,17 3 0,-16-6 69,0 0 0,1-2-1,-1 1 1,1-1 0,-1-1 0,16-3-1,-22 1 165,0 1 0,1-1-1,-2 0 1,1-1 0,8-5-1,-8 5 33,-1 0 0,1 0 0,15-5 0,-9 6-36,-11 3-119,-1 0-1,1-1 0,-1 1 0,1-1 1,-1 0-1,1 0 0,-1 0 0,1 0 1,-1 0-1,0-1 0,4-2 0,-5 3-53,-1 1 0,1-1 1,-1 1-1,1-1 0,-1 0 0,0 1 0,0-1 0,1 0 0,-1 1 0,0-1 0,0 0 0,0 1 1,1-1-1,-1 0 0,0 0 0,0 1 0,0-1 0,0 0 0,0 1 0,-1-1 0,1 0 1,0 0-1,0 0 0,-1-2 95,1 3-121,1-1 1,-1 1 0,0-1 0,0 1 0,0-1 0,0 1 0,0-1 0,0 1 0,0-1 0,0 1 0,0-1 0,0 1 0,0-1-1,-1 1 1,1-1 0,0 1 0,0-1 0,0 1 0,-1-1 0,1 1 0,0 0 0,0-1 0,-1 1 0,1-1 0,0 1 0,-1 0-1,1-1 1,-1 1 0,1 0 0,0-1 0,-1 1 0,1 0 0,-1 0 0,1-1 0,-1 1 0,1 0 0,-1 0 0,1 0 0,-1 0-1,1-1 1,-1 1 0,1 0 0,-1 0 0,1 0 0,-1 0 0,1 0 0,-1 1 0,0-1 0,-1 0 5,0 0 0,1 0 1,-1-1-1,0 1 0,0 0 1,1-1-1,-1 1 1,0-1-1,-1 0 0,-4-3 27,5 3-57,1 0 0,-1 0 0,1 0 0,-1 0 0,0 0 0,0 0 0,1 1 0,-1-1 0,0 1 0,0-1 0,0 1-1,0 0 1,0-1 0,1 1 0,-1 0 0,0 0 0,0 1 0,0-1 0,0 0 0,0 1 0,-3 0 0,2 2-27,0-1 1,0 1 0,0 0-1,1 0 1,-1 0 0,1 0-1,-1 1 1,1-1 0,0 1-1,-2 7 1,1-6 46,0 1-25,1-1 0,-1 1 0,1 0-1,1 0 1,-1 0 0,1 0 0,0 0-1,0 10 1,1-3-32,1 1 0,4 19 0,2 16-1,-2 10 37,10 75-88,-10-101-88,39 216-978,-43-245 1155,15 92-85,-15-82 157,0 0 0,-1 0 0,0 1-1,-5 25 1,4-36-31,1-1-1,-2 1 0,1-1 1,0 1-1,-1-1 0,0 0 1,1 1-1,-1-1 0,0 0 1,-1 0-1,1 0 0,-1 0 1,1-1-1,-1 1 0,0-1 1,0 1-1,0-1 0,0 0 1,0 0-1,0-1 0,-1 1 1,1-1-1,-1 1 0,1-1 1,-1 0-1,0 0 0,1-1 1,-1 1-1,0-1 0,1 0 1,-7 0-1,-29 0 238,24 1-135,0-2 0,-16-2 0,23 2-52,0-1 0,0 0 1,0 0-1,0-1 1,0 0-1,0 0 0,1-1 1,-1 0-1,-9-7 1,5 1 73,0 1 1,1-2 0,-18-20 0,21 21-75,1 1 1,-11-20-1,16 26-72,1 0-1,-1-1 0,1 1 1,0 0-1,0-1 0,0 0 0,0 1 1,0-1-1,1 0 0,0 1 0,-1-1 1,2-6-1,0 6-25,0 0-1,0 0 1,0 0 0,1 0 0,0 0 0,0 1-1,0-1 1,0 1 0,4-6 0,4-2-42,0 0 0,16-13 1,13-9 9,180-141-171,-103 102 149,-3-3 43,18 1 52,-79 46 13,-39 21-24,-1 0 38,0 0 0,14-11 0,16-23 486,-22 28-319,2-2 57,-20 12-208,0 0-1,0 0 1,0 0 0,0 0-1,0 0 1,2-6-1,-2 5 39,0 0-1,0 0 1,0 0-1,1 0 1,0 0-1,5-6 0,-6 8-32,-1 1 0,1-1-1,-1 0 1,0 1 0,1-1-1,-1 0 1,0 0 0,0 0-1,0 0 1,0 0 0,0-4-1,1-26 243,-2 21-418,0 0-4,0 8 64,-19 3 147,17-1-91,-1 1 0,1 0 0,-1 0 0,0 0 0,1 0 0,-1 0 0,1 1 0,-1-1 0,1 1 0,-4 1-1,-13 9-49,-4-5 9,15-4 16,1 0 0,-1 0 0,-10 5-1,11-4-36,-1 0-1,1 0 1,-12 2-1,-4 1-255,22-6 309,0 0-1,0 1 1,0-1-1,0 1 1,0-1-1,0 1 1,0 0-1,0-1 0,0 1 1,0 0-1,0 0 1,0 0-1,1 0 1,-1-1-1,0 1 1,1 0-1,-1 0 0,0 0 1,1 1-1,-1-1 1,1 0-1,0 0 1,-1 0-1,1 0 0,0 0 1,0 1-1,0-1 1,-1 0-1,1 0 1,1 2-1,-1-1 26,0 0-1,1 1 0,0-1 1,-1 0-1,1 0 1,0 0-1,0 0 1,0 0-1,0 0 0,1 0 1,-1 0-1,0 0 1,1 0-1,0 0 0,-1-1 1,1 1-1,2 1 1,7 4 1,0 0 0,1-1-1,-1 0 1,18 6 0,58 14-1611,-50-16 783,-17-4-981,0 0 1,24 2-1,34-5-1229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20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0 7136,'0'0'2309,"-3"0"-1413,2 0-816,-1 1 0,1-1 1,0 0-1,-1 0 0,1 0 0,0 1 1,-1-1-1,1 1 0,0-1 0,0 1 0,-1 0 1,1-1-1,0 1 0,0 0 0,0 0 1,0-1-1,0 1 0,0 0 0,0 0 0,0 0 1,0 1-1,1-1 0,-2 1 0,-17 34 811,12-23-713,1 1 1,-9 27-1,12-32-153,3-7-12,-1 0-1,1 0 1,-1 0 0,1 0-1,-1 0 1,1 0 0,0 0 0,0 0-1,0-1 1,0 1 0,0 0 0,1 0-1,-1 0 1,1 0 0,-1 0-1,1 0 1,0 0 0,-1-1 0,1 1-1,0 0 1,0-1 0,0 1-1,0 0 1,1-1 0,2 3 0,-4-3-27,1-1 0,-1 1 0,1-1 0,-1 0 0,1 1 0,0-1 0,-1 0 0,1 0 0,0 0 0,-1 1 0,1-1 0,0 0 0,0 0 0,-1 0 1,1 0-1,0 0 0,-1 0 0,1 0 0,0 0 0,0 0 0,-1-1 0,1 1 0,0 0 0,-1 0 0,1-1 0,-1 1 0,2-1 0,1 0-75,23-9-585,38-23 0,-24 13 518,32-25 145,-64 40-32,-3 1 118,0 0-1,0-1 0,7-7 0,-10 9 61,1 0-1,0 0 0,0 0 1,1 0-1,-1 1 0,4-3 1,7-1 777,-13 6-897,-1 0 1,0 0-1,0 0 1,0 0 0,0 0-1,1 0 1,-1 0 0,0 0-1,0-1 1,0 1 0,0 0-1,1 0 1,-1 0-1,0 0 1,0 0 0,0-1-1,0 1 1,0 0 0,0 0-1,1 0 1,-1 0 0,0-1-1,0 1 1,0 0-1,0 0 1,0 0 0,0-1-1,0 1 1,0 0 0,0 0-1,0 0 1,0-1 0,0 1-1,0 0 1,0 0 0,0 0-1,0-1 1,0 1-1,0 0 1,0 0 0,-1 0-1,1 0 1,0-1 0,0 1 1,0 0 1,0 1-1,0-1 1,0 0-1,0 0 1,-1 0 0,1 1-1,0-1 1,0 0-1,0 0 1,0 0-1,0 1 1,0-1 0,0 0-1,0 0 1,0 0-1,0 1 1,0-1 0,0 0-1,0 0 1,0 0-1,1 0 1,-1 1-1,0-1 1,0 0 0,0 0-1,0 0 1,0 1-1,0-1 1,0 0-1,1 0 1,-1 0 0,0 0-1,0 0 1,0 0-1,0 1 1,0-1-1,1 0 1,-1 0 0,0 0-1,0 0 1,0 0-1,1 0 1,6 5 328,-2-1-44,-3 9-38,-3 3-116,1-6-76,0 0 0,0 0-1,0 0 1,3 12-1,9 0 207,-11-11-188,-1-11-93,0 1 1,0 0-1,0 0 1,0-1-1,0 1 1,0 0-1,0 0 1,1-1-1,-1 1 1,0 0-1,0 0 1,0-1 0,1 1-1,-1 0 1,0-1-1,1 1 1,-1 0-1,1-1 1,-1 1-1,1-1 1,-1 1-1,1-1 1,-1 1 0,1-1-1,0 1 1,-1-1-1,1 1 1,-1-1-1,1 0 1,0 1-1,0-1 1,-1 0-1,1 0 1,0 0-1,-1 1 1,1-1 0,0 0-1,0 0 1,-1 0-1,1 0 1,0 0-1,1-1 1,13 2-93,-5-1-337,0 1-1,0-2 1,1 1 0,10-3 0,-15 0 117,1 0 0,-1 0 0,0-1 0,9-7 1,-5 4 64,9-7-502,-17 14 694,1-1-1,-1-1 1,0 1-1,0 0 1,-1 0 0,1-1-1,0 1 1,0-1 0,-1 1-1,1-1 1,-1 0 0,1 0-1,-1 1 1,0-1-1,1 0 1,0-4 0,-1 5 31,-1 0-50,1 0-1,-1 1 0,1-1 0,-1 0 0,1 0 1,-1 0-1,0 0 0,0 0 0,1 0 1,-1 0-1,0 0 0,0 0 0,0 0 0,0 0 1,0 0-1,1-6-422,13-10-374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27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38 2240,'0'0'720,"2"-3"-448,10-8 48,-10 8 533,1 3-218,8 0 10,-8 0-224,0-3-10,8-8-86,-6 8 139,-4 3-447,-1 1-1,1-1 0,-1 0 0,1 0 1,-1-1-1,1 1 0,-1 0 0,1 0 1,-1 0-1,1 0 0,-1 0 0,1 0 1,-1-1-1,1 1 0,-1 0 0,1 0 1,-1-1-1,1 1 0,-1 0 1,0-1-1,1 1 0,-1 0 0,1-1 1,-1 1-1,0-1 0,0 1 0,1 0 1,-1-1-1,0 1 0,0-1 0,1 1 1,-1-1-1,0 1 0,0-1 0,0 1 1,0-1-1,0 1 0,0-1 0,0 1 1,0-1-1,0 0 0,0 0-12,0 1 1,0 0-1,0 0 0,0 0 0,0 0 0,0 0 1,0 0-1,0 0 0,0 0 0,0 0 0,0 0 1,0-1-1,0 1 0,0 0 0,0 0 0,0 0 1,0 0-1,0 0 0,0 0 0,0 0 1,0 0-1,0 0 0,0 0 0,0-1 0,0 1 1,0 0-1,0 0 0,0 0 0,0 0 0,1 0 1,-1 0-1,0 0 0,0 0 0,0 0 0,0 0 1,0 0-1,0 0 0,0 0 0,0 0 1,0 0-1,0 0 0,0 0 0,1 0 0,-1 0 1,0 0-1,0 0 0,0 0 0,0 0 0,0 0 1,0 0-1,0 0 0,0 0 0,0 0 0,1 0 1,-1 0-1,0 0 0,1 0 31,0 0 1,0 0-1,1 0 0,-1-1 0,0 1 0,0 0 1,0 0-1,1-1 0,-1 1 0,0-1 1,2 0-1,14-15 198,-15 14-185,2-3 51,1 1 0,-1 0 1,1 0-1,6-4 0,24-12 178,-12 8-156,-17 10-92,-1-1-1,1 0 1,-1 0 0,0-1 0,6-5 0,-2-1 7,7-7-14,26-5-59,-27 11 21,16-12 0,6-4 11,-14 12-2,40-20-72,-16 13 63,-18 1 83,-21 15-33,1-1 1,14-6 0,90-54 120,-109 65-175,0 0 0,-1 0 0,1 0 0,0 0 0,0 0 0,1 1 0,4-1 0,4-2 4,-11 3 18,1 0 0,-1 0 0,0 0 0,0-1 0,0 1 0,0-1 1,0 1-1,0-1 0,2-2 0,12-10 19,18-6 0,1 3-1,0 0 1,56-16 0,-10 3 30,0-1-60,157-70-212,-229 95 235,0 1-1,0-1 0,8-8 0,-10 8-18,1 0 0,0 1-1,0 0 1,0 0 0,11-4 0,-7 4 20,0-1 0,0 0 0,-1-1 0,0 0 0,14-12 0,79-52 68,-61 43-166,123-72 153,-147 88-93,1 1-1,37-16 1,-42 21-21,-1 0 1,-1-2-1,15-9 0,21-12 107,98-38 71,-120 55-134,-20 8 0,-1 1 0,1 0 0,-1 1 0,13-4 0,-4 4-2,14-4-34,10-16-129,8 11 80,-14-5 115,-16 7-7,30-13 30,-8-6 27,8 6-32,-26 10-63,0-1 0,0-1 1,-1-1-1,27-25 0,-27 19 18,2-2 5,0 1 1,2 1 0,37-25-1,-47 38-4,-1-1 0,0-1 0,-1 0 0,18-19 1,-29 28-5,4-3 4,0-1-1,0 1 0,0 0 1,0 0-1,1 0 0,0 0 0,0 1 1,0 0-1,0 1 0,0-1 1,8-1-1,-3 1-1,0-1-1,-1-1 1,1 1 0,10-8-1,122-65-49,-51 29-33,-63 34 129,-1-1 1,42-30-1,-54 33-42,-10 6-6,0 1 0,1 0 0,0 1 0,0-1 0,13-5 0,-8 5 0,0-1 0,0 0 0,-1-1 0,0 0 0,14-12 0,-9 8 7,1 1 0,30-15 0,20-12 30,47-52-69,-79 59 22,15-14 52,-3 5-10,-8-5-21,-11 19-42,33-23-1,-23 19 10,6-6 93,2 2 0,83-46 0,-82 57-50,-31 11-18,17-14 0,3-3-30,-12 12-42,0-2-1,-2-1 1,0 0 0,36-44-1,-25 21 60,0 15 90,1-13 262,-22 26-193,0 0 0,0 1 0,18-14 0,69-45 235,-83 59-303,-10 8-45,1 0 0,-1 0 1,1 0-1,0 1 1,14-6-1,-2 2 25,-7 5-35,-1-2 0,0 0 0,13-7 0,-20 9-29,0 1 0,-1 0 0,1 0 0,0 0 0,0 1 0,1-1 0,4 0-1,4-2-429,9-7-1306,-18 10 1485,1 0 0,-1 1 0,1-1 1,8 1-1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22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83 6144,'-28'-28'1978,"20"17"-1199,-1-4-503,4 7 279,0-1 0,0 1 0,-5-16 0,6 13-163,2 8-274,1 0 0,-1 0 1,1 0-1,0-1 0,0 1 0,1 0 0,-1-1 0,1 1 0,0-7 0,0-14 245,0 18-219,0 9-149,0 4 11,0 0 0,1-1 0,0 1 0,0 0 0,3 9 0,2 11 43,-3-4 45,-2 0 1,-1 30 0,-1-13 48,-2 56-21,0-63-185,-2 37-151,10 30-49,1 13-199,-6-91 357,1 0 0,4 28 0,-2-38 14,8 22-1,-3-11-2,3 27-205,-9-46 191,0 0 1,1 0-1,-1 0 1,7 7-1,-2-2-90,-3-3 57,1 1 1,0-1-1,0 0 1,0 0-1,1-1 0,0 0 1,0 0-1,0 0 1,1-1-1,7 5 0,-13-9 139,0 0-1,-1 0 0,1 1 1,0-1-1,0 0 0,0 0 1,0 0-1,-1 0 0,1 0 1,0 0-1,0 0 0,0 0 1,0 0-1,0 0 0,-1 0 1,1-1-1,0 1 0,0 0 1,0 0-1,-1-1 0,1 1 1,0-1-1,0 1 0,-1-1 1,1 1-1,0-1 0,-1 1 1,1-1-1,-1 0 0,1 1 1,-1-1-1,1 0 0,-1 1 1,1-1-1,-1 0 0,0 0 1,1 0-1,-1 1 0,1-2 1,-10-18 7,1-13 75,-8 0 100,7 15 34,-13-36 0,7 5 242,4 12 131,-1-1 1,-30-59 0,32 80-426,1 2-17,-11-26 0,18 34-147,0 0 0,0 0 0,0 0 0,1 0-1,0-1 1,0-12 0,1 11-39,-1 8 31,1 0 1,0 0-1,0 0 0,0-1 1,0 1-1,0 0 1,0 0-1,1 0 0,-1 0 1,0-1-1,1 1 1,0-1-1,-1 1-1,1 0 1,0 0-1,1 0 1,-1 0-1,0 0 0,0 1 1,0-1-1,0 0 0,1 1 1,-1-1-1,0 1 0,0-1 1,1 1-1,-1 0 1,2-1-1,27-8-137,-15 3 90,1 1 1,20-3 0,-18 7 74,-1 1 0,1 0 0,-1 1 1,25 5-1,-16-2 31,32 0-1,-33-3 5,1 2-1,37 7 1,-48-8 65,1 0-1,0-1 1,31-2 0,-8 0 461,-38 1-518,0 0-1,0 0 0,0 0 0,0 0 1,0 0-1,0 0 0,1 0 0,-1-1 1,0 1-1,0 0 0,0-1 1,0 1-1,1-1 0,-1 0-42,-1 1 0,0-1-1,1 1 1,-1-1 0,0 1-1,0-1 1,0 0 0,1 1-1,-1-1 1,0 1 0,0-1 0,0 1-1,0-1 1,0 0 0,0 1-1,0-1 1,0 0 0,0-2 127,-3 6-373,2-2 222,0 1 0,-1-1 0,1 0 0,0 1 0,0-1 0,0 1 0,0-1 0,0 1 0,1 0 0,-1 0 0,0-1 0,1 1 0,-1 0 0,1 0 0,0-1 0,-1 1 0,1 0 0,0 0 0,0 0 0,0 0 0,0-1 0,1 1 0,-1 0 0,0 0 0,2 3 0,9 12 18,-5-4 192,5-7-27,-8 0-6,-2-5-164,-1-1 0,0 0-1,0 1 1,0-1 0,0 0-1,0 1 1,1-1 0,-1 0-1,0 1 1,0-1 0,0 0-1,1 1 1,-1-1-1,0 0 1,1 1 0,-1-1-1,0 0 1,1 0 0,-1 1-1,0-1 1,1 0 0,-1 0-1,0 0 1,1 0 0,-1 0-1,1 1 1,-1-1 0,0 0-1,1 0 1,-1 0 0,1 0-1,-1 0 1,0 0 0,1 0-1,-1 0 1,1 0 0,-1 0-1,0-1 1,1 1 0,-1 0-1,0 0 1,1 0 0,-1 0-1,0-1 1,1 1 0,-1 0-1,0 0 1,1-1 0,34-19-186,-32 18 105,1 0 0,-1 0 0,-1 0 0,1-1 0,0 1 1,-1-1-1,1 0 0,3-5 0,-1-4-36,-4 10 68,0 0 0,0-1 1,1 1-1,-1 0 0,0 0 0,3-3 1,-1 2-134,-3 0-11,0-4 92,0 14 105,3-1 64,7 10 159,-9-13-202,0 0 1,1-1-1,-1 1 0,1 0 0,0-1 0,0 0 0,0 1 1,0-1-1,0 0 0,4 4 0,55 27 375,-58-31-372,0 0 0,0 0 0,1 0 0,-1-1 1,1 1-1,-1-1 0,1 0 0,-1 0 0,1 0 1,0 0-1,0-1 0,-1 1 0,1-1 0,7-1 1,-5 1 17,4 0-50,0 0 0,-1-1 0,1-1 0,-1 1 0,1-2 0,-1 1 0,0-1 0,0-1 0,0 1 0,16-10 0,-25 12-3,34-13-153,-24 12 112,-8 2 32,0 0 0,1-1 0,-1 1-1,0-1 1,0 0 0,0 1 0,3-3 0,8-11-78,-7 6 37,8 0-45,-13 7 92,-1 0-1,0 0 0,1 0 1,-1 1-1,0-1 1,1 0-1,-1 0 1,0 0-1,0 0 0,0 0 1,0 0-1,0 0 1,0-1-1,0-12-117,0 11 506,3 6-38,2 1-193,0-1 1,0 1-1,0-1 0,1 0 0,10 3 1,5 4 142,-14-7-231,-5-1-56,0-1 1,0 0-1,0 0 0,0 0 0,0 0 0,0 0 0,0-1 0,1 1 0,-1-1 1,0 1-1,1-1 0,-1 0 0,0 0 0,1 0 0,-1 0 0,0-1 0,4 0 0,12-4-134,-12 3 40,1 0 0,0 1 0,0-1 0,0 1 1,8 0-1,-8 1-69,0-1-1,0 0 1,0 0 0,0-1 0,0 0-1,0-1 1,-1 1 0,8-5-1,13-4-195,-23 10 311,-2 0 19,1 1 1,-1-1 0,1 0 0,-1 0 0,1 0 0,-1 0 0,1-1 0,-1 1 0,0-1 0,0 1-1,0-1 1,2-2 0,7-9-12,-11 13 29,0 0-1,0 0 1,0-1-1,0 1 1,0 0-1,0 0 1,-1 0-1,1-1 1,0 1-1,0 0 1,0 0-1,0 0 1,0-1-1,0 1 0,0 0 1,0 0-1,-1 0 1,1 0-1,0-1 1,0 1-1,0 0 1,0 0-1,-1 0 1,1 0-1,0 0 1,0 0-1,0 0 1,0 0-1,-1-1 1,1 1-1,0 0 1,0 0-1,0 0 0,-1 0 1,1 0-1,0 0 1,0 0-1,-1 0 1,1 0-1,0 0 1,0 0-1,0 0 1,-1 0-1,1 0 1,0 1-1,0-1 1,0 0-1,-1 0 1,-2 0-110,1 0-86,-1 0 256,1 0 0,-1 0 1,1 0-1,-1 0 0,1 0 0,-1 1 0,1-1 0,-1 1 0,1-1 0,-1 1 0,1 0 1,0 0-1,-1 0 0,1 1 0,0-1 0,0 0 0,0 1 0,0 0 0,0-1 1,0 1-1,0 0 0,1 0 0,-1 0 0,1 0 0,-1 0 0,1 0 0,0 0 0,-1 3 1,-4 25 367,1-13-263,4-13-137,-1-1 0,1 0-1,0 1 1,0-1-1,1 1 1,-1-1 0,1 1-1,0 0 1,0-1-1,0 1 1,0-1 0,1 5-1,10 28 284,-10-31-299,0-1-1,0 1 0,0 0 0,1-1 0,-1 1 1,1-1-1,3 5 0,-4-7-33,1-1 0,-1 1 1,1-1-1,0 1 0,0-1 0,-1 1 1,1-1-1,0 0 0,0 0 0,1 0 0,-1 0 1,0 0-1,0 0 0,0-1 0,0 1 1,4 0-1,6 1-257,-1-1 0,1 0 0,0-1 0,16-1 0,-1 0-367,-4 1 13,-1-1 0,0-1 1,1-1-1,-1-1 0,0-1 1,41-16-1,-11-6-874,-5 5 597,-11-6 362,-23 19 432,-10 8 164,-1-1-1,1 1 1,-1-1-1,0 0 0,1 1 1,-1-1-1,0 0 0,0-1 1,0 1-1,-1 0 0,1 0 1,0-1-1,-1 1 0,0-1 1,1 1-1,-1-1 1,0 0-1,0 1 0,0-1 1,-1 0-1,1 0 0,-1 0 1,0 0-1,1 1 0,-2-7 1,2-6 407,-1 4-17,0-1 0,0 1 0,-4-20 0,3 24-150,0 0 0,-1 0 0,0 0-1,0 1 1,-1-1 0,0 0 0,0 1 0,-1 0 0,-8-11 0,5 10 63,0 1 1,-1 1 0,1-1 0,-11-4 0,17 10-334,0 0-1,0-1 1,0 1 0,0 0 0,0 0-1,0 0 1,0 0 0,0 0 0,-1 0-1,1 0 1,0 0 0,0 0 0,0 1-1,0-1 1,0 0 0,0 1 0,0-1-1,0 0 1,0 1 0,0 0 0,0-1 0,0 1-1,0-1 1,1 1 0,-3 1 0,-1 2-18,0 0 0,1 1 0,-1-1 0,-3 6 0,5-6-28,-1 1-1,1 1 1,0-1-1,0 0 1,1 0 0,-1 1-1,1-1 1,0 1 0,0 7-1,1 57-2964,1-37 43,-1-32 2891,1 22-2682,-1-23 2669,0 1-1,1-1 0,-1 1 0,0-1 1,0 1-1,0-1 0,0 0 1,1 1-1,-1-1 0,0 1 1,0-1-1,1 0 0,-1 1 0,0-1 1,1 0-1,-1 1 0,0-1 1,1 0-1,-1 0 0,0 1 1,1-1-1,-1 0 0,1 0 0,-1 0 1,1 1-1,-1-1 0,1 0 1,-1 0-1,1 0 0,-9 0-335,2-3 644,2 0 171,0 0-1,0 1 0,0-1 1,0 1-1,-1 0 0,1 0 1,-1 1-1,-7-3 0,-25-10 2112,35 13-2320,-1-1 0,1 1-1,0-1 1,-1 0 0,1 1-1,0-1 1,0 0-1,1 0 1,-1 0 0,0-1-1,1 1 1,-3-3 0,4 4-158,0 1 1,0 0 0,-1-1-1,1 1 1,0-1 0,0 1-1,0-1 1,-1 1 0,1 0-1,0-1 1,0 1-1,0-1 1,0 1 0,0-1-1,0 1 1,0-1 0,0 1-1,0-1 1,0 1 0,0-1-1,0 1 1,0 0 0,0-1-1,1 1 1,-1-1 0,12-5 672,-6 4-571,35-8 144,0 1 0,53-4 0,-90 12-272,62-10 116,-2 5-43,-9-5 0,6 6 49,-8-6 207,-31 8-270,29-7 499,-48 9-543,1 0 0,0 0 0,0 0 0,-1-1 0,1 0 1,-1 0-1,0 0 0,1 0 0,4-4 0,-5 3-49,-6 6 177,-3 1-357,1 0 1,-1 0-1,-1 0 0,1-1 0,-14 5 1,8-5-466,11-3 579,0 0 0,0 0 0,0 1 0,0-1 0,0 0 0,0 0 0,0 1-1,0-1 1,0 1 0,1-1 0,-1 1 0,0-1 0,0 1 0,0-1 0,1 1 0,-1 0-1,0 0 1,1-1 0,-1 1 0,0 0 0,1 0 0,-1 0 0,1 0 0,-1-1 0,1 1-1,-1 2 1,-1 0-324,-1 1-1,0-1 1,1 1 0,-1-1-1,-6 5 1,5-5 144,1-1 1,0 1-1,0 1 0,1-1 1,-5 6-1,4-3 133,1-1-1,0 0 1,0 1-1,1-1 0,-1 1 1,0 8-1,2-11 127,1-1-1,-1 0 1,1 0-1,-1 1 1,1-1 0,0 0-1,2 4 1,4 11 212,-2-5-87,2 0 1,-1 0-1,2-1 0,13 17 0,-19-26-58,1 0-1,-1 0 0,1-1 1,-1 1-1,1-1 0,0 0 1,0 1-1,0-1 0,0 0 1,0-1-1,3 2 0,11-7 64,-14 4-97,1 0 0,-1 0 1,0 0-1,0 0 0,1 0 0,-1 1 1,4-1-1,3 2 75,-6-1-53,-1 0 0,0 0-1,1 0 1,-1 0-1,1-1 1,-1 1 0,1-1-1,-1 0 1,0 0-1,0 0 1,1 0 0,-1-1-1,0 1 1,0-1-1,0 0 1,3-2 0,19-13 396,-8-2 1052,-21 11-715,3 6-623,0 0 0,0 0 0,0 0 0,0 0 0,0 0-1,1 0 1,-2-4 0,3 6-141,-1 0-1,0 0 1,0 0 0,0 0-1,0 0 1,0 0-1,0 0 1,0-1 0,0 1-1,0 0 1,0 0-1,0 0 1,0 0 0,0 0-1,0 0 1,0 0-1,0 0 1,0 0 0,0-1-1,0 1 1,0 0-1,-1 0 1,1 0 0,0 0-1,0 0 1,0 0-1,0 0 1,0 0 0,0 0-1,0 0 1,0 0-1,0 0 1,0 0 0,0-1-1,0 1 1,0 0-1,0 0 1,-1 0-1,1 0 1,0 0 0,0 0-1,0 0 1,0 0-1,0 0 1,0 0 0,0 0-1,0 0 1,0 0-1,-1 0 1,1 0 0,0 0-1,0 0 1,0 0-1,0 0 1,0 0 0,0 0-1,-2 1 41,0-1 0,0 0 0,1 1 0,-1-1 0,0 1 0,1 0 0,-1-1 0,0 1 0,1 0 0,-4 2 0,-4 2 55,2-2-46,0 2 17,5 9-18,4 27 111,-2-39-160,1 1-1,-1 0 0,1-1 1,0 1-1,0 0 1,0-1-1,0 1 1,0-1-1,0 1 1,1-1-1,2 4 1,13 5-51,-10-3 26,-6-6-28,1-1 1,-1 1 0,1-1-1,-1 1 1,1-1 0,-1 0-1,1 1 1,0-1 0,-1 0 0,1 0-1,0 0 1,0-1 0,0 1-1,0 0 1,0-1 0,0 1 0,0-1-1,0 1 1,0-1 0,0 0-1,4 0 1,-4 0-8,0 0 0,1 0 0,-1 0-1,1 0 1,-1 0 0,0-1 0,1 1-1,-1-1 1,0 0 0,0 0 0,3-1 0,17-20-610,-1 13 332,-19 9 307,1-1 1,-1 1 0,0-1 0,0 0 0,0 1 0,0-1 0,0 0 0,0 0 0,0-1 0,0 1 0,-1 0 0,1-1 0,0 1 0,-1-1 0,1 1 0,-1-1 0,0 0 0,1 0-1,-1 1 1,0-1 0,0 0 0,1-3 0,4-23 48,-3 19-17,-3 8-14,1 0 0,-1 0 0,0 0 0,1 0 0,-1 0 0,0 0 0,0 0 0,1 0 0,-1 0 0,0 0 0,0 0 0,0 0 0,0 0 0,0 1 0,-1-1 0,1 0 0,0 0 0,0 0 1,-1 0-1,1 0 0,-1 0 0,1 0 0,0 0 0,-1 0 0,0 0 0,0 0 0,1 0-1,-5-10 40,4 9 7,0-1 0,-1 1 0,1 0 0,0-1 1,-1 1-1,1 0 0,-1 0 0,-2-2 0,-26-27 657,30 31-697,-1 0 1,1-1-1,0 1 1,-1 0-1,1-1 0,0 1 1,-1-1-1,1 1 1,0-1-1,0 1 0,0-1 1,0 1-1,0-1 1,-1 1-1,1-1 0,0 1 1,0-1-1,0 1 1,0-1-1,0 1 0,0 0 1,0-1-1,1 1 1,-1-1-1,0 1 0,0-1 1,0 1-1,0-1 1,1 1-1,-1-1 0,0 1 1,0-1-1,1 1 1,-1 0-1,1-1 1,-1 1-8,3-1 21,0 0 1,0 0 0,1 1-1,-1-1 1,0 1 0,1 0 0,-1 0-1,0 0 1,1 0 0,-1 0-1,0 1 1,0 0 0,5 1 0,17 9 113,-17-7-90,0 0 1,14 4 0,12-2 44,-17-1-52,-10-3-9,0 0 0,-1 0 1,1-1-1,1 0 0,6 0 1,133-1 220,-145 0-372,-2 0-29,0 1 172,0 0 0,0-1-1,0 1 1,0 0 0,0-1-1,0 1 1,1 0-1,-1-1 1,0 1 0,0-1-1,0 1 1,1 0-1,-1-1 1,0 1 0,1-1-1,-1 1 1,1-1 0,-1 1-1,0-1 1,1 1-1,-1-1 1,1 1 0,-1-1-1,1 0 1,-1 1-1,1-1 1,0 0 0,-1 0-1,1 1 1,0-1 0,3 1 42,-1-1 0,1 1 1,-1-1-1,1 0 1,4-1-1,8 0 193,-9 1-213,1-1 0,-1 0-1,0-1 1,10-3 0,1 1-1,15-2-5,0-5-32,-3 5-5,-23 4 10,0-1 0,-1 0 0,1 0 0,-1-1-1,11-8 1,-14 9 65,-6 6 490,-24 24 171,26-26-722,1 0 0,-1-1 1,1 1-1,-1-1 0,1 1 0,0 0 0,-1-1 0,1 1 0,0 0 1,0-1-1,0 1 0,-1 0 0,1-1 0,0 1 0,0 0 1,0 0-1,0-1 0,0 1 0,0 0 0,1-1 0,-1 1 1,0 0-1,0 0 0,1 2 41,-1-3-87,-1 1 1,1 0-1,0-1 1,0 1-1,0-1 1,0 1 0,0-1-1,0 1 1,0 0-1,0-1 1,0 1-1,0-1 1,1 1-1,-1-1 1,0 1-1,0-1 1,1 1 0,-1-1-1,0 1 1,0-1-1,1 1 1,-1-1-1,0 1 1,1-1-1,-1 1 1,1-1-1,-1 0 1,1 1 0,-1-1-1,1 0 1,-1 1-1,1-1 1,-1 0-1,1 0 1,-1 1-1,1-1 1,-1 0-1,1 0 1,-1 0 0,1 0-1,0 0 1,0 0-1,5 2-477,19 7-1401,0-1-4915,5 6 2377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24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8544,'17'16'3872,"-34"34"-3360,17-33 448,-16 16-640,-1-17-928,0 1 32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27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7 7232,'-11'0'1984,"15"0"-820,16 0-574,-18 0-527,0 0 0,0 0 0,0 1 0,0-1 0,-1 0-1,1 1 1,0-1 0,0 1 0,-1 0 0,4 1 0,-4-1-38,0-1 0,1 1 1,-1 0-1,1-1 1,0 1-1,-1-1 0,1 0 1,-1 1-1,1-1 1,2 0-1,24-4 159,-18 2-124,0 0-1,1 0 0,10 1 0,-4 0 12,0-1-1,20-4 0,-11 1-41,-14 3-17,7-1 25,30-8 0,-30 8 60,-17 3-89,-1 0-1,1 0 0,-1 0 0,1 0 1,-1 0-1,1-1 0,-1 1 1,1-1-1,1 0 0,11-10 31,-14 11-38,0 0 1,0 0 0,1 0-1,-1 0 1,0 0 0,0 0-1,0 0 1,0-1 0,0 1-1,0 0 1,0 0-1,0 0 1,1 0 0,-1 0-1,0 0 1,0 0 0,0 0-1,0 0 1,0-1 0,0 1-1,0 0 1,0 0 0,0 0-1,0 0 1,0 0 0,0 0-1,0-1 1,0 1 0,0 0-1,0 0 1,0 0 0,0 0-1,0 0 1,0 0 0,0-1-1,0 1 1,0 0 0,0 0-1,0 0 1,0 0-1,0 0 1,0 0 0,0 0-1,0-1 1,-1 1 0,1 0-1,0 0 1,0 0 0,0 0-1,0 0 1,0 0 0,0 0-1,0 0 1,0 0 0,-1 0-1,1-1 1,-4-3 24,2 1-8,0 1 1,-1-1-1,1 1 0,-1 0 1,0-1-1,0 1 1,0 0-1,-5-2 0,-20-2 415,3-5-69,-16 6 106,2-6-170,29 9-239,1 1 1,-13 1-1,18 0-51,1 0-1,-1 0 1,1 0-1,-1 1 1,1-1-1,-1 1 1,1 0-1,-1 0 1,-4 3-1,-8 2-2,3-4 3,12-2-9,-1 0 1,1 0 0,-1 0-1,1 0 1,-1 0 0,1 0-1,0 1 1,-1-1 0,1 1-1,-1-1 1,1 1 0,0-1-1,-1 1 1,1 0 0,0 0-1,0-1 1,0 1 0,0 0-1,-1 0 1,1 0 0,0 0-1,1 1 1,-1-1 0,0 0-1,0 0 1,-1 3 0,2-3 1,-1 1 0,1-1 0,-1 0 0,1 1 0,0-1 0,0 1 0,0-1 0,0 1 0,0-1 0,0 0 0,0 1 0,0-1 0,0 1 0,1-1 0,-1 1 0,1-1 0,-1 0 0,1 1 0,-1-1 0,1 0 0,1 3 0,2-1 20,-1 1-1,1-1 1,0 0 0,0 0-1,5 4 1,6 3 28,1 3 40,-6-5-39,-1-1-1,2 0 1,10 5 0,-6-3-72,-7-5-57,-1 0 1,0-1 0,1 0-1,0 0 1,8 2 0,28 0-1689,-38-3 1515,0-1 0,-1 1 0,1 1 1,6 3-1,-11-6 231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27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51 8800,'-34'-34'4000,"-16"18"-3488,34 16 512,-1 0-672,1 0-288,16 16-3168,16-16-736,1 17 2176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28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 7968,'-12'16'986,"8"-10"-336,-1 0-1,1 1 0,-7 13 1,7-12-221,-1 0 0,1-1 1,-11 12-1,15-19-384,0 1 0,-1-1-1,1 1 1,-1 0 0,1-1 0,0 1-1,-1-1 1,1 1 0,0 0 0,0 0 0,0-1-1,-1 1 1,1 0 0,0-1 0,0 1 0,0 0-1,0-1 1,0 1 0,0 0 0,0 0-1,1-1 1,-1 1 0,0 0 0,1 2 112,-1-1-170,0 0 0,0 0 0,1 0 0,-1 0 1,1 0-1,-1-1 0,1 1 0,0 0 0,0 0 0,-1 0 1,1-1-1,1 1 0,-1-1 0,0 1 0,0-1 0,0 1 0,1-1 1,-1 1-1,1-1 0,-1 0 0,1 0 0,0 0 0,-1 0 0,1 0 1,0 0-1,0-1 0,0 1 0,-1 0 0,4 0 0,4 1-393,0 0 0,1-1 0,-1 0 0,16 0 0,11-1-691,47-1-1986,-71 0 2713,-1 0 0,0-1 0,0 0 0,0-1 0,11-4 0,23-6-100,-38 11 649,0 1-1,0-2 1,1 1 0,-1-1 0,11-6 0,2-5 1341,-19 14-1368,1-1 0,-1 0-1,0 0 1,1 1 0,-1-1 0,0 0 0,0 0 0,1 0 0,-1 0 0,0-1 0,1 0-1,-2 1-77,1 0-1,-1 0 0,0 0 1,0 0-1,1-1 0,-1 1 0,0 0 1,0 0-1,0 0 0,0 0 0,0 0 1,0 0-1,-1 0 0,1 0 0,0 0 1,0 0-1,-1 0 0,1 0 1,-1 0-1,1 0 0,-1-1 0,-1 0 79,1 1 0,-1-1 0,0 0 0,0 1 0,1-1 0,-1 1 0,0-1-1,0 1 1,0 0 0,0 0 0,-1 0 0,-3-2 0,-29-7 1127,31 9-1221,0 0 1,0 0 0,0 0-1,0 1 1,0 0 0,0 0-1,0 0 1,0 0 0,0 0-1,0 1 1,0 0 0,0 0-1,1 0 1,-1 0 0,0 1-1,0-1 1,1 1 0,-1 0-1,1 0 1,-1 0 0,1 1-1,0-1 1,0 1 0,0 0-1,-4 4 1,6-6-60,0 1 0,-1-1 1,1 0-1,0 1 0,0-1 0,0 1 0,0-1 1,0 1-1,0 0 0,1-1 0,-1 1 1,0 0-1,1-1 0,-1 1 0,1 0 1,0 0-1,0 0 0,-1-1 0,1 1 0,0 0 1,1 3-1,0 0-21,1 0 0,0 0-1,0 0 1,1 0 0,-1-1 0,4 6-1,7 12-231,32 58-1151,-21-41 474,3-3-306,-15-21 589,10 17 0,-16-20 421,-1-1 0,0 2-1,0-1 1,-1 0 0,-1 1 0,0 0 0,-1 0-1,-1 0 1,1 19 0,-2-23 143,-1 0 1,0 0-1,0 0 0,-1 1 1,-5 15-1,-1-5 410,-12 22 0,10-23 345,8-15-514,-1 0-1,1 0 1,-1 0-1,0 0 1,0 0-1,0-1 1,-1 0-1,1 1 1,-1-1-1,-4 3 0,-20 17 1089,26-21-1156,1-1 1,0 1 0,-1-1 0,1 0-1,-1 0 1,1 0 0,-1 1-1,0-1 1,1-1 0,-1 1 0,0 0-1,0 0 1,1-1 0,-1 1-1,0-1 1,-3 1 0,0-4 363,3 2-447,1-1 0,0 1-1,0-1 1,-1 1 0,1-1 0,0 1-1,0-1 1,0 0 0,1 0 0,-1 0-1,0 1 1,1-1 0,-1 0 0,1 0-1,0 0 1,-1 0 0,1 0 0,0 0-1,0 0 1,1 0 0,-1 0 0,0 0-1,0 1 1,1-1 0,1-4 0,28-60-38,-20 46-21,1 0 1,0 1 0,2 0 0,28-33-1,-23 33-37,0 1 0,28-21 1,-17 15 1,1-2 19,-8 6 31,45-31 1,-7 15 122,-18 6 321,-1 8 10,-16-3 314,3 14-191,-26 9-498,-1 1 0,1-1 0,0 1-1,-1-1 1,0 0 0,1 0 0,-1 0 0,0 1 0,0-1 0,0-1 0,0 1 0,0 0-1,-1 0 1,1 0 0,-1 0 0,1 0 0,-1-1 0,0 1 0,0 0 0,0-3-1,0 4-23,0 0-1,0 0 1,0 0-1,0 0 0,0 0 1,0 0-1,1 0 1,-1 1-1,0-1 0,0 0 1,1 0-1,-1 0 0,1-1 1,3-2 44,-4 4-59,1 0 1,-1 0-1,0 0 0,0 0 0,0-1 0,0 1 0,0 0 1,1 0-1,-1 0 0,0 0 0,0 0 0,0 0 0,0 0 1,0 0-1,0-1 0,0 1 0,0 0 0,1 0 1,-1 0-1,0 0 0,0 0 0,0-1 0,0 1 0,0 0 1,0 0-1,0 0 0,0 0 0,0 0 0,0-1 0,0 1 1,0 0-1,0 0 0,0 0 0,0 0 0,0-1 0,0 1 1,0 0-1,0 0 0,0 0 0,0 0 0,-1 0 0,1-1 1,0 1-1,0 0 0,0 0 0,0 0 0,0 0 0,0 0 1,0 0-1,-1-1 0,-4-8 39,0-2 3,5 9-42,-1 1 1,1 0 0,-1-1-1,1 1 1,-1 0 0,0 0 0,0 0-1,1-1 1,-1 1 0,0 0-1,-1-1 1,0 1-4,0 0-1,0 0 1,0 1 0,1-1-1,-1 0 1,0 1 0,0 0-1,0-1 1,0 1 0,0 0-1,0 0 1,-2 0 0,-118 0-511,118 0 491,1 0 1,-1 0 0,1 0-1,-1 1 1,1 0-1,-1-1 1,1 1 0,-1 0-1,1 0 1,0 1-1,-1-1 1,1 1 0,0 0-1,0 0 1,0 0-1,0 0 1,1 0 0,-1 0-1,0 1 1,-3 4 0,5-6 11,-1 1-2,0 0 1,1 0 0,-1 0 0,1 0 0,0 0 0,-1 0-1,1 0 1,-1 3 0,1-4 8,1 0-1,0 0 0,0 0 1,-1 0-1,1 0 1,0 0-1,0 1 1,0-1-1,0 0 1,0 0-1,1 0 1,-1 0-1,0 0 0,0 0 1,1 1-1,1 1 6,0 0 1,1 0-1,-1 1 0,1-2 0,0 1 0,0 0 0,0-1 0,0 1 0,4 2 0,1 1 4,-3-1 14,1-1 0,-1 0 1,1-1-1,-1 1 0,1-1 0,0 0 0,0 0 1,1-1-1,-1 0 0,13 3 0,20-2-282,62-2-1,-44-2-153,-27-1 201,1 0 1,-1-2 0,0-2-1,-1 0 1,1-2 0,-1-1-1,0-2 1,48-24 0,-72 32 247,0 1 0,-1-1 0,1 1 0,4-5 0,-1-7 89,-1 10-48,-6 3-69,-1 1 0,0 0 0,1 0 0,-1-1-1,1 1 1,-1 0 0,1-1 0,-1 1 0,0 0-1,1-1 1,-1 1 0,0-1 0,1 1 0,-1-1 0,0 1-1,0 0 1,1-1 0,-1 1 0,0-1 0,0 1-1,0-1 1,0 0 0,0 1 0,0-1 0,1 1-1,-1-1 1,0 1 0,-1-1 0,1 1 0,0-1-1,0 0 1,0-13 384,0 14-385,0 0 0,0 0 1,0 0-1,0 0 0,0 0 1,0-1-1,0 1 0,0 0 1,0 0-1,0 0 0,0 0 1,0 0-1,0 0 0,0 0 1,0 0-1,0 0 0,0-1 1,0 1-1,0 0 0,0 0 1,0 0-1,0 0 0,0 0 1,0 0-1,0 0 0,0 0 1,0 0-1,0 0 0,0 0 1,0-1-1,-1 1 0,1 0 1,0 0-1,0 0 0,0 0 1,0 0-1,0 0 0,0 0 1,0 0-1,0 0 0,0 0 1,0 0-1,0 0 0,-1 0 1,1 0-1,0 0 0,0 0 1,0 0-1,0 0 0,0 0 1,0 0-1,0 0 0,0 0 1,0 0-1,-1 0 0,1 0 1,-7 0 327,14 0-53,-7 0-272,1 0 1,-1 0-1,0 0 0,0 0 1,0 0-1,0 0 1,0 0-1,1 0 0,-1 0 1,0 0-1,0 0 1,0 1-1,0-1 0,0 0 1,0 0-1,1 0 1,-1 0-1,0 0 0,0 0 1,0 0-1,0 0 1,0 0-1,0 1 0,0-1 1,0 0-1,0 0 1,1 0-1,-1 0 0,0 0 1,0 0-1,0 1 1,0-1-1,0 0 0,0 0 1,0 0-1,0 0 0,0 0 1,0 1-1,0-1 1,0 0-1,0 0 0,0 0 1,0 0-1,0 0 1,0 1-1,0-1 0,0 0 1,0 0-1,0 0 1,-1 0-1,1 0 0,0 0 1,0 1-1,0 3 68,1 1 0,0-1-1,0 0 1,0 1 0,0-1 0,4 8-1,4 13 184,-5-17-202,0-1 0,0 0-1,1 0 1,-1 0 0,1-1-1,1 1 1,9 8 0,-1 2 113,-13-16-153,-1 0-1,1 0 0,-1 0 1,1 1-1,0-1 0,0 0 1,-1 0-1,1 0 0,0 0 0,0 0 1,0 0-1,1 0 0,0 0-12,0-1-1,0 1 1,0-1-1,-1 0 0,1 1 1,0-1-1,0 0 1,2-1-1,5 1-32,-9 0 24,1 0-1,0 0 1,-1 0 0,1 0 0,-1 0 0,1 0-1,-1 0 1,1 0 0,-1 0 0,1 0 0,-1 0-1,1-1 1,-1 1 0,1 0 0,-1 0 0,0 0-1,1-1 1,-1 1 0,1 0 0,-1-1-1,1 1 1,-1-1 0,0 1 0,1 0 0,-1-1-1,0 1 1,0-1 0,1 1 0,-1-1 0,0 1-1,0-1 1,0 1 0,1-1 0,-1 1 0,0-1-1,0 1 1,0-1 0,0 1 0,0-1 0,0 1-1,0-2 1,0 2 3,0 0 1,0 0-1,0 0 0,0 0 1,0 0-1,0 0 0,0 0 1,0 0-1,0 0 0,0-1 1,0 1-1,0 0 0,0 0 1,0 0-1,0 0 0,0 0 1,0 0-1,0 0 0,0 0 0,0 0 1,0 0-1,0-1 0,0 1 1,0 0-1,0 0 0,0 0 1,0 0-1,-1 0 0,1 0 1,0 0-1,0 0 0,0 0 1,0 0-1,0 0 0,0 0 1,0 0-1,0 0 0,0 0 0,0-1 1,0 1-1,0 0 0,-1 0 1,1 0-1,0 0 0,0 0 1,0 0-1,0 0 0,0 0 1,0 0-1,0 0 0,0 0 1,0 0-1,-1 0 0,1 0 1,0 1-1,0-1 0,-1-1-1,0 1 1,0 0-1,0 0 1,0-1-1,0 1 0,0-1 1,1 1-1,-1-1 0,0 1 1,0-1-1,0 1 0,1-1 1,-1 0-1,0 1 0,0-1 1,1 0-1,-1 0 0,1 1 1,-1-1-1,1 0 0,-1 0 1,1 0-1,-1-1 1,-11-16-63,-2 6 33,-10-13 21,22 24 11,1-1 0,0 0 0,0 1 0,0-1 0,0 0 0,0 0 0,0 0 0,0 0 0,1 0 0,-1 0 0,1 0 0,-1 0 0,1-3 0,0 1 4,0-3-30,0 1-1,0 0 1,1-1 0,-1 1 0,3-7 0,-2 11 36,0 0 1,-1 0 0,1 0-1,0 1 1,0-1 0,0 0-1,0 0 1,1 1-1,-1-1 1,0 1 0,1-1-1,-1 1 1,1 0-1,0 0 1,-1 0 0,1-1-1,0 1 1,-1 1 0,1-1-1,4-1 1,-1 1 17,0-1-1,0 2 1,0-1 0,0 1-1,1-1 1,-1 2 0,0-1-1,0 0 1,0 1 0,0 0-1,1 0 1,-1 1 0,-1-1 0,10 5-1,5 3 222,-1 1-1,23 17 0,-27-18-91,-12-7-137,1 1-1,-1-1 1,0 0-1,0 1 1,0-1-1,0 1 1,0-1 0,-1 1-1,1 0 1,-1 0-1,0 0 1,0 0-1,1 3 1,-1-4-5,0 1 0,0-1 0,0 1 0,0-1 0,0 0 1,0 0-1,3 3 0,6 2 196,-5-2 4,-4 8-1516,-1-2 176,0-8-768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29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498 6048,'-28'-14'1952,"22"11"-1179,4 3-58,-9 0 1087,11 0-1779,-1 0-1,1 0 1,0 0 0,0 0-1,0 0 1,0 0-1,0 0 1,0 0-1,0 0 1,0 0-1,0 0 1,-1 0-1,1 0 1,0 0 0,0 0-1,0 0 1,0 0-1,0 0 1,0 0-1,0 0 1,0 0-1,0 0 1,0 0 0,-1 0-1,1 0 1,0 0-1,0 0 1,0 1-1,0-1 1,0 0-1,0 0 1,0 0-1,0 0 1,0 0 0,0 0-1,0 0 1,0 0-1,0 0 1,0 0-1,0 0 1,0 1-1,0-1 1,0 0-1,0 0 1,0 0 0,0 0-1,0 0 1,0 0-1,0 0 1,0 0-1,0 0 1,0 0-1,0 1 1,0-1 0,0 0-1,0 0 1,0 1 32,0-1 1,0 1-1,0-1 1,0 1-1,0-1 0,0 1 1,-1-1-1,1 1 1,0-1-1,0 1 1,0-1-1,-1 1 1,1-1-1,0 1 1,0-1-1,-1 1 1,1-1-1,0 1 1,-1-1-1,1 0 1,-1 1-1,1-1 1,0 1-1,-1-1 0,0 1 1,0-1-26,0 0 1,1 1-1,-1 0 0,0-1 0,1 1 1,-1-1-1,1 1 0,-1 0 0,0-1 1,1 1-1,0 0 0,-1 0 0,1-1 1,-1 1-1,1 0 0,0 0 0,0 0 1,-1 0-1,1-1 0,0 1 1,0 0-1,0 0 0,0 0 0,0 0 1,0 1-1,0 11 116,0 0 133,0-1 0,4 24 0,-3-31-246,0-1 0,0 1 0,1-1 1,0 0-1,0 1 0,0-1 0,0 0 0,0 0 1,1 0-1,0-1 0,5 7 0,-2-4 65,0 0-1,0 0 0,0-1 0,1 0 1,0 0-1,0-1 0,12 6 1,-17-9-103,0-1-1,0 1 1,0-1 0,0 0 0,0 0 0,0 0 0,0 0-1,0 0 1,0 0 0,0 0 0,0-1 0,0 1-1,0-1 1,0 0 0,0 1 0,0-1 0,0 0-1,1-1 1,11-4-126,16 1-77,-26 3 170,1 1-1,-1-1 1,0 1-1,0-1 0,0-1 1,0 1-1,0 0 0,-1-1 1,1 0-1,-1 0 0,4-4 1,-6 4-7,0 0 1,0 0 0,-1 0-1,1 0 1,-1 0 0,0 0-1,0 0 1,0 0 0,-1-6-1,1-7-66,0-65-390,2 69 420,4 9 58,-5 4 39,1-1 1,0 1 0,0-1-1,-1 1 1,1 0-1,-1-1 1,1 1 0,2 2-1,4 2 157,42 14 286,-34-13-295,0 0 1,1-1 0,32 6-1,-34-9-107,-4 0 29,0-1 1,0 0-1,21-1 1,-14-1-34,-11 1-34,0-1 0,0 0 0,0 0 0,0 0 0,0-1-1,0 0 1,-1-1 0,11-5 0,11-3-55,-24 10 31,0-1 1,0 1-1,-1-1 1,1 0-1,0 0 0,-1 0 1,1-1-1,5-4 1,-9 7 8,1-1 1,-1 0-1,1 1 1,-1-1 0,1 1-1,-1-1 1,1 0 0,-1 1-1,0-1 1,1 0-1,-1 0 1,0 1 0,1-1-1,-1 0 1,0 0-1,0 1 1,0-1 0,0 0-1,0 0 1,0 0-1,0 1 1,0-1 0,0 0-1,0 0 1,0 0 0,-1 1-1,1-1 1,0 0-1,-1 0 1,1 1 0,0-1-1,-1 0 1,1 1-1,-1-1 1,1 0 0,-1 1-1,1-1 1,-2 0-1,-6-5 82,5 5-88,1-1-3,1 1 0,-1 0-1,0 0 1,0 0 0,1 0 0,-1 0-1,0 1 1,0-1 0,0 0 0,0 1-1,0 0 1,0-1 0,0 1 0,0 0-1,0 0 1,0 0 0,0 0 0,0 0-1,-3 1 1,-14 10-80,6-7 26,10-3 88,-1 0 1,1 0 0,0 0 0,0 0 0,0 0 0,0 1 0,0-1 0,1 1 0,-1 0 0,0 0 0,1 0 0,-1 0 0,1 0 0,0 1 0,-1-1 0,1 1 0,-2 3 0,1-2-29,2-2-7,0-1-1,-1 1 1,1 0 0,0 0-1,0-1 1,0 1-1,0 0 1,0 0 0,1 0-1,-1 0 1,1 0 0,-1 1-1,1-1 1,0 0 0,-1 0-1,1 0 1,0 0 0,1 0-1,-1 0 1,0 1-1,1 1 1,1 1 19,0-1-1,0 0 1,0 1-1,1-1 1,0 0-1,-1 0 1,1-1-1,1 1 1,-1 0-1,1-1 1,-1 0-1,1 0 1,0 0-1,0 0 1,0-1-1,0 1 1,1-1-1,-1 0 1,7 2-1,-1-1-212,0-1-1,0 0 0,0 0 0,1-1 0,-1 0 0,0-1 1,1 0-1,17-3 0,35-8-748,-39 9 715,48-9-446,-62 9 611,-1-1 0,0 0 0,0 0 0,0-1 0,13-6 0,14-15 10,-3 14 70,-29 8 2,1 0 0,-1 0 0,1 0 0,-1-1 0,0 1 0,0-1 0,0 0 0,-1 0 0,0 0 0,4-6 1,9-23 434,-14 27-69,-2 0 0,1 0 0,0-11 0,-2 7 511,1 25 95,1 9-221,0 24-558,-1-43-208,0-1 1,0 0 0,-1 1-1,1-1 1,-1 0 0,-2 6-1,-8 1 258,11-10-245,-1 0-1,1 1 0,0-1 1,0 0-1,-1 1 0,1-1 1,0 0-1,0 1 0,0-1 1,0 0-1,1 0 0,-1 1 0,0-1 1,1 3-1,6 2-13,-3-4-15,1 5-30,-5-6 33,0-1 1,1 0 0,-1 1-1,0-1 1,1 1 0,-1-1-1,0 1 1,1-1 0,-1 0-1,0 1 1,1-1 0,-1 0-1,1 1 1,-1-1 0,1 0-1,-1 0 1,1 1 0,-1-1-1,1 0 1,-1 0 0,1 0-1,-1 0 1,1 0 0,-1 1-1,1-1 1,-1 0 0,1 0-1,-1 0 1,1-1 0,-1 1-1,2 0 1,61 0-1501,-59 0 1398,-1 0-1,1 0 0,-1-1 0,0 1 0,1-1 0,-1 0 0,0 0 0,0 0 0,0 0 1,5-3-1,7-3-255,4 1-230,-12 4 375,0-1 1,0 1-1,0-1 1,-1 0-1,1-1 1,-1 0-1,0 0 1,7-6 0,48-45-1379,-21 20 417,67-80 0,-16 10 755,-49 58 820,-30 33-125,-1 0 0,13-22 1,1-13 1578,-14 32-1235,-9 14-435,0 0 0,0 0 0,0 0 0,0 0 0,-1 0 0,1 0 0,-1-1 1,0 1-1,0 0 0,0-1 0,0 1 0,-1-1 0,1-4 0,-1 7-104,0 0-1,0 1 0,0-1 1,0 0-1,0 0 0,0 0 0,0 0 1,0 0-1,-1 1 0,1-1 1,0 0-1,-1 0 0,1 0 1,0 1-1,-1-1 0,1 0 1,-2 0-1,2 0-19,-1 1-1,1 0 1,-1-1 0,1 1-1,-1 0 1,1 0 0,-1-1-1,1 1 1,-1 0 0,0 0-1,1 0 1,-1 0 0,1 0-1,-1 0 1,1 0 0,-1 0-1,0 0 1,1 0 0,-2 0-1,-2 2 129,-1 0 0,0 0 0,1 0 0,-1 0-1,-3 4 1,4-4-111,-4 3 110,1 0 0,1 1 0,-1 0 0,1 0 0,0 0 0,0 1 0,1-1 0,0 1 0,0 1 0,-5 9 0,-1 6 19,0 1 0,-7 27 1,-4 18-44,13-47-134,-7 23-9,13-28-53,1 0 0,1 0 0,1 34 0,0-26-85,0-21 31,0-1-1,0 1 0,1-1 0,-1 0 0,0 1 0,1-1 1,0 1-1,0-1 0,0 0 0,1 0 0,-1 1 1,1-1-1,-1 0 0,1 0 0,0 0 0,0-1 0,4 5 1,2 3-467,-1 0 91,-6-8 323,1 0 1,-1 1-1,1-1 1,0 0-1,0 0 1,3 3 0,13 1-1190,-8-4 638,-2 2 103,6 0-311,6-9-424,-13 2 866,-1 1 54,-5 2 382,-1 0 1,1 0 0,-1 0-1,0 0 1,1 0 0,-1 0-1,0 0 1,1 0 0,-1-1-1,1 1 1,-1 0 0,0 0-1,1 0 1,-1 0 0,0-1-1,0 1 1,1 0 0,-1 0-1,0-1 1,1 1 0,-1 0-1,0-1 1,1 1 0,-11-12-640,3 5 349,-1-1 419,0-1 68,1 2 0,-2-1 0,-9-7-1,-36-19 797,-17-12 1114,57 34-1636,5 4 70,-1 1-1,0 0 1,-16-9-1,-2 2 237,28 14-732,0 0 0,0 0 1,0 0-1,-1 0 0,1 0 1,0 0-1,0 0 0,-1 0 1,1 0-1,0 0 1,0 0-1,0-1 0,-1 1 1,1 0-1,0 0 0,0 0 1,0 0-1,-1 0 0,1-1 1,0 1-1,0 0 1,0 0-1,0 0 0,0-1 1,0 1-1,-1 0 0,1 0 1,0 0-1,0-1 0,0 1 1,0 0-1,0 0 0,0-1 1,0 1-1,2-8 140,4 10-34,5 4-14,23-1 10,15 6-48,15-5 0,-30-2 10,-5 1 36,41 0 0,-50-5 2,23 2 0,-22 2-50,11 1 36,6-11 82,-29 4-128,1 1 0,16-1-1,24 2-269,-53 2 164,-10 14 377,-21 29 0,32-41-307,-1 0 0,1 0 0,0 0 0,1 0 0,-1 1 0,1-1 1,-1 0-1,1 1 0,1-1 0,-1 1 0,1-1 0,-1 1 0,1-1 0,1 6 0,-1 3 20,0-10-16,0 1 0,1-1-1,-1 0 1,0 0 0,1 0-1,0 0 1,0 0 0,0 0-1,0 0 1,0 0 0,1 0-1,-1 0 1,1 0 0,2 2-1,-3-3 1,0 0 2,0-1 0,1 1 1,-1-1-1,0 0 0,1 1 0,-1-1 1,1 0-1,-1 0 0,1 0 0,0 0 1,-1 0-1,1 0 0,0 0 0,0-1 1,0 1-1,3 0 0,2 0-135,-1-1-1,1 1 0,9-2 0,-2 0-236,-14 1 345,1 0 0,-1 0 0,0 0 0,0 0 0,1 0 0,-1 0 0,0 0 0,0 0 0,1 0 0,-1 0 0,0 0 0,0 0 0,0 0 0,1-1 0,-1 1 0,0 0 0,0 0 0,0 0 0,0 0 0,1-1 0,-1 1-1,0 0 1,0 0 0,0 0 0,0-1 0,0 1 0,0 0 0,0 0 0,1 0 0,-1-1 0,0 1 0,0 0 0,0 0 0,0-1 0,11-27-43,-9 15-3,-1-1-1,0 1 1,-2-22 0,1 11 64,0-57-450,0 79 287,2 4-4,12 9 15,-12-10 154,1 1 0,-1-1-1,0 0 1,0 0 0,0 1 0,0-1 0,0 1-1,0 0 1,-1 0 0,1-1 0,0 1-1,-1 0 1,3 4 0,0 2 8,-1-4-4,0 1 0,0 0 0,-1-1 0,0 1 0,2 8 0,-2-8 12,-1 0 1,1 0 0,1 0-1,-1-1 1,5 8-1,0 0-8,-3-5 79,0-1 1,0 0-1,8 9 1,-11-13-63,1-1 1,0 1-1,-1-1 1,1 0-1,0 1 0,0-1 1,0 0-1,0 0 1,0 0-1,0 0 1,0 0-1,0-1 1,1 1-1,-1-1 1,0 1-1,5-1 0,20 0 568,-24 0 6,0-3-6,1-1-181,-1 2-256,0 0 0,-1-1 1,1 1-1,-1-1 0,0 0 0,0 1 0,0-1 0,3-6 1,0-16 713,9 14-346,5-14-182,-8 16-371,0 1 0,24-14-1,-14 9-603,1-4-1868,8 1 678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30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9568,'-17'0'6464,"34"0"-10208,-17-16 1984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00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1 5824,'-16'0'5925,"18"0"-4586,39 0 1602,-21 1-2638,1-1 0,30-4 0,13-7-106,-30 7-135,-9 1-66,46-10 0,-47 8 32,-1 0 0,2 2 1,-1 1-1,45 1 0,-52 1-47,-2 2 9,-11 5 57,0 0 2,-4-5-44,1-2-5,-1 1-1,1 0 1,0 0-1,-1 0 0,1 0 1,-1 0-1,0-1 1,1 1-1,-1 0 1,0 0-1,1 0 1,-1 0-1,0 0 1,0 0-1,0 0 1,0 0-1,0 0 1,0 0-1,0 1 0,0-1 1,-1 0-1,1-1 1,0 1-1,-1 0 1,1 0-1,0 0 1,-1 0-1,1 0 1,-1 0-1,-1 1 1,2 0-5,-6 11-507,1-9-571,-3 1-342,8-5 1379,0 0 1,0 0 0,0 1 0,-1-1-1,1 0 1,0 0 0,0 1 0,0-1 0,0 0-1,0 0 1,0 1 0,0-1 0,0 0 0,0 0-1,0 1 1,0-1 0,0 0 0,0 0 0,0 1-1,0-1 1,1 0 0,-1 0 0,0 1 0,0-1-1,0 0 1,0 0 0,0 0 0,0 1 0,1-1-1,-1 0 1,0 0 0,0 0 0,0 1-1,1-1 1,0 0-205,-1 1 0,1-1-1,0 0 1,-1 1 0,1-1-1,0 0 1,-1 0 0,1 0 0,0 1-1,-1-1 1,1 0 0,0 0-1,0 0 1,0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00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7 5728,'0'-14'1840,"-1"14"-1827,1 0-1,0 0 1,0 0 0,0 0 0,0 0 0,0 0-1,0 0 1,0 0 0,0 0 0,0-1 0,0 1 0,0 0-1,0 0 1,0 0 0,0 0 0,0 0 0,0 0 0,0 0-1,0 0 1,0 0 0,0 0 0,1-1 0,-1 1-1,0 0 1,0 0 0,0 0 0,0 0 0,0 0 0,0 0-1,0 0 1,0 0 0,0 0 0,0 0 0,0 0-1,0 0 1,0 0 0,0 0 0,1 0 0,-1 0 0,0-1-1,0 1 1,0 0 0,0 0 0,0 0 0,0 0-1,0 0 1,0 0 0,0 0 0,1 0 0,-1 0 0,0 0-1,0 0 1,0 0 0,0 1 0,0-1 0,0 0-1,1 0 15,-1-1-1,1 1 0,-1 0 1,1 0-1,-1 0 0,1 0 1,-1 0-1,1 0 0,-1 0 1,1 1-1,-1-1 0,1 0 0,-1 0 1,1 0-1,-1 0 0,1 1 1,-1-1-1,0 0 0,1 0 1,-1 1-1,1-1 0,-1 0 1,0 1-1,1-1 0,-1 0 0,0 1 1,1-1-1,-1 1 0,0-1 1,0 0-1,1 1 0,-1-1 1,0 1-1,0-1 0,0 1 1,0-1-1,1 1 0,-1-1 0,0 1 1,0-1-1,0 1 0,0-1 1,0 1-1,-1 3 202,0 0-1,0 0 1,0-1-1,-1 1 1,-1 4 0,-3 5 272,5-7-395,0-1-1,1 0 1,-1 1-1,2 8 1,-11 91 264,6-69-295,-1 5 58,-10 68 114,2-23-142,11-67-95,0-1 0,-1 1-1,-1-1 1,-1 0 0,0 0 0,-10 21 0,11-32 44,1 0 0,1 0 1,0 1-1,0-1 0,0 1 1,1-1-1,0 1 0,0 0 1,1-1-1,1 13 0,-1-25-151,1-1 0,-1 1 1,1-1-1,0 1 0,1 0 0,-1 0 0,1 0 0,0 0 0,0 0 0,4-6 0,6-17-627,-6 10 262,-5 14 409,0 0 0,0 1 0,1-1 0,-1 1 0,1 0 0,0-1-1,0 1 1,2-4 0,3-1 48,-1 1 1,1-1-1,0 1 0,15-11 0,-19 16 73,-1 0 0,1 0 1,-1 0-1,1 1 0,0-1 1,-1 1-1,1 0 1,0 0-1,0 0 0,0 0 1,0 1-1,0-1 0,0 1 1,0 0-1,1 0 0,-1 0 1,0 0-1,0 0 0,4 1 1,-6 0-17,1 0 0,-1-1 1,0 1-1,0 0 1,1 0-1,-1 0 0,0 0 1,0 0-1,0 0 1,0 0-1,0 0 0,0 0 1,-1 1-1,1-1 0,0 0 1,-1 1-1,1-1 1,-1 0-1,1 1 0,-1-1 1,1 0-1,-1 1 1,0-1-1,0 1 0,0-1 1,0 3-1,2 9 375,6 15 171,-4-13-351,0 0-1,0 1 0,1 27 1,-7-24-68,0 1 0,-11 36 0,5-21-72,7-28-155,0 0 0,0 1 1,1 11-1,1-8-311,-1-10 301,0-1 0,0 1 0,0-1 0,0 1 0,0 0 0,0-1 1,0 1-1,0-1 0,0 1 0,0-1 0,0 1 0,0-1 0,0 1 0,0-1 0,-1 1 1,1-1-1,0 1 0,0-1 0,0 1 0,-1-1 0,1 1 0,0-1 0,-1 1 0,1-1 0,0 0 1,-1 1-1,1-1 0,-1 1 0,1-1 0,-1 0 0,1 0 0,-1 1 0,1-1 0,-1 0 0,1 0 1,-1 1-1,1-1 0,-1 0 0,1 0 0,-1 0 0,1 0 0,-1 0 0,1 0 0,-1 0 1,0 0-1,-2 0-1333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01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83 6720,'-33'0'3040,"50"-33"-2624,-1 33 1952,-16-17-1376,0 1 1216,17-1-1281,0 0-351,16-16-352,0 0-128,-16 16-32,16-16-1663,0 17 863,0-1-2816,1 0 2016,-18 1-2912,1 16 2528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41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0 1312,'0'0'421,"2"0"-245,-1 0-144,0 0 0,-1 0-1,1-1 1,-1 1-1,1 0 1,0 0 0,-1 0-1,1 0 1,-1-1-1,1 1 1,-1 0 0,1 0-1,-1-1 1,1 1-1,-1 0 1,1-1 0,-1 1-1,1-1 1,-1 1 0,1 0-1,-1-1 1,0 1-1,1-2 1,0 1 33,-1 1 0,1-1 1,-1 0-1,1 1 0,-1-1 0,1 1 1,-1-1-1,1 1 0,0-1 0,-1 1 0,1-1 1,0 1-1,-1 0 0,1-1 0,0 1 1,0 0-1,-1 0 0,1-1 0,0 1 0,0 0 1,-1 0-1,1 0 0,0 0 0,1 0 1,5 0 449,-5 0-385,1 1-1,-1-1 0,0 0 0,1-1 0,-1 1 1,0 0-1,0-1 0,1 1 0,2-2 0,12-7 598,-10 4-516,0 1 0,15-5 0,-9 5-158,-9 3 13,0 0 0,0-1 0,1 1 0,-1-1 0,0 0 0,-1 0 1,5-3-1,21-11 467,1 1 0,40-14 0,-55 23-404,-6 2-59,-1 0 0,0-1 0,0 0 0,0 0 0,9-8 0,-9 6-28,1 1-1,-1 0 1,12-6-1,-9 6 41,0 0-1,16-15 0,-17 13-6,1 1 0,18-11 1,-12 9 49,-1-1 0,27-22 1,-19 14-33,-8 5-38,-7 5-18,1 1 0,0 0 0,11-5 0,187-76 617,-136 60-535,-54 21-90,0 2 0,1 0 0,25-3 0,-11 2 20,39 1 207,-27-7-192,-34 10-53,-7 2 3,0-1 1,0 0-1,0 0 1,0 0-1,-1 0 0,1-1 1,0 0-1,-1 0 1,7-4-1,-1 0 7,0 1 1,0 0-1,0 1 0,19-6 1,-10 5-4,-10 4-3,0-1-1,0 0 0,0-1 1,8-4-1,0-1 6,-7 3-14,0 0 0,1 1-1,12-4 1,95-14 5,-84 11-81,0 5 33,0-5 32,-15 7 6,-5 1 28,25-9-1,-18 4-9,41-17 85,-52 21-99,0 0 0,19-4 0,-22 7-16,0-1 0,0 1 0,-1-1 0,1 0 0,-1-1 0,1 1 0,-1-1 0,0 0 0,0 0 0,0-1 0,5-4 0,-3 1 22,0 1 0,1 0 0,0 0 1,8-5-1,7-3 66,20-13-59,2 2 0,0 2 0,1 2 0,55-16 1,-82 32 16,32-5 1,-35 7-56,0 0 0,28-9-1,-37 9 23,-1 0 0,1 1 0,0 0 0,0 0 0,0 0 0,0 1 0,14-1 0,-12 2 6,-1-1-1,0 0 1,0-1-1,9-2 1,-9 2-1,0 0 0,0 0 1,0 1-1,10 0 1,95 1 61,-105-1-7,-1 1-1,0-1 1,0-1-1,0 1 1,0-1-1,0 0 0,11-6 1,-11 5-76,0 0 1,0 1 0,0 0-1,1 0 1,-1 0-1,0 1 1,14-1-1,195 2 169,-203 1-135,1 1 0,-1 0-1,23 6 1,-32-7-14,17 1 23,-18-2-18,1 0 1,-1 0 0,1 0 0,-1 0 0,1 1-1,-1 0 1,4 1 0,3 1-1,-1 0 1,1-1-1,-1 0 1,1 0-1,-1-1 0,15 0 1,-21-1-3,1 0-1,-1 1 1,0-1 0,1 1 0,-1 0 0,1 0-1,-1 0 1,5 3 0,4 1 13,1-1 30,-5-1-51,0 0 0,0-1 0,0 0 0,0 0 0,1-1 0,14 1 0,-12-2-8,0 1-1,0 1 1,0 0-1,12 4 1,13 2-9,-21-5-8,2 0 17,0 1-1,0 0 1,30 13-1,-39-14 29,-1 0 1,1-1-1,10 3 0,5 1 76,-1 5-12,-8-8-44,-12-2-32,1-1-1,-1 1 1,0 0-1,1-1 1,-1 1-1,0 0 1,1 0-1,-1 0 1,0 1-1,0-1 0,0 0 1,0 1-1,2 1 1,-2-1-1,0 0 0,0 0 0,0-1 0,1 1 0,-1-1 0,0 0 0,1 1 1,-1-1-1,1-1 0,-1 1 0,1 0 0,2 0 0,-2 0-6,0-1-1,-1 1 1,1 0 0,-1 0 0,1 0 0,-1 0-1,1 0 1,-1 0 0,0 1 0,0-1-1,0 1 1,2 2 0,1 1 11,-1 0 0,1-1 0,0 1 0,1-1 0,-1 0 0,0 0 1,1 0-1,0-1 0,0 0 0,8 3 0,-2-3 29,-8-3-25,0 1 0,0 0 0,0 1 1,0-1-1,0 1 0,0-1 1,-1 1-1,6 4 0,5 3-3,0-1 0,1 0 0,0-1 0,24 8 0,-20-11-17,-11-2-13,0 0-1,0 0 0,0 1 1,8 4-1,0 1-8,31 17-56,-27-11 49,46 24 224,-57-33-206,0 1 1,14 10 0,5 4-6,-22-16 50,1-1 0,-1-1 0,0 1 0,1-1 0,12 3 0,-10-3-65,0 0-1,0 1 1,10 5-1,-2 0-28,30 17 249,-41-22-144,-1 1 0,2-1 1,-1-1-1,0 1 0,11 2 1,-13-4-39,1 0 1,0 1-1,-1 0 1,1 0-1,-1 0 1,1 0-1,-1 0 1,0 1-1,0 0 1,7 7 0,2 2-94,1-1 0,23 15 0,-29-20 133,0 1 0,-1 0 0,0 0 0,8 9 0,-9-9-47,1 0-1,0 0 1,0 0-1,9 5 1,14 11 30,-21-16-19,1 1 1,-1-2 0,1 0 0,0 0 0,12 5 0,-13-8 10,26 13 63,-16-3-78,22 18 0,-27-19-34,1-1 0,0 0 0,17 8 0,-28-17 26,1 0 1,-1 1-1,0-1 1,0 1-1,5 4 1,13 21-67,25 8 86,17 28 123,-57-58-176,0 1 0,0-1 0,1 0 0,12 7 0,3 1-93,-11-6 64,1 1 161,0 0 0,26 12 0,-35-20-101,0 0 0,-1 1 0,1-1 0,-1 1 0,0 0 0,1 0 0,-1 0 0,5 5 0,-5-5 8,0 0 0,0 1-1,1-1 1,-1 0 0,0-1 0,1 1 0,-1 0 0,7 1 0,-1 1 21,0 0 1,-1 1 0,11 7 0,17 10 62,-4-10 39,-25-9-127,1-1-1,-1 1 1,0 1 0,0-1 0,8 6 0,1 4-32,-7-6 33,1 1 0,0-2 0,11 7 1,-11-7-32,0 0 0,-1 0 0,0 1 1,0 1-1,8 8 0,19 15-108,44 22 167,-59-34 131,25 27 1,-29-28-187,34 29 0,-20-25-52,-6 8 43,-4-11 113,26 16 0,-7-6-36,-24-15-27,-10-9-11,0 0 1,0 0 0,1 0-1,0-1 1,-1 0 0,12 4 0,10 5-75,38 21 0,-55-27 56,1-1 0,0-1 0,14 5 1,-14-6 22,0 1 1,0 1 0,12 7 0,23 14-51,-35-21 33,-3-2 6,1 1 0,-1 0 0,0 0 0,-1 1 0,1 0 0,8 10 1,24 22 42,-16-14-37,39 47-1,-39-37-94,-9-12 100,32 35-1,35 15 37,-73-61-25,1-1-1,15 11 1,7-4 12,-16-10-12,68 41 81,-49-27-71,56 24 0,-82-41-11,0 1 1,0 1 0,16 11-1,-20-12-13,1-1-1,-1 0 0,1 0 0,-1-1 0,1 0 0,0 0 1,10 3-1,2-2-27,-11-3-262,0 1-1,-1 1 1,1-1-1,8 5 1,7 2-532,4 1-3345,-10 4 1731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01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6816,'-14'14'3050,"25"-25"-2324,-5 22 2154,7-5-1504,-5-3-929,-5-2-372,0 0-1,0 0 1,-1 1 0,1-1 0,0 1-1,-1-1 1,1 1 0,-1 0-1,1 0 1,-1 0 0,0 0-1,0 0 1,0 1 0,2 3 0,2 21 100,5-4-84,-5 4-102,0-11-9,-5-14 20,0 0-1,0 0 0,-1 0 1,1 0-1,0 0 0,-1 0 1,1 0-1,-1 0 0,0 0 0,0 0 1,0 0-1,0 0 0,0 0 1,0 0-1,0 0 0,-1 3 0,-5 11-1,4-12-14,1-1 0,0 0 1,0 0-1,0 0 0,0 1 1,1-1-1,-1 1 0,1 3 1,0-5 3,-1-1 0,1 1 0,-1 0 0,1 0 0,-1 0 0,1-1 0,-1 1 0,0 0 1,0 0-1,-2 2 0,3-3-3,-1 0 0,0 0 0,0 0 0,1 0 0,-1 0 0,1 0 0,-1 0 0,1 0 0,-1 0 0,1 0 0,0 0 0,0 0 0,-1 0 0,1 1 0,0-1 0,0 0 0,0 0 0,0 0 0,0 0 0,1 1 0,-1-1 0,0 0 0,1 1 0,0 0-56,-1-1 0,1 0 1,0 0-1,0 0 0,0 0 0,0 0 1,0 0-1,0 0 0,0 0 1,0 0-1,1-1 0,-1 1 0,0 0 1,0-1-1,1 1 0,-1-1 0,0 1 1,1-1-1,-1 0 0,0 1 1,1-1-1,-1 0 0,1 0 0,-1 0 1,0 0-1,1 0 0,1-1 0,1 1-334,0 0-1,1 0 0,-1 1 0,0-1 0,6 3 0,21 8-2826,-25-10 2671,-1 0-1,1-1 1,10 1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01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4 5568,'-28'0'1786,"22"0"-1071,4 0-139,-6 0 694,16 0-231,-6 0 1052,4 3-1392,0-1-598,1 1 0,-1-1 0,1-1 0,-1 1 0,1-1 0,10 1 0,51-1 310,-45-1-351,86-8-64,-55 2-104,46 0-233,-4-5-720,-10 6 175,-42-1 287,-19 2-13,39 0-1,2 4-512,-65 0 1079,-1 0 0,1-1-1,-1 1 1,1 0 0,0 0-1,-1 0 1,1 0 0,-1 0 0,1 0-1,-1 0 1,1 0 0,-1 1 0,1-1-1,-1 0 1,1 0 0,-1 0 0,1 0-1,-1 1 1,1-1 0,-1 0 0,1 1-1,-1-1 1,1 0 0,-1 1 0,1-1-1,-1 0 1,0 1 0,1-1 0,-1 1-1,0-1 1,0 1 0,1-1-1,-1 1 1,0-1 0,0 1 0,1-1-1,-1 1 1,0-1 0,0 1 0,0-1-1,0 1 1,0-1 0,0 1 0,0-1-1,0 2 1,0-2-31,0 0-1,0 0 1,0 1-1,0-1 1,0 0 0,0 0-1,0 1 1,0-1-1,-1 0 1,1 0 0,0 0-1,0 1 1,0-1-1,0 0 1,0 0 0,0 0-1,-1 1 1,1-1-1,0 0 1,0 0 0,0 0-1,0 0 1,-1 1-1,1-1 1,0 0 0,0 0-1,-1 0 1,1 0-1,0 0 1,0 0-1,0 0 1,-1 0 0,1 0-1,-1 0 1,-26 14-1843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02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1 6144,'-30'0'2757,"30"0"-2736,1 0 0,-1 0 0,1 0-1,-1 0 1,1 0 0,-1 0 0,0 0 0,1 0 0,-1 0 0,1 0-1,-1 1 1,1-1 0,-1 0 0,0 0 0,1 0 0,-1 0-1,1 1 1,-1-1 0,0 0 0,1 1 0,-1-1 0,0 0 0,1 1-1,-1-1 1,0 0 0,0 1 0,1-1 0,-1 0 0,0 1 0,0 0-1,5 6 427,9-1-41,-8-4-263,-1 1-89,1-1-1,-1 1 0,1 0 1,-1 1-1,0-1 0,0 1 1,-1 0-1,1 0 1,-1 1-1,7 7 0,-6-4-48,0 1-1,-1-1 1,0 1-1,-1 0 1,6 18-1,-8-22 4,0 0 0,0 1 0,0-1 0,-1 1 0,0-1 0,0 1 0,0-1 0,-1 1 0,1-1 0,-1 0 0,-4 10 0,3-11 10,0 1 0,0-1 0,-1 0 1,-6 6-1,2-1 14,-13 20 55,16-23-64,-1 1 1,1-1-1,-1 0 1,-1 0-1,1-1 1,-1 0-1,0 0 1,0 0-1,0 0 1,-1-1-1,1 0 1,-1-1-1,-7 4 1,-130 56 136,142-61-146,0-1 0,-1 0 0,1 0 0,0 0 0,0 0 1,-1 0-1,1-1 0,0 1 0,-1-1 0,1 1 0,-1-1 0,1 0 1,0 0-1,-1 0 0,1 0 0,-1 0 0,1-1 0,0 1 1,-1-1-1,1 0 0,0 1 0,-1-1 0,1 0 0,0 0 0,-4-3 1,5 4-13,0-1 0,0 0 0,0 0 0,0 0 0,0 0 0,0 1 0,0-1-1,0 0 1,1-1 0,-1 1 0,0 0 0,1 0 0,-1 0 0,1 0 0,-1 0 0,1-1 0,-1 1 0,1 0 0,0 0 0,0-1 0,0 1 0,0 0 0,0-3 0,0 0-27,1 0 0,0 0 0,0 1 0,0-1 0,4-6 0,-3 4-6,2-2-5,0 0-1,1 0 0,-1 1 0,1 0 1,1 0-1,-1 0 0,1 1 0,1 0 0,-1 0 1,13-9-1,-8 7 111,1 1 1,0 1-1,0-1 1,0 2-1,22-7 1,-24 9 34,0 1 0,1 1 0,-1 0 0,1 1 0,15 0 0,-2 1 160,-16-1-207,10 0 168,-1 0 0,22 4-1,-34-3-181,0 0 0,0 1 0,0-1 0,0 1 0,0 0 0,-1 0 0,1 0 0,0 1 0,-1 0 0,0 0 1,0 0-1,5 4 0,27 40 405,-35-46-452,0 1-1,1-1 1,-1 0-1,0 1 1,1-1 0,-1 1-1,0 0 1,0-1 0,0 1-1,-1 0 1,1-1-1,0 1 1,-1 0 0,1 0-1,-1 0 1,1 2 0,-1-1-385,3 0-1030,-2-2 1306,8 6-1033,-9-7 1082,0 0-1,1-1 1,-1 1 0,0 0-1,0 0 1,1 0 0,-1-1-1,0 1 1,0 0 0,1 0-1,-1-1 1,0 1 0,0 0-1,0 0 1,1-1-1,-1 1 1,0 0 0,0-1-1,0 1 1,0 0 0,0-1-1,0 1 1,0 0 0,0-1-1,1 1 1,-1 0 0,0-1-1,0 1 1,-1 0 0,1-1-1,0 1 1,0 0-1,0-1 1,0 1 0,0 0-1,0-1 1,0-1-187,0 1 1,0-1-1,0 0 0,1 0 0,-1 1 1,0-1-1,1 0 0,0 1 1,-1-1-1,1 1 0,0-1 1,0 1-1,0-1 0,0 1 0,1-2 1,4-6-965,11-21-966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02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4160,'0'0'1333,"-3"0"-821,-8 0-48,8 0 640,0 3-149,0-1-528,2-1-295,0 0-1,0 0 1,0-1-1,0 1 1,0 0 0,0 0-1,0 0 1,0 0 0,0 0-1,1 0 1,-1 0-1,1 1 1,-1-1 0,0 0-1,1 1 1,-3 3 138,1-2-143,1 0-1,-1 0 1,1 0 0,0 0 0,0 1 0,0-1 0,0 0 0,1 0-1,-1 0 1,1 1 0,0 4 0,0 108 1041,0-106-1127,-1 0 0,-1 14 0,-2-9-4,0 6 16,4-20-50,-1 0 0,1 0 0,0 1-1,1-1 1,-1 0 0,0 0 0,0 0 0,0 0-1,1 0 1,-1 0 0,0 0 0,1 0 0,0 2 0,4 11 36,-2 32 80,-3-40-226,0-9-480,0 2 520,0-1 0,0 1-1,1-1 1,-1 0-1,1 1 1,-1 0 0,1-1-1,0 1 1,-1-1 0,2-1-1,6-12-492,-3-15-59,-1 15 282,0 0 0,-2 0-1,2-18 1,-4 30 266,0-1 0,0 1 1,0-1-1,1 1 0,0-1 0,-1 1 0,1-1 1,0 1-1,3-6 0,2-6 32,-2-5 191,-2 11 51,0 1 1,6-16 0,-5 18 943,0 6-139,-3 0-948,1 0 1,-1 0 0,1 0 0,-1 0-1,1 0 1,-1 1 0,1-1 0,-1 0-1,1 0 1,-1 0 0,1 0-1,-1 1 1,0-1 0,1 0 0,-1 0-1,1 1 1,-1-1 0,0 0 0,1 0-1,-1 1 1,0-1 0,1 1 0,-1-1-1,0 0 1,1 1 0,2 14 659,-1-2-337,0-7-180,0 0 0,1 0 1,0 0-1,-1 0 0,2 0 0,5 8 0,14 24 156,-22-35-354,1 2 13,1 0 0,-1 0 1,1 0-1,0 0 0,0 0 1,1-1-1,0 0 0,-1 0 1,1 0-1,1 0 0,5 4 0,2 1 28,-5-5-11,-1 1 0,1-1 0,8 3 1,-13-6-53,0 0 1,0-1 0,0 1-1,0-1 1,0 1 0,1-1-1,-1 0 1,0 0 0,0 0-1,0 0 1,0 0 0,1-1-1,-1 1 1,4-2 0,16-9-1141,8 3 133,3-17-390,-23 18 1078,-8 6 226,1-1 0,-1 1 1,0-1-1,0 0 1,0 0-1,3-3 0,1-13-895,-4 8 469,4-6-209,-4 13 633,-1-1 0,0 1-1,0-1 1,0 1 0,0-1 0,-1 0 0,1-4-1,-1-26 220,0 32 78,-3 4 179,1 1-94,0 1-1,0-1 1,0 0-1,1 1 1,-1-1-1,1 1 0,0 0 1,0-1-1,0 1 1,0 0-1,1 0 1,-1 0-1,1 0 0,0-1 1,0 1-1,1 0 1,0 5-1,1 3 123,0 1 0,1-1 1,0 0-1,5 12 0,-3-12-398,1 0 1,1-1 0,-1 0-1,2 0 1,10 12 0,-17-22-133,-1 0 1,1-1 0,0 1-1,-1-1 1,1 1-1,0-1 1,0 0-1,0 1 1,-1-1-1,1 0 1,0 1 0,0-1-1,0 0 1,0 0-1,0 0 1,0 0-1,-1 0 1,3 0 0,-3 0 135,16 0-1918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11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33 4576,'14'-27'1450,"-14"26"-1408,1 0 0,-1 0-1,1 0 1,-1 0-1,0 1 1,0-1-1,1 0 1,-1 0-1,0 0 1,0 0-1,0 0 1,0 0-1,0-1 1,0-34 326,2 19 12,3 13-57,2 0-61,-2-7 421,9 5-241,0-5-191,-14 11-244,0 0 0,1-1 0,-1 1 0,0 0 0,0 0 0,1 0 0,-1-1 0,0 1 0,0 0 0,1 0 0,-1 0 0,0 0 0,1 0 0,-1-1 0,0 1 0,1 0 0,-1 0 0,0 0 0,1 0 0,-1 0 0,0 0-1,1 0 1,-1 0 0,0 0 0,1 0 0,1 0 22,0 0-5,0 0-1,0 0 1,0 0-1,0 0 1,0 1-1,0-1 1,0 0-1,-1 1 0,1-1 1,0 1-1,0 0 1,0-1-1,-1 1 1,1 0-1,0 0 1,-1 0-1,1 1 1,-1-1-1,1 0 1,-1 0-1,1 1 0,-1-1 1,1 3-1,15 22 159,18 43 0,-17-34-114,-11-21-45,-3-7-2,0 0 0,-1 1 0,3 8 0,1 25 125,-5-21-68,6 30 130,-13-25 16,2-11-96,1 0-34,1-10-66,1 0 0,-1 0 0,0-1-1,0 1 1,-2 4 0,2-6-5,0 0 0,-1 0 1,1 0-1,-1 0 0,0 0 0,1-1 0,-1 1 0,0-1 0,-4 3 0,-1 1 40,-19 17 124,17-14-22,-1 0 0,0 0 1,-18 10-1,24-16-135,1 0 0,-1 0 1,1 0-1,-1-1 0,0 0 1,0 1-1,0-1 0,0-1 1,0 1-1,0 0 0,0-1 1,0 0-1,0 0 0,0 0 1,-5-1-1,-21-10 461,29 10-465,-1 1 0,1 0 0,0-1 0,-1 1 0,1-1 0,0 0 1,0 1-1,0-1 0,0 0 0,-1 0 0,1 1 0,0-1 1,-1-1-1,2 0-19,-1 1 1,1 0 0,0 0 0,-1 0-1,1-1 1,0 1 0,0 0 0,0 0-1,0 0 1,0-1 0,0-1 0,1-6-99,-1 7 46,0 1 0,0 0 0,0 0 0,0-1 1,1 1-1,-1 0 0,1 0 0,-1-1 0,1 1 1,-1 0-1,1 0 0,0 0 0,-1 0 0,1 0 1,0 0-1,0 0 0,0 0 0,0 0 0,0 0 0,0 0 1,0 1-1,0-1 0,0 0 0,2 0 0,9-8-445,10-22-1457,9-2 593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11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4 3712,'0'-3'157,"0"0"0,-1-1 0,1 1 0,-1 0 0,0 0 0,0 0 0,0 0-1,0 0 1,-1 0 0,1 0 0,-1 1 0,1-1 0,-4-2 0,5 4-77,-1 0-1,1 1 0,-1 0 1,0-1-1,1 1 1,-1-1-1,0 1 0,1 0 1,-1-1-1,0 1 1,1 0-1,-1 0 0,0-1 1,0 1-1,0 0 1,1 0-1,-2 0 0,2 0-58,-1 0-1,1 0 1,0 0-1,0 0 0,0 0 1,0 0-1,0 0 1,0 0-1,0 0 0,0 0 1,0 0-1,-1 0 1,1 0-1,0 0 0,0 0 1,0 0-1,0 0 1,0 0-1,0 0 0,0 0 1,0 0-1,0 0 1,0 0-1,-1 0 0,1 0 1,0 0-1,0 0 1,0 0-1,0 0 0,0 0 1,0 0-1,0-1 1,0 1-1,0 0 0,0 0 1,0 0-1,0 0 1,0 0-1,0 0 0,0 0 1,0 0-1,0 0 1,0 0-1,0-1 0,0 1 1,0 0-1,0 0 0,0 0 1,0 0-1,0 0 1,0 0-1,0 0 0,0 0 1,0 0-1,0 0 1,0-1-1,0 0 89,0 1 0,0-1 0,1 0 0,-1 0 0,0 0 0,1 0 0,-1 1 1,0-1-1,1 0 0,-1 0 0,1 1 0,-1-1 0,1 0 0,0 1 0,-1-1 0,1 1 0,0-1 0,-1 0 0,2 0 0,18-10 1215,-17 10-1165,-1 0-96,-1 0 0,1 1 0,0-1 0,-1 1 0,1 0 0,0 0 0,0-1 0,-1 1 0,1 0 0,0 1 0,-1-1 1,1 0-1,0 0 0,0 1 0,-1-1 0,1 1 0,0-1 0,-1 1 0,1 0 0,-1 0 0,1-1 0,-1 1 0,3 2 0,4 2 93,3-1 151,-10-4-290,0 1 1,0-1 0,0 0-1,0 1 1,0-1 0,0 1-1,0-1 1,0 1 0,0-1-1,0 1 1,-1 0 0,1-1-1,0 1 1,0 0 0,-1 0-1,1 0 1,0-1 0,-1 1 0,1 0-1,-1 0 1,1 0 0,-1 0-1,1 2 1,5 24 206,2-7-53,-16-1 133,6-9-212,-4 8 82,-7-5 43,11-11-171,0 0-1,0 0 0,0 0 0,0 0 0,0 0 1,1 1-1,-1-1 0,-1 4 0,-2 2 94,4-6-111,0-1 0,0 1-1,0-1 1,1 1 0,-1-1 0,0 1 0,1 0 0,-1 2 0,4 2-43,9-4-173,7-3-1207,-15 1 859,1 0-1,-1 0 0,1 0 0,0 0 0,-1 1 0,9 1 0,-10-1-77,0 0 0,-1 1 1,1-1-1,-1 1 0,1-1 0,-1 1 0,1 0 1,3 3-1,24 26-2874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12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5312,'0'-27'1701,"0"21"587,3 6-1355,14 0 806,-4 1-1052,0-1-1,-1-1 1,16-2 0,-13 0-495,1 0-47,0 0 1,1 1-1,21 0 0,-4 2-46,95-3 117,-92-1-182,120-6 22,-92 11-133,55-2-875,-98 0 449,0-1 1,0-1-1,26-8 0,-32 7-509,0 0-1,21-3 1,-4 6-3492,-16 1 2131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12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5984,'-14'0'1920,"11"0"-758,6 0-666,16 0-255,-9-1-124,0 1 0,12 1 0,-19 0-97,-1-1 0,1 1 1,0-1-1,-1 1 0,1 0 0,-1 0 0,1 0 1,-1 0-1,0 1 0,1-1 0,-1 1 1,0-1-1,2 3 0,43 32-319,-28-14-30,-18-20 302,0 0 1,1 0-1,-1 1 0,0-1 0,0 0 0,0 0 1,0 1-1,0-1 0,-1 0 0,1 4 0,-9 24 17,4-12 37,1-5 221,-9 25-1,7-23-129,3-10-63,1-1-1,-1 1 0,0-1 0,0 0 1,0 1-1,-1-1 0,1 0 0,-1 0 1,0-1-1,-6 7 0,-19 20 293,25-25-274,0-2 8,1 0 1,0 0 0,-1 0 0,1 0 0,-6 4-1,6-6-47,0 0 0,0 0 0,0 0 0,0-1 0,0 1 0,0-1 0,-1 1 0,1-1 0,0 0-1,0 1 1,-4-2 0,-4 2 96,6-1-72,0 1 1,0-1-1,0 0 1,0 0-1,-4-1 0,7 0-57,0 1-1,1 0 0,-1 0 1,1 0-1,-1 0 0,1-1 1,-1 1-1,1 0 1,-1-1-1,1 1 0,-1 0 1,1-1-1,0 1 0,-1 0 1,1-1-1,-1 1 1,1-1-1,0 1 0,0-1 1,-1 1-1,1-1 0,0 1 1,0-1-1,-1 1 1,1-1-1,0 1 0,0-1 1,0 1-1,0-1 0,0 0 1,0 1-1,0-1 1,0 1-1,0-1 0,0 1 1,0-1-1,0 1 0,0-1 1,0 0-1,1 1 1,-1-1-1,1 0 0,29-65-448,-29 63 446,2-5-214,0 1 0,0-1 0,0 1 1,1 0-1,0 0 0,1 0 0,-1 1 0,1 0 1,1 0-1,-1 0 0,1 0 0,0 1 0,8-6 0,50-36-1960,-55 41 1928,-5 2 166,0 1 0,1 0 0,-1 0 0,1 0 0,0 1 0,0-1 0,0 1 0,9-2 0,3 4 1362,-17 0-1264,0 0 1,0 0-1,0 0 0,0 0 1,1 0-1,-1 0 0,0 0 1,0 0-1,0 0 1,0 0-1,0 0 0,0 0 1,0 0-1,0 0 0,0 0 1,1 0-1,-1 0 1,0 0-1,0 0 0,0 0 1,0 0-1,0 0 0,0 0 1,0 0-1,0 0 1,0 0-1,0 0 0,0 0 1,1 0-1,-1 0 0,0 0 1,0 0-1,0 0 0,0 0 1,0 1-1,0-1 1,0 0-1,0 0 0,0 0 1,0 0-1,0 0 0,0 0 1,0 0-1,0 0 1,0 0-1,0 0 0,0 1 1,0-1-1,0 0 0,0 0 1,0 0-1,0 0 1,0 0-1,0 0 0,0 0 1,0 1-1,0 0 142,0 1 1,0-1-1,1 1 0,-1-1 0,1 1 1,-1-1-1,1 1 0,0-1 0,-1 0 1,2 3-1,6 11 480,-2 7-30,-5-14-460,1 0 0,1-1 0,4 11 0,28 44 242,-23-43-476,-5-7-363,1 0 0,0-1 0,1 0 0,0 0 0,17 15 0,-21-21 1,5 6-130,-4-4-322,0-1 0,0 0 1,0-1-1,10 7 0,14 5-1393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12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 7296,'-17'0'3328,"-16"49"-2912,16-15 992,1 15-864,-34 18 288,17 16-512,-17-17-256,17 1-64,-1-1-224,1-16 128,17-17-1152,-1-16 672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13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5472,'0'-12'2099,"0"24"-230,3-12-1133,-2 0-653,1 0 1,0 1-1,0-1 1,0 1-1,-1-1 1,1 1-1,0 0 1,-1 0-1,1 0 1,-1 0-1,1 0 1,-1 0-1,1 0 1,-1 0-1,1 0 1,1 3-1,15 10 311,-7-9-246,-10-5-142,1 1 0,-1-1 1,0 1-1,0-1 0,0 1 0,0-1 1,0 1-1,0 0 0,0-1 1,0 1-1,0 0 0,0 0 1,0 0-1,0 0 0,0 0 1,-1 0-1,2 2 0,4 10 37,-2-11-25,-1-1-2,6 16 41,2-3 12,-10-14-59,-1 0 1,1 1-1,-1-1 0,1 0 1,-1 1-1,1-1 1,0 0-1,-1 0 0,1 1 1,-1-1-1,1 0 0,-1 0 1,1 0-1,0 0 0,-1 0 1,1 0-1,0 0 1,-1 0-1,1 0 0,-1 0 1,1 0-1,0 0 0,-1 0 1,1-1-1,-1 1 1,1 0-1,0 0 0,-1-1 1,1 1-1,0-1 0,0 1 21,7-5 33,20-7-37,2-2-534,3-2 15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43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3 3648,'0'-14'1173,"0"14"-1165,0 0 1,0-1-1,0 1 0,0 0 0,-1 0 1,1 0-1,0 0 0,0 0 0,0 0 1,0 0-1,0 0 0,0 0 0,0-1 0,0 1 1,0 0-1,0 0 0,1 0 0,-1 0 1,0 0-1,0 0 0,0 0 0,0 0 1,0 0-1,0 0 0,0 0 0,0-1 0,0 1 1,0 0-1,0 0 0,0 0 0,0 0 1,0 0-1,0 0 0,0 0 0,0 0 1,1 0-1,-1 0 0,0 0 0,0 0 1,0 0-1,0 0 0,0 0 0,0 0 0,0 0 1,0 0-1,0 0 0,1 0 0,-1 0 1,0 0-1,0 0 0,0 0 0,0 0 1,0 0-1,0 0 0,0 0 0,0 0 1,2 0 59,0-1 0,0 1 0,0 0 1,-1-1-1,1 0 0,0 1 0,-1-1 1,1 0-1,-1 0 0,4-2 1,4-2 374,-7 4-361,1 0 0,-1-1 0,0 1 0,0-1 0,0 1-1,0-1 1,0 0 0,0 0 0,0 0 0,2-3 0,4-4 148,-7 8-208,0 0-1,0 0 1,0 1 0,0-1 0,0 1 0,0-1-1,0 1 1,0-1 0,0 1 0,1 0 0,-1-1-1,2 1 1,3-2 57,6-1 68,0-1-1,0 0 0,0-1 0,20-12 0,-25 13-89,1-1 22,0 1 0,0 0 0,9-4 0,32-3 204,-3-9-14,-30 12-139,22-8-1,-28 13-28,0-1 1,17-8-1,12-16 86,-30 23-126,0 1 0,20-6 0,-19 6-15,0 1-1,17-10 1,11-15 108,0 9-75,-26 13-47,0 0 1,21-15-1,-11 2 6,-11 10-45,0 0 1,1 1-1,17-11 0,-12 12-4,16-11 1,67-59 111,12-8 158,-94 70-225,65-51 121,-44 35-128,3 9-66,12-8 24,-46 24 38,1 1 0,-1 0-1,17-7 1,28 1 46,0-7-36,24-8-2,-10 10-45,20-5 218,110-42 1,-162 51-164,-16 6-24,24-12 0,-26 9-27,16-7-23,0 10 5,-16 4 13,0-2-24,28-10 0,-5 2 16,187-55 135,-164 44-48,-46 16-75,0 1 1,19-5-1,-25 9 1,-1-1 1,1 0-1,18-8 1,-19 6 9,0 1 0,1 1 0,18-5 1,-18 6-1,-1-1 1,14-6-1,17-7-28,9 4-25,58-6-1,-55 12 108,-4-5-70,1 5-22,-24 2 12,-10 0 4,0 2 1,26-1 0,-21 3 50,-12 1-4,1-1 0,-1 0 0,0-1 0,16-2 0,-18 1-16,5-1 4,0 0 0,1 1 1,-1 0-1,15 0 0,172 2 200,-190 0-211,-1 0 0,1 1 0,0 0-1,-1 0 1,1 1 0,-1 0 0,0 1 0,10 4-1,-7-4-14,0 1 0,0-1 0,0-1 0,1 0 1,-1-1-1,16 0 0,-17 0 26,1-1 0,-1 2 0,0-1 0,12 5 0,-2-2-4,16 2 2,0 5-6,8-6-69,-8 6 38,-3-5 68,0 5 6,1-6 27,2 6-48,-6-5-53,-13-4 1,32 10 1,-28-6 21,33 4-1,-33-6 5,33 9 0,-7 1-1,-37-12-1,1 1 1,-1 0 0,0 1 0,12 6 0,-2-2 11,16 1 37,-18-4 13,0 2-1,23 11 1,-2 5 104,-34-19-136,1-1 0,-1 0 0,1 1 0,0-2 0,0 1 0,10 2 0,18 3 160,15 3-101,-9 1-107,53 7 1,-74-16 54,-8-2-40,0 1 0,0 1 0,0-1 0,11 6 0,-2 0-24,41 17-35,-53-21 75,1 0 1,1-1-1,9 1 0,-12-2 12,0-1 0,-1 1-1,1 1 1,-1-1 0,12 7 0,153 107 360,-143-97-421,-6 9 10,-18-25 29,0 1-1,1-1 1,-1 0 0,1 0-1,7 2 1,18 13 41,-2 4-21,24 17-65,-20-20 30,57 47-1,-68-50 34,-1 0 5,20 19 0,-35-29-36,2-1 0,-1 1 1,12 7-1,-2-4-4,12 7 9,-5 8 29,-10-9-4,20 10 3,34 36-86,-48-47 89,64 43-29,-47-30-18,-21-15 44,17 10-1,18 3-10,-23-6-55,-1 0-1,29 28 1,17 12 102,-39-35-20,-5-3 122,41 37 0,-47-35-82,14 14 46,38 19 175,1 5-112,-40-41-97,1 0 1,65 24 0,18 10-91,-14 7-347,5-6-1082,-7 9 389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0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3712,'0'-17'4309,"0"20"-3184,0-3-1091,0 1-1,0-1 1,0 1-1,0-1 0,0 1 1,0 0-1,0-1 1,0 1-1,-1-1 0,1 1 1,0-1-1,0 1 1,0-1-1,0 0 0,-1 1 1,1-1-1,0 1 1,-1-1-1,1 1 0,0-1 1,-1 0-1,1 1 0,0-1 1,-1 0-1,1 1 1,-1-1-1,1 0 0,-1 1 1,1-1-1,-1 0 1,1 0-1,-1 0 0,1 0 1,-1 1-1,1-1 1,-1 0-1,1 0 0,-1 0 1,1 0-1,-1 0 1,0 0-1,-5 2 447,2 3-219,1-3-159,1 0 0,-1 0 0,1 1 0,-1 0 0,1-1 0,0 1 0,0 0 0,-2 6 0,3-6-9,0 1 0,0 0 1,1-1-1,-1 1 0,1 0 1,1 7-1,-1 8 198,2-1-136,1-1 1,0 0-1,2 0 1,0 0-1,10 22 1,-13-35-129,-1-1 0,1 1 0,0-1 0,1 1 0,-1-1-1,0 0 1,1 0 0,0 0 0,0 0 0,0 0 0,0 0 0,0-1 0,7 4 0,-3-2 19,0-1-1,0 0 1,1 0-1,-1-1 1,12 2 0,-15-3-26,0-1 1,0 1-1,0-1 1,0 0 0,0 0-1,0-1 1,0 1 0,0-1-1,0 0 1,-1 0 0,1 0-1,0 0 1,6-4 0,1 0 10,-2 2 2,26-13 88,1-12-169,-5 6-490,-9-6-97,-5 16-182,-15 11 654,0 0 0,0 0 0,0 0 0,-1 0 0,1 0 0,0 0 0,-1-1 0,1 1 0,-1 0 0,0-1 0,1 1 0,-1-1 0,0 0 0,0 1 0,0-1-1,0 0 1,0 0 0,0 1 0,-1-1 0,1 0 0,-1 0 0,1 0 0,-1 0 0,0 0 0,1-3 0,-1-25-1506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0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 5312,'-4'0'404,"0"0"1,0 0-1,1 0 1,-1 0-1,0 1 1,0 0-1,-5 2 1,8-3-343,0 1 0,0 0 0,0-1 1,0 1-1,0 0 0,0 0 0,0 0 0,0 0 1,1 0-1,-1 0 0,0 0 0,1 0 0,-1 0 1,1 0-1,-1 0 0,1 0 0,-1 0 0,1 0 1,0 1-1,0-1 0,0 0 0,-1 0 0,1 0 1,0 1-1,1 1 0,-2 0 113,1 0-1,-1 1 1,0-1-1,0 0 1,0 0-1,0 0 1,0-1 0,0 1-1,-1 0 1,0 0-1,-3 4 1,3-4-77,0 0 0,0 0 0,0 1 0,0 0 0,-2 5 0,2 0-9,1 1 1,0-1-1,0 0 0,2 15 1,-2 15-20,-2-16-41,-8 101 75,11 9-242,-1-120-8,0 1 1,0 0-1,-5 14 1,4-15-256,-1 0-1,2 0 1,-1 14 0,2-22 75,0-1-1,0 1 1,1-1-1,1 9 1,-1-11 218,0-1 1,0 1-1,0 0 0,0 0 1,0 0-1,1-1 1,-1 1-1,0 0 0,3 1 1,-4-3 9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1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18 6240,'-28'-14'2005,"27"13"-1943,0 1 0,0-1-1,0 1 1,0 0 0,0 0 0,-1-1-1,1 1 1,0 0 0,0 0 0,0 0-1,0 0 1,-1 0 0,1 0 0,0 0-1,0 1 1,0-1 0,0 0-1,0 1 1,0-1 0,0 0 0,0 1-1,0 0 1,0-1 0,0 1 0,0 0-1,0-1 1,0 1 0,0 0 0,0 0-1,0 0 1,1-1 0,-2 2 0,1 0 183,-4 1 373,3-3-588,1 0-1,0 0 1,0 1-1,-1-1 1,1 1 0,0-1-1,0 1 1,0-1-1,0 1 1,-1 0-1,1 0 1,0-1-1,0 1 1,0 0-1,1 0 1,-1 0-1,0 0 1,0 0 0,0 0-1,1 0 1,-2 3-1,-8 8 89,-10 4 75,14-13-142,0 2-1,1-1 1,-7 7-1,6-5-39,0 1 0,1 0 1,0 0-1,0 0 0,1 1 1,0-1-1,0 1 0,-4 15 0,1-7-9,-10 22 0,-6 13 69,13-20 153,-9 58 0,12-48-101,-7 59 259,8-51-242,-2 12 52,8-57-193,0 0 0,1 0 0,0 1 0,2 6 0,0 2-191,1 9-542,-4-15 433,2 0-1,-1-1 1,1 1 0,4 11 0,-4-14-310,0 0 0,0 0 0,1 0 0,-1-1 0,1 1 0,4 3 0,10 10-1869</inkml:trace>
  <inkml:trace contextRef="#ctx0" brushRef="#br0" timeOffset="1">178 233 7040,'0'0'3200,"-17"34"-2752,17-18 1152,0 1-960,17 16 448,-17 17-640,17-17-192,-1 17-160,17-17 0,-16 0-64,16 1-1792,-16-18 992,16-16-2336,-16 17 176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1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33 6144,'0'-33'2784,"0"50"-352,-17-1-1568,1 1 1216,-1 33-1216,1 0 256,-18 0-641,1 33-223,17-17-160,-18-16-1567,18 0 799,-17-1-2528,16-15 1792,17-18-3040,0 1 2528</inkml:trace>
  <inkml:trace contextRef="#ctx0" brushRef="#br0" timeOffset="1">416 216 6720,'0'17'3040,"0"49"-2624,-17-33 1376,17 17-1056,-33-17 192,17 17-544,-1-17-608,-16 1 128,16-1-2464,1 0 1408,-1-16-2624,17-1 2144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1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6144,'17'0'2784,"16"17"-2432,-16-17 960,16 0-1120,-17 0-96,1-17-256,16 17 96,0-17-1312,1 17 768,-18-33-1664,17 33 128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2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34 4800,'-41'14'1557,"29"-9"-954,8 0-490,0-2 191,0 1 0,0 0-1,1 0 1,-5 7 0,7-9-175,0 0 0,-1 0 0,1 0 0,0 0 0,-1 0 0,1 0 0,-1 0 1,0-1-1,1 1 0,-4 2 0,3-3-35,0 0 0,1 1 0,-1-1-1,1 1 1,-1-1 0,1 1 0,0 0 0,0 0 0,0-1 0,-1 1 0,2 0 0,-1 0 0,0 0 0,0 0-1,0 2 1,-1 3 87,-1 0-48,1 0-1,0 0 1,1 0 0,-1 0-1,1 0 1,0 11 0,1-8-14,0 1 0,-3 12 0,-2 1 9,3-13-124,-1 0 0,2 1 0,-1 16 0,1 5-28,0-14 44,1 0 1,4 37-1,-3-54-12,0 1-1,0-1 0,0 0 1,0 0-1,0 0 0,0 0 1,2 3-1,1 0 9,10 23-139,-12-21-99,3 3-357,10-8-70,-4-2 162,-5 1 148,0-1 0,-1 0-1,1 0 1,0 0-1,-1-1 1,1 0 0,0 0-1,-1-1 1,1 1 0,-1-1-1,0 0 1,0-1 0,9-4-1,19-24-1446</inkml:trace>
  <inkml:trace contextRef="#ctx0" brushRef="#br0" timeOffset="1">434 17 4992,'-33'-16'2240,"50"16"-480,-1 0-1152,1 16 1600,-1-16-1248,18 50 320,-1-17-768,-17 34-32,1-1-288,0 17 608,-17 17-448,-17-34 95,0 17-255,-32-16 96,15-17-16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7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8 3488,'-14'0'1115,"11"0"-673,0-3 38,-11-11 7472,17 14-6896,14-6-146,-3 1-145,5 13-190,-14-7-501,-1 0 0,1 0 0,0-1 0,-1 1 0,8-2 0,0 1 48,-10 0-106,0 0 1,0 1-1,-1-1 1,1 0 0,0 1-1,0-1 1,0 1-1,0 0 1,-1-1-1,1 1 1,0 0 0,1 1-1,-1 0-20,-1-1 0,1 0-1,-1-1 1,1 1 0,0 0 0,0 0-1,-1-1 1,1 1 0,0-1 0,0 0-1,0 0 1,2 1 0,2-1-29,14 1 63,-20-1-28,1 1 0,-1-1 0,0 0 1,1 0-1,-1 1 0,1-1 0,-1 0 1,0 0-1,1 1 0,-1-1 0,0 1 1,1-1-1,-1 0 0,0 1 0,1-1 0,-1 1 1,0-1-1,0 0 0,0 1 0,1-1 1,-1 1-1,0-1 0,0 1 0,0-1 1,0 1-1,0-1 0,0 1 0,0-1 1,0 2-1,0 0-66,0-4-2336,0 1 2303,0 1 1,0-1-1,0 0 1,0 1-1,0-1 1,0 1-1,0-1 1,0 1-1,0-1 1,0 1-1,1-1 1,-1 1-1,0-1 1,0 1-1,0-1 1,1 1-1,-1 0 1,0-1-1,1 1 1,-1-1-1,0 1 1,1 0-1,-1-1 1,0 1-1,1 0 1,-1-1-1,1 1 1,-1 0-1,1 0 1,-1-1-1,1 1 1,-1 0-1,1 0 1,-1 0-1,1 0 1,-1 0-1,1 0 1,-1 0-1,1 0 1,-1 0-1,2 0 1,3-3-3323,9-11 1094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8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3 2720,'-13'0'891,"12"0"-885,1 0 0,0 0 0,0 0 0,0 0 0,0 0 0,0 0 0,0 0 0,0 0 0,0 0 0,0 0 0,-1 0 1,1 0-1,0 0 0,0 0 0,0 0 0,0 0 0,0 0 0,0 0 0,0 0 0,0 0 0,0 0 0,0 0 0,-1 0 1,1 0-1,0 0 0,0 0 0,0 0 0,0 0 0,0 0 0,0-1 0,0 1 0,0 0 0,0 0 0,0 0 0,0 0 0,0 0 1,0 0-1,0 0 0,0 0 0,0 0 0,0 0 0,0 0 0,0-1 0,-1 1 0,1 0 0,0 0 0,0 0 0,0 0 1,0 0-1,1 0 0,-1 0 0,0 0 0,0 0 0,0-1 0,0 1 0,0 0 0,0-9 1042,0 21 2880,0-9-2616,0-2-1223,0 0 1,-1 1-1,1-1 0,0 0 0,0 1 0,-1-1 1,1 0-1,-1 1 0,1-1 0,-1 0 1,0 0-1,-1 3 0,1-2-22,-1 0-1,1 0 1,0 0-1,0 0 0,0 0 1,1 0-1,-1 0 1,0 1-1,1-1 1,0 0-1,-1 0 1,1 1-1,0 2 1,1 10 96,-1-3-56,0-1 0,0 1 0,-4 18 1,-7 18 36,6 1-48,-1-22-28,4-17-52,0 0 1,0 0-1,0 16 0,2 38-2725,0-61 1397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8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5728,'0'0'2592,"0"17"-2240,-17-1 1280,17 17-960,-16 1 288,16-1-576,0 17-288,0-34-96,0 34-224,16-17 128,1 0-1440,0-16 832,-17 0-2656,16-1 1888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7392,'17'17'3360,"0"-17"-2944,-1 0 1216,17 0-992,1 0 0,15-17-384,18 0 128,-17 17-256,-1 0-1792,18-16 896,-34 16-2112,0 16 1632,-16 1-2592,-17 0 2208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48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32 4800,'0'-63'3472,"-2"57"-2800,1 6-636,0-1 1,1 1-1,-1-1 1,1 1-1,-1-1 0,1 1 1,-1-1-1,1 0 1,0 1-1,-1-1 1,1 0-1,0 1 0,-1-1 1,1 0-1,0 1 1,0-1-1,0 0 1,0 0-1,-1 1 1,1-1-1,0 0 0,0 1 1,0-1-1,1 0 1,-1 0-1,0 1 1,0-1-1,0 0 1,0 0-1,1 1 0,-1-1 1,0 0-1,1 1 1,-1-1-1,1 1 1,-1-1-1,0 0 1,1 1-1,-1-1 0,1 1 1,1-1-1,0-2 583,-1 11-318,0 1 0,0-1 0,1 1 0,0-1 1,0 0-1,7 15 0,4 17 44,-10-26-163,-1 1-82,1-1 1,0 0-1,2 0 0,-1 0 1,12 20-1,-10-20-70,1-1 1,1 1-1,0-2 0,1 1 0,19 21 1,-26-32-18,0-1 0,1 1 1,-1 0-1,0-1 1,1 0-1,-1 1 0,1-1 1,-1 0-1,1 0 0,-1-1 1,1 1-1,0 0 1,0-1-1,-1 0 0,1 1 1,0-1-1,0 0 1,4-1-1,-5 1-47,1-1-1,-1 1 1,0-1 0,0 1 0,0-1-1,0 0 1,1 0 0,-1 0-1,0 0 1,-1-1 0,1 1 0,0 0-1,0-1 1,0 1 0,-1-1-1,1 0 1,-1 1 0,1-1 0,-1 0-1,0 0 1,0 0 0,0 0-1,0 0 1,1-3 0,1-8-188,-2 10 185,-1 1 0,1-1 0,-1 1 0,1 0 0,0-1 0,0 1-1,0 0 1,0 0 0,0-1 0,1 1 0,-1 0 0,1 0 0,1-2 0,10-9-192,-8 7 156,-1 1 0,1 1 0,0-1 0,0 1 0,8-6 0,-13 10 76,1 0-1,-1 0 1,0-1 0,1 1-1,-1 0 1,0 0 0,1-1-1,-1 1 1,0 0 0,1 0-1,-1 0 1,1 0 0,-1 0-1,0 0 1,1-1 0,-1 1-1,0 0 1,1 0 0,-1 0-1,1 0 1,-1 1 0,0-1-1,1 0 1,-1 0 0,1 0 0,-1 0-1,0 0 1,1 0 0,-1 0-1,0 1 1,1-1 0,-1 0-1,0 0 1,1 1 0,-1-1-1,0 0 1,1 0 0,-1 1-1,0-1 1,0 0 0,1 1-1,-1-1 1,0 0 0,0 1-1,0-1 1,0 0 0,1 1-1,-1 0 1,6 8 362,19 11 56,-9 0-139,-12-14-215,0 0 0,0-1 0,7 7 0,-3-4-44,0-1 0,0 0 0,1 0 0,0-1 0,13 6 0,11 10 128,-27-17-124,0-1-1,0 0 0,12 6 0,-15-9-20,0 0 0,1 0 0,-1 0 0,1 0 0,-1-1-1,1 1 1,-1-1 0,1 0 0,-1 0 0,5 0 0,16-1 47,37 1 0,-59 0-98,-1 0-1,1 0 1,0 0 0,0 0 0,-1 0-1,1-1 1,0 1 0,-1-1-1,1 1 1,0-1 0,-1 0 0,1 1-1,-1-1 1,1 0 0,-1 0 0,3-2-1,5-3-160,0 0-62,-8 5 200,1 0 1,0 0-1,-1 0 0,1 0 1,-1 0-1,1 0 0,-1 0 1,0-1-1,1 1 0,-1-1 1,0 1-1,0-1 0,0 1 1,0-1-1,0 0 0,-1 1 1,1-1-1,0 0 0,0-2 1,9-17-754,-7 15 604,0-1 0,0 1 0,-1 0 0,0-1 0,3-10 0,-3-3-313,4-20-423,19-30-311,-7 10-202,16-43 95,-22 74 1935,1 0 1,2 1-1,0 0 0,30-38 0,19-14 1804,-62 77-2221,1-1 0,0 1 0,0 0 0,0 0 0,0 0 0,1 0 0,-1 1 1,1 0-1,6-4 0,1-1 270,-3 2-150,6-5 276,-14 10-514,1 0 0,-1 0 0,0 0 0,1 0-1,-1-1 1,1 1 0,-1 0 0,0 0-1,1 0 1,-1 0 0,1 0 0,-1 0 0,1 0-1,-1 0 1,0 0 0,1 0 0,-1 0-1,1 0 1,-1 0 0,0 1 0,1-1 0,-1 0-1,1 0 1,-1 0 0,0 0 0,1 1-1,0-1 1,4 14 617,0-5-302,-3-6-224,0 1 0,-1-1 0,1 1 0,-1-1 0,1 1 0,0 5 0,2 7 66,-1 1 1,0-1 0,1 32-1,-4 397-196,0-446-78,0-1 0,0 1 1,0-1-1,0 0 0,1 1 0,-1-1 1,1 1-1,-1-1 0,1 1 1,0-1-1,1-1 0,5-15-401,-2-4 70,-3 10 230,0 1 1,1-1-1,5-12 1,-5 16 139,0-1 1,0 1-1,-1-1 0,0 0 1,-1 0-1,0 0 0,0-10 1,-1 16 73,0 1 1,0-1 0,0 0 0,0 0-1,1 1 1,-1-1 0,1 0-1,-1 1 1,1-1 0,0 0 0,0 1-1,0-1 1,1 1 0,-1 0-1,0-1 1,3-2 0,2 19 1313,-4-11-1250,0 1 1,0 0 0,-1 0-1,1-1 1,-1 1 0,0 0-1,0 0 1,-1 0 0,1 0 0,0 8-1,-1-4-46,1 1 0,0-1 1,0 0-1,1 0 0,0 1 0,5 13 0,-2-8-30,-3-10-24,0 1 0,1 0 0,-1-1 0,1 1 0,0-1 1,0 0-1,1 1 0,-1-2 0,8 8 0,-9-10-44,-1 1 1,1-1-1,-1 0 0,1 0 0,0 0 1,0 0-1,-1 0 0,1 0 0,0 0 1,0 0-1,0-1 0,0 1 1,0-1-1,0 1 0,0-1 0,0 0 1,0 0-1,0 0 0,0 0 0,0 0 1,0 0-1,0-1 0,0 1 1,0-1-1,0 1 0,0-1 0,0 0 1,3-1-1,17-21-1236,9 12 358,-27 9 788,1-1 0,-1-1-1,0 1 1,0 0 0,0-1 0,-1 0-1,5-5 1,21-32-789,-28 40 918,1-3-1,1 0 0,-1 0 0,0 1 0,-1-1 1,1-1-1,-1 1 0,2-5 0,0-4 163,-2 11-99,0 0 1,0 1-1,0-1 0,0 1 1,0-1-1,0 1 0,0-1 1,2-2-1,-3 4-47,3-2 1899,0 4-971,5 9-673,0 0 1,0 0-1,-2 0 0,1 1 0,6 17 1,1 0-17,-13-25-225,1-1 1,1 1-1,-1 0 1,0-1-1,1 0 1,0 1 0,-1-1-1,1 0 1,1 0-1,-1-1 1,0 1-1,1-1 1,-1 1 0,8 3-1,39 24 24,-46-29-115,-1 0 1,0 0 0,0-1-1,1 1 1,-1-1 0,1 0 0,-1 0-1,0 0 1,5-1 0,4 1-223,-11 0 279,-1 0 0,1 0-1,0 0 1,-1 0 0,1 0-1,-1 0 1,1 0 0,0 0-1,-1 0 1,1-1 0,0 1-1,-1 0 1,1 0 0,-1-1-1,1 1 1,-1 0 0,1-1-1,-1 1 1,1 0 0,-1-1-1,1 1 1,-1-1 0,1 1-1,-1-1 1,0 1 0,1-1-1,1-17-284,-2 10 306,0 7-1,0 1 0,0-1 0,0 0 0,0 1-1,0-1 1,0 1 0,0-1 0,0 1 0,0-1 0,0 1 0,0-1 0,0 1 0,0-1-1,-1 1 1,1-1 0,0 1 0,0-1 0,0 1 0,-1-1 0,1 1 0,0 0 0,-1-1-1,1 1 1,0-1 0,-1 1 0,1 0 0,-1-1 0,1 1 0,0 0 0,-1 0 0,0-1-1,-6-4 42,2-2 88,5 7-121,-1-1 0,1 1 1,0-1-1,0 1 0,0 0 0,-1-1 1,1 1-1,0 0 0,-1-1 0,1 1 1,0 0-1,-1-1 0,1 1 0,0 0 0,-1 0 1,1-1-1,0 1 0,-1 0 0,1 0 1,-1 0-1,1 0 0,-1-1 0,1 1 1,0 0-1,-1 0 0,1 0 0,-1 0 1,1 0-1,-1 0 0,0 0 0,1 0-3,0 0 1,0 0-1,0 0 0,0 0 0,0 0 1,0 0-1,0 0 0,-1 0 0,1 0 1,0 0-1,0 0 0,0 0 0,0 0 1,0 0-1,0 0 0,0 0 0,0 0 1,0 0-1,0 0 0,-1 0 0,1 0 1,0 0-1,0 0 0,0 0 0,0 0 0,0 1 1,0-1-1,0 0 0,0 0 0,0 0 1,0 0-1,0 0 0,0 0 0,0 0 1,-1 0-1,1 0 0,0 0 0,0 0 1,0 0-1,0 1 0,0-1 0,0 0 1,0 0-1,0 0 0,0 0 0,0 0 1,0 0-1,0 0 0,0 0 0,0 0 1,0 1-1,0-1 0,0 0 0,0 0 0,0 0 1,0 0-1,0 3 55,0 0-1,-1 0 1,1 0-1,-1 0 1,0 0 0,-1 3-1,1-3 0,0 0 1,0 0-1,0-1 0,1 1 0,-1 0 1,0 3-1,10 33 405,-7-13-204,-1 0 1,-2 0-1,0 0 0,-6 29 1,2-1-97,-1 43 7,-5 0-11,9-70-123,1-11 27,-4 24 0,0-24-14,-1 0-1,0 1 1,-1-2-1,0 1 1,-2-1-1,0 0 1,0-1-1,-1 0 1,-1-1-1,-21 21 0,25-26-97,0-1 0,-1 0 0,0-1 0,0 1 0,-1-1 0,0-1 0,0 0 0,0 0 0,-17 5 0,2-1-72,-48 13-138,67-21 244,0-1-1,0 1 1,0-1 0,0 0-1,0-1 1,0 1 0,0-1-1,1 0 1,-1 0 0,0 0-1,0-1 1,1 1 0,-1-1-1,1 0 1,-7-5 0,7 5 0,1 0 0,-1-1 0,1 0 1,0 1-1,0-1 0,0 0 1,1 0-1,-1-1 0,-3-6 0,1 0-63,0 1 0,-4-17 1,7 17 30,-1 0 1,2 0 0,-1 0-1,2 0 1,-1 0-1,1 0 1,0 0 0,1 0-1,0 0 1,0 0 0,1 0-1,0 0 1,7-17 0,-2 10-7,1 0 0,0 1 0,1 0 1,1 0-1,0 1 0,14-15 0,-10 14 53,2 0 0,-1 1-1,2 1 1,0 1 0,21-13 0,91-39 104,-112 56-103,149-61-103,-97 39 69,-5 7-187,-14-1-730,-47 22 862,1 1 1,0 0-1,-1 0 0,1 1 1,0-1-1,0 1 0,5 0 1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9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 4160,'0'14'1333,"0"-12"-821,3-2-59,-3 0-410,1 0-1,-1 0 1,1 0-1,-1 0 1,1 0-1,-1 0 1,1 0-1,-1 0 1,0 0-1,1 1 1,-1-1-1,1 0 1,-1 0-1,0 0 1,1 0-1,-1 1 1,1-1-1,-1 0 1,0 0-1,1 1 0,-1-1 1,0 0-1,1 1 1,-1-1-1,0 0 1,0 1-1,1-1 1,-1 1-1,0-1 1,1 1-1,4 6 487,8-1 345,-4-2-584,18 8 375,-19-8-622,-1 0-1,0 0 1,0 0 0,0 1-1,-1 0 1,0 1 0,10 9-1,-14-13-39,-1 0 0,0 0 0,1 0 0,-1 0 0,0 0 0,0 0 0,0 0 0,0 0 0,0 0 0,-1 0 0,1 0 0,-1 1 0,1-1 0,-1 0 0,0 1 0,0-1-1,0 0 1,0 0 0,0 1 0,0-1 0,-1 0 0,1 1 0,-1-1 0,0 0 0,1 0 0,-3 4 0,0-1 25,0 1 1,0-1-1,0 0 0,0 0 1,-1-1-1,0 1 0,0-1 0,0 0 1,-6 5-1,0-2-3,0-1 0,-20 9-1,13-7 3,11-5 90,0 0-1,-1-1 1,1 0-1,-1 0 1,0 0-1,0-1 0,1 0 1,-1 0-1,0-1 1,0 0-1,-9-1 1,3 1 245,10 0-292,1 0 0,-1 0-1,0 0 1,0 1 0,1-1-1,-1 1 1,0-1 0,1 1-1,-1 0 1,1 0 0,-1 0-1,1 0 1,0 1 0,-1-1-1,-2 3 1,6-3-60,-1-1 0,1 0 0,0 1 0,0-1-1,0 0 1,0 1 0,-1-1 0,1 0 0,0 0 0,0 0 0,0 0 0,0 0 0,2 0 0,113 0-58,-110 0-215,1 1 0,0 0 0,-1 0 0,12 4 0,7 1-470,-17-5 299,0 0 1,0 0 0,0 0-1,0-1 1,0 0 0,1-1-1,11-2 1,3-8-1775,-19 10 1919,0 0 0,1 0 0,-1 1 0,9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29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2816,'13'-27'917,"-10"21"966,-3 3-982,0-1-484,2-14 2323,-2 18-2716,0-1-1,0 1 1,0-1-1,1 1 1,-1-1-1,0 1 1,1-1-1,-1 1 1,0 0-1,1-1 1,-1 1-1,0 0 0,1-1 1,-1 1-1,0 0 1,1-1-1,-1 1 1,1 0-1,-1 0 1,1 0-1,-1-1 1,1 1-1,-1 0 1,1 0-1,-1 0 0,1 0 1,-1 0-1,1 0 1,0 0-1,2 0 228,-3 3 21,0 16 939,1-7-1005,-1-1-1,-1 1 0,-2 17 0,-1-10-128,1-9-27,1 0 1,0 1 0,1-1 0,-1 13 0,2 123 71,0-144-96,0 0-1,0 0 1,-1 0-1,1 0 0,-1 0 1,0 0-1,1 0 1,-1 0-1,-2 3 1,0 3 202,3-8-223,0 0 1,1 1-1,-1-1 1,0 0 0,0 0-1,0 0 1,0 0-1,1 1 1,-1-1 0,0 0-1,0 0 1,1 0 0,-1 0-1,0 0 1,0 1-1,1-1 1,-1 0 0,0 0-1,0 0 1,1 0-1,-1 0 1,0 0 0,1 0-1,-1 0 1,0 0-1,0 0 1,1 0 0,-1 0-1,0 0 1,1 0-6,-1 0-1,0 0 1,0 0 0,0 0 0,0 0-1,0 0 1,0 0 0,0 0-1,0 0 1,0 0 0,1 0 0,-1 0-1,0 0 1,0 0 0,0 0-1,0 0 1,0 0 0,0 0 0,0 0-1,0 0 1,0 0 0,0 0-1,1-1 1,-1 1 0,0 0 0,0 0-1,0 0 1,0 0 0,0 0 0,0 0-1,0 0 1,0 0 0,0 0-1,0 0 1,0 0 0,0 0 0,0 0-1,0-1 1,0 1 0,0 0-1,0 0 1,0 0 0,0 0 0,0 0-1,0 0 1,0 0 0,0 0-1,0 0 1,0 0 0,0-1 0,0 1-1,0 0 1,0 0 0,0 0-1,0 0 1,0 0 0,0-24-179,-1 10-32,1 0 0,0 1-1,4-22 1,7-12-221,-8 27 191,-2 12 132,0 0 0,0 0 1,1 1-1,0-1 0,1 1 0,3-10 0,39-55-552,-40 64 656,9-9 138,-14 17-98,1 0 0,-1-1 0,1 1 0,-1 0 0,0-1 0,1 1 0,-1 0 0,1 0 0,-1-1 0,1 1 0,-1 0 0,1 0 0,-1 0 1,1 0-1,-1 0 0,1 0 0,-1 0 0,0 0 0,1 0 0,-1 0 0,1 0 0,-1 0 0,1 0 0,-1 0 0,1 0 0,-1 0 0,1 1 0,-1-1 0,1 0 0,-1 0 0,1 0 0,-1 1 0,0-1 0,1 0 0,0 1 3,-1 1 42,1 0-1,0-1 1,-1 1 0,0 0-1,1 0 1,-1-1 0,0 1-1,0 0 1,0 0 0,0 0-1,0 0 1,0-1 0,-1 1 0,1 0-1,-1 0 1,0 2 0,-3 7 4,1-1 0,1 1 1,0-1-1,1 1 1,-1 17-1,2 102 332,0-125-398,0 0 0,0 0 1,-1 0-1,-1 8 0,-2-5 14,0 6 21,9 6-3,-2-12-36,-3-8-17,1 1 0,-1-1 0,0 1 0,1 0 0,-1-1 0,0 1 0,0 0 0,0-1 0,0 1 0,1 0 0,-1-1 0,0 1 0,0 0 0,0-1 0,0 1 0,-1-1 0,1 1 0,0 0 0,0 1 0,0-3-59,-1 0 1,1 0 0,0 0 0,0 0 0,1 0-1,-1 0 1,0 0 0,0 0 0,0 0 0,1 0-1,-1 0 1,1 0 0,-1 0 0,0 0-1,2-1 1,1-5-119,0-1 0,0 0-1,0 0 1,1-11 0,4-16-233,-3 9 1,13-37 0,-8 37 236,-5 12 66,0 1 0,1 0 0,1 1 0,9-15 0,-11 18 144,-4 8-20,-1 0 0,1-1 1,-1 1-1,1 0 0,0 0 1,-1 0-1,1 0 0,0-1 0,0 1 1,0 0-1,0 0 0,0 1 1,0-1-1,0 0 0,0 0 1,0 0-1,1 1 0,-1-1 1,0 1-1,0-1 0,1 1 0,-1-1 1,0 1-1,1 0 0,2-1 1,1 1 188,0 1 0,-1-1 0,1 1 0,0 0 0,0 1-1,0-1 1,-1 1 0,1 0 0,-1 0 0,1 0 0,-1 0 0,0 1 0,0 0 0,0 0 0,0 0 0,4 5 0,-5-5-111,0 1-1,0 0 1,0-1 0,-1 1-1,0 0 1,1 0-1,-1 1 1,-1-1-1,3 6 1,-1 3 172,4 24 1,-4-18-105,2 4-12,-3-18-115,-1 0-1,1 0 1,-1 1 0,0-1 0,-1 0-1,0 0 1,1 1 0,-2-1-1,0 10 1,-1-7-4,0 0 1,-1-1-1,-4 12 0,-7 6 62,10-12-70,3-9-204,0 1 0,0-1-1,-1 0 1,1 0 0,-1 0-1,0 0 1,-3 3 0,-2 5-389,-9 12-580,15-23 832,0 0 0,-1 0-1,1 0 1,0 0 0,0 0 0,-1 0-1,1-1 1,-1 1 0,1 0 0,-1-1 0,1 1-1,-1-1 1,1 1 0,-1-1 0,1 0 0,-1 0-1,-1 1 1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1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83 1888,'0'0'613,"2"0"-367,12 0 2927,-14-2-2352,0-10 107,0 10-299,0-1-10,0-8-214,0 8 49,0 0-129,0-8 0,0 11-321,0 0 0,0 0 0,0 0 0,0 0 0,0 0-1,1 0 1,-1 0 0,0 0 0,0-1 0,0 1 0,0 0-1,0 0 1,0 0 0,0 0 0,0 0 0,-1 0 0,1 0-1,0 0 1,0 0 0,0-1 0,0 1 0,0 0 0,0 0-1,0 0 1,0 0 0,0 0 0,0 0 0,0 0 0,0 0-1,0 0 1,0 0 0,0 0 0,0 0 0,0 0 0,-1-1-1,1 1 1,0 0 0,0 0 0,0 0 0,0 0 0,0 0-1,0 0 1,0 0 0,0 0 0,0 0 0,0 0 0,-1 0-1,1 0 1,0 0 0,0 0 0,0 0 0,0 0 0,0 0-1,0 0 1,0 0 0,0 0 0,-12 0 236,10 0-75,2 2-140,0 0 0,-1-1 0,1 1 1,0 0-1,-1-1 0,1 1 0,-1 0 0,1-1 0,-1 1 0,0-1 0,0 1 0,1-1 0,-1 0 0,0 1 0,0-1 0,0 0 0,-1 0 0,-1 2 0,1-1-5,0 0 0,1-1-1,-1 1 1,1 0-1,-1 0 1,1 0 0,0 0-1,0 1 1,-2 2-1,-3 17 191,5-14-146,-2 0-1,1 0 1,-5 10-1,4-11-15,0 0 0,0 0 0,1 1-1,0-1 1,1 1 0,-2 12 0,3 47-110,0-35 3,0-32 57,0 0 1,0 0 0,0 0 0,0 0 0,0 0-1,0 1 1,0-1 0,0 0 0,0 0-1,0 0 1,0 0 0,0 0 0,0 0 0,0 0-1,0 0 1,0 0 0,0 1 0,0-1-1,0 0 1,0 0 0,0 0 0,0 0 0,0 0-1,0 0 1,0 0 0,0 0 0,1 0 0,-1 0-1,0 0 1,0 0 0,0 1 0,0-1-1,0 0 1,0 0 0,0 0 0,0 0 0,0 0-1,0 0 1,0 0 0,1 0 0,-1 0 0,0 0-1,0 0 1,0 0 0,0 0 0,0 0-1,0 0 1,0 0 0,0 0 0,0 0 0,0 0-1,1 0 1,-1 0 0,0 0 0,0 0-1,0 0 1,2 0-35,0-1 0,0 1 0,-1 0 0,1-1 0,0 1-1,0-1 1,-1 0 0,1 0 0,0 1 0,-1-1 0,1 0 0,-1 0 0,3-2-1,21-23-617,-10 10 433,-7 8 169,-1 0-1,0 0 1,0-1-1,-1 0 1,7-12-1,-10 14 74,0 0-1,1 0 1,0 1-1,0 0 1,11-11-1,-11 13 39,-1 0-1,1-1 1,-1 1 0,0-1-1,0 1 1,0-1 0,-1 0-1,3-6 1,-5 10-28,0 0 1,1 0-1,-1 0 1,0 0-1,0 0 0,1 0 1,-1 0-1,1 0 1,-1 0-1,1 0 1,-1 0-1,1 1 0,-1-1 1,1 0-1,0 0 1,0 1-1,-1-1 0,2 0 1,5-4 448,-4-4 161,-3 26 1364,-1-3-1667,1-3-277,0 0 1,0 0-1,1-1 0,0 1 1,0 0-1,2 0 0,-1-1 1,7 17-1,-2-12-24,-5-10-25,0 0 1,0-1-1,0 1 1,1-1-1,0 0 1,-1 0-1,2 0 1,5 7 0,22 0-29,4 11 10,-29-20 14,-1-1 0,0 1 0,1-1 0,-1-1 0,1 1 0,-1-1 0,0 0 1,1 0-1,-1 0 0,1-1 0,-1 0 0,1 0 0,-1 0 0,0-1 0,10-4 0,-10 4-9,-1 0 0,0 0 0,0-1 0,0 1 0,0-1 1,0 0-1,0-1 0,-1 1 0,1 0 0,-1-1 0,0 0 0,0 0 0,0 0 1,-1 0-1,0 0 0,1-1 0,-1 1 0,2-8 0,-3 7 10,0 0 0,0 0 0,0 1 0,-1-1 0,0 0 0,0 0 0,0 0 0,0 0 0,-1 1 0,0-1 0,-1-5 0,-2 1 28,0 0 0,0 1 0,-1-1 0,-8-12 0,10 16-40,1 1-1,0-1 1,0 0-1,0 1 1,1-1-1,-1-7 1,-4-9-74,-1 7-85,6 13 114,1-1 1,-1 1-1,0-1 1,0 1 0,1-1-1,-1 0 1,1 1 0,-1-1-1,1 1 1,0-1-1,-1 0 1,1-1 0,0-11-1521,0 11 448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2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5408,'0'-14'1728,"0"14"-1716,0 0 0,0 0 0,0 0 0,0 0 0,0 0 0,0-1 0,0 1 0,0 0 0,0 0 0,0 0 0,0 0-1,0 0 1,0 0 0,0 0 0,0 0 0,0 0 0,0-1 0,0 1 0,0 0 0,0 0 0,0 0 0,0 0 0,0 0 0,0 0 0,0 0 0,0 0 0,0 0 0,0 0 0,0 0 0,0 0 0,0-1 0,1 1 0,-1 0 0,0 0 0,0 0 0,0 0 0,0 0 0,0 0 0,0 0 0,0 0 0,0 0 0,0 0 0,0 0 0,1 0 0,-1 0 0,0 0 0,0 0 0,0 0 0,0 0 0,0 0 0,0 0 0,0 0 0,0 0-1,0 0 1,0 0 0,1 0 0,10 0 522,-8 0 1466,-1 3-955,5 6-691,-1 0 1,-1 0-1,5 11 1,-10-20-354,1 4 61,0 1 0,0-1 0,0 1-1,0 0 1,-1-1 0,0 1 0,0-1 0,-1 9 0,0 4 47,1-14-105,0 0 1,0-1-1,0 1 0,0-1 0,0 1 0,-1 0 0,1-1 0,-1 1 1,1-1-1,-1 1 0,0-1 0,0 1 0,0-1 0,0 0 0,-1 0 1,1 1-1,-3 2 0,1-3 161,6-2-138,0 0-60,1 0 0,-1-1 0,0 0 0,1 0 0,-1 0 0,6-2 0,9-4-397,12 2-1512,-28 4 1800,0 0 1,0 0-1,0 0 0,0 0 0,0 0 0,-1-1 0,1 1 0,0-1 1,1-1-1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5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3072,'0'0'10250,"-3"3"-10175,-4 4-63,1 0 49,-1 0 0,0 0 0,-13 9 0,9-11 43,8-4-81,1 0 0,0 0 1,-1 0-1,1 1 1,0-1-1,0 1 1,0 0-1,-2 1 1,-10 10 177,-10 11 338,22-22-517,1 0-1,0-1 0,0 1 1,0 0-1,0 0 0,0 0 1,0 0-1,0 0 1,1 0-1,-1 0 0,1 0 1,-1 0-1,1 3 1,0-1-26,0 0 1,0 0-1,1 0 1,-1 0-1,1 0 1,0-1-1,2 8 1,-2-9-2,0-1 0,0 1 1,0 0-1,1 0 0,-1-1 1,0 1-1,1-1 0,-1 1 1,1-1-1,-1 0 0,1 1 1,-1-1-1,1 0 0,0 0 1,0 0-1,0 0 0,3 0 1,0 1-42,1-1 0,-1-1 1,1 1-1,0-1 0,-1 0 1,1 0-1,0-1 1,10-2-1,6-8-402,5 6 171,-4-6 191,-11 8 79,-11 3 10,0 0 0,0 0 0,0-1 0,0 1 0,0 0 0,0 0 0,0-1 0,-1 1 0,1-1 0,0 1 0,0-1 0,0 1 0,0-1 0,-1 0 0,1 1 0,0-1 0,0 0 1,-1 1-1,1-1 0,0 0 0,-1 0 0,1 0 0,-1 0 0,1 1 0,-1-1 0,1-2 0,0 0 0,5-11 96,-6 13-88,-1 0 0,1 0 0,0 1 1,0-1-1,0 0 0,-1 1 0,1-1 1,0 0-1,-1 0 0,1 1 0,0-1 1,-1 0-1,1 1 0,-1-1 0,1 1 0,-1-1 1,0 0-1,-2-5 186,3 6-178,0-1 0,0 0 1,-1 0-1,1 0 0,0 0 0,-1 1 0,1-1 0,0 0 0,-1 0 0,1 1 1,-1-1-1,1 0 0,-1 0 0,1 1 0,-1-1 0,1 1 0,-1-1 1,0 0-1,1 1 0,-1 0 0,0-1 0,0 1 0,1-1 0,-1 1 0,-1-1 1,-20-15 400,11 5-591,8 8-341,6 1-1216,-1 0 1236,1 0 0,-1 0 0,1 0 0,-1 1-1,1-1 1,0 1 0,0 0 0,-1 0 0,1 0 0,4-1 0,24-12-1956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5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3 5312,'14'0'1701,"-14"0"-1689,0 0 0,0 0 0,0 0 0,0 0 0,1 0-1,-1 0 1,0 0 0,0 0 0,0 0 0,0 0 0,0 0 0,0 0 0,0 0-1,0 0 1,0 0 0,0 0 0,1 0 0,-1 0 0,0 0 0,0 0 0,0 0 0,0 0-1,0 0 1,0 0 0,0 0 0,0 0 0,0 0 0,0 0 0,0 0 0,1-1-1,-1 1 1,0 0 0,0 0 0,0 0 0,0 0 0,0 0 0,0 0 0,0 0 0,0 0-1,0 0 1,0 0 0,0-1 0,0 1 0,0 0 0,0 0 0,0 0 0,0 0-1,0 0 1,0 0 0,0 0 0,0 0 0,0 0 0,0 0 0,0-1 0,0 1 0,0 0-1,0-11 523,0 11-514,0 0 0,0 0 0,0 0-1,0 0 1,0 0 0,0-1 0,0 1 0,0 0 0,0 0 0,0 0 0,0 0 0,0 0 0,0 0 0,0 0 0,0 0 0,0 0 0,0 0-1,0-1 1,0 1 0,0 0 0,0 0 0,0 0 0,0 0 0,0 0 0,0 0 0,0 0 0,0 0 0,0 0 0,0 0 0,0 0 0,0-1-1,0 1 1,0 0 0,1 0 0,-1 0 0,0 0 0,0 0 0,0 0 0,0 0 0,0 0 0,0 0 0,0 0 0,0 0 0,0 0 0,0 0-1,1 0 1,-1 0 0,0 0 0,0 0 0,0 0 0,0 0 0,0 0 0,0 0 0,0 0 0,0 0 0,1 0 0,0 0 170,1 0 0,0-1 0,0 1 0,0-1 1,0 1-1,-1-1 0,1 0 0,0 0 0,0 0 1,2-2-1,4-2-37,-7 5-115,0 0 1,0 0-1,0-1 0,0 1 0,0 0 1,0 0-1,0 0 0,0 0 1,0 0-1,0 0 0,0 0 0,0 0 1,0 0-1,0 1 0,0-1 1,0 0-1,0 1 0,0-1 1,0 1-1,0-1 0,-1 1 0,1-1 1,0 1-1,0 0 0,0-1 1,0 2-1,6 3 149,4-1 135,-10-4-303,0 0 0,0 1 0,0-1 0,0 0 0,0 1 0,0-1 0,0 1 0,0 0 0,0-1 0,0 1 0,0-1 0,0 1 0,-1 0 1,1 0-1,0 0 0,0-1 0,-1 1 0,1 0 0,-1 0 0,1 0 0,-1 0 0,1 0 0,0 2 0,4 24 349,2-13-204,-6-13-141,0 1 1,-1-1 0,1 1 0,0-1-1,0 1 1,-1 0 0,1-1 0,-1 1-1,0 0 1,1 0 0,-1-1-1,0 1 1,0 2 0,0 3 44,-1 1 0,0-1 0,-1 0 0,1 0 0,-1 0 0,-1 0 1,1 0-1,-1-1 0,0 1 0,-1-1 0,0 0 0,-6 9 0,-15 18 252,14 0-133,8-28-165,0 0 0,0-1-1,0 1 1,0-1 0,-5 4 0,6-6-62,0 0 1,0-1-1,1 1 1,-2-1-1,1 1 1,0-1-1,0 0 1,0 1-1,-1-1 1,1 0-1,0-1 1,-1 1-1,1 0 1,-1-1-1,-2 1 1,5-1 10,-1 0 1,1 0 0,-1 1-1,1-1 1,-1 0 0,1 0-1,-1 0 1,1 0 0,-1-1 0,1 1-1,0 0 1,-1 0 0,1 0-1,-1 0 1,1 0 0,-1 0-1,1-1 1,-1 1 0,1 0 0,0 0-1,-1-1 1,1 1 0,4-9-1142,2 1 516,11-23-583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6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8 6720,'0'-14'2170,"0"14"-2155,0 0 0,0 0 0,0 0 0,0 0 0,0 0 0,0 0 0,0 0-1,0-1 1,0 1 0,0 0 0,0 0 0,0 0 0,0 0 0,0 0 0,0 0-1,0 0 1,0 0 0,0 0 0,0 0 0,0-1 0,0 1 0,0 0 0,0 0-1,0 0 1,-1 0 0,1 0 0,0 0 0,0 0 0,0 0 0,0 0 0,0 0-1,0 0 1,0 0 0,0 0 0,0-1 0,0 1 0,0 0 0,0 0 0,-1 0-1,1 0 1,0 0 0,0 0 0,0 0 0,0 0 0,0 0 0,0 0 0,0 0-1,0 0 1,0 0 0,0 0 0,-1 0 0,1 0 0,0 0 0,0 0 0,0 0-1,0 0 1,-4 0 119,2 0 69,0 0 1,0 0-1,1 0 1,-1 0 0,0 0-1,0 0 1,0 1 0,0-1-1,0 1 1,-3 0 0,1 6 605,3-6-758,1-1-1,0 1 1,0-1-1,-1 0 1,1 1-1,0-1 1,-1 1 0,1-1-1,0 0 1,-1 1-1,1-1 1,-1 0-1,1 1 1,-1-1-1,1 0 1,-1 0-1,1 1 1,0-1-1,-1 0 1,1 0-1,-1 0 1,0 0-1,1 1 1,-1-1 0,1 0-1,-1 0 1,1 0-1,-1 0 1,1 0-1,-1-1 1,0 1-1,-6 0 310,5 0-283,1-1-1,-1 1 0,0 0 0,0 0 0,1 0 1,-1 1-1,0-1 0,0 0 0,1 1 0,-1-1 1,-3 2-1,0 9 212,-9-6-176,10-2-121,1-1 1,-1 1-1,1 0 0,0 0 1,0 0-1,0 1 0,-4 6 1,4-6 20,-10 27 65,12-29-72,1 0 1,-1 0 0,1 0 0,0 0 0,-1 0 0,1 0 0,0 0-1,0 0 1,0 0 0,1 0 0,-1 0 0,1 3 0,10 14 21,-10-17-34,0 1 0,1-1 1,-1 0-1,1 0 1,-1 1-1,1-1 1,0 0-1,0-1 0,0 1 1,3 2-1,7 7-54,10 17-205,-16-24 81,0 0 1,0 1-1,0-2 1,0 1-1,12 4 1,-2 0-528,17 8-253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6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2 3648,'-44'0'2080,"44"0"-2059,0 0 1,0 0-1,0 0 1,-1-1-1,1 1 1,0 0 0,0 0-1,0 0 1,0 0-1,0 0 1,0 0-1,-1 0 1,1 0-1,0 0 1,0 0-1,0 0 1,0 0-1,0 0 1,-1 0-1,1 0 1,0 0-1,0 0 1,0 0 0,0 0-1,0 0 1,-1 0-1,1 0 1,0 0-1,0 0 1,0 1-1,0-1 1,0 0-1,0 0 1,-1 0-1,1 0 1,0 0-1,0 0 1,0 0 0,0 0-1,0 1 1,0-1-1,0 0 1,0 0-1,0 0 1,0 0-1,0 0 1,0 1-1,0-1 1,-1 0-1,1 0 1,0 0-1,0 0 1,0 1-1,1-1 29,-1 1 0,0-1 0,0 1 0,0 0-1,0-1 1,0 1 0,-1-1 0,1 1 0,0-1-1,0 1 1,0-1 0,0 1 0,-1 0 0,1-1-1,0 1 1,0-1 0,-1 1 0,0 0 118,0-1 0,0 1 1,0-1-1,0 0 0,0 1 1,0-1-1,-1 0 1,1 0-1,0 1 0,0-1 1,0 0-1,0 0 0,-2-1 1,2 2-121,1-1-1,-1 0 1,0 0 0,1 0 0,-1 0 0,0 1-1,1-1 1,-1 0 0,0 1 0,1-1 0,-1 1-1,1-1 1,-1 0 0,1 1 0,-1-1 0,1 1-1,-1-1 1,1 1 0,-1 0 0,1-1 0,0 1 0,-1-1-1,1 1 1,0 0 0,-1-1 0,1 1 0,0 0-1,0-1 1,0 1 0,0 0 0,0 0 0,0-1-1,0 1 1,0 0 0,0 1 0,-2 9 263,-5 1 148,6-11-424,1-1 0,-1 1 0,0 0 0,1 0 0,-1 0 0,1 0 1,-1 0-1,1 0 0,0 0 0,-1 0 0,1 0 0,0 1 0,0-1 0,0 0 0,0 0 0,-1 0 0,2 0 0,-1 0 1,0 0-1,0 1 0,0-1 0,0 0 0,1 2 0,4 6 89,0 0 0,1-1 0,0 1 0,0-1-1,1 0 1,0 0 0,10 8 0,-12-11-118,2 1 11,0 0 1,0 0-1,0-1 0,1 0 0,0 0 0,0 0 0,0-1 0,1-1 1,14 5-1,-7-4 8,0-1 1,1 0-1,-1-1 0,26-1 1,-30-1-132,-1-1 0,0-1 0,17-3 0,-4-1-446,-9 4 292,14-4-339,-25 4 383,0 0 0,0 0-1,0-1 1,5-4 0,0 1-255,-8 5 396,0 1 0,0-1 0,0 0 0,0 1 0,0-1 0,1 1 0,-1 0 0,0-1 0,0 1 0,1 0 0,-1 0 0,0-1 0,3 1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7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5568,'0'0'1786,"-3"2"-1071,-8 10-139,10-12-487,1 1 1,-1-1-1,1 1 0,0 0 0,-1-1 1,1 1-1,0 0 0,-1-1 0,1 1 1,0 0-1,0 0 0,0-1 0,0 1 1,0 0-1,0 0 0,0-1 0,0 1 1,0 0-1,0 0 0,0 0 0,0 1 1,1 3 234,-1 1-59,-1 0 1,0 0-1,0 0 1,-2 6-1,-5 21 275,3 28-28,-9 19-241,0 3-142,9 0-60,-1-40-58,2-14-22,0 35 0,4 35-639,-1-81-185,1-13 629,-1 0-1,1 0 1,1 0 0,0 5 0,-1-9 37,0 1 1,1-1-1,-1 0 1,1 0-1,-1 0 1,1 1-1,-1-1 0,1 0 1,0 0-1,0 0 1,-1 0-1,1 0 0,0 0 1,0 0-1,0-1 1,0 1-1,0 0 1,0 0-1,2 0 0,14 13-1505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7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6 19 5728,'-28'-14'1840,"28"14"-1792,-1-1 1,0 1 0,1 0 0,-1 0-1,0-1 1,1 1 0,-1 0-1,0 0 1,1 0 0,-1-1 0,0 1-1,0 0 1,1 0 0,-2 0-1,-4 0 86,3-1 17,0 1-1,0 0 0,0 0 0,-1 0 1,1 0-1,0 0 0,0 1 0,0-1 1,0 1-1,-4 1 0,1 1 108,0-1-1,0 1 1,0-1 0,-1-1-1,-7 2 1,5-1-71,1-1-1,0 2 1,0-1 0,0 1 0,-11 5 0,-3 2 103,10-5-121,1 0 0,0 1 0,0 0 0,-19 15 1,14-6-78,1 0 0,1 1 0,1 0 0,0 1 1,1 1-1,-16 29 0,25-39-103,0 0 1,0 0 0,0 0-1,1 1 1,0-1-1,1 1 1,0-1-1,0 1 1,1-1-1,1 18 1,1-15-26,0 0 1,0 0-1,1 0 0,0-1 1,1 1-1,0-1 1,11 19-1,-12-25-57,0 0 1,0 0 0,1 0-1,-1-1 1,1 1-1,0-1 1,0 0 0,0 0-1,0 0 1,1-1-1,-1 0 1,6 3-1,12 6-796,-6 0 326,7 3-618,-17-12 689,-1-1 0,1 0 0,-1 0 0,1 0 0,-1-1-1,9 0 1,-14 0 487,50 0-2363</inkml:trace>
  <inkml:trace contextRef="#ctx0" brushRef="#br0" timeOffset="1">449 168 5568,'0'0'2528,"0"17"-2208,17 0 1600,-17-1-1120,0 17 384,16-16-704,-16 16-224,17 1-160,16-1-928,-16 17 448,-1-34-2240,1 1 1472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49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416 6816,'2'0'138,"-1"0"0,0 0 0,1 0 0,-1 0 0,0 0 0,0 0 0,1-1 0,-1 1 0,0-1 0,1 1 0,-1-1 0,0 1 0,0-1 0,0 1 0,0-1 1,1 0-1,-1 0 0,0 0 0,0 1 0,0-1 0,-1 0 0,1 0 0,0 0 0,0-1 0,1-1 0,3-10 678,6 7-256,-7 1-355,-1 0 0,0-1-1,-1 1 1,3-7 0,-4 2-125,1 0 0,-2 0 0,1-1 0,-2-10 0,1 5 91,0 13-153,-1-1 0,1 1 1,0 0-1,-1-1 1,0 1-1,1 0 0,-1-1 1,-1 1-1,-2-5 1,0-4-11,4 12-7,0-1 0,-1 0 0,1 0 0,0 0 1,0 0-1,-1 0 0,1 0 0,0 0 0,-1 0 1,1 1-1,-1-1 0,1 0 0,-1 0 0,0 1 0,1-1 1,-1 0-1,0 1 0,1-1 0,-1 0 0,0 1 1,0-1-1,0 1 0,1 0 0,-1-1 0,0 1 1,0-1-1,0 1 0,0 0 0,0 0 0,0 0 1,0-1-1,0 1 0,0 0 0,1 0 0,-1 0 1,0 0-1,-2 1 0,-3-1 12,0 0 45,0 1-1,0 0 1,0 0-1,0 0 1,0 1 0,0 0-1,1 0 1,-1 0-1,1 1 1,-1 0-1,1 0 1,0 0-1,-8 7 1,-1 3 174,0 0 0,-20 25 1,33-36-221,-38 52 276,9-11-235,27-40-52,-1 1-1,1 0 0,0 0 1,0 0-1,1 0 0,-1 1 1,1-1-1,0 1 0,0 0 1,1-1-1,0 1 0,-1 0 1,1 0-1,1 0 0,-1 9 1,1-11 8,-1 0 0,2 0 0,-1 0 1,0 0-1,0 0 0,1 0 0,0 0 1,0 0-1,0 0 0,0 0 0,0-1 1,0 1-1,1 0 0,-1-1 0,3 4 0,-2-3 20,1 0-38,-1 0 1,0 0 0,1 0 0,0-1 0,0 1 0,-1-1-1,1 1 1,1-1 0,-1 0 0,0-1 0,0 1 0,1 0 0,-1-1-1,1 0 1,-1 0 0,1 0 0,0 0 0,0-1 0,-1 1 0,6-1-1,-2 0-157,0 0 0,0-1-1,0 0 1,1 0 0,-1 0-1,0-1 1,0 0 0,-1-1-1,9-3 1,-5 1-152,1-1-1,-1 0 1,0 0-1,12-11 1,-18 13 182,0 0-1,0-1 1,0 1-1,-1-1 1,0 0-1,0 0 1,0-1-1,-1 1 1,1 0-1,0-7 1,5-12-297,5-11-167,13-69 1,-20 51 609,-1 28 21,-2 8 322,0 1-1,0-25 0,-3 33-177,0 1-1,0 0 1,1-1-1,0 1 0,0 0 1,1 0-1,0 0 1,0 0-1,5-11 0,7-13 541,-11 23-330,1-1 126,11 7 732,-14 2-1220,-1 0 0,1 0 1,-1 0-1,1 0 0,-1 1 1,1-1-1,-1 0 1,1 0-1,-1 0 0,1 1 1,-1-1-1,0 0 0,1 1 1,-1-1-1,1 0 0,-1 1 1,0-1-1,1 0 1,-1 1-1,0-1 0,0 1 1,1-1-1,-1 0 0,0 1 1,0 0-1,5 20 482,-5 31 177,-1-33-525,0 2 30,-6 38-1,1-23-84,3-9-47,2-10 18,-1 0 0,-1 0 0,-7 21 0,2-13-1,-14 47 234,5-6-1783,16-64 1235,1 0 0,-1-1 0,1 1-1,-1 0 1,1 0 0,0-1 0,0 1 0,0 0-1,0 0 1,0 0 0,0-1 0,0 1 0,0 0 0,1 0-1,-1 0 1,2 2 0,-1-3 111,0-1 1,-1 1-1,1-1 0,0 0 1,0 1-1,0-1 0,0 0 1,0 0-1,-1 0 0,1 0 1,0 0-1,0 0 0,2 0 1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7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7 6656,'0'-17'3008,"-17"34"-2624,17 0 1472,-16-1-1088,16 17 480,-17-16-736,0 33-224,17 16-192,-16-16-864,16 0 416,-17 0-2592,1-17 1632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8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350 8480,'-17'66'3840,"0"0"-3360,17-49-160,-16 0-288,-1 16-96,17-17 32,-16 1-1888,-1 0-3392</inkml:trace>
  <inkml:trace contextRef="#ctx0" brushRef="#br0" timeOffset="1">399 1 9216,'17'16'4192,"16"1"-3648,-16-17 544,-1 17-704,18-1 480,-18 1-513,34-17-159,-17 17-128,0-17-1215,1 0 639,-1 0-2528,0 0 1696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8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0 5472,'-6'7'826,"0"-2"-257,1 0 1,0 0-1,-9 6 1,5-5-114,7-5-340,0 0 0,1 0 0,-1 0 1,1 0-1,-1 0 0,1 0 0,-1 0 0,1 1 0,0-1 0,0 1 0,-1-1 0,1 1 1,0-1-1,1 1 0,-1 0 0,0-1 0,0 1 0,1 0 0,-2 2 0,-28 63 2252,18-38-2014,2 1-1,-10 39 1,18-59-344,1 0 0,-1 0 1,2 0-1,-1 0 0,2 0 0,-1 0 1,1 0-1,1 0 0,0 0 1,0 0-1,5 12 0,-3-12 6,0 0-1,1-1 0,8 14 1,-11-20-44,1 1 0,0-1 0,1 1 0,-1-1 0,0 0 0,1 0 0,0-1 0,0 1 0,6 3 0,5 2-532,-10-5 344,-1-1 0,1 1 0,0-1 1,0 0-1,0 0 0,0 0 1,0-1-1,8 1 0,9-7-1205,-11 2 704,-6 2 365,1 0 1,0 1-1,9-1 1,-14 1 317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38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50 4224,'0'-28'1365,"0"28"-1344,0 0 0,0-1-1,1 1 1,-1 0 0,0-1-1,0 1 1,0 0 0,-1-1 0,1 1-1,0-1 1,0 1 0,0 0-1,0 0 1,0-1 0,0 1 0,0 0-1,0-1 1,-1 1 0,1 0 0,0-1-1,0 1 1,0 0 0,-1 0-1,1-1 1,-1 1 0,-10-11 565,9 8 1041,4 6-240,0-1-1161,0 0 1,-1 0-1,1 0 1,-1 0-1,1 0 1,-1 0-1,0 0 1,0 1-1,0-1 1,0 0-1,-1 1 0,1-1 1,-1 1-1,1 2 1,32 97 2424,-15-52-1811,25 80 607,-25-33-804,-17-86-582,1-3-22,2 18 177,2 42-1,-12 0 205,3-39-243,1 6 2,2-23-109,-1-1 0,0 1-1,-1-1 1,0 1-1,0-1 1,-2 0-1,-4 12 1,1-8-162,-1 0 0,0-1-1,-1 0 1,-1-1 0,0 0 0,-15 14 0,18-20-332,0-1 0,0 0 1,-1-1-1,1 1 0,-1-1 1,0-1-1,-1 0 0,-13 6 1,13-7-4,6-1-89,-1 0-1,1-1 1,0 1 0,-1-1 0,1 0-1,-1 0 1,0 0 0,1-1 0,-1 1-1,1-1 1,-1 0 0,0 0 0,1 0-1,-6-1 1,7 0 154,0 0 0,0 0 0,0 0 0,1 0-1,-1-1 1,0 1 0,1 0 0,-1-1 0,-1-1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5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0 5312,'-14'-14'1701,"15"13"-1589,-1 1 0,1-1 0,0 1 0,0 0 0,0-1 0,0 1 0,0 0 0,0 0 0,0 0 0,0-1 0,0 1 0,0 0 0,0 0 0,0 1 0,1-1 0,44-1 1743,-20 0-1403,1 1 0,38 5 0,-40-1-275,-9 0-44,0-2 0,29 2 0,-21-5 11,-14 0-71,0 0 1,0 1 0,0 1 0,0 0-1,13 2 1,-7 3 8,-13-4-62,0-1-1,0 0 0,1 0 1,-1 0-1,0 0 0,1-1 1,-1 1-1,7-1 0,40 0-189,-36 0-102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6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6240,'-17'0'2816,"0"0"-544,34 0-1312,0 0-576,16 0 224,17 0-352,-1 0-64,1 16-128,0-16-320,0 0 128,0-16-2144,-17 16 1248,17 0-3584,-17 0 2592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6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233 6144,'0'-14'1978,"0"14"-1964,1 0 0,-1 0-1,0 0 1,0 0 0,0 0-1,0-1 1,0 1 0,0 0-1,0 0 1,0 0 0,0 0-1,0 0 1,0 0 0,0 0-1,0 0 1,0 0 0,0 0-1,0-1 1,0 1 0,0 0-1,-1 0 1,1 0 0,0 0-1,0 0 1,0 0 0,0 0-1,0 0 1,0 0 0,0 0-1,0 0 1,0-1 0,0 1-1,0 0 1,0 0 0,0 0-1,0 0 1,-1 0 0,1 0-1,0 0 1,0 0 0,0 0-1,0 0 1,0 0-1,0 0 1,0 0 0,0 0-1,0 0 1,0 0 0,-1 0-1,1 0 1,0 0 0,0 0-1,0 0 1,0 0 0,0 0-1,0 0 1,-2 1 90,0-1 0,0 0 0,0 1-1,0-1 1,0 1 0,1 0 0,-1 0 0,0-1-1,1 1 1,-1 0 0,0 0 0,1 1 0,-1-1 0,-1 2-1,3-3-76,-1 1 0,1-1-1,0 0 1,0 0 0,0 1-1,-1-1 1,1 0 0,0 0-1,0 1 1,0-1 0,0 0-1,-1 1 1,1-1 0,0 0-1,0 1 1,0-1 0,0 0-1,0 1 1,0-1 0,0 0-1,0 1 1,0-1 0,0 0-1,0 1 1,0-1 0,-1 10 188,0-1 1,-1 0 0,0 0 0,-7 17 0,8-22-186,-33 107 781,30-98-750,0 1 0,1 0 0,0 0 0,1 0 1,1 1-1,0-1 0,1 0 0,1 1 0,0-1 1,1 0-1,0 1 0,1-1 0,1 0 0,0-1 0,1 1 1,0-1-1,1 0 0,13 21 0,-18-32-81,0 0-1,1 0 0,-1 1 1,1-1-1,0 0 0,0 0 1,0 0-1,0-1 0,0 1 1,0 0-1,3 1 0,0-2-452,0 1-1,0-1 1,0-1-1,0 1 1,0-1-1,10 0 1,15 0-1271</inkml:trace>
  <inkml:trace contextRef="#ctx0" brushRef="#br0" timeOffset="1">118 17 7232,'-17'0'3264,"34"17"-2848,-17-34-352,17 17-128,-1 0-3712,34-17 208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6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0 7392,'0'0'2373,"0"8"-1424,-1 4-774,1 0 65,0-1 1,0 1-1,4 19 0,-2-19-115,0-6-48,-1 1 0,0-1 0,1 10-1,-6 16 318,0-12-158,1 12-5,2 55 0,2-42-187,-10 117-23,1-9 1,9-125 31,-3 0 1,0 1-1,-11 52 0,-1-17 193,11-45-244,-6 36 608,8-51-568,0-1-1,0 1 1,-1 0 0,1 0-1,-1-1 1,0 1 0,0-1-1,0 1 1,-5 5 0,7-9-56,1 1-1,0-1 1,-1 0 0,1 0-1,0 0 1,-1 0 0,1 0-1,0 1 1,-1-1 0,1 0-1,0 0 1,-1-1 0,1 1-1,0 0 1,-1 0 0,1 0 0,0 0-1,0-1 1,2-1-12,0 0 0,-1 0 0,0-1-1,0 1 1,0-1 0,0 1 0,0-1 0,0 0 0,0 0 0,-1 0 0,0 0 0,1 0-1,-1 0 1,0 0 0,0-5 0,4-5-79,1-1-111,0 1 1,2 0-1,12-19 0,-11 18 7,3-2-33,0 0-1,17-17 1,-22 26 182,0 0 0,1 1 0,0-1 0,0 1-1,12-6 1,-18 11 64,-1 0 0,1 1 1,0-1-1,0 1 0,-1-1 0,1 1 0,0 0 0,0 0 0,0-1 0,-1 1 0,1 1 0,0-1 1,0 0-1,0 0 0,-1 1 0,1-1 0,0 1 0,-1-1 0,1 1 0,0 0 0,-1 0 0,1-1 0,-1 1 1,1 1-1,-1-1 0,1 0 0,-1 0 0,0 0 0,0 1 0,2 1 0,-2-3 13,2 4 61,0-1 0,0 1 0,0 0 0,-1 0 0,0 0-1,1 0 1,-1 0 0,0 0 0,-1 0 0,1 1 0,-1-1 0,0 1 0,0-1-1,0 9 1,-2-3 76,0 1 0,-1-1-1,-6 19 1,-5 21 229,11-33-246,-4 16 131,-16 17-1,12-12-92,10-32-187,-1 0 0,-1 0 0,1 0 0,-1 0 0,0 0 0,0-1 0,-1 1 0,0-1 0,0 1 0,0-1 0,-4 5 1,7-10-29,-1 1 1,0-1-1,1 1 1,-1-1 0,0 1-1,1-1 1,-1 0-1,0 1 1,1-1-1,-1 0 1,0 0 0,0 1-1,1-1 1,-1 0-1,0 0 1,0 0 0,-1 0-1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7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0 7456,'0'-17'3392,"17"0"-2944,0 17 1248,-1 0-1024,1-33 288,16 33-576,0-33-96,34 0-160,-1 0-1440,0-1 736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7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5056,'0'-2'88,"0"1"1,0-1-1,0 1 1,0 0 0,0-1-1,1 1 1,-1-1-1,1 1 1,-1 0-1,1-1 1,-1 1-1,1 0 1,0 0-1,0 0 1,0-1-1,-1 1 1,1 0 0,0 0-1,0 0 1,1 0-1,-1 1 1,0-1-1,0 0 1,0 0-1,0 1 1,1-1-1,-1 0 1,0 1-1,1-1 1,-1 1 0,1 0-1,-1-1 1,2 1-1,2-1-12,1 1 0,0 0-1,-1 0 1,1 0 0,0 1-1,-1-1 1,9 3 0,-8-1-5,-1 1 1,1-1-1,0 1 1,-1 1-1,1-1 0,-1 1 1,0-1-1,0 1 1,-1 1-1,7 6 1,8 6 182,-7-8-176,0 1 1,0 1 0,-1 0-1,-1 0 1,0 1 0,0 0-1,9 17 1,42 101 294,-55-116-298,-3-6-8,1 1-1,-2-1 1,1 1 0,-1-1-1,-1 1 1,1 0 0,-1 0-1,-1-1 1,0 1 0,0 0-1,-2 10 1,1-12 14,-1-1 0,0 1 0,-1 0 1,0 0-1,0-1 0,0 0 0,-1 0 0,0 0 0,-9 11 0,7-9 36,4-6-79,0 1-1,-1 0 1,1 0 0,-1-1-1,1 1 1,-1-1 0,0 0 0,0 0-1,0 0 1,0 0 0,-1-1-1,1 1 1,0-1 0,-1 0-1,-4 2 1,-7 1 79,6 0-61,0-1 1,1-1-1,-1 1 1,0-1-1,-17 1 1,21-3-35,1 0 0,-1 0 1,1-1-1,-1 1 1,1-1-1,-1 0 0,1 0 1,0-1-1,-1 1 0,1-1 1,0 0-1,-6-4 0,8 5-27,1 0-1,-1 0 1,1 0-1,0 0 0,-1 0 1,1-1-1,0 1 1,0-1-1,0 1 0,0-1 1,0 1-1,0-1 1,0 1-1,0-1 1,1 0-1,-1 1 0,1-1 1,-1 0-1,1 0 1,0 0-1,-1 1 1,1-1-1,0 0 0,0 0 1,1 0-1,-1 1 1,0-1-1,0 0 1,1 0-1,-1 0 0,1 1 1,0-1-1,1-2 1,-1 1-23,1 0 0,0 0 0,0 0 1,0 0-1,0 1 0,0-1 0,0 1 1,1 0-1,-1-1 0,1 1 0,-1 0 1,1 1-1,0-1 0,0 0 0,0 1 1,5-3-1,3 1-277,1 1 0,-1 0 0,0 0 0,1 1 0,-1 0 0,1 1 0,0 1-1,-1 0 1,16 3 0,9-1-1049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49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4 6464,'-27'-14'2090,"26"14"-2066,1 0 0,0 0-1,0 0 1,-1 0-1,1 0 1,0 0 0,0 0-1,-1 0 1,1-1 0,0 1-1,0 0 1,0 0-1,-1 0 1,1 0 0,0 0-1,0 0 1,0-1 0,0 1-1,-1 0 1,1 0-1,0 0 1,0-1 0,0 1-1,0 0 1,0 0-1,-1 0 1,1-1 0,0 1-1,0 0 1,0 0 0,0 0-1,0-1 1,0 1-1,0-1 1,0 1 17,0-1-1,0 1 1,0-1 0,0 1-1,0-1 1,0 1-1,0-1 1,0 1 0,0-1-1,0 1 1,-1-1 0,1 1-1,0-1 1,0 1 0,0-1-1,-1 1 1,1-1-1,0 1 1,-1 0 0,1-1-1,0 1 1,-1-1 0,1 1-1,-1 0 1,1 0 0,0-1-1,-1 1 1,1 0-1,-1-1 1,1 1 0,-1 0-1,1 0 1,-1 0 0,1 0-1,-1 0 1,1-1-1,-1 1 1,1 0 0,-1 0-1,1 0 1,-2 1 0,-1-1 807,3 2 234,0 1-971,0-1 0,-1 0-1,1 1 1,-1-1 0,1 0-1,-1 0 1,0 0 0,0 1-1,-2 2 1,-8 19 329,9-19-412,0 3-10,-1-1-1,1 0 1,1 1-1,-1-1 1,0 15-1,2 3-69,-1-12 27,2 22-1,0-30 26,0-1-1,0 0 1,0 1 0,0-1-1,1 0 1,-1 1-1,1-1 1,5 7 0,1 2-7,-5-7 13,1 0 0,0 0 0,8 9 0,-10-13-3,-1-1-1,1 1 1,0-1-1,0 1 0,-1-1 1,1 0-1,0 0 1,0 0-1,0 0 0,1 0 1,-1 0-1,0-1 1,0 1-1,0-1 0,0 1 1,5-1-1,3 1-40,-7-1 13,1 0-1,0 0 1,0 0 0,0 0 0,0-1-1,0 0 1,5-1 0,-8 2 23,0-1 1,0 0-1,0 0 1,0 1-1,0-1 1,1 0-1,-1 0 1,-1 0-1,1 0 1,0 0-1,0 0 1,0 0-1,0 0 1,-1-1-1,1 1 1,-1 0-1,1 0 1,-1 0-1,1-1 1,-1 1-1,0 0 1,1-1-1,-1 1 1,0 0-1,0-1 1,0 1-1,0-3 1,0-6 49,1 6-24,-1 1-1,0-1 1,0 0 0,0 0-1,0 0 1,-1 0 0,0 1-1,-1-6 1,-10-17 72,8 19-73,1-1 0,-6-15 0,6 10-32,3 9-2,-1 0 0,0 0 0,-1 0 1,1 1-1,-1-1 0,0 0 0,0 0 0,-3-5 1,-3-3-69,4 5-51,-1 0-1,-9-11 1,14 18 115,0 0-1,0 0 0,0 0 0,0 0 1,0 0-1,0 0 0,-1 0 0,1 0 1,0 0-1,0-1 0,0 1 1,0 0-1,0 0 0,0 0 0,0 0 1,0 0-1,0 0 0,0 0 1,0 0-1,0-1 0,-1 1 0,1 0 1,0 0-1,0 0 0,0 0 1,0 0-1,0 0 0,0-1 0,0 1 1,0 0-1,0 0 0,0 0 0,0 0 1,0 0-1,0 0 0,0-1 1,1 1-1,-1 0 0,0 0 0,0 0 1,0 0-1,0 0 0,0 0 1,0 0-1,0-1 0,0 1 0,0 0 1,0 0-1,0 0 0,0 0 1,1 0-1,-1 0 0,0 0 0,0 0 1,0 0-1,0 0 0,14-14-634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8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4 5984,'-14'0'1920,"11"0"-1174,6 0-95,86 0 4304,-12-4-4499,84-16 1,-95 11-378,-2 0-29,121-13 182,-66 17-200,-60 0-170,106-4-369,-27 9-586,-128 0 856,0 0 1,17 3-1,-26-3 207,0 0 0,0 0 0,0 0 0,-1 0 0,1 0-1,0 0 1,0 1 0,-1-1 0,1 0 0,0 1 0,0-1 0,-1 0-1,1 1 1,0-1 0,-1 1 0,1-1 0,0 1 0,-1-1-1,1 1 1,-1-1 0,1 2 0,-1-1-88,0-1-1,-1 1 1,1 0-1,-1-1 1,1 1-1,-1-1 1,1 1-1,-1-1 1,1 1-1,-1-1 1,1 0-1,-1 1 1,0-1-1,1 1 1,-1-1-1,-1 0 1,-15 14-1199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8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6816,'-14'14'2197,"14"-14"-2161,0 0 0,-1 1 0,1-1 0,0 0 0,0 1 0,-1-1 0,1 1-1,0-1 1,0 1 0,0-1 0,-1 1 0,1-1 0,0 1 0,0-1 0,0 0 0,0 1 0,0-1 0,0 1 0,0-1 0,0 1 0,0-1-1,0 1 1,0-1 0,0 1 0,0-1 0,1 1 0,-1-1 0,0 1 0,0-1 0,0 1 0,1-1 0,-1 0 0,0 1 0,1-1 0,-1 1 2,5 1 131,-4-2-145,-1 0-1,1 0 0,0 0 1,0 0-1,0 0 0,-1 0 1,1 0-1,0 0 1,0 0-1,-1 0 0,1 1 1,0-1-1,0 0 0,-1 0 1,1 1-1,0-1 1,-1 1-1,2 0 0,8 4 105,4 2 46,28 11-1,16 1-34,0 12-33,13-4 59,-44-17-94,30 14 0,-49-20-58,-1 0 0,1 0 1,-1 1-1,-1 0 0,1 1 1,-1-1-1,0 1 1,9 10-1,-14-14 4,1 1 1,0-1-1,0 1 0,-1 0 1,0-1-1,1 1 0,-1 0 1,0 0-1,-1-1 1,1 1-1,0 0 0,-1 0 1,1 0-1,-1 0 0,0 0 1,0 5-1,-1-5 1,0 1 1,0-1-1,0 1 0,-1-1 1,1 0-1,-1 1 0,0-1 1,1 0-1,-1 0 0,-1 0 1,-4 5-1,-4 2 20,-2 1-1,1-2 1,-1 0-1,-28 15 1,28-17-42,-5 4 9,9-6 44,0 1 1,0-1-1,-1-1 1,0 1-1,0-2 1,-17 5 0,11-6 64,1-1 1,-18-1 0,14 0 53,17 0-162,1 0 1,-1 0-1,1 0 1,-1 0 0,1 0-1,-1 0 1,1 0 0,-1 0-1,1-1 1,-1 1 0,1-1-1,0 1 1,-1-1-1,1 1 1,0-1 0,-1 0-1,1 0 1,0 0 0,0 0-1,-2-2 1,2 1-17,0 0 1,0-1 0,1 0-1,-1 1 1,1-1 0,0 1-1,0-1 1,0 0-1,0 1 1,0-1 0,0 1-1,1-1 1,-1 1 0,1-1-1,1-3 1,-1 1-5,0-1-4,1 0 1,0-1-1,0 1 0,0 0 1,1 0-1,0 0 0,0 0 1,1 0-1,-1 1 1,7-8-1,-6 9-2,1 1 0,-1-1 0,1 1-1,0 0 1,0 0 0,0 0 0,7-2 0,42-12-83,-26 10 68,23-10-38,51-13 61,-35 13 342,76-13 759,-112 26-651,0 3 0,37 2 0,-13 0-94,61-1-1512,-99 0 182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8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 6464,'-1'0'176,"-1"0"1,0 0 0,0 0-1,1 1 1,-1-1-1,0 1 1,0-1-1,1 1 1,-1-1 0,0 1-1,1 0 1,-1 0-1,1 0 1,-1 0-1,1 0 1,0 0 0,-1 1-1,1-1 1,-2 2-1,3-3-177,-3 4 315,0 1 0,0-1 0,0 1-1,0-1 1,1 1 0,0 0-1,-3 8 1,-4 9 371,1-6-317,3-7-172,0 0 0,1 1 0,-4 12 0,2 11 39,4-26-209,-1 6-2,0-1 1,1 0 0,0 1-1,0 13 1,2-24-22,0 15 10,0-1 0,2 1 0,4 28-1,-5-42-17,0 1 0,0 0 0,0-1 0,0 0 0,1 1-1,-1-1 1,1 0 0,0 0 0,0 0 0,0 0 0,0 0-1,0 0 1,1 0 0,-1-1 0,1 1 0,0-1 0,0 0 0,-1 0-1,2 0 1,-1 0 0,0 0 0,0-1 0,7 3 0,-1-3-196,0 0 1,0 0 0,0 0 0,16-2 0,-3 0-405,27 1-317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9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5152,'0'0'1648,"0"-3"-987,0 1-555,1 1-1,-1-1 1,1 0-1,-1 0 1,1 0 0,-1 0-1,1 1 1,0-1-1,0 0 1,0 1 0,0-1-1,0 1 1,1-1-1,1-1 1,-3 2-37,1 1 0,-1-1 0,1 1 0,-1-1 0,0 1 0,0-1-1,1 0 1,-1 1 0,0-1 0,0 1 0,1-1 0,-1 0 0,0 1 0,0-1 0,0 0 0,0 1 0,0-1 0,0 0-1,0 1 1,0-1 0,0 1 0,0-1 0,-1 0 0,1 1 0,0-2 0,0 2 64,0-17 1499,0 15-650,0 4-678,0 0-253,0 0 0,0-1 0,1 1 0,-1-1 0,1 1 0,-1-1 0,1 1 1,-1-1-1,1 0 0,1 3 0,5 11 181,-1 18 115,-3-20-291,1 0-1,0 0 1,1 0 0,7 13 0,-9-20-52,1 1 1,-1-1 0,1 0-1,1 0 1,-1-1 0,1 1 0,0-1-1,0 0 1,0 0 0,7 4 0,0-3 27,1-1 0,0 0 0,0 0 0,27 4 0,-18-3 42,-2-1-17,0-1 0,0-1-1,0 0 1,0-2 0,1 0 0,-1-1-1,0-1 1,0-1 0,0-1-1,31-8 1,-23 3-245,31-14 0,-52 19 6,0 0 0,1-1-1,-1 0 1,-1-1 0,1 1 0,-1-1 0,1-1 0,-2 1 0,9-9 0,5-20-591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49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9 6400,'-13'-14'2058,"12"13"-2009,1 1-1,-1 0 1,1-1-1,-1 1 0,1 0 1,-1-1-1,0 1 1,1 0-1,-1-1 0,1 1 1,-1 0-1,0 0 1,1 0-1,-1 0 0,0 0 1,1 0-1,-1 0 1,0 0-1,1 0 0,-1 0 1,1 0-1,-1 0 1,0 0-1,1 0 0,-2 1 1,2-1 74,0 0-104,0 0 1,0 0 0,0 0-1,0 0 1,0 0 0,-1 0-1,1 0 1,0 0 0,0 0-1,0 0 1,0 0-1,0 0 1,0 0 0,0 0-1,0 0 1,0 0 0,0 0-1,-1 0 1,1 0 0,0 0-1,0 0 1,0 0 0,0 0-1,0 0 1,0 0 0,0 0-1,0 0 1,0 0 0,0 0-1,0 1 1,-1-1-1,1 0 1,0 0 0,0 0-1,0 0 1,0 0 0,0 0-1,0 0 1,0 0 0,0 0-1,0 0 1,0 0 0,0 1-1,0-1 1,0 0 0,0 0-1,0 0 1,0 0-1,0 0 1,0 0 0,0 0-1,0 0 1,0 0 0,0 1-1,0-1 1,0 0 0,0 1 80,0 1 0,0 0 0,-1-1 0,1 1 0,-1-1 0,1 1 0,-1-1 0,0 0 0,1 1 0,-2 1 0,-6 12 592,3 18-20,-7 7-95,8-26-414,-1 0 0,-2 18 0,4-4-27,-1 1 12,-8 33 0,7-36-81,1 0 0,-1 32 0,2 56-54,3-86-157,0-2 65,3 38-1,-1-56-231,-1 0 0,1 0-1,1 1 1,-1-2 0,1 1 0,0 0-1,1-1 1,6 11 0,7 2-1033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50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51 7040,'-27'-28'2282,"26"28"-2243,1 0 0,0 0 0,-1-1 0,1 1 0,0 0 0,-1-1 0,1 1 0,0 0 0,-1 0 0,1-1 0,0 1 0,0 0 0,-1-1 0,1 1 0,0-1 0,0 1 0,0 0 0,0-1 0,-1 1-1,1-1 1,0 1 0,0-1 0,0 0-9,0 1 0,0-1 1,0 1-1,0-1 0,0 0 0,0 1 0,0-1 0,0 1 0,-1-1 0,1 0 0,0 1 0,0-1 0,-1 1 0,1-1 0,0 1 0,-1-1 0,1 1 0,0-1 0,-1 1 0,1 0 1,-1-1-1,1 1 0,-1 0 0,1-1 0,-1 1 0,1 0 0,-1-1 0,1 1 0,-1 0 0,1 0 0,-1-1 0,1 1 0,-1 0 0,0 0 0,1 0 0,-1 0 0,1 0 0,-1 0 1,0 0-1,1 0 0,-1 0 0,0 1 0,-6 0 230,1 0 0,0 0 0,-9 5 0,0-1 85,10-4-259,0 0 0,0 0 0,0 1 0,1 0 0,-1-1 0,1 2 0,-1-1 0,1 1 0,0-1 1,0 1-1,0 0 0,0 0 0,-5 6 0,-24 24 213,-65 68 34,78-77-302,1 1 0,-26 44 0,39-57-21,0 0-1,1 1 1,1 0-1,0 0 0,1 0 1,0 1-1,1-1 1,1 1-1,0-1 1,1 1-1,0 0 0,4 24 1,-1-20 15,0-1 0,1 0 0,7 18 0,-8-26-33,1-1 0,-1 0 1,1 0-1,1 0 0,0 0 0,0-1 0,9 11 0,16 6-738,-27-20 655,0 0 1,0 0-1,0 0 1,0 1-1,1 5 1,-3-10 89</inkml:trace>
  <inkml:trace contextRef="#ctx0" brushRef="#br0" timeOffset="1">351 283 6464,'-33'-16'2944,"33"49"-2560,16-17 1344,-16 1-1024,0 0 832,17 16-864,0 0-160,-1 0-320,17 0-608,1 1 192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50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 6816,'-17'0'3072,"17"33"-2656,0-17 1088,0 1-896,-16 0 256,-1 16-512,-16 17 128,0-17-256,-17 0-704,17 17 256,-17-17-2112,17 0 1280</inkml:trace>
  <inkml:trace contextRef="#ctx0" brushRef="#br0" timeOffset="1">499 233 8128,'-17'0'3680,"34"66"-3168,-34-32 768,17-1-800,0 17 352,-33 16-480,16-16-64,1 0-160,-17 0-1920,16-34 96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50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7552,'0'0'3424,"17"0"-2976,0 0 896,-1 0-832,1 0 576,16 16-640,0-16 32,17 0-288,-17 0 320,17 0-288,0 0-896,0-16 352,-17 16-1440,0 0 992,-16-17-1632,-1 0 1376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51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7 4480,'-14'-13'1445,"11"10"-885,1 3-21,0 0-383,1 0-1,-1 0 1,1 0 0,0 0 0,-1 0-1,1 1 1,-1-1 0,1 1 0,0-1-1,-1 1 1,1-1 0,0 1 0,0 0 0,-1-1-1,1 1 1,0 0 0,0 0 0,0 0-1,0 0 1,0 0 0,0 0 0,0 0-1,0 0 1,1 1 0,-1-1 0,0 0-1,1 0 1,-2 2 0,-5 17 509,0 0 0,-6 37 0,10-36-269,2 1 0,1 40 0,1-21-64,-2-7-227,1-12-23,0-1 0,4 33 1,7-19 82,-7-11 66,6 20 111,-9-42-351,0 0-1,-1 0 1,1 0 0,0 0 0,0 0 0,0-1 0,0 1 0,1 0-1,-1 0 1,0-1 0,1 1 0,-1-1 0,1 1 0,0-1 0,2 2 0,-2-2-186,0-1 0,0 0 0,0 1 0,0-1 0,1 0 1,-1 0-1,0-1 0,0 1 0,0 0 0,0-1 1,0 1-1,0-1 0,0 0 0,0 1 0,0-1 0,3-2 1,7-2-356,1 2-756,1-2 0,-1 0-1,24-12 1,-31 14 873,43-16-2239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51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656,'0'0'3008,"50"16"-2624,-33 17 1056,0 1-864,16 32 768,0 17-800,-16 17 96,16-17-384,-33 16 192,0 1-256,-33 16 256,16-33-256,-49 0-32,-1-16-9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9 7872,'0'28'2560,"0"-28"-2522,0 1 0,0-1 1,0 0-1,0 1 0,0-1 1,0 0-1,0 1 1,0-1-1,0 0 0,0 1 1,0-1-1,0 0 0,0 1 1,0-1-1,0 0 0,0 1 1,1-1-1,-1 0 0,0 0 1,0 1-1,0-1 1,1 0-1,-1 0 0,0 1 1,1-1-1,2 3 29,1 0 1,0 0-1,0-1 1,0 1-1,0-1 0,0 0 1,1 0-1,-1-1 1,0 1-1,6 0 0,20-10-19,3 2-309,3-5-1035,14 3 117,-41 5 760,0-1-1,15-7 1,-9 3-560,30-10 0,-11 7-223,-10 5 93,29-14-1,-46 18 1056,-1-1 0,0-1 0,0 1 0,-1-1 0,1 0-1,0 0 1,-1-1 0,0 1 0,7-9 0,-2-2 1412,16-26 1,-23 36-1101,-1 0 1,0 0-1,0 0 1,0 0-1,-1 0 0,1-1 1,-1 1-1,-1-1 1,1-5-1,-1 9-152,0 1 0,0-1 1,0 0-1,1 0 0,-1 1 0,0-1 0,1 0 0,-1 0 1,1 1-1,0-1 0,0 0 0,-1 1 0,3-2 0,3-11 461,-3-10 783,-3 23-1313,0 1 0,0 0 0,0-1 0,0 1 0,0 0 0,0-1 1,0 1-1,0 0 0,0-1 0,0 1 0,0 0 0,0-1 0,0 1 0,0 0 1,-1-1-1,1 1 0,0 0 0,0-1 0,0 1 0,0 0 0,-1 0 0,1-1 1,0 1-1,0 0 0,-1-1 0,-10-10 934,8 8-331,0 6 5,-8 8-240,11-11-392,0 1 0,0-1-1,-1 0 1,1 0 0,0 1 0,0-1-1,0 0 1,-1 1 0,1-1-1,0 0 1,0 0 0,0 1 0,0-1-1,0 0 1,-1 1 0,1-1-1,0 0 1,0 1 0,0-1 0,0 0-1,0 1 1,0-1 0,0 0-1,0 1 1,1 0 0,-2 4 10,1 0 0,-1 0 0,0 0 0,0 0 0,0 0-1,-1 0 1,1 0 0,-1 0 0,-5 8 0,4-9-34,1 1 0,0 0-1,-1 0 1,2 0 0,-1 0 0,1 0-1,-1 0 1,1 0 0,0 8 0,0 6-341,2 23 1,0-11-327,2 0-1617,-3-29 2061,1 0 0,0 0 0,0 0 0,0-1 0,0 1 0,0 0 0,0 0 0,1-1 0,-1 1 0,3 2 0,13 12-1238</inkml:trace>
  <inkml:trace contextRef="#ctx0" brushRef="#br0" timeOffset="1">433 150 5568,'-17'0'2848,"34"0"-1728,-1 0-672,1 0 128,-1 0-384,18-17-256,-18 17 32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50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5568,'0'14'1786,"0"-14"-1765,0 0-1,0 0 1,0 1-1,0-1 1,0 0-1,0 0 0,0 1 1,0-1-1,0 0 1,0 0-1,0 1 0,0-1 1,1 0-1,-1 0 1,0 0-1,0 0 1,0 1-1,0-1 0,0 0 1,1 0-1,-1 0 1,0 0-1,0 1 0,0-1 1,1 0-1,-1 0 1,0 0-1,0 0 1,1 0-1,-1 0 0,0 0 1,0 0-1,0 0 1,1 0-1,43 17 839,-35-12-711,-8-4-115,1 0-1,-1 0 0,1 0 1,-1 0-1,1-1 1,0 1-1,-1 0 1,1-1-1,0 1 1,-1-1-1,1 0 0,0 1 1,2-1-1,5 0 93,-6 0-73,0 1-1,0-1 0,0 0 0,0 0 1,0 0-1,0-1 0,-1 1 0,1-1 1,0 0-1,0 1 0,0-1 0,0-1 1,-1 1-1,1 0 0,0-1 0,-1 1 1,1-1-1,3-3 0,-4 3 2,0 0 0,-1 0 0,1 0 0,-1 0-1,0 0 1,1 0 0,-1-1 0,0 1 0,0-1 0,0 1 0,-1 0 0,1-1 0,-1 0-1,1 1 1,-1-1 0,0 1 0,0-1 0,0 1 0,0-1 0,0 0 0,-1 1 0,1-1-1,-2-3 1,2 6-45,-1-1 1,1 1-1,0-1 0,-1 1 0,1 0 0,-1-1 0,1 1 0,-1-1 1,1 1-1,-1 0 0,1-1 0,-1 1 0,1 0 0,-1 0 0,1-1 0,-1 1 1,0 0-1,-4-2 69,4 1-35,-1 0 0,1-1 0,-1 1 0,1 0 0,0-1 0,-1 1 0,1-1 0,0 1-1,0-1 1,0 0 0,0 1 0,0-1 0,0-3 0,0 4 10,1-1 0,-1 1-1,0-1 1,0 1 0,0-1 0,0 1 0,0-1-1,0 1 1,0 0 0,0 0 0,0 0 0,0-1-1,-3 0 1,3 1-22,0 1-1,1 0 1,-1-1-1,0 1 0,0 0 1,1 0-1,-1 0 1,0-1-1,0 1 1,0 0-1,0 0 0,1 0 1,-1 0-1,0 0 1,0 1-1,0-1 1,1 0-1,-1 0 0,0 0 1,0 1-1,1-1 1,-1 1-1,0-1 1,0 0-1,1 1 0,-1-1 1,0 1-1,1-1 1,-1 1-1,0 1 1,0-1-17,0 0 0,0 1 0,0-1 1,0 1-1,0 0 0,1-1 1,-1 1-1,0 0 0,1-1 1,0 1-1,-1 0 0,1 0 1,0 2-1,-1 14-31,3 33 37,-1-47-30,-1 1 1,1-1 0,0 0 0,0 0 0,1 1 0,0-1 0,-1 0-1,5 7 1,27 38 106,-30-46-82,-1 0-1,0-1 0,1 1 1,0-1-1,-1 1 0,1-1 1,0 0-1,0 0 0,0-1 1,0 1-1,0-1 0,1 1 1,-1-1-1,1 0 1,-1 0-1,0-1 0,6 2 1,-4-1 7,10 1-133,0-1 0,0 0 0,0 0 0,0-2 0,29-3 0,-31 1 30,0 0 0,0 0 0,0-1 0,-1-1 1,21-11-1,6-11-41,-17 14 83,-13 9 44,0-1 0,-1-1 0,0 1 0,1-2 0,6-6 0,8-13 114,23-33 0,-35 45-98,2-4 3,-3 5 219,20-23 0,-30 35-222,1 1 0,-1-1 0,1 0 0,0 1 0,-1-1 1,1 1-1,0-1 0,-1 1 0,1-1 0,0 1 0,0-1 0,0 1 0,-1-1 0,1 1 1,0 0-1,0 0 0,0 0 0,0-1 0,0 1 0,0 0 0,-1 0 0,1 0 0,0 0 1,0 0-1,2 1 0,-1 0 68,0 0 1,0 1 0,0-1-1,0 1 1,0 0-1,0 0 1,3 3-1,4 4 84,-4-3-24,0 0 1,-1 0-1,1 0 1,-1 1 0,6 13-1,6 9 267,-13-25-349,-1-1-1,0 1 0,0 0 1,0 0-1,-1 0 0,1 1 1,-1-1-1,0 0 0,0 0 1,-1 1-1,1-1 1,-1 1-1,0-1 0,-1 8 1,1 4 574,0-16-618,0 1-1,0-1 0,0 1 0,0-1 1,0 1-1,0-1 0,0 1 0,0-1 1,0 1-1,0-1 0,0 1 0,0 0 1,0-1-1,0 1 0,-1-1 0,1 0 0,0 1 1,0-1-1,-1 1 0,1-1 0,0 1 1,0-1-1,-1 1 0,1-1 0,-1 0 1,1 1-1,0-1 0,-1 0 0,1 1 1,-1-1-1,0 0 0,-6 5 238,5-1-162,-4 3-34,3-6-86,1 0 1,-1-1-1,1 1 0,-1-1 0,0 0 1,1 1-1,-1-1 0,0 0 0,1-1 1,-1 1-1,0 0 0,-3-2 1,1 1-223,0 0 0,1-1 0,-1 0 0,0 0 0,-8-5 0,-6-9-689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9:52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5312,'0'0'1701,"2"-3"-1024,12-11 3377,-11 17-3313,-1-1-717,3 3 293,-1-1-1,1 0 0,-1 1 0,4 6 0,-4 0-69,-3-10-229,-1 1 0,1-1 1,-1 0-1,1 0 0,-1 0 1,1 0-1,-1 0 0,1 0 0,0 0 1,0 0-1,-1 0 0,1 0 1,0 0-1,0 0 0,0 0 1,0-1-1,2 2 0,8 3 210,-9-4-204,1 0 0,-1 0 0,0 1 0,1-1 0,-1 1-1,0-1 1,0 1 0,2 1 0,-1-1-222,-1 0 1,1 0 0,-1 0-1,1-1 1,0 1-1,0-1 1,0 0-1,0 0 1,0 0-1,0 0 1,0 0 0,0-1-1,0 0 1,0 1-1,1-1 1,-1 0-1,3-1 1,-1 1-532,1 0-1425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37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8 5312,'-14'-14'1701,"15"13"-1603,0 1 0,-1 0 1,1-1-1,0 1 0,0 0 0,0-1 0,-1 1 0,1 0 0,0 0 0,0 0 1,0 0-1,0 0 0,0 0 0,1 0 299,1 3 104,-2-1-451,1-1 0,-1 1 0,0 0 0,0 0 0,0 0 0,1 0 0,-2 0 0,1 0 0,0 0 1,0 0-1,-1 1 0,1-1 0,-1 0 0,0 0 0,0 1 0,1-1 0,-2 3 0,0 5 197,0 0 0,-5 17 0,1-1-54,-1 14 48,3-17-23,-8 28 0,3-26-88,0 1 0,-2-1 0,-1 0 0,-15 23 1,8-14-24,15-28-66,-1 1 0,1 0 0,-1-1 0,-1 0 0,1 0 0,-8 8 0,-18 16-1406,27-27 48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38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6400,'0'-14'2058,"0"11"-1258,3 3-277,20-1 1049,-16 1-1452,-1-1 0,1 1 0,-1 0-1,1 1 1,-1 0 0,10 2 0,6 8 29,1-5-93,-19-5-53,0 0 1,1 0 0,-1 0 0,0 1 0,0 0 0,0 0 0,0 0 0,0 0 0,0 0 0,-1 1 0,1 0 0,5 5 0,-6-5 23,0 0 1,0 1-1,0-1 1,0 1 0,-1-1-1,1 1 1,-1 0-1,0 0 1,0 0 0,-1 1-1,1-1 1,-1 0-1,0 1 1,0-1 0,0 0-1,-1 1 1,1-1-1,-1 1 1,0-1-1,-1 1 1,1-1 0,-2 9-1,0-4-20,-1 0 0,1-1 0,-1 1 0,-1-1 0,1 0 0,-1 0 0,-1 0 0,1 0 0,-2-1 0,1 1 0,-1-1 0,0-1 0,0 1 0,-1-1 0,-10 8 0,-11 3-753,8-1 202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38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00 7872,'-17'17'3584,"17"32"-3104,-16-49 576,16 17-672,-17 16-96,17-16-160</inkml:trace>
  <inkml:trace contextRef="#ctx0" brushRef="#br0" timeOffset="1">415 0 5632,'17'0'2560,"-1"17"-1696,-16 0-480,17 16-288,-34 0-128,1 0 0,-1 17 96,1 0-32,-1 0-160,0-1 64,1-15-896,-1-1 544,1 0-2144,16-16 1408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38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5568,'0'-14'1786,"0"14"-1773,0 0 0,0 0-1,0 0 1,0 0-1,0 0 1,0-1-1,-1 1 1,1 0-1,0 0 1,0 0-1,0 0 1,0 0-1,0 0 1,0 0 0,1 0-1,-1 0 1,0-1-1,0 1 1,0 0-1,0 0 1,0 0-1,0 0 1,0 0-1,0 0 1,0 0-1,0 0 1,0 0-1,0 0 1,0 0 0,0 0-1,0-1 1,0 1-1,0 0 1,0 0-1,1 0 1,-1 0-1,0 0 1,0 0-1,0 0 1,0 0-1,0 0 1,0 0 0,0 0-1,0 0 1,0 0-1,0 0 1,1 0-1,-1 0 1,0 0-1,0 0 1,0 0-1,0 0 1,0 0-1,0 0 1,0 0 0,0 0-1,53 0 1231,-35 2-1092,0 1 1,0 0 0,31 11-1,-8-3-69,-25-6-111,1 0-1,-2 2 1,1-1 0,-1 2 0,0 0 0,26 18 0,-8 0-155,48 49 1,-70-63 179,0 0 0,-1 0 1,0 1-1,-1 0 0,0 1 0,11 24 0,-17-32 75,-1 1 0,0 0-1,-1-1 1,1 1-1,-1 0 1,-1 0 0,1 0-1,-1 0 1,-1 0-1,1-1 1,-1 1 0,0 0-1,0 0 1,-1 0-1,0-1 1,0 1 0,-1-1-1,0 1 1,0-1-1,-6 9 1,4-9 36,0 0-1,0 0 1,0-1-1,-1 1 1,0-2-1,0 1 1,0 0-1,0-1 1,-1 0-1,1-1 1,-13 5-1,4-1-8,-35 18 278,-80 28 0,121-51-453,-1 0-1,1-1 1,-1 0 0,1-1-1,-12 0 1,6-1-376,14 2 397,0-1 0,1 0 0,-1 0-1,0 0 1,1 0 0,-1 0 0,0 0 0,0 0 0,1-1 0,-1 1 0,0 0 0,1 0 0,-1-1 0,0 1 0,1 0 0,-1-1 0,1 1 0,-1 0 0,0-1 0,1 1 0,-1-1 0,1 1 0,-1-1 0,1 1 0,-1-1 0,1 1-1,0-1 1,-1 0 0,1 1 0,-1-2 0,1 0-152,0 1-1,0-1 1,0 1-1,0-1 0,0 0 1,0 1-1,0-1 1,1 1-1,-1-1 0,1-2 1,0 2 3,0 0 0,0 0 0,0 0 1,0 1-1,1-1 0,-1 0 0,0 0 0,1 1 1,1-2-1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39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9472,'-16'50'4288,"16"0"-3264,0-34-928,0 1-1728,16 0 896,1-17-3104,16 0 2144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39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5 18 5312,'0'0'1701,"-3"-3"-1024,1 2-616,1-1 0,-1 1-1,0 0 1,0 0-1,1 0 1,-1 0 0,0 0-1,0 0 1,0 1-1,0-1 1,0 1 0,-3-1-1,-29-1 608,-38 2 399,-22 0 325,94 0-1387,0 0 0,0 0 0,0 0 1,0 0-1,0 0 0,0 0 0,0 0 0,-1 0 0,1 0 0,0 0 1,0 0-1,0 0 0,0 0 0,0 0 0,0 0 0,0 0 0,0 0 1,0 0-1,-1 0 0,1 0 0,0 0 0,0 0 0,0 0 0,0 0 1,0 0-1,0 0 0,0 0 0,0 0 0,0 0 0,0 0 1,0 1-1,0-1 0,0 0 0,-1 0 0,1 0 0,0 0 0,0 0 1,0 0-1,0 0 0,0 0 0,0 0 0,0 0 0,0 1 0,0-1 1,0 0-1,0 0 0,0 0 0,0 0 0,0 0 0,0 0 0,0 0 1,0 0-1,0 0 0,0 0 0,0 1 0,0-1 0,0 0 5,1 1-1,-1-1 1,0 1 0,0-1-1,-1 0 1,1 1-1,0-1 1,0 1 0,0-1-1,0 1 1,0-1-1,0 0 1,0 1 0,-1-1-1,1 1 1,0-1-1,0 0 1,-1 1 0,1-1-1,0 0 1,-1 1-1,1-1 1,0 0-1,-1 0 1,1 1 0,0-1-1,-1 0 1,-7 9 324,2 16-51,-8 0-11,7-9-203,1 0 0,0 0 1,-5 30-1,9-32-24,-5 22 1,-17 16 82,3 10 37,14-41 23,0 0 1,-11 22-1,15-36-155,0 1-1,0 0 0,-1 10 1,-2 5 29,-1-12-2,6-10-55,1 0 1,-1 0-1,1 0 0,-1 0 1,0 0-1,1 0 0,0 0 0,-1 0 1,1 0-1,-1 0 0,1 0 1,0 0-1,0 1 0,0-1 0,0 0 1,0 0-1,0 0 0,0 0 0,0 0 1,0 0-1,0 0 0,1 0 1,0 2-1,1 3 27,0-2 0,0 1 0,1 0 0,-1 0 0,1-1 0,1 1 0,-1-1 0,0 0 0,1 0 0,0 0 0,0-1 0,7 5 0,0-3 81,-9-4-92,0 0-1,1 1 1,-1-1 0,0 0-1,1 1 1,-1-1-1,0 1 1,2 2 0,0 0 18,1 1 1,0-1-1,0 0 1,6 4-1,-8-7-50,-1 0 0,1 0 0,-1 0-1,1 0 1,0 0 0,-1 0 0,1-1 0,0 1 0,0-1-1,3 0 1,-2 0-148,-1 0 0,1 0 0,-1 1 0,1 0 0,-1-1 0,0 1 0,6 2 0,-7-2 66,0 0-1,0 0 0,0-1 1,0 1-1,1-1 0,-1 1 1,3-1-1,-2 0-139,0-1 0,0 1 0,0-1 0,0 0 0,0 0 1,3-1-1,0 0-270,14-1-969</inkml:trace>
  <inkml:trace contextRef="#ctx0" brushRef="#br0" timeOffset="1">166 217 7872,'-33'16'3584,"16"1"-3104,17 0 1152,0-1-1056,17-16-384,-1 17-96,1-17-64,33-17-2656,-1 17 144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39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8384,'-16'17'3808,"16"-1"-3328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0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6240,'0'0'2005,"2"6"-1221,6 5-565,-4-5-44,-1-1 0,1 0-1,-1 1 1,3 8 0,1 11 173,-6-19-284,0 0 0,1 0 0,0 0 0,0-1 0,0 1 0,1 0-1,0-1 1,0 0 0,0 1 0,7 6 0,17 10 240,-4 6-59,-16-21-23,1-1-1,-1 0 0,2 0 1,-1-1-1,1 0 0,-1 0 1,16 5-1,-22-10-167,0 1 1,0-1-1,0 0 0,0 0 0,0 0 1,0 0-1,0 0 0,0 0 1,0 0-1,0-1 0,0 1 0,0-1 1,0 1-1,0-1 0,0 0 1,2-1-1,12-4 506,-6 3-340,8-3 162,-14 3-232,0-1-1,0 0 0,-1 0 1,1 0-1,-1 0 0,4-7 1,17-32 521,-21 35-619,0 0-1,0 0 1,-1 0-1,0 0 0,1-9 1,-2 11-85,-1 1 0,1 0 0,1-1-1,-1 1 1,1 0 0,-1 0 0,2 0 0,-1 0 0,0 1 0,1-1 0,0 1 0,0-1 0,6-6 0,3-1-295,-8 7-42,1 0-1,0 1 1,0-1 0,0 1 0,9-5 0,-11 8 235,0 0 1,0 0 0,0 0-1,0 0 1,0 1 0,0-1-1,0 1 1,0 0 0,3 0-1,-6 0 135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7456,'0'0'2421,"-3"3"-1477,-1 1-851,1-1 121,0 0 0,0 0 0,0 0 0,1 1 1,-1-1-1,1 1 0,0-1 0,0 1 0,0 0 0,-2 8 0,-4 10 315,2-6-354,1-1 0,-6 32 0,11-42-183,-1 0 0,1-1 0,0 1 0,0 0 0,0 0 0,1-1 0,-1 1 0,1 0 0,1-1 0,-1 1 0,1-1-1,-1 1 1,1-1 0,5 8 0,-5-9-3,1 0 1,-1 0-1,1 0 0,0 0 1,0-1-1,0 1 0,0-1 0,0 0 1,1 0-1,-1 0 0,7 2 0,-2 0-30,-3-1 1,1-1 1,-1 0 0,1 0 0,0 0 0,-1-1 0,1 0-1,0 0 1,0-1 0,0 1 0,0-1 0,0 0 0,0-1-1,0 0 1,9-2 0,3-2-50,0-2-1,-1 0 1,22-12-1,-28 14 70,-7 2 46,1 1 0,-1-1 0,0 0-1,1 0 1,-2 0 0,1-1 0,0 0-1,-1 1 1,1-1 0,-1-1 0,4-5 0,-6 9-17,0-1 1,0 1 0,0 0-1,-1-1 1,1 1 0,0 0-1,0-1 1,-1 1-1,1-1 1,-1 1 0,1-1-1,-1 0 1,0 1 0,0-1-1,0 1 1,0-1 0,0 0-1,0 1 1,0-1 0,0 1-1,0-1 1,-1 0 0,1 1-1,-1-1 1,0-1 0,-3-9 16,2-2-4,1 12-27,1-1 1,0 1 0,-1-1-1,0 1 1,1 0 0,-1-1 0,0 1-1,0 0 1,-1 0 0,1 0-1,0 0 1,-1 0 0,1 0 0,-3-3-1,-2-1-50,3 4-147,0-1 1,0 0 0,1 1 0,-1-1 0,1-1 0,0 1 0,-3-6 0,4 8 26,1 0 0,0 0 0,0 0 0,0 0-1,0 0 1,0-1 0,0 1 0,0 0 0,0 0 0,0 0-1,0 0 1,1 0 0,-1 0 0,1 0 0,-1 0 0,0 0-1,1 0 1,0 0 0,-1 0 0,1 0 0,0 0 0,-1 0 0,1 0-1,0 0 1,0 1 0,0-1 0,-1 0 0,1 1 0,0-1-1,0 0 1,2 0 0,28-16-2646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50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0 9984,'-16'-16'7007,"32"16"-6303,1-17-576,0 17-64,-1-17-4063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1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7456,'0'0'3392,"-17"0"-2944,0 0 1408,-16 17-1216,16-17-352,-16 17-1088,33-1-3424</inkml:trace>
  <inkml:trace contextRef="#ctx0" brushRef="#br0" timeOffset="1">166 183 8320,'-33'17'3744,"17"32"-3232,16-32 192,-17 0-480,17-1 128,0 1-224,0-1-1408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1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8064,'-13'0'2592,"10"0"-1568,3 3-464,0 1-284,0-1-188,0 1 0,0-1 0,0 0 0,0 0 1,-1 0-1,1 0 0,-2 4 0,-5 13-6,1 0-1,1 1 1,0 0 0,2 0 0,-1 25 0,4 217 30,-1-252-404,0 0 1,0 0 0,-1-1 0,0 1 0,-1 0-1,0-1 1,-1 0 0,0 1 0,-6 9 0,6-9-1064,5-19-944,-1 5 705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1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8 7136,'0'0'2309,"0"-2"-1413,0 1-856,0 0 0,0 1-1,0-1 1,0 0 0,-1 0 0,1 1 0,0-1 0,0 0-1,0 1 1,0-1 0,-1 0 0,1 1 0,0-1 0,-1 0-1,-6-3 991,11 5-321,-12-1-85,-18-1 153,17 0-695,-1 1 1,-13 2 0,20-2-84,1 1 0,-1-1 0,1 1 1,-1 0-1,1 0 0,-1 0 0,1 0 0,0 0 0,0 0 1,-1 1-1,1-1 0,0 1 0,-2 1 0,4-2-3,-5 3-11,1 1 0,0 0-1,0-1 1,-4 7 0,7-8 20,-1 0 0,1 0 0,0 0-1,0 0 1,1 0 0,-1 0 0,1 0 0,-1 0 0,1 0 0,0 4 0,0-6-11,0 0 0,0 1 0,0-1 1,0 0-1,0 1 0,0-1 0,1 0 1,-1 0-1,0 1 0,1-1 0,-1 0 1,1 0-1,-1 0 0,1 0 0,0 0 1,-1 1-1,1-1 0,0 0 0,0 0 1,0-1-1,-1 1 0,1 0 0,0 0 1,0 0-1,0-1 0,1 1 0,-1 0 1,0-1-1,0 1 0,0-1 0,0 1 1,1-1-1,-1 0 0,0 1 0,0-1 0,1 0 1,-1 0-1,3 0 0,4 0-126,0-1-1,0 0 1,0-1 0,15-4-1,-10 2-196,-2 2 124,11-4-252,-5-5-97,-14 8 403,0 1 1,0-1-1,1 1 1,-1 0-1,1 0 1,-1 1-1,1-1 1,5-1-1,16-11-518,-3 1 261,-22 13 410,1-1 1,-1 1-1,0 0 1,1 0-1,-1-1 0,1 1 1,0 0-1,-1 0 1,1 0-1,-1 0 1,1 0-1,-1 0 1,1 0-1,-1 0 1,1 0-1,-1 0 1,1 0-1,-1 0 0,1 0 1,-1 0-1,1 1 1,-1-1-1,1 0 1,-1 0-1,1 1 1,0 0 75,0 0 1,-1 1-1,0-1 1,1 0 0,-1 1-1,0-1 1,0 1-1,1-1 1,-1 0 0,0 1-1,-1-1 1,1 1-1,0-1 1,0 0 0,0 1-1,-1-1 1,1 0-1,-2 2 1,-2 0 419,-3 3 428,7-5-859,0 0 0,-1 1-1,1-1 1,0 0 0,-1 1 0,1-1 0,0 0 0,0 1 0,0-1-1,0 0 1,1 1 0,-1-1 0,0 0 0,1 3 0,6 2 500,-3-4-276,-1 2-76,3 3-30,-4-6-196,1 0 0,0 0-1,0 0 1,0-1 0,0 1 0,0-1-1,0 0 1,0 0 0,0 0 0,4-1-1,37-7-1617,-11 1-644,-12 5 1113,22 1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2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7136,'0'33'3232,"0"0"-2816,0-16 0,-17-1-320,0 1 32,1-17-64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3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202 3648,'14'-14'1173,"-12"11"-703,1 0-49,8-8 672,-8 6-149,-3 3-745,1 0 1,-1 0-1,1 0 0,-1 0 0,1 0 1,0 0-1,0 0 0,0 0 0,1-2 1,-1 2-104,0 1 1,0-1 0,0 1 0,0-1 0,0 1-1,-1-1 1,1 0 0,0 1 0,-1-1-1,0 0 1,1 1 0,-1-1 0,0 0 0,0 0-1,0 0 1,0 1 0,0-1 0,0 0 0,-1 0-1,1 1 1,0-1 0,-2-3 0,-9-12 537,4 4-373,6 10-237,0 1 0,0-1 0,0 1 0,-1 0 0,1-1 0,-1 1-1,1 0 1,-4-3 0,2 3-13,0 0-1,-1 0 1,1 0-1,-1 1 1,1-1-1,-1 1 1,0 0-1,-4-1 1,-20-8 0,17 5-17,-1 1 1,-18-5 0,20 7-20,-1 1 0,0 0 0,1 1 0,-1 0 0,-19 3 0,24-3-5,0 2 0,0-1-1,0 0 1,1 1 0,-1 0-1,0 1 1,1-1-1,0 1 1,-1 0 0,1 0-1,0 1 1,-5 4 0,9-7 20,0 0 0,0 0 0,0 0 1,0 1-1,0-1 0,0 0 0,0 0 1,0 0-1,1 1 0,-1-1 0,0 0 0,1 1 1,-1-1-1,1 1 0,-1 2 0,1-1-7,1 0-1,-1 0 1,1 0-1,0 0 0,0-1 1,0 1-1,0 0 1,3 4-1,1 3-18,-3-5 10,1 1 1,0-1-1,6 10 0,-3-8 14,-1-2 0,1 1-1,0-1 1,1 0-1,-1 0 1,8 4 0,48 23 33,-30-17-4,-16-6-14,23 16 0,-26-15 85,1-1 0,0-1 0,26 11 0,1-2 232,-39-17-284,-1 1 1,0 0 0,1-1 0,-1 1 0,0 0 0,0 0 0,0 0 0,0 0-1,1 0 1,-1 0 0,-1 0 0,1 0 0,0 1 0,0-1 0,0 0 0,-1 0-1,1 1 1,0-1 0,-1 0 0,1 1 0,-1-1 0,0 1 0,1-1 0,-1 1-1,0-1 1,0 1 0,0-1 0,0 1 0,0-1 0,0 0 0,-1 1 0,1-1-1,0 1 1,-1 1 0,-13 8 667,9-5-541,3-4-133,1 0 0,0 0 0,-1-1 0,1 1 0,-1-1-1,0 1 1,0-1 0,-2 2 0,0-1 6,0-1 0,0 0 0,0 0 0,0 0 0,-5 0 0,-7 1 42,-36 9 92,-12-6-10,41-1-123,-17 1-15,32-6-32,1 0 1,-1 0-1,-6-2 0,-2 0-15,-26 0-508,34 3-159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3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33 8544,'1'-1'171,"-1"0"1,0-1-1,0 1 1,-1 0-1,1-1 1,0 1-1,0 0 1,-1 0-1,1-1 1,0 1-1,-1 0 1,0 0-1,1-1 0,-1 1 1,0 0-1,1 0 1,-1 0-1,0 0 1,0 0-1,0 0 1,0 0-1,0 0 1,0 1-1,0-1 1,-2-1-1,3 2-151,-1-1 0,1 1 0,0 0-1,-1 0 1,1-1 0,0 1 0,-1 0-1,1 0 1,0 0 0,-1 0 0,1 0-1,-1-1 1,1 1 0,0 0 0,-1 0-1,1 0 1,0 0 0,-1 0 0,1 0-1,-1 0 1,1 0 0,0 0 0,-1 0 0,1 0-1,-1 1 1,1-1 0,0 0 0,-1 0-1,1 0 1,0 0 0,-1 1 0,1-1-1,0 0 1,-1 0 0,1 1 0,0-1-1,-1 0 1,1 0 0,0 1 0,0-1-1,0 0 1,-1 1 0,1-1 0,0 0-1,0 1 1,0-1 0,0 1 0,-1-1 0,-5 10 254,3-8-225,0 0 0,0-1-1,0 1 1,0-1 0,0 1 0,0-1 0,0 0 0,0 0 0,0 0 0,-1-1-1,-3 1 1,-13 3 74,2 2-59,-26 11 0,26-9-74,12-6-15,1 0-1,-1 1 1,1 0 0,0 0 0,0 1 0,0-1 0,0 1 0,-6 7 0,10-10 17,0 0-1,0 0 0,1 0 0,-1 0 0,0 0 1,0 0-1,0 1 0,1-1 0,-1 0 1,1 0-1,-1 1 0,1-1 0,-1 0 1,1 1-1,0-1 0,0 1 0,0-1 1,0 0-1,0 1 0,0-1 0,0 1 1,0-1-1,0 0 0,1 1 0,-1-1 1,0 0-1,1 1 0,-1-1 0,1 0 1,0 1-1,-1-1 0,1 0 0,0 0 1,0 0-1,0 0 0,1 2 0,5 4-47,-5-5 38,-1 0 1,1 0 0,0 0-1,0 0 1,0 0-1,0 0 1,0-1 0,1 1-1,-1-1 1,0 0-1,1 1 1,4 0 0,34 4-469,-27-3 330,11 2-226,-5-7-378,0-1 1,0 0-1,-1-2 1,29-10-1,35-18-2946,-47 16 2186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4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7 6720,'0'-41'2170,"0"40"-2134,0 1-1,0-1 0,0 1 1,0-1-1,0 1 0,0-1 1,0 1-1,0-1 0,0 1 1,0-1-1,0 1 0,0 0 1,0-1-1,1 1 0,-1-1 1,0 1-1,0-1 0,0 1 1,1 0-1,-1-1 0,0 1 1,0-1-1,1 0 0,10-10 600,-8 9 608,-3 4-358,0 1-642,0 7 383,0 0 1,3 14 0,0-14-508,-2-6-84,0-1 0,0 1 1,0-1-1,-1 1 0,1 4 0,-5 22 151,0-13-94,2 0-9,1 0 1,1 23 0,1-25-28,-1-1 0,-1 1-1,-2 14 1,-8 10 147,6 5-64,-6-8 21,5-6-48,0-17-56,6-13-54,0 1-1,0-1 0,0 0 0,0 0 0,0 0 1,0 0-1,0 0 0,0 0 0,0 0 1,0 0-1,0 1 0,0-1 0,0 0 0,-1 0 1,1 0-1,0 0 0,0 0 0,0 0 1,0 1-1,0-1 0,0 0 0,0 0 0,0 0 1,0 0-1,1 0 0,-1 0 0,0 1 1,0-1-1,0 0 0,0 0 0,0 0 0,0 0 1,0 0-1,0 0 0,0 0 0,0 1 0,0-1 1,0 0-1,0 0 0,1 0 0,-1 0 1,0 0-1,0 0 0,0 0 0,0 0 0,0 0 1,0 0-1,1 0 0,3 5-11,2 6-315,7-22 240,-11 10 77,-1 1 1,0-1-1,0 0 1,0 1-1,0-1 1,0 0-1,-1 1 1,1-1-1,0 0 1,0 0-1,0 0 1,-1 0-1,1 0 1,0 0-1,-1 0 1,1 0-1,-1 0 1,1 0-1,-1 0 1,0 0-1,1-1 1,-1 1-1,0-2 1,1 2-8,-1-1-1,0 0 1,1 1 0,-1-1 0,1 0-1,-1 1 1,1-1 0,0 1-1,0-1 1,0 1 0,0 0 0,0-1-1,0 1 1,0 0 0,0 0-1,0-1 1,1 1 0,-1 0-1,2-1 1,3-2-65,0 0 0,-1 0 0,0-1 0,0 0 0,0 0 0,0 0 0,5-10 0,-8 13 48,-1 1 1,0-1-1,0 1 0,1 0 1,-1-1-1,1 1 0,-1 0 0,1 0 1,0 0-1,-1 0 0,1 0 1,0 0-1,0 0 0,-1 0 0,1 1 1,0-1-1,0 1 0,0 0 1,0-1-1,0 1 0,0 0 0,0 0 1,0 0-1,2 1 0,-1-1 31,-2-1 15,0 1 0,1 0 1,-1 0-1,0 0 0,1 1 0,-1-1 1,0 0-1,1 0 0,-1 1 1,0-1-1,1 1 0,-1-1 1,0 1-1,0 0 0,0-1 1,1 1-1,-1 0 0,0 0 1,0 0-1,0-1 0,0 1 1,0 0-1,0 1 0,-1-1 1,1 0-1,0 0 0,-1 0 1,1 0-1,0 3 0,1 1 87,-1 1 0,-1 0 0,1-1 0,-1 1 0,0 0-1,-1 6 1,1 6 230,-1 0-134,0-10-59,1 1-1,1 13 0,0-21-129,-1 1 0,0-1 1,0 1-1,1-1 0,-1 0 1,1 1-1,-1-1 1,1 0-1,0 1 0,-1-1 1,1 0-1,0 0 0,0 0 1,0 1-1,0-1 0,0 0 1,0 0-1,0 0 0,0-1 1,2 2-1,4 3 8,-6-4-46,0 0-1,0 0 1,0-1-1,0 1 1,0 0-1,0-1 1,0 1-1,0-1 1,0 1-1,0-1 1,0 0-1,0 1 1,0-1-1,1 0 1,-1 0-1,0 0 1,0 0-1,0 0 1,0 0-1,0 0 1,1 0-1,-1 0 1,0 0-1,2-2 1,8-1-114,3-1-440,0-1 0,0-1 0,16-9 0,14-10-248,-5 14 341,-32 8 435,1-1 0,-2-1-1,1 1 1,9-9 0,23-16-42,-29 24 278,0 0 0,0 0 0,0 1 0,1 0 0,0 1 0,-1 0-1,1 1 1,0 0 0,0 1 0,14-1 0,-24 2-116,1 0 0,-1 0 0,1 0 0,-1 0 1,0 1-1,1-1 0,-1 0 0,0 1 0,0-1 0,1 0 0,-1 1 0,0 0 1,0-1-1,0 1 0,1 0 0,-1-1 0,0 1 0,0 0 0,0 0 1,0 0-1,0 0 0,-1 0 0,1 0 0,0 0 0,0 0 0,-1 1 0,1-1 1,0 0-1,-1 0 0,0 1 0,1-1 0,-1 0 0,0 1 0,1-1 0,-1 0 1,0 1-1,0-1 0,0 0 0,0 1 0,-1 1 0,0 6 133,0-1 1,0 1-1,-1-1 0,-5 15 0,6-20-154,0-1-24,1 0 0,-1 0 0,1 0-1,0 0 1,0 0 0,0 0 0,0 1-1,0-1 1,0 0 0,0 0 0,1 0-1,-1 0 1,1 0 0,0 0 0,0 0-1,-1 0 1,1-1 0,2 4 0,2 4 72,-5-6-70,1 0 38,0 0 1,0 0 0,1 0 0,-1 0 0,0 0-1,4 4 1,-4-6-36,0 0 0,0-1-1,0 1 1,0 0 0,0 0 0,0-1 0,0 1-1,0-1 1,1 1 0,-1-1 0,0 0 0,0 1-1,0-1 1,1 0 0,-1 0 0,0 0 0,0 0-1,3 0 1,-3 0-14,1 0 1,0 0-1,-1-1 0,1 1 0,-1 0 1,1-1-1,0 0 0,-1 1 1,1-1-1,-1 0 0,1 1 0,-1-1 1,0 0-1,1 0 0,-1 0 1,0 0-1,0 0 0,2-3 0,-1 2-41,0 1 0,0-1 0,-1 0-1,1 1 1,0-1 0,0 1 0,0 0-1,1 0 1,2-2 0,1 1-25,-4 2 38,0-1-1,0 1 0,0-1 0,-1 1 0,1-1 1,0 0-1,-1 0 0,1 0 0,1-2 1,-2 2 9,0 0 1,-1 0-1,1 0 1,-1-1-1,1 1 1,-1 0-1,1 0 1,-1-1-1,0 1 1,1 0-1,-1-1 1,0 1 0,0-1-1,0 1 1,0-2-1,-1-6 45,2-1 0,0 1 0,0 0-1,0-1 1,1 1 0,6-18 0,-6 23-56,-2 0 1,1 0-1,0 0 0,-1 0 1,0 0-1,0-1 0,0-5 1,-1-3-182,1 12 189,0 0 0,0 1-1,0-1 1,0 0 0,0 1 0,0-1-1,0 0 1,1 1 0,-1-1-1,0 0 1,0 1 0,0-1-1,1 0 1,-1 1 0,0-1-1,1 1 1,-1-1 0,1 1-1,-1-1 1,1 1 0,-1-1-1,1 1 1,-1-1 0,1 1-1,0-1 1,0 1-55,1-1 0,-1 1-1,0 0 1,0 0 0,1-1 0,-1 1 0,0 0 0,1 0-1,-1 0 1,0 0 0,0 1 0,3-1 0,1 2-429,0 0-1,0-1 1,0 2 0,0-1 0,7 5 0,7 9-1349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4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33 5632,'50'0'4181,"-48"0"-4068,0 0 0,0 0 0,0-1 1,0 1-1,0-1 0,0 1 0,0-1 0,0 0 0,0 0 1,0 0-1,2-2 0,-3 2 215,1 1-1,-1-1 1,1 0 0,-1 0-1,1 0 1,-1 1 0,1-1 0,0 1-1,-1 0 1,1-1 0,2 1 0,-12 0-181,4 0-63,1-1 0,-1 1-1,1 1 1,-1-1 0,1 0 0,-1 1 0,1 0-1,-1 0 1,1 0 0,0 0 0,-1 0-1,1 1 1,0-1 0,0 1 0,-5 3 0,-7 6 92,-25 21 0,35-28-174,1 0 1,0 1 0,0-1-1,0 1 1,1 0 0,-1 0-1,1 0 1,0 0-1,-2 7 1,5-10 20,-1 0 0,1 0 0,0 0 0,0 1 0,0-1 0,0 0 0,0 0 0,0 0 1,0 0-1,1 0 0,-1 0 0,1 0 0,-1 0 0,1 0 0,0 0 0,0 0 0,0-1 0,0 1 0,0 0 0,0 0 0,1-1 0,-1 1 0,0-1 0,4 3 0,-3-2 6,0 0 0,0-1 0,0 1 0,1 0 0,-1-1 0,1 0 0,-1 0 0,1 0 0,-1 0 0,1 0 0,-1 0 0,4 0 0,36 1 167,-35-2-188,13 1-8,12-1-164,1 0 0,-1-3 0,64-11 0,-86 11 116,1 0-1,-1 0 1,1-1-1,-1-1 1,-1 0-1,1 0 0,-1-1 1,10-7-1,-12 8 35,-4 3 23,1 0 0,-1-1 0,0 1 0,1-1 0,-1 0-1,0 0 1,-1 0 0,1 0 0,-1 0 0,1-1 0,-1 1 0,3-8-1,-4 10-4,-1 0 0,0 1 0,1-1 0,-1 0 0,0 0-1,0 0 1,0 0 0,0 1 0,0-1 0,0 0-1,0 0 1,0 0 0,0 0 0,0 1 0,-1-1 0,1 0-1,0 0 1,-1 0 0,1 1 0,0-1 0,-1 0 0,1 0-1,-1 1 1,1-1 0,-2-1 0,0 0 3,0 1 0,0-1 0,-1 1 0,1 0 0,0-1 1,-4 0-1,-1-1 14,-5-3-6,1 1 0,-1 0 0,-1 0 0,-22-4 0,-15 3-31,25 1-86,10 2-228,-1 1-1,-27-2 1,26 4-166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4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7808,'-34'-16'4000,"51"16"-3168,-17 16-544,17-16 544,-1 0-512,1 0 160,16 17-320,0-17-1472,-16 16 704,-1-16-3392,18 0 224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5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8736,'-33'0'3936,"33"17"-3424,0-1 864,0 1-864,17-1 128,-1-16-352,1 17-1824,16-17 832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50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67 8480,'-42'28'2730,"42"-28"-2705,-1 0 0,1 0 0,-1 0 0,1 1 0,0-1 0,-1 0 0,1 0 0,-1 1 0,1-1 0,0 0 0,-1 1-1,1-1 1,0 0 0,-1 1 0,1-1 0,0 0 0,0 1 0,-1-1 0,1 1 0,0-1 0,0 1 0,0-1 0,0 0 0,0 1 0,0-1 0,-1 1-1,1-1 1,0 1 0,0-1 0,0 1 0,0-1 0,0 1 0,1-1 0,-1 0 0,0 1 0,0-1 0,0 1 0,0-1 0,0 1 0,1-1-1,-1 0 1,1 1 0,10 49 546,-10-39-421,0-7-77,-1 0 0,1-1 0,0 1 0,0 0-1,0 0 1,0-1 0,1 1 0,-1-1 0,1 1-1,0-1 1,3 4 0,-3-4-40,8 12 251,20 24 0,-26-35-251,-1 0 0,1-1 0,0 1 0,0-1 0,1 0 0,-1 0 0,1 0 0,-1-1 0,1 1 0,0-1 0,6 1 0,-4-1-65,1-1-1,-1 0 1,1 0 0,0-1-1,-1 0 1,1 0 0,0-1-1,-1 0 1,1-1-1,-1 1 1,1-1 0,-1-1-1,14-5 1,-12 4-103,26-12-301,1-11-246,-22 15 541,1 0 1,-2-1-1,0-1 1,0 0-1,16-24 1,-22 27 119,0-1 1,0 0-1,-1 0 0,-1 0 1,0-1-1,0 0 0,2-15 1,10-53 1534,-15 60-559,-2 19-867,0 1-1,0-1 1,1 1 0,-1-1 0,0 1-1,0 0 1,1-1 0,-1 1 0,0-1-1,2 0 1,0-3 118,3-5 101,-7 8-203,-6 5-17,7-3-82,0 1 0,0 0 0,0-1 0,0 1 0,0 0 0,0-1 0,0 1 0,0 0-1,0 0 1,1 0 0,-1 0 0,0 0 0,0 0 0,1 0 0,-1 0 0,1 0 0,-1 0 0,1 0 0,-1 3-1,0 27 51,1-13-16,1-3-29,-1-5-62,1-1 0,-2 1 0,1 0 0,-4 14 0,-7 11-1559,6 7 230,-6-17-363,10-20 1437,0-1 1,0 1-1,1 0 1,0-1-1,0 8 1,0 0-810,0-11 1029,0 0-1,0 0 1,0 0-1,0 0 1,-1 1-1,1-1 0,0 0 1,-1 0-1,1 0 1,-1 0-1,0 1 1,1-2 72,0 0 1,0 0-1,0 1 1,0-1-1,-1 0 1,1 0-1,0 0 1,0 1-1,0-1 1,-1 0-1,1 0 1,0 0-1,0 0 1,-1 0-1,1 0 1,0 0-1,0 1 1,-1-1-1,1 0 1,0 0-1,0 0 1,-1 0-1,1 0 1,0 0-1,0 0 1,-1 0-1,1 0 1,0 0-1,0-1 1,-1 1-1,1 0 1,0 0-1,0 0 1,-1 0-1,1 0 1,0 0-1,0 0 1,0-1-1,-1 1 1,1 0-1,0 0 1,0 0-1,0-1 1,0 1-1,-1 0 1,-4-14-93,0 6 435,-7-20 1067,9 18-796,0 4-29,1-1 1,0 1-1,1-1 0,-2-8 1,3 14-473,0 0 1,0-1 0,0 1-1,0 0 1,0-1 0,0 1-1,0 0 1,1-1 0,-1 1-1,0 0 1,1-1-1,-1 1 1,1 0 0,-1 0-1,1 0 1,0-1 0,0 1-1,-1 0 1,1 0 0,0 0-1,0 0 1,0 0 0,0 1-1,0-1 1,0 0 0,0 0-1,2 0 1,11-11 640,-11 10-672,0-1-1,-1 0 1,1 1-1,0 0 1,0 0 0,5-2-1,-2 1-65,1 0 0,0 0 0,0 1 0,10-1 1,-4 1-34,23 1 0,-35 1 32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5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334 6144,'0'0'1978,"-3"0"-1199,-7 0-434,3 0 17,1 1 0,-1-1 0,1 0 0,0-1 0,-13-2 0,15-1-328,4 4-33,0-1 0,0 1 0,0 0 1,0 0-1,0 0 0,0 0 0,0 0 0,0-1 1,0 1-1,-1 0 0,1 0 0,0 0 0,0 0 1,0 0-1,0 0 0,0 0 0,0 0 0,-1-1 0,1 1 1,0 0-1,0 0 0,0 0 0,0 0 0,0 0 1,-1 0-1,1 0 0,0 0 0,0 0 0,0 0 1,0 0-1,-1 0 0,1 0 0,0 0 0,0 0 0,0 0 1,0 0-1,0 0 0,-1 0 0,1 0 0,0 0 1,0 1-1,0-1 0,0 0 0,0 0 0,0 0 1,-1 0-1,1 0 0,0 0 0,0 0 0,0 1 0,-9 4 60,7-5-35,1 1 1,0-1-1,-1 1 1,1-1-1,-1 0 1,1 1-1,-1-1 1,1 0-1,-3 0 1,-15 2 225,-48 29 479,59-28-647,-3 1 80,1 1 1,1-1-1,-19 13 0,9-7 66,13-8-182,1 0 1,0 1-1,-9 5 1,13-7-30,0 0 1,0 0-1,0 0 1,0 0 0,0 0-1,0 0 1,0 1 0,0-1-1,0 0 1,0 0 0,1 1-1,-1-1 1,1 0-1,-1 1 1,1-1 0,-1 0-1,1 1 1,0-1 0,-1 4-1,1-5-1,0 1 0,1-1-1,-1 1 1,0-1-1,0 1 1,0-1 0,0 1-1,0-1 1,1 1 0,-1-1-1,0 1 1,0-1-1,1 0 1,-1 1 0,0-1-1,1 1 1,-1-1 0,0 0-1,1 1 1,-1-1 0,1 0-1,-1 1 1,0-1-1,1 0 1,17 5 51,-10-5-241,0-1-1,0 1 0,13-3 0,26-8-472,-21 7 95,-18 4 399,-1-1 1,0 0-1,1-1 1,-1 0-1,0 0 0,0 0 1,12-7-1,17-18-665,-31 24 766,-1 0 0,0 0 0,-1 0 0,1-1 0,-1 0 0,1 1 0,-1-1 0,0 0 0,0 0 0,-1-1 0,1 1 0,-1-1 0,0 1 0,0-1 0,1-6 0,2-4 13,-1 0-1,-1 0 1,2-30-1,-4-45 510,-2 37 710,1 42-818,-1 1 1,0-1-1,-1 0 1,0 1-1,-6-17 1,8 26-311,0 0 1,-1 0 0,1 0 0,-1 0 0,1 0-1,0 0 1,-1 0 0,0 0 0,1 0 0,-1 0-1,0 0 1,1 0 0,-1 0 0,0 0 0,0 1-1,0-1 1,1 0 0,-1 1 0,0-1 0,0 1-1,0-1 1,0 1 0,0-1 0,-2 0 0,2 1-29,0 0 0,1 0 0,-1 0 0,1 1 0,-1-1 0,0 0 0,1 0 0,-1 0 0,1 1 0,-1-1 0,1 0 0,-1 1 0,1-1 0,-1 0 0,1 1 0,-1-1 0,1 0 0,-1 2 0,0-1 51,-1 1-1,1-1 1,1 1 0,-1 0-1,0-1 1,0 1 0,1 0-1,-2 3 1,-25 136 1464,25-121-1327,1 38 1,1-34-110,1-6-213,0 0 0,8 30 0,-6-35-54,-2-6-54,0 0-1,1-1 0,0 1 0,0-1 0,1 1 0,-1-1 0,1 0 0,1 0 1,-1 0-1,1-1 0,5 6 0,-5-8-349,0 0 1,0 0-1,1-1 0,8 4 1,-13-6 401,0 0 75,1-1 0,-1 1 0,0 0 0,0 0 0,1-1 0,-1 1 0,0 0 0,0 0 0,0-1 0,0 1 0,1 0 0,-1-1 0,0 1 0,0 0 0,0-1 0,0 1 0,0 0 0,0-1 0,0 1 0,0 0-1,0-1 1,0 1 0,0 0 0,0-1 0,0 1 0,0-3-1441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5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 7808,'0'-17'6560,"-16"17"-5152,-1 17-80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6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51 6560,'-19'38'2949,"5"-15"-2314,3-16 316,11-7-910,0 1 1,-1-1-1,1 0 0,-1 0 1,1 1-1,-1-1 1,1 0-1,0 1 1,-1-1-1,1 1 1,0-1-1,-1 0 0,1 1 1,0-1-1,0 1 1,-1-1-1,1 1 1,0-1-1,0 1 1,0-1-1,0 1 0,0-1 1,0 1-1,0-1 1,-1 1-1,1-1 1,1 1-1,-1-1 1,0 1-1,0-1 1,0 2-1,0-2 26,0 1 0,0 0-1,0 0 1,0 0 0,0-1 0,0 1 0,0 0 0,-1 0 0,1-1-1,0 1 1,0 0 0,-1 0 0,1-1 0,-1 1 0,1 0-1,-1-1 1,1 1 0,-1-1 0,1 1 0,-1 0 0,1-1 0,-1 1-1,1-1 1,-2 1 0,2-1-211,-1 1 0,0-1 0,1 0 0,0 1 0,-1-1 0,1 1 0,-1-1 0,1 0-1,-1 1 1,1-1 0,0 1 0,-1-1 0,1 1 0,0 0 0,0-1 0,-1 1 0,1-1 0,0 1 0,0-1 0,0 1 0,0 0-1,0-1 1,-1 2 0,1-3-34,0-2-291,0 1 0,0 0 0,0 0 0,0-1 0,0 1 0,0 0 0,1 0-1,-1-1 1,2-3 0,9 1-597,-5-6 383,8 5 507,-8 2 427,1-1 0,-1 0 0,0 0 0,0 0 0,-1-1 0,6-6 1,11-12 2192,-11 13-1548,-11 10-839,1 1-1,-1 0 0,1-1 0,-1 1 0,1 0 0,0-1 1,-1 1-1,1 0 0,-1-1 0,1 1 0,0 0 1,-1 0-1,1 0 0,0 0 0,-1 0 0,1 0 0,-1 0 1,1 0-1,0 0 0,-1 0 0,1 0 0,0 0 0,-1 0 1,1 0-1,0 1 0,0-1 57,1 0 959,1 3-640,6 7-216,-2-3-80,1 1 1,-1-1 0,12 8-1,-10-8-106,-3-3-26,0 0-1,-1 0 1,1-1 0,12 5-1,12-2 88,12 8 23,-35-11-82,1 0 1,0-1-1,-1 0 1,1 0-1,0 0 0,0-1 1,12 0-1,7 0 103,-17 0-86,-1-1-1,1 0 1,-1 0 0,1-1-1,12-3 1,3-7-10,-24 10-39,0 1-1,-1-1 1,1 1 0,0-1 0,0 0 0,-1 0 0,1 1 0,0-1 0,-1 0 0,1 0 0,-1 0 0,1 0 0,-1 0 0,1 1 0,-1-1 0,0 0-1,0 0 1,1 0 0,-1 0 0,0-2 0,0-27 16,0 30-11,0-1-1,0 1 1,0 0 0,0 0-1,0 0 1,0 0-1,0 0 1,0 0 0,0 0-1,0 0 1,0 0-1,0-1 1,0 1-1,0 0 1,0 0 0,0 0-1,0 0 1,0 0-1,0 0 1,0 0 0,0 0-1,0 0 1,0 0-1,0-1 1,0 1-1,0 0 1,0 0 0,0 0-1,0 0 1,0 0-1,0 0 1,0 0 0,-1 0-1,1 0 1,0 0-1,0 0 1,0 0-1,0 0 1,0 0 0,0 0-1,0 0 1,0 0-1,0 0 1,0 0 0,-1 0-1,1 0 1,0 0-1,0 0 1,0 0-1,0 0 1,0 0 0,0 0-1,0 0 1,0 0-1,0 0 1,-1 0 0,1 0 10,0 0 0,-1-1 0,1 1 0,-1 0 0,1 0 0,0 0 0,-1 0 0,1 0 0,0 0 0,-1 0 0,1 0 0,-1 0 0,1 0 0,0 0 0,-1 1 0,1-1 0,0 0 0,-1 0 0,1 0 0,0 0 1,-1 1-1,1-1 0,0 0 0,-1 0 0,1 1 0,0-1 0,-1 0 0,1 0 0,0 1 0,0-1 0,-1 0 0,1 1 0,0-1 0,0 0 0,0 1 0,0-1 0,0 0 0,-1 1 0,1-1 0,0 1 0,0-1 1,0 1-1,8 16 347,-4-9-262,1 2 11,-4-8-95,0 1 0,0-1 1,0 0-1,0 0 0,0 0 0,0 1 0,1-1 0,-1 0 0,1-1 0,-1 1 0,1 0 0,0 0 0,0-1 0,0 1 0,0-1 0,0 1 0,0-1 0,0 0 0,3 1 0,23 4 133,-12 0-73,-12-5-46,-1 0 0,0 1 0,1-1 0,-1-1-1,1 1 1,0 0 0,5-1 0,60 0-750,-69 1 707,1-1 0,0 0 1,-1 0-1,1 0 0,0 0 0,-1 0 1,1-1-1,-1 1 0,1 0 1,0 0-1,-1 0 0,1-1 0,-1 1 1,1 0-1,-1 0 0,1-1 0,0 1 1,-1 0-1,1-1 0,-1 1 1,0-1-1,1 1 0,-1-1 0,1 1 1,-1-1-1,1 0 0,1-16-309,-3 11 247,1 4-71,-2 4-7,-6 5 47,6-5 113,0 0 0,-1 0 0,1 0-1,0 1 1,1-1 0,-1 1 0,0-1 0,1 1 0,-1 0 0,1-1-1,0 1 1,0 0 0,0 0 0,0 0 0,0 0 0,0 4 0,-10 54 259,6 22-84,-6 14 4,5 3-148,1-48-167,-4 64-233,9 48 421,1-162-41,-1 0 0,0 1 1,0-1-1,-1 1 0,1-1 1,0 0-1,-1 1 1,0 3-1,0-6-18,1 0 1,0 0-1,0 0 0,0 0 1,0 0-1,-1 0 0,1 0 1,0 0-1,0 0 1,0 0-1,-1 0 0,1 0 1,0 0-1,0 0 0,0 0 1,-1 0-1,1 0 1,0 0-1,0 0 0,0 0 1,0 0-1,-1 0 0,1 0 1,0 0-1,0-1 1,0 1-1,0 0 0,-1 0 1,1 0-1,0 0 0,0 0 1,0 0-1,0-1 1,-8-8-73,2 0-51,1 0-1,0 0 1,1 0-1,0 0 0,-5-18 1,-23-124-855,30 141 948,-2-13-82,1-1 0,-1-26 0,9-18-21,-1 39 111,-3 6 41,2-1 0,10-36 0,-11 51 7,2 1 0,-1-1 0,1 1-1,0-1 1,1 1 0,0 1 0,0-1-1,1 1 1,11-12 0,-11 13 8,2 0 0,-1 0 0,1 1 1,0 0-1,0 0 0,9-4 0,3 1 127,28-8-1,4 2 139,57-6 0,-8 1 111,-31 5 102,-61 13-455,20-2 419,32-9-1,-31 10-111,0 0-31,-29 2-319,0-1-1,1 1 1,-1-1 0,0 1-1,0-1 1,0 1 0,0-1-1,0 1 1,0-1 0,0 0-1,0 0 1,0 1 0,0-1-1,0 0 1,0 0 0,0 0-1,-1 0 1,1 0 0,0-2-1,0 3-5,-1-1 0,0 0 0,1 0 0,-1 0 0,0 0 0,0 0 0,0 0 0,0 0 0,0 0 0,0 0 0,0 0 0,0 0 0,0 1 0,0-1 0,-1 0 0,1 0 0,0 0 0,0 0 0,-1 0-1,1 0 1,-1 1 0,1-1 0,-2-1 0,-17-18 187,11 13-31,-10-13 74,12 14-296,1-1 0,-2 1-1,1 0 1,-1 0-1,-10-7 1,16 13 43,0-1 0,1 1 0,-1-1 1,0 1-1,0 0 0,1 0 0,-1-1 1,0 1-1,1 0 0,-1 0 0,0 0 0,0 0 1,0 0-1,1 0 0,-1 0 0,0 0 0,0 0 1,1 0-1,-1 0 0,0 0 0,0 1 1,1-1-1,-1 0 0,0 0 0,0 1 0,1-1 1,-1 1-1,1-1 0,-1 1 0,0-1 0,1 1 1,-1-1-1,1 1 0,-1-1 0,1 1 0,-1 0 1,1-1-1,-1 1 0,1 0 0,0-1 1,-1 1-1,1 0 0,0 1 0,-2 3-63,1-1 0,0 1 0,0 0-1,1 0 1,-1 10 0,1-6 78,0 0 1,0 0-1,1 0 1,0-1 0,1 1-1,-1 0 1,2 0-1,-1-1 1,5 10-1,2 1 40,2 0-1,15 21 0,-23-35-114,1-1-1,-1 1 0,1-1 0,0 0 0,1 0 0,-1-1 0,1 1 0,-1-1 1,1 0-1,0 0 0,0-1 0,0 1 0,9 2 0,-9-4-23,-1-1 0,0 1 0,1-1 0,-1 1 0,1-1 0,-1-1 0,0 1 0,1 0 0,-1-1 0,0 0 0,1 0 0,-1-1 0,0 1 0,0-1 0,0 0 0,0 0 0,0 0 0,0 0 0,-1-1 0,1 0 0,-1 1 0,6-7 0,6-7 22,0-1-1,-1 0 1,0-1 0,-2-1-1,15-27 1,-12 9 305,-10 23 431,11-20 1,-14 31-496,0 0 0,-1 0 0,2 0 0,-1 0 0,0 1 0,0-1 0,1 1 0,0 0 0,-1-1 0,1 1 0,5-3 0,-3 3-2,-4 1-118,0 1-1,-1-1 1,1 1 0,0-1 0,0 1 0,0 0 0,-1 0-1,1-1 1,0 1 0,0 0 0,0 0 0,0 0 0,1 0-1,16 9 643,-14-6-591,1 0 0,-1 0 0,0 0 0,0 0 0,-1 1 0,1 0 1,-1 0-1,1 0 0,-1 0 0,0 0 0,3 7 0,-3-5-32,1 0 0,0-1 0,0 1 0,0-1 0,0 0 1,1 0-1,10 8 0,5 5 45,19 26 36,41 26 150,-77-68-275,1 3 30,0-1 1,1 1 0,0-1-1,0 0 1,0 0 0,0 0-1,1-1 1,-1 0 0,1 0-1,8 3 1,16-1 313,-18 1-214,-7-5-22,-1-9 15,-3 6-123,0 2-16,-1-1 2,1 0 0,0 1 0,-1-1 0,1 0 0,-1 0 0,0 0 0,1 0 0,-1 0 0,1 0 0,-1 0 0,0 0 0,0 0 0,0 0 0,0 0 0,0 0 0,0 0 0,0 0 0,0 0 0,0 0 0,0 0 0,0 0 0,0 0 0,-1 1 0,1-1 0,0 0 0,-1-1 0,-3-8 6,-1-23-21,0 9-77,1-1-1,-1-39 1,5-66 77,0 118-61,1 0 0,1 0 0,0 0 0,5-17 1,-5 20-136,-2 6 37,1 1 1,-1-1 0,1 0-1,0 1 1,-1-1-1,1 1 1,1-1 0,-1 1-1,0-1 1,1 1 0,-1 0-1,1-1 1,-1 1-1,1 0 1,0 0 0,0 0-1,0 1 1,0-1 0,0 0-1,5-2 1,-3 2-344,0-1 0,0 1 0,0 0 1,0 1-1,0-1 0,1 1 0,-1 0 0,0 0 1,10-1-1,-5 1-589,0 2 1,1-1 0,13 3-1,-8 1-317,20 6 1,-35-10 1415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7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3968,'17'0'1824,"0"0"-1600,-34 0 1568,17 17 1216,-17-17-2048,17 16 1056,-16-16-1152,-1 17-32,17 0-480,-16-1 96,16 1-225,-17 16-926,34 0 383,-17 0-3744,16 1 224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7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4896,'-14'0'1584,"14"0"-1574,0 0 1,0 0 0,0 0-1,-1 0 1,1 0 0,0 0-1,0 0 1,0 0 0,0 0-1,0 0 1,0 0 0,0 0-1,0 0 1,0 0 0,-1 0-1,1 0 1,0 0 0,0 0-1,0 0 1,0 0 0,0 0-1,0 0 1,0 0 0,0 1-1,0-1 1,0 0 0,0 0-1,-1 0 1,1 0 0,0 0-1,0 0 1,0 0 0,0 0-1,0 0 1,0 0 0,0 0-1,0 0 1,0 0 0,0 1-1,0-1 1,0 0 0,0 0-1,0 0 1,0 0 0,0 0-1,0 0 1,0 0 0,0 0-1,0 0 1,0 1 0,0-1-1,0 0 1,0 0 0,0 0-1,0 0 1,0 0 0,0 14 3871,0-11-2922,0 94 1568,0-94-2506,0 0 0,0 0-1,0 1 1,1-1 0,-1 0-1,1 0 1,0 0 0,0 0-1,0 1 1,0-1 0,0 0-1,1-1 1,-1 1 0,1 0-1,3 3 1,-3-1 1,0-1-1,0 1 1,0-1 0,0 1 0,-1 0-1,2 7 1,2 9 181,8 5 125,-3-7-30,-10-19-303,0 0 0,0 0 0,0 1 0,0-1-1,0 0 1,0 0 0,0 1 0,1-1 0,-1 0-1,0 0 1,0 0 0,0 1 0,0-1-1,0 0 1,-1 0 0,1 1 0,0-1 0,0 0-1,0 0 1,0 1 0,0-1 0,0 0-1,0 0 1,0 0 0,0 1 0,-1-1 0,1 0-1,0 0 1,0 0 0,0 0 0,0 1-1,-1-1 1,1 0 0,0 0 0,0 0 0,0 0-1,-1 0 1,1 0 0,0 1 0,0-1-1,0 0 1,-1 0 0,1 0 0,0 0 0,0 0-1,-1 0 1,1 0 0,0 0 0,0 0 0,-1 0-1,1 0 1,0 0 0,-19 1-817,16-1 680,-1 0 1,1 1-1,0-2 0,0 1 0,0 0 0,0 0 0,-1-1 0,1 0 0,-5-1 1,-25-9-1375,-8 8 594,35 3 829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8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100 6048,'28'-13'1952,"-28"13"-1930,1 0 0,-1 0 0,0 0 0,0-1 0,1 1 0,-1 0 0,0 0 1,0 0-1,0 0 0,1 0 0,-1 0 0,0 0 0,0 0 0,0 0 0,1-1 0,-1 1 0,0 0 0,0 0 1,0 0-1,0 0 0,1-1 0,-1 1 0,0 0 0,0 0 0,0 0 0,0-1 0,0 1 0,0 0 0,0 0 1,0-1-1,1 1 0,-1 0 0,0 0 0,0-1 0,0-10 586,0 8 720,-3 0-315,1 2-874,0-1 0,0 0-1,0 1 1,0 0 0,0-1-1,0 1 1,-1 0 0,1 0-1,0 0 1,-1 0 0,1 1-1,-1-1 1,1 0 0,-3 1-1,-23-10 334,17 5-306,-1 1 0,-17-5 1,18 8-143,0 0-1,-15 0 1,13 1-27,-23-2-1,9-4-21,17 4 2,0 0 0,0 0 0,-16 0 0,-24 2-164,49 0 175,1-1 1,-1 1-1,1 0 1,-1 0-1,1 0 1,-1 0-1,0 0 1,1 0-1,-1 0 1,1 0-1,-1 1 1,1-1-1,-1 0 1,0 0-1,1 0 0,-1 0 1,1 1-1,-1-1 1,1 0-1,-1 1 1,1-1-1,-1 0 1,1 1-1,0-1 1,-1 1-1,1-1 1,-1 0-1,1 1 1,0-1-1,-1 1 1,1-1-1,0 1 1,0-1-1,0 1 0,-1-1 1,1 1-1,0 0 1,0-1-1,0 1 1,0-1-1,0 2 1,0 1 0,1 0 1,0 0-1,0 1 1,0-1 0,0 0-1,3 4 1,1 6 18,1 18-126,3 5-18,10 44 15,-17-70 147,-1 1 0,0 0 0,-1 0 0,-1-1 1,1 1-1,-4 11 0,-7 25 171,6 0-58,-6-8 21,5 5-32,0-18-19,4-20-84,0 1 0,1-1 0,0 1 0,-1 7 0,2-5-21,0-4 14,0 1-1,0-1 1,0 0 0,1 0 0,0 1-1,2 6 1,-2-9-3,0-1-1,1 1 1,-1-1 0,1 0-1,0 0 1,-1 0 0,1 0 0,0 0-1,0 0 1,0 0 0,0 0-1,1-1 1,-1 1 0,0-1-1,5 2 1,15 5-172,0-2-1,1 0 1,40 4 0,-34-7-695,40-2 0,-40-2-84,24 1-312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8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18 7040,'-14'0'2282,"11"0"-1386,6 0-368,42 0 1120,-12 1-1347,58-5 1,-77 2-248,135-10 281,-108 13-375,-2-1-62,47-4-1,44-12-100,-80 5 193,-34 9-10,-12 2 57,1-1 0,-1 1 0,0-1 1,1 0-1,7-2 0,-11 2-9,0 0-1,0 1 1,0-1 0,0 0-1,0 1 1,0-1-1,0 0 1,0 0 0,-1 0-1,1 0 1,0 0 0,0 0-1,-1 0 1,1 0-1,-1 0 1,1 0 0,-1 0-1,1 0 1,-1 0 0,0 0-1,1-1 1,-1 1-1,0 0 1,0 0 0,0 0-1,0-2 1,0-11 468,0 14-486,0-1 1,0 1-1,0 0 0,0 0 1,0-1-1,0 1 0,0 0 1,0 0-1,0-1 1,0 1-1,-1 0 0,1 0 1,0 0-1,0-1 0,0 1 1,0 0-1,0 0 0,-1 0 1,1 0-1,0-1 0,0 1 1,0 0-1,-1 0 1,1 0-1,0 0 0,0 0 1,0 0-1,-1 0 0,1-1 1,0 1-1,0 0 0,-1 0 1,1 0-1,0 0 1,-5-2 95,2 0-53,0 0 1,0 1-1,0 0 0,0 0 1,0 0-1,-1 0 0,1 0 1,0 0-1,0 1 0,-1 0 1,-4-1-1,-4 1 92,7 0-108,0-1 0,-1 1 1,1 0-1,-1 1 0,1 0 0,0 0 1,-1 0-1,-5 2 0,1 1-44,0 1 1,0 0-1,-13 10 0,18-12-49,1 1 1,-1 0-1,0 0 0,1 1 1,0-1-1,0 1 0,0 0 1,-5 9-1,2 1-115,3-9 7,1 1 0,0 0 0,0-1 0,-3 11 0,6-14 86,0-1 0,-1 0-1,1 1 1,0-1 0,0 1 0,0-1-1,1 1 1,-1-1 0,1 0 0,-1 1-1,1-1 1,0 0 0,-1 1-1,1-1 1,1 0 0,-1 0 0,2 3-1,1 2-202,3 3-71,0 1 0,11 11 0,-15-19 269,0-1 1,1 1 0,-1 0-1,0-1 1,1 1 0,-1-1 0,1 0-1,0 0 1,0-1 0,0 1-1,4 0 1,-3-1-38,1 0 0,0 0 0,9-1 0,-9 0 15,0 0 0,0 0-1,10 3 1,1 3-36,-14-5 107,0 0 1,0 1-1,0-1 1,1-1-1,-1 1 1,0 0-1,1-1 1,3 1-1,-7-2 33,1 1 1,-1 0-1,1 0 1,0 0-1,-1 0 1,1 0-1,-1 0 0,1 0 1,-1 0-1,1 0 1,-1 0-1,1 0 1,-1 0-1,1 1 0,-1-1 1,1 0-1,-1 0 1,1 0-1,-1 1 0,1-1 1,-1 0-1,1 1 1,-1-1-1,1 0 1,-1 1-1,0-1 0,1 0 1,-1 1-1,0-1 1,1 1-1,-1-1 0,0 1 1,0-1-1,1 1 1,-1-1-1,0 1 1,0-1-1,0 1 0,0-1 1,1 1-1,-1-1 1,0 1-1,0 0 1,0-1-1,-1 1 0,-1 5 231,-4 1 84,1 0-1,0 0 1,-6 11 0,4-7-97,-59 102 1660,59-102-1768,-2 2 18,1 1 0,0 0 0,1 0 0,1 0 0,0 1-1,-7 26 1,9-18-30,0 0 0,-1 27 0,4-41-68,1 0 1,1-1-1,-1 1 1,1 0 0,1-1-1,0 1 1,0-1 0,0 0-1,5 10 1,-5-15-16,0 0 0,0 0 0,0 0 1,0 0-1,0 0 0,0 0 0,1-1 0,0 1 0,-1-1 1,5 3-1,1-1 67,-1 0 0,16 6 0,-7-3 21,-16-7-101,18 7 102,25 8 1,-35-13-89,-1 0 0,1-1 1,0 0-1,0 0 0,-1-1 1,16-1-1,4-4 77,-1-1 1,37-14-1,-59 19-65,0 0 0,0 0-1,0-1 1,-1 0 0,1 1-1,-1-1 1,0 0 0,1-1-1,-1 1 1,0-1 0,0 1-1,0-1 1,-1 0 0,1 0-1,-1 0 1,1 0 0,-1-1-1,0 1 1,0-1 0,-1 1-1,1-1 1,1-5 0,-2 7-3,0-1 1,0 0 0,0 0 0,0 0 0,-1 1 0,1-1 0,-1 0 0,0 0 0,0 0 0,0 0-1,0 0 1,0 0 0,-1 0 0,0-4 0,-2 2 18,1 0 1,0 0-1,-1 0 1,0 0-1,-5-6 0,-6-8 86,3-1-27,-19-26 68,-25-18 6,10 11-85,22 31-60,10 11-65,1-1 1,-20-26-1,4 8-792,9 11 213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9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6 5408,'0'-2'303,"-1"-1"1,1 1-1,-1-1 0,0 1 1,1 0-1,-1-1 1,0 1-1,-3-4 0,2 1-132,7 1 415,1 1-1,0 0 1,0 0-1,12-4 1,-12 10-330,0 6-108,0 0-1,0 0 1,3 11-1,-8-20-145,0 5 121,0-1-1,0 1 1,0-1 0,-1 1 0,0-1-1,1 1 1,-1 0 0,-2 8-1,1 4 374,1-15-434,0-1-1,0 1 1,0 0-1,-1 0 1,1 0 0,-1 0-1,0-1 1,1 1-1,-1 0 1,0 0 0,0-1-1,-1 3 1,1-3 34,0 1 0,0-1 1,0 1-1,0 0 1,1-1-1,-1 1 0,0 0 1,1 0-1,0 0 0,-1 0 1,1-1-1,0 3 0,2-4 54,0 0-144,-1 0 0,1-1 0,-1 1 0,0-1 0,1 1 0,-1-1 1,0 0-1,1 1 0,-1-1 0,0 0 0,0 0 0,0 0 1,0 0-1,0 0 0,0 0 0,0 0 0,0 0 0,0-1 0,-1 1 1,1 0-1,0 0 0,0-3 0,4-4 18,1-2 14,0-1 1,-1 1 0,0-1-1,5-20 1,-7 20-42,1 1 1,-1 0-1,2 1 1,-1-1 0,1 1-1,8-11 1,-12 18-9,25-28 75,-24 28-11,0 0 1,0 1-1,0-1 0,0 1 1,0-1-1,0 1 0,0 0 1,0 0-1,0 0 0,1 0 1,-1 0-1,0 1 0,1-1 1,4 0-1,-6 1-2,0 0 0,1 0-1,-1 1 1,0-1 0,0 0 0,1 1-1,-1-1 1,0 1 0,0-1 0,0 1-1,1-1 1,-1 1 0,0 0 0,0 0-1,0-1 1,0 1 0,0 0 0,-1 0-1,1 0 1,0 0 0,0 0 0,0 0 0,-1 1-1,2 0 1,7 10 232,1-3 15,7 7 161,-12-8-339,-1-1-1,0 0 1,4 15-1,-5-14-64,0 0 0,0-1 0,0 0 0,1 0 0,0 0 0,0 0 0,7 6 0,19 9 153,-14-6-154,-14-13-125,1 0-1,-1 0 1,1 0-1,0-1 0,0 1 1,1-1-1,-1 0 1,0 0-1,8 4 0,16-1-968,-5 6-1871,-17-10 2495,-1 0 0,1 0 0,-1-1 0,9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0:49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480,'0'16'432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1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2304,'0'0'4944,"-3"0"-4608,-8 0 37,8 0 534,3 3-705,0-1-142,-1-1 1,1 1-1,0 0 0,-1 0 0,0 0 0,1-1 0,-1 1 0,0 0 0,0-1 0,0 1 0,0 0 0,0-1 1,0 1-1,-3 1 0,4-2-45,-1 0 0,1-1 0,-1 1 0,1-1 1,0 1-1,-1 0 0,1-1 0,0 1 0,0 0 1,-1-1-1,1 1 0,0 0 0,0-1 0,0 1 0,0 0 1,0 0-1,0-1 0,0 1 0,0 0 0,0-1 1,0 1-1,0 0 0,1 0 0,-1 2 58,0 7 121,0 2 11,0 1 1,3 18 0,8 2-36,-9-22-65,4 12 142,19 13 31,-2 6-28,7 12-31,-17-34-104,32 43 197,-40-57-259,1 0-1,-1 0 1,1-1 0,1 0-1,-1 0 1,1 0-1,9 4 1,-3-2-3,0-1-1,1-1 1,0-1-1,0 0 1,0 0 0,0-1-1,0-1 1,1-1 0,-1 0-1,1-1 1,-1 0 0,20-3-1,82-14 485,-99 13-470,0 0 0,-1-2 1,0 0-1,27-14 0,9-4-49,-38 19-124,0-2 0,25-14 0,-33 16-326,1 0-1,-1 0 1,0 0 0,0-1 0,-1 0 0,1 0 0,4-8 0,6-14-3704,1 9 127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51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45 7232,'0'-6'478,"0"-18"1529,0 23-1930,0 0 0,0 1 0,0-1 0,0 0 0,0 0 0,0 0 0,0 0 0,0 0 0,0 1 0,-1-1 0,1 0 0,0 0 0,-1 0 0,1 1 0,-1-2 0,-10 10 451,11-8-514,-1 1 0,1-1 0,0 0 1,0 0-1,-1 1 0,1-1 0,0 0 0,0 0 0,0 1 1,0-1-1,-1 0 0,1 1 0,0-1 0,0 0 0,0 1 0,0-1 1,0 0-1,0 1 0,0-1 0,0 0 0,0 1 0,0-1 1,0 0-1,0 1 0,0-1 0,0 10 239,1 0-49,-1 1 1,-1-1 0,-2 13 0,-22 68 229,3-19-319,-44 161-19,58-199-80,-15 51-191,19-72-140,-1 0 1,0-1-1,-1 1 0,-9 13 0,-1-10-1145,16-16 1415,0 0 0,0 1-1,-1-1 1,1 0 0,0 1-1,-1-1 1,1 0-1,0 0 1,-1 0 0,1 0-1,0 1 1,-1-1 0,1 0-1,-1 0 1,1 0 0,0 0-1,-1 0 1,1 0-1,-1 0 1,1 0 0,0 0-1,-1 0 1,1 0 0,-1 0-1,1 0 1,0 0-1,-1 0 1,1-1 0,-1 1-1,1 0 1,0 0 0,-1 0-1,1-1 1,0 1-1,-1 0 1,1 0 0,0-1-1,0 1 1,-1 0 0,1-1-1,0 1 1,0 0-1,-1-1 1,0-2-415,1-1 0,-1 1 0,0 0-1,1-1 1,0 1 0,0-5 0,0-25-1748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2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 4320,'-28'0'1392,"22"0"490,6 5-1156,1 7-202,-1 1-51,0-1 0,0 1 0,-3 15 0,-11 15 102,10-30-361,0 0-1,-2 15 1,-13 121 799,-15 31-469,20-77-243,12-76-151,-2 1 1,-9 32-1,8-35-301,0-1 1,2 1-1,0 0 0,3 45 1,0-53-452,0-3-614,0-14 1174,0 0-1,0 0 1,0 0-1,0 0 0,0 1 1,0-1-1,0 0 1,0 0-1,0 0 1,0 0-1,0 0 1,0 1-1,0-1 0,0 0 1,0 0-1,0 0 1,0 0-1,0 0 1,0 0-1,1 0 0,-1 1 1,0-1-1,0 0 1,0 0-1,0 0 1,0 0-1,0 0 0,1 0 1,-1 0-1,0 0 1,0 0-1,0 0 1,0 0-1,0 0 0,0 0 1,1 0-1,-1 0 1,0 0-1,0 0 1,0 0-1,0 0 0,0 0 1,1 0-1,-1 0 1,0 0-1,0 0 1,0 0-1,0 0 1,0 0-1,1 0 0,-1 0 1,0 0-1,0-1 1,28 1-1542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2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51 4480,'14'-28'1445,"-13"27"-1407,-1 1 1,0-1-1,1 0 0,-1 1 1,1-1-1,-1 0 0,0 1 1,1-1-1,-1 0 0,0 0 1,0 1-1,0-1 0,0 0 1,0 0-1,0 1 0,0-1 0,0 0 1,0 0-1,0 1 0,0-1 1,0-1-1,-1 0 186,1-1 954,-3 3-271,1 0-763,0 0-25,0-1-1,-1 1 1,1 1-1,0-1 1,-1 0 0,1 0-1,0 1 1,-1-1-1,1 1 1,0 0 0,0 0-1,-1 0 1,1 0-1,0 0 1,0 0 0,0 1-1,1-1 1,-1 1-1,0-1 1,-3 4 0,-13 11 213,0 0 1,-26 16-1,29-21-174,0 1 0,1 1 1,0 0-1,-20 26 0,26-30-85,7-7-60,-53 64 442,46-55-335,0 0 0,2 1 1,-11 21-1,0 23 131,9-29-176,3-9-36,-1 0-16,1-1 0,1 1-1,0 0 1,1 0 0,0 25 0,2-15 60,0-19-56,1 1 0,-1-1 0,2 1 0,-1-1 0,2 1 0,-1-1-1,4 10 1,-2-12-40,0-1 1,1 0-1,8 11 0,10 16-490,-21-30 319,0 0 1,1 0-1,-1-1 1,1 1-1,0-1 1,0 1-1,0-1 1,0 1-1,2 1 1,-2-3 73,1 0 0,-1 0 1,0-1-1,0 1 0,1 0 0,-1-1 1,0 0-1,1 1 0,-1-1 0,1 0 0,2-1 1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2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5632,'0'16'2560,"16"18"-2208,-16-1 1344,17 0-992,-17 0 224,33 17-576,-16-17-64,-1 17-192,17-17-480,-16 0 192,0-16-2528,16 0 1504</inkml:trace>
  <inkml:trace contextRef="#ctx0" brushRef="#br0" timeOffset="1">233 1 5824,'-17'16'2624,"1"17"-2272,16 1 1120,0-1-864,-33 17 544,16-1-672,0 1-64,1 17-256,-17-34-448,16 17 160,0-17-2016,1-17 1184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3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 7648,'16'49'3456,"-16"1"-3008,-16-17 480,16-16-608,-17 16 64,1 0-224,-34 1-320,33-18 96,-16 17-2464,0-16 1408,16 0-3648,0-1 2688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3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5728,'0'0'85,"0"-1"0,0 1 0,0-1 0,0 1 0,0 0 0,0-1 0,0 1 0,0-1 0,0 1 0,0-1 0,0 1 0,0-1 0,0 1 0,0-1 0,0 1 0,0-1 0,1 1 0,-1-1 1,0 1-1,0-1 0,1 1 0,-1 0 0,0-1 0,1 0 0,11 11 1534,-7-5-948,-2-2-634,2 2 783,1 1 0,0 0 0,4 7 0,4 13-165,-9-17-475,0 1 0,7 9 0,5 1-16,0-1 0,1 0 0,30 23 0,-37-34-98,0-1 0,1 0 0,0 0 1,0-1-1,1-1 0,13 4 1,52 25 344,-10-4-188,-41-26 7,-22-5-51,-15 1-391,10 0 203,0 0 0,0 0 0,0 0-1,0 0 1,0 0 0,0 0 0,0 0-1,0 0 1,-1 0 0,1 0 0,0 0-1,0 0 1,0 0 0,0 0 0,0 0-1,0 0 1,0 0 0,0 0-1,0 0 1,0 0 0,-1 0 0,1 0-1,0 0 1,0 0 0,0 0 0,0 0-1,0 0 1,0 0 0,0-1 0,0 1-1,0 0 1,0 0 0,0 0 0,0 0-1,0 0 1,0 0 0,-1 0-1,1 0 1,0 0 0,0 0 0,0 0-1,0-1 1,0 1 0,0 0 0,0 0-1,0 0 1,0 0 0,0 0 0,0 0-1,0 0 1,0 0 0,0 0 0,0-1-1,0 1 1,0 0 0,1 0 0,-1-44-6194,0 24 4102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3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0 5312,'-17'0'4581,"17"3"-3413,0-1-1077,0-1 0,0 1-1,0-1 1,0 1 0,-1-1 0,1 1-1,-1-1 1,1 1 0,-1-1 0,0 1 0,1-1-1,-2 1 1,0 2 45,0 0 0,0 0 1,0 0-1,1 0 0,-1 1 0,0 6 0,-24 85 1097,5-18-551,0 14-26,-24 81 890,11-76-996,32-90-514,-1 0 0,1-1-1,0 1 1,0 0 0,-1 12 0,3-15-21,0-1 1,1 0-1,-1 0 1,0 1-1,1-1 1,0 0-1,0 0 1,0 0-1,0 0 1,1 0-1,-1 0 1,1 0-1,1 3 1,-2-5 6,0 1 0,0-1 0,0 1-1,0-1 1,0 0 0,1 0 0,-1 1 0,0-1 0,0 0 0,1 0 0,-1 0 0,1 0 0,-1-1 0,1 1 0,-1 0-1,1-1 1,0 1 0,-1-1 0,1 1 0,0-1 0,2 1 0,2 0 13,11 3-50,0 0 1,0-2-1,26 2 0,7-4-1211,0 0 308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4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5472,'41'-14'1760,"-39"13"-1716,-1 1 0,0 0 1,0-1-1,1 1 0,-1 0 1,0 0-1,0 0 0,1 0 1,-1 0-1,0 0 0,1 0 1,-1 0-1,0 0 0,0 1 1,2 0-1,56 10 521,-51-10-366,-5-1-48,0 1 0,0 0-1,0-1 1,0 1-1,0 0 1,4 2 0,18 12 958,41 31 0,-59-39-937,1 0-1,-2 0 1,1 0 0,-1 1-1,0 0 1,-1 1-1,0-1 1,8 19-1,-7-15-24,13 27 261,15 44 0,-27-61-301,-1 0-1,0 0 1,2 36 0,-5-29 99,-1 1 1,-3 33 0,0-52-120,-1 0 0,0 0 0,0 0-1,-1-1 1,-1 0 0,1 1 0,-2-1 0,-10 18 0,1-7-71,0-1 0,-2 0 0,-1-1 0,0-1 0,-1 0 0,-1-1 0,-1-2 0,-25 17 0,-18 4-992,50-29 774,5-2-95,0 0 0,-16 6 0,-7-5-1142,15-4 601,11-1 558,0 1 1,0-1 0,0 1 0,-6 3 0,6-2 91</inkml:trace>
  <inkml:trace contextRef="#ctx0" brushRef="#br0" timeOffset="1">1013 183 9056,'50'16'4096,"16"-16"-3552,-33 0-96,-16 0-352,16 0 192,-16 17-192,16-17-2144,0 0 112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4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6976,'-49'16'3168,"98"18"-2752,-15-34 1664,-1 0-1216,17 0 288,-1 0-704,18 0-64,-17 0-224,-1-17-2208,1 17 1120,-16-17-3168,-18 17 2304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7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51 4320,'-42'-28'1392,"22"13"-586,19 14-755,0 0 1,1 1-1,-1-1 0,0 1 0,1-1 1,-1 1-1,0-1 0,0 1 0,0-1 1,1 1-1,-1 0 0,0-1 0,0 1 1,0 0-1,0 0 0,0 0 0,0 0 1,0 0-1,1 0 0,-2 0 0,1 0-37,1 0-1,0 0 1,0 0-1,0 0 0,0 0 1,0 0-1,0 0 0,0 0 1,0 0-1,0 0 1,0 0-1,-1 0 0,1 0 1,0 0-1,0 0 1,0 0-1,0 0 0,0 0 1,0 0-1,0 0 0,0 0 1,0 0-1,-1 0 1,1 0-1,0 0 0,0 0 1,0 0-1,0 0 0,0 0 1,0 0-1,0 0 1,0 0-1,0 0 0,0 1 1,0-1-1,0 0 0,0 0 1,0 0-1,0 0 1,0 0-1,0 0 0,0 0 1,0 0-1,0 0 1,0 0-1,0 1 0,0-1 1,0 0-1,0 0 0,0 0 1,0 0-1,0 0 1,0 0-1,0 0 0,0 0 1,0 1-1,0-1 32,0 0 0,0 1-1,0-1 1,0 1 0,0-1-1,0 1 1,0-1 0,0 0 0,-1 1-1,1-1 1,0 1 0,0-1-1,0 0 1,0 1 0,-1-1-1,1 1 1,0-1 0,0 0 0,-1 1-1,1-1 1,0 0 0,-1 1-1,1-1 1,0 0 0,-1 1 0,0-1 14,0 1 1,0-1 0,1 1 0,-1-1-1,1 1 1,-1 0 0,0 0 0,1-1-1,-1 1 1,1 0 0,0 0-1,-1-1 1,1 1 0,-1 2 0,-5 35 1012,3-23-778,-2 9 158,10 5 86,-2-11-254,-1-3-94,5 20 244,9-2 152,-7-16-298,-3-3-83,-3-8-106,0 0 1,0 0-1,7 9 1,-4-8-9,0-1 0,1 1 1,0-1-1,1-1 0,-1 1 1,1-1-1,16 7 0,-4-3 53,1 0 0,22 5 1,-23-9-28,0-1 0,0 0 0,1-2 0,-1 0 0,40-2 0,-16-1-4,-21 1-86,0 0 0,0-2-1,-1-1 1,1 0 0,23-8-1,24-17 76,-35 15-76,57-24-906,-89 36 741,1-1 0,-1 0-1,1 0 1,-1 0 0,0 0-1,0 0 1,0-1-1,0 1 1,-1-1 0,1 0-1,-1 0 1,1 0-1,-1 0 1,0 0 0,0-1-1,0 1 1,-1-1-1,1 1 1,0-5 0,1 0-257,-1 5 68,-1-1 0,0 1 0,1 0 1,-1-1-1,-1 1 0,1-1 0,-1 1 1,1-1-1,-1 1 0,0-1 1,0 1-1,0-1 0,-1 1 0,1-1 1,-1 1-1,0-1 0,-1-3 0,1 4-50,0-3-312,0 0-1,1 0 1,-1-9-1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7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6304,'0'2'252,"0"-1"0,-1 1 0,1 0 0,0 0 0,-1 0 0,1-1 1,-1 1-1,0 0 0,1-1 0,-1 1 0,-2 2 0,-3 9 200,5-7-122,0 0 0,0 1 0,0-1 0,1 0 1,1 10-1,-1 3 137,0 5 78,1 6-15,-5 30 0,-7 6-50,7-32-320,1-3-29,-9 37 0,5-37-53,-3 45 1,7-44 10,-10 45 1,-20 39 0,28-102-556,-4 22-1,3 8-664,-5-19-1327,10-21 2122,0 1 1,1-1 0,-1 1-1,1 7 1,0-12 332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52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313 7136,'42'14'2309,"-41"-14"-2268,-1 0-1,1 1 1,0-1 0,0 0 0,-1 1-1,1-1 1,0 0 0,0 1 0,-1-1-1,1 1 1,-1-1 0,1 1-1,0-1 1,-1 1 0,1-1 0,-1 1-1,1 0 1,-1-1 0,1 1 0,-1 0-1,1 0 1,4 8 115,1 0 137,0 0 0,1 0 0,13 13 0,-19-21-263,0 0-1,0 0 1,0 0 0,-1 0-1,1 1 1,0-1 0,0 0-1,-1 0 1,1 1-1,-1-1 1,1 0 0,-1 1-1,0-1 1,1 0 0,-1 1-1,0-1 1,0 0 0,0 1-1,0-1 1,0 0 0,0 1-1,-1-1 1,1 2 0,-2 3 52,0-1 1,-1 1 0,1-1-1,-5 8 1,-3 3 115,8-10-122,-1 0 0,0-1 0,0 0 0,-1 0 0,1 0 0,-1 0 0,0 0 0,-1-1 0,1 1 0,-1-1 0,-7 5 0,-35 13 398,33-14-369,6-4-60,1-1-1,0 1 1,-10 2-1,-23 0 43,19-4-57,-14 4 10,19-3-59,1-1 1,-18 1-1,-34-3-546,56-1 339,9-3-48,2 3 237,1 1 1,-1-1-1,1 0 0,0 0 0,0 1 1,-1-1-1,1 1 0,0-1 0,0 1 0,-1-1 1,1 1-1,0-1 0,0 1 0,0 0 1,1-1-1,31-4-400,-13 0 288,-10 2 86,0 1 0,0 1 0,0-1 0,16 1 0,53-6 17,-25 0 102,-7 3 73,83-11 217,-17 1-56,-79 11-170,0-1 0,34-9 1,95-36 503,-160 48-595,1 0 44,-1-1 0,1 1 0,0-1-1,-1 0 1,1 0 0,-1 0 0,1 0 0,-1-1 0,0 1 0,0-1 0,0 0 0,0 1 0,3-6 0,8-17 434,-14 24-487,1 1 0,-1-1 1,0 0-1,1 1 0,-1-1 0,0 0 1,0 1-1,0-1 0,0 0 1,1 0-1,-1 1 0,0-1 0,0 0 1,0 0-1,-1-4 14,1 1 0,-1-1-1,0 1 1,0 0 0,-1-1 0,-2-6 0,-6-15-63,10 24 26,-1 1 1,1-1 0,-1 0-1,0 0 1,0 1-1,0-1 1,0 1 0,0-1-1,0 0 1,0 1-1,0 0 1,-3-3 0,1 3 1,1 0 1,0 0-1,0 0 1,0 0-1,-1 0 1,1 1-1,0-1 1,-1 1-1,1 0 1,0 0-1,-1-1 1,-2 2 0,5-2 0,-1 1 0,1 0 0,-1 0 0,1 0 0,-1 0 0,1 0 0,-1 0 0,1 0 0,-1 0 0,1 0 1,-1 0-1,1 0 0,-1 0 0,1 0 0,-1 1 0,1-1 0,-1 0 0,1 0 0,-1 0 0,1 1 1,-1-1-1,1 0 0,-1 1 0,1-1 0,0 0 0,-1 1 0,1-1 0,0 1 0,-1-1 0,1 0 0,0 1 1,0-1-1,-1 1 0,1-1 0,0 1 0,-7 11 39,-6 6 68,5-9-15,1 1 1,-9 17-1,3-2 119,7-17-139,1 1 1,1 0 0,0 0 0,0 0 0,1 1 0,0 0-1,0-1 1,1 1 0,-1 14 0,2-6-107,1-12 13,-1 0-1,1 0 0,2 12 0,-2-16 21,1 0 0,-1-1-1,1 1 1,0 0 0,-1 0-1,1 0 1,0-1-1,0 1 1,0 0 0,0-1-1,0 1 1,1-1-1,-1 1 1,0-1 0,1 0-1,2 2 1,1 0 14,0-1-1,0 1 1,-1-1 0,1-1-1,0 1 1,1-1 0,-1 0-1,5 1 1,7 1 43,-6-1-32,-4 0-41,0 0 1,0-1-1,11 0 1,-4-2-136,1-1 1,-1 0-1,25-8 1,14-3-160,-1 4-47,76-17-356,-17-12 51,-45 15 403,-53 18 235,0 2 32,0-1 0,-1-1-1,1-1 1,-1 1-1,0-2 1,16-11-1,25-32 1318,-37 34-531,-15 15-781,8-9 386,-9 10-387,0 0 0,0-1 1,0 1-1,0 0 0,0 0 0,0 0 0,0-1 0,0 1 0,0 0 0,0 0 0,0 0 0,0-1 0,0 1 0,0 0 0,0 0 0,0 0 0,-1 0 0,1-1 0,0 1 0,0 0 0,0 0 1,0 0-1,0 0 0,0 0 0,-1 0 0,1-1 0,0 1 0,0 0 0,0 0 0,-1 0 0,-3-4 154,1-2-30,2 6-127,1-1 0,0 1 0,0 0 0,0-1-1,0 1 1,0 0 0,-1-1 0,1 1 0,0-1-1,0 1 1,0 0 0,-1 0 0,1-1-1,0 1 1,-1 0 0,1-1 0,0 1 0,-1 0-1,1 0 1,0 0 0,-1-1 0,1 1 0,0 0-1,-1 0 1,1 0 0,-1 0 0,1 0 0,0 0-1,-1 0 1,1-1 0,-1 1 0,1 0-1,0 1 1,-1-1 0,1 0 0,-1 0 0,1 0-1,0 0 1,-1 0 0,1 0 0,0 0 0,-1 0-1,1 1 1,0-1 0,-1 0 0,1 0 0,0 1-1,-1-1 1,-2 2-32,0 0 0,1 0 0,-1 0 0,1 0 0,-1 0 0,1 1 0,0-1 0,0 1 0,0 0 0,0-1 0,0 1 0,1 0 0,-1 0 0,1 0 0,0 0 0,0 0 0,-1 4 0,-9 23-13,9-21-139,2 0 1,-1 18 0,1-22-9,2 7-995,4-15-279,3-3 954,4 1-397,-7-7-38,8 7 401,2-6 319,-9 8 172,-6 3 65,-1-1 1,1 1-1,-1 0 0,1 0 1,-1 0-1,1 0 0,-1-1 1,1 1-1,-1 0 0,0 0 1,1-1-1,-1 1 0,1 0 1,-1-1-1,0 1 0,1 0 1,-1-1-1,0 1 0,0-1 1,1 1-1,-1 0 0,0-1 1,0 1-1,1-1 0,-1 1 1,0-1-1,0 1 1,0-1-1,0 1 0,0-1 1,0 1-1,0-1 0,0 1 1,0-1-1,0 0 0,0 1-7,0 0 0,0 0 0,0 0 0,0 0 1,0 0-1,0 0 0,0 0 0,0-1 0,0 1 0,0 0 0,0 0 0,0 0 0,0 0 0,0 0 0,0 0 0,0 0 0,0 0 0,0 0 0,0 0 0,0-1 0,0 1 0,0 0 0,0 0 0,0 0 0,0 0 0,0 0 0,0 0 0,0 0 0,0 0 1,0 0-1,1 0 0,-1 0 0,0 0 0,0 0 0,0-1 0,0 1 0,0 0 0,0 0 0,0 0 0,0 0 0,0 0 0,0 0 0,1 0 0,-1 0 0,0 0 0,0 0 0,0 0 0,0 0 0,0 0 0,0 0 0,0 0 0,0 0 0,0 0 1,0 0-1,1 0 0,-1 0 0,1 1 109,1-1 0,0 0 0,-1 0 0,1 1 0,-1-1 0,1 1 0,-1-1 0,1 1 0,-1-1 0,1 1 0,-1 0 0,0 0 0,1 0 0,0 1 0,18 19 1088,-17-18-1106,-1 1 0,1-1 0,0 0 1,0 0-1,0 0 0,1-1 1,-1 1-1,1-1 0,-1 1 1,6 1-1,21 2 122,-13-1-100,-10-3-79,0 0 0,0-1 0,0 0 0,0 0 0,10 0 0,4 0 61,-2-1-41,-1 0-1,21-3 0,-7-2-259,-1-2-1,36-12 0,-60 16 169,-1 0-1,0 0 0,0-1 0,0 0 0,0 0 1,0-1-1,-1 1 0,0-1 0,0 0 0,0-1 1,-1 1-1,4-7 0,2-4 29,-2 0 0,0 0 0,8-22 0,12-62 37,-21 67-33,7-31 117,-8 15 337,5 13-112,-8 22-217,-3 11-96,1 1-1,-1-1 1,1 1 0,-1-1-1,1 1 1,0-1-1,0 1 1,0-1-1,1 1 1,-1 0 0,4-4-1,-5 7 39,1 0 0,-1 0 0,1 1-1,-1-1 1,0 0 0,0 0 0,1 1-1,-1-1 1,0 0 0,0 1 0,0-1 0,-1 3-1,2 32 385,-4 91 358,-2-91-706,-4 72 72,9-95-166,-1 0 1,0 0-1,-1-1 1,0 1-1,-1-1 1,-5 14-1,4-13-221,1 0-1,0 1 1,-1 14-1,1 18-4567,3-43 3026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50 5472,'0'-28'1760,"0"28"-1747,0 0 0,1 0 0,-1 0 0,0 0 0,0 0 1,0-1-1,0 1 0,0 0 0,0 0 0,0 0 0,0 0 0,0 0 1,0 0-1,0-1 0,0 1 0,0 0 0,0 0 0,0 0 0,0 0 0,0 0 1,0-1-1,0 1 0,0 0 0,0 0 0,0 0 0,0 0 0,0 0 1,0-1-1,0 1 0,0 0 0,0 0 0,-1 0 0,1 0 0,0 0 1,0 0-1,0 0 0,0-1 0,0 1 0,0 0 0,0 0 0,-1 0 0,1 0 1,0 0-1,0 0 0,0 0 0,0 0 0,0 0 0,0 0 0,-1 0 1,1 0-1,0 0 0,0 0 0,0 0 0,-1 0 27,1 0 0,-1 0 0,0 0 0,1 0-1,-1 0 1,1 0 0,-1 0 0,1 0 0,-1 0 0,1-1 0,-1 1 0,1 0-1,-1 0 1,1 0 0,-1-1 0,1 1 0,0 0 0,-1-1 0,1 1 0,-1 0-1,1-1 1,0 1 0,-1 0 0,1-1 0,0 1 0,-1-1 0,1 1 0,0-1-1,0 1 1,-1 0 0,1-1 0,0 1 0,0-1 0,0 1 0,0-1-1,0 0 1,0 1 0,0-1 0,0 1 0,0-1 0,0 0 0,-1-1 407,-4 4-4,-20 9 720,19-9-987,0 1 0,1 0 1,-1 0-1,0 0 0,1 1 0,0-1 0,0 1 0,0 1 1,0-1-1,1 1 0,-6 6 0,-10 11 179,-5 6 61,2 2 0,1 0 0,-36 65 0,36-51-16,-22 58 0,39-84-312,0 0 0,1 0-1,1 1 1,1-1 0,0 1-1,2 0 1,0-1 0,4 34-1,-1-38-95,-1 0 0,2-1 0,0 0 0,0 0 0,1 0 0,1 0 0,13 22 0,-14-30-141,-1 1 0,0 0-1,1-1 1,0 0 0,8 6 0,34 23-507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8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6464,'0'0'2944,"0"16"-2560,16 1 1632,-16 0-1184,17-1-128,-1 17-448,18 1 32,-1-18-192,0 34 320,0-17-224,0-16-1152,1 16 512,-18-16-2464,1-1 1632</inkml:trace>
  <inkml:trace contextRef="#ctx0" brushRef="#br0" timeOffset="1">283 1 6048,'-33'16'2752,"0"1"-2400,16 0 1728,17 16-1216,-33 0 352,16 0-704,-16 0 32,0 17-320,0-17-352,16 17 64,1-17-1408,-1-16 832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2:59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5 5632,'14'-28'1834,"-14"28"-1815,0-1 0,0 1-1,0 0 1,0 0 0,0-1-1,0 1 1,0 0 0,1-1-1,-1 1 1,0 0 0,0 0-1,0 0 1,0-1 0,1 1-1,-1 0 1,0 0 0,0 0-1,0-1 1,1 1 0,-1 0-1,0 0 1,0 0 0,1 0-1,-1 0 1,0-1 0,0 1-1,1 0 1,-1 0 0,0 0-1,1 0 1,-1 0 0,0 0-1,0 0 1,1 0 0,-1 0-1,0 0 1,1 0 0,9 0 93,-5 0 110,0 0 0,-1 0 0,1 0 0,0 0 0,-1 1 0,1 0 0,-1 0 0,1 0 1,-1 0-1,1 1 0,-1 0 0,0 0 0,7 4 0,-2 0 179,0 1 0,-1 0 0,0 1 0,14 16 0,23 41 318,-32-46-467,2 5-130,-1 1 0,-1 1 0,-1 1 0,-2-1 0,0 2 0,-2-1 0,9 55 0,-14-68-71,1 6 41,0 0 0,-2 0 0,0 0-1,-1 1 1,-1-1 0,-5 31-1,-13 28 315,12-53-279,1-5-56,-1-1 0,-1 1 0,0-1 0,-1 0 0,-2-1 0,-17 28-1,24-41-52,-12 17-184,0-1 0,-1-1 1,-37 38-1,36-47-388,-1-1 0,0 0-1,0-1 1,-32 12 0,44-19 285,-47 16-1277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02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2 4640,'0'0'1504,"0"-2"-912,0-12 2293,0 17-2416,0 77 1291,0-78-1739,0-1 1,0 1-1,-1 0 0,1-1 0,0 1 0,-1 0 1,1-1-1,-1 1 0,0 0 0,0-1 0,1 1 0,-3 2 1,2-3 30,0 1 0,0 0 0,0 0 1,0 0-1,0-1 0,1 1 0,-1 0 1,0 0-1,1 0 0,0 0 0,-1 0 1,1 4-1,0-5-42,0-1 0,0 1-1,0 0 1,0-1 0,0 1 0,0-1-1,0 1 1,0-1 0,0 1 0,0-1-1,0 1 1,-1-1 0,1 1 0,0-1 0,0 0-1,-1 1 1,1-1 0,0 1 0,0-1-1,-1 1 1,1-1 0,-1 0 0,1 1 0,0-1-1,-1 0 1,1 1 0,-1-1 0,1 0-1,-1 0 1,1 1 0,-1-1 0,1 0 0,-1 0-1,1 0 1,-1 0 0,1 0 0,-1 0-1,1 0 1,-1 0 0,1 0 0,-2 0 0,0 0 192,2-3-314,0 3 109,0-1-1,0 1 1,0-1-1,0 0 1,0 1-1,0-1 1,0 1-1,0-1 1,1 0-1,-1 1 1,0-1-1,1 1 0,-1-1 1,0 1-1,1-1 1,-1 1-1,0-1 1,1 1-1,-1-1 1,1 1-1,-1 0 1,1-1-1,0 0 1,0 1-1,0 0 0,-1-1-1,1 1 1,-1-1 0,1 1 0,-1-1 0,1 0 0,0 1 0,-1-1 0,0 1 0,1-1 0,-1 0 0,1 0 0,-1 1-1,0-1 1,0 0 0,1 0 0,-1 1 0,0-1 0,0 0 0,0 0 0,0 1 0,0-1 0,0-1 0,0 1-2,0-1 1,0 1 0,0 0 0,0-1 0,1 1 0,-1 0 0,0-1 0,1 1 0,-1 0-1,0-1 1,1 1 0,0 0 0,-1 0 0,1-1 0,0 1 0,0 0 0,-1 0-1,1 0 1,0 0 0,0 0 0,0 0 0,0 0 0,0 1 0,3-2 0,-2 1-4,0-1 1,0 1 0,0 0 0,0-1 0,0 1-1,0-1 1,0 0 0,0 0 0,-1 1 0,1-1 0,0 0-1,1-4 1,-1 3 0,0 0-1,0 0 0,0 0 1,0 1-1,1-1 1,-1 1-1,1 0 1,-1-1-1,4-1 1,8-5 17,0 1 1,1 0-1,-1 1 1,26-8 0,24-2 416,-61 16-364,-1 0 0,1 1 0,0-1 0,0 1-1,0-1 1,-1 1 0,1 0 0,0 0 0,0 0 0,0 0-1,0 0 1,0 1 0,-1-1 0,1 1 0,0 0 0,0 0-1,-1 0 1,1 0 0,-1 0 0,1 1 0,-1-1 0,1 1-1,-1 0 1,0-1 0,0 1 0,1 0 0,-2 0 0,1 1-1,0-1 1,0 0 0,2 5 0,29 73 1490,-32-76-1511,0 0 0,0 0 0,-1 0 0,1 1 0,-1-1 1,0 0-1,-1 7 0,1 2 83,0-13-117,0 1-1,0 0 1,0 0-1,0 0 1,0-1-1,0 1 1,-1 0-1,1 0 1,0-1-1,0 1 1,-1 0-1,1 0 1,0-1-1,-1 1 1,1 0-1,-1-1 1,1 1-1,-1-1 1,1 1-1,-1 0 1,1-1-1,-1 1 1,0-1-1,0 1 1,0-1-13,1 1 0,-1-1-1,1 0 1,-1 1 0,1-1 0,-1 1 0,1-1 0,0 0 0,-1 1 0,1-1 0,-1 1-1,1-1 1,0 1 0,0 0 0,-1-1 0,1 1 0,0-1 0,0 1 0,0-1 0,-1 1-1,1 0 1,0-1 0,0 2 0,0 1-959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04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02 5152,'-14'0'1648,"11"0"597,6 0-1402,-1 0-729,-1 1 0,1-1 0,0 0 0,-1 1 0,1-1 0,-1 1 1,1 0-1,-1-1 0,1 1 0,-1 0 0,1 0 0,-1 0 0,0 0 0,1 0 0,-1 1 1,1 0-1,0 0-2,0 0 0,0 0 0,0 0 0,1-1 0,-1 1 1,1 0-1,-1-1 0,4 1 0,24 4 224,8 7-171,-29-9-143,0-1-1,18 5 0,1-5-7,0-1 0,44-3 1,-17-1 97,47 2 389,-102 0-501,3 1 19,0-1-1,0-1 0,0 1 0,0 0 1,0-1-1,4 0 0,-1-6 135,-4 3-60,10-2 83,-7-5 10,2 7-106,-2 0-37,-3-10 10,-5 0-26,-25-19 112,24 21-156,3 11 19,1 0 1,-1 0-1,1 0 1,0-1-1,-1 1 0,0 0 1,1 0-1,-1 0 1,0 0-1,0 0 0,1 0 1,-1 0-1,0 0 1,0 1-1,0-1 0,0 0 1,-2-1-1,-11-3 9,9-6-102,-9 5 22,5 1 49,8 4 19,0 0 0,-1 0-1,0 0 1,1 0 0,-1 1 0,1-1-1,-1 0 1,0 1 0,1-1 0,-1 1-1,0 0 1,0 0 0,-1-1 0,-22 1-9,13-1 69,1 1-1,0 0 0,-1 1 1,-14 2-1,4 8-47,-6-5 128,6 5-54,-6-6-122,6 6 37,0-5 169,14-4-105,0 0 0,0 1 1,-10 4-1,9-2 36,0 1-1,0-1 1,0 2-1,0 0 1,-12 13-1,19-19-76,0 1-1,0 0 1,0-1-1,-1 0 1,1 1-1,-1-1 0,1 0 1,0 0-1,-5 1 1,5-2-8,0 1 1,1-1-1,-1 1 0,0 0 1,1-1-1,-1 1 0,1 0 1,-3 2-1,3-2-8,0 0 0,1 0 0,-1 0 1,0 1-1,1-1 0,-1 0 0,1 0 0,-1 1 0,1-1 0,0 3 0,-3 5 11,-3 7-19,5-15 1,0 1-1,0 0 1,1 0 0,-1 0 0,0 0-1,1 0 1,-1 0 0,1 0 0,0 0-1,0 0 1,0 0 0,0 0 0,0 0 0,0 1-1,0-1 1,1 2 0,10 29 138,-10-26-124,1-1-1,-1 0 0,1 0 0,0 0 0,0 0 0,1-1 0,0 1 1,0-1-1,0 1 0,0-1 0,1 0 0,6 7 0,34 26 19,-31-24-28,-9-9-4,1 0 0,-1 0 1,1-1-1,6 5 0,-4-5 2,0-1 0,0 1-1,10 2 1,3 2 13,-6-1 20,0 0 0,17 13 0,12 7 36,51 11 60,-58-24-166,-26-10 8,0-1-1,0 0 1,0-1 0,0 0 0,1 0-1,-1-1 1,0-1 0,12 0-1,-16 0 34,1 1-1,-1 0 0,11 3 1,13 1-76,1-10-279,-25 3 223,0 1 0,0 0 0,12-1 0,-12 2-96,-1 0-1,1-1 0,10-1 1,17-12-37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04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6976,'-30'0'3920,"27"0"-2059,3 3-458,0-3-1343,0 1 0,0-1 0,0 1 0,0-1 0,0 1 0,0-1 0,0 1 0,0-1 0,1 1 0,-1-1 0,0 1 0,0-1 0,0 1 0,0-1 0,1 1 1,-1-1-1,0 0 0,1 1 0,-1-1 0,0 1 0,1-1 0,-1 0 0,0 1 0,1-1 0,-1 0 0,1 1 0,-1-1 0,1 0 0,-1 0 0,1 1 0,-1-1 1,1 0-1,-1 0 0,1 0 0,-1 0 0,1 0 0,-1 0 0,1 1 0,-1-1 0,1 0 0,0-1 0,5 4 681,-4-1-694,0-1 0,0 1 0,0-1-1,0 0 1,1 0 0,-1 1 0,0-2-1,1 1 1,-1 0 0,1 0-1,-1-1 1,1 1 0,2-1 0,42 1 241,-35-1-213,-1 0 0,14 2 0,0 2-5,-8 0-225,-1-2 0,25 2 1,-16-5-28,-7 1-449,-1 0 0,23 3 0,-22 1 172,11 1-548,-26-6 688,1 1 0,0 0 0,-1-1 1,1 0-1,4-2 0,2 0-510,-4 2 363,-1 0 0,1 1-1,10 0 1,-16 0 465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05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7136,'0'0'3648,"0"16"-64,-16 1-1824,-1-1-1025,-16 18 129,16-18-512,1 17-544,-1-16 96,1 16 0,16-16 64,16-1-832,1 1 481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05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 8128,'-33'-17'4192,"17"17"-3072,32 17-1504,1 0-3328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06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0 4992,'-14'0'1589,"11"0"763,1 0-1472,1 0-842,1 0 0,-1 0-1,1 0 1,-1 0 0,1 0 0,-1 0-1,1 0 1,-1 0 0,1 1 0,-1-1 0,1 0-1,-1 0 1,1 0 0,-1 0 0,1 1-1,-1-1 1,1 0 0,0 1 0,-1-1 0,1 0-1,0 1 1,-1-1 0,1 0 0,0 1-1,-1-1 1,1 0 0,0 1 0,-1 0-1,0 15 744,1-12-686,0 0-1,0-1 1,0 1 0,-1 0-1,1-1 1,-2 5 0,-26 91 577,23-54-486,-1-20-29,4-19-115,0 1 0,1-1 1,-1 1-1,1 11 0,0 9-25,0-18-12,1 1 0,0-1 1,0 1-1,1 0 0,3 12 0,-2-17-48,0 1-1,1 0 1,-1-1-1,1 0 0,0 0 1,1 0-1,0 0 1,-1 0-1,1-1 1,1 1-1,7 5 1,-11-9 6,1-1 0,-1 1 1,1 0-1,-1-1 1,1 0-1,-1 1 1,1-1-1,0 0 0,-1 0 1,1 0-1,-1 0 1,1 0-1,0 0 1,-1-1-1,1 1 1,-1 0-1,1-1 0,-1 1 1,1-1-1,-1 0 1,1 1-1,-1-1 1,2-1-1,3-3-72,0 1 0,-1-1 0,11-12 0,-4 4 105,-9 9 20,0 0 0,0 0-1,-1 0 1,1 0 0,-1-1 0,0 1-1,2-7 1,7-12 88,-9 19-69,1-1 1,-1 1 0,0 0-1,0 0 1,2-9 0,0-1 118,4 6-6,-7 8-140,-1 0-1,0-1 0,1 1 1,-1 0-1,1-1 1,-1 1-1,0 0 0,1-1 1,-1 1-1,0-1 0,1 1 1,-1-1-1,0 1 1,0-1-1,1 1 0,-1-1 1,0 1-1,0-1 0,0 1 1,0-1-1,0 1 1,1-1-1,-1 1 0,0-1 1,0 1-1,-1-1 1,1 1-1,0-2 0,-1-8 242,5 18 350,3-4-288,-2 0 10,-3 10-3,-3-4-186,1-6-103,-1 0-1,1-1 1,0 1-1,1 0 1,-1 0-1,0 0 1,1-1-1,2 7 1,-1-3-31,0 0 1,1 0 0,0 0-1,1 0 1,0 0-1,0-1 1,0 0 0,1 0-1,-1 0 1,2 0-1,-1-1 1,0 1 0,1-1-1,0-1 1,1 1-1,-1-1 1,1 0 0,9 4-1,1-1 44,0-1 0,0-1 0,0-1 0,1 0 0,-1-1 0,24 1 0,-18-4-155,-12 1 60,0-1-1,-1-1 1,15-2 0,0-8 59,-15 9 6,8-4 34,-15 4-24,0-1 0,-1 0-1,1 0 1,0 0 0,-1 0 0,0 0-1,0 0 1,0-1 0,0 1 0,0-1-1,-1 1 1,2-7 0,-11-23 277,2-14-70,1 15-7,-1 1 0,-13-36 1,15 56-425,1-1 0,0 1 1,0-1-1,2 1 0,-1-1 1,1 0-1,1-19 0,0 26-83,3 0-1112,11-6-1771,-13 10 2947,1 1 0,-1-1 0,1 1 1,-1 0-1,1-1 0,-1 1 0,1 0 0,-1 0 1,3 0-1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07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3968,'13'0'1535,"-26"0"1180,13-2-2075,0-9 1344,0 8-874,3 3-1094,8 0 10,-8 0 209,-3 3-27,0 96 1141,0-98-1333,0 0-1,0-1 0,0 1 0,0 0 1,0-1-1,0 1 0,0 0 1,-1 0-1,1-1 0,0 1 0,0 0 1,-1-1-1,1 1 0,-1 0 1,-7 2 42,13-3-52,-13-3-6,8 3-2,0 0 0,-1-1 1,1 1-1,0-1 1,0 1-1,-1 0 0,1-1 1,0 1-1,0-1 1,0 1-1,0-1 0,0 1 1,0 0-1,0-1 1,0 1-1,0-1 0,0 1 1,0-1-1,0 1 1,0-1-1,0 1 0,0 0 1,0-1-1,0 1 1,0-1-1,1 1 0,-1-1 1,8-12-79,-4 8 93,2-9 29,5 8-31,-3-7-102,6 2-3,1 1-1,-1 1 0,21-8 1,-32 15 142,1 2 1,0-1 0,-1 0 0,1 1 0,0 0 0,0-1 0,-1 1 0,6 1 0,0 0 172,-4 2 286,6 8-150,-10-11-332,-1 1 1,1-1-1,-1 1 1,0-1-1,1 1 1,-1 0-1,0-1 1,1 1-1,-1 0 1,0-1-1,0 1 1,0 0-1,0 0 1,0-1-1,1 1 1,-1 0-1,0-1 1,-1 1-1,1 0 0,0 0 1,0-1-1,0 1 1,0 0-1,-1 2 79,1 110 424,0-110-294,0-6-2196,0-30-3174,0 3 3616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52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7 8800,'0'-16'6181,"-3"16"-5210,-8 0-102,9 0-405,-1 0-235,1 0-198,0 0 0,0 1-1,1-1 1,-1 0 0,0 1 0,1 0-1,-1 0 1,0-1 0,1 1 0,-4 2 0,-4 2 153,2-1-80,3-2-154,1-1 0,0 1 0,-1 0 0,1 0 1,0 0-1,0 0 0,0 0 0,1 1 0,-1 0 0,0-1 0,1 1 1,-5 6-1,4-3 21,1 0 1,-1-1-1,1 1 1,-1 1-1,2-1 1,-1 0-1,1 0 0,0 1 1,0-1-1,1 0 1,-1 1-1,2-1 1,0 12-1,0-9 64,1 0 0,0 0 1,0 0-1,1 0 0,0-1 0,1 1 0,0-1 0,0 0 1,9 13-1,-8-15-9,1 1-1,0-1 1,0 0 0,1-1 0,0 0 0,0 0-1,0 0 1,0-1 0,1 0 0,0 0 0,0-1-1,0 0 1,14 3 0,0-1-519,1-1 0,0-2 0,40 1 0,-34-2-997,-25-1 1203,1 1 1,-1-1-1,1 0 0,-1 0 0,1-1 0,-1 1 0,1-1 0,-1 0 0,1 0 1,-1 0-1,0-1 0,1 1 0,-1-1 0,0 0 0,6-5 0,21-10-1435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07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50 4896,'0'-3'259,"0"0"0,0 1 0,0-1 0,0 0 0,0 0 0,-1 0 0,0 1 0,1-1 0,-1 0 0,0 1 0,0-1 0,-1 0 0,1 1 0,0-1 0,-7-6 2586,6 9-1789,1 0-1012,1 1 0,0-1 0,0 0 0,-1 0 0,1 0 0,0 0 0,0 0 0,-1 0 0,1 0 0,0 0 0,0 0 0,-1 0 0,1 0 0,0 0 0,0 0 0,-1 0 0,1 0 0,0 0 0,0 0 0,-1 0 0,1-1 0,0 1 0,0 0 0,-1 0 0,1 0 0,0 0 0,0 0 0,0-1 0,-1 1 0,1 0 0,0 0 0,0 0 0,0-1 0,0 1 0,-1 0 0,1 0 0,0-1 0,0 1 0,7-8 793,-5 5-942,-2 3 113,0 0 0,0 0 0,1-1 0,-1 1 0,0 0 0,0 0 0,1 0 0,-1-1 0,0 1 0,1 0 0,-1 0 0,0 0 0,1 0 0,-1 0 0,0 0 0,1 0 0,-1-1 0,0 1 0,1 0 0,-1 0 0,0 0 0,1 0 0,-1 0 0,0 1 0,1-1 0,6 0 65,-3 1-38,0-1 0,0 0-1,-1 0 1,1 0-1,0 0 1,0-1-1,0 0 1,5-1-1,2-1 85,-1 0 0,1 0 1,0 1-1,0 1 0,13-1 0,-15 2-69,0-1 0,0 0 0,-1-1 0,12-3 0,-13 3-52,1 0 0,-1 1 0,0 0 0,8 0 0,-12 1 13,0 0 0,0-1 0,0 1 1,0 0-1,-1-1 0,1 1 0,0-1 0,0 0 1,0 0-1,-1 0 0,4-2 0,-4 2 23,1-1 1,-1 1-1,0 0 0,1 1 0,-1-1 0,1 0 0,-1 1 0,1-1 0,-1 1 1,1 0-1,2 0 0,2 0 142,12-2 260,-18 2-446,-1 0-1,1 0 1,-1 0-1,0-1 1,1 1-1,-1 0 1,1-1-1,-1 1 1,0 0 0,1-1-1,-1 1 1,0 0-1,1-1 1,-1 1-1,0-1 1,0 1-1,1 0 1,-1-1-1,0 1 1,0-1 0,0 1-1,0-1 1,0 1-1,1-1 1,-1 1-1,0-1 1,0 1-1,0-1 1,-1 0-1,2 1 4,-1 0-1,0 0 0,0 0 0,0 0 0,0 0 0,0-1 0,0 1 0,0 0 0,0 0 0,0 0 0,0 0 0,0 0 0,0 0 0,0 0 0,0 0 0,0 0 0,0 0 0,0-1 0,0 1 0,0 0 0,0 0 1,-1 0-1,1 0 0,0 0 0,0 0 0,0 0 0,0 0 0,0 0 0,0 0 0,0 0 0,0 0 0,0-1 0,0 1 0,0 0 0,0 0 0,0 0 0,0 0 0,-1 0 0,1 0 0,0 0 0,0 0 0,0 0 0,0 0 1,0 0-1,0 0 0,0 0 0,0 0 0,0 0 0,-1 0 0,1 0 0,0 0 0,0 0 0,0 0 0,0 0 0,0 0 0,0 0 0,-28 0-3757,28 0 3736,0 0 1,0 0-1,0 0 0,0 0 1,0 1-1,-1-1 1,1 0-1,0 0 0,0 0 1,0 0-1,0 0 0,0 0 1,0 0-1,0 0 0,0 0 1,0 0-1,-1-1 1,1 1-1,0 0 0,0 0 1,0 0-1,0 0 0,0 0 1,0 0-1,0 0 1,0 0-1,0 0 0,0 0 1,0 0-1,0 0 0,-1 0 1,1 0-1,0 0 0,0 0 1,0 0-1,0-1 1,0 1-1,0 0 0,0 0 1,0 0-1,0 0 0,0 0 1,0 0-1,0 0 1,0 0-1,0 0 0,0-1 1,0 1-1,0 0 0,0 0 1,0 0-1,0 0 0,0 0 1,0 0-1,0 0 1,0 0-1,0-12-2766,0 10 897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08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2560,'0'0'1147,"0"-3"-774,0-11 4491,0 17-4048,0 3-334,0 1 0,-1-1 1,0 0-1,0 0 0,-1 0 0,-2 7 1,-6 23 690,6-19-916,0 0 1,2 0-1,-2 26 0,4-16 147,1-1-9,-5 34 1,-3-21-249,5-30-154,0 1 1,0-1 0,1 1 0,1-1-1,-1 1 1,1-1 0,1 1 0,2 14-1,0-15-9,-1 0-1,2 0 0,5 12 0,-7-16 33,0-1 0,1 0-1,-1 1 1,1-1 0,0 0 0,0 0 0,1-1-1,6 7 1,-7-9 23,-1 0 0,1 1-1,-1-1 1,1-1 0,0 1-1,-1 0 1,1-1 0,0 1 0,0-1-1,-1 0 1,1 0 0,0 0-1,4-1 1,40-9 112,-23 5-220,-11 3 33,23 1-1,-35 1 35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7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83 7232,'14'-27'2314,"-14"26"-2252,1 0-1,-1 1 0,0-1 0,1 0 0,-1 1 0,0-1 0,0 0 1,0 1-1,1-1 0,-1 0 0,0 0 0,0 1 0,0-1 1,0 0-1,0-2 23,0 0 1,0 1-1,0-1 1,0 0 0,1 1-1,0-5 1,8-1 792,-9 7-847,0 1 0,1 0 0,-1 0 1,1 0-1,-1-1 0,0 1 0,0 0 0,1-1 1,-1 1-1,0 0 0,1-1 0,-1 1 0,0 0 1,0-1-1,1 1 0,-1-1 0,0 1 0,0 0 1,0-1-1,0 1 0,0-1 0,0 1 0,0-1 0,0 1 1,0 0-1,0-1 0,0 0 0,0-2 877,-2 9-336,-22 28-164,1-2-265,-12 31 66,-2 7-32,22-46-96,-26 46 165,16-10-94,9-20-67,-39 76 136,16-36-109,-28 70-63,63-140-518,-1 1 1,0-1 0,0 0-1,-1-1 1,-1 1 0,0-1-1,0 0 1,-16 15 0,6-7-1195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7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5984,'-17'0'2688,"34"50"-2336,-17-33 1312,17 16-992,-34 0 416,17 0-608,0 1 192,0-1-384,17-16 64,-17 16-224,16-33 288,17 16-224,-16-32 384,16 16-320,0-33-1472,17 16 672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8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66 4576,'-1'-14'1546,"2"-11"-45,-1 24-1456,0 1 0,1-1-1,-1 1 1,0-1 0,0 1 0,0-1-1,1 1 1,-1-1 0,0 1-1,1-1 1,-1 1 0,0-1-1,1 1 1,-1 0 0,0-1 0,1 1-1,-1 0 1,1-1 0,-1 1-1,1 0 1,-1 0 0,1-1-1,-1 1 1,1 0 0,-1 0 0,1 0-1,-1 0 1,1-1 0,-1 1-1,1 0 1,-1 0 0,2 0-1,-2 0-23,0 0-1,0 1 1,0-1-1,0 0 0,0 0 1,0 0-1,0 0 1,0 0-1,0 0 0,1 0 1,-1 0-1,0 0 1,0 0-1,0 0 0,0 0 1,0 0-1,0 0 1,0 0-1,0 0 0,0-1 1,0 1-1,1 0 1,-1 0-1,0 0 0,0 0 1,0 0-1,0 0 1,0 0-1,0 0 0,0 0 1,0 0-1,0 0 0,0 0 1,0 0-1,0 0 1,0 0-1,0-1 0,0 1 1,1 0-1,-1 0 1,0 0-1,0 0 0,0 0 1,0 0-1,0 0 1,0 0-1,0 0 0,0-1 1,0 1-1,0 0 1,0 0-1,0 0 0,0 0 1,0 0-1,-1 0 1,1 0-1,0-1 19,0 1 0,0-1 0,0 0 0,0 1 0,1-1 0,-1 1 0,0-1 1,0 1-1,0-1 0,0 1 0,1-1 0,-1 1 0,0-1 0,1 1 0,-1-1 0,0 1 0,1-1 0,-1 1 0,0-1 0,1 1 0,-1 0 0,1-1 0,-1 1 0,1 0 1,-1-1-1,1 1 0,0 0 0,-1 0-22,0 0 0,0 0 0,1 0-1,-1 0 1,0 0 0,0 0 0,1 0 0,-1 0 0,0 0 0,0 0 0,1 0 0,-1 1 0,0-1 0,0 0 0,0 0 0,1 0-1,-1 0 1,0 1 0,0-1 0,0 0 0,0 0 0,1 0 0,-1 1 0,0-1 0,0 0 0,0 0 0,0 0 0,0 1-1,3 16 672,-4-6-534,0-1-1,-1 1 1,0-1-1,0 1 1,-7 16-1,-7 26 286,-16 113 492,14-61-731,-5 45 242,16-98-244,5-34 53,1 31 0,1-33-76,0-14-129,0-1-1,0 1 1,0 0 0,0-1 0,0 1 0,1 0-1,-1-1 1,0 1 0,1-1 0,0 1 0,-1 0-1,1-1 1,0 1 0,0-1 0,0 0-1,0 1 1,0-1 0,0 0 0,2 2 0,-2-2-34,-1-1-8,0 0 0,0 0 0,0 1 1,0-1-1,0 0 0,0 0 0,0 0 0,0 0 1,0 0-1,0 0 0,0 0 0,0 0 1,1 1-1,-1-1 0,0 0 0,0 0 0,0 0 1,0 0-1,0 0 0,0 0 0,0 0 0,1 0 1,-1 0-1,0 0 0,0 0 0,0 0 0,0 0 1,0 0-1,0 0 0,1 0 0,-1 0 1,0 0-1,0 0 0,0 0 0,0 0 0,0 0 1,0 0-1,1 0 0,-1 0 0,0 0 0,0 0 1,0 0-1,0 0 0,0 0 0,0-1 1,0 1-1,0 0 0,1 0 0,-1 0 0,0 0 1,0 0-1,0 0 0,0 0 0,0 0 0,0-1 1,0 1-1,5-5 57,0 0-90,0 0 1,1 0-1,6-5 0,-7 7-33,-1 0 0,0 0 0,0 0 0,0-1-1,0 1 1,0-1 0,-1 0 0,0 0-1,0 0 1,0 0 0,3-7 0,4-7-238,0 1-1,1 0 1,16-19 0,-4 8-72,-19 21 257,-2 4 51,1-1 1,-1 1 0,1 0-1,-1-1 1,1 1-1,0 1 1,0-1 0,0 0-1,1 1 1,-1-1 0,1 1-1,6-3 1,-9 4 66,0 1 0,0-1 0,0 1-1,0 0 1,0 0 0,0-1 0,0 1 0,0 0 0,0 0 0,0 0 0,0 0 0,0 0 0,0 0-1,0 1 1,0-1 0,0 0 0,0 0 0,0 1 0,0-1 0,0 1 0,0-1 0,0 1 0,0-1-1,0 1 1,-1-1 0,1 1 0,0 0 0,0-1 0,-1 1 0,1 0 0,0 0 0,-1-1-1,1 1 1,-1 0 0,1 0 0,-1 0 0,1 0 0,-1 0 0,0 0 0,1 0 0,-1 0 0,0 1-1,1 6 119,0-1-1,0 1 0,-1 0 1,0 12-1,-1-9-3,1 91 923,0-27-1771,0-75 700,1 0 0,-1 0 0,0 0 0,0 0 0,0 1 0,0-1 0,0 0 1,0 0-1,0 0 0,0 0 0,0 0 0,0 1 0,0-1 0,0 0 0,0 0 0,0 0 0,0 0 0,0 0 1,0 1-1,0-1 0,0 0 0,0 0 0,0 0 0,0 0 0,0 0 0,0 1 0,0-1 0,0 0 0,0 0 0,0 0 1,0 0-1,0 0 0,-1 0 0,1 0 0,0 1 0,0-1 0,0 0 0,0 0 0,0 0 0,0 0 0,0 0 1,-1 0-1,1 0 0,0 0 0,0 0 0,0 0 0,0 0 0,0 0 0,-1 0 0,1 0 0,0 0 0,0 0 0,0 0 1,-14 0-1138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9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3 8736,'0'-33'3936,"67"-17"-3424,-34 50 800,0-17-832,34-16-64,-1 33-256,0-17 160,-16 1-192,17 16-2560,-18-17 128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9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34 5312,'-28'-14'1701,"28"14"-1656,-1-1 0,0 1 1,1 0-1,-1-1 0,0 1 0,1 0 0,-1 0 0,0-1 1,1 1-1,-1 0 0,0 0 0,0 0 0,1 0 0,-2 0 0,-5 0-72,-37 2 3061,41-1-2903,0-1 0,0 1 0,0-1 0,0 1 0,0 0 0,0 1 0,0-1 0,0 0 0,1 1 0,-1-1 0,1 1 0,-4 3 0,2 0-38,0 0 1,0 0-1,0 1 1,1-1 0,0 1-1,-3 8 1,-5 9 24,11-23-118,-7 14 77,-11 30 1,12-9-17,4-18-26,-1 0 6,-2 16 46,6-16 5,1-1 0,0 0 0,7 18 0,-9-31-68,1 0 0,0-1 1,0 1-1,1-1 0,-1 1 1,0-1-1,1 1 1,0-1-1,-1 0 0,1 0 1,0 0-1,0 0 1,0 0-1,1 0 0,3 3 1,3-1 78,0 1 1,0-1 0,11 3 0,-2 0-93,-11-4-43,0-1 1,0 1 0,0-1-1,1 0 1,-1-1-1,11 1 1,-13-2 3,0 0 0,1-1 0,-1 0-1,0 0 1,0 0 0,0-1 0,0 0 0,0 0-1,7-3 1,4-3-41,31-18 48,-45 25 19,-1 0 0,1 0 0,-1 0 1,0 0-1,1-1 0,-1 1 0,0-1 0,0 1 1,0-1-1,0 1 0,0-1 0,0 1 1,0-1-1,-1 0 0,1 0 0,-1 1 1,1-1-1,-1 0 0,0 0 0,1-2 1,1-9-48,0 9 51,-1 2-19,-1 1-1,1 0 1,-1-1 0,1 1-1,-1-1 1,0 1-1,1-1 1,-1 1-1,0-1 1,0 1-1,0-1 1,0 0 0,-1-1-1,1 3 11,0-1 0,0 1 0,-1-1 0,1 1 1,0 0-1,-1-1 0,1 1 0,-1-1 0,1 1 0,0 0 0,-1-1 0,1 1 0,-1 0 0,1 0 0,-1-1 0,1 1 0,-2 0 1,-17-3 10,17 3 44,-1 0 0,1 1 0,-1-1 0,0 0 0,1 1 1,-1-1-1,1 1 0,0 0 0,-1 0 0,1 0 0,0 0 1,-1 0-1,1 0 0,0 1 0,0-1 0,0 1 0,0 0 1,0-1-1,0 1 0,1 0 0,-1 0 0,0 0 0,1 0 1,0 1-1,-1-1 0,1 0 0,0 0 0,0 1 0,1-1 1,-1 1-1,-1 3 0,2-1 8,0 0 0,0 1-1,0-1 1,0 0 0,1 0 0,0 0 0,0 0 0,0 0 0,0 0-1,1 0 1,0 0 0,0-1 0,1 1 0,-1-1 0,1 1 0,0-1-1,0 0 1,6 6 0,-2-4 44,0 0 0,1 0 1,-1-1-1,1 0 0,1-1 0,-1 0 0,1 0 0,11 3 0,20-1 125,-20-4-124,0 2-25,16 1 8,6-10-31,-23 1-37,-8 3 39,1-1 0,-1 0 0,0-1 1,20-8-1,-26 8-22,0 1 1,0-1 0,-1 0 0,1-1 0,-1 1-1,0-1 1,0 0 0,0 0 0,0 0-1,-1 0 1,1-1 0,1-5 0,-2 5-27,0-1 1,-1 1 0,1-1-1,-2 0 1,1 0 0,0 0 0,-1 0-1,-1 0 1,1 0 0,-1-1-1,0-8 1,-1 0-8,-1-1-1,-1 1 1,-6-19-1,1 9 1,-19-39 0,15 37 0,4 7-16,4 9-60,0 1 1,-1-1 0,0 1 0,-1 1 0,0-1 0,0 1-1,-1 0 1,-11-11 0,4 3-874,14 16 883,-1-1 0,1 1-1,-1-1 1,1 1 0,0-1 0,0 1 0,-1-1 0,1 1 0,0-2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9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5056,'2'0'185,"0"0"1,0 1-1,0-1 1,0 0-1,-1 1 0,1-1 1,0 1-1,0 0 1,-1 0-1,1-1 1,-1 1-1,1 0 1,1 1-1,5 3-72,0-2 322,-1 2-27,-6 9 989,-1-1-792,1-8-478,-1-1 0,0 1 0,0-1-1,0 1 1,-1-1 0,0 1 0,0-1-1,0 1 1,0-1 0,0 0 0,-1 0-1,0 1 1,0-1 0,-3 4 0,-45 70 966,24-49-274,21-25-715,5-5-80,0 0 0,-1 1 0,1-1 0,0 0 0,-1 0 0,1 0 0,0 0 0,0 0 0,0 0 0,-1 1 0,1-1 0,0 0 0,1-2 0,-1 0-18,1 0 0,0-1 0,0 1 1,0 0-1,0 0 0,1 0 1,-1 0-1,1 0 0,0 1 1,0-1-1,0 0 0,0 1 0,0-1 1,4-2-1,5-5-40,18-14 0,-5 5-12,-9 7-38,0 1 0,31-16 0,-41 24 54,1 0 0,-1 1 1,1 0-1,0 0 0,0 1 1,0-1-1,0 1 1,11 0-1,-13 1 54,-1 0 1,1 0-1,-1-1 0,0 1 1,1-1-1,-1 0 1,0 0-1,1 0 0,4-3 1,3-1 78,-10 5-76,0-1 1,1 1-1,-1 0 1,0 0-1,0 0 1,0 0-1,0-1 1,1 1-1,-1 1 1,0-1-1,0 0 1,0 0-1,0 0 1,1 1-1,-1-1 1,0 0-1,0 1 1,0-1-1,0 1 1,0 0-1,0-1 1,0 1-1,0 0 1,0-1-1,0 1 1,0 0 0,1 2-1,-1-2 40,0 0-29,-1-1 1,1 1-1,-1 0 0,0-1 1,1 1-1,-1-1 1,0 1-1,1 0 0,-1-1 1,0 1-1,0 0 1,0 0-1,0-1 0,1 1 1,-1 0-1,0-1 1,0 1-1,0 0 0,-1 0 1,1-1-1,0 1 0,0 0 1,0 0-1,-1 2 113,1 113 1443,1-108-1584,-1-1 0,1 1 0,1-1 0,0 1-1,4 12 1,-4-14-111,0 2-639,3 1 543,10-7-5367,-1-2 2892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2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6656,'-14'0'2144,"14"0"-2130,0 0 1,0 0 0,0 0-1,0 0 1,0 0 0,0 0 0,-1 0-1,1 0 1,0 0 0,0 0-1,0 0 1,0 0 0,0 0-1,0 0 1,0 0 0,0 0-1,0 0 1,-1 0 0,1 0 0,0 0-1,0 0 1,0 0 0,0 0-1,0 0 1,0 0 0,0 0-1,0 0 1,0 0 0,0 0-1,0 0 1,0 0 0,-1 0 0,1 0-1,0 1 1,0-1 0,0 0-1,0 0 1,0 0 0,0 0-1,0 0 1,0 0 0,0 0-1,0 0 1,0 0 0,0 0-1,0 1 1,0-1 0,0 0 0,0 0-1,0 0 1,0 0 0,0 0-1,0 0 1,0 0 0,0 0-1,0 1 1,0 10 540,0-9 421,3-2-283,-1 1-543,0-1 0,-1 0 0,1 1 0,0-1 0,-1 1 0,1-1 0,0 1 0,-1 0 0,4 2 0,8 3 222,-4-4-289,0-1 0,0 0 1,0 0-1,0-1 0,15-1 0,7 0 53,-13 2-2,-6-1-28,-1 0 1,0 0-1,20-4 1,-18 1-68,18-2 28,-29 5-61,1 0-1,-1 1 1,0-1-1,0 1 1,0-1-1,1 1 1,2 1-1,-3-1 7,-1 0 0,1 0 0,0-1 0,0 1 0,0-1-1,-1 1 1,1-1 0,0 0 0,0 0 0,0 1 0,0-1-1,0-1 1,-1 1 0,1 0 0,0 0 0,4-2 0,18-9 164,-15 8 197,-1 3 77,-19 0-5199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3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3 6656,'-14'0'2144,"14"0"-2130,0 0 1,0 0 0,0 0-1,0 0 1,0 0 0,0 0 0,0 0-1,-1 0 1,1 0 0,0 0-1,0 0 1,0 0 0,0 0-1,0 0 1,0 0 0,0 0-1,0 0 1,0 0 0,-1 0 0,1 0-1,0 0 1,0 0 0,0 0-1,0 0 1,0 0 0,0 0-1,0 0 1,0 0 0,0 0-1,0 0 1,0-1 0,0 1 0,0 0-1,-1 0 1,1 0 0,0 0-1,0 0 1,0 0 0,0 0-1,0 0 1,0 0 0,0 0-1,0-1 1,0 1 0,0 0-1,0 0 1,0 0 0,0 0 0,0 0-1,0 0 1,0 0 0,0 0-1,0 0 1,0 0 0,0-1-1,0 1 1,2-9 361,2 10 17,6 19 111,-6-12-518,0 1 71,0 1 1,-1 0-1,0 0 0,2 19 1,6 22 87,-5-27 3,4 47 1,-6-36-110,7 31-29,-6-2 60,2-32 158,-5-22-104,0-1 1,-1 1-1,1 14 0,-2-8 42,1-11-110,-1 1 1,0 0-1,0-1 0,-1 1 0,1-1 1,-3 7-1,-5-3 319,8-9-365,-1 0 1,1 1 0,0-1 0,-1 0 0,1 0 0,0 1-1,-1-1 1,1 0 0,0 1 0,-1-1 0,1 0-1,0 1 1,0-1 0,-1 0 0,1 1 0,0-1-1,0 1 1,0-1 0,0 0 0,0 1 0,-1-1-1,1 1 1,0-1 0,0 1 0,0-1 0,0 1-1,0 0 1,0 1-21,3-7-102,28-45-406,16-41-335,-36 69 668,-7 15 99,0-1 0,1 0 1,-1 1-1,11-12 0,-14 18 77,0 0 0,0 0 1,0 1-1,0-1 0,0 0 0,0 0 0,0 1 1,0-1-1,0 1 0,0-1 0,0 1 0,0 0 1,0-1-1,0 1 0,0 0 0,0 0 1,1-1-1,-1 1 0,0 0 0,0 0 0,0 0 1,0 1-1,0-1 0,1 0 0,-1 0 1,0 1-1,0-1 0,0 0 0,0 1 0,0-1 1,0 1-1,0 0 0,0-1 0,0 1 1,0 0-1,0-1 0,0 1 0,-1 0 0,2 2 1,7 4 160,-6-4-75,0 0-1,0 0 0,0 0 0,-1 0 1,1 1-1,-1-1 0,4 6 0,-3 0 106,0 0 1,-1 0-1,1 0 0,0 17 0,2 4 139,1-5 88,-4-19-287,0 0 0,-1 1 0,0 0 0,1 11 0,-2 98-90,-3-116-2160,-11 0 619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53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8800,'0'-28'2842,"0"28"-2821,0 0 0,0 0 0,0 0-1,0-1 1,-1 1 0,1 0-1,0 0 1,0 0 0,0 0 0,0 0-1,0-1 1,0 1 0,0 0 0,0 0-1,0 0 1,0 0 0,0 0 0,0-1-1,0 1 1,0 0 0,0 0 0,0 0-1,0 0 1,0 0 0,0-1 0,0 1-1,0 0 1,0 0 0,1 0 0,-1 0-1,0 0 1,0 0 0,0 0-1,0-1 1,0 1 0,0 0 0,0 0-1,0 0 1,1 0 0,-1 0 0,0 0-1,0 0 1,0 0 0,0 0 0,0 0-1,0 0 1,1-1 0,-1 1 0,0 0-1,0 0 1,0 0 0,0 0 0,1 0-1,-1 0 21,1 0 0,0 0 0,-1 0 0,1 0 0,-1 0 0,1 0-1,0 0 1,-1 0 0,1-1 0,-1 1 0,1 0 0,-1 0 0,1-1 0,-1 1-1,1-1 1,-1 1 0,1 0 0,-1-1 0,1 1 0,-1-1 0,1 1-1,-1-1 1,1 0 0,-1 0 0,1 1 0,-1-1 0,1 0 0,-1 1 0,1-1 0,-1 1 0,1-1 0,-1 1 0,1-1 0,0 1 0,-1-1 0,1 1 0,0-1 0,-1 1 0,1 0 0,0 0 0,0-1 0,-1 1 0,1 0 0,0 0 0,0 0 0,0 0 0,-1 0 0,2 0 0,6 0 276,-6-1-233,0 1 0,0 0 0,1 0 0,-1 0 0,0 1 0,1-1 0,-1 0 0,0 1 0,3 1 0,15 9 470,4-5-210,-18-4-261,0-1 1,0 1 0,0-1 0,0 2-1,0-1 1,-1 1 0,1-1-1,-1 2 1,0-1 0,8 6-1,9 22 216,3 2-75,-19-11 26,-4-11-121,6 20 116,-12-18-166,0-4-46,0 4-26,3-9-392,0 1 0,0-1 0,-1 0 1,1 0-1,-1 0 0,0 0 0,-3 4 0,-12 22-1497</inkml:trace>
  <inkml:trace contextRef="#ctx0" brushRef="#br0" timeOffset="1">51 632 7712,'-33'16'3520,"49"1"-2656,-16-1-768,17-16-5248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3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0 7136,'-17'0'3232,"17"-33"-2816,17 33 928,-17-17-832,33 1 1056,-17-1-896,34-16-256,0 16-256,0 1-64,0-17-64,-1 33-576,-15-17 288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3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7232,'0'0'2314,"3"0"-1396,4-1-623,-4 1-67,0 0 0,1-1 0,-1 1 0,0 1 0,1-1 0,-1 0 0,0 1 1,1-1-1,3 3 0,-1 10 646,-3-8-744,1 0 0,0 0-1,0 0 1,0-1 0,0 1 0,9 4-1,17 20 226,-29-27-321,1-1 1,-1 1 0,0 0 0,1 0 0,-1 0 0,0 0 0,0 0 0,0 0 0,-1 0 0,1 1 0,0-1 0,-1 0 0,0 0 0,1 3 0,-1-3-15,0-1 1,0 1-1,-1 0 0,1 0 1,0-1-1,-1 1 1,1 0-1,-1-1 1,0 1-1,1-1 0,-1 1 1,-2 2-1,2-3-28,0 1 0,0 0 0,0 0 0,0 0 0,0 0 0,1 0-1,-1-1 1,1 1 0,-1 0 0,1 1 0,-1-1 0,1 4 0,0-6 5,0 1-1,1 0 1,-1-1 0,0 1-1,0-1 1,0 1 0,1 0 0,-1-1-1,0 1 1,1 0 0,-1-1-1,0 1 1,1-1 0,-1 1 0,1-1-1,-1 1 1,1-1 0,-1 0 0,1 1-1,-1-1 1,1 1 0,-1-1-1,1 0 1,0 1 0,-1-1 0,1 0-1,0 0 1,-1 0 0,1 0-1,0 1 1,-1-1 0,1 0 0,1 0-1,32 0-195,-16-1-93,3 1 115,-2 0-1097,-1 0 0,21 3-1,-25 0 199,22 8 0,-36-11 1058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4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5 6880,'0'0'2229,"6"0"-1349,16 0-208,-22 0-619,1 0 1,-1 0-1,0 0 0,1 0 1,-1 0-1,0 0 0,1 0 1,-1 0-1,0 0 0,1 0 1,-1 0-1,0 0 0,1 0 1,-1 0-1,0 0 0,1-1 1,-1 1-1,0 0 0,0 0 1,1 0-1,-1 0 0,0-1 1,0 1-1,1 0 0,-1-1 1,5-2 172,-1-1 0,1 1 0,0 0 0,-1 0 0,2 1 0,-1 0 0,0 0 0,11-3 0,-7 2 12,24-7 397,58-9 1,-69 15-489,139-15 371,-20 4-289,83-9 119,-152 18-462,148 2-684,-124 5-910,-94-1 449,-18 17-3375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4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45 5728,'-27'0'1840,"22"0"-1365,10-3-220,17-11 167,-15 4-38,-7 10-370,1-1 0,-1 1 0,0-1 0,1 1-1,-1-1 1,0 1 0,1 0 0,-1-1 0,0 1-1,1 0 1,-1-1 0,1 1 0,-1 0 0,0-1 0,1 1-1,-1 0 1,1 0 0,-1 0 0,1-1 0,-1 1-1,1 0 1,-1 0 0,1 0 0,-1 0 0,1 0-1,-1 0 1,1 0 0,-1 0 0,1 0 0,0 0 0,0 1-1,1-1 15,-1-1-1,1 1 0,0 0 1,-1-1-1,1 1 0,0-1 0,-1 1 1,1-1-1,2-1 0,-3 1-21,1 0 0,-1 1 0,1-1-1,-1 1 1,0-1 0,1 1 0,-1-1-1,1 1 1,2 0 0,5 1-7,1 2-1,-1-1 0,1 1 1,-1 1-1,0-1 1,12 8-1,-18-8 26,0-1 0,0 1 0,0 0 0,0 0 0,-1 0 0,1 0 0,-1 0 0,0 1 0,0-1 0,0 1 0,0-1-1,-1 1 1,1 0 0,-1-1 0,0 1 0,0 0 0,0 0 0,0 8 0,-1-7 65,0 0 1,0 0-1,0 0 1,-1 1-1,0-1 1,0 0-1,0 0 0,-1 0 1,1 0-1,-1 0 1,0-1-1,-1 1 1,-4 8-1,-8 6 411,-2-1 0,0-1 0,-31 26 0,42-39-455,0 0 1,-1 0-1,1-1 1,-1 1-1,0-1 1,0-1-1,0 1 1,0-1-1,0-1 1,0 1-1,-1-1 1,1 0-1,0-1 1,-1 0-1,1 0 1,-9-1-1,14 0-42,-1 0-1,1 0 0,0 1 1,0-2-1,0 1 0,0 0 1,-3-2-1,0-1-5,-4-1-4,-12-7-40,20 11 41,0 0 0,0 1 0,0-1-1,1 0 1,-1 0 0,0 1 0,0-1 0,1 0 0,-1 0 0,1 0 0,-1 0-1,1 0 1,-1 0 0,1 0 0,-1 0 0,1 0 0,0 0 0,-1-2 0,2 0-25,-1 0 1,1 0 0,0 0-1,0 0 1,0 0 0,1 0-1,-1 1 1,0-1 0,1 0-1,0 1 1,0 0 0,0-1-1,0 1 1,0 0 0,0 0-1,3-2 1,3-3-81,0 1 0,0 0 0,18-9 0,-20 11 119,1 1 1,0 1-1,0-1 1,0 1-1,0 1 1,0-1-1,0 1 1,1 0-1,-1 1 1,0 0-1,1 0 1,-1 0 0,0 1-1,13 3 1,27 7 375,-26-9-251,-16-1-85,0-1 0,0 1 0,-1-1 0,1 1 0,-1 0 0,1 1 0,0-1 0,-1 1 0,0 0 0,1 0 0,6 5 0,8 10 329,23 24 0,-20-19-864,-21-20 326,1-1 0,-1 0 0,0 1 0,1-1 0,-1 1 0,0-1 0,0 1 0,0 0 0,0-1 0,0 1 0,0 0 0,-1 0 0,1-1 0,-1 1 1,1 0-1,-1 3 0,0-3-1231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4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4 5408,'0'-28'1728,"0"23"-1046,0 7-191,0 0-303,-1 0 0,1 0 0,0 0 0,-1 0-1,0 0 1,1-1 0,-1 1 0,0 0 0,0-1 0,-2 4 0,-2 3 44,2-3-124,1 0 0,-1 0 0,1 1 0,0-1 0,0 1 0,1-1 1,-1 1-1,1 0 0,1-1 0,-1 7 0,2 16 148,-1-15-212,0 0 0,0 1 0,-4 21 0,1-19-65,-1-1 113,1 0 0,1 0 0,0 23 0,2 12 729,0-42-544,-1-18-66,1 6-197,0-1 0,0 1 0,1 0 0,-1 0 0,1 0 1,1-5-1,0 6-52,0-1 0,0 0 0,-1 0 0,1 1 0,-1-1 1,0 0-1,0 0 0,0 0 0,-1 0 0,1-8 1,-2-5-103,2-18-275,0 33 377,-1-1 0,1 1 1,0 0-1,0-1 0,0 1 0,0 0 1,0 0-1,0 0 0,0 0 0,1 0 1,-1 0-1,3-3 0,-1 2-39,0 0 0,-1-1 0,1 1 0,2-7 1,-4 8 62,0 0 1,0 0 0,0 0 0,1 0 0,-1 0-1,0 0 1,4-2 0,-4 3 19,-1 1 0,1 0-1,-1 0 1,1 0 0,-1-1 0,1 1 0,0 0-1,-1 0 1,1 0 0,0 0 0,-1 0 0,1 0-1,-1 0 1,1 0 0,0 1 0,-1-1 0,1 0-1,-1 0 1,1 0 0,-1 1 0,1-1 0,0 0 0,-1 1-1,1-1 1,-1 0 0,1 1 0,-1-1 0,0 0-1,1 1 1,-1-1 0,1 1 0,-1 0 0,4 4 170,0-1 1,-1 1 0,0 0-1,0 0 1,0 0 0,0 0-1,-1 0 1,0 1 0,2 8-1,-1-6-102,-3-5-48,1-1 0,0 1 1,-1 0-1,0 0 1,1 0-1,-1 0 1,-1 4-1,1-5 1,0 0-1,0 0 0,0 0 1,0 0-1,0 0 0,0 0 1,0 0-1,1 0 0,-1 0 1,2 3-1,3 4 70,-3-7-43,-1-1 0,0 1 1,-1-1-1,1 1 0,0 0 1,0-1-1,-1 1 1,1 0-1,-1-1 0,1 5 1,-1-13-255,-1 3 37,1-1-1,0 1 1,0 0 0,0-1 0,1 1-1,0 0 1,1-6 0,0 6 122,0 0 0,0 0 0,-1 1-1,1-1 1,-1 0 0,0-1 0,0 1 0,0 0 0,0-7 0,-2 9 26,1 1 0,0 0 0,0-1 0,0 1 1,0-1-1,0 1 0,1 0 0,-1-1 0,0 1 1,1 0-1,-1-1 0,1 1 0,-1 0 0,1 0 0,-1 0 1,1-1-1,0 1 0,0 0 0,0 0 0,0 0 1,0 0-1,-1 0 0,2 0 0,-1 0 0,0 1 1,0-1-1,1-1 0,5-1-77,-6 3 89,-1 0 1,1 0 0,-1 0-1,1 0 1,-1-1 0,1 1-1,-1 0 1,0 0 0,1 0-1,-1-1 1,1 1 0,-1 0-1,0-1 1,1 1 0,-1 0-1,0-1 1,1 1 0,-1-1-1,0 1 1,1 0 0,-1-1-1,0 1 1,0-1 0,0 1-1,1-1 1,-1 1 0,0-1-1,0 1 1,0-1 0,0 1-1,0-1 1,0 1 0,0-1-1,0 1 1,0-1 0,0 1 14,0 0 1,0 0 0,0 0-1,0-1 1,0 1 0,0 0-1,0 0 1,0 0 0,0 0 0,0 0-1,0 0 1,0 0 0,0 0-1,0 0 1,0-1 0,0 1-1,0 0 1,0 0 0,0 0 0,0 0-1,0 0 1,0 0 0,0 0-1,0 0 1,0 0 0,0 0-1,0 0 1,0-1 0,0 1-1,0 0 1,0 0 0,0 0 0,1 0-1,-1 0 1,0 0 0,0 0-1,0 0 1,0 0 0,0 0-1,0 0 1,0 0 0,0 0 0,0 0-1,0 0 1,1 0 0,-1 0-1,0 0 1,0 0 0,0 0-1,0 0 1,0 0 0,0 0-1,0 0 1,0 0 0,0 0 0,1 0-1,-1 0 29,1 0-1,-1 0 0,1 0 1,-1 0-1,1 0 0,-1 0 1,1 0-1,-1 0 1,1 0-1,-1 0 0,1 1 1,-1-1-1,1 0 0,-1 0 1,1 1-1,-1-1 0,1 0 1,-1 0-1,0 1 1,1-1-1,-1 0 0,1 1 1,-1-1-1,0 1 0,1-1 1,-1 0-1,0 1 0,0-1 1,1 1-1,-1-1 1,0 1-1,0-1 0,0 1 1,0-1-1,0 1 0,1-1 1,-1 1-1,0-1 0,0 1 1,0-1-1,-1 2 1,4 3 621,2 0-422,-1-2-111,0 1 0,0 0 0,-1 0 1,5 7-1,-3 0 60,-5-9-173,0-1 0,1 0 0,-1 0 0,1 0 0,-1 0 0,1 0 0,0 1 0,-1-1 0,1 0 0,0 0 0,0-1 0,0 1 0,-1 0 0,1 0 0,0 0 0,0 0 0,2 0 0,4 3 114,-6-4-123,-1 0 0,1 0 0,-1 0 0,1 0 0,-1 0 0,1 1 0,-1-1 0,0 0-1,1 0 1,-1 1 0,1-1 0,-1 0 0,0 0 0,1 1 0,-1-1 0,0 1 0,1-1 0,-1 0-1,0 1 1,1-1 0,-1 1 0,0-1 0,0 0 0,0 1 0,1-1 0,-1 1 0,0-1 0,0 1-1,0-1 1,0 1 0,0-1 0,0 1 0,0-1 0,0 1 0,0 0 0,0 2-806,0-4 467,-1-1 1,1 1-1,0 0 0,0 0 1,0 0-1,0 0 1,0 0-1,0 0 0,0-1 1,1 0-1,-1-1-1453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6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6 3968,'0'-53'3925,"0"52"-3857,1 0 0,-1 0 1,0 0-1,1 0 0,-1 0 0,0 0 0,1 1 1,-1-1-1,1 0 0,-1 0 0,1 0 0,0 0 1,-1 1-1,1-1 0,0 0 0,0 1 0,-1-1 1,1 1-1,0-1 0,0 1 0,0-1 0,0 1 1,1-1-1,15-11 391,-15 10-428,0 0 0,0 1 0,0-1 0,0 1 0,0 0 0,0-1 0,1 1 0,-1 0 0,0 0 0,0 1 0,1-1 0,-1 0 0,1 1 0,2-1 0,9-2 96,3-2-24,-14 4-62,1-1 0,-1 1 0,1 0 0,-1 0 0,1 1 0,-1-1-1,1 1 1,-1 0 0,1 0 0,0 0 0,-1 0 0,5 1 0,5 3 47,1 1 1,-1 0-1,1 1 1,12 7-1,-16-5-26,1 0-1,-1 0 0,-1 1 1,1 0-1,-2 1 0,1 0 1,7 11-1,-9-10-17,-1-1-1,0 1 1,-1 0 0,6 18 0,12 50 6,-12-36-20,-7-30 23,-1 0 1,0 1 0,-1-1 0,1 23 0,-3-31-14,0 0 0,0 0 1,-1 0-1,0-1 0,0 1 1,0 0-1,-1-1 0,1 1 1,-1-1-1,0 0 0,-1 1 1,1-1-1,-1 0 0,1 0 1,-1 0-1,-5 4 0,-9 15 148,16-21-172,0 0-1,-1 0 0,1 0 1,0 0-1,-1 0 0,0 0 1,1 0-1,-1-1 0,0 1 1,0-1-1,0 1 0,0-1 1,0 0-1,0 0 0,0 1 1,-1-2-1,-2 2 0,-3 2 21,6-4-18,1 1-1,0-1 1,0 1-1,0-1 1,-1 1-1,1-1 1,0 1-1,-1-1 1,1 0-1,0 0 1,-1 0-1,1 0 1,0 0-1,-1 0 1,1 0-1,0 0 1,-1-1-1,1 1 1,0 0-1,-1-1 1,1 1-1,0-1 1,0 0-1,0 1 1,-1-1-1,1 0 1,0 0-1,0 1 1,0-1-1,0 0 1,0 0-1,-1-2 1,-8-6 107,7 7-104,-1-1 0,1 0 0,0 0 0,0 0 0,0-1 0,0 1 1,0-1-1,1 1 0,-1-1 0,-1-5 0,-2-24-69,2 13-80,-5-26-229,8 42 100,0-1-1,1 1 1,0-1 0,0 0-1,1 1 1,-1-1-1,3-8 1,-2 11 133,0 0 0,0 0 1,0 0-1,0 1 0,0-1 1,1 0-1,-1 0 0,1 1 0,1-2 1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6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02 6720,'-28'-28'2170,"28"28"-2150,-1 0-1,1 0 0,0-1 0,0 1 1,-1 0-1,1 0 0,0 0 1,0 0-1,-1-1 0,1 1 0,0 0 1,0 0-1,0-1 0,-1 1 0,1 0 1,0 0-1,0-1 0,0 1 1,0 0-1,0 0 0,0-1 0,0 1 1,-1 0-1,1-1 0,0 1 0,0 0 1,0 0-1,0-1 0,0 1 1,0 0-1,0-1 0,1 1 0,-1 0 1,0-1-1,0 1 0,0 0 0,0 0 1,0-1-1,0 1 0,0 0 1,1 0-1,-1-1 0,0 1 0,11-22 600,-9 19-437,0 0-1,-1 1 1,1-1 0,0 1-1,0 0 1,1-1 0,-1 1-1,0 0 1,1 0 0,0 1-1,-1-1 1,1 0 0,0 1-1,0 0 1,0 0 0,0-1-1,3 1 1,-3 0 100,1 0-165,-1 0-1,1 0 1,0 0 0,0 1-1,0-1 1,-1 1 0,1 0-1,0 1 1,0-1 0,0 1-1,0-1 1,4 3 0,2 0-39,1 1 0,16 10 1,-10-5 25,-10-5-43,0 0 0,0 0 1,0 1-1,6 5 0,-12-9-38,1 1 1,0-1-1,-1 1 0,1 0 1,-1-1-1,1 1 0,-1 0 0,0 0 1,0 0-1,0 0 0,0 0 0,0 0 1,0 0-1,-1 1 0,1-1 1,-1 0-1,1 3 0,-2-1 30,0 0-1,0 0 0,-1 0 1,1 1-1,-1-2 1,0 1-1,0 0 1,0 0-1,-1-1 1,1 1-1,-7 5 0,1-1 23,6-7-61,0 1 0,0 0 0,0 0 1,0 0-1,1 0 0,-1 0 0,0 0 0,1 0 0,-1 0 0,1 0 0,0 1 1,0-1-1,0 1 0,0-1 0,0 1 0,0 2 0,1-5-18,0 1 0,0-1-1,0 0 1,0 0 0,0 0-1,0 0 1,0 0 0,0 0-1,0 0 1,0 0 0,0 0-1,0 1 1,0-1 0,0 0 0,0 0-1,0 0 1,0 0 0,0 0-1,0 0 1,0 0 0,0 0-1,0 0 1,0 0 0,0 1 0,0-1-1,0 0 1,0 0 0,0 0-1,0 0 1,0 0 0,1 0-1,-1 0 1,0 0 0,0 0-1,0 0 1,0 0 0,0 0 0,0 0-1,0 0 1,0 0 0,0 0-1,0 0 1,0 0 0,1 0-1,-1 0 1,0 0 0,0 0 0,0 0-1,0 0 1,0 0 0,0 0-1,0 0 1,0 0 0,0 0-1,1 0 1,-1 0 0,47 0-391,-14 0 272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6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3 6720,'-14'0'2170,"12"0"-714,4 0-330,45 1 1736,-5 0-1992,49-6 0,-66 2-722,16-2 71,43 0 1,-43 5-97,87-3 148,-91-1-220,122-6 96,140 10-46,-287-1-194,1 0 0,0 0 0,-1-2 0,14-3 0,-19 4-7,11 1-451,-16 1 423,1 1-1,-1-1 1,0 0 0,0 0-1,0-1 1,0 1 0,0 0-1,0-1 1,0 1 0,0-1 0,4-1-1,8-15-3759,-23 6 1088,7 8 934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7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0 6400,'-83'14'2058,"81"-14"-1958,-1 1 0,1-1 0,-1 1 0,1-1 0,-1 1 0,1 0 0,-3 1 0,2-1-16,0 1 83,-1 0-1,1 0 1,-1-1 0,0 0 0,0 1-1,0-1 1,1-1 0,-6 2-1,7-3 198,6-1-152,1 0-167,0-1 0,0 2 0,0-1 0,6-1-1,36-3 303,-32 3-263,20-2 35,-1 10-90,-19-2-32,7 0-6,-16-3 16,0 1 1,0 0-1,-1 0 0,1 1 1,0-1-1,0 1 0,-1 0 1,1 1-1,6 3 0,0 2 53,0-1 1,18 17-1,-25-19-22,0 0 0,0 0 0,0 1 0,-1 0 0,0 0 0,0 0 0,0 0 0,3 10 0,-5-12-22,0 1 2,0 1 0,0-1-1,0 0 1,0 1-1,-1-1 1,0 1 0,0-1-1,-1 1 1,0 0-1,0-1 1,0 1 0,-1 7-1,-1-4 25,-1 0-1,0 0 0,0-1 1,-1 1-1,0-1 0,0 0 0,-1 0 1,-7 8-1,8-10-13,0-1 0,-1 1 0,0-1 1,0-1-1,0 1 0,-1-1 0,0 0 0,0 0 0,0 0 0,0-1 0,-10 4 1,-20 2 140,26-7-87,-1 0 0,-17 7 1,-10 4 226,36-12-285,-1 0 0,1-1 0,-1 1-1,1-1 1,-1 0 0,1 1 0,-1-1-1,0 0 1,1-1 0,-1 1 0,1 0-1,-5-2 1,6 2-19,1-1 0,-1 1 0,1 0 0,0-1 0,-1 1-1,1-1 1,-1 1 0,1-1 0,0 1 0,-1-1 0,1 1 0,0-1-1,0 1 1,-1-1 0,1 1 0,0-1 0,0 0 0,0 1 0,0-1-1,0 1 1,0-1 0,0 0 0,0 0 0,3-22-36,0 14-61,0 1 0,1-1 0,0 1 0,1-1 0,9-12 1,-3 5-202,28-28 1,5 5-12,-5-5 74,39-23-122,-76 65 346,0 0 0,1 0-1,-1 0 1,1 0 0,0 1-1,-1-1 1,1 1-1,0-1 1,0 1 0,5-1-1,-7 1 19,1 1 0,-1 0 0,0 0 0,1-1 0,-1 1 0,0 0 0,1 0 0,-1 0 0,0 1 0,1-1 0,-1 0 0,0 0 0,1 1 0,-1-1 0,0 1 0,0-1 0,1 1 0,-1-1 0,0 1 0,2 1 0,-2 0 34,0-1 1,0 0-1,-1 0 1,1 1-1,-1-1 1,1 0 0,-1 1-1,1-1 1,-1 1-1,0-1 1,1 2-1,1 7 212,2 4 142,1-1 0,1 0 0,11 19 0,-2-4 10,-5-10-234,1 0 0,2-1 0,17 21 0,-11-16-16,-15-17-121,1 0 1,0 0-1,0-1 0,0 1 0,1-1 0,0 0 1,-1-1-1,12 5 0,5 4 115,14 13-176,-6-16-724,-15-2 151,-13-6 379,-1 0-1,0-1 1,1 1-1,-1 0 1,1-1-1,-1 1 1,1-1-1,-1 1 1,1-1-1,1 0 1,0 0-1693,-3-16-3659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7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0 6976,'0'17'3168,"-17"-1"-2752,1 18 1536,-1-18-1152,-16 34 576,0-17-800,0 17-320,-1 16-160,1-16 32,0 17-64,0-34-448,33 0 192,-33 0-1312,16-33-160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58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9 4160,'0'0'1333,"6"-8"-821,16-28-149,-14 17 287,6 10-186,-2-7-68,9-12 142,-17 24-450,4-4 154,0 0 0,0 0 0,0 1 1,1 1-1,16-10 0,-22 14-198,0 1-1,0 0 1,0 0-1,0 0 1,0 1-1,0-1 1,0 1-1,0-1 1,1 1-1,-1 0 1,0 0-1,0 1 1,0-1-1,0 1 1,0-1-1,0 1 1,0 0-1,0 0 1,0 0-1,0 1 1,0-1-1,-1 1 1,1-1-1,5 5 1,1 3 111,1 0 1,-1 1-1,-1 0 1,1 0-1,9 18 0,-15-24-122,7 14 162,-1-1 0,0 1 0,-2 1 0,0-1 0,8 37 0,-6-20 49,-3-11 129,-2 0-1,0 0 1,-2 0 0,-1 48 0,-1-52 136,0-12-357,0-16-219,3 0-87,2-2-16,2-4-142,11-28-1,32-136-1244,-47 166 1499,0 0 0,1 0 0,0 0 0,1 1 0,0-1 0,1 1 0,14-20 0,43-49-134,-59 76 219,-1-1 1,1 2-1,0-1 1,0 0-1,0 1 1,0 0-1,1 0 1,-1 0-1,1 0 0,0 1 1,6-3-1,15-9 289,-24 13-269,-1 0-1,1 0 1,-1 0 0,1 1 0,-1-1 0,1 0-1,-1 0 1,1 1 0,0-1 0,-1 1-1,1 0 1,0-1 0,0 1 0,-1 0 0,1 0-1,0 0 1,0 0 0,-1 0 0,1 0-1,2 1 1,0 1 59,-1 0 0,1 0 0,-1 1 0,1-1 0,-1 1-1,0-1 1,6 7 0,-8-7-75,1 0-1,0 0 1,-1 1-1,1-1 1,-1 0 0,1 1-1,-1-1 1,0 1-1,0 0 1,0-1-1,-1 1 1,1 0-1,-1-1 1,1 1-1,-1 0 1,0 3 0,2 12 63,3 6 0,-2-13-14,-1 0 1,0 0-1,0 20 1,-3-4 0,1-7 33,0-1-1,4 29 0,1-22-21,-2-16-47,-1 0 0,-1 0 0,1 17 0,-2 50-227,0-71-164,0-9-203,1-3 460,-1 0 1,1 0 0,0 0 0,0 1 0,1-1-1,0 0 1,0 1 0,5-10 0,10-26-324,-9 16 131,2 0 0,21-39 1,-11 29 52,-10 14 106,2 0 0,0 1 0,2 1 0,21-25 0,9 8 80,-34 28 178,1 0 1,-1 1-1,2 0 1,-1 1-1,1 0 1,0 1-1,0 0 1,0 1-1,19-4 1,-28 7-71,1 1-1,-1-1 1,1 1-1,0 0 1,-1 0 0,1 0-1,-1 0 1,1 1-1,0 0 1,-1-1 0,1 1-1,-1 0 1,0 1-1,1-1 1,3 3 0,-3-2 17,0 1 1,0 0-1,-1 1 1,1-1-1,-1 1 1,1-1-1,-1 1 1,0 0-1,4 8 1,-1 1 59,0 0 0,-1 0-1,-1 0 1,0 1 0,0-1 0,1 17 0,-3-6-22,-1-1 0,-1 0 0,-1 1 0,-7 36-1,4-29-64,0 34-1,3-53-46,1 0 1,-2 0-1,0 0 1,-5 16-1,5-19 13,-2 11 60,3-15-76,0 0 0,0 0-1,-1 0 1,1 0 0,-1-1 0,0 1-1,-3 5 1,3-8-203,0 1 0,0 0 0,0 0 0,1-1 0,-1 1 0,1 0 0,0 0 0,0 0 0,0 0 0,0 1 0,1-1 0,-1 0 0,1 0 1,0 6-1,0-7-1003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7296,'27'-28'2368,"-26"27"-2306,0 1-1,0-1 1,-1 0 0,1 1 0,0-1 0,0 0 0,0 1 0,0-1-1,-1 1 1,1-1 0,0 1 0,0 0 0,0-1 0,1 1 0,34-14 620,-32 12-544,14-5 1009,-6 10-212,-7 0-739,6 2 535,-10-5-690,0 0 0,0 0 0,0 1 0,0-1 0,0 1 1,0-1-1,0 1 0,0-1 0,0 1 0,0 0 0,0-1 0,-1 1 0,1 0 0,0 0 1,0-1-1,-1 1 0,1 0 0,0 0 0,-1 0 0,1 0 0,-1 0 0,1 0 0,-1 1 1,2 5 39,-1 0 0,0 0 0,-1 0 0,1 0 0,-2 1 0,1-1 0,-1 0 0,0 0 0,0 0 0,-1 0 0,0-1 0,0 1 0,0 0 0,-4 6 0,-8 9 21,13-18-95,0 0 1,1 0-1,-1 0 1,1 8-1,0-11-4,0-1 0,0 1 1,0 0-1,0 0 0,0 0 0,0-1 0,0 1 0,0 0 0,0 0 1,1-1-1,-1 1 0,0 0 0,0 0 0,1-1 0,-1 1 0,0 0 0,1-1 1,-1 1-1,1-1 0,-1 1 0,1 0 0,-1-1 0,1 1 0,0-1 1,-1 1-1,1-1 0,0 0 0,-1 1 0,1-1 0,0 0 0,-1 1 1,1-1-1,0 0 0,0 0 0,-1 1 0,1-1 0,0 0 0,0 0 0,-1 0 1,1 0-1,0 0 0,0 0 0,0 0 0,-1-1 0,1 1 0,1 0 1,4-2 23,1 0 1,-1 0 0,0-1-1,8-4 1,-11 6-26,64-33-2290,-34 18 87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9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7 4224,'14'0'1365,"-12"0"-826,-2-3-139,0-8 394,0 8 593,0 6-779,1-3-576,-1 1 0,0-1 0,0 1 0,0-1-1,0 1 1,-1-1 0,1 0 0,0 1 0,0-1 0,0 1 0,0-1 0,0 1-1,0-1 1,-1 0 0,1 1 0,0-1 0,0 0 0,-1 1 0,1-1 0,0 0-1,0 1 1,-1-1 0,1 0 0,-1 1 0,1-1 0,0 0 0,-1 1 0,-7 7 552,6 0-355,0 0 0,1 0 0,1 1 0,-1-1 0,1 0 0,2 12 0,-1 5 259,-1-21-444,0 0 0,1-1 0,-1 1 0,1-1 0,0 1-1,0-1 1,0 1 0,0-1 0,1 0 0,-1 1 0,1-1 0,0 0 0,0 0 0,0 0 0,5 4 0,-1 2 53,-3-5-55,1 1 0,-1-1 0,1 0 0,0 0-1,0-1 1,0 1 0,1-1 0,-1 0 0,1 0 0,-1 0 0,1 0 0,0-1 0,8 3 0,-1-1 8,0 0 0,0-1 0,1-1 0,-1 0 0,1 0 0,-1-1 0,1-1 0,19-1 0,5 0 1,-5 0-11,46-9 1,-57 7 6,12-1 113,-14 2-50,-1-1 0,25-7 1,29-9 358,-67 17-465,-1 0-1,1 0 1,-1 0 0,1 0 0,-1-1-1,0 1 1,0-1 0,0 0-1,4-4 1,-8 6-38,1 1 0,-1-1 0,1 1 0,-1-1 0,0 0 0,1 1 0,-1-1 0,0 1 0,0-1 0,1 0 0,-1 0 0,0 1 0,0-1 0,0 0 0,0 1 0,0-1 0,0 0 0,0 0 0,0 1 0,0-1 0,0 0 0,0 1-1,-1-2 1,1 0-237,0-28-3240,0 10-1831,0 3 1945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29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83 6144,'-14'-41'1978,"13"39"-1818,1-1-1,-1 1 0,0 0 0,1 0 0,-1-1 0,1 1 0,0 0 0,0-1 0,0 1 1,0-1-1,0-3 0,1-4 1793,2 10-907,-2 0-1008,-1 0-1,1 0 1,0 1-1,-1-1 1,1 0-1,-1 0 1,1 0-1,-1 0 1,1 0 0,-1 1-1,1-1 1,-1 0-1,1 1 1,-1-1-1,1 0 1,-1 1 0,1-1-1,-1 0 1,0 1-1,1-1 1,-1 1-1,1-1 1,-1 1 0,0-1-1,0 1 1,1-1-1,-1 1 1,0-1-1,0 1 1,0-1 0,0 1-1,1 1 1,-1 25 745,0-14-622,0 551 3089,0-375-5207,0 1-4341,0-140 3169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0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4576,'16'-16'4485,"-16"19"-3488,0 1-707,1-1-158,-1 1 1,0-1-1,-1 0 1,1 0-1,0 0 1,-1 0-1,-1 4 1,1-2-43,-2 2 5,1 1 0,0-1 0,0 0 0,1 1 1,-1 13-1,2 76 300,2-91-230,9 5 160,-11-11-321,0 0 0,0 0 0,1 0 0,-1 0 0,0 1 0,0-1 0,0 0 0,0 0 0,0 0 0,0 0-1,0 0 1,0 0 0,0 0 0,0 0 0,1 0 0,-1 1 0,0-1 0,0 0 0,0 0 0,0 0 0,0 0 0,0 0 0,0 0 0,1 0 0,-1 0-1,0 0 1,0 0 0,0 0 0,0 0 0,0 0 0,0 0 0,1 0 0,-1 0 0,0 0 0,0 0 0,0 0 0,0 0 0,0 0 0,0 0-1,0 0 1,1 0 0,-1-1 0,0 1 0,0 0 0,0 0 0,0 0 0,0 0 0,0 0 0,0 0 0,0 0 0,1 0 0,-1 0 0,0-1-1,0 1 1,0 0 0,0 0 0,18-25 179,-12 15-194,0 2 0,11-13 0,-12 16 23,0-1 1,-1 0 0,8-12-1,-5 6-68,-6 11 33,0-1-1,0 1 1,0 0-1,0 0 1,0-1-1,0 1 1,0 0 0,1 0-1,-1 0 1,0 0-1,1 0 1,-1 1-1,0-1 1,2 0-1,1 0-21,1 0 1,-1 0-1,0 1 0,7 0 0,-9 0 57,-1 0 1,0 0-1,1 0 0,-1 0 0,0 1 0,1-1 1,-1 0-1,0 1 0,0-1 0,1 1 0,-1-1 1,0 1-1,0 0 0,0-1 0,0 1 0,1 0 1,-1 0-1,0 0 0,-1 0 0,1 0 0,0 0 1,0 0-1,0 0 0,-1 0 0,1 0 0,0 1 1,-1-1-1,1 2 0,4 5 114,-2-4-73,-1 0 0,0 0 1,0 0-1,0 0 0,-1 0 0,0 0 0,1 0 0,-1 1 0,-1-1 0,1 0 0,-1 1 1,1-1-1,-1 1 0,-1 6 0,1 5 52,0-12-50,0 0 0,0 0 0,1 0 1,0 0-1,0 0 0,0 0 0,0 0 1,1 0-1,-1 0 0,5 6 1,-6-8-27,1 1 0,0-1 0,-1 0 0,0 1-1,1-1 1,-1 1 0,0-1 0,-1 5 0,1-3-215,0-1-1152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0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67 5728,'-14'-42'1840,"8"31"-1110,5 10-671,0 0-1,0-1 1,-1 1-1,1 0 1,-1 0-1,1 0 0,-1 0 1,1 1-1,-1-1 1,0 0-1,-3 0 1,-24-1 1486,13 2-282,13 0-1189,0 0 1,0 1 0,0-1 0,0 0 0,0 1 0,0 0-1,0 0 1,0 0 0,0 0 0,0 0 0,0 0-1,-4 4 1,1 0 65,0 0 0,0 1 1,0 0-1,1 0 0,-6 9 0,-14 15 158,12-15-159,1 0 0,0 1-1,1 1 1,-10 20 0,-1 24 112,-3-9-6,19-18-130,4-18-65,-1-1 0,-3 20 66,8-23-65,0-1 0,0 1 0,1 0 0,1-1 0,8 21 0,-9-25-16,-1-2-209,0 0 0,1 1 0,-1-1 0,1 0 1,0 0-1,0-1 0,1 1 0,0-1 0,6 7 0,20 19-94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0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7872,'0'0'3584,"34"34"-3104,-34-18 928,16 1-864,1-1 0,16 1-352,0 16 224,-16-16-224,33-1-2016,-1 18 992,-15-34-3424,-1 16 2400</inkml:trace>
  <inkml:trace contextRef="#ctx0" brushRef="#br0" timeOffset="1">432 0 7456,'-33'0'3392,"33"17"-2944,-17 0 896,17-1-832,-33 17 704,16 1-704,-16 15 32,0-15-352,-17 15 32,34 1-128,-18 0-1760,18-17 928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1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0 7040,'0'0'2282,"6"8"-1386,11 18 185,-2 0 0,17 39 0,-17-31-369,30 76 816,-22-30-803,-15-55-572,-2-7-24,5 25 0,-7-13-16,-2 0 0,0 0 0,-4 36 1,-16 82 483,16-134-525,-1 0 0,-1 0 0,0 0 0,-1-1 0,-1 0 0,0 0 0,-1 0 0,0-1 0,-15 20 0,12-20-212,-1 0-1,0-1 0,-1 0 1,-1 0-1,1-2 0,-1 0 1,-1 0-1,-18 8 1,30-16 99,-8 5-71,-1 1-488,-1-1 0,0 1 1,0-2-1,-1 0 1,0-1-1,-26 6 1,19-8-378,-22-1 0,41-1 947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2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6976,'-17'0'3168,"34"0"-2752,-17-16 672,17 32-672,-1-16 896,17 0-736,1-16-96,32 16-288,1 0-64,-1 0-64,0 0 160,1 0-128,-34 0-448,17 0 160,-34 16-2816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2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7040,'-17'0'3200,"17"17"-2752,0-1 1568,0 17-1024,0 17-608,0 0 224,0 0-352,-17 0 128,34 16-224,-17 0-288,0-16 64,0-17-2048,0 1 1184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2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7040,'-16'16'3200,"16"1"-2752,0-1 160,0 1-416,0 33 64,0-17-160,0 17 160,16 0-160,1-1-96,-17-15-32,0 15 160,0-32-64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59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326 5472,'0'-14'1760,"0"13"-1729,0 1-1,0 0 1,0-1 0,0 1 0,0-1 0,0 1 0,0 0-1,1-1 1,-1 1 0,0-1 0,0 1 0,0 0 0,1-1 0,-1 1-1,0 0 1,1-1 0,-1 1 0,0 0 0,1 0 0,-1-1-1,0 1 1,1 0 0,43-45 508,-41 42-473,0 0 1,-1 0-1,1-1 1,-1 1-1,2-6 1,-2 6 39,0-1 0,0 0 0,0 1-1,1 0 1,3-5 0,-2 4 25,1-1-1,-1 0 0,0 0 1,4-6-1,-7 9-105,0-1 0,0 1 0,0-1 1,0 0-1,0 1 0,0-1 0,-1 0 0,0 0 0,1 0 0,-1-3 0,0 4-7,0 1 0,0-1 1,1 1-1,-1-1 0,-1 1 0,1 0 0,0-1 0,0 1 0,0-1 0,-1 1 0,1-1 0,-1 1 0,1 0 0,-1-1 0,0 1 0,1 0 0,-1-1 1,0 1-1,0 0 0,0 0 0,0 0 0,0 0 0,0 0 0,0 0 0,0 0 0,0 0 0,-1 0 0,1 0 0,0 1 0,-3-2 0,0 0 94,2 0-73,0 1 1,0 0-1,1 0 0,-1 0 0,0 0 0,0 0 1,0 1-1,0-1 0,0 1 0,0-1 0,0 1 1,0-1-1,-1 1 0,1 0 0,0 0 0,0 0 1,0 1-1,0-1 0,-3 1 0,-4 2 90,1 0 0,0 1-1,0 0 1,1 0 0,-1 1-1,1 0 1,0 0 0,0 1-1,1 0 1,-1 0 0,1 0-1,1 1 1,-1 0 0,1 0-1,-8 15 1,9-15-44,-1 0 35,1 1 0,0 0 0,-3 9 0,-1 17 124,7-27-257,-1 0 1,0 0-1,0 0 1,-6 14 0,4-14-23,3-5 33,0 0 0,-1-1-1,1 1 1,0 0 0,1 0 0,-1 0-1,0-1 1,0 1 0,1 0-1,-1 0 1,1 0 0,-1 0 0,1 0-1,0 0 1,0 0 0,0 0-1,0 1 1,0-1 0,2 3 0,-1-2-6,1 0 1,0 0-1,-1-1 1,1 1-1,1-1 1,-1 1 0,3 2-1,-4-4-12,0-1 1,0 1-1,1 0 0,-1 0 0,0-1 0,0 1 0,1 0 0,-1-1 1,0 1-1,1-1 0,-1 0 0,0 1 0,1-1 0,-1 0 1,1 0-1,-1 0 0,0 0 0,1 0 0,-1 0 0,1 0 0,1-1 1,25-10-845,-22 9 649,0-1 0,0 0 1,0 0-1,0 0 1,-1-1-1,11-7 0,-10 6 60,1 0 0,0 0 0,8-4 0,-8 6 67,-1 0 0,1-1 0,-1 0 0,0-1 0,12-9 0,-2 0 179,-2 9 47,-11-4 182,-6 18 80,-8-4 534,8 0-607,0 1 1,0-1-1,0 1 0,-2 5 1,5-8-292,-1 0 1,1 0-1,0 0 0,0-1 1,0 1-1,0 0 0,0 0 1,1 0-1,-1 0 0,1-1 1,0 1-1,0 0 1,0-1-1,0 1 0,0 0 1,0-1-1,1 0 0,-1 1 1,4 2-1,-3-1-21,1 0-1,0-1 1,0 0-1,1 1 1,-1-1-1,1 0 1,0-1-1,-1 1 1,1-1-1,0 0 1,5 3-1,-1-3-21,-1 1-1,1-1 0,15 2 1,-17-4-107,0-1 0,-1 1 0,1-1 0,-1 0 0,7-2 0,1 0-74,-9 2 29,0 1 0,0-2-1,0 1 1,-1 0 0,1-1-1,0 0 1,0 0 0,5-3-1,20-11-546,-22 12 507,0 1 0,0-1 1,-1 0-1,1-1 0,10-9 1,-3 1-129,-9 9 259,0-1 0,0 0-1,-1 0 1,1 0 0,4-8 0,7-20-12,-13 19 266,-3 14-171,0 0 0,0 0-1,0 0 1,0 0-1,0 0 1,0-1 0,0 1-1,0 0 1,0 0-1,0 0 1,0 0 0,0 0-1,0 0 1,0 0-1,0 0 1,0 0-1,0-1 1,0 1 0,0 0-1,0 0 1,0 0-1,0 0 1,0 0 0,0 0-1,0 0 1,0 0-1,1 0 1,-1 0 0,0 0-1,0 0 1,0-1-1,0 1 1,0 0 0,0 0-1,0 0 1,0 0-1,0 0 1,0 0 0,0 0-1,0 0 1,1 0-1,-1 0 1,0 0 0,0 0-1,0 0 1,0 0-1,0 0 1,0 0 0,0 0-1,0 0 1,0 0-1,1 0 1,-1 0 0,0 0-1,0 0 1,0 0-1,1 0 75,1 1 0,-1-1-1,1 0 1,-1 0 0,0 1-1,1-1 1,-1 1 0,0-1-1,0 1 1,1 0 0,-1-1-1,0 1 1,0 0 0,0 0-1,0 0 1,0 0 0,0 0-1,0 0 1,0 0 0,0 0-1,0 0 1,-1 1 0,1-1-1,0 0 1,-1 0 0,1 1-1,-1-1 1,0 0 0,1 1-1,-1-1 1,0 0 0,0 4-1,2 6 73,-2 1 0,1 0-1,-3 14 1,1-4 89,1 42-42,0-62-201,1 0 1,-1 0-1,0 0 1,0 0-1,1 0 1,-1 0-1,1 0 1,0 0-1,-1 0 0,1 0 1,0 0-1,2 3 1,-2-4-4,0 1 1,0-1-1,0 1 1,0-1-1,-1 1 0,1 0 1,-1-1-1,1 1 1,-1 0-1,1-1 1,-1 1-1,0 3 1,0 9-48,0-12-144,0-4-1013,0 0 1120,0 0 0,-1 0 0,1 0-1,-1 0 1,0 0 0,1 1 0,-1-1-1,0 0 1,0 1 0,-2-4 0,-2-3-46,4 5 97,1 1 0,-1-1 1,1 0-1,-1 0 0,1 1 0,0-1 0,0 0 0,0 0 0,1 0 0,-1 1 0,1-1 0,-1 0 0,1 0 1,0 1-1,0-1 0,0 1 0,2-4 0,2-8-16,-4 8 10,0 0 1,0 0 0,-1-10-1,3-19-99,8-13-69,-9 27 141,-1 16 53,-1 1-1,1-1 1,-1 0-1,1 0 1,0 1-1,1-1 1,-1 1-1,1-1 1,0 1-1,0 0 1,5-8-1,21-24 69,-19 16 71,-9 17-99,1 0-1,1 0 0,-1 0 0,0 0 0,1 0 0,0 0 0,-1 0 0,1 0 0,0 1 0,1-1 0,-1 1 0,0 0 0,1-1 0,2-1 0,10-6 248,0-1-1,19-18 0,-20 15-122,-14 14-140,1-1 0,-1 1 1,1 0-1,-1-1 0,1 1 0,0 0 1,-1-1-1,1 1 0,-1 0 0,1 0 0,0-1 1,-1 1-1,1 0 0,0 0 0,-1 0 1,1 0-1,-1 0 0,1 0 0,0 0 0,-1 0 1,1 0-1,0 0 0,-1 1 0,1-1 1,0 0-1,0 0 16,1 0 155,9-7-82,-6 4-132,-4 11 0,-1-6-30,3-4 4,10-9 44,-11 10 10,-1 1 0,1-1 0,-1 1 0,1-1 0,-1 1 0,1 0 0,-1 0 0,1 0 0,1 0 0,-3 0 0,2 0 6,0 0 1,-1 0-1,1-1 1,0 1-1,-1 0 1,1-1-1,0 1 1,-1-1-1,1 0 1,-1 0-1,1 1 1,2-3-1,-2 2 14,-1 0 0,1 0 1,0 0-1,0 0 0,0 0 0,0 1 0,0-1 0,0 0 1,0 1-1,0 0 0,0-1 0,4 1 0,-6 0-19,1 0 0,0 0 0,0 0 1,-1 0-1,1 0 0,0 0 0,-1 0 0,1 0 0,0-1 0,-1 1 0,1 0 0,0 0 0,-1-1 0,2 0 0,1-2-26,2 0-28,3 9 20,-8-6 32,3 3-57,16-3-276,-2 0-3562,-3 0 227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3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7040,'-33'0'3648,"49"0"-2048,1 17-960,33-34 800,0 17-832,-1 0 224,18 0-480,-1 0-128,-16 0-129,0 0 193,0 0-160,-17 0-1087,0 17 511,-16-17-2176,-1 0 1472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3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2 5632,'5'-1'685,"-3"1"-530,0 0 0,0 0-1,-1 0 1,1 0 0,0 0 0,0 0 0,-1 1 0,1-1 0,0 1 0,-1-1 0,3 2 0,82 25 1103,-80-24-1146,0-1 0,0 1 0,0 1 0,-1-1 0,1 1-1,-1 0 1,0 0 0,0 1 0,0-1 0,8 11 0,4 3 55,-11-12-125,-2-3-20,0 1-1,0 0 0,-1 0 1,1 0-1,-1 0 0,0 1 1,0-1-1,0 1 0,-1 0 1,0-1-1,0 1 0,2 8 1,-2-3 43,0 0 1,-1 0 0,-1 0 0,0 1 0,0-1 0,-2 12-1,1-16-37,-1 0-1,1 1 0,-1-1 1,0 0-1,-1 0 0,1 0 1,-1 0-1,-1-1 0,1 1 1,-1-1-1,0 0 0,-6 8 1,-3-2-1,0 1 1,0-2-1,-1 0 1,0 0-1,-30 14 1,20-16 77,0-1-1,0-1 1,-1-1 0,-33 3-1,19-3 461,18-1-301,-10 0 128,24-4-262,1-1 0,-1 0 0,-8-2 0,3 0 49,-2 1 4,-2-2 37,15 4-210,1 0 0,-1-1-1,1 1 1,0-1-1,-1 1 1,1-1 0,-1 1-1,1-1 1,0 1 0,-1-1-1,1 1 1,0-1-1,0 1 1,-1-1 0,1 0-1,0 1 1,0-1-1,0 1 1,0-1 0,0 0-1,0 1 1,0-1 0,0-1-1,0 1 3,0 0 1,0 0-1,0-1 0,0 1 0,1 0 0,-1 0 1,1 0-1,-1-1 0,1 1 0,-1 0 0,1 0 1,-1 0-1,1 0 0,0 0 0,0 0 0,-1 0 0,1 0 1,0 0-1,0 0 0,0 1 0,0-1 0,0 0 1,0 0-1,0 1 0,1-1 0,-1 1 0,0-1 1,0 1-1,2-1 0,4 0 50,0-1 1,-1 1-1,1 1 0,12-1 1,-3 2 40,-1 1 1,18 3-1,3 1 24,-1-2 33,-22-3-112,1 0 0,-1 1 0,0 1 0,0 0 0,13 5 0,-4 2 10,-9-4 8,0 0 0,25 5 0,-34-9-32,0-1 0,0 1 1,-1 0-1,1 0 0,0 0 1,4 4-1,10 5-8,-6-5-294,-10-5 158,1 0 0,-1 0-1,0 0 1,1 0 0,-1 1 0,3 2-1,0-2-1686,9-2 523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5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4384,'0'0'1424,"0"-3"-854,0-8-196,0 8 276,0 0-164,0 3-460,0-1-1,0 1 1,0-1 0,0 1 0,0 0 0,0-1-1,0 1 1,0-1 0,0 1 0,0-1 0,0 1 0,0 0-1,1-1 1,-1 1 0,0-1 0,0 1 0,0 0-1,1-1 1,-1 1 0,0 0 0,1-1 0,-1 1-1,0 0 1,1-1 0,-1 1 0,0 0 0,1 0 0,-1-1-1,0 1 1,1 0 0,7-5 278,-3-9 154,9-3-218,-10 13-227,5-2 62,-3 16 127,-6-10-198,6 8 70,-5-6-39,0-1-1,0 1 1,-1-1-1,1 1 1,0 0-1,0-1 1,-1 1-1,1 0 1,-1-1-1,1 1 1,-1 0-1,0 0 1,0-1-1,0 4 1,0 2 56,-1-1 1,0 1 0,0-1 0,-3 9-1,-3 11 213,6-16-191,0 0 1,2 19-1,-1-19-26,0 1-1,0-1 1,-1 1 0,-2 11 0,-2-5 80,3-10-91,0 0 0,0 0 0,1 0 0,0 0 0,0 7 1,2-3 81,-1-9-103,1 1 0,-1 0-1,0 0 1,0-1 0,0 1 0,0 0 0,-1 0-1,1-1 1,-1 1 0,1 0 0,-3 3 0,-4-1 258,7-4-280,-1-1-1,1 0 0,-1 0 1,1 0-1,0 1 1,-1-1-1,1 0 0,0 1 1,-1-1-1,1 0 0,0 0 1,-1 1-1,1-1 1,0 1-1,0-1 0,-1 0 1,1 1-1,0-1 0,0 1 1,0-1-1,0 0 1,0 1-1,-1-1 0,1 1 1,0-1-1,0 1 0,0-1 1,0 0-1,0 1 1,0 0-1,0-5 1,0 1-28,0 1 0,0-1 0,0 1 1,0-1-1,0 1 0,1 0 0,-1-1 1,2-3-1,3-3 5,-4 8-9,0-1 0,0 1 0,0-1 0,0 1 1,0-1-1,-1 1 0,1-1 0,0 0 0,-1 0 0,0 1 0,1-1 0,-1 0 0,0 0 0,0-2 1,1-3-61,0 1 0,0-1 1,1 1-1,0 0 0,0 0 1,0 0-1,1 0 0,0 0 1,0 0-1,1 1 0,0 0 1,-1-1-1,2 1 0,6-6 1,-11 10 44,1 1 1,-1 0-1,1-1 1,-1 1-1,0 0 1,1-1-1,-1 1 1,1 0-1,-1 0 1,1 0 0,-1-1-1,1 1 1,-1 0-1,1 0 1,-1 0-1,1 0 1,-1 0-1,0 0 1,1 0-1,-1 0 1,1 0-1,-1 0 1,1 0 0,-1 0-1,1 1 1,-1-1-1,1 0 1,-1 0-1,1 0 1,-1 1-1,1-1 1,-1 0-1,0 0 1,1 1-1,0 0 1,4 12 60,0-4-9,-4-8 3,0 1-1,0-1 1,0 1-1,0-1 1,0 1-1,-1 0 1,1-1-1,0 1 1,-1 0-1,0-1 1,1 1-1,-1 0 1,0 0-1,0 2 1,-1 7 103,1-8-116,0 1 1,0 0-1,0 0 1,0 0-1,0 0 0,1-1 1,-1 1-1,3 5 1,-1-3-22,1 1 36,-1 0 0,0 0 0,-1 1 0,1-1 1,-1 0-1,0 8 0,-1-3 682,0-21-421,2 3-277,3 2-99,-2 2 33,-1-1 0,1 1 1,-1-1-1,0 1 0,1-1 0,-1 0 0,-1 0 0,4-5 1,1-20-362,7 3 64,-2 0 33,-6 12 128,1 0 1,8-16-1,33-48-422,-45 74 555,0 0 0,-1 1 0,1-1 1,0 1-1,0 0 0,0 0 1,0-1-1,1 1 0,4-3 1,-6 5 75,0 0 0,0-1 1,1 1-1,-1 0 0,0 0 1,0 0-1,1 0 0,-1 0 1,0 0-1,0 1 1,1-1-1,-1 0 0,0 1 1,0-1-1,0 1 0,1-1 1,-1 1-1,0-1 0,0 1 1,0 0-1,0-1 1,1 2-1,9 4 227,-8-4-171,0-1 0,-1 0 0,1 1 0,0-1 0,-1 1 0,0 0 0,1 0 0,-1 0 0,0 0 0,0 1 0,0-1 0,0 0 0,0 1 0,1 3 0,0 2 93,0 1 0,0-1 1,-1 1-1,0-1 1,-1 1-1,1 14 1,-1 62 877,-1-53-1001,0 34-572,0-63-480,16-3-3381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7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3 2080,'0'0'1163,"3"0"-577,11 0 6347,-12 0-6938,-1 0 5,0 0 0,-1 0 0,1 0 0,0 0 0,-1 0 0,1 0 0,-1 0 0,1-1 0,-1 1 0,1 0 0,0 0 0,-1-1 0,1 1 0,-1 0 0,1-1 0,-1 1 0,1 0 0,-1-1 0,0 1 0,1-1 0,-1 1 0,1-1 0,-1 1 0,1-1 0,-1 0 35,0 0 0,1 1 0,-1-1-1,1 0 1,-1 1 0,1-1 0,0 1-1,-1-1 1,1 1 0,-1-1 0,1 1-1,0 0 1,-1-1 0,1 1 0,0 0 0,0-1-1,-1 1 1,1 0 0,0 0 0,0 0-1,-1 0 1,1 0 0,0 0 0,1 0-1,-2-3 84,0-8 79,0 8 1526,-31 3-1510,26 3-149,-1 6 58,0 0 0,0 0 0,-4 11-1,10-20-117,-3 8 80,-1 0 0,1 1 0,-2 12 1,4-17-60,0-2-19,1 0 0,-1 0 0,1 0 0,0 0 0,0 0-1,0 0 1,0 0 0,0 0 0,1 0 0,-1 0 0,0 0 0,1 0 0,0 0 0,-1 0-1,1 0 1,1 2 0,5 12-20,-4-4 5,-2-8 27,0 1-1,1-1 1,0 0 0,-1 1 0,1-1-1,4 4 1,-5-6 1,0-1 0,0 1 0,1-1 0,-1 0-1,0 1 1,1-1 0,-1 0 0,1 0 0,0 0 0,-1 0 0,1-1 0,0 1-1,0 0 1,-1-1 0,1 1 0,0-1 0,0 0 0,0 1 0,0-1 0,3 0 0,2 0 16,-4 0-23,0 1 0,0-1 0,0 0 0,0-1 0,0 1 0,0 0 0,0-1 0,0 0 0,0 1 0,0-1 0,0 0 0,0-1-1,0 1 1,0 0 0,-1-1 0,1 0 0,4-3 0,9-9 138,-14 14-139,-1-1 1,0 1 0,0-1 0,0 1 0,1-1 0,-1 0 0,0 0 0,0 0 0,0 1 0,0-1 0,1-2 0,-1 1 5,-1 0 1,1 0-1,-1 0 1,0 0-1,0 0 0,0 0 1,0 0-1,0-2 1,0-7 82,-3-14-10,-8 3-4,6-6 41,2 22-129,1 1 0,-1-1 0,1 1 0,-5-6 0,0 6-63,7 5 52,-1 0 0,1 0 0,-1-1 0,1 1 0,-1 0 0,1-1 0,0 1 0,-1 0 0,1-1 0,-1 1 0,1 0 0,0-1 1,-1 1-1,1-1 0,0 1 0,0-1 0,0 1 0,-1-1 0,1 1 0,0-1 0,0 1 0,0-1 0,0 1 0,0-1 0,0 1 0,0-1 0,0 1 0,0-1 0,0 1 0,0-1 0,0 0 0,0-13-792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7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66 4320,'0'0'1392,"0"-2"-848,0 1-505,0 1 1,0-1-1,0 1 1,0-1-1,0 1 1,0-1-1,0 0 1,0 1-1,-1-1 1,1 1-1,0-1 1,0 1-1,0 0 1,0-1-1,-1 1 1,1-1-1,0 1 1,-1-1-1,1 1 1,0-1-1,-1 1 1,1 0-1,0-1 1,-1 1-1,1 0 1,-1-1-1,1 1 1,-1 0-1,1 0 1,-1 0-1,1-1 1,-1 1-1,1 0 1,-1 0-1,1 0 0,-1 0 1,1 0-1,-1 0 1,1 0-1,-1 0 1,0 0-1,-5-3 895,-5-8 282,11 11-1147,-1-1 0,1 1 1,-1-1-1,0 1 0,1 0 1,-1-1-1,1 1 0,-1 0 1,0-1-1,0 1 0,1 0 1,-1 0-1,0 0 1,1 0-1,-1 0 0,0 0 1,1 0-1,-1 0 0,0 0 1,0 0-1,1 0 0,-1 0 1,0 1-1,-2-1 208,-11 0 274,10-1-433,0 1 0,0 0 1,0 1-1,-1-1 0,-3 1 1,6 0-86,1-1 0,-1 1 0,0 0 1,1 0-1,-1 0 0,1-1 0,-1 2 0,1-1 1,0 0-1,-1 0 0,1 0 0,0 1 0,0-1 1,0 0-1,-1 3 0,-2 1 78,-10 15 159,1 0 1,-20 45 0,32-62-262,0 1 1,0-1 0,1 0 0,-1 1 0,1-1 0,0 0 0,0 1 0,0-1 0,0 1 0,1-1-1,-1 0 1,1 1 0,1 2 0,-1-5 2,-1 1-1,1-1 1,0 0-1,-1 0 0,1 0 1,0 1-1,0-1 1,0 0-1,0 0 1,0 0-1,1-1 0,-1 1 1,0 0-1,0 0 1,0-1-1,1 1 1,-1 0-1,0-1 0,1 1 1,-1-1-1,1 0 1,-1 1-1,0-1 1,1 0-1,-1 0 1,2 0-1,9 2 0,4 4-87,-12-4 43,-1-1 0,1 0 0,-1 0 0,1 0 0,-1 0 0,1-1 0,0 1 0,4-1 0,8 0-301,-8 1 147,0-1 0,0 0 0,0-1 0,10-2 0,-4 0-116,-1-1 0,0-1 0,0 0 0,14-8 0,-25 12 283,-1 0-1,1 0 1,-1-1 0,0 1-1,0 0 1,0 0 0,1-1-1,-1 1 1,0-1 0,-1 1-1,1-1 1,1-2 0,5-7-132,4 6 136,2-12 656,-13 16-559,-1 0 0,0 0 0,1 0 1,-1 0-1,0 1 0,0-1 0,0 0 0,0 0 0,0 0 1,0 1-1,0-1 0,0 1 0,0-1 0,0 1 0,0-1 0,0 1 1,0-1-1,-1 1 0,1 0 0,0 0 0,0 0 0,-2-1 1,-3 4 958,-5 8-406,10-10-610,1-1 0,0 1 0,-1 0 0,1-1 0,-1 1 0,1-1 0,0 1 0,0 0 0,-1-1 0,1 1 0,0 0 0,0-1 0,0 1 0,0 0 0,0 0 0,0-1 0,0 1 0,0 0 0,0-1 0,0 1 0,0 0 0,0 0 0,1 0 0,-1 2 40,0-1-48,1 0 0,-1 1-1,1-1 1,-1 0 0,1 1-1,0-1 1,0 0 0,0 0 0,0 1-1,1-1 1,-1 0 0,0 0 0,1 0-1,-1-1 1,1 1 0,0 0-1,0-1 1,3 3 0,3 4 85,-6-6-91,0 0 0,0 0 0,1-1 1,-1 1-1,0-1 0,1 0 0,-1 1 0,0-1 0,1 0 0,0-1 0,-1 1 0,1 0 0,-1-1 1,1 1-1,0-1 0,-1 0 0,5 0 0,3-1-69,-1 0-1,1-1 1,13-4 0,-6 1-195,14-1-40,-23 4 227,-1 1 0,1-1 0,0 0 0,7-4 0,-12 4 61,-1 1 0,1-1 1,-1 1-1,0-1 0,1 0 1,-1 0-1,0 0 1,0-1-1,0 1 0,-1 0 1,1-1-1,0 1 1,1-4-1,5-6 95,-4 8-49,-3 3-39,0 0-1,-1 1 1,1-1-1,0 1 1,0-1-1,0 0 1,-1 0-1,1 1 1,0-1 0,-1 0-1,1 0 1,-1 0-1,1 0 1,-1 0-1,1 0 1,-1 0-1,0 1 1,1-1 0,-1 0-1,0-1 1,0 1-1,0 0 1,0 0-1,0 0 1,0 0-1,0 0 1,0 0 0,0 0-1,0 0 1,-1 0-1,1 0 1,0 0-1,-1-1 1,-2-5-5,0 1 1,0 0 0,-1 0-1,-7-10 1,4 7 15,-1-4 10,-17-21 132,11 23-160,12 1-129,2 9 114,0 0 0,0 1-1,0-1 1,0 0 0,0 1-1,-1-1 1,1 0 0,0 1 0,0-1-1,0 0 1,0 1 0,-1-1-1,1 0 1,0 1 0,-1-1 0,1 1-1,0-1 1,-1 1 0,1-1-1,-1 1 1,1-1 0,-1 1 0,1-1-1,-1 1 1,1-1 0,-1 1-1,0 0 1,1-1 0,-1 1 0,1 0-1,-1 0 1,0 0 0,1-1-1,-1 1 1,0 0 0,-2 0-735,6 3-88,10 11-281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8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4736,'0'0'1530,"-3"3"-932,2-1-482,0-1 1,-1 0 0,1 1-1,0-1 1,0 1 0,0 0-1,0-1 1,0 1-1,1 0 1,-1 0 0,0-1-1,1 1 1,-1 0-1,1 3 1,-3 3 875,0-2-651,-1 2-50,0-1-1,0 1 0,1 0 1,0 1-1,0-1 1,1 0-1,0 1 0,-1 14 1,2-7 13,-5 28 1,4-33-277,0 1 1,0 0 0,1-1 0,1 1-1,2 23 1,-2-32-15,1 0 0,0 0 0,0 1 0,0-1 0,1 0 0,-1-1 0,1 1-1,-1 0 1,1 0 0,0-1 0,0 1 0,0-1 0,1 1 0,-1-1 0,1 0 0,-1 0 0,1 0 0,0 0 0,-1-1 0,1 1-1,0-1 1,0 1 0,0-1 0,0 0 0,0 0 0,5 0 0,-4 0-1,-1-1 1,1 0-1,-1 0 1,0 0-1,1-1 1,-1 1-1,1-1 1,-1 0-1,0 0 1,1 0-1,-1 0 1,0 0-1,0-1 1,0 0-1,0 1 1,0-1-1,3-3 1,15-7-108,-16 10 88,-1 0 0,0-1-1,0 1 1,0-1 0,0 0-1,-1 0 1,5-4 0,-7 5 18,1 0 1,0-1-1,-1 1 1,0-1 0,1 1-1,-1-1 1,0 0 0,-1 1-1,1-1 1,0 0-1,-1 1 1,1-1 0,-1 0-1,0-5 1,0-1 17,1 0 0,-2 0 0,0 0-1,0 0 1,0 0 0,-1 1 0,0-1 0,-1 0 0,-4-8 0,3 9 57,0 0 1,-1 1 0,1-1 0,-2 1 0,-9-10-1,12 14-50,0 0-1,0 1 1,0-1-1,0 1 1,-1 0-1,1 0 1,-1 0-1,1 0 1,-1 1-1,0 0 0,1-1 1,-1 1-1,0 0 1,0 1-1,0-1 1,-4 1-1,-17 0-228,20 0 38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8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4 5984,'-14'-28'1920,"14"28"-1903,0 0 0,-1 0 1,1 0-1,0 0 1,0-1-1,0 1 0,0 0 1,0 0-1,-1 0 0,1 0 1,0-1-1,0 1 0,0 0 1,0 0-1,0 0 1,0-1-1,0 1 0,0 0 1,0 0-1,0-1 0,0 1 1,0 0-1,0 0 0,0 0 1,0-1-1,0 1 1,0 0-1,0 0 0,0-1 1,0 1-1,0 0 0,0 0 1,0 0-1,1-1 0,-1 1 1,0 0-1,0 0 1,0 0-1,0 0 0,0-1 1,1 1-1,-1 0 0,11-14 490,-5 0 394,5 9-271,-7-2-171,-4 6-438,1 1-1,-1 0 1,0-1 0,1 1 0,-1-1 0,0 1-1,1-1 1,-1 1 0,0 0 0,1-1 0,-1 1 0,1 0-1,-1-1 1,0 1 0,1 0 0,-1 0 0,1-1-1,-1 1 1,1 0 0,-1 0 0,1 0 0,-1 0 0,1 0-1,-1-1 1,1 1 0,-1 0 0,1 0 0,-1 0 0,1 1-1,0-1 1,0 0 0,7 0 148,10 1 181,-17 0-328,-1-1 0,1 0-1,-1 1 1,1-1 0,-1 1-1,1-1 1,-1 1 0,1-1-1,-1 1 1,0-1 0,1 1-1,-1-1 1,0 1 0,0 0-1,1-1 1,-1 1 0,0-1-1,0 1 1,0 0 0,0-1-1,0 1 1,0-1 0,0 1-1,0 0 1,0 1 0,1 19 529,-1-11-324,0 0 0,0 1-1,-1-1 1,-2 11 0,-8 13 87,7-26-246,2 0 0,-1 0 0,-1 11 1,5-16-57,1-1 1,0 1 0,-1-1 0,1 0 0,0 0 0,4 3 0,-4-4-33,0-1-1,0 1 1,0-1-1,0 0 1,0 0 0,0 1-1,0-2 1,0 1-1,0 0 1,0 0-1,4-2 1,27-11-145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9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3136,'0'-17'9072,"3"17"-8539,-3 0-517,1 0-1,-1 0 1,1 0-1,-1 0 1,1 0-1,-1 0 1,1 0-1,-1 0 1,1 0 0,-1 0-1,1 0 1,-1-1-1,1 1 1,-1 0-1,1 0 1,-1-1 0,1 1-1,-1 0 1,0-1-1,1 1 1,-1 0-1,0-1 1,1 1 0,-1-1-1,0 1 1,1 0-1,-1-1 1,0 1-1,0-1 1,1 1 0,-1-1-1,0 1 1,0-1-1,0 1 1,0-1-1,0 0 1,2 3 42,-1 0-1,0 0 1,1 0 0,-1-1-1,1 1 1,0 0 0,0-1-1,-1 1 1,1-1 0,0 0-1,0 0 1,4 2 0,35 19 541,-25-14-445,-5-3-36,0 1-1,17 11 1,-8-2-40,-6-6-36,-1 1 0,0 0 0,-1 1 0,13 15 0,-12-7 7,-9-13-10,0 0-1,0-1 0,7 8 1,3 1 345,-14-13-354,1-1 0,-1 1 1,1-1-1,-1 1 0,0-1 1,0 1-1,1 0 0,-1-1 1,0 1-1,0-1 0,1 1 1,-1 0-1,0-1 0,0 1 1,0-1-1,0 1 0,0 0 1,0-1-1,0 1 0,0 0 1,0-1-1,0 1 0,-1 0 1,1-1-1,0 2 0,0-2 29,0 3 427,-6-3-3935,3-1 2078,4-3 365,-7-5-96,3 6 57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39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 4160,'0'0'4821,"0"3"-3466,-1-1-1168,1 0 0,0 1 1,-1-1-1,1 0 1,-1 1-1,0-1 0,0 0 1,0 0-1,-2 3 1,-8 20 1031,0 5-408,9-19-614,-4 11 134,-13 7 141,12-21-318,1 1-1,-6 12 1,3-6 28,0-1 0,-16 20 0,1-1 29,22-29-177,-1-1 0,1 0 0,-1 0-1,0 0 1,0-1 0,0 1 0,0-1-1,0 1 1,-1-1 0,-4 2 0,4-1 19,-1-1 1,1 1 0,-1 0-1,-6 7 1,-20 20-475,31-29 264,-1-1 1,1 1-1,-1-1 1,1 0-1,-1 1 1,1-1-1,-1 0 1,1 1-1,-1-1 1,0 0-1,1 0 1,-1 0-1,0 0 1,1 1-1,-1-1 1,1 0-1,-1 0 1,0 0-1,1 0 1,-1-1-1,0 1 1,1 0-1,-1 0 1,0 0-1,0-1 1,15 1-3044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41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064,'0'0'4480,"2"0"-3302,26 0 769,-22 3-1275,-2 1-474,-2-1-130,0-1-1,1 1 1,-1-1-1,1 1 1,0-1-1,-1 0 0,1 0 1,6 2-1,3-1 28,-11-3-94,0 0 1,0 1-1,0-1 0,0 0 1,0 0-1,0 1 1,0-1-1,0 0 1,0 1-1,0-1 1,-1 1-1,1-1 0,0 1 1,0 0-1,0-1 1,-1 1-1,1 0 1,0-1-1,-1 1 1,1 0-1,-1 0 0,1 0 1,-1 0-1,1 0 1,-1-1-1,1 3 1,13 14 23,-12-14 32,0-1-1,1 1 1,-1 0-1,0 0 1,2 4 0,-3-5-36,-1-1 1,1 0 0,-1 1 0,0-1-1,1 0 1,-1 1 0,0-1 0,0 0-1,0 1 1,0-1 0,0 0 0,-1 1-1,1-1 1,0 0 0,0 1 0,-1-1-1,1 0 1,-1 1 0,0 0 0,-5 7 71,5-7-71,0-1 0,0 1 0,1-1 0,-1 1 0,0-1 0,0 1 0,1 0 0,-1 0 0,1-1 1,-1 5-1,-2-1 90,-8 6-22,12-10-79,0-1 0,-1 0 0,1 1 0,0-1 0,0 0 1,0 1-1,0-1 0,0 0 0,0 0 0,-1 0 0,1 0 0,0 0 0,2 0 0,33 1 320,-16 0-1372,-1-1-1,1-1 1,20-3-1,-26 1-246,17-2-2213,-28 5 3168,1 1 0,-1-1-1,0 1 1,1 0 0,-1 0-1,0 0 1,0 0 0,0 1-1,4 1 1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59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4 5568,'-14'-14'2501,"22"22"-1973,1 0 900,0 1-1,13 16 1,4 11-460,17 28-262,20 49-108,-60-106-550,1 0 0,0-1 0,0 0 0,0 1 0,11 10 0,-12-13-22,0-1 0,-1 1 1,1 0-1,4 8 0,5 8-648,-9-17-226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42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6976,'-28'0'2256,"28"0"-2236,0-1 1,0 1-1,-1 0 1,1 0 0,0 0-1,-1 1 1,1-1-1,0 0 1,-1 0 0,1 0-1,0 0 1,0 0-1,-1 0 1,1 0 0,0 0-1,-1 1 1,1-1-1,0 0 1,0 0-1,-1 0 1,1 0 0,0 1-1,0-1 1,0 0-1,-1 0 1,1 1 0,0-1-1,0 0 1,0 1-1,0-1 1,0 0 0,-1 0-1,1 1 1,0-1-1,0 0 1,0 1-1,0-1 1,0 0 0,0 1-1,0-1 1,0 0-1,0 1 1,-4 9 188,2-6-50,0 0-1,1 1 1,0-1 0,0 0 0,0 1 0,0-1 0,1 0 0,-1 1-1,1 7 1,0 82 1697,1-87-1784,-1 0 1,1 0-1,0 0 0,0 0 0,1 0 0,0 0 1,0-1-1,1 1 0,0 0 0,0-1 0,0 0 0,1 0 1,0 0-1,7 8 0,-5-5-3,0 0-18,1 0 1,-1 0-1,2-1 0,-1 0 0,1 0 0,0-1 1,0 0-1,1 0 0,13 7 0,91 49 557,-103-59-563,0 0 0,0-1 0,0 0 1,0-1-1,0 0 0,1-1 0,-1 0 0,1-1 0,10 0 0,-20 0-43,15-1 62,0 0-1,29-6 0,-20 2 3,6 1-32,-17 3-10,25-7-1,-35 7-55,0 0 0,1-1 0,-1 0 0,0 0 0,0 0 0,0 0 0,0-1 0,-1 1 0,7-7-1,-7 5-161,1 0-1,-2 0 1,1 0-1,0 0 0,2-6 1,11-23-654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42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6656,'-28'14'2144,"27"-13"-2083,1-1 1,-1 1 0,1-1-1,-1 0 1,0 1 0,0-1-1,1 0 1,-1 0 0,0 1-1,0-1 1,1 0 0,-1 0-1,0 0 1,0 0 0,1 0-1,-1 0 1,0 0-1,-1 0 1,-2 2 249,1 2 37,0 0-1,1 1 1,0-1-1,0 1 0,0-1 1,-1 6-1,1 1 29,1 0-1,0 0 1,1 16-1,-1 26 267,-10 30 153,5 14-304,1-47-268,-4 99 188,9-44-421,0 131-423,0-82-5140,0-134 3707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42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5984,'-28'14'1920,"27"-14"-1857,0 1 0,-1-1 1,1 1-1,0 0 0,0-1 1,0 1-1,0 0 0,-1 0 0,1 0 1,0 0-1,1 0 0,-1 0 1,0 0-1,0 0 0,0 0 1,1 0-1,-1 0 0,0 1 0,1-1 1,-1 0-1,1 1 0,-1 1 1,-3 9 576,2-7-442,-1 1 0,1 0 0,0 0 0,1 0 0,-3 12 0,2-2 128,-4 8 52,4-13-262,0 0 0,0 1 1,0 16-1,2 69 300,0-88-354,1 0 1,0 0-1,1 0 0,3 11 1,-3-13 8,0 0 0,-1 0 0,0 0 0,0 8 0,1-2 350,1-11 47,-2-3-447,0 1 0,0-1 0,0 0 0,-1 0 0,1 1 0,0-1 0,-1 0 0,1 0 0,0 0 0,-1 0 0,1-2 0,0 2-14,-1-1 0,1 1 0,-1 0 0,1-1 0,-1 1 0,0-1 0,0 1 0,0-1 0,0-2 0,3-15 30,8-11-11,-6-1-20,6 9-54,-9 11-23,-2 11 66,0-1 0,0 0 0,0 0 0,0 1 0,0-1 1,0 0-1,0 1 0,1-1 0,-1 0 0,0 0 0,0 1 0,0-1 0,1 0 0,-1 1 0,0-1 1,1 1-1,-1-1 0,1 0 0,-1 1 0,0-1 0,1 1 0,0-1 0,-1 1 0,1-1 0,-1 1 1,1-1-1,-1 1 0,1 0 0,0-1 0,-1 1 0,1 0 0,0 0 0,-1-1 0,1 1 0,0 0 1,0 0-1,-1 0 0,1 0 0,1 0 0,12 0 341,-14 0-329,0 0-1,0 0 1,0 0 0,0 0-1,0 0 1,1 0 0,-1 0 0,0 0-1,0 0 1,0 0 0,0 0-1,0 0 1,1 0 0,-1 0 0,0 0-1,0 0 1,0 1 0,0-1-1,0 0 1,0 0 0,0 0 0,1 0-1,-1 0 1,0 0 0,0 0-1,0 1 1,0-1 0,0 0 0,0 0-1,0 0 1,0 0 0,0 0 0,0 0-1,0 1 1,0-1 0,0 0-1,0 0 1,0 0 0,0 0 0,0 0-1,0 1 1,0-1 0,0 0-1,0 0 1,0 0 0,0 0 0,0 0-1,0 1 1,0-1 0,0 0-1,0 0 1,0 0 0,-1 0 0,1 9 239,0-1-92,0 0-1,0-1 0,0 1 1,3 10-1,8 5 87,-5 4-176,-5-22-273,0-1 0,1 0 0,0 0 0,0 0 0,0 0 1,0 0-1,1 0 0,0-1 0,-1 1 0,1-1 0,4 4 0,-5-6 79,-1-1-1,1 1 0,-1-1 1,1 0-1,-1 1 0,1-1 1,-1 0-1,1 0 0,1 0 1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43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42 6720,'-28'-27'2170,"28"26"-2137,-1 1 0,1 0-1,0-1 1,0 1-1,-1-1 1,1 1 0,0 0-1,-1-1 1,1 1 0,-1 0-1,1 0 1,0-1-1,-1 1 1,1 0 0,-1 0-1,1 0 1,-1-1-1,1 1 1,-1 0 0,1 0-1,-1 0 1,1 0 0,-1 0-1,1 0 1,-1 0-1,-24-3 544,16 0-236,8 3-290,0-1-1,0 1 0,0 0 1,0-1-1,0 1 1,0 0-1,0 0 1,0-1-1,0 1 0,0 0 1,0 0-1,0 0 1,0 0-1,1 1 1,-1-1-1,0 0 0,0 0 1,0 0-1,0 1 1,0-1-1,0 1 1,0-1-1,0 1 0,0-1 1,0 1-1,0 0 1,0-1-39,-10 5 560,9-4-476,-1 0-1,1 1 1,-1-1 0,1 1 0,0-1-1,-1 1 1,1 0 0,-4 4 0,-1 1 20,1 2 0,-1-1 0,2 1 0,-1 0 0,1 0 0,0 0 0,-6 20 1,-18 79 460,13-45-185,11-42-263,1 1 0,0-1 0,2 1 0,1 44 0,0-36-17,-1-18-318,2-1 0,0 0 0,0 1 0,1-1 0,3 15 0,-3-25 137,-1 0 1,1 0-1,-1 0 1,1 0-1,-1 0 1,1 0-1,0 0 1,-1 0-1,1 0 1,0 0-1,0-1 0,-1 1 1,1 0-1,0 0 1,0-1-1,0 1 1,0-1-1,0 1 1,0-1-1,0 1 1,2-1-1,20 3-2250,-20-3 1962,16 0-1647</inkml:trace>
  <inkml:trace contextRef="#ctx0" brushRef="#br0" timeOffset="1">219 208 8640,'17'17'3904,"16"33"-3392,-33-34 704,33 18-768,-16-1-32,16 0-256,0 0 288,1-16-224,-18 16-1952,17-16 928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43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0 8320,'0'0'3744,"0"17"-3232,0 0 960,0-1-896,-16 17 256,16 1-480,-33-1-64,16 0-192,-16 17 223,0-17-191,-17 0-1599,17 0 799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43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9056,'34'16'4096,"-18"51"-3552,1-18 896,-1 18-896,18 16 415,-18-17-575,-16 17 448,0 0-512,-33 0 160,16 0-320,-32 0-704,15-33 288,-15 0-1343,15-17 927,1-33-2688,17 0 1888</inkml:trace>
  <inkml:trace contextRef="#ctx0" brushRef="#br0" timeOffset="1">814 233 10816,'17'0'4864,"16"-17"-4224,-16 17 223,16 0-607,0 0 32,0 17-160,17-17-1567,-17 17 767,0-17-3456,1 16 2304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44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736,'0'16'3936,"83"-16"-3424,-33-16 96,0 16-448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2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51 640,'0'-14'224,"0"14"-221,0-1-1,0 1 1,1 0-1,-1 0 1,0 0 0,0-1-1,0 1 1,0 0-1,0 0 1,0-1-1,0 1 1,0 0 0,0 0-1,1 0 1,-1-1-1,0 1 1,0 0 0,0 0-1,0 0 1,0 0-1,1-1 1,-1 1 0,0 0-1,0 0 1,0 0-1,1 0 1,-1 0 0,0 0-1,0 0 1,1 0-1,-1-1 1,0 1-1,0 0 1,1 0 0,3-2 3,-1 0-14,0 1 0,0-1 1,1 1-1,-1 0 0,0 0 0,1 0 0,-1 0 0,1 0 0,-1 1 1,4 0-1,-3-1 10,-1 1 0,0 0 1,1-1-1,-1 0 1,0 1-1,1-1 0,-1-1 1,4 0-1,9-4 73,-9 5-63,-1 0 0,1 0 0,-1 1 1,8 0-1,-11 0 44,0 1 0,0-1 0,1 0 1,-1 0-1,0-1 0,0 1 0,1 0 0,-1-1 0,0 0 0,0 0 1,0 0-1,0 0 0,0-1 0,0 1 0,0-1 0,-1 1 0,6-5 1,-6 4 187,0 1 0,1-1 1,0 0-1,-1 1 0,1-1 1,0 1-1,0 0 1,-1 0-1,1 0 0,0 0 1,0 0-1,0 1 0,0-1 1,0 1-1,0 0 0,1 0 1,5 1-1,-3-1 264,0-3 489,8-8 374,0 5-256,-10 0-97,-4 5-967,1 1 1,-1-1-1,0 1 1,0-1-1,1 1 1,-1-1-1,0 1 1,1 0-1,-1-1 1,1 1-1,-1 0 1,0-1-1,1 1 1,-1 0-1,1-1 1,-1 1 0,1 0-1,-1 0 1,1 0-1,-1-1 1,1 1-1,-1 0 1,1 0-1,-1 0 1,1 0-1,-1 0 1,1 0-1,-1 0 1,1 0-1,-1 0 1,2 1-1,-1-1 4,-1 0-1,1 0 1,-1 0 0,1 0-1,0 0 1,-1 0-1,1 0 1,0-1-1,-1 1 1,1 0 0,-1 0-1,1 0 1,0-1-1,-1 1 1,1 0-1,-1-1 1,1 1 0,-1 0-1,1-1 1,-1 1-1,1-1 1,-1 1-1,1 0 1,-1-1 0,0 1-1,1-2 1,1-14 958,-3 9-684,2 7-322,-1 0 1,0 0-1,0 0 0,0 0 0,0 0 0,0 0 1,0-1-1,0 1 0,0 0 0,0 0 0,0 0 1,0 0-1,0 0 0,0 0 0,0 0 0,0 0 1,0 0-1,0-1 0,0 1 0,0 0 0,0 0 1,-1 0-1,1 0 0,0 0 0,0 0 1,0 0-1,0 0 0,0 0 0,0 0 0,0 0 1,0 0-1,0-1 0,0 1 0,0 0 0,0 0 1,0 0-1,0 0 0,-1 0 0,1 0 0,0 0 1,0 0-1,0 0 0,0 0 0,0 0 0,0 0 1,0 0-1,0 0 0,0 0 0,-1 0 0,1 0 1,0 0-1,0 0 0,0 0 0,0 0 0,0 0 1,0 0-1,-52-1 77,-46 2 49,81 0-102,1 1 0,0 0 1,0 1-1,-16 6 0,10-4-84,0 0 0,0-2 0,-1 0-1,1-2 1,-35-1 0,29 0-486,28-1 531,1 1 0,-1 0 1,1 0-1,-1 0 1,1 0-1,-1 0 1,1 1-1,-1-1 1,1 0-1,-1 0 1,1 0-1,-1 0 0,0 0 1,1 1-1,-1-1 1,1 0-1,-1 0 1,0 1-1,1-1 1,-1 0-1,0 1 1,1-1-1,-1 0 0,0 1 1,1-1-1,-1 0 1,0 1-1,0-1 1,0 1-1,1-1 1,-1 0-1,0 1 1,0-1-1,0 1 0,0-1 1,0 1-1,0-1 1,0 1-1,0-1 1,0 1-1,0-1 1,0 0-1,0 1 1,0 0-1,-8 24-97,4-16 86,3-6 18,0 0 0,1 0 0,-1 1 0,1-1 1,0 0-1,0 5 0,-3 41 58,-3-1-1,-18 79 0,-6 37-70,24-98 3,-5-13 102,5-6 26,0-21 50,4-20-110,0 0-1,1 1 0,0-1 0,0 9 0,0 1 190,1-12-197,-1-1 0,1 1 0,0-1 0,1 1 0,0 4 0,-1-7-44,0-1 0,1 1 0,-1-1 0,0 1 0,0-1 0,1 1 0,-1 0 0,1-1 0,-1 1 0,0-1 0,1 1 0,-1-1 0,1 0 0,-1 1-1,1-1 1,-1 1 0,1-1 0,-1 0 0,1 0 0,0 1 0,-1-1 0,1 0 0,-1 0 0,1 0 0,0 1 0,-1-1 0,1 0 0,0 0 0,-1 0 0,1 0 0,0 0 0,284 0-64,-271 1 65,0 0-1,-1 1 1,23 6-1,-33-7-43,9 1-387,0 0 0,0-1-1,-1-1 1,16-1 0,-4 0-3619,-37 1 238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3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0 6400,'0'0'2058,"0"-3"-1258,0-8-240,0 8 464,3 3-250,2 0-348,-2 0-259,0 1 0,0-2-1,1 1 1,-1 0 0,0 0-1,0-1 1,3-1 0,61-14 1081,-56 12-1124,1 1 1,-1-1 0,0-1 0,18-10 0,-14 7-60,0 1 1,30-11 0,-18 10-43,60-14 114,-40 16-233,-21 0-363,-20 4 235,0 0 0,1 1 0,-1 0 0,9-1 0,7 2-1813,9 0 608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3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5472,'0'0'2469,"0"3"-1973,0 1-166,0-1-51,0 0 0,0 0-1,0-1 1,0 1 0,1 0 0,-1 0-1,2 3 1,-1-5-247,-1 0 8,1 0 1,0 0-1,-1 0 0,1 0 0,-1-1 0,0 1 0,1 0 0,-1 0 0,1 0 0,-1 0 0,0 0 0,0 0 0,0 0 0,0 0 0,0 0 0,0 0 0,0 0 0,0 0 0,0 0 1,0 0-1,0 0 0,-1 0 0,1 0 0,0 0 0,-1 0 0,1 0 0,0 0 0,-1 0 0,0 0 0,0 1 0,0-1-7,0 1 26,1 0 1,-1 0-1,1 0 0,-1 0 1,1 0-1,0 0 1,0 0-1,0 0 1,0 0-1,0 3 1,1-3-13,-1 0 0,0 0 0,0 0 0,0 0 1,0 0-1,-1 0 0,1 0 0,0 0 1,-1 0-1,0 3 0,-10 13 330,8-14-266,1 0 0,-1 0 0,1 1 0,0-1 0,0 0 0,0 1 0,1 0 0,-2 6 0,1 1 83,-1-11 13,2-1-195,1 0 1,-1 0-1,1-1 0,0 1 1,-1 0-1,1-1 0,0 1 0,-1-1 1,1 1-1,0 0 0,-1-1 1,1 1-1,0-1 0,0 1 0,0-1 1,-1 1-1,1-1 0,0 0 1,0 1-13,0-2-2,4 1 2,6-15 12,-6 10-16,0 1 0,0 0 0,0 0 0,1 0 0,0 0 0,0 0 0,11-6 0,17-6-358,-31 17 367,1-1 0,-1 0 0,1 1 1,-1-1-1,1 1 0,-1 0 0,1 0 1,3 0-1,-1 1 108,-5-1-108,0 0 0,0 0 0,0-1 0,0 1 0,0 0 0,0 0 0,0 0 0,0 0 0,0 0 0,0 0 0,1 0 0,-1 0 0,0 0 0,0 0 0,0 0 0,0 0 0,0 0 0,0 0 1,0 1-1,0-1 0,0 0 0,0 0 0,1 0 0,-1 0 0,0 0 0,0 0 0,0 0 0,0 0 0,0 0 0,0 0 0,0 0 0,0 0 0,0 0 0,0 0 0,0 0 0,0 1 0,0-1 1,0 0-1,0 0 0,0 0 0,0 0 0,1 0 0,-1 0 0,0 0 0,0 0 0,0 0 0,0 0 0,0 1 0,0-1 0,0 0 0,0 0 0,-1 0 0,1 0 0,0 0 0,0 0 0,0 0 1,0 2 57,1 0 1,-1-1 0,0 1 0,1 0-1,-1-1 1,1 1 0,0 0 0,-1-1-1,1 1 1,0-1 0,1 2 0,-1-1-2,0 0 0,0-1 0,0 1 0,0 0 0,0 0 0,0 0 0,-1 0 0,1 0 0,-1 0 0,0 0 0,1 3 0,-1 11 244,1-8-217,-1-1 0,-1 0 0,1 1 1,-3 10-1,-4-4 210,6-13-261,1 1-1,-1-1 0,0 1 0,0-1 1,1 1-1,-1-1 0,1 1 0,-1 0 1,1-1-1,0 1 0,-1 0 1,1 1-1,0 0-25,0 0 0,0-1 1,0 1-1,-1 0 0,1-1 1,-1 1-1,0 0 0,0-1 1,0 1-1,0-1 0,0 1 1,-1-1-1,1 0 0,-1 1 1,-2 2-1,-10 4-849,9-2 245,5-7 519,0 1 0,-1-1 1,1 0-1,0 1 0,0-1 0,-1 1 0,1-1 1,0 0-1,-1 1 0,1-1 0,0 0 1,-1 0-1,1 1 0,0-1 0,-1 0 1,1 0-1,0 1 0,-1-1 0,1 0 0,-1 0 1,1 0-1,-1 0 0,1 0 0,0 1 1,-1-1-1,1 0 0,-1 0 0,1 0 0,-1 0 1,0-1-1,-2 1-121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7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1 3904,'0'0'3477,"0"2"-2864,0-1-586,0-1 0,0 1-1,0-1 1,0 1-1,0-1 1,-1 1 0,1-1-1,0 1 1,0-1-1,0 1 1,0-1 0,-1 1-1,1-1 1,0 1-1,0-1 1,-1 1 0,1-1-1,0 0 1,-1 1-1,1-1 1,0 0 0,-1 1-1,1-1 1,-1 0-1,1 1 1,0-1 0,-1 0-1,1 0 1,-2 1 0,-15 0 1295,9-1 1901,11 0-2732,22 1-22,-2-1-117,43-4 0,-40-1-215,-16 2-63,0 1 0,0 1-1,17-1 1,53 2 134,-76 0-200,0 0-1,-1-1 0,1 1 1,0-1-1,0 0 1,0 0-1,-1 0 0,7-2 1,5-3 0,13 0 72,-14-1 79,-13 7-104,0-1-1,1 0 0,-1 0 0,1 0 0,-1 1 1,1-1-1,0 1 0,-1-1 0,1 1 0,-1 0 0,1 0 1,2-1-1,-4-1 138,0-4-194,0 5-17,-1 2 21,1-1 0,0 1 0,0-1 0,-1 1 1,1-1-1,0 1 0,-1-1 0,1 1 0,-1-1 0,1 1 1,-1-1-1,1 1 0,-1-1 0,1 0 0,-1 1 0,1-1 1,-1 0-1,1 0 0,-1 1 0,1-1 0,-1 0 0,0 0 1,1 0-1,-1 0 0,1 0 0,-2 0 0,-4-2-253,-5-9-1119,9 8 34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0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 7712,'-33'0'3520,"33"16"-3072,0 1 1600,-17-1-1216,0 18 512,1 15-801,-17-15-319,16 15-128,-16 1-256,0-17 96,-17 1-2559,17-1 1407,-1-17-3232,1 18 2528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5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7 5728,'0'-17'4357,"0"20"-3514,0-1-685,0 0 1,0-1-1,-1 1 1,1 0 0,-1-1-1,0 1 1,1 0-1,-1-1 1,-2 4 0,-3 8 420,3-2-351,2 1 0,0-1 1,0 0-1,1 1 0,2 14 0,-1 5-13,-1-16-119,0 0 0,1 0 0,1 0 0,0 0 0,1 0 0,1-1 0,0 1 0,1-1 0,10 19 0,-11-26-55,0 0 0,0-1 0,1 0 0,0 1 0,0-1 0,1-1 0,-1 1 0,1-1 0,1 0 0,-1 0 0,1-1-1,-1 0 1,1 0 0,1-1 0,-1 1 0,0-2 0,1 1 0,-1-1 0,1 0 0,0 0 0,8 0 0,51 3 252,-46-2-218,24 2 64,-33-5-81,-1-1 0,12-3 0,-5 1 8,-9 2-57,16-2 203,46-13 1,-63 13-287,0 0 0,0 0 0,-1-1 1,1 0-1,-1-1 0,0 1 0,0-1 0,0-1 1,6-6-1,-7 6-168,0 0 1,-1-1-1,0 0 0,0 0 1,-1 0-1,0 0 1,0 0-1,0-1 0,3-13 1,10-29-884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5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0 5984,'-16'0'2688,"16"17"-2336,0-1 1248,0 1-960,0 16 1152,0 17-1024,-17 16 576,17 17-768,-33 17-288,16 0-192,1-17 96,-1-17-96,-16 0 191,16-16-191,-16 0-735,17 0 351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6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0 4896,'-14'0'1584,"14"0"-1567,-1 0 1,1 0-1,0 0 0,0 1 1,-1-1-1,1 0 0,0 0 1,0 0-1,-1 0 1,1 0-1,0 0 0,0 0 1,0 0-1,-1 0 0,1 1 1,0-1-1,0 0 0,0 0 1,0 0-1,-1 0 1,1 1-1,0-1 0,0 0 1,0 0-1,0 0 0,0 1 1,0-1-1,0 0 1,-1 0-1,1 1 0,0-1 1,0 0-1,0 0 0,0 1 1,-27 43 1235,26-41-1142,0 0-1,0 0 1,0 0-1,1 0 1,-1 0-1,1 0 1,0 0-1,0 0 1,0 0-1,1 5 1,0 4 262,-1 218 2534,0-230-2901,0 0 1,0 0-1,0 0 1,0 0-1,0 0 1,0 0-1,0 0 1,0 0-1,0 1 0,0-1 1,0 0-1,0 0 1,0 0-1,0 0 1,0 0-1,0 0 1,0 0-1,0 0 1,0 0-1,0 0 1,0 1-1,0-1 0,0 0 1,0 0-1,0 0 1,0 0-1,0 0 1,0 0-1,0 0 1,0 0-1,0 0 1,0 0-1,0 0 0,1 0 1,-1 0-1,0 0 1,0 1-1,0-1 1,0 0-1,0 0 1,0 0-1,0 0 1,0 0-1,0 0 0,0 0 1,1 0-1,-1 0 1,0 0-1,0 0 1,0 0-1,0 0 1,0 0-1,0 0 1,0 0-1,0 0 0,1-1 1,-1 2-2,1-1 0,-1 0 0,0 0 0,1 0 0,-1 0 0,1 0 0,-1 0 0,1-1 0,-1 1 0,1 0 0,-1 0 0,1 0 0,-1 0 0,1 0 0,-1-1 0,1 1 0,-1 0 0,0 0 0,1-1 0,-1 1 0,1 0 0,-1-1 0,0 1 0,1 0 0,-1-1 0,0 1 0,0-1 0,1 1 0,-1 0 0,0-1 0,0 1 0,0-1 0,1 1 0,-1-1 0,0 1 0,0-1 0,0 1 0,0-1 0,0 1 0,0-1 0,0 1 0,0-1 0,0 1 0,0-1 0,0 1 0,0-1 0,3-21 16,1 14 12,1-1 0,-1 0 0,8-9 1,10-18-87,-14 19 17,-7 14 12,1-1 1,-1 0-1,1 1 0,0-1 0,0 1 1,0-1-1,1 1 0,-1 0 0,1 0 1,0 0-1,-1 0 0,1 1 0,1-1 0,-1 1 1,4-3-1,1 0-9,-7 4 58,1 0 0,-1 0 0,1 0 0,-1 1 0,1-1 1,-1 0-1,1 0 0,0 1 0,-1-1 0,1 1 0,0-1 1,-1 1-1,1 0 0,0 0 0,0 0 0,-1 0 0,1 0 1,0 0-1,0 0 0,-1 1 0,1-1 0,0 0 0,2 2 1,-3-1 9,0 0 0,1 0 0,-1 0 0,0 0 0,0 0 0,0 1 0,0-1 0,0 0 0,0 1 0,0-1 0,0 1 0,-1-1 0,1 0 0,-1 1 0,1 0 0,-1-1 0,1 1 0,-1-1 0,0 1 0,0 2 0,3 9 222,3 3 4,-4-12-209,-1-1-1,0 1 1,0-1-1,0 1 1,0 0-1,-1-1 1,1 1-1,-1 4 1,0 75 785,0-81-886,0-1 0,0 1 0,-1 0-1,1 0 1,0-1 0,-1 1 0,1 0 0,-1-1 0,0 1-1,0 0 1,1-1 0,-1 1 0,0-1 0,0 0-1,-1 1 1,1-1 0,-2 2 0,0 0-1956,3-33-3510,0 10 3142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6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7 7552,'-33'-17'3424,"-1"17"-2976,1 17 1600,0 16-1472,16-16-384,-16 32 352,0-15-288,16 49-256,1-17-32,16 17 224,0-17-128,0-16 128,16 0-96,1-17-1120,-17 0 576</inkml:trace>
  <inkml:trace contextRef="#ctx0" brushRef="#br0" timeOffset="1">200 116 7648,'17'0'3456,"-1"67"-3008,1-34 672,-1 0-704,1 17 416,0 16-512,16-16 256,0 0-320,0-17-1120,0 0 448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3:57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84 7968,'-17'-17'3616,"17"34"-3136,0-1 512,-16 1-640,-1 33 640,0-1-576,1 18-64,-1-17-224,-16 16 64,0-16-128,0-17-2336,16 0 1216,0 0-5280,1-16 3520</inkml:trace>
  <inkml:trace contextRef="#ctx0" brushRef="#br0" timeOffset="1">615 1 9376,'33'50'4256,"1"33"-3680,-18-17 928,-16 1-928,0 16 543,0 16-639,-16 1 0,-1-17-288,-33 0 192,34-17-256,-51 1-2368,1-18 1217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1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80 4640,'-14'0'1504,"11"0"-912,3-3-235,0 1-228,0 2-118,0 0 1,0-1-1,0 1 1,0-1-1,0 1 1,0-1-1,0 1 1,0-1-1,0 1 1,0 0-1,0-1 1,1 1-1,-1-1 1,0 1-1,0-1 1,0 1-1,0 0 1,1-1-1,-1 1 1,1-1-1,0 0 161,1 1 0,-1-1 0,1 1 0,-1-1 0,1 1 0,0 0 0,-1 0 0,1 0 0,-1 0-1,3 0 1,3 0 71,-3 1-138,0-1-1,0 0 1,0 0-1,0 0 1,-1 0 0,1-1-1,0 1 1,5-3-1,23-5 250,0 1 0,62-5 0,-39 6-242,15-5-22,15 3-4,23-15 42,-33 17-74,-39 4-44,293-42-35,-224 27 60,326-42 118,-333 46-119,-22 3 11,252-27 97,-85 18-158,-5-9-11,39 6 22,-6-6 15,18 10 36,34-2-33,706-58-269,-274 38-42,-467 28 143,77-2-219,-16 8 102,431-26-76,-465 17 323,-275 14 24,286-12 18,58 8 79,26-10-51,-42 2-106,16 8 8,26-9 69,-186 4-12,335-11-414,-177 16 181,13-9 197,704-36-117,-737 36 15,-27 9 86,11-9 219,-297 12-146,220-10 73,60 7-13,-146-1-57,218-2-13,-9 0 75,-9-1-26,-30 18-237,2-1-246,-178-7 244,247-5-98,-247-7 263,-111 8 31,169-13 336,-62 2-106,36-6-102,-86-3-26,3-1 544,-108 22-530,20-4 94,22-16 99,-24 16-191,-19 4-86,96-26 161,20 11-12,-78 15-171,-36 2-4,29-3 1,-20-2 15,-6 2 21,39-3-1,94 6 636,-145 0-610,0 0 0,14-3 0,15-8 119,10 6 122,16-8-120,17-2-105,1 10-36,-41 0 3,82-4 102,-86 9-161,-4 1-20,43-5 1,-10-7 48,-3 5-10,-12-5-21,-5 6 69,-22-2 91,-18 6-109,-1-1 0,1 0-1,-1 1 1,12 0 0,182 1 1106,-184 0-95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2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7 67 6880,'7'-6'1138,"-5"4"-914,0 0 1,1 0 0,-1 0-1,0 0 1,-1 0-1,1 0 1,0-1-1,0 1 1,-1-1-1,0 1 1,1-1-1,-1 0 1,0 1-1,0-1 1,0-3-1,-1 6-211,0 0 0,1 0-1,-1 0 1,0 0 0,0-1 0,0 1-1,0 0 1,0 0 0,0 0 0,0 0-1,0 0 1,0 0 0,0 0-1,0 0 1,0 0 0,0-1 0,0 1-1,0 0 1,0 0 0,-1 0 0,1 0-1,0 0 1,0 0 0,0 0-1,0 0 1,0 0 0,0 0 0,0 0-1,0-1 1,0 1 0,0 0-1,0 0 1,0 0 0,0 0 0,0 0-1,0 0 1,-1 0 0,1 0 0,0 0-1,0 0 1,0 0 0,0 0-1,0 0 1,0 0 0,0 0 0,0 0-1,0 0 1,-1 0 0,1 0 0,0 0-1,0 0 1,0 0 0,0 0-1,0 0 1,0 0 0,0 0 0,-5 0 328,2 1-216,0-1 0,-1 0-1,1-1 1,0 1-1,0 0 1,0-1 0,-4-1-1,0 0-37,1 0-36,-1-1 0,0 1 0,0 1-1,0 0 1,0 0 0,-11 0 0,-8 2-61,-35 6-1,33-3 3,-40 0 0,-275-4 104,341 0-113,-1 0 0,1-1 0,-1 1 0,0 0 1,1 1-1,-1-1 0,0 0 0,1 1 0,-1-1 1,1 1-1,-1 0 0,1 0 0,-1 0 0,1 0 1,0 0-1,0 1 0,-1-1 0,1 1 0,-3 3 1,-12 14-11,16-17 32,0 0 1,-1 1-1,1-1 0,0 0 1,0 1-1,1-1 0,-1 1 1,1-1-1,-1 1 0,1-1 1,0 1-1,-1-1 0,1 1 1,1-1-1,-1 1 1,0-1-1,1 1 0,-1-1 1,1 1-1,1 2 0,0 8 22,4 34 143,-3-32-125,-1-8-26,-1 1 1,0-1-1,0 8 1,-6 34 69,3-30-21,-2 29-1,2-13 129,-2-1 0,-2 0 0,-12 43 0,17-74-192,1-1 0,-1 0-1,1 1 1,0-1 0,0 1 0,0-1 0,0 0 0,0 1 0,1-1-1,-1 1 1,1-1 0,0 0 0,-1 1 0,1-1 0,0 0 0,3 4-1,-2-2 22,1 0-1,1 0 0,-1-1 0,0 1 0,1-1 0,0 0 0,7 5 0,4 1 109,1-1-1,-1-1 1,28 8 0,-14-5 110,55 11-1,-31-16-567,-38-2 225,20 3-264,-2-11-353,-17 1 352,0 3-198,-1 0 0,18 0 0,-14 2-426,15-1-109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3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4 7552,'-33'-33'3424,"50"33"-2976,-1 0 608,1 16-672,33-16 896,0 17-704,-1-17 64,18 17-384,-1-17 192,1 16-256,-1-16-736,0 17 288,1-17-1696,-1 0 112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3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3 4224,'-23'0'1209,"18"0"-517,13 0-252,-5 0 1203,0 0-971,-3 0-656,1 1 1,-1-1-1,1 0 0,-1 0 1,1 0-1,-1 0 1,1-1-1,-1 1 0,0 0 1,1 0-1,-1 0 1,1 0-1,-1 0 0,1-1 1,-1 1-1,0 0 1,1 0-1,-1 0 0,0-1 1,1 1-1,-1 0 1,0-1-1,1 1 0,-1 0 1,0-1-1,0 1 1,1 0-1,-1-1 0,0 1 1,1-1-1,4-6 190,8 1-14,-4 1-62,-8 4-82,1 0-1,-1 0 1,1 0-1,-1 0 1,1 0-1,-1 1 1,1-1-1,0 1 1,-1-1-1,1 1 1,0 0-1,-1-1 1,4 1-1,-5 3 278,0 25 801,0-26-614,-14-2 64,11 0-598,3-2-1327,3-12-395,11-3 539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3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648,'0'34'3456,"0"-18"1728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0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51 5984,'-36'-36'2666,"35"34"-2566,-1 1 0,1 0-1,-1 0 1,1 0-1,-1 0 1,1 0-1,-1 0 1,0 0-1,0 0 1,1 0-1,-1 1 1,0-1 0,0 1-1,-3-1 1,5 1-89,0 0 1,0 0-1,0 0 1,0 0-1,0 0 1,0 0-1,0 0 1,0 0-1,0 0 1,-1 0-1,1 0 1,0 0-1,0 0 1,0 0-1,0 0 1,0 0-1,0 0 1,0 0-1,0 0 1,0 0-1,-1 0 1,1 0-1,0 0 1,0 0-1,0 0 1,0 0-1,0 0 1,0 0-1,0 0 1,0 0-1,0 1 1,0-1-1,0 0 1,0 0-1,0 0 1,0 0 0,0 0-1,-1 0 1,1 0-1,0 0 1,0 0-1,0 0 1,0 0-1,0 1 1,0-1-1,0 0 1,0 0-1,0 0 1,0 0-1,0 0 1,0 0-1,0 0 1,0 0-1,0 0 1,0 1-1,1-1 1,-1 0 13,-1 1-1,1-1 1,0 1 0,0-1 0,1 0 0,-1 1 0,0-1 0,0 1-1,0-1 1,0 1 0,0-1 0,0 0 0,0 1 0,1-1 0,-1 1-1,0-1 1,0 0 0,1 1 0,-1-1 0,0 0 0,1 1 0,-1-1-1,0 0 1,1 0 0,-1 1 0,0-1 0,1 0 0,7 9 356,-6-4-310,-1-1 0,0 1 0,-1 0 0,1 0 0,-1-1 0,0 1 0,0 6 0,1 25 156,10 10 62,-6-29-179,0 1-1,2 23 1,-2 48-3,1-32-86,-2-26-15,-1 0-1,-2 0 0,-4 54 1,2-74-131,-3 18-658,-7 30 0,-3-25-934,-3-1 549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6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364 7136,'0'-13'2309,"0"10"91,0 0-1739,0 3-630,0-1 1,0 1-1,0-1 0,0 1 0,0-1 0,0 1 0,0-1 1,0 1-1,-1-1 0,1 1 0,0-1 0,0 1 0,0-1 1,0 1-1,-1-1 0,1 1 0,0-1 0,0 1 0,-1 0 1,1-1-1,0 1 0,-1 0 0,1-1 0,-1 1 0,1 0 1,0-1-1,-1 1 0,0 0 0,-15-1 559,14 1-552,0 0 0,0 0 1,-1 0-1,1 0 0,0 0 1,-1 0-1,1-1 0,0 1 0,0-1 1,-3-1-1,3 2-40,1-1 0,-1 0 1,0 0-1,0 0 0,1 1 1,-1-1-1,0 1 0,0 0 1,0-1-1,0 1 0,0 0 0,0 0 1,1 0-1,-1 0 0,0 1 1,0-1-1,0 0 0,0 1 1,-1 0-1,-12 2 20,-18-1 86,25-2-81,0 0 1,0 1-1,-15 2 0,-43 25-161,52-25 58,11-3 58,1 0 1,-1 1 0,1-1-1,-1 1 1,1 0 0,-1 0-1,1 0 1,-1 0 0,1 0-1,0 1 1,-4 2 0,7-3-9,0-1 0,0 1 0,0-1 1,0 0-1,0 1 0,0-1 1,0 0-1,0 0 0,0 0 0,0 0 1,0 0-1,0 0 0,2 0 1,23 0-592,-4 1-87,44-5-1,-51 1 545,19-2-120,-17 6 151,-1 1 0,0 1-1,18 5 1,-30-8 126,-1 1-1,0 0 1,0 0-1,0 1 1,0-1-1,0 1 1,0-1-1,0 1 1,0 0-1,0 0 1,-1 0-1,1 0 1,-1 1-1,0-1 1,0 1-1,0-1 1,3 5-1,-2 0-1,0 0 0,0 1 0,-1-1 1,0 1-1,0 0 0,1 8 0,-1-5 9,-1-6 10,0 1 0,0-1-1,-1 1 1,1-1 0,-2 12-1,-1-4 51,-2 0-1,-4 14 1,0-3 23,-14 59 237,-6 0 394,20-54-518,2-7 60,-1 0 1,-1-1-1,-15 32 1,-41 44 543,61-94-754,1 1 0,-1-1 0,0 0 0,0 0-1,-1 0 1,1 0 0,0-1 0,-1 0 0,-6 4 0,-2 1 108,10-5-128,-1-1 1,1 1-1,-1 0 1,1-1-1,-1 0 1,0 0-1,1 1 1,-1-1-1,0-1 1,0 1-1,-4 0 1,4-1-16,0-1 0,0 1-1,1-1 1,-1 0 0,0 0 0,0 0 0,0-1 0,1 1-1,-1-1 1,1 1 0,-4-3 0,-3-2-5,7 6-6,1-1 0,-1 0 0,1 0 1,-1 0-1,1 0 0,0 0 0,-1 0 0,1 0 1,0-1-1,0 1 0,0 0 0,0-1 0,0 1 1,0-1-1,0 1 0,0-1 0,1 1 0,-1-1 1,1 0-1,-1 1 0,1-1 0,-1 0 0,1-1 1,-4-10-35,2 7 17,0 1-1,1-1 1,0 0 0,0 1-1,0-1 1,0 0 0,1 0-1,0 0 1,1 1 0,0-8 0,0 6-11,1 0 0,0 0 0,0 0 0,1 1 0,0-1 0,6-10 0,0 3-32,24-28 1,-24 31 45,-1 2 3,0 0-1,1 0 1,12-11 0,-9 12 4,0 1 0,21-9 0,-13 6-9,146-84-176,-72 51 158,64-36 52,-113 54 78,-30 20-58,-14 5-29,1 0 0,-1-1 0,0 1 0,1 0 0,-1-1 0,0 0 0,1 1 0,-1-1 0,2-1 0,2-7 190,-1-1 0,4-12 0,-17 16 308,2-6-126,7 11-350,0 0-1,-1 0 1,1 0-1,-1 0 1,1 0-1,-1 0 1,0 0-1,0 0 1,1 0-1,-1 0 1,0 0-1,0 0 1,0 1-1,0-1 1,-1-1-1,-34-17 509,32 17-553,0-1 1,-1 1 0,1 0-1,-1 1 1,1-1 0,-1 1-1,0 0 1,1 0 0,-1 0-1,0 1 1,-9-1 0,12 2-18,0 0 1,1 0-1,-1 0 0,0 0 1,0 0-1,1 0 1,-1 0-1,0 0 0,1 1 1,-1-1-1,1 0 1,0 1-1,-1 0 0,1-1 1,0 1-1,0 0 1,-1 2-1,-3 3-66,1 1-1,-6 15 1,10-21 87,-1 0 1,1 0-1,0 0 0,-1 0 1,1 0-1,0 0 0,0 1 0,1-1 1,-1 0-1,0 0 0,1 0 0,-1 0 1,1 0-1,0 0 0,-1 0 1,1 0-1,0-1 0,2 4 0,1 4 9,2 9 71,-6-15-60,1-1 0,0 0 0,-1 1 0,1-1 1,0 1-1,0-1 0,1 0 0,-1 0 0,0 0 1,1 0-1,0 0 0,1 3 0,1-2-52,0 1-1,0-1 0,0 0 1,0 0-1,1 0 0,-1 0 1,1-1-1,-1 0 0,1 0 1,0 0-1,0-1 0,0 1 1,0-1-1,0 0 0,0-1 1,0 1-1,1-1 0,-1 0 1,0 0-1,0-1 0,10-1 1,35-16-1617,-17 5 955,0 3-92,-15 5 306,-1-1-1,1 0 1,-1-1-1,0-1 1,29-19-1,-27 11 563,32-34-1,-19 17 1637,15-14 532,-45 45-2159,0 0 0,0 1 0,0-1 0,0 1 1,0-1-1,1 1 0,-1 0 0,0 0 0,0 0 0,1 0 0,-1 1 0,1-1 1,-1 1-1,1-1 0,-1 1 0,1 0 0,-1 0 0,4 0 0,-3 0-32,-1 0 0,1 1 0,0-1 0,-1 1 0,0 0 0,1 0 0,-1 0 0,1 0-1,-1 0 1,0 0 0,0 0 0,1 1 0,-1-1 0,0 1 0,-1 0 0,1 0 0,0-1 0,1 3 0,1 0-10,-2 0 0,1 0 0,0 1 0,-1-1 0,0 0 1,0 1-1,3 8 0,0 18 238,1-15-137,-4-12-94,-1-1 0,0 0 0,0 1-1,0 0 1,0-1 0,-1 1 0,1 5 0,-1 40 423,0-46-874,0-6 85,0 3 305,0-1 0,0 1 0,0-1 1,0 0-1,0 1 0,1-1 0,-1 1 0,0-1 0,0 0 1,0 1-1,1-1 0,-1 1 0,0-1 0,1 1 0,-1-1 1,0 1-1,1-1 0,-1 1 0,1-1 0,-1 1 1,1 0-1,-1-1 0,2 0 0,-2 1 3,1 0-1,0-1 1,-1 1-1,1-1 1,-1 1-1,1-1 1,0 0 0,-1 1-1,0-1 1,1 0-1,-1 1 1,1-1-1,-1 0 1,0 1 0,1-1-1,-1 0 1,0 0-1,0 1 1,1-1-1,-1 0 1,0 0-1,0 1 1,0-1 0,0-1-1,0-1-7,0-1-1,1 1 1,-1-1-1,1 1 0,0 0 1,0 0-1,0-1 1,2-2-1,3-11-34,-1-16-57,0 15 1,-3 11 76,0 0-1,0 0 1,-1 0 0,1-11-1,-2 10 150,1-14 274,0 22-374,-1-1 1,0 1 0,0 0 0,0-1 0,1 1-1,-1 0 1,0-1 0,0 1 0,1 0 0,-1-1-1,0 1 1,1 0 0,-1 0 0,0 0-1,1-1 1,-1 1 0,0 0 0,1 0 0,-1 0-1,0 0 1,1 0 0,-1-1 0,1 1 0,-1 0-1,0 0 1,1 0 0,-1 0 0,1 0-1,-1 0 1,0 0 0,1 0 0,-1 1 0,1-1-1,-1 0 1,0 0 0,1 0 0,-1 0-1,0 0 1,1 1 0,-1-1 0,0 0 0,1 0-1,0 1 1,0 0 35,1 1 0,0-1 0,-1 0 0,1 1 0,-1-1-1,1 1 1,-1 0 0,0 0 0,1-1 0,-1 1 0,0 0 0,0 0 0,0 0-1,-1 0 1,2 3 0,8 39 416,-5-21-370,6 10 37,-6-2 145,-4-27-328,1 0 1,-1 0 0,1 1-1,0-1 1,0-1 0,1 1-1,-1 0 1,1 0 0,0-1-1,0 1 1,4 2 0,-5-5-103,1 0 0,0-1 0,-1 1 0,1-1 1,0 0-1,0 0 0,0 0 0,-1 0 0,1 0 0,0 0 0,0-1 1,-1 0-1,1 1 0,0-1 0,-1 0 0,1-1 0,3 0 0,8-4-517,-3 4 297,11-4-280,-8-2-150,23-19 0,-21 15 492,-7 5 220,-1 0 0,1-1 0,-1 0 0,0 0 0,-1-1 0,7-10 0,8-26 325,3 9 229,-18 16 344,-6 17-696,-1 1-1,1 0 0,0 0 1,0-1-1,0 1 0,0 0 1,0 0-1,0 0 0,0 0 1,1 0-1,-1 0 1,2-1-1,11-11 998,-14 14-1097,0 0 0,0-1 0,0 1 0,0 0 0,1 0 0,-1 0-1,0 0 1,0 0 0,0 0 0,0 0 0,0-1 0,0 1 0,0 0 0,0 0-1,0 0 1,0 0 0,1 0 0,-1 0 0,0 0 0,0 0 0,0 0 0,0 0 0,0 0-1,0 0 1,1 0 0,-1 0 0,0 0 0,0 0 0,0 0 0,0 0 0,0 0-1,0 0 1,1 0 0,-1 0 0,0 0 0,0 0 0,0 0 0,0 0 0,0 0 0,0 0-1,0 0 1,1 0 0,-1 0 0,0 0 0,0 0 0,0 0 0,0 1 0,0-1-1,0 0 1,0 0 0,0 0 0,0 0 0,1 0 0,-1 0 0,0 0 0,0 1 0,3 3 138,0 1 1,0 0-1,0 0 1,-1 0-1,4 11 1,4 7 146,-4-12-205,1-1 0,-1 0 0,10 10 1,-4-4-20,10 14 60,9-8 145,-7 0-138,-17-15-106,1 0 1,11 7-1,-17-12-75,1 0 1,0 0-1,0-1 0,0 0 1,0 1-1,0-1 0,0-1 0,1 1 1,-1 0-1,0-1 0,5 1 0,-5-1-11,0-1 0,0 0-1,-1 1 1,1-1 0,0 0-1,-1 0 1,1 0 0,-1-1-1,0 1 1,1-1 0,-1 1-1,0-1 1,2-2 0,0 1-3,0-1 1,-1 1-1,1-1 0,-1 0 1,0 0-1,3-6 1,-5 7 36,0 0 1,0-1-1,-1 1 0,1 0 1,-1-1-1,0 1 0,0-1 1,0 1-1,0 0 0,-1-1 1,1 1-1,-3-7 1,-2-7-31,3 10 4,0 0 1,0 0-1,1 0 0,0 0 1,0-7-1,1 10 57,0 0 0,-1 0 0,1 0 1,-1 0-1,0 0 0,0 0 0,0 0 0,-1 0 0,1 0 0,-5-6 0,6 10-7,0-1-1,0 1 1,-1 0 0,1-1-1,0 1 1,0-1 0,0 1-1,0-1 1,-1 1-1,1-1 1,0 1 0,0-1-1,0 1 1,0-1 0,0 1-1,0 0 1,0-1-1,0 1 1,0-1 0,1 1-1,-1-1 1,0 1 0,0-1-1,0 1 1,0-1-1,1 1 1,-1-1 0,1 1 2,0-1 1,-1 1-1,1-1 1,0 1 0,0-1-1,-1 1 1,1 0-1,0-1 1,0 1 0,0 0-1,-1 0 1,1 0-1,0 0 1,1-1 0,2 1 24,0 0 0,0 1 0,0-1 0,0 1 0,8 1 1,13 12 94,-16-10-87,0-1 0,1 0 0,-1-1 0,1 0 0,19 1 0,-6 0 22,41 9 150,16 3 11,-14-9 11,-43-3-176,21 2-22,-27-6-108,1 0 0,-1-1 1,30-8-1,-13-1-110,-26 9 179,-6 2-27,0 0 0,0-1 0,0 1 0,0-1-1,0 0 1,0 1 0,0-1 0,0 0 0,2-2 0,-3 2 12,-1 1 0,1-1 0,-1 0 1,1 0-1,-1 1 0,0-1 1,1 0-1,-1 0 0,0 0 0,0 0 1,1 1-1,-1-1 0,0 0 1,0 0-1,0 0 0,0 0 0,0 0 1,0 0-1,0 1 0,-1-1 1,1 0-1,0 0 0,0 0 0,-1 0 1,1 1-1,0-1 0,-1 0 1,1 0-1,-2-1 0,1 1 2,1 0 0,-1 0 0,0 0 0,0-1 0,0 1-1,0 0 1,0 0 0,0 1 0,0-1 0,0 0 0,0 0 0,-1 0-1,1 1 1,0-1 0,0 1 0,-1-1 0,1 1 0,0-1 0,-1 1 0,-1-1-1,-5-1-39,2-1 21,-1 1 0,1 0-1,-1 1 1,0-1 0,1 1 0,-1 0 0,0 1 0,1 0 0,-13 1 0,-17 10-126,17-7 87,16-4 54,0 0 0,0 1 0,0 0-1,-1-1 1,1 1 0,0 0 0,0 1 0,0-1-1,0 0 1,1 1 0,-1 0 0,0 0-1,-2 2 1,2-1 6,1 1 0,0-1 0,0 1 0,0-1 0,0 1 0,1 0 0,-1 0 0,1-1-1,0 1 1,0 0 0,0 0 0,1 6 0,-1-4-7,0 0 0,1 1 0,0-1 0,1 0 0,-1 1 0,1-1 0,2 7 0,14 25 30,-17-37-21,3 8 100,0-1 0,0 1 0,0-1 0,1 0 0,7 10 0,-10-17-116,-1-1 0,1 1 0,-1-1 0,1 0 0,0 1 0,-1-1 0,1 0 0,-1 0 0,1 1 0,0-1 0,-1 0-1,1 0 1,-1 0 0,1 0 0,0 0 0,-1 0 0,1 0 0,0 0 0,-1 0 0,1 0 0,0 0 0,-1 0 0,1 0 0,-1 0 0,2-1 0,-2 1-38,14-2-948,-10-3 635,0-2-98,10 2 71,-11 2 384,1 1-1,-1 0 1,0-1 0,0 0-1,0 1 1,-1-1 0,1 0-1,3-7 1,-5 9 28,-1 0-1,0 0 1,1 0-1,-1 1 1,1-1 0,-1 0-1,1 0 1,-1 0 0,1 0-1,-1 1 1,1-1-1,0 0 1,-1 0 0,1 1-1,0-1 1,0 1-1,0-1 1,0 0 0,-1 1-1,1 0 1,0-1 0,0 1-1,0 0 1,0-1-1,0 1 1,0 0 0,0 0-1,0 0 1,0 0 0,0 0-1,0 0 1,0 0-1,0 0 1,0 0 0,1 1-1,5-1 103,-5 0-34,0 0 0,0 0 1,-1 0-1,1 1 0,0-1 0,0 0 1,-1 1-1,1 0 0,0-1 1,-1 1-1,1 0 0,-1 0 0,1 0 1,-1 0-1,2 1 0,5 4-74,8 5 144,1 1 55,27 13 0,-37-21-178,-1-1 0,1-1 0,0 0-1,0 0 1,0 0 0,0-1 0,0 0-1,11 1 1,-3-3-93,1-1-1,17-3 1,2-1-259,-14 4 186,19-5-144,-27 3 77,0-1 0,15-8 0,21-9-180,-39 19 349,0-1 1,15-7-1,-22 9 37,1-1 0,-1 1 0,0-1 0,0 1 0,1-1 0,-2 0-1,1 0 1,0 0 0,4-7 0,-4 3 10,0 0 0,0-1 0,0 1 0,-1 0-1,-1-1 1,1 0 0,-1 1 0,0-1 0,-1 0 0,0-14 0,-2 4 128,0-1 0,0 1 1,-8-24-1,-19-41 1193,11 33 239,17 47-1468,0 0-1,0 0 1,0 0 0,0 1 0,0-1 0,-1 0 0,1 0 0,-1 1 0,0-1 0,-2-2 0,2 3-26,1 7 7,2 0-1,-1 1-1,1 0 0,3 9 0,4 19 83,-5-6-67,-1 0-1,-3 35 0,1 25 159,1-73-223,1-1 1,0 1 0,1-1-1,4 14 1,-1-10-46,-3-6 62,10 21 0,-11-30-33,-1 1 0,2-1 0,-1 1 1,0-1-1,1 0 0,-1 0 0,1 0 0,0 0 0,0 0 0,4 2 0,-1-1-96,-1 0 1,1-1-1,0 1 1,0-1 0,1-1-1,-1 1 1,1-1-1,-1 0 1,1 0-1,0-1 1,0 0-1,-1 0 1,1-1 0,0 0-1,0 0 1,0-1-1,0 1 1,0-1-1,-1-1 1,1 0 0,0 0-1,-1 0 1,7-3-1,-7 2 26,1 0 0,-2 0 0,1-1 0,0 0-1,-1 0 1,1 0 0,-1 0 0,-1-1 0,1 0 0,7-9 0,-6 5 47,-2 5 64,-1-1 1,0 1-1,0-1 0,-1 1 0,1-1 1,-1 0-1,0 0 0,3-10 0,-5 17 19,0-1 0,0 1 0,1-1 0,-1 1 0,0-1 0,1 1 0,0-1 0,-1 0 0,1 1 0,0-1 0,1 3 0,-1-2 0,0 0 0,1 0 0,-1 0 0,-1 0 0,1 0 0,0 0 1,0 0-1,-1 0 0,1 0 0,-1 0 0,0 0 0,1 4 0,0 1-6,0-1-1,1 1 1,-1 0-1,2-1 1,-1 1-1,1-1 1,0 0-1,0 0 0,1 0 1,6 7-1,-7-8-29,1 0 0,-1-1 0,1 0 0,0 0 0,1 0 0,-1 0 0,1-1-1,-1 1 1,1-1 0,0 0 0,0-1 0,7 3 0,-10-4-26,0-1 0,0 1 1,0-1-1,0 0 1,0 0-1,0 0 0,0 0 1,1 0-1,-1 0 0,0 0 1,0-1-1,0 1 0,0-1 1,-1 0-1,1 1 1,0-1-1,0 0 0,2-1 1,9-4-28,20 1-126,0-6-358,-12 6 260,-18 5 202,-1 0 1,0 0 0,0 0-1,1-1 1,-1 1 0,0-1-1,0 0 1,0 0 0,0 0-1,1 0 1,-1 0 0,-1 0-1,1 0 1,0 0-1,0-1 1,0 1 0,-1-1-1,1 0 1,-1 1 0,1-1-1,-1 0 1,1 0 0,-1 0-1,1-3 1,10-9-238,-12 14 274,0 0 0,0 0 0,0 0 0,0 0 0,0-1 0,0 1 0,0 0 0,1 0 0,-1 0 0,0 0 0,0 0 0,0 0 0,0 0 0,0 0 0,0 0 0,0 0 0,0-1 0,0 1 0,0 0 0,0 0 0,0 0 0,1 0 0,-1 0 0,0 0 0,0-1 0,0 1 0,0 0 0,0 0 0,0 0 0,0 0 0,0 0 0,0 0 0,0-1 0,0 1 0,0 0 0,-1 0 0,1 0 0,0 0 0,0 0 0,0 0 0,0 0 0,0-1 0,0 1 0,0 0 0,0 0 0,0 0 0,0 0 0,0 0 0,0 0 0,-1 0 0,1 0 0,0 0 0,0-1 0,0 1 0,0 0 0,0 0 0,-12-11-162,10 8 95,2 6 374,0-1-254,0 0-1,1 0 1,-1 0-1,1-1 1,-1 1-1,1 0 1,0 0-1,-1-1 0,1 1 1,0-1-1,0 1 1,0 0-1,1-1 1,-1 0-1,0 1 1,1-1-1,0 1 1,15 18 371,-14-16-368,-1 1 0,2-1 0,-1 0 0,0 0 0,1 0-1,-1-1 1,1 1 0,0-1 0,0 0 0,1 0 0,6 3 0,2 1 49,-6-3-65,-1-1 1,1 1-1,0-1 0,1-1 0,-1 1 1,0-1-1,1 0 0,-1-1 0,1 0 1,9 0-1,-3-2-200,-1 0 0,1-1 0,22-7 0,-33 8 73,8-1-108,12-4-180,16-21-435,-15 10 464,-22 15 327,0 1 0,0-1 0,-1 0 0,1 1 0,-1-1 1,1 0-1,-1 0 0,0 0 0,0 0 0,0-1 0,0 1 0,0 0 0,0 0 1,-1-1-1,1 1 0,-1 0 0,1-1 0,-1 1 0,0 0 0,0-1 0,0 1 1,0 0-1,-1-5 0,1-2 3,0-10-4,0 16 26,1 1 0,-1 0 1,0-1-1,0 1 0,-1 0 0,1-1 0,-1-2 1,0 4 12,1 0 0,-1 0 0,0 0 0,1 0 0,-1 0 1,0 0-1,0 0 0,0 0 0,0 0 0,0 1 0,0-1 1,0 0-1,0 1 0,0-1 0,-2 0 0,2 0 17,0 1 8,0-1-1,0 0 1,0 1-1,1-1 1,-1 1 0,0-1-1,0 1 1,0 0 0,0-1-1,0 1 1,0 0 0,0 0-1,0 0 1,0 0 0,0-1-1,0 1 1,0 1 0,0-1-1,0 0 1,0 0-1,0 0 1,0 0 0,0 1-1,0-1 1,0 0 0,0 1-1,0-1 1,0 1 0,0-1-1,-1 2 1,1-1-6,-2 0 130,1 0-1,-1 0 1,1 1-1,0-1 1,0 1-1,-1-1 1,1 1-1,0 0 1,-3 4-1,4-4-80,-1 1 0,1-1-1,0 1 1,1 0 0,-1-1 0,0 1 0,1 0 0,0 0-1,-1 0 1,1-1 0,1 5 0,-2-1-5,2 0 1,-1-1-1,1 1 1,0-1-1,2 9 1,-2-11-81,0 0 0,0-1 1,0 1-1,1-1 0,-1 1 0,1-1 1,-1 0-1,1 0 0,0 0 0,0 0 0,0 0 1,0 0-1,0 0 0,1-1 0,-1 1 1,4 1-1,39 14-767,4 0 218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6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4 5216,'-17'-33'5088,"1"33"-4256,16 33-480,-17 33 96,17 1-224,-16 32 128,16-16-192,0 17 0,0-17-96,0-17-320,0-16 128,0 0-800,16-17 512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7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6048,'41'-14'1952,"-40"14"-1915,0-1-1,-1 1 1,1 0 0,0 0 0,-1-1 0,1 1 0,0 0-1,0 0 1,0 0 0,-1 0 0,1 0 0,0 0-1,0 0 1,-1 0 0,1 0 0,0 0 0,0 1 0,-1-1-1,1 0 1,1 1 0,6 2 40,0-1 69,1 1-1,-1 0 0,-1 0 1,1 1-1,0 0 0,-1 0 1,0 1-1,0 0 0,10 9 1,-14-11-91,17 17 415,24 31-1,-36-41-394,-2 0 0,0 0 0,0 1 0,0 0 0,-2 0 1,6 18-1,-8-22-43,2 5 57,-1 1 1,0-1-1,1 19 1,-4-26-73,0 1 0,0-1-1,0 1 1,-1 0 0,0-1 0,0 0 0,-1 1-1,0-1 1,0 0 0,0 1 0,-5 8 0,1-5-44,0-1 0,-1 0 1,0-1-1,0 1 0,0-1 1,-1-1-1,0 0 0,0 0 1,-1 0-1,1-1 0,-1 0 1,-15 5-1,14-7-19,0-1 1,0-1-1,0 0 1,-1-1-1,1 0 1,0 0-1,0-1 1,-1 0-1,1-1 1,0 0-1,0-1 1,-15-6-1,23 9-33,-1-1-1,0 0 1,0 0 0,1-1-1,-1 1 1,1 0-1,-1-1 1,1 0 0,-1 0-1,1 1 1,0-1 0,0-1-1,0 1 1,0 0 0,0 0-1,1-1 1,-1 1 0,1-1-1,-1 1 1,1-1-1,0 0 1,0 1 0,0-1-1,0-3 1,-1-5-284,1 0 0,1-13-1,0 23 345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7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720,'42'14'2170,"-34"-11"-1322,-8-1-213,0 3-132,1-2-307,-1 0 0,0 1 0,-1-1-1,1 0 1,0 0 0,-1 0 0,-1 4-1,-8 29 496,-7 41 0,11-30-542,0-21-97,4-20-36,0 1 1,1-1-1,0 1 0,-1 7 0,2-12-6,0 0 0,0-1-1,0 1 1,0 0 0,1 0-1,-1-1 1,0 1 0,1-1-1,0 1 1,-1 0 0,1-1 0,0 1-1,-1-1 1,1 1 0,0-1-1,0 0 1,0 1 0,0-1-1,2 2 1,-2-2-17,0-1-8,-1 0 1,0 1 0,1-1-1,-1 0 1,1 1-1,-1-1 1,1 0 0,-1 0-1,1 0 1,0 0-1,-1 1 1,1-1-1,-1 0 1,1 0 0,-1 0-1,1 0 1,-1 0-1,1 0 1,-1 0-1,1 0 1,0 0 0,-1-1-1,1 1 1,-1 0-1,1 0 1,-1 0 0,1-1-1,-1 1 1,1 0-1,-1-1 1,1 1-1,-1 0 1,0-1 0,1 1-1,-1 0 1,1-1-1,-1 0 1,1 1 13,1-4-100,1 0 0,-1 0 1,1-1-1,-1 1 0,0 0 1,1-6-1,10-33-336,-8 10 320,0 16 133,-2 10 0,-1-1 0,-1 1 0,0 0 0,1-10 0,-2 1-65,1-15 35,0 30 35,-1 0 0,0 0 0,1 0 0,-1 0 0,1-1 0,-1 1 0,1 0 0,-1 0 0,1 0 0,0 0 0,0 0 0,-1 0 0,1 0 0,0 1 0,0-1 0,0 0 0,0 0 0,0 1 0,2-2 0,11-3 305,-10-2-52,-3 6-259,-1 1-1,0-1 1,0 1-1,1-1 0,-1 1 1,0 0-1,1-1 1,-1 1-1,0-1 0,1 1 1,-1 0-1,1-1 1,-1 1-1,1 0 0,-1 0 1,0-1-1,1 1 1,-1 0-1,1 0 1,-1 0-1,1 0 0,-1-1 1,1 1-1,-1 0 1,1 0-1,0 0 0,-1 0 1,1 0-1,-1 0 1,1 0-1,0 1 1,4-1 59,-1 1 1,0-1-1,1 1 1,-1 0 0,1 1-1,-1-1 1,0 1 0,0 0-1,8 4 1,-7-3 13,0 0 0,1-1 0,10 4 0,17 1 148,-22-5-179,0 1-1,14 5 1,-13-4 6,0-1 0,0 0 0,0 0 0,0-1 0,1-1 1,-1 0-1,0 0 0,15-2 0,2 0 126,-27 1-170,1 1 1,0-1-1,0-1 1,-1 1-1,1 0 1,0-1-1,-1 1 0,1-1 1,0 0-1,-1 0 1,1 0-1,-1 0 1,1 0-1,-1 0 1,0-1-1,4-2 0,-4 2 24,-4 4-261,-3 2 125,0-1 0,0 1 0,0-1 0,-6 2 0,7-3 31,-1 0 0,0 1 0,0 0-1,1 0 1,0 0 0,-1 0 0,1 1 0,-4 4 0,6-4 50,1 1 0,-1-1 1,1 0-1,0 0 0,1 1 1,-1-1-1,1 1 0,0-1 1,0 1-1,0-1 0,1 7 1,0 10 92,-1-20-73,0 0 1,0 0-1,0 1 1,0-1-1,0 0 1,1 0-1,-1 0 1,0 0-1,0 0 1,1 0-1,-1 0 1,1-1-1,-1 1 1,1 0-1,-1 0 1,1 0-1,-1 0 1,1 0-1,0-1 1,-1 1-1,1 0 1,0 0-1,0-1 1,0 1-1,-1-1 1,1 1-1,0-1 0,0 1 1,0-1-1,0 1 1,0-1-1,0 0 1,0 0-1,0 1 1,0-1-1,0 0 1,0 0-1,2 0 1,2 0 41,-1-1-1,1 1 1,0-1 0,0 0-1,9-3 1,23-6-52,-33 9-52,0 0 0,0 0 0,0-1 0,7-3 0,-9 4 24,0 0-1,1-1 1,-1 1-1,0-1 0,0 0 1,0 0-1,0 0 1,0 0-1,0 0 1,2-3-1,26-33-481,-15 26 329,-14 11 161,0 1 0,0-1 0,1 0 0,-1 1 0,0-1 0,0 0 0,0 0 0,0 0 0,0 0 0,-1 0 0,1 0 0,0 0 0,0 0-1,-1 0 1,1 0 0,0 0 0,-1-1 0,1 1 0,-1 0 0,0-1 0,1 1 0,-1 0 0,0 0 0,0-1 0,0 1 0,0-2 0,0-77-3413,0 63 231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7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3 7552,'0'-30'4080,"0"27"-2763,-3 6-405,-8 8 5,11-11-896,0 0-1,-1 1 1,1-1-1,0 0 1,0 0-1,-1 1 1,1-1-1,0 0 1,0 1-1,0-1 1,0 0-1,0 1 1,-1-1-1,1 0 1,0 0-1,0 1 1,0-1-1,0 1 1,0-1-1,0 0 1,0 1-1,0-1 1,0 0 0,0 1-1,0-1 1,1 10 95,-1 0-64,0 1 0,-1-1 1,-1 13-1,-11 19 86,8-26-53,-5 23 1,8-26 46,1 23-1,1-25-64,0 0 0,-3 15 0,2-19 0,-2 1-1,1-1 0,-7 14 1,7-16-87,-1 0-1,1 0 1,0 1 0,1-1 0,-1 1 0,1-1 0,0 1-1,1-1 1,-1 9 0,1 27-774,0-49 506,3 2 48,1 2 96,0 0 55,0 1 1,0-1-1,0 0 0,3-7 1,-2 0-94,-4 9 149,0-1 0,1 1 0,-1-1 0,0 1 0,1 0-1,-1 0 1,1 0 0,2-2 0,10-10-346,-14 13 381,1 1-1,-1 0 0,1-1 1,-1 1-1,1 0 0,0-1 1,-1 1-1,1 0 0,0-1 1,-1 1-1,1 0 1,0 0-1,0 0 0,-1 0 1,1 0-1,0 0 0,-1 0 1,1 0-1,0 0 0,0 0 1,-1 0-1,1 0 1,0 1-1,2-1 52,-2 0-29,1 0 1,-1 1 0,0-1 0,1 0 0,-1 1-1,0-1 1,1 1 0,-1-1 0,0 1 0,0-1-1,0 1 1,1 0 0,-1 0 0,0 0 0,0 0 0,0 0-1,0 0 1,0 0 0,-1 0 0,1 0 0,0 0-1,0 0 1,-1 0 0,1 1 0,0 1 0,4 6 130,-2-5-86,-1 1 1,1 0-1,-1 0 1,0 0 0,-1 0-1,1 0 1,-1 0-1,0 0 1,0 8 0,0 5 77,-2 25 0,0-12 20,1-24-96,-1 0-1,0 0 1,0 0 0,0 0 0,-4 10 0,0 0 155,3-7-123,2-9-100,0 1 1,-1-1-1,1 1 1,0-1-1,-1 1 0,1-1 1,-1 0-1,1 1 0,-1-1 1,0 0-1,0 2 0,0-2-28,0-1 0,-1 1 0,1 0 0,0-1 0,0 1 0,0-1 0,0 1 0,-1-1 0,1 0 0,-2 1 0,-4 1-185,-2 3-163,9-5 354,0 0 0,0 1 1,0-1-1,0 0 0,0 0 0,0 0 1,-1 0-1,1 0 0,0 0 0,0 0 1,0 0-1,0 0 0,0 0 1,-1 0-1,1 0 0,0 0 0,0 0 1,0 0-1,0 0 0,0 0 0,-1 0 1,1 0-1,0 0 0,0 0 0,0 0 1,0 0-1,0 0 0,0 0 0,-1 0 1,1 0-1,0 0 0,0 0 0,0 0 1,0 0-1,0 0 0,0 0 1,-1-1-1,1 1 0,0 0 0,0 0 1,-9-5-409,8 5 351,0-1-1,0 0 0,0 1 1,0-1-1,0 0 1,0 0-1,0 0 1,0 0-1,0 0 0,0 0 1,1 0-1,-1 0 1,0 0-1,1 0 0,-1 0 1,1 0-1,-1 0 1,1-1-1,-1-1 1,0-2-172,1 0 0,0 0 0,-1 0 0,2-5 0,0-8-399,2-18-1439,10-11 684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8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6304,'55'-27'2032,"-51"25"-1811,0 0 1,0-1 0,0 1 0,-1 0-1,4-4 1,-6 5-148,0 1-1,-1-1 1,1 1-1,0-1 1,-1 1-1,1-1 1,0 1-1,0 0 1,0-1-1,-1 1 1,1 0 0,0 0-1,0-1 1,0 1-1,0 0 1,-1 0-1,1 0 1,0 0-1,0 0 1,2 1-1,-2-1 13,0 0-1,0 0 1,1 1-1,-1-1 1,0 1-1,0-1 1,1 1-1,-1-1 1,0 1-1,0 0 1,0 0-1,0-1 1,0 1-1,0 0 1,0 0-1,0 0 1,0 0-1,0 0 1,-1 0-1,1 0 1,0 1-1,-1-1 1,1 0-1,-1 0 1,1 0-1,-1 2 1,2 3 46,0 0 1,-1-1 0,0 1-1,0 0 1,0 11-1,-1-5-11,1 0 0,5 23-1,-2-21-37,-2 1 0,0 0 0,-1 15 0,-1-13-30,0-5-11,0 0 1,0 0 0,1-1-1,0 1 1,1 0 0,1-1-1,7 22 1,-3-14 43,-2-6-203,12 25 1,-14-33 75,0-1 1,0 1-1,1-1 1,-1 1-1,1-1 1,0 0-1,0-1 1,8 7-1,-7-7 26,-1-1-1,1 1 0,9 3 1,-12-5 9,0-1 0,0 1 0,0-1 1,0 1-1,0-1 0,0 0 0,0 0 1,0 0-1,0 0 0,0 0 0,0 0 1,0 0-1,0-1 0,0 1 0,4-2 1,1-2 21,-1-1 1,1 1-1,-1-1 1,0 0 0,0-1-1,9-10 1,-2 3 32,1 1 95,-8-12 336,-3 15-356,-3 8-85,1 0 1,-1 0 0,0 0 0,1 0 0,-1 0 0,0 0 0,0 0-1,1 0 1,-1 0 0,0 0 0,0 0 0,0 0 0,0 0 0,-1 0 0,1 0-1,0 0 1,0 0 0,0 0 0,-1 0 0,1 0 0,-1 0 0,1 0-1,-1 1 1,1-1 0,-1 0 0,0-1 0,1 2-24,-1-2 43,0 0-1,1 1 1,-1-1 0,1 0-1,-1 1 1,1-1 0,0 0 0,0 0-1,0-1 1,0 2-47,0 1 0,0-1-1,0 1 1,0-1 0,0 1 0,0-1-1,0 1 1,0-1 0,0 1 0,0-1-1,0 1 1,0-1 0,0 1-1,-1-1 1,1 1 0,0-1 0,0 1-1,-1-1 1,1 1 0,0-1 0,0 1-1,-1 0 1,1-1 0,0 1 0,-1-1-1,1 1 1,-1 0 0,1 0 0,-1-1-1,1 1 1,0 0 0,-1 0 0,1-1-1,-1 1 1,1 0 0,-1 0 0,1 0-1,-1 0 1,1 0 0,-1 0 0,0 0-1,1 0 1,-1 0 0,1 0-1,-1 0 1,1 0 0,-1 0 0,0 0-1,-2 0 5,0 0-1,0 0 0,0 1 1,0-1-1,0 1 0,0-1 0,0 1 1,0 0-1,0 0 0,-4 2 1,2 1 0,0-1 0,1 1 0,-1 0-1,-4 6 1,8-9-13,-5 5 14,0 1-1,1 0 1,0 0-1,0 1 1,1-1-1,-6 14 1,1-1-10,7-17-6,0 1 1,0-1 0,0 1-1,1 0 1,-1 0 0,1 0-1,0 0 1,0 0 0,1 0-1,-1 0 1,1 1 0,0-1-1,0 0 1,0 0 0,1 6-1,10 31 10,-10-39-11,-1 0-1,1 0 1,-1 0-1,1 0 1,0-1-1,0 1 1,-1 0-1,1 0 1,1-1-1,-1 1 1,0-1-1,0 1 1,0-1-1,1 1 1,-1-1-1,1 0 1,-1 0-1,1 0 1,0 0-1,-1 0 1,1 0-1,2 1 1,2-1-76,-1 1 0,1-2 1,0 1-1,-1-1 0,1 1 1,5-2-1,1 1-34,-5 0 52,-1-1 0,1 0 0,0 0 0,-1-1 0,1 1 0,-1-1 0,0-1 0,1 1 0,5-5 0,8-4-43,25-20 1,-15 10 39,86-59 109,-52 33 213,-49 40-136,-8 5-58,-1 0 25,15-7 80,-21 8-159,1 1-1,0 0 1,0 0 0,-1-1 0,1 1-1,0 0 1,0 0 0,0 0 0,-1 0-1,1 0 1,0 0 0,0 0 0,-1 0-1,1 0 1,0 0 0,0 0-1,0 1 1,-1-1 0,1 0 0,0 1-1,0-1 1,5 14 435,12 16-4,-14-24-388,0 1 0,0-1 0,-1 1-1,0-1 1,5 15 0,-6-12-39,-1 0 1,0 0 0,0 1-1,-1 13 1,1 11 27,10 5 104,-7-19-78,-2-12-38,0 1 1,6 15-1,-7-24-27,-1 1 0,1 0 0,-1-1 0,0 1 0,1 0 0,-1 0 0,0-1 0,1 1 0,-1 0 0,0-1 0,0 1 0,0 0 0,0 0 0,0 0-1,0-1 1,0 1 0,0 0 0,0 1 0,2 2 36,-2-4-41,0 1 0,0-1 0,0 0 0,1 0 0,-1 0 0,0 1 0,0-1 0,0 0 0,1 0 0,-1 0 0,0 0 0,0 0 0,0 1 0,1-1 0,-1 0 0,0 0 0,0 0 0,1 0 0,-1 0 0,0 0 0,0 0 0,1 0 0,-1 0 0,0 0 0,0 0 0,1 0 0,-1 0 0,0 0 0,0 0 0,1 0 0,-1 0 0,0 0 0,0 0 0,1-1 0,4-6-81,-2 1-30,1 4 53,4-4-41,-8 3 72,1 1-1,0-1 0,-1 0 0,1 1 0,-1-1 0,0 0 0,0 0 0,0 1 0,0-4 1,-1-14-111,1-124-242,0 140 342,0-1 0,0 1-1,1-1 1,1-7 0,-2 11 29,1-1 0,-1 1 0,1 0 0,0 0 0,-1 0 0,1 0 0,0 0 0,-1 0 0,1 0 0,0 0 0,0 0 0,0 1 0,0-1 0,0 0 0,2-1 0,-3 2 11,1 0 0,-1-1 1,1 1-1,-1 0 0,1 0 0,-1 0 1,1 0-1,-1 0 0,1 0 1,0 0-1,-1 0 0,1 0 0,-1 0 1,1 0-1,-1 0 0,1 0 0,-1 0 1,1 0-1,-1 1 0,1-1 1,-1 0-1,1 0 0,-1 1 0,1-1 1,-1 0-1,0 1 0,1-1 0,-1 0 1,1 1-1,-1-1 0,0 0 1,1 2-1,12 20 269,-9-13-215,-1-2 8,0 1 0,-1-1 0,0 1 0,1 8 0,3 16 74,6 4-48,-10-20-73,-1-10-28,0 0 0,1 0 0,-1 1-1,1-2 1,5 12 0,-6-15 15,-1-1 0,1 0 0,0 1 0,0-1 0,0 0 0,0 1 0,0-1-1,0 0 1,0 0 0,0 0 0,2 1 0,-2-1 2,0-1 1,0 0-1,0 1 0,0-1 0,0 0 1,0 0-1,0 0 0,0 0 0,0 0 1,0 0-1,0 0 0,0 0 0,0 0 1,0 0-1,0-1 0,0 1 0,0 0 1,0-1-1,0 1 0,0-1 0,1 0 1,0 0-16,0 0 1,0 0 0,0-1-1,0 1 1,-1 0 0,1-1-1,0 1 1,-1-1 0,1 0 0,-1 1-1,0-1 1,1 0 0,0-2-1,0-2-103,0 0-1,0 1 1,2-10 0,-2 6-51,9-24-158,-5 0 203,5 0 21,-6 2-165,2 17 134,-6 13 106,0 0 1,0-1-1,-1 1 1,1-1-1,0 1 0,-1-1 1,1 0-1,-1 1 1,0-1-1,1 0 0,-1 1 1,0-3-1,0 3 27,0 0 0,0 0 0,0 0 0,1 0 0,-1 0 0,0 0 0,0 0 0,1 0 0,-1 0 0,1 0 0,0-2 0,-1 3 9,0 0-1,0 0 1,0 0 0,1-1-1,-1 1 1,0 0 0,0 0-1,0 0 1,1 0 0,-1-1-1,0 1 1,0 0 0,0 0-1,1 0 1,-1 0 0,0 0-1,0 0 1,1 0 0,-1 0-1,0 0 1,0 0 0,1 0-1,-1 0 1,0 0 0,0 0-1,1 0 1,-1 0 0,0 0-1,0 0 1,1 0 0,-1 0-1,0 0 1,0 0 0,1 0-1,-1 0 1,0 1 0,0-1-1,1 0 1,-1 0 0,0 0-1,0 0 1,0 1 0,0-1-1,1 0 1,-1 1 0,3 4 201,0 0 1,0 0-1,0 1 1,2 6-1,0 18 99,13 20-62,-6-17-191,-8-21-72,-3-7-7,1 0-1,0 0 1,-1-1-1,1 1 1,1-1-1,-1 1 0,1-1 1,-1 0-1,1 0 1,6 6-1,-1-1-696,-6-7 508,-1 0-1,1 0 1,-1-1 0,1 1 0,0 0-1,-1-1 1,1 0 0,0 1 0,0-1 0,0 0-1,0 0 1,0 0 0,0 0 0,0 0-1,1 0 1,-1-1 0,0 1 0,0-1-1,1 0 1,2 1 0,26-1-1511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09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8640,'-16'50'3904,"16"33"-3392,0-50 512,0 0-672,-17 0 288,17 1-384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0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5 34 6976,'0'-30'3754,"0"30"-3734,0 0 0,0 0 0,1 0-1,-1-1 1,0 1 0,0 0 0,0 0-1,0 0 1,0 0 0,0 0 0,0 0-1,0 0 1,0 0 0,0 0-1,0-1 1,0 1 0,0 0 0,0 0-1,-1 0 1,1 0 0,0 0 0,0 0-1,0 0 1,0 0 0,0 0 0,0 0-1,0 0 1,0-1 0,0 1 0,0 0-1,0 0 1,0 0 0,0 0 0,0 0-1,0 0 1,-1 0 0,1 0 0,0 0-1,0 0 1,0 0 0,0 0 0,0 0-1,0 0 1,0 0 0,0 0-1,0 0 1,0 0 0,-1 0 0,1 0-1,0 0 1,0 0 0,0 0 0,0 0-1,0 0 1,0 0 0,0 0 0,-4 0 77,-36-1 264,-1 3 0,0 1 0,-49 10 0,78-11-357,-54 15 8,26-3-7,18-6-105,0-1 1,-40 8 0,35-11 4,8-3 73,-1 2 0,-31 9 1,35-7 15,-27 4 0,19-4-41,22-4 42,0-1-1,0 1 1,0 0 0,0 0-1,0 0 1,0 1 0,-3 1 0,0 1 4,-6 2 23,9-5-9,-1 0 1,1 0-1,-1 0 0,1 1 1,0-1-1,0 1 0,0-1 1,0 1-1,0 0 0,0 0 0,0 0 1,1 0-1,-1 0 0,1 0 1,-3 4-1,-1 27 494,-7 7-191,7-26-208,1 0 0,-3 18 0,2 29 84,-1-27-28,3-19-78,0 1-1,1 21 1,2-13-12,1-8-24,-1 0 0,-4 25 0,0-26-17,0 6 14,4-16-36,1-1 0,0 1 0,0 0-1,1 0 1,-1-1 0,1 1 0,0-1 0,0 1 0,0-1 0,1 0 0,0 0-1,0 0 1,0 0 0,0 0 0,0-1 0,1 1 0,0-1 0,0 0 0,0 0-1,0 0 1,0-1 0,0 1 0,1-1 0,7 3 0,21 0 74,-16 0-48,-10-3-18,0 0 1,0 0 0,0-1-1,0 0 1,10 0 0,-6-1-11,-1 0 0,14-3 0,14-8-52,-23 9-303,-1 1-1,22 1 1,-19 1-791,32-4 1,-39 1 148,-1-1-1,19-6 1,8-8-106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0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8320,'-50'0'4256,"66"0"-3136,1 16-704,16-16 544,17 17-544,16-17 192,-16 0-352,33 0-704,0-17 224,0 17-2112,0 0 128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0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880,'1'0'253,"1"1"1,0-1-1,0 0 0,0 0 1,-1 1-1,1-1 1,0 1-1,0 0 0,-1 0 1,1-1-1,0 1 1,-1 0-1,2 2 0,5 1-88,3 1 560,-10-5-681,0 0 0,0 0 0,0 1 0,0-1 0,0 1 0,0-1 0,0 1 0,0-1 0,0 1 0,0-1 0,-1 1 0,1 0 0,0 0 0,0-1 0,-1 1 0,1 0 0,0 0 0,-1 0 0,1 0 0,-1 0 0,1 0 0,-1 0 0,1 1 0,1 7 183,-1 0 1,0-1 0,-1 1-1,-1 16 1,1-4 37,0-20-234,0 1 0,0 0 1,1 0-1,-1-1 1,0 1-1,1 0 0,-1-1 1,1 1-1,0 0 1,0-1-1,-1 1 0,1-1 1,0 1-1,0-1 1,0 1-1,1-1 0,1 2 1,0 0 165,-1-6-170,9-8-347,-8 8-21,0 0-214,11-8 208,-7 8 241,-6 3 99,-1 0 1,1 0 0,-1-1 0,1 1 0,-1 0-1,1 0 1,-1 0 0,1-1 0,-1 1 0,0 0 0,1-1-1,-1 1 1,1 0 0,-1-1 0,0 1 0,1-1 0,-1 1-1,0-1 1,1 1 0,-1-1 0,0 1 0,0-1 0,0 1-1,1-1 1,-1 1 0,0-1 0,0 1 0,0-1 0,0 1-1,0-1 1,0 1 0,0-1 0,0 1 0,0-1-1,0 1 1,0-1 0,-1 0 0,1 0 4,0 1 0,0-1 0,0 0 0,0 1 0,0-1 0,0 1 0,0-1 0,1 0 0,-1 1 0,0-1 0,0 0 0,0 1 0,1-1 0,-1 1 0,0-1 1,1 1-1,-1-1 0,0 1 0,1-1 0,-1 1 0,1-1 0,-1 1 0,0-1 0,1 1 0,-1 0 0,2-1 0,15-1 1169,-11 2-788,-6 0-361,0 0-1,0 0 0,0 0 0,1 0 1,-1 0-1,0 0 0,0 0 0,0 0 1,0 0-1,0 1 0,1-1 1,-1 0-1,0 0 0,0 0 0,0 0 1,0 0-1,0 0 0,0 0 1,0 0-1,1 0 0,-1 0 0,0 1 1,0-1-1,0 0 0,0 0 1,0 0-1,0 0 0,0 0 0,0 0 1,0 1-1,0-1 0,0 0 1,0 0-1,0 0 0,0 0 0,0 0 1,0 1-1,0-1 0,0 0 1,0 0-1,0 0 0,0 0 0,0 0 1,0 1-1,0-1 0,0 0 1,0 0-1,0 0 0,0 0 0,0 0 1,0 0-1,0 1 0,0-1 1,-1 7 226,1-3-155,-1 0 1,1 0 0,0-1-1,0 1 1,1 0-1,-1 0 1,1 0 0,1 5-1,0-4-86,14 35 575,-15-37-643,1 0 0,-1 0 1,1-1-1,0 1 0,0-1 0,0 0 1,0 1-1,0-1 0,1 0 0,-1 0 0,1 0 1,2 1-1,-3-2 4,-1-1-1,1 1 1,-1-1 0,1 1-1,-1-1 1,1 0 0,-1 0 0,1 0-1,1 0 1,-3 0 6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1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50 5216,'69'-27'1696,"-65"25"-1587,0 1 0,0-1 1,0 1-1,0 0 0,6-1 1,-3 1-58,25-4 695,59-2 0,-78 6-499,0 1 0,-1 1 0,1 0-1,-1 1 1,0 0 0,0 1 0,1 0-1,-1 1 1,-1 0 0,19 10 0,-27-13-252,0 1 44,0-1 0,0 1 0,0-1 0,-1 1 0,1 0 0,0 0 0,3 4 0,-6-5-17,1 0 0,0 0 1,-1 0-1,1 0 0,-1 0 0,0 0 0,1 0 0,-1 0 1,0 0-1,1 0 0,-1 0 0,0 0 0,0 0 0,0 1 1,0-1-1,0 0 0,0 0 0,0 0 0,0 0 0,-1 0 1,1 0-1,0 0 0,-1 0 0,1 1 0,-1-1 0,1 0 1,-1 0-1,1-1 0,-1 1 0,-1 1 0,-23 29 399,21-26-378,0 0 1,0 0-1,-1 0 1,0 0-1,0-1 1,0 0-1,0 0 1,-1 0-1,0 0 1,0-1-1,0 0 1,-12 4-1,-2 1 55,-146 59 456,152-62-518,-6 2-19,-32 8 1,1-9-241,25-3 66,-30 5-607,50-8 357,-1-1 0,1 0 0,-10-3 0,4 2-237,-24-1-951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1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4 10880,'0'-34'4928,"-17"34"-2337,1 0-2559,16 17-5183</inkml:trace>
  <inkml:trace contextRef="#ctx0" brushRef="#br0" timeOffset="1">50 482 10464,'-49'50'4736,"65"0"-4096,-16-34 63,0 1 161,17-17-576,-1-17-2943,1 1 1439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1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432 6144,'27'-14'1978,"-21"11"417,-9 3-1643,-4 1-535,0 0-1,1 0 1,-1 0-1,0 1 1,1 0-1,-1 0 1,1 0 0,-11 6-1,-13 6 128,16-10-172,11-3-130,-1 0-1,1 0 1,0 0 0,0 0 0,0 1 0,0-1 0,0 1 0,0 0 0,0 0 0,0 0 0,0 0 0,1 0 0,-1 1 0,1-1 0,-3 4 0,-26 42 353,30-46-374,0 1-1,1 1 1,-1-1 0,1 0 0,-1 0 0,1 0 0,0 0 0,0 0 0,1 0 0,-1 0 0,1 0 0,-1 0 0,2 5 0,-1-7 2,0 1 0,-1 0-1,1-1 1,0 1 0,0-1 0,0 1 0,1-1 0,-1 0-1,0 1 1,0-1 0,1 0 0,-1 0 0,3 2 0,23 10 162,-22-11-162,16 4 108,21 5 1,6 2 10,-34-10-75,-14-3-47,-20 0 101,-1 0-78,-4 1 66,-51-5 0,41-7-23,21 8-74,12 3-31,0 0 0,1 0 0,-1 0 0,0 0 0,1 0 0,-1-1 0,1 1 0,-1-1 0,0 1 0,1-1 0,-1 0 0,1 0 0,0 0 0,-1 1 0,1-1 0,0-1 0,-1 1 0,1 0 0,0 0 0,0 0 0,-2-2 0,3 2-45,0 1 0,0 0 0,0-1 0,-1 1 0,1-1 0,0 1 0,0 0-1,0-1 1,0 1 0,0 0 0,0-1 0,0 1 0,-1-1 0,1 1-1,0 0 1,0-1 0,1 1 0,-1-1 0,0 1 0,0 0 0,0-1-1,0 1 1,0-1 0,0 1 0,0 0 0,1-1 0,-1 1 0,0 0 0,0-1-1,1 1 1,-1 0 0,0-1 0,0 1 0,1 0 0,-1 0 0,0-1-1,1 1 1,2-1-193,1 0-1,-1 1 1,0-1-1,1 1 1,-1 0-1,5 0 1</inkml:trace>
  <inkml:trace contextRef="#ctx0" brushRef="#br0" timeOffset="1">1295 0 10976,'-17'0'4960,"-16"17"-4321,33-1-63,-17 1-448,1 33 512,16 0-352,-17 16-128,17 1-96,0-1-1760,17-16 929,-17 16-2081,0-33 160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2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67 7040,'-55'-42'2282,"52"40"-2101,-1-1-1,1 0 0,-1 1 0,0 0 1,0-1-1,-4 0 0,-1-3 137,9 5-261,-1 1 1,1-1-1,0 1 1,-1-1-1,1 1 1,-1-1-1,1 1 1,0-1-1,0 1 1,-1-1-1,1 1 1,0-1-1,0 1 1,0-1-1,-1 1 1,1-1-1,0 0 1,0 1-1,0-1 0,0 1 1,0-1-1,0 0 1,0 1-1,0-1 1,1 1-1,-1-1 1,0 0-1,0 1 1,0-1-1,1 1 1,-1-1-1,0 1 1,0-1-1,1 0 1,15-13 558,-8 10-605,0 0 0,0 0 0,0 0 1,1 1-1,-1 1 0,1-1 0,-1 1 0,1 1 0,0 0 0,12-1 1,40-6-43,22-17 27,36 2-70,-28 7-53,12-12 5,-52 16 65,91-26-1,-94 26 229,-35 9 35,1-1 0,-1 0 0,0 0 0,0-2 0,0 1 0,13-9 0,-25 13-140,1 0-1,-1 0 1,0-1-1,0 1 0,1 0 1,-1 0-1,0-1 1,0 1-1,0-1 1,0 1-1,-1-1 0,2-2 1,5-7 655,0 8-181,-14 4 9,7-1-541,0 0-1,0 0 1,-1 0-1,1 0 0,0 0 1,0-1-1,0 1 0,0 0 1,0 0-1,0 0 0,0 0 1,0 0-1,0 0 1,0 0-1,-1 0 0,1 1 1,0-1-1,0 0 0,0 0 1,0 0-1,0 0 0,0 0 1,0 0-1,0 0 1,0 0-1,0 0 0,-1 0 1,1 0-1,0 0 0,0 0 1,0 0-1,0 0 0,0 0 1,0 0-1,0 1 1,0-1-1,0 0 0,0 0 1,0 0-1,0 0 0,0 0 1,0 0-1,0 0 0,0 0 1,0 0-1,0 0 1,0 1-1,0-1 0,0 0 1,0 0-1,0 0 0,0 0 1,0 0-1,0 0 0,0 0 1,0 0-1,0 8 181,0-1-107,0 0 0,0-1 0,-3 13 0,2-12-23,-3 6 12,1-1-1,1 1 1,0-1-1,0 15 1,2 285-43,1-310-17,-2 0 0,1 0-1,0-1 1,0 1 0,0 0-1,-1 0 1,1-1 0,-1 1-1,1 0 1,-1-1 0,0 1-1,0-1 1,0 1 0,-1 2-1,-3 4 33,1 0-19,0-1-47,-11-5-313,12-2 254,1 0 56,0 0 1,0 0-1,0 0 0,0 0 0,0 0 0,0 0 1,0 0-1,1-1 0,-1 1 0,-3-2 0,2-2-15,1-1-1,-1 1 0,1-1 1,-2-7-1,10-5-126,2-2 30,-6 14 113,-1 1-1,1 0 0,1 0 0,-1 0 0,1 0 0,-1 1 1,1-1-1,0 1 0,1 0 0,-1 0 0,0 0 0,1 0 0,0 0 1,0 1-1,-1-1 0,2 1 0,5-2 0,7-3-52,-15 5 93,0 1-1,0 1 1,0-1 0,0 0-1,1 0 1,-1 1 0,4-1-1,15 6 46,-14-2-46,-5-2-12,1-1 0,-1 1 0,0 0 1,0 0-1,0 0 0,0 0 0,0 1 1,0-1-1,3 3 0,-4-3-2,-1 0 1,1 0-1,0 1 1,0-1-1,-1 0 1,1 1-1,-1-1 1,1 1-1,-1 2 1,9 20-8,18 26 244,-24-34-2,-3-15-220,0 0-1,0 0 1,0-1-1,0 1 1,0 0 0,0 0-1,0 0 1,0 0-1,1 0 1,-1 0-1,0-1 1,1 1-1,-1 0 1,1 1-1,10 4 175,-6 0-104,-5-5-79,0-1 0,0 1 0,1-1 0,-1 1 0,0-1 0,1 1-1,-1-1 1,0 0 0,1 1 0,-1-1 0,1 0 0,-1 1 0,0-1 0,1 0 0,-1 0 0,1 1 0,-1-1-1,1 0 1,-1 0 0,1 0 0,-1 1 0,1-1 0,-1 0 0,1 0 0,-1 0 0,1 0 0,-1 0-1,1 0 1,-1 0 0,1 0 0,0-1 0,16 2 51,-9-1-40,1 0 1,0 0 0,15-3-1,9-8 87,3 2 4,8-13 92,-8 11-33,-28 6-127,0-1 1,0 0-1,-1-1 0,0 1 0,0-1 0,0-1 1,-1 1-1,0-1 0,-1 0 0,0-1 1,4-8-1,-6 11-57,0 1 1,-1-1 0,0 0-1,0 0 1,-1 0 0,0 0-1,0 0 1,1-11-1,-2 15 22,0 0 0,0 0 0,-1 0 0,1 0 1,0 0-1,-1 0 0,0 0 0,1 1 0,-1-1 0,0 0 0,0 0 0,0 0 0,-1-1 0,1 2 6,1 1 0,-1-1 1,1 0-1,-1 1 0,1-1 1,-1 1-1,0-1 0,1 1 1,-1 0-1,0-1 0,0 1 1,1 0-1,-1-1 1,0 1-1,0 0 0,1 0 1,-1 0-1,0 0 0,0-1 1,0 1-1,1 0 0,-1 0 1,0 1-1,0-1 0,0 0 1,1 0-1,-1 0 0,0 0 1,0 1-1,1-1 0,-2 1 1,-2 1 36,1-1 0,0 1-1,0 0 1,1 1 0,-1-1 0,0 0 0,1 1 0,-1-1 0,1 1 0,0 0-1,-1 0 1,2 0 0,-1 0 0,0 0 0,1 0 0,-1 1 0,1-1 0,-2 7 0,2-5-32,1-1 1,-1 1 0,1-1 0,0 1 0,0 0 0,1-1-1,-1 1 1,1-1 0,0 1 0,1-1 0,-1 0 0,1 1 0,-1-1-1,1 0 1,3 5 0,-1-4-40,-1 1 1,1-1-1,1 0 1,-1 0-1,1 0 1,-1-1-1,1 1 1,1-1-1,-1-1 1,0 1-1,1-1 1,0 0-1,0 0 1,9 3-1,20 9-1706,60 17 1,-28-15-163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2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8 50 7232,'14'-13'2314,"-8"10"-1396,-6 3-873,1 0 1,-1 0-1,1 0 1,-1 0 0,1 0-1,-1 0 1,1 0-1,-1 0 1,1 0 0,-1-1-1,1 1 1,-1 0-1,1 0 1,-1 0-1,1-1 1,-1 1 0,1 0-1,-1 0 1,1-1-1,-1 1 1,0 0 0,1-1-1,-1 1 1,0-1-1,1 1 1,-1-1-1,0 1 1,0 0 0,1-1-1,-1 1 1,0-1-1,0 1 1,0-1 0,1 1-1,-1-1 1,0 1-1,0-1 1,0 1 0,0-1-1,0 1 1,0-2-1,-3-3 819,1 3-742,1 1-65,0-1-1,0 1 1,-1 0 0,1 0-1,0 0 1,-1 0 0,1 1-1,-1-1 1,1 0 0,-1 1-1,1-1 1,-1 1 0,0-1-1,1 1 1,-1 0 0,0-1 0,1 1-1,-1 0 1,0 0 0,-2 1-1,-303-1-114,302-1 7,0 1 0,0 1 0,1-1 0,-1 1 0,0-1 0,0 1 0,1 1 1,-1-1-1,0 1 0,1 0 0,0 0 0,-7 3 0,10-4 41,0 0 0,-1 0 1,1 0-1,0 0 0,0 0 0,-1 0 0,1 0 0,0 1 0,0-1 0,0 0 1,1 1-1,-1-1 0,0 0 0,0 1 0,1-1 0,-1 1 0,1-1 0,-1 1 0,1 0 1,-1 2-1,1 0-2,1 0 1,-1 0-1,1 1 1,0-1-1,0 0 1,2 5-1,4 13-30,-3 5 9,-4-19 44,1-1 0,1 0-1,-1 0 1,1 0 0,0 0 0,1 0-1,4 10 1,21 22 58,-21-24-35,0 1-1,-1 0 0,7 28 1,-12-39 32,0-1 1,0 1 0,-1 0 0,1-1 0,-1 1 0,-1 9 0,1 0 41,0-2 18,1-9-88,-1 0 1,0 0-1,0 0 1,0 0-1,0 0 1,0 0-1,-1 0 1,1 0-1,-1 0 0,-1 4 1,-31 60 1001,27-59-876,5-3 66,10 1-11,4 5 9,-12-10-202,1 1-1,0 0 1,-1-1-1,1 1 1,0-1-1,0 0 0,0 1 1,0-1-1,0 0 1,0 0-1,4 1 0,36 3 333,-18 1-199,-13-4-75,0 0 0,0 0 1,17 0-1,-12-3-280,0 0 1,20-5-1,-1 0-726,-7 3 379,-10 1-250,-1 0-1,0-1 0,16-6 0,14-5-1291,-14 9-1392,-31 4 3243,0 0 1,0 0-1,0 0 0,0-1 1,0 1-1,-1 0 1,1 0-1,0-1 0,1-1 1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3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9888,'0'-17'4480,"16"17"-2784,1 0-1313,0 0 65,16 0-288,17-16-1087,-1 16 511,18-17-5216,-1 17 3104</inkml:trace>
  <inkml:trace contextRef="#ctx0" brushRef="#br0" timeOffset="1">764 183 10624,'-33'17'4832,"33"16"-4192,0-17 63,0 1-191,0 0-384,17-34-1983,16 17-3873,0-33 3168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3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0 7040,'-14'-27'2282,"14"27"-2261,0 0 0,-1-1 0,1 1 0,0 0 0,0 0-1,0 0 1,0 0 0,-1-1 0,1 1 0,0 0 0,0 0-1,0 0 1,0-1 0,0 1 0,0 0 0,0 0 0,0 0-1,0-1 1,0 1 0,0 0 0,0 0 0,0-1 0,0 1-1,0 0 1,0 0 0,0 0 0,0-1 0,0 1 0,0 0-1,0 0 1,0 0 0,0-1 0,0 1 0,0 0 0,1 0-1,-1 0 1,0-1 0,0 1 0,0 0 0,0 0 0,0 0 0,1 0-1,10-12 604,-11 12-558,1 0 0,0-1 0,-1 1 0,1-1 0,-1 1 0,1 0 0,0-1 0,-1 1 0,1 0-1,0 0 1,-1 0 0,1-1 0,0 1 0,0 0 0,-1 0 0,1 0 0,0 0 0,-1 0 0,1 0 0,0 0-1,0 1 1,-1-1 0,2 0 0,0 1 150,0-1-154,0 0 0,0 0 1,-1 0-1,1 1 0,0-1 1,-1 1-1,1-1 0,0 1 1,-1 0-1,1-1 1,-1 1-1,1 0 0,1 1 1,5 4 136,-4-4-125,0 0 1,-1 1 0,0 0 0,0-1 0,1 1 0,-2 1-1,1-1 1,0 0 0,-1 1 0,1-1 0,-1 1-1,0 0 1,3 8 0,1 6 71,9 34-1,-12-39-113,5 20 4,1-1-1,4 36 1,-11-48 50,5 26 180,15 18 43,-13-16 52,-8-37-270,1 0 0,3 12 0,-3-19-56,-1 0 0,1 0-1,0-1 1,0 1 0,0 0 0,0-1-1,0 1 1,1-1 0,3 4-1,41 29 420,-45-34-420,-1-2-24,-1 1 1,1 0-1,-1-1 1,1 1-1,0 0 1,-1-1-1,1 1 1,0-1-1,-1 1 0,1-1 1,0 1-1,-1-1 1,1 0-1,0 1 1,0-1-1,0 0 1,-1 0-1,3 1 1,-1-2 71,0 0 1,0 0-1,0 0 1,0 0 0,0-1-1,-1 1 1,1 0-1,0-1 1,-1 1 0,3-4-1,3-2 101,0-1 0,0 0 0,-1 0 1,-1-1-1,10-17 0,38-104 846,-34 93-789,1 1 0,3 1 0,42-51 0,-30 47-179,-17 20-50,-1-1 1,0-1-1,-2 0 0,16-28 0,-28 44-48,-1-1 0,0 0-1,0 1 1,0-1 0,0 0-1,-1 0 1,0 0 0,0-11-1,-1 14-516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3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312,'17'33'8255,"0"-33"-8191,-34 0-4032,17-16 2177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4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8320,'-33'66'3744,"0"34"-3232,16-67-224,-16 0-256,-17 1-2208,0-1 1184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4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7456,'-33'0'3392,"16"16"-2944,1 1 256,16-1-480,0 18 832,16-1-608,1 17 224,16 16-384,33-16 32,-16 0-192,33-1 288,-16-32-224,16-17-448,-17 0 128,-16-17-1664,0 1 992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5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7232,'0'17'3264,"0"49"-2848,-16-32 704,16 15-704,0 18 832,0 16-736,-17 16 64,0-15-384,1-1 192,16-34-256,-17 1-1088,17 0 512,0-33-2400,17-1 160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1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 4896,'-50'0'2192,"50"3"-1819,0 1-190,0-1 51,-1-1 0,2 1-1,-1 0 1,0 0 0,0 0 0,1 0 0,1 3-1,2 2 132,8 20 1004,-9-21-1215,-1 0 57,0 0 0,0-1 0,0 2 0,-1-1 0,0 0 0,0 10 1,-2 5 286,-6 34 0,1-20-97,4-13-217,-4 23 48,-19 34-35,3 0-90,1-22 17,-5 17 35,20-54-135,2-5-211,0 0 0,-2-1 0,1 1-1,-2-1 1,-11 19 0,13-26-101,3-7-19,1 1-1,0-1 0,0 1 0,0-1 1,0 1-1,0 0 0,1 0 1,-1-1-1,0 1 0,1 0 0,-1 0 1,0 3-1,1-2-1713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5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7040,'-13'14'2282,"12"-14"-2247,1 0-1,0 1 1,0-1-1,-1 0 1,1 0-1,0 1 1,0-1-1,0 0 1,-1 1-1,1-1 0,0 0 1,0 0-1,0 1 1,0-1-1,0 0 1,0 1-1,0-1 1,0 0-1,0 1 1,-1-1-1,2 0 1,-1 1-1,0-1 0,0 0 1,0 1-1,0 10 201,1 0 80,-1 1-1,-1-1 1,-2 19 0,-3-14-50,5-12-221,-1-1 1,1 1 0,0-1 0,0 1 0,0-1 0,1 1 0,-1 5 0,1-7-7,0 0 1,0 0 0,1 0 0,-1 0 0,0 0 0,1 0 0,0 0-1,-1 0 1,1 0 0,0 0 0,0-1 0,2 4 0,-2-3-12,0-1-1,0 1 1,0-1 0,-1 1 0,1 0-1,0-1 1,-1 1 0,1-1 0,-1 1 0,0 0-1,1 0 1,-1 2 0,0-3-20,0-1 0,-1 1 0,1 0-1,0-1 1,0 1 0,0-1 0,0 1 0,0 0 0,0-1 0,1 1-1,-1-1 1,0 1 0,0 0 0,0-1 0,0 1 0,1-1 0,-1 1 0,0-1-1,1 1 1,-1-1 0,0 1 0,1-1 0,-1 1 0,0-1 0,1 0 0,-1 1-1,1-1 1,-1 0 0,1 1 0,-1-1 0,1 0 0,-1 1 0,1-1-1,0 0 1,-1 0 0,1 0 0,-1 0 0,1 1 0,-1-1 0,1 0 0,0 0-1,-1 0 1,1 0 0,-1 0 0,2-1 0,2 0-15,0 0 1,0 0-1,0-1 1,0 1-1,4-4 1,-2 2-109,4-2 1,-7 4 100,-1 0 1,1 0-1,-1 0 1,0-1-1,1 1 1,-1-1-1,0 0 1,2-1-1,43-44-75,-47 46 83,1 1 0,-1-1 0,1 1 0,-1 0 0,1-1 0,0 1 0,-1 0 0,1 0 0,-1-1 1,1 1-1,0 0 0,-1 0 0,1 0 0,-1 0 0,1 0 0,0 0 0,-1 0 0,1 0 0,0 0 1,-1 0-1,1 0 0,0 0 0,-1 0 0,1 0 0,0 1 0,-1-1 27,1 0-6,-1 0 0,0 0 0,0 0 0,0 0 1,0 0-1,0 0 0,0 0 0,0 0 1,0 0-1,0 0 0,0 0 0,1 0 0,-1 0 1,0 0-1,0 0 0,0 0 0,0 0 1,0 0-1,0 0 0,0 0 0,0 0 0,0 0 1,0 0-1,1 0 0,-1 0 0,0 0 1,0 0-1,0 0 0,0 0 0,0 0 0,0 0 1,0 1-1,0-1 0,0 0 0,0 0 1,0 0-1,0 0 0,0 0 0,0 0 0,0 0 1,0 0-1,0 0 0,0 0 0,0 0 1,0 1-1,0-1 0,0 0 0,0 0 0,0 0 1,0 0-1,0 0 0,0 0 0,0 0 1,0 0-1,0 0 0,0 1 0,0 0 79,0 1-1,0-1 1,-1 1 0,1-1-1,-1 1 1,1-1 0,-1 1-1,0-1 1,1 1-1,-2 1 1,-6 12 627,3 13-91,-1-12-308,4-13-284,1 1 0,0-1 1,0 1-1,0-1 0,0 1 0,1-1 1,-1 6-1,1 11-16,0-4-48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6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7456,'-2'0'215,"0"0"0,1 0 0,-1 0 0,0 1 0,1-1 0,-1 0 1,0 1-1,1 0 0,-1-1 0,0 1 0,1 0 0,-1 0 0,1 0 0,0 0 0,-1 0 0,1 0 1,-3 3-1,-1-2 318,3-1-479,0-1 1,0 0-1,0 1 1,1-1-1,-1 1 0,0 0 1,0-1-1,0 1 1,1 0-1,-1 0 0,1 0 1,-1 1-1,1-1 1,-3 2-1,4-3-41,0 1 0,-1-1 0,1 0 0,0 0 1,0 1-1,0-1 0,-1 0 0,1 0 0,0 1 0,0-1 0,0 0 0,0 1 1,0-1-1,-1 0 0,1 1 0,0-1 0,0 0 0,0 1 0,0-1 0,0 0 1,0 1-1,0-1 0,0 0 0,0 1 0,0-1 0,-2 25 334,-9 0-107,5 17 64,1-18-201,2-13-80,1 0-1,0 0 0,0 20 0,2 132 111,0-152-182,1 0 0,0-1-1,5 19 1,-5-24-253,0-1 0,1 1 0,-1-1 1,1 1-1,1-1 0,-1 0 0,0 1 0,1-1 0,5 6 0,-7-9 208,0-1 0,-1 1 0,1-1 0,0 1 0,0-1 0,-1 1 0,1-1 0,0 0 0,0 1 0,0-1 0,0 0-1,-1 0 1,1 1 0,0-1 0,0 0 0,0 0 0,0 0 0,1 0 0,-2 0 79</inkml:trace>
  <inkml:trace contextRef="#ctx0" brushRef="#br0" timeOffset="1">249 84 6816,'0'0'3072,"17"16"-2656,-1 1 1024,-16-1-864,34 18 256,-18-1-480,17 0 192,1 33-288,-1-32-160,0-1-32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6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216 7648,'-33'0'3456,"16"33"-3008,-16-16 672,33-1-704,-33 18-160,-1 15-160,1 18 160,17-17-128,-18-1-1376,1 1 672,17-33-2752,16 0 1856</inkml:trace>
  <inkml:trace contextRef="#ctx0" brushRef="#br0" timeOffset="1">515 0 8960,'17'67'4064,"16"16"-3520,-16-50 1664,16 17-1313,-16 33 705,-1 0-928,-16 16-192,0-16-288,-16 0-64,-1-33-64,-16 0-1952,-1-17 1024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6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11296,'-17'16'5120,"-16"1"-4449,16-17 1057,17 16-1088,-33-16 160,33 17-2720,0 0 1056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17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83 9728,'-66'50'4384,"32"16"-3808,34-32 832,-16-18-897,16 1-63,0 16-288,16-33-959,1 0 415,33 0-4832,-17-17 2848</inkml:trace>
  <inkml:trace contextRef="#ctx0" brushRef="#br0" timeOffset="0.5">316 0 9984,'-16'17'4512,"16"-1"-3936,0 1 128,0 0-512,-17 16 415,17 0-351,0 17 96,17 0-224,-17-1-896,0 1 385,-17-16-1473,17-18 1056,-17 1-1888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1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087 2912,'0'0'923,"5"3"-550,17 8-208,-21-10-159,-1-1 0,1 0 0,0 1 0,-1-1 0,1 0 0,0 0 1,-1 1-1,1-1 0,0 0 0,0 0 0,-1 0 0,1 0 0,0 0 0,0 0 0,21 0-22,1 1-171,43-5 1,-41-1-42,-9 2 41,0 1 0,29-2-1,7 3 42,-12 0 272,62 6 1,-47 6 124,-16-8 89,54-2 1,-45-2-318,-12 1-18,78 3 54,-73 1-38,84 6 139,-84-11-117,84 4-155,-97 1 72,27 1-22,0-10 17,-27 1 32,119 1 0,-98 4 15,239-1 163,-142 9-266,-96-5 74,50 2-5,-59-3 28,131 8 62,-8-2 28,-112-4-50,53 0-9,-59-1-42,140 6-55,-7-2 0,19 1 17,172-9 218,-245 2-229,-14 9 0,13-5 32,1 5 27,-10-9 2,32 2 17,-92-1 4,156 7 33,-143-9-68,146-4-41,-143-2 53,127-4 5,-134 9-3,151-3 27,-146-1 18,144-6 60,-213 10-102,141-3-64,-11-8 11,0 9 63,34-1 39,-20-8 25,-3 5 38,14-5 224,-11 6-128,11-6-154,-14 5-38,5-5 32,4 5 0,-4-5 26,-58 7-48,120-11-68,18-2 79,-14 1 65,185-13-107,-368 27 20,168 0-36,12-1-96,-148-2 118,127-4 19,-125 9-59,137-3-71,-129-2 113,93-4 53,-77 10 4,150-4 2,-177-3-63,68-2-291,171 8 153,-269-2 216,39-5-1,-35 2 17,32-1 29,-32 2-63,-5-1 13,44 1 0,140 4 168,-192-1-234,0 0 1,-1-1-1,1-1 0,26-7 1,-26 5-37,-1 1 0,41-4 0,-30 6-24,41-10-10,-6 10 75,17-1 20,-5-8-20,-9 5 80,-34 1 67,-15 2-29,1 0-1,22 1 1,-17 2-46,-6 1-29,0-1 0,27-4 0,6-7-38,10 5-21,4-5-107,2 6 48,-33 0 65,1 0 14,37 1 1,-41 4-34,-2 1-5,38-5 0,-35-1 42,-13 1 5,0 2 0,21-1-1,10 4 38,-8 0 40,57-6-1,-67 1-52,-5-1 144,41 1 0,-5 5 38,-23 0-31,67-6 1,87-23 24,56 6-107,-218 17-149,44-13-1,26-3 488,-83 19-339,-11 1-55,0 0 0,12-4-1,-9 1 9,0-1 0,15-8-1,21-9 62,-21 12-54,1-2 0,-1 0 0,31-20 0,-19 1-20,-31 24-51,0 0 0,0 0-1,12-5 1,-4 5 11,16-11 0,17-21 37,-17 22-20,-17 10-7,37-21 97,17 5-62,-48 17-64,0-1 1,27-12-1,-24 6 63,-6 3 33,37-15-1,-45 22-74,54-21 55,-58 20-54,0 1-1,0-1 0,0 0 0,-1-1 1,1 0-1,6-6 0,-11 8-7,29-29 125,-29 28-122,0 1 0,1 0 1,-2 0-1,1-1 0,0 0 1,-1 1-1,3-7 0,1-24 162,0 17-110,-3 11-48,0-1 1,0 0-1,-1 0 1,0 0-1,0-11 0,0 1 16,1 0-1,4-20 0,-1 11 22,-1 0-13,0 2-10,7-28 1,-6 31-12,2-23-1,1-2 29,3 8-38,-6-7-102,-3 36 70,2-9 34,-1 0-1,2-36 0,-6 35 13,0-1-1,-2 1 1,-8-34-1,-3-24 17,10 40-16,1 0 0,-10-39 0,-3 9-62,-15-76 52,9-42 81,11 118 54,6 20-83,-9-52-166,1 46 40,-5-27 43,16 62 22,2 11-5,-1 0 0,-1 1 0,-1-9 1,-13-18-28,7 16 9,2 3 3,5 8-2,-1 0-1,0 0 1,-7-9-1,-29-23-202,27 19 146,10 15 61,-1-1 0,0 1 0,0 0 0,-4-5 0,-6-1 6,-1-1 0,0 2 0,-27-14 0,12 7-13,-10-3-44,-1 2-1,-57-16 1,63 22 56,-51-13 1,37 12 7,13 2-99,-1 1 1,-63-6 0,78 13 85,-219-26 113,210 27-110,0 1 1,-58 7-1,36-2-40,-4-1 10,-106 12 174,52-2-54,-46 8-18,67-7-39,-107 17-10,110-23-14,-124 18 0,135-14-13,-146 18-118,83-26 67,-9 7 80,-2-7 10,71 0-20,-132 4 42,134-9-1,-175 3 66,165 2-115,-146 4-18,-282-9 95,360-1-134,-249 4-31,226 8-124,-245-7-26,255-5 203,-14 0-76,-238 5 199,353-1-50,-70 2 14,-40-10-1,-74 2-8,143 7-37,-207 6-18,90-8-56,14 10 6,-2-10-52,-16 1 72,20 8 172,-19-5-53,-2 5-70,126-8-15,-232 13-209,293-13 198,-563 27-139,381-27 160,103 2 19,-162 4 138,-603-9 664,715 3-741,13 8-53,-5-6-70,80 0 24,-161 4 118,-165-9-248,271-3 202,60-2-28,-93-3-98,114 7 37,-91 4 35,95 2 21,-77 4 194,-14 1-231,111-6-51,-6 1 2,1 1 0,-54 16 1,33-8 45,33-8 22,-41 13 0,1 9-2,2-6 0,12 5-16,25-14-21,4-2-4,-27 18 1,-66 51 35,97-66 51,5-4-16,-17 16 1,24-18-18,-1-1 1,0 0 0,-1 0 0,0-1-1,0 0 1,-12 5 0,-13 9 60,22-12-7,1 0-1,0 1 1,0 1-1,-12 14 0,-36 50 317,33-34-130,-31 65 0,57-104-247,-64 136 213,45-94-182,6-13 15,3 1 0,-14 56 0,15-49 11,3-13-29,1-7 2,0 0 1,-1 20 0,6-20 19,0-1 1,3 23 0,0-15-3,-1 9-21,4 34-509,11 10-1193,-9-45 885,11 69-1024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7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720,'0'0'4864,"17"0"-3809,-1 16-991,17-16 320,-16 0-192,16 0-1599,-16 17 767,-1-17-5792,1 16 352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8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9312,'-16'0'4192,"66"16"-3616,-34-16 32,17 0-448,17 0-928,0 0 416,16 0-4864,34 0 2848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8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8 185 8128,'-14'-56'2618,"8"40"-1583,2 9-816,0 0 0,0 0-1,-1 0 1,-9-8 0,11 11-169,0 1 0,-1 0 0,0 0-1,1 0 1,-1 0 0,0 0 0,0 1 0,-1 0 0,1 0 0,-7-2 0,-23-4 60,-15-3-23,34 6-80,1 1 0,-1 1 0,-1 0 0,1 1 0,0 1-1,-1 0 1,-19 2 0,-9 0 39,-97-1 72,138 0-109,0 0 1,0 0 0,-1 0 0,1 0 0,0 1 0,0-1 0,0 1-1,1 0 1,-1 0 0,0 0 0,0 0 0,0 0 0,1 1-1,-1-1 1,-2 3 0,1-1 19,1-2-3,1 1 0,0 0 0,-1 0 0,1 0 0,0 0 0,0 0 0,0 0 0,0 1-1,0-1 1,1 1 0,-3 4 0,2-1 19,0 0-1,0 0 1,1 1 0,-1 7-1,-1 5 30,-8 45 92,6 19-6,-6 11 144,7-57-199,-12 95 99,6-84-176,-10 56-13,14-32 17,-5-28 112,9-18-30,1 49 0,1-49-17,2-11-45,6-11-48,-1-1-17,12 8 7,12-5 97,-22-4-67,3 1-44,-1 0 1,1-1-1,0 0 0,18 0 0,-4-3-31,-6 1-198,0 0-1,27 4 0,-31-1 85,-9-2-23,0 1 0,0-1 0,9 0 0,26-6-1582,-23 2 927,33 0-999,-52 3 1828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8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9472,'-16'0'4288,"32"0"-3712,17 0 736,-16 0-832,33-17 223,16 17-415,17 0-256,-16 0-32,16 0-1823,-17 0 959,-16 17-4128,16-17 2784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2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266 5728,'0'0'1840,"-3"0"-1110,-8 0-388,11 0-339,0 0 0,0 0-1,0 0 1,0 0 0,0 0 0,-1 0 0,1 0 0,0 0 0,0 0 0,0 0 0,0 0 0,0 0-1,0 0 1,0 0 0,0 0 0,0 0 0,-1 0 0,1 0 0,0 0 0,0 0 0,0 0 0,0 0-1,0 0 1,0 0 0,0 0 0,0 0 0,0 0 0,0 0 0,0 0 0,0 0 0,-1 0 0,1-1-1,0 1 1,0 0 0,0 0 0,0 0 0,0 0 0,0 0 0,0 0 0,0 0 0,0 0 0,0 0-1,0 0 1,0-1 0,0 1 0,0 0 0,0 0 0,0 0 0,0 0 0,0 0 0,0 0 0,0 0-1,0 0 1,0 0 0,0 0 0,0-1 0,0-4 56,1 1 78,-1 0-1,0 0 1,0 0 0,0 0 0,0 1 0,-1-1 0,1 0 0,-2-4 0,-12 2 87,0-5-235,14 11 12,-1 0-1,1 0 1,0-1-1,-1 1 1,1 0-1,0 0 1,-1-1 0,1 1-1,0 0 1,0-1-1,0 1 1,-1 0-1,1-1 1,0 1 0,0-1-1,0 1 1,0 0-1,0-1 1,0 1-1,0-1 1,0 1 0,0 0-1,0-1 1,0 1-1,0-1 1,0 1-1,0 0 1,0-1 0,0 1-1,0 0 1,0-1-1,1 1 1,-1 0-1,0 0 1,0 0-1,0-1 1,0 1-1,0 0 1,0 0-1,0 0 1,0 0-1,0 0 1,0 0-1,0 0 1,0 0-1,0 0 1,0 0-1,0 0 1,0 0-1,0 0 1,0 0-1,0-1 1,0 1-1,0 0 1,0 0-1,0 0 1,0 0-1,0 0 1,0 0-1,0 0 1,0 0-1,0 0 1,0 0-1,0 0 1,0 0-1,0 0 1,-1 0-1,1 0 1,0-1-1,0 1 1,0 0-1,0 0 1,0 0-1,0 0 1,0 0-1,0 0 1,0 0-1,0 0 1,0 0-1,0 0 1,0 0-1,0 0 1,0 0-1,-1 0 1,1 0-1,0 0 1,0 0-1,0 0 1,0 0-1,0 0 1,0 0-1,0 0 1,0 0-1,0 0 1,0 0-1,0 0 1,0 0-1,0 0 1,-1 0-1,1 0 1,0 1-1,-7 2 149,0 1-1,0 0 0,-9 7 0,9-6 59,0 0 16,1 0 1,-1 1-1,1-1 0,-7 10 0,-1-1 187,-12 12 52,1 1 0,-26 36 0,37-46-385,11-14-75,0 0 0,0 0 1,0 0-1,1 1 0,-1 0 0,1-1 0,0 1 1,0 0-1,0 0 0,0 0 0,1 0 0,-1 0 1,1 1-1,0-1 0,0 6 0,1-1-53,1 9 108,0-18-60,-1 1 1,1-1-1,-1 1 1,0-1-1,1 1 1,-1-1-1,1 0 1,-1 1-1,1-1 1,-1 1 0,1-1-1,-1 0 1,1 0-1,0 1 1,-1-1-1,1 0 1,-1 0-1,1 0 1,0 1-1,-1-1 1,1 0-1,0 0 1,-1 0-1,1 0 1,1-1 0,8 2-317,-7-1 204,1 0 1,-1 0 0,1 0 0,-1 0-1,1-1 1,-1 1 0,0-1 0,1 0-1,-1 0 1,0 0 0,0 0 0,0-1-1,1 1 1,-1-1 0,-1 0 0,5-2-1,0-1-66,1 0-234,0-1 0,1 1 0,-1 1 0,18-7 0,-1 0 31,-24 10 373,1 1 0,-1 0 0,0-1 0,0 1 0,0-1 0,0 0 0,0 1 0,0-1 0,0 0 0,0 0-1,0 0 1,0 1 0,0-1 0,0-1 0,8-9 268,-9 10-247,8-5 516,-3 9 73,-1 1-385,9 1 378,1 6-266,-13-10-318,0-1-1,-1 1 1,1-1 0,-1 0 0,1 1 0,0-1 0,0 0 0,-1 1-1,1-1 1,0 0 0,-1 0 0,1 0 0,0 1 0,0-1 0,-1 0 0,1 0-1,0 0 1,0 0 0,0-1 0,-1 1 0,3 0 0,1-1 21,6 2 10,-7-1-26,0 1 1,0-1-1,0 0 1,0 0-1,0 0 1,0-1-1,1 1 0,-1-1 1,0 0-1,3-1 1,44-28 119,-19 16-170,-27 13 27,1-1 0,-1 0 0,1 0-1,-1 0 1,0 0 0,0 0 0,6-6 0,19-10-16,-15 7 224,-12 8 15,-4 6-37,-11 17 634,11-16-560,0 0 1,-1 0 0,1 0 0,-7 7 0,5-7-127,0 0 0,0 1 1,1-1-1,0 1 0,-1 0 1,-2 6-1,5-9-110,0 1 0,0 0 1,0-1-1,1 1 0,-1 0 1,1-1-1,-1 1 0,1 0 0,0 0 1,0 0-1,0-1 0,1 1 1,-1 0-1,1 0 0,1 4 1,0-1-24,-1 0 3,2 1 0,-1-1 1,0 0-1,1 0 1,0 0-1,1 0 1,6 9-1,4-1 198,-13-14-183,-1 0-1,1 1 1,-1-1-1,1 0 0,-1 1 1,1-1-1,-1 0 1,1 1-1,0-1 1,-1 0-1,1 0 0,-1 0 1,1 0-1,0 1 1,-1-1-1,1 0 1,0 0-1,-1 0 1,1 0-1,0 0 0,-1-1 1,1 1-1,-1 0 1,1 0-1,1-1 1,-2 1 6,2 0-95,-2-9-678,0 6 674,-1-1-1,1 1 0,0-1 0,0 1 0,1-1 1,-1 1-1,1 0 0,-1-1 0,2-3 1,2 5-2,3-4-58,-6 3 100,0 1 0,-1-1 0,1 1-1,-1-1 1,0 0 0,0-3 0,0 6 44,0-1-8,0 1 1,0 0-1,0-1 1,0 1-1,0 0 0,0-1 1,0 1-1,0 0 1,0-1-1,0 1 0,0 0 1,0-1-1,0 1 1,0 0-1,0-1 0,1 1 1,-1 0-1,0 0 1,0-1-1,0 1 1,1 0-1,-1-1 0,0 1 1,0 0-1,1 0 1,1-2-18,-1 0 1,1-1 0,-1 1-1,0 0 1,0 0 0,2-4-1,2-6-18,9-5 123,0 4 326,-13 12-386,-1 1 1,1-1-1,-1 1 1,1 0 0,0-1-1,-1 1 1,1 0-1,0-1 1,-1 1-1,1 0 1,0 0 0,-1 0-1,1 0 1,0-1-1,-1 1 1,1 0 0,0 0-1,0 0 1,-1 1-1,1-1 1,0 0 0,-1 0-1,2 0 1,0 1 50,0-1-54,-1 0 0,0 0 0,0 0 0,0 1 0,0-1-1,0 0 1,0 1 0,0-1 0,-1 1 0,1-1 0,0 1 0,0-1 0,0 1 0,0-1 0,0 1 0,-1 0 0,1 0 0,0-1 0,-1 1-1,1 0 1,0 0 0,-1 0 0,1 0 0,-1 0 0,0-1 0,1 3 0,11 13 134,-9-13-119,0 0 1,1-1-1,-1 0 1,1 1-1,5 1 1,-6-2-5,1 0 0,-1 0 0,0 0 0,1 0 0,3 4 0,-5-4-32,0 0 0,1 0 1,-1-1-1,1 1 1,-1-1-1,1 1 1,0-1-1,-1 0 1,1 0-1,0 0 1,0-1-1,0 1 1,0-1-1,0 1 0,0-1 1,0 0-1,0 0 1,5-1-1,1 1-190,-8 0 175,-1 0-1,1 0 0,0 0 0,0 0 1,0 0-1,-1 0 0,1-1 1,0 1-1,0 0 0,-1 0 1,1-1-1,0 1 0,0 0 0,-1-1 1,1 1-1,-1-1 0,1 1 1,0-1-1,-1 1 0,1-1 1,-1 1-1,1-1 0,-1 0 1,1 0-1,0 0 3,-1 1 1,0-1 0,1 1-1,-1-1 1,0 1 0,1-1-1,-1 1 1,1 0-1,-1-1 1,1 1 0,-1-1-1,1 1 1,-1 0 0,1 0-1,-1-1 1,1 1 0,0 0-1,-1 0 1,1 0-1,-1-1 1,1 1 0,0 0-1,0 0 1,-1 0 12,1 0 0,-1 0 0,0 0 1,0 0-1,0 0 0,0 0 0,0 1 0,0-1 0,0 0 1,0 0-1,0 0 0,0 0 0,1 0 0,-1 0 0,0-1 1,0 1-1,0 0 0,0 0 0,0 0 0,0 0 0,0 0 1,0 0-1,0 0 0,0 0 0,1 0 0,-1 0 0,0 0 0,0 0 1,0 0-1,0 0 0,0 0 0,0 0 0,0 0 0,0 0 1,0-1-1,0 1 0,0 0 0,0 0 0,0 0 0,0 0 1,0 0-1,0 0 0,0 0 0,0 0 0,0 0 0,0 0 1,0-1-1,0 1 0,0 0 0,0 0 0,0 0 0,0 0 1,0 0-1,0 0 0,0 0 0,0 0 0,0-1 2,0 1 0,0-1 0,0 1 0,0-1 0,0 1 0,0-1 0,0 1 0,0-1 1,0 1-1,0-1 0,0 1 0,0 0 0,1-1 0,-1 1 0,0-1 0,0 1 0,0-1 0,1 1 0,-1 0 0,0-1 0,0 1 0,1 0 0,-1-1 0,0 1 0,1 0 0,-1-1 0,1 1 0,-1 0 0,0 0 0,1-1 0,-1 1 0,1 0 0,-1 0 0,0 0 0,1 0 0,-1 0 0,1 0 0,-1-1 0,1 1 0,-1 0 0,1 0 1,-1 0-1,1 0 0,-1 1 0,0-1 0,2 0 0,0 0-2,-1 0 1,1 0 0,0 0-1,0-1 1,0 1 0,0-1-1,0 1 1,2-2 0,10-9-248,-13 10 256,-1 1 1,1 0-1,-1-1 0,1 1 0,0-1 1,-1 1-1,1 0 0,0 0 1,-1-1-1,1 1 0,0 0 1,-1 0-1,1 0 0,0 0 1,0 0-1,-1 0 0,1 0 1,0 0-1,-1 0 0,1 0 0,0 0 1,-1 0-1,2 1 0,1-1 55,4 0 53,0 1 0,0 0 0,1 0 0,-1 1 0,0 0 1,7 3-1,-8-3-105,33 3 253,-29-1-193,24 7 229,-32-11-282,1 1 1,-1-1 0,1 0 0,-1 0 0,1 0 0,-1 0-1,1 0 1,-1 0 0,0-1 0,1 1 0,-1-1 0,5-1 0,2-4-52,-7 5 25,-1 0 0,1 0 0,-1 0 1,1 1-1,-1-1 0,1 0 0,0 1 0,0-1 1,-1 1-1,5-1 0,-6 1 10,0 0 1,0 0-1,0 0 1,0 0-1,0 0 0,0 0 1,0 0-1,0 0 1,0 0-1,1 0 1,-1 0-1,0 0 1,0 0-1,0 0 0,0 0 1,0 0-1,0 0 1,0 0-1,0 0 1,0 0-1,0 0 1,1 0-1,-1 0 0,0 0 1,0 0-1,0-1 1,0 1-1,0 0 1,0 0-1,0 0 0,0 0 1,0 0-1,0 0 1,0 0-1,0 0 1,0 0-1,0 0 1,0 0-1,0 0 0,1-1 1,-1 1-1,0 0 1,0 0-1,0 0 1,0 0-1,0 0 0,0 0 1,0 0-1,0 0 1,0 0-1,0-1 1,0 1-1,0 0 1,-1 0-1,1 0 0,0 0 1,0-11 16,0 8 80,0 0-16,0-41-53,0 41-198,0 1 70,0-10 90,0 10 528,0 4-69,0 109 677,0-109-1110,0 0-1,0-1 0,1 1 0,-1 0 1,0 0-1,1-1 0,-1 1 0,1 0 1,-1 0-1,1-1 0,0 1 0,-1-1 0,1 1 1,2 2-1,2 4 82,12 25 85,-14-19-224,-1-8-282,1-5 251,-1 1-1,0 0 1,1-1-1,0 0 1,-1 0 0,1 1-1,0-1 1,-1-1-1,1 1 1,0 0 0,0-1-1,0 0 1,0 1-1,0-1 1,-1 0 0,1 0-1,0-1 1,0 1-1,0-1 1,3 0 0,0-2-84,-1 1 1,1-1 0,-1 0 0,9-6 0,6-4-151,27-15-614,-33 21 698,-8 5 85,0-1 0,-1 0 1,11-7-1,-10 4-68,0 0 1,0-1-1,-1 0 1,6-8-1,-7 9 93,45-58-734,-20 28 179,37-63 0,-30 27 658,-8 27 272,-22 16 374,-4 14-267,4-5 290,-4 13-277,0 0 0,0 0 0,-1 0 0,1-8-1,-2 14-318,0 0-1,1 0 0,-1 0 0,0 1 1,0-1-1,-1 0 0,1 0 0,0 0 0,0 0 1,0 1-1,-1-1 0,1 0 0,0 0 0,0 1 1,-1-1-1,1 0 0,-1 0 0,1 1 0,-1-1 1,1 1-1,-1-1 0,1 0 0,-1 1 0,0-1 1,1 1-1,-1-1 0,0 1 0,1 0 0,-1-1 1,0 1-1,0 0 0,1-1 0,-1 1 0,0 0 1,0 0-1,0 0 0,0-1 0,1 1 0,-1 0 1,-1 0-1,0 1-22,0-1 1,1 1-1,-1 0 1,0-1-1,1 1 1,-1 0-1,1 0 1,0 0-1,-1 0 1,1 0-1,0 0 1,-1 0-1,1 1 1,0-1-1,0 0 1,0 1-1,0-1 1,0 1 0,0-1-1,0 3 1,-3 3 31,1-1 1,1 1 0,-1 0 0,-2 11 0,3-4 18,1 0-1,1 28 0,1-10-16,-1 176 109,0-191-658,2 1 0,5 21 0,-4-25-133,-1 0 1,0 14 0,-2-6-40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9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879 8384,'-28'55'2704,"25"-48"-2416,0-1 0,0 1 1,0-1-1,-1 9 0,-2 0-81,-2-1 200,7-13-334,0 1 1,0-1-1,0 1 0,0-1 0,0 1 0,1-1 1,-1 1-1,1-1 0,-1 1 0,1 0 0,0-1 0,0 1 1,-1 0-1,1-1 0,1 3 0,-1-3-76,0 1 86,0 0 0,0 0 1,0 0-1,0 0 0,0 0 0,0 0 0,-1-1 1,1 1-1,-1 0 0,0 3 0,1-5-81,0 0 1,0 0-1,1 0 0,-1 0 0,0-1 1,0 1-1,1 0 0,-1 0 0,0 0 1,0 0-1,0 0 0,0-1 0,1 1 1,-1 0-1,0 0 0,0-1 0,0 1 1,0 0-1,0 0 0,0 0 0,1-1 1,-1 1-1,0 0 0,0 0 0,0-1 1,0 1-1,0 0 0,0 0 0,0-1 1,0 1-1,0 0 0,0 0 0,0-1 1,0 1-1,0 0 0,0 0 0,-1-1 1,1 1-1,0 0 0,0 0 0,0-1 0,0 1 1,0 0-1,0 0 0,-1 0 0,1-1 1,0 1-1,0 0 0,0 0 0,-1 0 1,1 0-1,0 0 0,0-1 0,0 1 1,-1 0-1,1 0 0,0 0-9,0 0 0,0 0 0,0 0 1,0 0-1,0 0 0,0 0 0,0 0 0,1 0 0,-1 0 0,0 0 0,0 0 0,0 0 0,0 0 0,0 0 0,0 0 0,0 0 0,0 0 1,0 0-1,0 0 0,1 0 0,-1 0 0,0 0 0,0 0 0,0 0 0,0 0 0,0 0 0,0 0 0,0 0 0,0 0 0,0 0 1,0 0-1,0-1 0,0 1 0,0 0 0,1 0 0,-1 0 0,0 0 0,0 0 0,0 0 0,0 0 0,0 0 0,0 0 0,0 0 1,0-1-1,0 1 0,0 0 0,0 0 0,0 0 0,0 0 0,0 0 0,0 0 0,0 0 0,0 0 0,0 0 0,0 0 0,0-1 1,0-2-28,1 0 0,0 0 0,0 0 0,1-1 0,-1 2 0,1-1 0,-1 0 0,1 0 0,0 0 0,0 1 0,0-1 0,1 1 0,-1-1 0,0 1 0,5-3 0,-3 1 44,1 0-1,1 0 0,-1 1 0,1-1 1,-1 1-1,1 1 0,9-4 0,-11 5 83,0 0 0,0 0 0,0 1 0,0-1 0,0 1 0,1 0 0,-1 1 0,0-1 0,0 1 0,0-1 0,0 1 0,7 3 0,-2 0 171,0 1 0,-1 0 0,15 10 0,-2 0 92,-11-7-341,0 0 0,0 1 0,12 14 0,-8-8-897,-8-12-2093,7-3 822</inkml:trace>
  <inkml:trace contextRef="#ctx0" brushRef="#br0" timeOffset="1">966 16 7648,'-27'-14'2453,"21"13"-1820,1 7-295,-7 13 233,1 1 1,0 0 0,2 0 0,-9 29-1,12-30-220,-2 8 141,1 0-1,-3 31 1,9-49-403,0 0-1,1 0 1,0 0 0,0 0 0,1-1-1,0 1 1,1 0 0,0 0 0,1-1-1,-1 1 1,6 9 0,-3-9-30,0 0 0,0-1 0,1 1 0,0-1 0,0-1 0,1 1 0,0-1 0,0 0 0,1 0 0,0-1 1,17 10-1,-4-6 47,0-1 1,0 0 0,1-2 0,28 6-1,-35-8-77,0-2 0,0 0 0,1-1 0,0 0 0,-1-2 0,28-1 0,-24-1-430,0 0 0,0-2 0,0 0-1,-1-1 1,0-1 0,0-1 0,0 0 0,31-19 0,-44 22 141,0 1 0,0-1 0,0 0 0,-1 0 0,1-1 0,-1 1 1,0-1-1,-1 0 0,1 0 0,-1 0 0,0-1 0,0 1 1,0-1-1,-1 0 0,0 1 0,0-1 0,2-12 0,13-48-1686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9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 6144,'-14'0'1978,"14"0"-1963,0 0-1,0 0 1,-1 0-1,1 0 1,0 0-1,0 0 0,0 0 1,0 0-1,0 0 1,-1 0-1,1 0 0,0 0 1,0 0-1,0 0 1,0 0-1,0 1 1,0-1-1,-1 0 0,1 0 1,0 0-1,0 0 1,0 0-1,0 0 0,0 0 1,0 0-1,0 1 1,0-1-1,0 0 1,0 0-1,0 0 0,-1 0 1,1 0-1,0 1 1,0-1-1,0 0 1,0 0-1,0 0 0,0 0 1,0 0-1,0 1 1,0-1-1,0 0 0,0 0 1,0 0-1,1 0 1,-1 0-1,0 1 1,0-1-1,0 0 0,0 0 1,0 0-1,0 0 1,0 0-1,1 18 347,0-8 150,-1-1 0,0 1 1,0-1-1,-1 1 1,-3 10-1,-9 74 1787,-4 20-495,-19 21-509,23-91-1040,1 1-1,-7 63 0,13-28-285,0-37-206,3-22-249,-2 31 1,5-32-735,0-14 598,-1 0 0,1 1 0,1-1 0,-1 0-1,3 10 1,8 3-4395,-10-18 4676,-1 1-1,1-1 1,-1 1 0,1-1 0,-1 1 0,0-1 0,0 1-1,0-1 1,0 3 0,0-4 34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9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7712,'-14'0'2506,"14"0"-2469,-1 1-1,1-1 0,-1 0 1,1 0-1,0 0 0,-1 0 1,1 1-1,-1-1 0,1 0 1,0 0-1,-1 0 0,1 1 1,0-1-1,-1 0 1,1 1-1,0-1 0,0 0 1,-1 1-1,1-1 0,0 0 1,0 1-1,-1-1 0,1 1 1,0-1-1,0 0 0,0 2 1,-5 4 53,-1 4 183,0-1-1,0 1 1,1 0 0,0 0 0,0 1 0,-4 20 0,-2 0 276,7-21-415,0-1-1,1 1 0,1-1 0,-1 1 1,2 0-1,-2 11 0,3-9-101,0-8 56,-1 0 1,1 0-1,1 0 1,-1 0-1,1 0 1,-1 0-1,3 5 1,-3-8-81,1 0 1,0 1-1,-1-1 1,1 0-1,0 0 0,0 0 1,0 0-1,0 0 1,0 0-1,0 0 1,0-1-1,0 1 1,0 0-1,0-1 0,0 1 1,1 0-1,-1-1 1,0 1-1,1-1 1,-1 0-1,0 0 1,0 1-1,1-1 0,-1 0 1,1 0-1,-1 0 1,2 0-1,-1 0-24,0 0 1,0-1-1,0 1 0,0 0 0,0 0 1,0-1-1,0 0 0,0 1 0,0-1 0,0 0 1,0 0-1,-1 0 0,1 0 0,0 0 1,-1 0-1,1 0 0,0-1 0,-1 1 0,0 0 1,1-1-1,1-2 0,6-6-111,11-5-58,-14 11 92,0 0 1,0-1-1,6-6 1,0-3-22,1-1 0,9-16 1,-21 29 109,0 1 1,0-1 0,0 1 0,1 0-1,-1 0 1,0-1 0,1 1 0,-1 0-1,0 0 1,1 1 0,0-1 0,1-1-1,8-5 84,-8-1 144,-17 39 1056,9 2-667,2-20-471,-3 18 121,7-27-219,-1-1-1,1 1 1,-1-1-1,1 1 1,2 4-1,0 2 54,1 9 15,-3-14-163,0 0 1,0 0-1,0 0 0,1 0 1,0 0-1,0 0 0,3 5 0,-4-9-73,0 1 0,0-1-1,0 0 1,1 1-1,-1-1 1,0 0-1,1 0 1,-1 0 0,0 0-1,1 0 1,-1 0-1,1 0 1,0 0-1,-1-1 1,1 1-1,0 0 1,-1-1 0,1 0-1,0 1 1,0-1-1,0 0 1,-1 0-1,1 0 1,0 0-1,0 0 1,-1 0 0,1-1-1,0 1 1,3-2-1,28-12-1917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10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8 8224,'0'-14'2645,"0"14"-2627,0 0 0,0 0 1,0 0-1,0 0 0,0-1 0,0 1 1,0 0-1,0 0 0,0 0 0,0 0 1,0 0-1,0 0 0,0 0 0,0 0 1,0 0-1,0-1 0,0 1 0,0 0 1,0 0-1,0 0 0,0 0 0,0 0 1,0 0-1,0 0 0,0 0 0,0 0 1,0 0-1,0 0 0,0-1 0,-1 1 1,1 0-1,0 0 0,0 0 0,0 0 1,0 0-1,0 0 0,0 0 0,0 0 1,0 0-1,0 0 0,0 0 0,0 0 1,-1 0-1,1 0 0,0 0 0,0 0 1,0 0-1,0 0 0,0 0 0,0 0 1,0 0-1,0 0 0,0 0 0,-1 0 1,1 0-1,0 0 0,-11 0 601,8 0 186,1 3-298,-34 33 389,15-11-643,1 1 1,1 0-1,-22 45 1,14-25 60,-38 75 137,54-97-370,0 1-1,-12 51 1,20-64-67,1 1 0,0 0 0,1 0 1,1-1-1,0 1 0,1 0 0,0 0 1,5 18-1,-4-24-131,1 1 0,1 0 0,4 7 0,0-1-87,-2-1 39,-5-9 43,1 0 0,0 0 0,1 0 0,-1 0 0,1 0 0,2 3 0,-1-4-172,0 0 0,-1 0 1,1-1-1,0 0 0,0 0 0,0 0 0,6 2 0,-5-2-32,31 14-1567</inkml:trace>
  <inkml:trace contextRef="#ctx0" brushRef="#br0" timeOffset="1">367 333 7968,'0'17'3616,"0"33"-3136,17-17 864,-17 0-832,17-16 224,-1 16-448,1 0 32,16-16-192,0-1-544,0 1 192,17-17-3904,-17 0 224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10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366 9152,'-17'16'4128,"-33"51"-3584,34-34 544,-1 0-704,-16 0 256,16 17-352,-16-17-33,17 0-159,-1-16-2719,0 16 1407</inkml:trace>
  <inkml:trace contextRef="#ctx0" brushRef="#br0" timeOffset="1">664 17 8064,'-16'-17'3648,"32"67"-3168,1-17 1344,-17 17-1088,0 33 1535,0 17-1279,-17-17 288,1 0-768,-1 0-320,-16 0-96,-17-17-1024,17-16 512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2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7296,'-17'0'3328,"34"0"-2912,-1 0 928,1 0-448,16 0-480,0 0 32,17 0-256,16 0 32,1 0-128,-1 0 96,1 0-128,-18 0-96,-15 0 0,-1 0-2304,-17 16 128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2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1 5984,'0'-28'1920,"0"28"-1892,0-1 1,0 1 0,0 0 0,0-1-1,0 1 1,0 0 0,0-1-1,0 1 1,0-1 0,0 1 0,0 0-1,0-1 1,0 1 0,-1 0 0,1 0-1,0-1 1,0 1 0,0 0-1,0-1 1,-1 1 0,1 0 0,0 0-1,0-1 1,-1 1 0,1 0-1,-11-12 495,8 10 448,3 4-363,0 11-231,0-4-259,0 1-1,0-1 1,3 14 0,1-5-62,-1-10-9,-1 1 1,0 0-1,0-1 0,-1 1 0,-1 0 0,1 0 0,-1 0 0,-1 0 0,-2 16 1,1-13-46,-1 0-11,2-1-1,-1 15 0,7 37 10,-10-27 83,2-16-33,1 0 57,1 33-1,1-29 81,0 72 763,1-103-969,1 0 0,-1 0 1,1 0-1,1 0 0,-1 1 1,1-1-1,0 0 1,8-10-1,11-27-235,-19 35 167,13-26-295,31-31-482,-45 63 847,-1 1 0,1 0-1,0 0 1,0 0 0,0 0 0,0 0 0,0 0-1,0 0 1,0 1 0,1-1 0,-1 1 0,0 0-1,1 0 1,-1 0 0,1 0 0,0 0-1,4-1 1,-5 2 28,-1 0-1,1 0 0,-1 0 1,1 1-1,-1-1 0,1 0 1,-1 1-1,1-1 1,-1 1-1,0-1 0,1 1 1,-1 0-1,0 0 0,1-1 1,-1 1-1,0 0 0,0 0 1,0 0-1,0 0 1,0 1-1,0-1 0,0 0 1,0 0-1,0 1 0,0-1 1,-1 0-1,1 1 0,0-1 1,-1 1-1,0-1 1,1 1-1,-1-1 0,1 2 1,1 29 164,-3-22 14,2 0-1,2 19 1,2-7 1,-2-13-132,-1 1 1,0-1-1,-1 0 0,0 1 1,0-1-1,-1 1 0,0-1 1,-1 1-1,-2 13 0,-2-7-5,3-9-282,0-1-1,1 1 1,-1 0 0,1 0 0,0 9 0,1-16 95,1 1 0,-1 0 0,0-1 0,0 1 1,0-1-1,0 1 0,0-1 0,0 1 1,0-1-1,0 1 0,0-1 0,0 1 0,0 0 1,-1-1-1,1 1 0,0-1 0,0 1 0,0-1 1,-1 1-1,1-1 0,0 0 0,-1 1 0,1-1 1,0 1-1,-1-1 0,1 0 0,-1 1 0,1-1 1,0 1-1,-1-1 0,1 0 0,-1 0 0,1 1 1,-1-1-1,1 0 0,-1 0 0,1 0 1,-1 0-1,1 1 0,-1-1 0,0 0 0,1 0 1,-1 0-1,1 0 0,-2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3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 5312,'-16'0'6816,"32"0"-6240,1 0 512,-1 0-608,1-16-96,0 16-256,16 0-384,-17-17 160,18 17-2656,-1 0 1504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3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5888,'14'-28'1898,"-10"23"-1402,6 5-229,-1 0-127,-4 0-10,0 0 1,0 0 0,0 0-1,0-1 1,-1 0-1,1 0 1,0 0-1,0-1 1,0 1 0,-1-1-1,6-3 1,-8 4-62,0 1 1,0 0 0,0-1 0,0 1 0,0 0-1,0 0 1,0 0 0,0 1 0,0-1 0,0 0-1,-1 1 1,1-1 0,0 1 0,0-1 0,0 1-1,0 0 1,-1 0 0,4 2 0,3 1 193,-2-2-119,3 1 128,0 0 0,18 9 0,-23-9-215,0-1 0,-1 1 0,1 0 0,-1 1-1,1-1 1,-1 1 0,0-1 0,4 7 0,-5-6 1,0 1 0,0-1 0,0 0 0,0 1-1,-1-1 1,0 1 0,0-1 0,1 9 0,0 39 347,-2-41-552,-1-11 137,1 0 1,0 0 0,0 0 0,0 0-1,0 0 1,0 1 0,0-1-1,0 0 1,0 0 0,0 0 0,0 0-1,0 0 1,0 0 0,0 0 0,0 0-1,0 0 1,0 1 0,0-1 0,0 0-1,0 0 1,0 0 0,1 0 0,-1 0-1,0 0 1,0 0 0,0 0-1,0 0 1,0 0 0,0 0 0,0 0-1,0 1 1,0-1 0,0 0 0,0 0-1,0 0 1,0 0 0,0 0 0,1 0-1,-1 0 1,0 0 0,0 0 0,0 0-1,0 0 1,0 0 0,0 0-1,0 0 1,0 0 0,0 0 0,1 0-1,-1 0 1,0 0 0,0 0 0,0 0-1,0 0 1,0 0 0,0 0 0,4 0-138,-1-1-112,-1 1 1,1 0-1,-1 0 0,1 0 1,-1 1-1,1-1 0,-1 1 1,5 1-1,9 11-978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3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7296,'30'0'3450,"26"0"-2212,19 1 0,112-5-572,-162 1-638,33-2 34,14 10 5,6 1 21,60-6-553,-44 0-405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2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0 8736,'-25'0'3749,"-13"0"-2517,29 3-907,4 0-212,0-1-53,-1 1 1,1-1-1,-1 1 1,1 1-1,0-1 1,0 1-1,0 0 1,0 0 0,1 0-1,0 1 1,0 0-1,0-1 1,-5 10-1,-1 4-47,8-14 15,-1 0-1,1 1 1,0-1-1,0 1 1,-2 5-1,4-8-5,0 0-1,0 0 1,-1 0-1,1 0 1,1 0-1,-1 0 1,0 0-1,0 0 1,1 0-1,-1-1 1,1 1-1,0 0 1,-1 0-1,1 0 1,0-1 0,0 1-1,1 2 1,23 40 644,-21-35-609,0 0 0,1 0 0,0 0 0,1-1 0,0 0 0,0 0-1,1-1 1,8 9 0,66 36-2174,-79-50 1722,1 0 0,0 0 0,-1 0 0,1-1 0,0 1 0,0-1 0,0 0 0,0 0 0,0 0 0,1 0 0,-1-1 0,0 1 0,0-1 0,0 0 0,5 0 0,25 0-2506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4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35 4480,'-42'-13'1445,"34"10"-885,11 0-139,8-8 379,-11 11-754,1-1-1,0 1 0,-1-1 0,1 1 1,-1 0-1,1-1 0,0 1 1,-1 0-1,1-1 0,0 1 0,-1 0 1,1 0-1,0 0 0,0 0 0,-1 0 1,1 0-1,0 0 0,-1 0 0,1 0 1,0 0-1,0 0 0,-1 0 0,2 1 1,0-1 131,1 0-120,3 0 60,-1 0 0,1 0 0,0 1 0,0-1-1,9 4 1,-12-3-87,0 0-1,0 1 1,0-1 0,-1 1 0,1 0-1,-1 0 1,1 0 0,-1 0-1,0 1 1,0-1 0,0 0-1,0 1 1,2 3 0,1 2-1,-1-1-1,0 1 1,0 0 0,-1 0 0,0 0 0,0 0 0,-1 1 0,0-1 0,-1 1 0,0 0-1,0 15 1,0-1 57,0-15-45,-1 1-1,0-1 0,0 1 0,-1-1 1,0 1-1,-4 13 0,3-17 22,0-1 0,-1 0 0,1 0-1,-7 7 1,2-3 51,1 1-13,4-6-55,0 0-1,-1 0 1,1 0-1,0 0 1,-6 4 0,-33 15 467,2 6-224,-5-6-203,28-12-72,-7 5 75,18-14-30,0 0 0,0 0 0,0 0 0,0 0 0,0-1 0,-7 0 0,10 1-35,-1-1 1,1 0-1,-1 0 1,0 0-1,1-1 1,-1 1 0,1-1-1,-1 1 1,1-1-1,-1 0 1,1 0 0,-1 0-1,1 0 1,0 0-1,0 0 1,-1-1-1,1 1 1,-3-4 0,4 4-31,0 0-1,1 0 1,-1 1 0,1-1 0,-1 0 0,1 0 0,-1 0 0,1 1 0,0-1 0,-1 0 0,1 0 0,0 0 0,0 0 0,0 0 0,-1 0 0,1 0 0,0 0 0,0 0-1,0 0 1,1 0 0,-1 0 0,0 1 0,0-1 0,0 0 0,1 0 0,-1 0 0,0 0 0,1 0 0,-1 0 0,1 1 0,-1-1 0,1 0 0,1-1 0,25-3-223,3-8-50,-24 10 233,0 0-1,1 1 1,-1-1-1,8-1 1,2 2-41,0 1 1,25 1-1,-17 0 31,-16 0 37,-1 0 0,0 0 1,1 1-1,-1 0 0,0 0 1,0 1-1,0 0 0,0 0 0,11 6 1,-4-2 96,0-1 1,24 6-1,-7-3 75,-14-5-190,-12 0-543,9 11 128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4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4896,'0'0'1584,"-3"3"-976,1-2-517,0 1 0,0-1 0,-1 0 0,1 0 0,0 0 0,-1 0 1,-4 1-1,5-1 40,0-1-1,0 1 1,0 0 0,0 0 0,0 0 0,0 0 0,-3 2 0,5-2-75,-1 0 1,0 0-1,1 1 1,-1-1-1,0 0 1,1 0-1,0 1 1,-1-1-1,1 0 1,-1 3-1,-1 5 224,-9 13 637,3 8-303,-14 4-38,15-12-309,5-11-140,-9 22 327,6-3-177,-2-16-190,6-12-78,0-1 0,0 1 1,1-1-1,-1 1 0,0-1 1,1 1-1,-1-1 0,1 1 1,-1 0-1,1-1 0,0 1 1,0 1-1,0 14 311,3-17 5,-3 0-319,1 0-1,-1 0 0,1 0 1,-1 0-1,1 0 1,-1 0-1,1 0 0,-1-1 1,1 1-1,-1 0 1,0 0-1,1 0 1,-1-1-1,1 1 0,-1 0 1,1 0-1,-1-1 1,0 1-1,1 0 0,-1-1 1,0 1-1,1-1 1,-1 1-1,1-1 0,3-13-173,-4 13 130,0-1 1,0 1-1,0-1 1,1 1-1,-1 0 1,1-1-1,-1 1 1,1-1-1,-1 1 1,1 0-1,0-1 1,0 1-1,-1 0 1,1 0-1,0 0 1,0 0-1,0 0 1,0 0-1,1 0 0,0-1 1,-1 2 2,0-1 1,0 1-1,0 0 1,0-1-1,0 1 1,-1-1-1,1 0 1,0 1-1,0-1 1,0 1-1,-1-1 1,1 0-1,0 0 1,-1 1-1,1-1 1,-1 0-1,1 0 0,-1 0 1,1 0-1,-1 0 1,0 0-1,1 0 1,-1 0-1,0 0 1,0 0-1,1-1 1,1-10-293,6-3-57,-7 13 344,-1 1 0,1 0 1,0-1-1,0 1 0,-1-1 1,1 1-1,-1-1 0,0 1 0,1-1 1,-1-1-1,3-3-147,8-5-21,-11 11 209,0 0 0,0 0-1,0 0 1,0-1 0,0 1-1,0 0 1,1 0 0,-1 0-1,0 0 1,0 0 0,0 0-1,0 0 1,0 0 0,0-1-1,0 1 1,0 0-1,0 0 1,1 0 0,-1 0-1,0 0 1,0 0 0,0 0-1,0 0 1,0 0 0,0 0-1,1 0 1,-1 0 0,0 0-1,0 0 1,0 0 0,0 0-1,0 0 1,0 0 0,1 0-1,-1 0 1,0 0 0,0 0-1,0 0 1,0 0 0,0 0-1,0 0 1,0 0 0,1 0-1,-1 1 1,0-1-1,0 0 1,0 0 0,0 0-1,0 0 1,0 0 0,0 0-1,0 0 1,0 0 0,0 1-1,1-1 1,-1 0 0,2 2 31,3 2 393,-1 1-1,0-1 1,0 1-1,4 5 0,-5-4-143,0-1-127,-1 0 0,1 0 0,0 0-1,5 6 1,-7-10-121,0 0 0,0 0 0,1 0 0,-1 0 0,0 0 0,1 0-1,-1 0 1,1 0 0,0 0 0,-1 0 0,1-1 0,0 1 0,-1-1 0,1 0-1,0 1 1,-1-1 0,1 0 0,2 0 0,0 1-27,1-1 0,-1-1 0,0 1 0,1 0 1,-1-1-1,0 0 0,0 0 0,1 0 0,-1-1 0,0 1 0,0-1 0,0 0 1,-1 0-1,1 0 0,0-1 0,-1 1 0,1-1 0,-1 0 0,4-4 1,-2 2-207,0 1-1,1 0 1,-1-1 0,7-2 0,-6 4 27,0-1 0,-1 0-1,1 0 1,4-6 0,4-4-147,-13 14 322,-1 0 0,1-1 1,-1 1-1,1-1 0,-1 1 0,1 0 0,-1 0 1,1-1-1,0 1 0,-1 0 0,1 0 0,-1 0 1,1-1-1,0 1 0,-1 0 0,1 0 0,0 0 1,-1 0-1,1 0 0,0 0 0,-1 1 0,1-1 1,-1 0-1,1 0 0,1 1 0,-2-1 5,0 0-3,0 0 1,0 0-1,0-1 1,0 1-1,0 0 0,0 0 1,0 0-1,0 0 1,1 0-1,-1 0 0,0 0 1,0 0-1,0 0 1,0 0-1,0 0 0,0 0 1,0 0-1,0 0 0,0 1 1,1-1-1,-1 0 1,0 0-1,0 0 0,0 0 1,0 0-1,0 0 1,0 0-1,0 0 0,0 0 1,0 0-1,0 0 1,0 0-1,0 0 0,0 0 1,0 0-1,1 1 1,-1-1-1,0 0 0,0 0 1,0 0-1,0 0 1,0 0-1,0 0 0,0 0 1,0 0-1,0 0 1,0 0-1,0 1 0,0-1 1,0 0-1,0 0 1,0 0-1,0 0 0,0 0 1,0 0-1,-1 0 1,1 7 206,1 0 0,-1-1 1,1 1-1,0 0 1,0-1-1,1 1 0,0-1 1,0 0-1,0 1 0,6 8 1,3 1 193,-10-14-383,-1-1-1,0 1 0,1-1 0,-1 1 1,0-1-1,1 1 0,-1-1 1,0 1-1,0 1 0,0-3-2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4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7136,'0'0'2309,"0"-3"-1413,0 3-859,0-1 0,0 1 0,0-1 1,0 0-1,0 1 0,1-1 0,-1 1 0,0-1 0,0 1 1,1-1-1,-1 1 0,0-1 0,1 1 0,-1 0 0,0-1 1,1 1-1,-1-1 0,1 1 0,-1 0 0,1-1 0,-1 1 0,1 0 1,-1 0-1,1-1 0,-1 1 0,1 0 0,22-5 1205,-14 5-860,-1 1 1,1-1 0,16 4 0,-20-3-338,1 1 1,-1 0-1,0 0 0,0 0 1,0 1-1,0 0 0,0-1 1,0 2-1,-1-1 0,0 0 1,1 1-1,-1 0 0,0 0 1,-1 0-1,1 1 0,-1-1 1,6 11-1,9 13-6,-10-17 21,0 0-1,-1 0 1,10 24-1,-11-1 52,-4-18-56,10 27 106,-9-35-134,-1-1-1,1 1 0,-2 0 1,3 15-1,-5-15-18,0 0 0,-1 1 1,0-1-1,0 0 0,-1 0 1,0-1-1,-1 1 0,-6 11 1,8-16-5,-1 0 1,0-1 0,1 1 0,-1-1 0,0 1 0,0-1 0,-1 0 0,1 0 0,0-1 0,-1 1 0,1-1 0,-1 1 0,-6 0 0,-2-6-71,10 3 58,1 0 0,-1 0-1,0 0 1,0 1-1,1-1 1,-1 1 0,0-1-1,0 1 1,-3-1 0,-1 2 11,-15-3 18,21 2-24,-1 0 1,1 0 0,-1-1 0,1 1 0,0 0 0,-1 0 0,1-1 0,0 1 0,0 0 0,-1 0 0,1-1 0,0 1 0,0 0-1,-1-1 1,1 1 0,0 0 0,0-1 0,0 1 0,-1-1 0,1 1 0,0 0 0,0-1 0,0 1 0,0 0 0,0-1 0,0 1 0,0-1-1,0 1 1,0-1 0,0 1 0,0 0 0,0-1 0,0 1 0,0 0 0,1-1 0,-1 1 0,0-1 0,0 1 0,0 0 0,0-1 0,1 1-1,-1 0 1,0-1 0,1 1 0,15-33-739,-2 16 352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5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8544,'14'-13'2757,"-12"10"-1674,-2 6-433,0-3-614,0 1-1,0-1 1,0 1-1,0-1 1,0 1 0,0-1-1,0 1 1,0-1-1,1 1 1,-1-1-1,0 1 1,0-1-1,0 1 1,1-1 0,-1 1-1,0-1 1,0 0-1,1 1 1,-1-1-1,0 1 1,1-1-1,-1 0 1,1 1 0,-1-1-1,0 0 1,1 1-1,-1-1 1,1 0-1,-1 0 1,1 1-1,-1-1 1,1 0 0,-1 0-1,1 0 1,-1 0-1,1 0 1,-1 0-1,1 1 1,-1-1-1,1 0 1,0-1 0,-1 1-27,0 0 0,0 0 0,1 0 0,-1 0 0,0 0 0,0 0 0,0 0 0,0 0 0,0 0 0,0 0 0,0 0 0,0 0 1,0 0-1,0 0 0,1 0 0,-1 0 0,0 0 0,0 0 0,0 0 0,0 0 0,0 0 0,0 0 0,0 0 0,0 0 0,0 0 1,0 1-1,1-1 0,-1 0 0,0 0 0,0 0 0,0 0 0,0 0 0,0 0 0,0 0 0,0 0 0,0 0 0,0 0 0,0 0 1,0 0-1,0 1 0,0-1 0,0 0 0,0 0 0,0 0 0,0 0 0,0 0 0,0 0 0,0 0 0,0 0 0,0 0 0,0 1 1,0-1-1,0 0 0,0 0 0,0 0 0,0 0 0,0 161 1095,0-160-1130,0 0 0,0 1-1,0-1 1,0 0 0,0 1 0,0-1 0,1 1 0,-1-1 0,0 0 0,1 1-1,-1-1 1,1 0 0,-1 0 0,1 0 0,0 1 0,0-1 0,0 0 0,-1 0 0,1 0-1,0 0 1,0 0 0,0 0 0,0 0 0,1-1 0,-1 1 0,0 0 0,0 0-1,0-1 1,1 1 0,0 0 0,4 0-358,-1 0 1,1-1-1,0 1 0,-1-1 1,1 0-1,5-1 0,5 1-744,17 0-317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5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7648,'0'0'2453,"3"0"-1482,7 1-504,-3-1 69,-1 0 0,1 0-1,-1-1 1,13-2 0,42-8 595,22 6-459,10-8-253,11-2-166,-40 10-99,88-9-58,-53 4-1109,111 3 0,-186 7 398,0-2 0,47-10 0,-40 10-89,-31 1 688,0 1 1,0 0 0,0 0 0,0 0 0,1 0-1,-1 0 1,0 0 0,0 0 0,0 0 0,0 0-1,0 0 1,1 0 0,-1 0 0,0 0-1,0 0 1,0 0 0,0 0 0,0 0 0,1 0-1,-1 0 1,0 0 0,0 0 0,0 0 0,0 0-1,0 0 1,0 0 0,1 0 0,-1 0 0,0 0-1,0 0 1,0 0 0,0 0 0,0 1-1,0-1 1,1 0 0,-1 0 0,0 0 0,0 0-1,0 0 1,0 0 0,0 0 0,0 1 0,0-1-1,0 0 1,0 0 0,0 0 0,0 0 0,0 0-1,0 1 1,0-1 0,0 0 0,0 0 0,0 0-1,0 14-522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5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6656,'-55'13'2144,"52"-12"-1977,0 0 1,0 0 0,0 0 0,0-1-1,0 0 1,0 1 0,0-1 0,0 0-1,-5-1 1,2 0 320,3 2-209,6 1-115,10 15-42,8 10-72,1-1 0,39 38-1,-48-51-22,-6-6-9,0 1 0,0 0 0,0 1-1,-1-1 1,9 18 0,2 4 179,-16-28-185,0 0-1,0 0 1,0 0-1,0 0 1,-1 1 0,1-1-1,-1 0 1,1 0-1,-1 0 1,0 0-1,0 1 1,0-1-1,0 0 1,0 0 0,0 0-1,-1 0 1,1 1-1,-1-1 1,0 0-1,1 0 1,-1 0-1,0 0 1,0 0-1,0 0 1,0 0 0,-1-1-1,1 1 1,-3 2-1,1 0 22,-1 0 0,1-1 0,-1 0 0,0 0 0,0 0 0,0 0 0,0 0-1,0-1 1,0 0 0,-1 0 0,0 0 0,-8 2 0,-31 2-6,18 0-17,20-4-1,0-1-1,-1 1 1,1-1 0,0 0 0,0-1-1,-1 1 1,1-1 0,0-1 0,-1 1-1,-7-2 1,12 1-21,-1 0-1,0 0 0,1-1 1,-1 1-1,1 0 1,0-1-1,0 1 0,-1-1 1,1 0-1,0 0 0,0 0 1,1 0-1,-1 0 1,0 0-1,1-1 0,-1 1 1,1 0-1,0-1 0,0 1 1,-1-1-1,2 0 1,-1 1-1,0-1 0,1 0 1,-1 1-1,1-1 0,0 0 1,0 0-1,0-3 1,1-1-43,0 0 0,1 0 0,-1 0 0,1 0 0,1 1 0,0-1 0,0 1 0,0-1 1,0 1-1,1 0 0,0 0 0,1 1 0,-1-1 0,1 1 0,0 0 0,7-5 0,1 0-23,1 0-1,1 2 0,23-11 1,-33 17 115,0 0 0,0 1 0,0 0 0,1 0 0,-1 1 0,0-1-1,0 1 1,1 0 0,-1 1 0,0-1 0,1 1 0,-1 0 0,0 0 0,5 3 0,-6-2 49,0 0-1,0 0 0,0 1 0,7 6 1,-2-3 63,10 8 114,-12-9-131,-1-1 0,1 1 1,-1 0-1,0 1 0,7 8 0,-3 3 102,-8-14-166,0 1 0,0-1-1,0 0 1,0 0 0,1 0 0,-1-1 0,1 1 0,-1 0-1,6 3 1,0-2 28,-6-2-60,0-1 0,0 0-1,0 1 1,0-1 0,0 1 0,-1 0 0,1 0 0,0-1-1,-1 1 1,1 0 0,-1 0 0,0 1 0,3 3 0,7 11-52,-6-4-651,2-8 132,-6-4 445,-1-1 1,1 0-1,-1 0 1,0 0-1,1 1 0,-1-1 1,0 0-1,1 1 1,-1-1-1,0 0 1,1 0-1,-1 1 0,0-1 1,0 1-1,1-1 1,-1 0-1,0 1 1,0-1-1,0 1 0,1-1 1,-1 0-1,0 1 1,0-1-1,0 1 0,0-1 1,0 1-1,0-1 1,0 0-1,0 1 1,0 0-1,0 2-1547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6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00 7872,'0'16'3584,"-33"34"-3104,16-33 864,17 16-832,-16 0 128,-1-16-352,0 16-128,1 0-96,-1-16-832,1-1 416,16 1-1888,-17 0 1248</inkml:trace>
  <inkml:trace contextRef="#ctx0" brushRef="#br0" timeOffset="1">217 17 7040,'14'-14'2282,"-14"14"-2266,0 0 0,0 0 0,0 0-1,0-1 1,0 1 0,0 0-1,0 0 1,0 0 0,0 0 0,0 0-1,0 0 1,0 0 0,1 0-1,-1-1 1,0 1 0,0 0 0,0 0-1,0 0 1,0 0 0,0 0-1,0 0 1,1 0 0,-1 0 0,0 0-1,0 0 1,0 0 0,0 0 0,0 0-1,0 0 1,1 0 0,-1 0-1,0 0 1,0 0 0,0 0 0,0 0-1,0 0 1,0 0 0,1 0-1,-1 0 1,0 0 0,0 0 0,0 0-1,0 0 1,0 1 0,0-1-1,0 0 1,0 0 0,1 0 0,-1 0-1,0 0 1,0 0 0,0 0 0,0 0-1,0 1 1,0-1 0,0 0-1,14 11 599,-7-8-179,-6-2-387,0-1 1,-1 0-1,1 1 0,0-1 0,-1 0 1,1 1-1,-1-1 0,1 1 0,0-1 1,-1 1-1,1 0 0,-1-1 1,0 1-1,1-1 0,-1 1 0,1 0 1,-1-1-1,0 1 0,1 0 1,-1-1-1,0 1 0,0 0 0,0 0 1,0-1-1,1 1 0,-1 1 0,0 0 0,5 9 328,-3-8-260,-1 0-1,0 1 1,0-1-1,0 0 1,0 0-1,0 1 1,-1-1-1,1 1 0,-1 5 1,0 68 727,0-66-791,0-8-44,-1 1 0,1-1 1,0 1-1,0-1 1,1 0-1,-1 1 1,1-1-1,1 7 1,34-24-105,-15 8-811,0-1 0,31-14 1,-2-6-2822,0 7 1104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3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118 6560,'-28'-13'2117,"28"12"-2077,-1 1-1,1 0 1,-1 0 0,1-1-1,-1 1 1,1 0-1,-1 0 1,1-1 0,0 1-1,-1-1 1,1 1-1,-1 0 1,1-1 0,0 1-1,-1-1 1,1 1 0,0-1-1,0 1 1,-1-1-1,1 0 1,-6-9 271,-1 1 0,1-1 0,-2 1-1,1 0 1,-1 1 0,-11-9 0,0 9-34,11 4-249,5 2-35,1 1-1,-1-1 0,1 1 1,-1 0-1,1 0 0,-1 0 1,0 0-1,0 1 0,1-1 0,-1 1 1,0 0-1,0-1 0,0 1 1,0 0-1,0 1 0,1-1 1,-1 0-1,0 1 0,0 0 1,-3 1-1,1-1-7,0 1-1,1 0 1,0 0 0,-1 1-1,1-1 1,0 1 0,0 0 0,1 0-1,-6 5 1,4-2 17,0 0 0,0 0-1,1 1 1,0-1 0,1 1 0,-1 0 0,-2 10-1,-26 72 271,-31 143 0,41-93-165,15-97-98,-47 353 755,49-279-273,-1-54-63,-2 45 184,8-5-15,0-97-569,0 0 0,1 0 0,-1 0 0,1 0 0,0 0 0,0 0 0,1-1 0,-1 1 0,1 0 0,4 7 0,-4-9-18,0 0-1,1 0 0,-1-1 1,0 1-1,1-1 0,0 0 1,-1 0-1,1 0 0,0 0 1,0 0-1,0 0 0,0-1 1,0 1-1,1-1 0,-1 0 1,0 0-1,1 0 0,5 0 1,46 3-42,64-4 0,-52-1-427,32 1 6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11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0 5568,'0'0'1786,"3"0"-1071,-1 0-646,-1 0-1,1-1 1,0 1 0,0-1-1,0 0 1,0 0-1,0 0 1,-1 0 0,1 0-1,0 0 1,-1 0 0,1 0-1,-1 0 1,1-1-1,1-1 1,15-11 737,18-6 255,-32 18-993,0-1-1,1 1 1,-1 0-1,1 0 0,0 0 1,0 1-1,0-1 1,6 0-1,-7 1-23,48-15 167,-29 8-111,1 1 1,40-6-1,17 7 12,-42 2-74,-8 0-24,-1 2 0,49 1 0,16 12 7,26-5-15,1 5 36,-50-7 60,122 11 122,-141-8-201,192 17-25,-84-19-3,-1 6 15,-46-6 18,163 10 14,320 18-266,81-33 229,-553 0 60,248-3 78,-121-8-58,0 6-37,8-7-85,-6 7 5,9-6 27,3 5 26,2-5 75,-133 8-55,278-13 222,88-14-103,880-56 229,-795 36-346,-71 33-2543,-512 17 2445,11 0-423,1 0-1,0 1 0,18 4 1,-26-3-211,0 1 1,0-1-1,0 1 1,-1 1-1,1 0 0,6 5 1,-12-9 58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15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6240,'0'-16'6288,"2"19"-5840,0-1-398,0 0 0,-1 0 0,0 0 1,1 0-1,-1 1 0,0-1 0,0 1 1,-1-1-1,1 1 0,0-1 1,0 6-1,2 6 163,1 1-33,-1 1 0,0 0 0,-1 1 1,0 15-1,-2-13-51,1 12 84,-2-1 0,-1 1 0,-1-1 0,-9 34 1,-2 32 305,-5 21-228,10-84-252,-12 64 311,15-47-136,0-24-45,4-20-128,0 1-1,1-1 1,0 1 0,-1 7 0,2 22-1534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3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10560,'17'16'4768,"-17"34"-4128,-17-33 191,0 16-575,-16 0-2143,17 1 1023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16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34 6048,'-14'-28'1952,"14"28"-1930,0 0 0,0-1 0,0 1 0,0 0 0,0 0 0,0-1 0,0 1 1,0 0-1,0 0 0,0 0 0,0-1 0,0 1 0,0 0 0,-1 0 0,1 0 0,0-1 0,0 1 0,0 0 1,0 0-1,-1 0 0,1 0 0,0-1 0,0 1 0,0 0 0,-1 0 0,1 0 0,0 0 0,0 0 0,0 0 1,-1 0-1,1 0 0,0 0 0,0 0 0,-1 0 0,-10 0 399,8 0 75,0 2-96,1 1-292,1-1 0,-1 1-1,1 0 1,-1-1 0,1 1-1,0 0 1,0 0 0,0 0-1,1 0 1,-1 0 0,0 0 0,1 0-1,0 0 1,0 0 0,0 0-1,0 0 1,0 0 0,1 0-1,0 0 1,0 3 0,4 16 480,4 44 0,-6-41-324,2 18 85,-1-15 79,1 40 0,-4 28 23,-5 151 197,-1-210-685,-1 1 1,-2-1-1,-2-1 1,-1 0-1,-27 59 1,19-56-577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16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3 7232,'-14'-14'2314,"15"14"-2204,0-1 1,0 1-1,0 0 0,0-1 0,0 1 0,0 0 0,0 0 0,0-1 0,0 1 0,1 0 0,-1 0 0,0 0 1,2 1-1,7-1 318,-6 1-251,-1-1 0,1 0 0,0 0 0,0 0 0,0 0 0,0-1 0,-1 0 0,6-1 0,2-2 166,-1 2 0,1-1 0,-1 1 0,1 1 0,17-1 1,240 2 2720,-210 0-6852,0 0-4331,-44 0 5026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16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3 6880,'-16'-17'6080,"18"17"-5024,-1 0-1030,-1 0 0,1 1 1,-1-1-1,1 0 1,-1-1-1,0 1 0,1 0 1,-1 0-1,1 0 1,-1 0-1,1 0 0,-1 0 1,0 0-1,1-1 1,-1 1-1,1 0 0,-1 0 1,0 0-1,1-1 1,-1 1-1,0 0 0,1-1 1,-1 1-1,0 0 1,1-1-1,-1 1 0,0 0 1,0-1-1,1 1 1,-1-1-1,5-6 318,9-2-29,-7 0-217,-1 0 0,0-1 1,-1 0-1,8-18 0,0 0 136,13-33 93,-20 43-234,1 1 0,1 0 0,11-17 0,-16 31-99,-1-2 0,0 1 0,0 0 0,0 0-1,2-9 1,0-1-117,-3 14 120,-1 0-1,0-1 1,0 1 0,1-1-1,-1 1 1,0 0 0,1-1 0,-1 1-1,1 0 1,-1 0 0,0-1-1,1 1 1,-1 0 0,1 0 0,-1 0-1,1-1 1,-1 1 0,1 0-1,-1 0 1,0 0 0,1 0 0,-1 0-1,1 0 1,-1 0 0,1 0-1,0 0 10,-1 0-1,0 0 0,0 0 0,1 0 0,-1 0 0,0 0 0,0 0 0,1 0 0,-1 0 0,0 0 0,0 1 0,0-1 0,1 0 0,-1 0 0,0 0 0,0 0 0,0 0 0,0 1 0,1-1 0,-1 0 0,0 0 0,0 0 0,0 1 0,0-1 0,0 0 0,1 0 0,-1 0 0,0 1 0,0-1 0,0 0 0,0 0 0,0 1 0,0-1 0,0 0 0,4 12 194,0 0 0,4 20 0,6 20 191,-5-30-276,16 31 0,-17-42-356,0 0 0,0 0 0,1 0 1,10 9-1,12 7-3342,2-7 971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8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7296,'0'0'3744,"-16"0"-1984,32 0-128,1 0-1280,16 0 352,0 16-416,1-32 224,15 16-289,1 0-63,0 0-96,-17-17-1375,0 17 703,1 0-2592,-18 17 1824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8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33 5728,'0'-17'2592,"0"34"-320,0-1-1472,0 1 576,0 16-800,-17 17-96,17 0-320,-16-1 128,16 1-192,0 0-1376,0-17 704,0-16-4160,16-1 2624</inkml:trace>
  <inkml:trace contextRef="#ctx0" brushRef="#br0" timeOffset="1">1063 1 8064,'-16'16'3648,"-1"34"-3168,17-33 640,0 16-704,0 0 192,0 0-352,0 17-32,0-33-128,17 16-544,-1-17 224</inkml:trace>
  <inkml:trace contextRef="#ctx0" brushRef="#br0" timeOffset="2">715 482 9568,'0'17'4320,"33"-17"-3776,-16-17 704,-1 17-800,34 0 31,0 0-287,0-17 96,-1 17-192,1 0-2367,-17 0 1247,-16 0-3136,16 17 2368</inkml:trace>
  <inkml:trace contextRef="#ctx0" brushRef="#br0" timeOffset="3">765 698 5312,'-14'14'1701,"14"-14"-1685,-1 0 0,1 0-1,0 0 1,0 0 0,0 1 0,0-1-1,-1 0 1,1 0 0,0 0 0,0 0-1,0 1 1,0-1 0,0 0 0,0 0-1,0 0 1,0 1 0,0-1 0,0 0-1,0 0 1,0 1 0,0-1 0,0 0-1,0 0 1,0 0 0,0 1 0,0-1-1,0 0 1,0 0 0,0 0 0,0 1-1,0-1 1,0 0 0,0 0 0,0 0-1,0 1 1,1-1 0,-1 0 0,0 0-1,0 0 1,0 0 0,0 1 0,1-1-1,0 3 34,1 1 125,-1-1 0,1 0-1,0 1 1,0-1 0,0 0 0,0 0-1,0 0 1,1-1 0,-1 1-1,1 0 1,3 1 0,44 16 1922,-36-14-1887,-1 1 1,0 1 0,0 0 0,0 1-1,21 19 1,-34-27-197,1 0 0,0 0-1,0 0 1,0 0 0,0 0 0,-1 0-1,1 1 1,-1-1 0,1 0 0,-1 0-1,1 0 1,-1 1 0,0-1-1,1 0 1,-1 1 0,0-1 0,0 0-1,0 0 1,0 1 0,0-1 0,-1 3-1,1-1 8,-1-1-1,0 1 0,0 0 1,-1-1-1,1 1 0,-1-1 1,1 1-1,-1-1 0,-3 4 1,1-1 5,0-1 0,-1 0 1,1 0-1,-1-1 0,0 1 1,0-1-1,0 0 0,0-1 1,-1 1-1,-5 1 0,3-2 45,2-1 1,0 1-1,0 0 0,-8 3 1,12-4-20,0 0 0,0 1 0,0-1 0,0 0 0,1 1 0,-1-1 0,1 1 0,-1 0 0,1-1 1,-1 1-1,1 0 0,0 0 0,-1 2 0,1-4-38,1 1 0,0-1 1,0 0-1,-1 1 0,1-1 0,0 0 1,0 1-1,0-1 0,0 0 0,0 1 1,-1-1-1,1 1 0,0-1 1,0 0-1,0 1 0,0-1 0,0 1 1,0-1-1,0 0 0,0 1 0,0-1 1,1 1-1,-1-1 0,0 0 0,0 1 1,0-1-1,0 0 0,1 1 0,-1-1 1,0 0-1,0 1 0,0-1 1,1 0-1,-1 1 0,0-1 0,1 0 1,-1 0-1,0 1 0,1-1 0,-1 0 1,0 0-1,1 0 0,-1 0 0,0 1 1,1-1-1,0 0 0,20 2 590,-17-2-480,9-1 117,1 0-1,-1-1 1,13-3 0,-12 3-225,0-1 0,-1 2 0,16-1 0,31 2-1172,-7 0 277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4:59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4224,'0'0'1365,"3"-3"-826,8-8-139,-8 9 394,0 2-207,8 0 90,-11 0-668,0 0-1,0-1 0,0 1 1,0 0-1,0 0 0,0 0 1,0 0-1,0 0 0,0 0 1,1 0-1,-1 0 0,0 0 1,0 0-1,0 0 0,0 0 1,0 0-1,0 0 0,0 0 1,0 0-1,0 1 0,1-1 1,-1 0-1,0 0 0,0 0 1,0 0-1,0 0 0,0 0 1,0 0-1,0 0 0,0 0 1,0 0-1,0 0 0,0 0 1,0 0-1,0 0 0,0 0 0,0 1 1,1-1-1,-1 0 0,0 0 1,0 0-1,0 0 0,0 0 1,0 0-1,0 0 0,0 0 1,0 0-1,0 1 0,0-1 1,0 0-1,0 0 0,0 0 1,0 0-1,0 0 0,0 0 1,-1 0-1,1 2 55,1-1 0,-1 1 1,0-1-1,1 1 0,-1-1 0,0 1 1,1-1-1,0 1 0,-1-1 0,1 0 0,2 3 1,-2-2-23,0 0 0,0 0 1,0 0-1,0 0 0,0 0 1,-1 0-1,1 0 0,0 0 1,-1 0-1,0 0 0,1 1 1,-1 2-1,0 2 6,-1-1 0,0 1 0,0-1-1,-3 9 1,-3 11 66,2 21 36,0-22-20,2-8-21,0 0 0,0 20 0,4-21 19,-1-13-89,0 0 0,1 0 0,-1 0 0,0 0 0,-1 0 0,1 0 0,0 0 0,-1 0-1,0 0 1,-1 4 0,-3 2 184,4-8-171,0 1 0,0-1 0,0 1 0,0 0 1,0-1-1,1 1 0,-1 0 0,1-1 0,-1 1 0,0 3 0,1-4-45,0-1 0,0 0 1,0 0-1,0 0 0,0 0 0,0 0 0,0 0 0,0 0 0,0 0 0,0 0 0,0 0 0,0 1 0,0-1 0,0 0 1,0 0-1,0 0 0,0 0 0,0 0 0,0 0 0,0 0 0,0 0 0,0 0 0,0 0 0,0 1 0,0-1 0,0 0 0,0 0 1,1 0-1,-1 0 0,0 0 0,0 0 0,0 0 0,0 0 0,0 0 0,0 0 0,0 0 0,0 0 0,0 0 0,0 0 1,0 0-1,0 0 0,1 0 0,-1 0 0,0 0 0,0 0 0,0 0 0,0 0 0,0 0 0,0 0 0,0 0 0,0 0 1,0 0-1,1 0 0,-1 0 0,0 0 0,0 0 0,0 0-3,1 0 0,-1 0 1,1 0-1,-1 0 0,1 0 0,-1 0 0,1 0 1,-1 0-1,1 0 0,-1 0 0,1 0 1,-1 0-1,1 0 0,-1-1 0,1 1 0,-1 0 1,0 0-1,1-1 0,-1 1 0,1 0 0,-1-1 1,0 1-1,1 0 0,-1-1 0,0 1 1,1 0-1,-1-1 0,0 1 0,0-1 0,0 1 1,1-1-1,-1 1 0,0 0 0,0-1 0,0 1 1,0-1-1,0 1 0,0-1 0,0 1 1,0-1-1,0 1 0,0-1 0,0 1 0,0-1 1,0 1-1,0-1 0,4-21-37,15-18 63,-14 30-37,1-1-1,-2 1 1,6-16-1,-6 8-24,-2 10-61,0 0 0,0 0 1,1 0-1,3-8 1,1 2-52,0 1 0,0 0 0,1 0 0,1 0 0,20-21 0,-27 32 172,1 0 0,-1 0 0,1 0 0,0 0 0,0 0 0,3-1 0,-5 3-2,0-1 0,0 1 0,0-1 0,-1 1 1,1 0-1,0 0 0,0-1 0,0 1 0,0 0 0,0 0 0,0 0 1,0 0-1,0 0 0,0 0 0,0 0 0,0 0 0,-1 1 1,1-1-1,0 0 0,0 0 0,0 1 0,0-1 0,0 1 1,0-1-1,1 2 0,1 3 84,0 0 0,0 0-1,0 1 1,1 6 0,2 18 126,0-14-158,-5-13-52,0 1 0,1-1 0,-1 0 1,-1 0-1,1 1 0,0-1 0,-1 1 0,1 6 1,-1 100 662,0-107-112,2-6-518,2 0-146,-2-1 1,1-1-1,0 1 0,2-5 0,9-15-470,10-9-85,-13 19 397,-1 0 0,11-22 0,-14 21 135,1 0 0,1 1 0,0 0 0,22-25 0,-26 33 358,0 1-1,1 0 1,11-7-1,-15 10-150,1 1-1,-1 0 1,1 0 0,0 0-1,-1 1 1,1-1-1,-1 1 1,1-1-1,0 1 1,4 0-1,-5 0-40,-1 0 0,0 0 0,1 0 0,-1 0-1,0 0 1,1 0 0,-1 0 0,0 1 0,1-1-1,-1 0 1,0 1 0,0-1 0,1 1 0,-1 0 0,0-1-1,0 1 1,0 0 0,0 0 0,0-1 0,0 1 0,0 0-1,0 0 1,0 0 0,0 0 0,0 0 0,-1 1-1,2 1 1,-1 1 55,0 0 0,0 0 0,-1 0-1,1 0 1,-1 0 0,0 0 0,-1 5-1,1 2-63,0 70 412,0-72-364,-1 0 0,0 0 0,-1 0 0,-3 10 0,3-11-41,0-1 0,1 0 1,0 0-1,0 8 0,1 38-3220,0-37 1823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0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00 3648,'13'0'1173,"-10"0"-703,0-3-108,7-4 347,-10 7-694,0 0 0,0-1 0,0 1 0,0 0-1,0 0 1,1 0 0,-1 0 0,0 0 0,0 0 0,0 0-1,0 0 1,0 0 0,1 0 0,-1 0 0,0 1-1,0-1 1,0 0 0,0 0 0,0 0 0,1 0-1,-1 0 1,0 0 0,0 0 0,0 0 0,0 0 0,0 0-1,0 0 1,0 1 0,1-1 0,-1 0 0,0 0-1,0 0 1,0 0 0,0 0 0,0 0 0,0 1 0,0-1-1,0 0 1,0 0 0,0 0 0,0 0 0,0 0-1,0 1 1,0-1 0,0 0 0,0 0 0,0 0 0,0 0-1,0 0 1,0 1 0,0-1 0,0 0 0,0 0-1,3-8 936,-1 7-620,0 0 0,0 1-1,0-1 1,1 1 0,-1 0 0,0-1 0,0 1 0,1 0 0,3 1 0,-5-1-605,2 0 1768,0 0-1024,8 0-127,-11 0-336,0 0 1,0 0 0,0 0-1,0 0 1,0 0-1,0 0 1,1 0 0,-1 0-1,0 0 1,0 0 0,0 0-1,0 0 1,0 0 0,0 0-1,0 0 1,0 0 0,0 0-1,1 0 1,-1 0-1,0 0 1,0 0 0,0 0-1,0 0 1,0 0 0,0 0-1,0 0 1,0 0 0,0 0-1,0 0 1,0 0 0,0 0-1,1-1 1,-1 1-1,0 0 1,0 0 0,0 0-1,0 0 1,0 0 0,0 0-1,0 0 1,0 0 0,0 0-1,0 0 1,0-1 0,0 1-1,0 0 1,0 0-1,0 0 1,0 0 0,0 0-1,0 0 1,0 0 0,0 0-1,0 0 1,0 0 0,0-1-1,0 1 4,0-1 0,0 1-1,0-1 1,0 1-1,0-1 1,0 1 0,0-1-1,0 1 1,-1-1 0,1 1-1,0-1 1,0 1 0,0-1-1,-1 1 1,1-1 0,0 1-1,0-1 1,-1 1 0,1-1-1,0 1 1,-1 0 0,1-1-1,0 1 1,-1 0-1,1-1 1,-1 1 0,1 0-1,-1 0 1,1-1 0,-1 1-1,1 0 1,-1 0 0,1 0-1,-1 0 1,1-1 0,-1 1-1,1 0 1,-1 0 0,1 0-1,-1 0 1,0 0 0,-5-2 107,-5-9 107,11 10-219,0 1 0,-1 0 0,1-1-1,-1 1 1,1 0 0,0-1 0,-1 1 0,1 0 0,-1 0 0,1 0 0,-1-1 0,1 1-1,-1 0 1,1 0 0,-1 0 0,1 0 0,-1 0 0,1 0 0,-1 0 0,1 0 0,-1 0-1,1 0 1,-1 0 0,1 0 0,-1 1 0,1-1 0,-1 0 0,1 0 0,0 0 0,-1 1-1,1-1 1,-1 0 0,1 0 0,0 1 0,-1 0 0,1-1-5,-3 4-2,-3 3 20,-16-2 121,11 9 15,2-8-49,8-5-91,0-1 0,0 1 0,0-1 0,0 1-1,-1 0 1,1 0 0,0 0 0,0 0 0,1-1 0,-1 1 0,0 0 0,0 1 0,0-1 0,1 0-1,-1 0 1,0 0 0,1 0 0,-1 0 0,1 1 0,0-1 0,-1 0 0,1 1 0,0-1 0,0 0-1,-1 0 1,1 3 0,1 0 46,-2 0 0,1 0-1,0 0 1,-2 8 0,-2-4 20,-1 6-5,6-11-71,-1-1 1,1 1 0,0 0-1,0 0 1,0 0 0,0-1-1,2 4 1,-3-6-4,0 1-1,0-1 1,1 1 0,-1-1 0,0 1-1,0-1 1,1 1 0,-1-1 0,0 0-1,1 1 1,-1-1 0,1 1 0,-1-1 0,0 0-1,1 1 1,-1-1 0,1 0 0,-1 0-1,1 1 1,0-1 0,4 3 18,-2-2-7,0 1 0,0-1 0,0 1 0,0-1 1,0 0-1,0 0 0,0-1 0,1 1 1,-1-1-1,0 1 0,5-1 0,53 0-598,-58 0 539,1 0 1,-1-1 0,1 1 0,-1-1-1,0 1 1,1-1 0,-1 0 0,0 0 0,6-3-1,2-1 24,-10 5 34,0-1-1,1 1 0,-1 0 1,0-1-1,0 0 1,1 1-1,-1-1 1,0 0-1,0 1 0,0-1 1,0 0-1,0 0 1,1-1-1,-1 1 6,-1 0 1,1-1-1,-1 1 0,0 0 1,0 0-1,1 0 0,-1-1 1,0 1-1,0 0 0,0 0 1,-1-2-1,1-7 74,0 7-64,0-1 0,-1 1 1,1 0-1,-1 0 0,0 0 0,0-1 0,0 1 0,0 0 0,0 0 1,-1 0-1,-3-5 0,-1 0 67,-1 0 0,-11-11 0,13 14-40,3 3-72,0 0 0,1-1 1,-1 1-1,0-1 1,1 1-1,-1-1 1,1 1-1,0-1 0,0 0 1,0 0-1,0 0 1,0-3-1,1 4-258,0-1-1,0 1 0,0 0 1,0 0-1,0 0 0,0 0 1,0-1-1,1 1 0,0 0 1,-1 0-1,2-3 0,12-12-1572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1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6 6720,'-14'-13'2170,"14"12"-2155,0 1 0,0 0 0,0 0 0,0 0 0,0 0 0,0 0 0,0 0-1,0 0 1,0-1 0,0 1 0,0 0 0,0 0 0,-1 0 0,1 0 0,0 0-1,0 0 1,0 0 0,0 0 0,0 0 0,0 0 0,0 0 0,-1 0 0,1 0-1,0 0 1,0 0 0,0-1 0,0 1 0,0 0 0,0 0 0,0 0 0,-1 0-1,1 1 1,0-1 0,0 0 0,0 0 0,0 0 0,0 0 0,0 0 0,-1 0-1,1 0 1,0 0 0,0 0 0,0 0 0,0 0 0,0 0 0,0 0 0,0 0-1,0 0 1,-1 1 0,1-1 0,0 0 0,0 0 0,0 0 0,0 0 0,0 0-1,0 1 1,-11 10 513,8-9 240,3 1-266,0-1-444,0-1 0,-1 1 0,1-1 0,0 1 0,-1-1 0,1 1 0,-1-1 0,0 1 0,1-1 1,-3 2-1,-4 12 183,6 4 8,1-16-197,0 1-1,0-1 0,-1 1 1,1-1-1,-1 1 1,1-1-1,-2 4 1,0-2 5,-1 3 15,1-1 0,0 0 1,0 1-1,1-1 0,-1 15 1,2 75 295,0-96-356,0 1 0,0 0-1,0 0 1,0 0 0,1-1 0,-1 1 0,1 0 0,-1-1 0,1 1 0,-1 0 0,1-1 0,0 1 0,0-1 0,2 3 0,2 5 59,1 0-59,-1-10-209,3-5-2,6 1-153,-9-6-117,2 6 251,-6 5 208,-1 0 0,1-1 0,-1 1 0,1 0 0,-1 0 0,0-1 0,1 1 0,-1 0 0,1-1 0,-1 1 0,0-1 0,1 1 0,-1-1 0,0 1 0,0 0 0,1-1 0,-1 1 0,0-1 0,0 1 0,0-1 0,1 1 0,-1-1 0,0 1-1,0-1 1,0 1 0,0-1 0,0 0 0,0 1 0,0-1 0,0 1 0,-1-2 0,1 0 6,1 1-1,-1-1 1,0 0 0,1 0-1,-1 0 1,1 0-1,0 0 1,-1 0-1,1 1 1,0-1-1,0 0 1,0 1 0,1-1-1,-1 0 1,0 1-1,3-3 1,-3 3 46,1-1 1,0 1-1,-1-1 0,0 1 1,1-1-1,-1 0 1,0 1-1,0-1 0,0 0 1,0 0-1,-1 0 1,1 0-1,0 0 0,-1 0 1,1 0-1,-1-4 1,0-6 1318,0 27-482,0-5-719,-1-6-90,1 0 0,0-1 0,0 1 0,0 0-1,1 0 1,-1 0 0,1-1 0,1 7 0,1-3 18,-1 0 0,2 0 0,-1 0 1,7 11-1,-8-15-65,0-1 1,0 1-1,0-1 0,0 0 1,0 0-1,1 0 1,-1 0-1,1 0 1,-1 0-1,1-1 1,0 1-1,0-1 0,-1 1 1,1-1-1,6 1 1,4 0 48,0-1 0,0 0 0,1-1-1,-1 0 1,0-1 0,1-1 0,-1 0 0,17-5 0,-9 1-72,-1-1-1,0-1 1,0-1 0,23-14-1,-31 16-4,0-1-1,-1 0 1,20-19 0,-29 26 11,0-1 0,-1 0 0,1 0 1,0 0-1,-1 0 0,0 0 0,1 0 1,-1-1-1,0 1 0,0 0 0,0-1 0,-1 1 1,1 0-1,0-5 0,2-6 34,1 4-11,1-5 17,-6 9-46,-1-1 1,1 0-1,-1 0 1,0 1-1,0-1 1,-1 1 0,1-1-1,-1 1 1,-4-5-1,6 9-44,1 1 0,0-1 0,-1 1 0,1 0 1,0-1-1,0 1 0,-1-1 0,1 1 0,0 0 0,0-1 0,0 1 0,-1-1 0,1 1 0,0-1 0,0 1 0,0-1 0,0 1 1,0-1-1,0 1 0,0-1 0,0 1 0,0-1 0,0 1 0,1-1 0,-1 1 0,0-1 0,0 1 0,0-1 0,0 1 1,1-1-1,-1 1 0,0 0 0,1-1 0,-1 1 0,1-1 0,-1 1-15,1-1 13,-1 1-1,0 0 0,1-1 1,-1 1-1,1 0 0,-1-1 0,1 1 1,-1 0-1,1 0 0,0 0 1,-1 0-1,1-1 0,-1 1 0,1 0 1,0 0-1,6 4-3699,7 10 1581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1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568,'0'0'1786,"0"3"-1071,0 177 5120,0-177-5806,1 0 0,0 0 1,0 0-1,0 0 0,0 0 1,0 0-1,1 0 1,-1-1-1,1 1 0,0 0 1,0-1-1,0 0 1,0 1-1,3 1 0,-3-2 13,0 1 0,0-1 0,0 0 0,0-1 1,1 1-1,-1 0 0,1-1 0,0 1 0,-1-1 0,1 0 0,0 1 0,0-1 0,5 0 0,-8-1-41,0 1 0,0-1-1,0 0 1,0 0 0,0 0 0,0 0 0,0 0 0,0 0-1,0 0 1,1 0 0,-1 0 0,0 0 0,0 0 0,0 0 0,0 0-1,0 0 1,0 0 0,0 0 0,0 0 0,0 0 0,0-1-1,1 1 1,-1 0 0,0 0 0,0 0 0,0 0 0,0 0-1,0 0 1,0 0 0,0 0 0,0 0 0,0 0 0,0 0-1,0 0 1,0 0 0,0 0 0,0-1 0,0 1 0,0 0 0,1 0-1,-1 0 1,0 0 0,0 0 0,0 0 0,0 0 0,0 0-1,0 0 1,0 0 0,0-1 0,0 1 0,0 0 0,0 0-1,0 0 1,-1 0 0,1 0 0,0 0 0,0-1 2,0 0 1,0 0 0,0 1-1,0-1 1,0 0-1,1 1 1,-1-1-1,0 0 1,0 1-1,0-1 1,1 0 0,-1 1-1,0-1 1,1 0-1,3-3 14,-1-1 57,-10-3 14,7 8-85,0 0 2,0 0 0,-1-1 0,1 1 0,0 0 0,0 0 0,-1-1 0,1 1 1,0 0-1,0-1 0,0 1 0,0 0 0,0-1 0,-1 1 0,1 0 0,0-1 1,0 1-1,0 0 0,0-1 0,0 1 0,0 0 0,0-1 0,0 1 0,0 0 1,0-1-1,0 1 0,1-7 93,-1 3-43,1 0 1,-1 0-1,0 0 1,0 0-1,-1 1 1,1-1-1,-1 0 1,-1-5-1,-9-22 452,5 1-193,-1 16-214,6 12-129,0 1 1,1 0-1,-1-1 0,0 1 1,1-1-1,-1 0 1,1 1-1,-1-1 1,1 1-1,0-1 1,-1 0-1,1-1 0,0-14-1752,0 1 475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1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896,'0'0'2869,"0"3"-1744,0 8-501,0-11-610,-1 0 0,1 0-1,0 0 1,0 0 0,0 0-1,0 0 1,0 0 0,0 1-1,0-1 1,0 0 0,0 0-1,0 0 1,0 0 0,0 0-1,0 0 1,0 0-1,0 0 1,0 0 0,0 1-1,0-1 1,1 0 0,-1 0-1,0 0 1,0 0 0,0 0-1,0 0 1,0 0 0,0 0-1,0 0 1,0 0 0,0 0-1,0 0 1,0 0 0,0 1-1,0-1 1,0 0 0,1 0-1,-1 0 1,0 0 0,0 0-1,0 0 1,0 0 0,0 0-1,0 0 1,0 0 0,0 0-1,0 0 1,0 0 0,1 0-1,-1 0 1,0 0 0,0 0-1,0 0 1,0 0 0,0 0-1,0 0 1,1 0 4,0 0-1,-1 0 1,1 0 0,0 0 0,-1 1 0,1-1-1,0 0 1,-1 0 0,1 1 0,0-1 0,-1 1-1,1-1 1,-1 0 0,1 1 0,-1-1 0,1 1-1,-1 0 1,1-1 0,-1 1 0,0-1 0,1 1-1,-1 0 1,0-1 0,1 1 0,-1 0 0,0-1-1,0 1 1,1 0 0,-1-1 0,0 1 0,0 0-1,0-1 1,0 1 0,0 0 0,0 1 0,2 9 114,4 2 13,-5-11-114,0-1 0,0 1 0,0-1-1,0 1 1,-1 0 0,1-1 0,-1 1 0,1 0-1,-1 0 1,0-1 0,1 1 0,-1 0-1,0 2 1,0 142 828,0-144-867,-1-1-1,1 0 1,0 0 0,0 0-1,1 1 1,-1-1 0,0 0 0,0 0-1,0 0 1,1 1 0,-1-1 0,1 0-1,-1 0 1,1 0 0,-1 0-1,1 0 1,0 0 0,-1 0 0,1 0-1,0 0 1,0 0 0,0 0-1,0-1 1,-1 1 0,1 0 0,0-1-1,1 1 1,-1 0 0,0-1 0,0 1-1,0-1 1,0 0 0,0 1-1,0-1 1,1 0 0,-1 0 0,0 1-1,0-1 1,0 0 0,1 0 0,0-1-1,4 1-187,0-1 0,0 0 1,-1-1-1,1 1 0,0-1 0,-1-1 0,7-2 0,21-12-534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20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50 6560,'-14'13'2117,"14"-13"-2102,0 0-1,-1 1 1,1-1-1,0 0 1,0 0 0,0 0-1,0 0 1,0 0-1,0 0 1,0 0 0,0 0-1,-1 0 1,1 0-1,0 0 1,0 1 0,0-1-1,0 0 1,0 0-1,0 0 1,0 0 0,0 0-1,0 0 1,0 0-1,0 1 1,0-1 0,0 0-1,0 0 1,0 0-1,0 0 1,0 0 0,0 0-1,0 1 1,0-1-1,0 0 1,0 0 0,0 0-1,0 0 1,0 0-1,0 0 1,0 1 0,0-1-1,0 0 1,0 0-1,0 0 1,0 0-1,1 0 1,-1 0 0,0 0-1,0 0 1,0 0-1,0 1 1,0-1 0,0 0-1,0 0 1,0 0-1,1 0 1,0 1 80,0 0 0,1 1-1,-1-1 1,0 0 0,0 1 0,0-1 0,0 1 0,-1-1-1,1 1 1,0 0 0,-1-1 0,1 1 0,-1 0-1,1-1 1,-1 1 0,0 0 0,1 2 0,-1-2-39,0 0 1,0-1 0,0 1-1,0 0 1,1-1-1,-1 1 1,1-1 0,-1 1-1,1 0 1,-1-1-1,1 1 1,0-1 0,0 0-1,0 1 1,0-1 0,0 0-1,0 1 1,0-1-1,0 0 1,1 0 0,-1 0-1,0 0 1,1 0 0,1 1-1,4 1 49,-1-1 0,1 1 1,0-1-1,11 1 0,-1 1 188,-10-2-222,5 1 28,0 0 0,1-1 0,-1 0 0,15 0 0,-11-3-55,0 0 1,0-1-1,0-1 1,21-6-1,58-25 27,-80 27 50,-1-1 1,27-18-1,-28 17-10,-10 8-69,-1-1 0,1 1 1,-1-1-1,0 0 1,0 0-1,1 0 1,-1 0-1,0 0 1,-1 0-1,1 0 1,0-1-1,-1 1 1,1-1-1,-1 1 1,0-1-1,0 0 1,0 1-1,0-1 0,0 0 1,0 0-1,-1 0 1,0 1-1,1-1 1,-1 0-1,0 0 1,-1-5-1,1 8-41,-2-24 196,2 23-186,-1-1-1,1 1 1,0 0 0,-1 0-1,1 0 1,-1-1 0,0 1-1,1 0 1,-1 0-1,0 0 1,1 0 0,-1 0-1,0 0 1,0 1 0,0-1-1,0 0 1,0 0 0,-2 0-1,-10-5 262,4-8-139,7 13-137,0-1 0,0 1 0,-1-1 0,1 1 0,-1 0 0,1 0 0,-1 0 0,1 0 0,-1 0 0,1 0 0,-6 0 0,-32-1-161,28 2 185,0 0 1,1 1-1,-1 0 0,0 1 1,1 1-1,-13 4 0,17-5 11,0 1-1,0 1 0,1-1 0,0 1 0,0 0 1,0 1-1,0 0 0,0-1 0,1 2 1,-8 9-1,7-7 7,0 0 0,1 0 0,0 0 0,0 1 0,1 0 0,0 0 0,1 0 0,0 1 0,1-1 0,-1 1 0,2-1 0,-1 1 0,1 0-1,1 11 1,0-14-18,1 1 0,0-1-1,0 1 1,0-1 0,1 0-1,0 1 1,1-1 0,0 0-1,0 0 1,0-1 0,7 11-1,-7-12 0,0-1-1,0 0 0,0 0 1,0-1-1,0 1 0,1-1 0,-1 1 1,1-1-1,0 0 0,5 3 0,0-2 29,0 0 1,1 0-1,13 3 0,3 1-31,-17-5-53,-1 0 0,0-1 0,1 0 0,0 0 0,-1-1 1,1 0-1,0 0 0,0-1 0,13-2 0,31-9-901,-33 9 656,20-4-276,13-16-652,-21 16 620,-14 4 244,-10 0 124,0 1 1,0-1 0,0-1 0,0 0-1,-1 0 1,1 0 0,-1-1 0,14-9 0,-7 3-138,14-11-455,29-28 0,76-84-11,-102 100 1060,-12 5 508,-2 17-22,-3-11 581,-14 22-1217,0-1-1,1 0 1,-1 1-1,1-1 1,-1 0 0,0 1-1,1-1 1,-1 0 0,0 0-1,0 1 1,0-1-1,0 0 1,1 0 0,-1 1-1,0-1 1,0 0-1,-1 0 1,1-1 0,2-2 258,-2 4-326,0 0 0,0-1 0,1 1 1,-1 0-1,0 0 0,0 0 0,0 0 1,0 0-1,1-1 0,-1 1 0,0 0 1,0 0-1,0 0 0,1 0 0,-1 0 1,0 0-1,0 0 0,1 0 0,-1 0 1,0 0-1,0 0 0,0 0 0,1 0 1,-1 0-1,0 0 0,0 0 0,0 0 1,1 0-1,-1 0 0,0 0 0,0 0 0,0 0 1,1 0-1,-1 0 0,0 1 0,0-1 1,0 0-1,1 0 0,-1 0 0,0 0 1,0 0-1,0 1 0,-1 2 196,0 1-1,0-1 0,-1 1 1,1-1-1,-1 0 0,-3 5 1,-9 16 548,7-8-639,1 0 1,0 0-1,-6 31 0,10-31-109,-4 17-8,-16 17-4,14-16 24,7-26 35,-1-1 1,1 0-1,-1 0 0,-6 13 0,-23 30 133,26-38-172,4-10 14,0 0 0,0 1 0,-1-1-1,1 0 1,0 0 0,-3 3-1,1-2 58,3-6-171,0-1 52,-1 2-25,1-1-1,0 1 0,0-1 0,1 1 0,-1-1 1,0 1-1,1 0 0,1-5 0,0 1-39,1 0 0,-1 0 0,-1 0 0,2-7-1,5-14-176,-5 21 182,1-1-1,-1 1 1,9-10 0,10-18-407,-7-3 173,-13 31 286,0 0 0,0 0 0,1 0 0,0 0 0,0 1 0,0-1 0,1 1 0,-1 0 0,7-6 0,3-3-7,-9 9 81,1 0 0,0 0 1,0 0-1,0 1 0,8-5 0,-13 8-25,1 1-1,-1 0 0,1 0 1,-1-1-1,1 1 1,-1 0-1,1 0 0,-1 0 1,1 0-1,-1 0 0,1 0 1,-1 0-1,1 0 1,-1 0-1,1 0 0,-1 0 1,1 0-1,-1 0 1,1 1-1,-1-1 0,1 0 1,-1 0-1,1 0 0,-1 1 1,1-1-1,0 1 19,0 1 0,0-1 0,0 0 0,0 0 0,0 0 0,0 0 1,0 1-1,-1-1 0,2 2 0,1 6 103,0-1 0,2 15 1,-3-14-115,9 24 92,-7-14-13,-2-11-61,0 0 0,0 0 0,1 0-1,3 8 1,-2-9-19,-2 1-1,1-1 1,2 12-1,1 3 15,-5-19-29,0-1 1,1 0-1,-1 0 0,1 1 1,0-1-1,-1 0 0,1-1 1,0 1-1,0 0 0,0-1 1,0 1-1,1-1 0,-1 1 1,0-1-1,4 2 0,5 2-20,-3 1-60,-1-1-1,1 0 1,1-1 0,15 6-1,-18-8 17,0-1 0,-1 0 0,1-1 0,0 1 0,-1-1 1,1 0-1,0-1 0,-1 1 0,10-3 0,2 0-79,-4 1 63,-1 0-1,0-1 1,0 0-1,0-1 1,20-10 0,-28 12 74,-1 0 1,-1-1 0,1 0 0,0 0-1,0 0 1,-1 0 0,0 0 0,0 0-1,0-1 1,0 1 0,2-6 0,0 1 0,-4 7 0,3-3 18,-1 1-1,0-1 0,0-1 0,0 1 1,-1 0-1,1 0 0,-1-1 1,0 1-1,0 0 0,-1-1 1,1 1-1,-1-1 0,0 1 1,0-1-1,-1 1 0,1-1 1,-3-7-1,-11-14 88,0 5 16,10 9 37,3 11-145,1 0 0,0 0 0,-1 0 0,1-1 0,-1 1 0,0 0 0,1 0 0,-1 0 0,0 0 0,1 0 0,-1 0 0,0 0 0,0 0 0,0 1 0,0-1 0,0 0 0,-2-1 0,3 2-8,-1 0 0,0 0 0,1 0 1,-1-1-1,0 1 0,1 0 0,-1 0 0,1 0 0,-1 0 0,0 0 0,1 0 0,-1 1 0,0-1 1,1 0-1,-1 0 0,1 0 0,-1 0 0,0 1 0,1-1 0,-1 0 0,1 1 0,-1-1 0,1 0 1,-1 1-1,1-1 0,-1 1 0,1-1 0,-1 1 0,1-1 0,0 1 0,-1-1 0,1 1 1,-1 0-1,-10 25 165,5 7-62,1-15-76,4-13-25,-1 0 0,1-1 0,0 1-1,0 0 1,0 1 0,1-1 0,-1 0 0,1 0 0,1 0 0,0 7 0,2-2-5,1 0-1,0-1 1,7 12 0,-2-5-15,-7-12 5,0 0-1,0 0 0,1 0 0,0-1 0,0 1 0,0-1 0,0 1 0,0-1 0,1-1 0,-1 1 0,7 4 0,-3-4-18,-1 0 0,1 0 0,0 0 0,0-1 1,0 0-1,10 1 0,1-1-172,0-1 1,21-1 0,-14 0-195,-14-1 227,1 0 1,-1 0 0,1-1-1,-1 0 1,1-1-1,-1-1 1,0 0 0,-1 0-1,19-10 1,7-14-58,-31 25 223,-1-1 0,1 0 1,-1-1-1,0 1 0,0-1 0,0 1 0,0-1 1,-1 0-1,0 0 0,5-11 0,-6 13 10,31-53 156,-19 26-10,-12 23 13,-2 6-142,0 1-1,0-1 1,0 1 0,0-1-1,0 0 1,0 1-1,1-1 1,-1 1 0,0-1-1,0 1 1,0-1-1,1 1 1,-1-1 0,0 1-1,1-1 1,-1 1-1,0 0 1,1-1 0,-1 1-1,1-1 1,-1 1-1,1 0 1,-1-1 0,1 1-1,-1 0 1,1 0-1,-1-1 1,1 1 0,-1 0-1,1 0 1,-1 0 0,1 0-1,-1 0 1,1 0-1,-1 0 1,1 0 0,0 0-1,-1 0 1,1 0-1,-1 0 1,1 0 0,0 0-1,-1 6 306,0 52 181,0-55-499,0 1 1,0-1 0,1 1-1,-1-1 1,1 1-1,0-1 1,0 0 0,3 7-1,2 6 9,-5-11-6,0 1-1,-1 0 1,1 0 0,-1 9-1,0-4 67,-1-10-72,1-1 1,0 1 0,0 0-1,0-1 1,0 1-1,0-1 1,0 1-1,0-1 1,0 1-1,0-1 1,0 1 0,0 0-1,0-1 1,0 1-1,1-1 1,-1 1-1,0-1 1,0 1 0,0-1-1,1 1 1,-1-1-1,0 1 1,1-1-1,-1 1 1,1-1-1,-1 0 1,0 1 0,1-1-1,-1 0 1,1 1-1,-1-1 1,1 0-1,-1 1 1,1-1 0,-1 0-1,1 0 1,-1 0-1,1 0 1,-1 1-1,1-1 1,0 0-1,-1 0 1,1 0 0,-1 0-1,1 0 1,-1 0-1,1 0 1,-1-1-1,1 1 1,0 0-1,-4-3-111,3 3 85,-2-2-15,1 1 0,0 0 0,0 0-1,0-1 1,0 1 0,0 0 0,0-1 0,0 1-1,1-1 1,-1 1 0,1-1 0,-1 0 0,1 1-1,-1-1 1,1 0 0,0 1 0,0-1 0,-1 0-1,2-2 1,-2 0-26,1 1 0,0-1 0,-1 0 0,0 1 0,0-1 0,0 1 0,-2-5 0,-3-9-132,0-10-174,0 10 185,5 14 142,-1-1 1,1 1-1,0-1 0,0 1 0,1-1 1,-1 1-1,0-6 0,1-44-374,0 51 407,0 1 1,0-1 0,0 0-1,0 0 1,0 0-1,0 1 1,1-1 0,-1 0-1,1 0 1,-1 1 0,1-1-1,0 0 1,-1 1 0,1-1-1,0 0 1,0 1 0,0-1-1,0 1 1,1 0 0,-1-1-1,2 0 1,1 0 32,0 0 0,0 0 0,0 0-1,0 1 1,1 0 0,-1 0 0,7-1 0,4 0 1,28-10-45,-24 7 10,35-6 1,23 5 136,-33 1-76,-16 1-45,36 0-1,-47 3-7,1 0 0,-1-2-1,21-4 1,-26 5 13,5 0 282,31 1-1,-35 1 76,-11 0-91,-7 3-150,-21 6-139,16-5-26,-1 0 0,-17 9 1,23-9-38,0-1 1,0 1 0,0 1 0,0-1 0,1 1 0,-7 7 0,10-10 48,0 0 0,-1 0 0,1 0 1,0 0-1,0 0 0,0 1 0,1-1 0,-1 0 0,0 1 1,1-1-1,-1 0 0,1 1 0,0-1 0,0 1 1,0-1-1,0 1 0,0-1 0,1 3 0,0-1-3,1 0-1,-1-1 1,1 1 0,-1-1-1,1 1 1,0-1-1,1 0 1,-1 1-1,0-1 1,1 0 0,0-1-1,-1 1 1,1 0-1,0-1 1,1 1-1,-1-1 1,0 0 0,1 0-1,-1-1 1,1 1-1,-1-1 1,5 2 0,25 2-959,-22-1 696,11 1-286,1-10-255,-12 1 422,8 0-125,-14 3 363,0 0 1,0 0-1,0 0 1,0-1 0,0 0-1,-1 0 1,6-3-1,10-9-403,-13 11 441,-7 3 124,1 0 1,-1 0-1,1-1 1,-1 1-1,0 0 0,1 0 1,-1 0-1,1-1 1,-1 1-1,1 0 1,-1 0-1,0-1 0,1 1 1,-1 0-1,0-1 1,1 1-1,-1 0 1,0-1-1,1 1 0,-1-1 1,0 1-1,0-1 1,1 1-1,-1-1 1,0 1-1,0 0 1,0-1-1,0 1 0,0-1 1,0 1-1,0-1 1,0 1-1,0-1 1,0 1-1,0-1 0,0-2 62,-3 6 20,-1 1-37,1-2 52,1 0 0,-1 1 0,1-1 1,0 1-1,-1 0 0,1-1 0,0 1 0,-2 6 0,-2 21 500,-24 56 1040,25-65-1354,1 0 0,0 1 0,0 24-1,4 71 247,0-62-383,1-11-26,-5 89 165,-7-64-56,8-40-159,2-16-1,0 0 0,-1 0-1,-1 0 1,-6 20 0,6-25-28,1-2-27,-1 1 0,1-2 0,-1 1 0,0 0 1,-7 8-1,8-12-14,1 0 0,-1-1 0,0 0-1,0 1 1,0-1 0,0 0 0,0 0 0,0 0 0,0 0 0,0 0 0,0 0 0,0 0 0,-1-1 0,1 0 0,0 1-1,0-1 1,-1 0 0,-3 0 0,-11 1-27,11 0 20,-1-1 1,1 0 0,0 0 0,0 0 0,-1-1-1,1 0 1,0 0 0,-10-4 0,8 2-12,0-2-1,0 1 1,0-1 0,1-1 0,0 1 0,0-1-1,0-1 1,1 1 0,-1-1 0,-5-9 0,7 9-77,0 1 0,1-1 0,0-1 1,0 1-1,1 0 0,0-1 0,0 0 1,1 0-1,0 1 0,0-1 0,1-1 1,-1-8-1,3 8-98,0-1 1,0 0-1,1 0 0,0 0 1,1 1-1,0-1 0,1 1 1,-1 0-1,8-11 0,0 1-66,1 0-1,2 0 1,15-17-1,-9 13 154,2 1 0,0 2 0,1 0-1,1 1 1,0 1 0,43-23 0,27 3 418,-14 7 74,-66 25-253,-1-1 100,1 2-1,15-5 0,13 4 197,-21 4-165,7-5 266,-24 6-424,0 0 0,1 0 0,-1 0 0,0 0 0,0 0 1,0 1-1,1 0 0,-1 0 0,0 0 0,1 0 0,3 2 1,-3-1 65,-1 0 1,0 1-1,0 0 1,0 0-1,0 0 1,0 0-1,0 1 1,-1-1 0,1 1-1,-1 0 1,4 4-1,-4 1-64,2-1-55,9-5-444,-8-2 142,1-1 0,-1 1 0,0-1 0,0-1 1,0 1-1,0-1 0,0 0 0,-1 0 0,1-1 0,0 1 0,-1-1 1,0 0-1,0-1 0,8-6 0,9-18-1053,6 6 481,-23 16 718,0-1 0,0 0 1,0 0-1,4-10 1,-6 11 520,0 0 0,0 1 0,9-11 0,-12 17-210,1 0 0,-1 0-1,1 0 1,-1 0 0,0 0-1,1 0 1,-1 0 0,0 0-1,0 0 1,0 0 0,0 0-1,0 0 1,0 2 0,-1 4 148,0-1-1,0 1 1,0-1 0,-3 8 0,-2 13 247,4-11-237,0 1 1,2 33 0,1-20-194,-1 3 14,-3 70 110,0-80-290,1-5-19,-1 21 0,9 41-159,-7-61-64,-4 23-1,2-25-75,0 21-1,4-35 248,-1 0 0,0-1 0,0 1 0,0-1 0,-1 1 0,1 0 0,-1-1 0,1 1 0,-1-1 0,0 1 0,0-1 0,0 1 0,0-1 0,0 0 0,-1 1 0,1-1 0,-1 0 0,0 0 0,1 0 0,-1 0 0,0 0 0,0-1 0,0 1 0,0-1 0,0 1 0,-1-1 0,1 0 0,0 1 0,-1-1 0,1 0 0,-6 1 0,7-2 55,-1 1 0,1-1 0,-1 0 0,0 0-1,1 1 1,-1-1 0,0 0 0,1 0 0,-1 0 0,0-1 0,1 1 0,-1 0 0,-1-1 0,-5-2 27,1 1 1,0-1-1,1 0 1,-1 0-1,1-1 1,-1 0 0,1 0-1,0-1 1,0 1-1,-9-11 1,-3-3 121,7 9-17,2 0 0,-1-1 0,1 0 0,-11-17 0,4-8 469,12 26-427,3 5-128,-1 0 1,1 0-1,0 1 1,0-1-1,0 0 1,0 0-1,0 0 1,1 0-1,0 0 1,0 0-1,0 0 1,0 0-1,1 0 1,1-7-1,1 6-46,-1-1 0,1 1 0,0 0-1,0 1 1,1-1 0,0 1 0,-1-1-1,1 1 1,1 0 0,6-5 0,33-22-1154,1 1 0,76-36 0,-38 30-528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2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7392,'0'-17'3360,"17"17"-1760,0 17-1152,-1 16 1024,1-17-832,-1 18 192,18 15-512,-1 1-32,0 0-193,0 0 449,0 0-320,1-17-992,-18-17 385,1 1-1921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3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 7968,'-33'0'3616,"-1"50"-3136,18-34 1344,-17 1-1088,-1 33 480,18 0-704,-17-1-161,-1 1-223,18-17 192,-1 1-192,17-18-2559,-16-16 1279,32-16-5888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3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568,'64'0'4981,"-59"2"-3984,0 4-829,-2 0 0,1 0 0,-1 0-1,0 1 1,0-1 0,0 1 0,2 12 0,0-4-140,1 1 40,-5-12-35,0-1 1,1 0-1,-1 1 1,-1 0-1,1-1 1,0 1-1,-1 5 1,0 2 56,0-9-64,0 1 0,0 0 0,0 0 0,0 0 0,1 0 0,-1-1 0,2 6 0,12 20 49,-13-26-144,1-1 0,-1 1 1,1 0-1,-1-1 0,1 0 0,0 1 0,0-1 1,0 0-1,-1 0 0,1 0 0,0 0 0,0 0 0,1 0 1,-1 0-1,0-1 0,0 1 0,0-1 0,3 0 0,1 1-408,0-1 0,-1 0 0,1-1 0,0 1 0,10-3 0,17-11-915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4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69 5888,'-41'-14'1898,"33"11"-1402,7 0-229,1-8 218,0 11-471,0 0 0,0 0 0,0 0-1,0 0 1,0 0 0,0 0 0,0 0-1,0 0 1,0-1 0,0 1 0,0 0-1,0 0 1,0 0 0,0 0 0,0 0-1,0 0 1,0 0 0,0 0 0,0 0-1,0 0 1,0-1 0,0 1 0,0 0-1,0 0 1,0 0 0,0 0 0,1 0-1,-1 0 1,0 0 0,0 0 0,0 0 0,0 0-1,0 0 1,0 0 0,0 0 0,0 0-1,0-1 1,0 1 0,0 0 0,0 0-1,1 0 1,-1 0 0,0 0 0,0 0-1,0 0 1,0 0 0,0 0 0,0 0-1,0 0 1,0 0 0,0 0 0,1 0-1,-1 0 1,0 0 0,0 0 0,0 1-1,5-1 215,-2 0-138,0 0-1,0 0 1,0 0-1,1 0 1,-1-1-1,0 0 1,3 0-1,0-1-37,1-1 37,0 1 0,0 0 1,1 0-1,-1 1 0,15-1 0,-15 2-54,-1-1 1,1 0-1,-1 0 0,12-4 1,7-1-21,0 3-22,1 2 0,40 1 0,-20 1 135,-32-1 442,-14 0-562,0 0 0,0 0 0,0 0 0,1 0 0,-1 0 0,0 0 0,0 0 0,0 0 0,0 0 0,0 0 0,0 0 0,0 0 0,0 0 0,0 0 0,1 0 0,-1 0-1,0 0 1,0 0 0,0 0 0,0 0 0,0 0 0,0 0 0,0 0 0,0 0 0,0 0 0,0 1 0,0-1 0,1 0 0,-1 0 0,0 0 0,0 0 0,0 0 0,0 0 0,0 0 0,0 0 0,0 0 0,0 0 0,0 0-1,0 0 1,0 1 0,0-1 0,0 0 0,0 0 0,0 0 0,0 0 0,0 0 0,0 0 0,0 0 0,0 0 0,0 0 0,0 1 0,0-1 0,0 0 0,0 0 0,0 0 0,0 0 0,0 371 1688,3-236-1494,8-7-58,-8-65-96,13 131 32,-8-142-56,1 79 0,-9-110 72,2 24 0,7 5 166,-14-26 123,1-9-157,3-1-79,0-9-66,0 1 1,0-1-1,0 1 0,-3 8 1,3-12-62,0 0 1,0 0-1,0-1 0,0 1 1,0 0-1,0-1 1,-1 1-1,1-1 1,0 1-1,-1-1 0,1 0 1,-1 0-1,0 1 1,1-1-1,-1 0 1,0 0-1,0-1 0,-2 2 1,-4 0-88,1-1 0,-1-1-1,0 1 1,0-1 0,1 0 0,-1-1 0,0 0 0,1 0 0,-1-1-1,1 0 1,-1 0 0,1 0 0,-8-5 0,-18-7-2538,27 13 2137,1 1-1,-1-1 0,-10 1 1,16 0 45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5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9 5312,'-14'-13'1701,"11"10"-1024,3 0-69,0-6 1632,0 18-725,-3-3-704,2-5-745,-1 1 1,1-1 0,0 1 0,0 0 0,0-1 0,0 1 0,0 0-1,0 0 1,1 0 0,-1 0 0,1 0 0,-1 0 0,1 0 0,0 0-1,-1 0 1,1 0 0,0 0 0,1 3 0,0 4 58,1 1 0,0-1 0,3 9 0,0-3 57,0 4-89,19 55 592,-20-63-594,1-1-1,0 0 1,0-1 0,1 1-1,9 10 1,-6-10-60,1 0 1,0-1-1,0-1 0,1 0 0,0 0 0,1-1 0,0-1 1,0 1-1,0-2 0,0 0 0,1-1 0,18 5 0,4-2 76,-1-1 0,1-2-1,59 0 1,-56-4-48,43-1-170,-70 1 38,0-2 0,0 0 0,0 0 0,0-1 0,11-4-1,14-10-752,-3 1 245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6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6720,'-17'0'3040,"-16"50"-2624,16 0 1248,17 0-992,0 33 704,-16 0-800,16 0 352,0 0-576,0 16-96,0-32-160,-17 32 192,34-32-161,-34-1-606,17-16 255,0-17-2400,0 0 1472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6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6048,'-41'13'1952,"41"-13"-1935,-1 0 1,1 0-1,-1 0 1,1 1 0,0-1-1,-1 0 1,1 0-1,0 0 1,-1 0 0,1 0-1,0 0 1,-1 0-1,1 1 1,0-1-1,-1 0 1,1 0 0,0 0-1,0 1 1,-1-1-1,1 0 1,0 1-1,0-1 1,-1 0 0,1 0-1,0 1 1,0-1-1,0 0 1,0 1-1,0-1 1,-1 0 0,1 1-1,0-1 1,0 0-1,0 1 1,0-1-1,0 1 1,0-1 0,0 0-1,0 1 1,0-1-1,0 0 1,0 1 0,1 0-1,-3 19 525,-1 0-1,-8 34 1,5-32-42,2 1 0,-4 42 0,8 18-14,0-79-449,0 0 1,1 0 0,-1 0-1,1 0 1,-1 0 0,1-1-1,0 1 1,1 0 0,-1 0-1,1-1 1,2 5 0,-3-5-10,0-1 31,0 0 1,-1 0-1,1 0 1,-1 0-1,0 0 1,1 1 0,-1-1-1,0 0 1,-1 4-1,1 2 364,3-11-236,0 0-155,21-24 133,-14 2-63,0 3 36,-7 17-137,0-1-1,-1 1 0,1 0 1,-1-1-1,0 0 0,1-7 0,-2 8-1,1 0-1,-1 1 0,1-1 0,0 0 0,0 1 0,3-5 1,-4 7 33,0 1 0,-1 0 1,1 0-1,0-1 1,0 1-1,0 0 1,1 0-1,-1 0 1,0 0-1,0 0 1,0 0-1,1 0 1,-1 0-1,1 1 1,-1-1-1,0 1 0,1-1 1,-1 1-1,1-1 1,0 1-1,-1 0 1,2-1-1,3 4 646,-2 2-532,-1 0 1,1 0-1,-1 1 1,0-1-1,3 11 1,4 6 56,1-6-123,-8-8-182,2-1 397,9-5-2541,0-2 977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6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51 6880,'0'-28'2229,"0"28"-2195,0-1 0,0 1 0,1 0-1,-1-1 1,0 1 0,0 0 0,0-1 0,0 1 0,-1 0 0,1-1-1,0 1 1,0 0 0,0-1 0,0 1 0,0 0 0,0-1-1,0 1 1,-1 0 0,1-1 0,0 1 0,0 0 0,0 0 0,-1-1-1,1 1 1,0 0 0,-12-11 649,10 8 751,1 6-1231,1-1-1,-1 1 1,1 0-1,-1 0 1,0 0-1,0-1 1,0 1-1,0 0 1,-1-1-1,1 1 1,-1-1-1,-1 3 1,0-2-153,1 0 0,0 1 0,0-1 1,1 0-1,-1 1 0,1 0 1,-2 4-1,-5 42 265,-14 11-86,11-6-106,-11 6-33,15-24-33,5-19-18,-9 46 137,6-1-53,-1-31-60,4-24-97,0 0 0,1-1 0,0 1 0,0 0 0,1 0 1,0 0-1,2 8 0,9 28-1667,-11-41 1584,7 19-2349,-6-21 2227,-1 0 0,1 0 0,0 0 0,-1 0 0,1-1-1,0 1 1,-1 0 0,1-1 0,0 1 0,0 0 0,0-1-1,-1 1 1,3 0 0,-2 0-33,1-1-1,-1 1 1,1-1-1,-1 0 0,1 1 1,-1-1-1,1 0 1,-1 0-1,3 0 1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7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7968,'0'0'3616,"33"33"-3136,-17-33 448,18 17-608,-18-1 128,17 1-256,1-1 96,15 1-160</inkml:trace>
  <inkml:trace contextRef="#ctx0" brushRef="#br0" timeOffset="1">316 1 7136,'-17'16'3232,"17"34"-2816,-16-33 928,-1-1-832,-16 17 128,16 1-352,-16 15 160,0-15-256,16-1-896,-16 0 384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07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 8544,'16'50'3872,"1"82"-3360,-1-82 1408,-16 17-1152,0 16 831,0 0-927,-16 16 128,-1 1-480,1-17-32,-1 0-192,-16-33-1312,0-1 640,-17-15-3359,17-18 2175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21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7 8320,'-14'0'2672,"12"0"-1104,2 3-1190,0-2-362,0 1-1,0-1 0,1 1 0,-1-1 0,0 1 1,1-1-1,0 1 0,-1-1 0,1 1 1,1 1-1,5 12 25,-5-9-29,-1 0 0,0 0 0,-1 0 0,0 0 0,1 0 0,-2 6 0,0-2-9,1-1 0,0 0 1,3 15-1,-2-18-53,1 1 0,0 0 0,1-1 0,-1 0 0,1 1 0,0-1 0,1 0 0,6 9 0,4 13-610,-14-27 606,1 0 1,-1 1-1,1-1 1,-1 0-1,1 1 1,0-1-1,-1 0 1,1 0-1,0 0 1,0 0-1,0 0 1,0 0-1,0 0 1,2 2-1,-2-3 24,0 1-1,0-1 1,0 0 0,0 0-1,0 1 1,0-1-1,0 0 1,1 0-1,-1 0 1,0 0 0,0-1-1,0 1 1,0 0-1,0 0 1,0-1-1,0 1 1,0 0 0,0-1-1,0 1 1,1-2-1,1 1 6,-1-1 0,0 0 0,1 1 0,-1-1-1,0 0 1,0 0 0,0-1 0,0 1 0,-1 0-1,1-1 1,-1 1 0,1-1 0,-1 1 0,0-1-1,0 0 1,0 1 0,0-1 0,0 0 0,0-4 0,0 1 38,0-1 0,-1 0 0,0 1 0,0-1 0,0 0 0,-1 0 1,-2-9-1,-2-2 12,2 11 105,1 0 1,1 0 0,0 0-1,-1-11 1,2-32 1704,0 48-1764,0 1 0,0-1 0,0 0 0,0 0 1,0 0-1,1 0 0,-1 0 0,1 1 0,-1-1 0,1 0 0,0 0 0,0 1 0,0-1 0,0 0 0,0 1 0,0-1 0,0 1 0,0-1 0,0 1 0,1 0 0,-1-1 0,1 1 0,-1 0 0,4-2 0,0 1-8,1 0-1,0 0 0,-1 1 1,1-1-1,0 1 0,6 0 1,2-1 19,11-3 11,-16 3-46,-1 0 0,1 1 1,-1-1-1,1 2 0,0 0 0,16 1 1,-5 2-1,13 2 152,41 1 0,92-6-1040,-152-2 444,-10-3-90,1-2-24,1 3 171,-6 4 328,0 0 1,1 0-1,-1 0 0,1 0 0,-1 0 0,0-1 0,1 1 1,-1 0-1,0 0 0,1 0 0,-1-1 0,0 1 0,1 0 0,-1-1 1,0 1-1,0 0 0,1-1 0,-1 1 0,0 0 0,0-1 0,0 1 1,1 0-1,-1-1 0,0 1 0,0 0 0,0-1 0,0 1 1,0-1-1,0 1 0,0 0 0,0-1 0,0 1 0,0-1 0,0 1 1,0 0-1,0-1 0,0 1 0,0-1 0,0 1 0,0 0 0,0-1 1,-1 1-1,1 0 0,0-1 0,0 1 0,-1 0 0,1-1 0,0 1 1,-11-17-212,8 12 186,3 4 34,0 0 0,-1 1 0,1-1 0,0 0 0,-1 1 1,1-1-1,-1 0 0,1 1 0,0-1 0,-1 1 0,1-1 0,-1 1 0,0-1 0,1 1 0,-1-1 0,1 1 0,-1 0 0,0-1 0,1 1 0,-1 0 0,-1-1 0,-3-1-10,0-2 73,-1 0 1,1-1-1,0 1 0,0-1 1,0 0-1,1 0 0,-8-10 1,9 8 134,3 6-178,0 1 1,0-1-1,-1 1 1,1-1 0,0 1-1,0-1 1,0 1-1,-1-1 1,1 1-1,0 0 1,0-1-1,-1 1 1,1-1-1,0 1 1,-1 0-1,1-1 1,0 1-1,-1 0 1,1-1-1,-1 1 1,1 0 0,-1 0-1,1 0 1,-1-1-1,1 1 1,0 0-1,-1 0 1,1 0-1,-1 0 1,1 0-1,-1 0 1,1 0-1,-1 0 1,1 0-1,-1 0 1,-5 3 276,2 1-191,0 1 1,0 0-1,0 0 0,1 1 0,0-1 1,0 1-1,0 0 0,1-1 0,-1 1 1,2 0-1,-2 7 0,-1 9 178,-2 43 1,3-25-90,-19 90 181,0 3-3416,19-50 1087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19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4800,'14'0'1557,"-14"0"-1546,0 0-1,0 0 1,0 0-1,0 0 1,0 0 0,0 0-1,0 0 1,1 0-1,-1 0 1,0 0-1,0 0 1,0 0 0,0 0-1,0 0 1,0 0-1,0 0 1,0 0-1,0 0 1,1 0 0,-1 0-1,0 0 1,0 0-1,0 0 1,0 0-1,0 0 1,0 0 0,0 0-1,0 0 1,0 0-1,0 0 1,0 0-1,0-1 1,0 1 0,1 0-1,-1 0 1,0 0-1,0 0 1,0 0-1,0 0 1,0 0 0,0 0-1,0 0 1,0 0-1,0-1 1,0 1-1,0 0 1,0 0 0,0 0-1,0 0 1,0 0-1,0 0 1,0 0 0,0 0-1,0 0 1,0 0-1,0-1 1,-1 1 17,1-1 1,0 1-1,0-1 1,0 1-1,0-1 0,0 1 1,1-1-1,-1 1 1,0-1-1,0 1 1,0-1-1,0 1 1,1-1-1,-1 1 0,0-1 1,0 1-1,1-1 1,-1 1-1,0 0 1,1-1-1,-1 1 1,0-1-1,1 1 0,-1 0 1,1-1-1,-1 1 1,0 0-1,1 0 1,-1-1-1,1 1 1,-1 0-1,9-1 7430,-6 1-7421,25 0 203,-23 3-117,-3-1-103,0-1 1,1 1 0,-1-1 0,0 0 0,1 1 0,-1-1 0,1 0 0,-1-1 0,1 1 0,-1 0 0,1-1 0,3 1 0,0-1 29,0 1 0,-1-1 0,1 0 1,-1-1-1,1 0 0,5-1 0,10-2 53,0 0-1,-1 1 0,1 1 1,30 1-1,45-1 64,217-15 79,-141 5-92,46-4-29,267 13-141,-303 4 2,-136 0-34,60 9 0,-87-8 51,-1 0 32,0 1 0,32 9 0,-46-11-14,9 5 88,-13-6-102,0 1 0,1-1-1,-1 1 1,0-1 0,0 1 0,1-1 0,-1 1 0,0-1 0,0 1 0,0-1 0,0 1 0,0-1 0,0 1 0,0-1 0,0 1 0,0-1 0,0 2-1,0-2-1,0 0-1,0 0 1,0 0-1,0 0 1,1 0-1,-1 0 1,0 0-1,0 0 1,0 1-1,0-1 1,0 0-1,0 0 0,0 0 1,0 0-1,0 0 1,0 0-1,-1 0 1,1 0-1,0 0 1,0 0-1,0 1 1,0-1-1,0 0 1,0 0-1,0 0 0,0 0 1,0 0-1,0 0 1,0 0-1,0 0 1,0 0-1,0 0 1,0 0-1,0 0 1,0 0-1,-1 0 1,1 1-1,0-1 1,0 0-1,0 0 0,0 0 1,0 0-1,0 0 1,0 0-1,0 0 1,0 0-1,-1 0 1,1 0-1,0 0 1,0 0-1,0 0 1,0 0-1,0 0 0,0 0 1,0 0-1,0-1 1,-28 1-4889,25 0 2533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5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0 5888,'0'-27'1898,"0"26"-1868,0 1-1,0 0 0,0-1 1,0 1-1,0 0 0,0-1 1,0 1-1,0 0 0,0-1 1,0 1-1,0 0 0,1-1 1,-1 1-1,0 0 0,0-1 1,0 1-1,0 0 0,0-1 1,1 1-1,-1 0 0,0 0 1,0-1-1,0 1 0,1 0 1,-1-1-1,11-10 478,-8 8 1626,-6 6-1685,2-1-391,-1 1 1,0-1-1,1 0 0,0 1 0,0-1 1,-1 1-1,1-1 0,1 1 1,-1 0-1,0-1 0,1 1 0,-1 0 1,1 5-1,-2 4 32,-26 132 892,27-133-928,0 1 1,1-1-1,1 15 1,-1-16 8,1 0 0,-1 0 0,-1 0 0,0 0 0,-2 12 1,-2-5 22,3-11-87,0 1 1,0 0-1,1 0 0,0 0 0,0 9 0,1 0-12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2 5472,'0'0'1760,"-5"0"-1051,1-1-612,1 1 17,0-1 0,0 1 1,0 0-1,0 0 0,0 0 1,0 0-1,0 1 1,0-1-1,0 1 0,-5 1 1,3 5 278,5-6-361,-1 0-1,0-1 1,1 1-1,-1 0 1,0-1-1,0 1 1,1 0-1,-1-1 1,0 1-1,0-1 1,0 1-1,0-1 1,0 1-1,0-1 1,0 0-1,0 0 1,0 1-1,-1-1 1,-5 3 37,1 0 0,0 1 0,-9 6 1,9-6-44,0 0 1,0 0 0,0-1 0,-1 0-1,-8 3 1,2-3 3,9-2-22,0 0 1,0 0-1,0 0 1,0 1-1,0-1 1,1 1 0,-1 0-1,-5 4 1,-6 4-36,1 0 0,-20 19 1,27-22 49,4-5 29,1 0 1,0 0-1,0 0 0,0 0 1,0 0-1,0 1 0,1-1 1,-1 0-1,1 1 0,-1-1 1,1 1-1,0 0 0,0 0 1,0-1-1,1 1 0,-1 0 0,0 0 1,1 0-1,0 0 0,0 0 1,0-1-1,0 6 0,0-7-17,0 1 0,0 0 0,0 0 0,0 0 0,1-1 0,-1 1 0,0 0 0,1 0 0,-1 0 0,1-1-1,0 1 1,0 0 0,-1-1 0,1 1 0,0-1 0,0 1 0,0-1 0,1 0 0,-1 1 0,0-1 0,0 0 0,1 0 0,-1 1-1,1-1 1,-1 0 0,1-1 0,0 1 0,-1 0 0,1 0 0,2 0 0,-2-1-5,0 1-1,-1 0 1,1 0-1,0-1 1,0 1-1,0 0 1,-1 0-1,1 1 1,0-1 0,-1 0-1,1 0 1,-1 1-1,0-1 1,3 4-1,7 6 13,-9-10-48,0 0-1,0 0 0,1 0 1,-1 0-1,0-1 1,0 1-1,4 0 1,4 1-32,23 11-42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6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7 5984,'0'0'1920,"0"2"-1174,0 10-250,0-12-481,0 0 0,0 0 0,0 0 0,0 0 0,0 0 0,0 0 0,0 0 0,0 0 0,0 0 0,0 0 0,0 1 0,0-1 0,0 0 0,0 0 0,0 0 0,0 0 0,0 0 0,0 0 0,0 0 0,0 0 0,0 0 0,0 0 0,0 1 0,0-1 0,0 0 0,1 0 0,-1 0 0,0 0 0,0 0-1,0 0 1,0 0 0,0 0 0,0 0 0,0 0 0,0 0 0,0 0 0,0 0 0,0 0 0,0 0 0,1 0 0,-1 0 0,0 1 0,0-1 0,0 0 0,0 0 0,0 0 0,0 0 0,0 0 0,0 0 0,0 0 0,1 0 0,-1-1 0,0 1 0,0 0 0,0 0 0,0 0 0,13 1 602,-8 0-463,0-1 0,0 0 1,0 0-1,0 0 0,0 0 0,0-1 0,0 0 1,6-1-1,-3-3-88,20-7 135,-15 8-145,30-11-80,-41 14 31,-1 1 0,1-1 0,-1 1 0,0-1 0,0 0 0,1 1 0,-1-1 0,0 0-1,0 0 1,0 0 0,0 0 0,0 0 0,0 0 0,0 0 0,0 0 0,0-1 0,-1 1 0,1 0 0,0-1 0,-1 1 0,1 0 0,0-3 0,-1-13 163,0 17-169,0 0 1,0 0-1,0 0 0,0 0 0,0 0 0,0-1 0,0 1 0,0 0 0,0 0 1,0 0-1,0 0 0,0 0 0,0 0 0,0 0 0,0 0 0,0 0 0,0 0 0,0-1 1,0 1-1,0 0 0,0 0 0,0 0 0,0 0 0,0 0 0,0 0 0,0 0 1,0 0-1,0 0 0,0 0 0,-1 0 0,1-1 0,0 1 0,0 0 0,0 0 1,0 0-1,0 0 0,0 0 0,0 0 0,0 0 0,0 0 0,0 0 0,0 0 1,-1 0-1,1 0 0,0 0 0,0 0 0,0 0 0,0 0 0,0 0 0,0 0 1,0 0-1,0 0 0,0 0 0,0 0 0,-1 0 0,1 0 0,-1 0 16,-1 0 0,0 0 0,1-1 0,-1 1 0,1-1 0,-1 1 0,1-1 0,0 0 0,-1 1 0,-1-2 0,-12-6 170,10 7-35,0 0 0,0 0 0,0 1 1,0-1-1,0 1 0,0 0 0,0 0 1,0 1-1,0 0 0,-9 1 0,-2 10 174,8-9-305,8-3-23,-1 0 0,0 1 0,1-1 0,-1 0-1,0 1 1,1-1 0,-1 1 0,1-1 0,-1 1 0,1-1 0,-1 1 0,1 0-1,-1-1 1,1 1 0,-1-1 0,1 1 0,0 0 0,-1-1 0,1 1 0,0 0-1,0 0 1,-1-1 0,1 1 0,0 0 0,0 0 0,0 0 0,-1 2 0,-3 6-14,3-8 16,0 1 0,0 0 0,0 0 0,0 0 0,0 0 0,1 0 0,-1 0 0,1 0 0,-1 0 0,1 0 0,0 0 0,-1 0 0,1 0 0,0 0 0,1 0 0,-1 0 0,0 0 0,1 3 0,10 26 192,-10-27-162,0-1-43,0 1 1,0 0-1,0 0 0,1-1 0,2 7 1,-3-9-20,0 1 1,1-1-1,-1 0 1,0 0 0,0 0-1,1 0 1,-1 0-1,1 0 1,-1 0-1,1 0 1,-1-1 0,1 1-1,-1 0 1,1-1-1,2 1 1,6 1-247,0-1 0,0 0 0,0 0 1,0-1-1,12-1 0,6 0-476,77-8-1680,-61 4 1236,-17 3 634,-11 1 118,22-4 0,-22 0 52,1 0 1,19-10 0,14-5-22,-41 17 540,1-1-1,-1 0 0,0 0 1,0-1-1,-1-1 1,1 1-1,-1-1 1,11-11-1,-15 12 53,0 1 0,0-1 0,0 1 0,-1-1 0,0 0 0,0 0 0,0-1 0,0 1 0,-1-1-1,0 1 1,0-1 0,-1 0 0,1 0 0,-1 0 0,0 0 0,-1-7 0,-1-1 433,0 1 0,-1-1 0,-7-21 0,9 31-410,-3-7 221,3 9-329,0 0 0,-1 0 0,1 0 0,-1 0 0,1 0 0,-1-1 0,-2-2 0,-11-8 582,6 7-324,2 0-35,1 2-15,-2 10-181,3-2-85,-1 2-25,1 0-1,-1 0 1,1 1-1,1-1 1,-1 1 0,1 0-1,0 0 1,1 0-1,-4 14 1,-5 13 60,7-24-123,1 2-1,0-1 1,0 0 0,1 1 0,1-1 0,0 1 0,0-1-1,2 20 1,0 2-1255,-1-32 1300,2 23-1668,-2-23 1547,0 0 0,1 0 0,-1 1 0,0-1 0,1 0 0,0 0 0,-1 0 0,1 0 1,-1 0-1,1 0 0,0 0 0,0 0 0,0 0 0,0 0 0,0 0 0,0-1 0,0 1 0,1 1 0,15 3-4302,-1 9 1371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6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83 9568,'-33'-17'4320,"66"17"-3776,17-16 864,-17 16-896,17-34-65,17 18-287,-1-1 224,0-16-192,1 16-3199,-1-16 1631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7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7 3968,'0'-14'1285,"0"12"342,0 4-1089,0 15 145,1-6-379,-1 1 0,0-1 0,-4 19 0,-7 6 96,6 8-144,-2-18-141,5-20-88,1 1 0,-1-1 0,1 1 1,0 7-1,1-2 47,-2 20 63,2-30-120,0 0 1,-1-1-1,0 1 0,1 0 1,-1-1-1,0 1 1,0 0-1,0-1 0,0 1 1,0-1-1,0 1 1,-2 1-1,3-3 3,-1 1 0,1-1 0,-1 1 0,1-1 0,0 1 0,-1-1 0,1 1 0,0 0 0,0-1 0,-1 1 0,1-1 0,0 1 0,0 0 0,0-1 0,0 1 0,0 0 0,0-1-1,0 1 1,0 0 0,0-1 0,0 1 0,0-1 0,0 1 0,1 0 0,-1 0 0,0-1 21,0 3 220,0-6-85,0 3-170,0-1-1,0 0 0,0 0 1,0 1-1,0-1 0,0 0 1,1 1-1,-1-1 0,0 0 1,0 1-1,1-1 0,-1 0 1,0 1-1,1-2 0,6-2 23,-7 3-26,1 1 0,-1 0 0,1 0 0,-1-1 0,1 1 1,-1 0-1,0-1 0,1 1 0,-1 0 0,1-1 0,-1 1 0,0-1 1,0 1-1,1 0 0,-1-1 0,0 1 0,0-1 0,1 1 0,-1-1 1,0 1-1,0-1 0,0 1 0,0-1 0,0 1 0,0-1 0,0 0 1,0 1-1,0-1 0,0 1 0,0-1 0,0 0 0,0-1-2,0 0 1,0 0-1,1 0 0,-1 0 0,1 0 0,-1 0 0,1 0 0,0 0 0,-1 0 0,1 0 1,0 0-1,0 1 0,1-1 0,-1 0 0,0 1 0,0-1 0,4-2 0,6-10-23,-9 8 2,0 1 1,0-1-1,2-9 0,-3 11-10,0 0 1,0 0-1,0 0 0,1 0 0,-1 0 0,4-4 0,-3 6 12,9-16-132,0 2-1,2-1 1,16-15 0,-24 26 150,-4 5 38,-1 0-1,1 0 1,0 0 0,0 0 0,0 0 0,0 0 0,0 0 0,1 0 0,1-1 0,-3 5 273,6 13 288,-1-2-290,-14 6 66,8-10-280,0 0 1,0 0-1,0 0 1,2 12 0,0-7-40,-1-13-46,0 0 0,0-1 0,0 1 0,0 0 0,0 0 0,1 0 1,-1-1-1,1 1 0,-1 0 0,1-1 0,0 1 0,0-1 0,0 1 1,1 2-1,3 4 62,-4-7-43,-1 1 1,1-1-1,0 0 1,-1 0-1,1 0 0,0 0 1,0 1-1,0-1 1,-1 0-1,1-1 1,2 3-1,-1-3-36,0 1 0,0-1-1,-1 1 1,1-1 0,0 0-1,0 0 1,0 0 0,2 0-1,5 0-140,14 0-121,-11 1-85,0-1 1,0 0-1,0-1 1,14-2-1,7-8-114,-19 8 348,-11 3 110,-1-1-1,1 1 0,-1-1 0,0 1 0,1-1 0,-1 0 0,0 0 0,1 0 1,-1 0-1,0 0 0,0-1 0,0 1 0,0-1 0,2-2 0,27-26 60,-31 30 2,0-1-1,1 1 1,-1-1-1,0 1 1,1-1-1,-1 0 0,0 1 1,1-1-1,-1 1 1,0-1-1,0 0 1,0 1-1,0-1 0,1 0 1,-1 1-1,0-1 1,0 1-1,0-1 1,0 0-1,0 1 0,-1-1 1,1 0-1,0 1 1,0-1-1,-1-1 353,1 3-349,0 0 1,0-1 0,0 1 0,0-1-1,0 1 1,0-1 0,0 1 0,0-1-1,0 1 1,-1-1 0,1 1 0,0-1-1,0 1 1,-1-1 0,1 1 0,0-1-1,-1 1 1,1-1 0,0 1-1,-1-1 1,1 0 0,-1 1 0,1-1-1,-1 0 1,0 1 0,0-1-14,1 1 0,-1-1 0,0 1 0,1 0 0,-1-1 0,0 1 0,1 0 0,-1-1 0,1 1 0,-1 0 0,1-1 0,0 1 0,-1 0 0,1 0 0,0 0 0,-1-1 0,1 1 0,0 0 0,0 0 0,0 0 0,-1 0 0,1 0 0,0-1 0,0 1 0,1 2 0,-1 44 712,0-45-722,0 0 0,0 0 0,0 0 1,1-1-1,-1 1 0,1 0 0,0 0 0,-1 0 0,1 0 1,0-1-1,0 1 0,0 0 0,0-1 0,0 1 0,1 0 1,-1-1-1,0 0 0,1 1 0,-1-1 0,1 0 1,-1 0-1,1 0 0,0 0 0,-1 0 0,1 0 0,0 0 1,0 0-1,0-1 0,0 1 0,3 0 0,6 1 30,0 0 0,1-1 0,-1 0 0,13-1 0,-16 0-42,1 0-85,0 0 1,-1 0-1,1-1 0,0 1 1,0-2-1,-1 0 0,1 0 1,0 0-1,11-6 1,-10 3 31,-1 1 1,15-13 0,-22 16 40,0-1-1,0 1 0,0-1 1,-1 1-1,1-1 1,-1 0-1,1 0 0,-1 0 1,0 0-1,1 0 0,-1 0 1,0 0-1,-1 0 1,1 0-1,0-1 0,0 1 1,-1 0-1,1-5 0,-1-5-17,1 9-50,-1-1 0,0 1-1,0 0 1,0-1 0,0 1 0,0-1 0,-1 1-1,0 0 1,-1-4 0,-3 0-303,5 6 305,-1 0 0,0 0 0,1 1 1,-1-1-1,0 0 0,1 0 0,-1 0 1,1 0-1,-1 0 0,1 0 0,0 1 1,-1-1-1,1 0 0,0 0 0,0 0 1,0 0-1,-1 0 0,1 0 0,0 0 1,0-1-1,1 1 0,-1 0 0,0 0 1,0 0-1,0 0 0,1-1 0,10-14-2889,-10 14 2740,-1 1 1,1 0-1,-1-1 1,0 1-1,1-1 1,-1 1-1,0-1 1,0 1-1,0-3 1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7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7 7456,'-33'-16'3392,"0"32"-2944,16 1 672,0 0-704,1 32 64,-1-15-320,17 49 128,-16-34-192,16 18-800,0-1 352,-17-16-1664,17-33 1088,0 16-2656,17 0 2016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8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8 5632,'0'0'1834,"3"-2"-1124,8-10-332,-11 12-371,0 0-1,0 0 0,0 0 0,0 0 1,0 0-1,0 0 0,1 0 1,-1-1-1,0 1 0,0 0 0,0 0 1,0 0-1,0 0 0,0 0 0,0 0 1,0 0-1,1 0 0,-1 0 1,0 0-1,0 0 0,0 0 0,0-1 1,0 1-1,0 0 0,0 0 0,1 0 1,-1 0-1,0 0 0,0 0 0,0 0 1,0 0-1,0 0 0,0 0 1,1 0-1,-1 0 0,0 1 0,0-1 1,0 0-1,0 0 0,0 0 0,0 0 1,0 0-1,1 0 0,-1 0 0,0 0 1,0 0-1,0 0 0,0 0 1,0 0-1,0 1 0,0-1 0,0 0 1,0 0-1,0 0 0,1 0 0,-1 0 1,2 2 17,0 0 1,0-1-1,0 0 0,0 1 1,0-1-1,0 0 1,1 0-1,-1-1 1,0 1-1,1 0 1,-1-1-1,1 1 0,2-1 1,38 1 191,-24-2-134,280 1 1027,-291 1-1021,-1-2 0,0 1 0,1-1 0,-1 0 0,0 0 0,0-1 0,0 0 0,0 0 0,11-5 0,10-7 424,-27 13-455,0 1 0,0 0 0,1-1 0,-1 0 0,0 1 0,0-1 1,0 0-1,0 1 0,0-1 0,0 0 0,0 0 0,-1 0 0,1 0 0,0 0 0,1-1 0,-2 2-50,-1-1-1,1 1 1,0 0-1,0-1 0,0 1 1,0 0-1,0-1 1,0 1-1,0 0 0,-1-1 1,1 1-1,0 0 1,0-1-1,0 1 1,-1 0-1,1 0 0,0-1 1,0 1-1,-1 0 1,1 0-1,0 0 0,-1 0 1,1-1-1,-1 1 1,-2-2 172,1-2-103,-4-3 14,4 6-80,-1 0 1,1 1-1,0-1 1,-1 1-1,1 0 1,0-1-1,-1 1 1,1 0-1,0 1 1,-1-1 0,1 0-1,-3 1 1,-31 10-37,30-9-11,1-1 20,-1 1 11,-1 0-1,1 1 1,0 0-1,-9 5 0,13-7 8,0 1-1,0-1 0,1 1 0,-1 0 0,1 0 0,-1-1 0,1 1 0,0 0 0,-1 0 1,1 0-1,0 1 0,1-1 0,-1 0 0,0 0 0,0 3 0,-1 7-43,1 0-1,0 0 0,0 0 0,2 14 0,0-3 98,-1-19-51,0 0 0,1-1 1,-1 1-1,1-1 0,-1 1 0,1 0 0,1-1 1,-1 1-1,0-1 0,1 0 0,-1 1 0,1-1 1,0 0-1,0 0 0,1 0 0,-1 0 0,0-1 1,1 1-1,4 3 0,-4-4-56,-1 0-1,1 0 1,-1 0 0,1-1-1,0 1 1,0-1 0,0 0 0,0 0-1,0 0 1,0 0 0,0-1-1,0 1 1,0-1 0,0 1 0,0-1-1,0 0 1,5-1 0,-1 1-140,-5 0 133,0 0 0,0 0 0,0-1 0,0 1 0,0 0 0,0-1 0,0 1 0,0-1 0,0 0 0,0 0 0,0 0 0,3-2 0,-4 2 28,1 0 0,-1 0-1,1 0 1,-1 1 0,1-1-1,-1 0 1,1 1 0,0-1-1,-1 1 1,1 0 0,0 0-1,3-1 1,-5 1 22,1 1 0,-1-1 0,1 0 0,-1 0 0,1 0 0,-1 0 0,1 0 0,-1 0 0,1 0 0,-1 0 0,1 0 0,0 0 0,-1 0 0,1-1 0,-1 1 0,1 0 0,-1 0 1,1 0-1,-1-1 0,1 1 0,-1 0 0,0-1 0,1 1 0,-1 0 0,1-1 0,-1 1 0,0-1 0,1 1 0,-1 0 0,0-1 0,1 1 0,-1-1 0,0 1 0,0-1 0,1 1 0,-1-1 0,0 1 0,0-1 0,0 1 0,0-1 0,0 0 0,0 1 0,0-1 0,0 1 0,0-2 0,3-3-128,4-5 97,-7 10 44,0 0 0,0 0 0,0 0-1,0-1 1,0 1 0,0 0 0,0 0 0,0 0 0,0-1 0,0 1-1,0 0 1,0 0 0,0 0 0,0-1 0,-1 1 0,1 0-1,0 0 1,0 0 0,0 0 0,0 0 0,-1-1 0,1 1 0,0 0-1,0 0 1,0 0 0,0 0 0,-1 0 0,1 0 0,0 0-1,0 0 1,0-1 0,-1 1 0,1 0 0,0 0 0,0 0 0,0 0-1,-1 0 1,1 0 0,0 0 0,0 0 0,-1 0 0,1 1-1,0-1 1,0 0 0,0 0 0,-1 0 0,1 0 0,-3 0 199,3 3 284,0-1-440,1-1-1,-1 1 1,0 0 0,1 0 0,0-1 0,-1 1 0,1 0 0,0-1 0,0 1 0,2 2 0,2 5 110,-3-5-128,0-1-1,0 0 1,0 0 0,0 0 0,1 0-1,-1 0 1,1 0 0,0-1 0,0 1-1,0-1 1,0 0 0,0 0 0,4 2-1,8 6 81,-12-8-92,0 0 0,1 0 0,-1 0 0,0-1 0,1 0 0,-1 1 0,0-1 0,1 0 0,0-1 0,-1 1 0,1-1 0,-1 1 0,1-1 0,0 0 0,-1 0 0,1-1 0,4 0 0,39-10-448,-28 8 290,-8 2-48,0-1 0,0-1-1,0 0 1,12-4 0,-1-1-58,-8 3 136,0 0 0,14-8 1,-25 12 110,0-1 0,-1 1 0,1-1 0,0 0 0,-1 0 0,1 0 0,-1 0 0,0-1 1,1 1-1,-1 0 0,0-1 0,-1 0 0,1 0 0,0 1 0,1-5 0,0-1 8,0-1 1,-1 1-1,0-1 0,0 0 0,-1 0 0,0 0 0,0 0 0,-1 0 0,0 0 0,-1 0 1,-2-13-1,0 5 69,-1-1 1,-1 1 0,0 0 0,-11-24 0,-31-40 1544,46 80-1610,0 0-1,1 0 1,-1 0 0,0 0 0,0 0-1,0 0 1,1 0 0,-1 0 0,0 0-1,0 0 1,-1 0 0,1 0 0,0 1-1,0-1 1,0 0 0,0 1 0,-1-1-1,1 1 1,0-1 0,0 1-1,-1 0 1,1 0 0,0-1 0,-3 1-1,3 1-11,-1-1 0,0 1-1,1-1 1,-1 1-1,1 0 1,-1 0 0,1 0-1,-1 0 1,1 0 0,-1 0-1,1 0 1,0 1-1,0-1 1,0 0 0,-2 3-1,-2 3-2,2-1 0,-1 1 0,0 0 0,1 0 0,1 1-1,-1-1 1,-1 8 0,-1 35 52,-2-18-5,5-24-67,0 1 0,0 0 0,1 0 0,0 0 0,1 0 0,0 0 0,0 0 0,1 0 0,2 12 0,-2-17-14,1 4-146,0 1 0,1-1 0,5 12 1,3-3-287,-10-16 426,-1 0-1,0 0 0,1 0 0,-1 0 1,0 0-1,1 0 0,0-1 0,-1 1 1,1 0-1,-1 0 0,1 0 0,0-1 1,-1 1-1,1 0 0,0-1 0,0 1 1,0-1-1,-1 1 0,1-1 0,0 1 1,0-1-1,0 0 0,0 1 0,0-1 1,0 0-1,0 0 0,0 1 0,0-1 1,0 0-1,0 0 0,0 0 0,0 0 1,0 0-1,0-1 0,1 1 0,5 0-66,24 0-433,-31 0 545,0 0 1,0 0 0,0 0-1,0 0 1,0 0 0,0 0 0,0 0-1,1 0 1,-1 0 0,0 0-1,0 0 1,0 0 0,0 0-1,0 0 1,0 0 0,0 0-1,0 0 1,0 0 0,1 0-1,-1 0 1,0 0 0,0 0-1,0 0 1,0 0 0,0 0 0,0 0-1,0-1 1,0 1 0,0 0-1,0 0 1,0 0 0,0 0-1,0 0 1,1 0 0,-1 0-1,0 0 1,0 0 0,0 0-1,0 0 1,0-1 0,0 1-1,0 0 1,0 0 0,0 0 0,0 0-1,0 0 1,0 0 0,0 0-1,0 0 1,0 0 0,0 0-1,0-1 1,0 1 0,0 0-1,0 0 1,0 0 0,0-2 47,0 0 1,0 0-1,1 1 0,-1-1 1,1 0-1,0 0 1,0 1-1,-1-1 0,1 0 1,0 1-1,0-1 1,0 1-1,1-1 1,1-2-1,3 18 698,-5-12-690,0 0 0,1 0 1,-1 0-1,1 0 1,-1 0-1,1 0 0,0 0 1,-1-1-1,1 1 1,0-1-1,0 1 0,5 1 1,28 10 529,1-1-150,-23-6-235,0 0-1,1-1 1,-1 0-1,1-1 1,24 3-1,-24-4-28,-3-1-96,8 2 95,-1-1-1,28 2 1,53-5 308,-97 0-482,0 0 0,-1 0 1,1 0-1,-1 0 1,1 0-1,-1 0 1,1-1-1,-1 1 1,1 0-1,-1-1 1,1 0-1,-1 1 1,1-1-1,-1 0 0,0 1 1,1-1-1,-1 0 1,0 0-1,0 0 1,1 0-1,-1 0 1,0 0-1,1-3 1,2 0-437,10-9-207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9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8736,'0'0'5760,"16"0"-5280,1 0 352,16 0-480,0 0 159,1 0-287,15 0-576,1-17 193,-17 34-2913,1-17 1696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9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7872,'-16'16'3584,"32"1"-3104,18-1 160,-18-16-448,51 0 480,-1 17-384,17-34-2720,17 17 128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21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66 5216,'-6'-7'807,"2"2"-324,-1 1 1,0-1-1,-8-5 1,-1 5 33,12 1-373,-4-3 166,4 6-179,-1 0 0,0 1 0,1-1 0,-1 1 0,0 0 0,-3 0 0,5 0-80,1 0-1,-1 0 0,0 0 1,0 0-1,1 0 1,-1-1-1,0 1 1,1 0-1,-1 0 1,0 0-1,0-1 1,1 1-1,-1 0 1,0-1-1,-3-1 73,1 0 0,-1 1 0,0-1 1,1 1-1,-1 0 0,0 0 0,0 0 0,0 0 0,0 1 0,0 0 0,0 0 0,0 0 0,-7 1 0,-22 10 933,28-10-952,0 0-1,0 0 1,0 1-1,1 0 1,-1 0 0,1 0-1,-1 0 1,1 1-1,0-1 1,0 1 0,0 0-1,0 1 1,-5 4 0,0 1 15,-1 1 0,1 0 0,0 0 0,1 1 0,1 0 0,-1 0 0,2 1 0,-11 23 1,1 9-344,14-40 218,0 1 1,1-1 0,0 0-1,0 1 1,0-1 0,0 1-1,1-1 1,0 8 0,0-10 12,0 0 0,0 0 0,1 0 0,-1-1 1,1 1-1,0 0 0,-1 0 0,1-1 0,0 1 1,0 0-1,0-1 0,0 1 0,0-1 0,1 1 0,-1-1 1,0 0-1,1 1 0,-1-1 0,1 0 0,-1 0 1,1 0-1,2 1 0,-2-1-46,-1-1 1,0 0-1,0 1 0,1-1 1,-1 0-1,0 0 0,0 0 1,1 0-1,-1 0 0,0 0 1,1 0-1,-1 0 0,0 0 1,0-1-1,3 0 0,20-8-485,-1-1 0,0-1 0,31-20 0,-23 15 138,-22 12 303,-1-1 0,13-8 1,4-10 211,-14 12 152,-10 11-225,-1-1 0,1 0 0,0 1-1,-1-1 1,1 1 0,0-1 0,0 1 0,-1-1-1,1 1 1,0-1 0,0 1 0,0 0-1,-1-1 1,1 1 0,2 0 0,-2 0-17,0 0 1,0 0-1,0 1 1,0-1-1,0 1 1,-1-1 0,1 1-1,0-1 1,0 1-1,0-1 1,0 1-1,-1 0 1,1-1-1,0 1 1,-1 0-1,1 0 1,0-1-1,-1 1 1,1 0-1,0 1 1,1 2 124,0-1 1,-1 1-1,1 0 0,-1 0 1,0 0-1,1 5 0,0-3 19,-1 0 0,1 0 0,4 8 0,12 10 174,-9-12-239,-1-3-161,0 0 1,0 0-1,0 0 0,1-1 1,0 0-1,1-1 0,0 0 1,0-1-1,1 0 0,15 7 1,5-7-1347,-15-4 533,-10 0 526,-1-1 0,1 1 1,0 1-1,7 3 1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30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1 68 6048,'-6'-6'791,"-2"0"0,1 1 0,-9-5 0,6 4-659,5 2 80,0 0 0,0 1 0,0-1 0,-1 1 1,0 1-1,0-1 0,0 1 0,0 0 0,0 0 1,0 1-1,0-1 0,0 2 0,-8-1 0,-113 1 546,107-1-715,12 1-71,1 0 0,-1 0 0,0 0 1,-11 3-1,-14 8-42,15-6 120,10-4-26,0 1 0,0 0 1,0 1-1,-8 4 0,8-3-17,4-3-8,1 1 0,-1-1 0,1 1 0,-1 0 0,1 1 0,0-1 0,0 1 0,0-1 0,0 1 0,0 0 0,-3 5 0,-30 44 65,19-26-40,1 1 0,1 0 0,-14 37 0,19-35 61,2 1 0,2 0 0,-4 42 0,5-36-36,2-23-37,0 1 0,-6 17 0,5-21 64,1-1 0,1 0 1,0 1-1,0 0 1,1-1-1,-1 11 1,2 30 627,0-48-685,0 0 1,0-1-1,0 1 1,-1 0-1,1-1 1,-1 1-1,1 0 1,-1-1 0,1 1-1,-1 0 1,0-1-1,0 1 1,0-1-1,0 1 1,0-1-1,0 0 1,-2 2 0,0 0 150,3 0-308,0 8 68,0-11 72,0 0 0,0 0 0,0 0-1,0 0 1,0 1 0,0-1 0,0 0-1,0 0 1,0 0 0,0 0 0,0 0 0,0 0-1,0 0 1,0 0 0,0 0 0,0 0-1,0 1 1,0-1 0,0 0 0,0 0 0,0 0-1,0 0 1,0 0 0,0 0 0,0 0-1,0 0 1,0 0 0,0 0 0,0 0 0,0 1-1,0-1 1,0 0 0,0 0 0,0 0-1,1 0 1,-1 0 0,0 0 0,0 0 0,0 0-1,0 0 1,0 0 0,0 0 0,0 0-1,0 0 1,0 0 0,1 0 0,-1 0 0,0 0-1,0 0 1,0 0 0,0 0 0,0 0-1,0 0 1,0 0 0,0 0 0,1 0 0,20 0-25,-9 1-154,0-1 0,1-1 0,14-2 0,31-8-1695,-42 9 1197,21 1 1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30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7712,'0'-16'3520,"16"-1"-1792,1 17-1248,-1-17 512,18 17-576,15-16 128,1-1-320,0 17 224,0 0-256,0-16-1312,-1 16 608,-15 0-1856,-1 0 1344,-17 0-3200,18 0 2368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30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5408,'-14'13'1728,"14"-12"-1712,-1-1 0,1 0-1,0 0 1,0 0 0,0 0 0,0 0 0,0 1 0,-1-1 0,1 0 0,0 0-1,0 0 1,0 1 0,0-1 0,0 0 0,0 0 0,0 0 0,0 1 0,0-1-1,0 0 1,0 0 0,0 1 0,0-1 0,0 0 0,0 0 0,0 0 0,0 1-1,0-1 1,0 0 0,0 0 0,0 0 0,0 1 0,0-1 0,0 0 0,0 0-1,0 0 1,1 1 0,-1-1 0,0 0 0,0 0 0,0 0 0,0 0 0,1 1-1,1 4 91,0-3 5,0 1 0,-1 0 0,0 0-1,0 1 1,0-1 0,0 0-1,0 0 1,0 0 0,-1 1 0,0-1-1,1 5 1,-1 15 454,1-11-167,-1 0 0,0 0 0,-1 0 0,-2 14 0,-2-9-37,3-10-214,0 0-1,0 1 0,1-1 1,-1 10-1,2 66 1502,0-80-1472,3-3-37,-1 0-122,-1-1 0,1 1 0,0 0 1,0-1-1,-1 1 0,1-1 1,0 0-1,-1 0 0,1 0 0,2-2 1,5-2 74,3 0-10,-11 5-80,0 0 0,0-1-1,0 1 1,1-1 0,-1 1-1,0-1 1,0 0 0,0 1-1,0-1 1,0 0 0,0 0-1,0 1 1,0-1 0,-1 0-1,1 0 1,0 0 0,1-2-1,3-9-26,-5 11 17,0 0 0,1 0 0,-1 0 0,1-1 0,-1 1 0,1 0-1,-1 0 1,1 0 0,0 0 0,0 0 0,-1 0 0,1 0 0,0 0 0,0 1 0,0-1 0,0 0 0,2-1 0,0 1 28,2-2 72,0 1 0,-1-1 0,1 1 0,0 1 0,0-1 0,0 1 0,0-1 1,0 1-1,0 1 0,0-1 0,7 1 0,-10 0-52,-1 0 0,0 0-1,1 1 1,-1-1 0,0 0 0,1 1 0,-1-1 0,0 1 0,1-1 0,-1 1 0,0 0-1,0-1 1,1 1 0,-1 0 0,0 0 0,0 0 0,0 0 0,0 0 0,0 0 0,-1 0-1,1 0 1,1 2 0,1 4 94,-3-7-126,0 1 0,0-1 0,0 0 0,1 1 0,-1-1 0,0 1 0,0-1 0,1 1 0,-1-1 0,0 1 0,0-1 0,1 0 0,-1 1 0,0-1 0,1 0 0,-1 1 0,0-1 0,1 0 0,-1 1 0,1-1 0,-1 0 0,1 0 0,-1 1 0,0-1 0,1 0 0,-1 0 0,1 0 0,-1 0 0,1 0 0,-1 0 0,1 0-1,-1 0 1,1 0 0,-1 0 0,1 0 0,2 0 51,0 3-96,0-1-69,-2-1-97,0 0 0,0-1 0,0 1-1,0 0 1,0 0 0,0 0 0,0 0-1,-1 0 1,1 0 0,1 2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2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4 4320,'0'-31'2362,"0"28"-735,2 3-672,9 0-353,-11 0-595,1 0-1,-1 0 1,0 0-1,0 0 1,0 0-1,0 0 1,0 0-1,0 0 0,0 0 1,0 0-1,0 0 1,0 0-1,1 0 1,-1 0-1,0 0 1,0 0-1,0 0 1,0 0-1,0 0 0,0 0 1,0 0-1,0 0 1,0 0-1,0 0 1,1 0-1,-1 1 1,0-1-1,0 0 1,0 0-1,0 0 0,0 0 1,0 0-1,0 0 1,0 0-1,0 0 1,0 0-1,0 0 1,0 0-1,0 0 1,0 1-1,0-1 1,0 0-1,0 0 0,0 0 1,0 0-1,0 0 1,0 0-1,0 0 1,0 0-1,0 0 1,0 1-1,0-1 1,0 0-1,0 0 0,0 0 1,0 0-1,1 10 168,-1-5-43,0 1-1,0-1 0,0 1 0,-1-1 0,-2 11 0,3-14-91,-4 14 157,1-1 0,0 1 0,1-1 0,1 23 0,-16 163 616,3-64-520,9-18-143,0-58-106,-4 96 47,9 53 177,1-166-144,11 58 0,-11-98-108,15 93 513,-13-75-917,-3-6 8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2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9 5984,'-14'-14'1920,"14"14"-1876,-1-1 0,1 1 0,-1-1 0,1 1 0,-1 0 0,1 0 0,-1-1 0,0 1 0,1 0 0,-1 0 1,1-1-1,-1 1 0,0 0 0,1 0 0,-1 0 0,0 0 0,1 0 0,-1 0 0,0 0 0,1 0 0,-1 0 0,1 0 0,-1 1 0,0-1 0,0 0 1,1 0 62,0 0-91,0 0 0,-1 0-1,1 0 1,0 0 0,0 0 0,0 0 0,0 0 0,0 0-1,0 0 1,0 0 0,0 0 0,0 0 0,0 0-1,-1 0 1,1 0 0,0 0 0,0 0 0,0 0-1,0 0 1,0 0 0,0 0 0,0 0 0,0 0 0,0 0-1,0 0 1,-1 1 0,1-1 0,0 0 0,0 0-1,0 0 1,0 0 0,0 0 0,0 0 0,0 0-1,0 0 1,0 0 0,0 0 0,0 0 0,0 0 0,0 1-1,0-1 1,0 0 0,0 0 0,0 0 0,0 0-1,0 0 1,0 0 0,0 0 0,0 0 0,0 0-1,0 1 1,0-1 0,0 0 0,0 0 0,0 0 0,0 0-1,0 33 1921,-1 3-1324,2-1 0,2 1 0,11 54 0,-11-78-557,3 14 65,1-1 1,12 27-1,-16-45-88,0 0 0,1-1 0,-1 1 0,2-1 0,-1 0 0,1 0 0,0 0 0,0 0 0,0-1 0,1 0 0,0 0 0,7 4 0,34 13 267,-40-18-277,0 0 29,0-1-1,0 1 0,1-1 1,-1 0-1,1-1 0,0 0 1,0 0-1,0 0 0,0-1 1,9 0-1,-1-2-6,1 0 1,0-2-1,-1 0 1,1 0-1,23-10 0,-28 9-141,0 0 0,-1-2-1,0 1 1,0-1 0,0-1 0,-1 0-1,15-13 1,0-13-719,-18 24 632,-4 5 47,0 1 0,0-1 0,0 0 0,3-8 0,0-18-1043,-3 15 536,8-23-1234,-10 27 638,0 1-1,-1-14 0,0-12-1319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3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1 3136,'0'0'2586,"0"-2"-1898,0-6 224,0 18 4427,-3-7-5051,-8 8 11,8-5-70,3-2-176,-1 0 0,0 0 0,0-1 0,0 1 0,0 0 0,0 0-1,-1 0 1,1-1 0,-4 6 0,1-4 29,2 1 0,-1 0 0,1 0 0,-3 11 0,2 1 20,2 0 1,0 0 0,2 22 0,0-7-13,-1 401 1073,1-408-1050,1-1 1,9 38 0,-9-51-52,-1 0 1,0 1 0,0-1-1,-2 20 1,-1 6-318,2-28-357,3-17-1069,-2 6 1591,0 1 0,0-1 1,-1 1-1,1 0 0,0-1 0,0 1 0,0 0 0,0 0 0,0 0 0,0 0 0,-1 0 0,1 0 1,2 0-1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23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8 5568,'-14'-14'1786,"11"11"-1071,0 3-150,-27 0 3985,30 3-4252,0-1-244,0-1 0,1 1 0,-1 0 0,1 0 0,-1 0 0,1 0 0,0-1 0,0 1 0,0 0 0,0-1 0,0 1 0,0-1 0,0 1 0,0-1 0,1 1 0,1 1 0,12 11 111,-8-8-101,-1 0 0,1 1 0,8 13 0,-10-14-44,0 1 1,0-1 0,0 0-1,1-1 1,0 1-1,12 8 1,-9-7 15,-1 2 0,1-1 0,-2 1 1,11 15-1,-3-4 28,16 19 182,-6 8-102,-2-17-113,-11-16-25,16 28-1,11 9 103,-17-22-45,0 1 22,-9-19-48,-11-9-21,0-1 0,0 1 0,0 0 0,0 0 0,0 0 0,-1 0 0,1 0 0,-1 0 0,1 1 0,1 2 1,-3-4 18,1 1 0,0-1 0,0 0 0,0 0 1,0 0-1,0 0 0,0 0 0,0 0 1,0 0-1,0-1 0,0 1 0,0 0 1,1 0-1,-1-1 0,0 1 0,0-1 1,1 1-1,-1-1 0,1 0 0,-1 0 1,0 1-1,2-1 0,-3 0-27,0 0-1,1 0 0,-1 0 1,0 0-1,0 0 1,0 0-1,0 0 0,0 0 1,0 0-1,0 0 0,0 0 1,0 0-1,0 0 1,1 0-1,-1 0 0,0 0 1,0 0-1,0 0 1,0 0-1,0 0 0,0 0 1,0 0-1,0 0 1,0 0-1,0 0 0,1 0 1,-1 0-1,0 0 1,0 0-1,0 0 0,0 0 1,0 0-1,0 0 0,0 1 1,0-1-1,0 0 1,0 0-1,0 0 0,0 0 1,0 0-1,0 0 1,0 0-1,0 0 0,0 0 1,0 0-1,0 1 1,0-1-1,0 0 0,0 0 1,0 0-1,0 0 1,0 0-1,0 0 0,0 0 1,0 0-1,0 1 0,0 10 201,0-9-90,0 4-6,0 38 192,0-42-284,0 1 0,-1-1 1,1 0-1,-1 0 0,1 0 1,-1 0-1,0 1 0,0-1 1,0 0-1,0-1 0,0 1 1,0 0-1,0 0 0,-1 0 1,1-1-1,-1 1 0,1 0 1,-1-1-1,-3 3 0,-2 2 75,3-2-44,1-1-1,0 1 1,0 0-1,0 0 1,0 0 0,1 0-1,0 1 1,-4 8-1,-4 9 130,-1-6-70,-14 17-1,-3 3-94,-49 64 44,49-50-448,20-40-136,0 0 0,-13 12 1,9-10-735,-14 17 1,4 4-3504,-8 0 1466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6:08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7 1984,'0'0'1717,"0"-3"-1253,0 3-439,0-1 0,0 1-1,0-1 1,0 1 0,0-1 0,0 1 0,0-1-1,1 1 1,-1-1 0,0 1 0,0-1-1,0 1 1,0-1 0,1 1 0,-1-1-1,0 1 1,0 0 0,1-1 0,-1 1-1,0-1 1,1 1 0,-1 0 0,1-1-1,-1 1 1,0 0 0,1-1 0,-1 1 0,1 0-1,-1 0 1,1-1 0,-1 1 0,1 0-1,-1 0 1,1 0 0,-1 0 0,1 0-1,-1-1 1,1 1 0,-1 0 0,1 0-1,0 1 1,2-1 1543,-3 2-1413,0-1-148,0 0 1,0-1-1,0 1 1,0-1-1,0 1 1,0 0-1,-1-1 0,1 1 1,0-1-1,0 1 1,-1 0-1,1-1 1,0 1-1,-1-1 1,1 1-1,0-1 1,-1 1-1,1-1 0,-1 0 1,1 1-1,-1-1 1,1 1-1,-2-1 1,2 1 1,-1-1 0,0 1 0,1-1 0,-1 1 0,1-1 0,-1 1 0,1-1 0,-1 1 0,1 0 0,-1-1 0,1 1 0,-1 0 0,1-1 0,0 1 1,-1 0-1,1 0 0,0-1 0,0 1 0,0 0 0,-1 0 0,1-1 0,0 1 0,0 0 0,0 1 0,1 9 67,-1-6-57,0 0 1,0 0-1,-1-1 0,1 1 1,-2 7-1,-4 4 39,4-12-48,1-1-1,0 0 0,0 1 1,0 0-1,0-1 1,0 1-1,1 5 0,0 110 386,-3-119-326,-4 0-31,14-3-12,-6 2-25,-1 0-1,0 0 1,1 0-1,-1 0 0,0 0 1,1 0-1,-1 0 0,0-1 1,0 1-1,0 0 1,0 0-1,0 0 0,0-2 1,0-27-1,-1 18 0,1 9 0,-1-1 0,1 1 0,0 0 0,0 0 0,0 0 0,1 0 0,-1 0 0,1 0 0,-1 0 0,3-4 0,2-1 2,-4 6-3,0 1 0,0-1-1,0 1 1,-1-1 0,1 0-1,0 1 1,-1-1 0,1 0-1,-1 1 1,1-1 0,-1 0-1,0 1 1,0-3 0,0 2-6,1 0 0,-1 1 1,0-1-1,0 0 0,1 0 0,-1 1 1,1-1-1,0 0 0,-1 1 1,1-1-1,0 1 0,0-1 0,1-1 1,3-5 4,1-6 44,1 9-10,-7 5-29,1-1 0,-1 1 0,1 0 0,-1 0 0,0 0-1,1-1 1,-1 1 0,0 0 0,1-1 0,-1 1 0,0 0 0,1-1 0,-1 1 0,0 0 0,0-1 0,1 1 0,-1 0 0,0-1 0,0 1 0,0-1 0,0 1 0,1-1 0,-1 1-1,0 0 1,0-1 0,0 1 0,0-1 0,0 1 0,0-1 0,0 0 0,2-4 82,9-6 134,-8 8-11,11 3 395,-14 0-599,0 0 0,0 0 1,0 0-1,0 0 0,1 0 1,-1 0-1,0 0 0,0 0 0,0 0 1,0 0-1,0 0 0,0 0 1,0 0-1,0 0 0,0 0 1,0 0-1,1 0 0,-1 0 0,0 0 1,0 0-1,0 0 0,0 0 1,0 0-1,0 0 0,0 0 1,0 0-1,0 0 0,0 0 1,0 0-1,1 0 0,-1 0 0,0 0 1,0 0-1,0 1 0,0-1 1,0 0-1,0 0 0,0 0 1,0 0-1,0 0 0,0 0 0,0 0 1,0 0-1,0 0 0,0 0 1,0 1-1,0-1 0,0 0 1,0 0-1,0 0 0,0 0 1,0 0-1,0 0 0,0 0 0,0 0 1,0 1-1,0 10 177,0-11-177,0 0 0,0 0 0,0 0 0,0 0 0,0 0 1,0 0-1,0 0 0,0 0 0,0 0 0,0 1 0,0-1 0,0 0 0,0 0 0,0 0 0,0 0 0,0 0 0,0 0 0,0 0 0,0 0 0,0 0 0,0 1 0,0-1 0,0 0 0,0 0 0,0 0 0,0 0 0,0 0 0,0 0 0,0 0 0,0 0 0,0 0 0,0 0 0,0 0 0,1 0 0,-1 0 0,0 0 0,0 0 0,0 1 0,0-1 0,0 0 0,0 0 0,0 0 0,0 0 0,0 0 0,0 0 0,1 0 0,-1 0 0,0 0 1,0 0-1,0 0 0,0 0 0,0 0 0,0 0 0,0 0 0,0 0 0,1-1 0,-1 2 12,1-1 0,0 0 0,0 0 1,0 0-1,0 1 0,-1-1 0,1 1 1,0-1-1,0 0 0,-1 1 0,1-1 1,0 1-1,0 0 0,-1-1 0,1 1 1,-1 0-1,1-1 0,-1 1 0,1 1 0,11 18 273,-11-17-278,1 1 20,-1 0 0,0 1 0,-1 0 0,1-1 0,-1 1 1,0-1-1,0 1 0,-1 8 0,0 4-34,1 30-66,0-44-849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31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58 3232,'0'-39'1456,"-1"36"-1391,1 0 71,-1 0 1,1 0 0,0 0-1,0 0 1,0 0 0,0 0-1,1 0 1,-1 0 0,1 0-1,1-5 1,5 3 466,-6 5-549,-1 0 0,1-1-1,-1 1 1,0 0 0,1-1-1,-1 1 1,1 0 0,-1-1-1,0 1 1,1 0-1,-1-1 1,0 1 0,1-1-1,-1 1 1,0-1 0,0 1-1,1-1 1,-1 1-1,0 0 1,0-1 0,0 0-1,0 1 1,1-1 0,-1 1-1,0-1 1,0 1 0,0-1-1,0 1 1,0-1-1,-1 1 1,1-2 0,0-49 3701,0 44-2330,0 38-1112,-1-6 47,-5 27 0,-1 1-72,3 3 135,-11 90 322,-35 213 1,31-248-591,-1-42-82,12-45-40,-9 49 0,1 29 137,14-91-69,1 0-1,1 21 0,0-19-907,0-13 788,0 0-1,0 0 1,0 0 0,0 0-1,0 0 1,0 0 0,0 0 0,0 1-1,0-1 1,0 0 0,0 0 0,0 0-1,0 0 1,0 0 0,0 0-1,0 0 1,0 0 0,0 0 0,0 1-1,0-1 1,0 0 0,0 0-1,0 0 1,0 0 0,0 0 0,0 0-1,0 0 1,0 0 0,0 0 0,1 0-1,-1 0 1,0 0 0,0 1-1,0-1 1,0 0 0,0 0 0,0 0-1,0 0 1,0 0 0,0 0 0,0 0-1,0 0 1,1 0 0,-1 0-1,0 0 1,0 0 0,0 0 0,0 0-1,0 0 1,0 0 0,0 0 0,0 0-1,0 0 1,1 0 0,-1 0-1,0 0 1,14-3-2301,2-11 726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31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144,'0'146'7616,"0"-139"-7509,1-1 1,0 0-1,1 0 1,-1 0-1,1 1 1,0-2 0,1 1-1,0 0 1,-1 0-1,2-1 1,6 10-1,-8-13-59,0 2-7,1-1 0,0 1 0,0-1 1,1 0-1,-1 0 0,0-1 0,1 1 0,0-1 0,0 1 0,-1-1 0,8 2 0,-1 0 36,0-1 0,0 0-1,12 1 1,-6-2 21,0-1 1,0-1-1,0-1 0,0 0 1,0-1-1,16-4 0,-10 2 41,5 0-39,-14 3-126,-1-2-1,1 1 1,19-7-1,-17 3-543,0-1-1,21-13 1,-35 19 432,1 0-1,-1 0 1,0 0 0,1 0 0,-1-1 0,0 1 0,0 0 0,0 0 0,0-1 0,0 1 0,0 0 0,0-1 0,-1 1 0,1-1 0,0-2 0,4-7-1717,9-5 3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8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9 3488,'-17'0'6736,"20"0"-6288,12 5-43,-13-4-387,-1 0 0,1-1 1,-1 1-1,1 0 1,0-1-1,0 1 1,-1-1-1,4 1 0,26-10 25,41-10-64,-44 10-43,65-23-503,-74 25 411,-1-1 0,31-19 0,-32 13-9,-17 14 163,0 0 0,0 0 0,0 0 0,0 0 0,0 0 0,0 0 0,1 0 0,-1 0 0,0 0 0,0 0 0,0-1 0,0 1 0,0 0 0,0 0 0,0 0 0,0 0 0,0 0 0,0 0 0,1 0 0,-1-1 0,0 1 0,0 0 1,0 0-1,0 0 0,0 0 0,0 0 0,0 0 0,0 0 0,0-1 0,0 1 0,0 0 0,0 0 0,0 0 0,0 0 0,0 0 0,0 0 0,0-1 0,0 1 0,-1 0 0,1 0 0,0 0 0,0 0 0,0 0 0,0 0 0,0 0 0,0-1 0,0 1 0,0 0 0,0 0 0,0 0 0,-1 0 1,1 0-1,0 0 0,0 0 0,0 0 0,0 0 0,-5-4-33,0 1-1,0 0 1,0 1 0,0-1 0,-11-3 0,-7-4-58,15 7 144,-1-1-1,1 2 1,-1-1 0,0 1 0,0 0 0,0 1 0,0 0 0,0 0 0,0 1-1,0 1 1,0-1 0,-18 4 0,-3 7 130,28-10-164,0-1-1,1 1 1,-1-1-1,0 1 1,1 0-1,-1 0 1,0 0-1,1 0 1,-1 0 0,1 0-1,-1 0 1,1 0-1,0 0 1,0 1-1,-1-1 1,1 0-1,0 1 1,0-1-1,0 1 1,0 0-1,0 1 1,-1 2 30,1-4-25,1-1-1,0 1 1,-1-1 0,1 1-1,0 0 1,-1-1 0,1 1 0,0 0-1,0 0 1,0-1 0,0 1-1,0 0 1,0-1 0,0 2-1,0-1-5,0 2 5,0-1-1,0 0 1,0 1 0,0-1 0,1 1 0,-1-1 0,1 0-1,0 0 1,-1 1 0,1-1 0,0 0 0,0 0 0,1 0-1,-1 0 1,0 0 0,1 0 0,-1 0 0,1 0-1,2 2 1,4 3 10,1 0 0,0-1-1,0 0 1,0-1 0,0 0-1,1 0 1,0-1 0,0 0-1,0 0 1,1-1 0,15 2-1,27 0 8,-33-1-32,18 1-92,-34-5 25,0-1 1,1 1 0,-1-1-1,7-2 1,2-1-108,20 3-157,-27 1 147,0 0 0,1 0 1,-1-1-1,0 1 0,8-3 0,-8 0-39,0 1 0,-1-1 0,1-1 0,7-4 0,-2 0-207,-10 8 377,1-1 0,-1 0-1,0 1 1,1-1 0,-1 0-1,0 0 1,0 0 0,1 0 0,-1 0-1,0 0 1,0 0 0,0 0 0,1-2-1,2-2-31,-3 4 72,0 0 0,0 0 0,0 1 0,-1-1 0,1 0 0,0 0 0,0 0 0,-1 0 0,1 0 0,-1 0 0,1-1 1,-1 1-1,1-1 0,-1 1 8,0 0 0,0 0 0,-1 0 0,1 0 1,0 0-1,0 0 0,-1 0 0,1 0 0,-1 0 0,1 0 1,-2-1-1,0-3 12,-4-9 57,-1 9 47,7 5-91,-1 0 0,1 0 1,-1-1-1,1 1 0,0 0 1,-1-1-1,1 1 0,-1 0 1,1-1-1,0 1 1,-1 0-1,1-1 0,0 1 1,0-1-1,-1 1 0,1-1 1,0 1-1,0-1 0,-1 1 1,1-1-1,0 1 0,0-1 1,0 1-1,0-1 1,0 1-1,0-1 0,0 1 1,0-1-1,0 1 0,0-1 1,0 1-1,0-2 0,3 2 508,-2 0-488,0 0 0,0 0 0,0 0 0,-1 1 0,1-1 0,0 0 0,0 0 0,0 0 0,0 0 0,-1 1 0,1-1 0,0 0 0,0 1 0,-1-1 0,1 1 0,0-1 0,-1 1 0,1-1 1,0 2-1,19 11 851,5 2-658,-13-7-215,0 0-1,19 8 1,-5-6-384,43 10 0,14-3-2328,-76-16 1902,1 0 0,15 0 0,24-1-808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22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 6240,'-17'0'2816,"34"33"-2464,-17-16 960,0 16-800,-17 17 640,1-1-672,-1 51-96,0 0-256,1-17-448,-1 0 192,1 0-1664,-1-17 992,0-16-1440,1 0 1312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32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7 6464,'-28'-14'2090,"28"14"-2075,0 0-1,0-1 1,0 1-1,0 0 1,-1 0-1,1 0 1,0 0-1,0 0 1,0 0-1,0-1 1,-1 1-1,1 0 1,0 0-1,0 0 1,0 0-1,0 0 1,-1 0-1,1 0 1,0 0-1,0 0 1,0 0-1,-1 0 1,1 0-1,0 0 1,0 0-1,0 0 1,-1 0-1,1 0 1,0 0-1,0 0 1,0 0-1,-1 0 1,1 1-1,0-1 1,0 0-1,0 0 1,0 0 0,-1 0-1,1 0 1,0 0-1,0 1 1,0-1-1,0 0 1,0 0-1,0 0 1,0 0-1,-1 1 1,1-1-1,0 0 1,0 0-1,0 0 1,0 0-1,0 1 1,0-1-1,0 0 1,0 1-1,-11 21 1378,-11 36 0,-9 8 512,18-34-1557,2 0-1,-12 51 1,17-43-191,3-17 62,-7 27 0,6-35-275,0 0 1,1 0-1,0 0 1,0 25-1,3-31-320,-1 0-1,0 0 0,-1 0 0,-3 11 1,3-13-225,1 0 1,-1 0-1,1 1 1,0 7-1,1-15 602,0 1-343,0 1 0,0 0 1,0 0-1,0 0 0,0-1 0,0 1 0,1 0 0,-1 0 0,2 1 0,11 14-1982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32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 7232,'-14'-14'2314,"14"15"-2244,0-1 0,-1 0-1,1 1 1,0-1-1,0 1 1,0-1-1,0 1 1,0-1 0,0 1-1,0-1 1,0 1-1,0-1 1,0 1 0,0-1-1,0 1 1,0-1-1,0 1 1,0-1-1,0 1 1,1 0 0,10 5 719,-6 0-446,-4-5-300,-1 0-1,1 0 1,0-1 0,-1 1-1,1 0 1,0-1-1,0 1 1,-1 0-1,1-1 1,0 1-1,0-1 1,0 0 0,0 1-1,0-1 1,0 0-1,0 1 1,0-1-1,1 0 1,12 6 193,0 1-1,21 13 1,18 8-36,11-6-83,-18-2-50,24 7 143,52 22 29,-42-15 34,-36-20-54,-36-13-40,-1 1-1,0 0 1,1 0 0,-1 1-1,9 4 1,-14-6-1,1-1 0,-1 1 0,1-1 0,-1 1 0,1-1 0,-1 0 1,0 0-1,5 0 0,-3 0 91,-1 0 589,-3 1-804,0 0-1,0 0 1,0 0-1,-1 0 1,1 0-1,0 0 1,-1 0-1,1 0 1,0-1-1,-1 1 1,1 0-1,-1 0 1,0 0-1,1 0 1,-1 0-1,0-1 1,1 1-1,-1 0 1,0-1-1,0 1 1,0 0-1,0-1 1,1 1-1,-1-1 1,0 0-1,-2 1 1,-13 11 139,3 1-148,0 0-1,1 1 1,1 1 0,-12 18 0,9-12 18,-1-2 0,-1 0-1,-1 0 1,-21 17 0,-36 27-89,56-46 14,0-1-19,-21 15-1,-19 4-92,28-17 56,-120 78-2791,95-60 1212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6:09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2 3072,'0'-14'976,"0"11"-587,3 3-63,8 0 388,-8 0 1126,-1 0-1371,9 0-143,-8 0 90,-6 3-80,-8 8 149,11-11-462,-1 1 0,1 0 0,0-1-1,-1 1 1,1-1 0,0 1 0,-1 0 0,1-1 0,0 1 0,0 0-1,-1-1 1,1 1 0,0 0 0,0-1 0,0 1 0,0 0 0,0 0-1,0-1 1,0 1 0,0 0 0,0-1 0,1 1 0,-1 1 0,1 0 57,-1-1-71,0 0 0,0-1 0,0 1 0,0 0-1,0 0 1,-1-1 0,1 1 0,0 0 0,0-1-1,0 1 1,-1 0 0,1-1 0,0 1 0,-1 0-1,1-1 1,0 1 0,-1-1 0,1 1 0,-1 0-1,1-1 1,-1 1 0,1-1 0,-1 1 0,1-1-1,-2 1 1,2-1-3,-1 1-1,0-1 1,1 0-1,-1 1 1,1-1 0,-1 1-1,1-1 1,-1 1-1,1 0 1,-1-1-1,1 1 1,0-1-1,-1 1 1,1 0 0,0-1-1,0 1 1,-1 0-1,1-1 1,0 1-1,0 0 1,0 0-1,0-1 1,0 1 0,0 0-1,0 0 1,0 13 122,0-14-127,0 0 1,0 0 0,0 1 0,0-1 0,0 0-1,0 0 1,0 0 0,0 0 0,0 0-1,0 0 1,0 0 0,0 0 0,0 0 0,0 1-1,0-1 1,0 0 0,0 0 0,0 0-1,0 0 1,0 0 0,0 0 0,0 0 0,0 0-1,0 0 1,0 0 0,0 0 0,0 1-1,0-1 1,0 0 0,-1 0 0,1 0 0,0 0-1,0 0 1,0 0 0,0 0 0,0 0-1,0 0 1,0 0 0,0 0 0,0 0 0,0 0-1,0 0 1,-1 0 0,1 0 0,0 0-1,0 0 1,0 0 0,0 0 0,0 0 0,0 0-1,0 0 1,0 0 0,0 0 0,-1 0-1,1 0 1,0 0 0,0 0 9,-1 0 1,0 0-1,1 0 1,-1 0-1,0 0 0,1 1 1,-1-1-1,1 0 0,-1 0 1,1 1-1,-1-1 1,1 0-1,-1 1 0,1-1 1,-1 0-1,1 1 0,-1-1 1,1 1-1,-1-1 1,1 1-1,0-1 0,-1 1 1,1-1-1,0 1 0,-1-1 1,1 1-1,0 0 1,-1-2 202,1-5-91,0 6-121,0 0-1,0 0 1,0-1-1,0 1 1,0 0 0,0 0-1,0 0 1,0 0-1,0 0 1,0 0-1,0 0 1,0 0 0,0 0-1,0-1 1,0 1-1,0 0 1,0 0 0,0 0-1,0 0 1,0 0-1,0 0 1,0 0 0,0 0-1,0 0 1,0 0-1,1 0 1,-1-1 0,0 1-1,0 0 1,0 0-1,0 0 1,0 0-1,0 0 1,0 0 0,0 0-1,0 0 1,0 0-1,0 0 1,0 0 0,1 0-1,-1 0 1,0 0-1,0 0 1,0 0 0,0 0-1,0 0 1,0 0-1,0 0 1,0 0 0,0 0-1,1 0 1,-1 0-1,0 0 1,0 0-1,0 0 1,0 0 0,1 0-16,0 0 1,0-1 0,0 1 0,0 0 0,0-1 0,0 1-1,0-1 1,-1 1 0,1-1 0,0 1 0,0-1-1,0 0 1,-1 1 0,1-1 0,0 0 0,-1 0-1,1 1 1,0-1 0,-1 0 0,1 0 0,-1 0 0,0 0-1,1-1 1,12-15-76,-10 14 83,0 0-1,0 1 1,1 0-1,-1 0 1,5-3-1,-4 3 1,0 0-1,-1 0 0,1 0 0,-1 0 0,4-4 0,-1 1-41,0 0-1,0 1 1,0 0-1,0 1 0,8-4 1,-8 4 62,30-10 108,-25 10-73,-7 2 65,-1 0 0,0 0 0,1 0 0,-1 1 0,1 0 0,-1 0 0,1 0 0,-1 0 0,1 0 0,-1 1 0,1-1 0,4 3 0,-2 10 302,5 1 107,-11-13-497,1-1 0,-1 1 0,0-1 0,1 1 0,-1 0 0,0-1 0,1 1 0,-1 0 0,0-1 1,0 1-1,0 0 0,1-1 0,-1 1 0,0 0 0,0 0 0,0-1 0,0 1 0,0 0 0,0-1 0,0 1 0,-1 0 0,1 0 0,0 0 0,-1 2 69,1 27 326,0-30-423,0 0 0,0 0 0,0 0 0,1 0-1,-1 1 1,0-1 0,0 0 0,0 0 0,0 0 0,0 0 0,0 0-1,0 0 1,0 0 0,0 0 0,0 0 0,0 0 0,0 1-1,-1-1 1,1 0 0,0 0 0,0 0 0,0 0 0,0 0 0,0 0-1,0 0 1,0 0 0,0 0 0,0 0 0,0 0 0,0 1 0,0-1-1,0 0 1,0 0 0,0 0 0,0 0 0,-1 0 0,1 0-1,0 0 1,0 0 0,0 0 0,0 0 0,0 0 0,0 0 0,0 0-1,0 0 1,0 0 0,0 0 0,-1 0 0,1 0 0,0 0-1,0 0 1,0 0 0,0 0 0,0 0 0,0 0 0,0 0 0,-8 0-478,18 0-255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3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4 85 5312,'0'0'1701,"3"0"-1024,45 0 1707,-48 0-2351,1 0 0,-1 0 0,1 0 0,-1 0-1,1 0 1,-1 0 0,1 0 0,0 0 0,-1 0-1,1 0 1,-1 0 0,1 0 0,-1 0 0,1 0 0,-1 0-1,1-1 1,-1 1 0,1 0 0,-1 0 0,1-1-1,-1 1 1,1 0 0,-1-1 0,1 1 0,-1 0-1,0-1 1,1 1 0,-1-1 0,0 1 0,1-1-1,-1 1 1,0 0 0,0-1 0,1 0 0,-1 1 0,0-1-1,0 1 1,0-1 0,0 1 0,1-1 0,-1 1-1,0-1 1,0 1 0,0-1 0,-1 0 0,-1-5 505,-10-5-159,12 11-372,0-1 0,0 1 0,0 0 1,-1 0-1,1-1 0,0 1 0,-1 0 0,1 0 1,0 0-1,0-1 0,-1 1 0,1 0 0,0 0 0,-1 0 1,1 0-1,0 0 0,-1 0 0,1 0 0,0 0 1,-1 0-1,1 0 0,-1 0 0,1 0 0,0 0 0,-1 0 1,-11 0 34,-8 0-10,-29-3 0,21-1-26,6 0-6,1 1 0,-26 0 0,20 4 0,4-1 0,1 0 0,-24-4 0,-15-7 0,7 6 10,28-1 14,15 3-6,1 1 0,0 1 0,-17-1 0,-68 2-279,95-1 252,-1 1 1,1 0-1,0 0 0,-1 0 1,1 0-1,-1 0 1,1 0-1,0 0 0,-1 0 1,1 0-1,0 1 1,-1-1-1,1 0 0,0 0 1,-1 0-1,1 0 0,0 0 1,0 0-1,-1 1 1,1-1-1,0 0 0,-1 0 1,1 1-1,0-1 1,-1 0-1,-2 5-3,0-1 0,-1 1 0,1 0 0,1 0 0,-1 0-1,1 0 1,0 0 0,0 0 0,0 1 0,1-1 0,0 1 0,0-1 0,0 1 0,1 6 0,0-1-3,-1 0 1,-1 12 0,-9 17-7,6-10 46,3-17-1,0-1 1,-1 1-1,-5 14 0,3-13 69,1 0-1,0 0 0,-2 17 1,4-18 9,0-1 0,-1 0 1,-5 12-1,-13 22 174,17-39-263,0 1 1,0 0 0,0 0 0,1 0 0,1 0-1,-1 0 1,1 1 0,-1 16 0,3-18-2,0 1 0,0-1 0,0 0-1,1 0 1,1 0 0,3 14 0,-3-18-3,-1 0 0,1 0 0,0 0 1,0 0-1,0-1 0,1 1 0,-1 0 0,1-1 0,-1 0 0,1 0 1,0 0-1,0 0 0,0 0 0,0 0 0,3 1 0,10 5 61,0 0-1,0-2 0,1 0 1,0 0-1,0-2 0,0 0 1,0-1-1,35 2 0,111-5 539,-96 2-534,-57 0-146,0-1 0,0 1 1,14 5-1,-21-6-245,1 0 1,-1 0-1,1-1 0,0 0 1,7 0-1,-7 0-300,-1 0-914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3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7040,'-17'-17'3200,"51"17"-2752,-17 0 1056,0 0-896,33-17 192,-16 17-480,16 0-64,-16 0-160,0 0 288,-1 0-192,1 0-448,-1 0 128,1 0-2080,0 0 1216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3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5472,'-14'28'1760,"13"-27"-1710,1 0 1,0 0 0,-1-1-1,1 1 1,0 0 0,-1 0-1,1 0 1,0 0 0,0 0-1,0 0 1,0 0 0,0-1-1,0 3 1,0 140 2616,0-136-2560,-1 1 1,0-1 0,0 0 0,-1 0 0,-2 7-1,-1 3 79,-1 17 59,5-30-207,-1 5 72,0 0 1,-1-1-1,-5 12 1,-4-3 28,9-10-102,3-6-28,0-1-1,0 1 1,0-1-1,-1 1 0,1-1 1,0 1-1,0-1 1,0 1-1,-1-1 1,1 0-1,0 1 0,-1-1 1,1 1-1,0-1 1,-1 0-1,1 1 1,0-1-1,-1 0 1,1 1-1,-1-1 0,1 0 1,-1 0-1,1 0 1,0 1-1,-1-1 1,1 0-1,-1 0 0,1 0 1,-1 0-1,1 0 1,-1 0-1,1 0 1,-1 0-1,1 0 1,-1 0-1,-2 0 131,6 0-102,-2 0-44,0 0-1,0-1 1,0 1 0,0-1-1,0 1 1,0-1 0,0 1-1,-1-1 1,1 1 0,0-1-1,0 0 1,0 0 0,0 1 0,-1-1-1,1 0 1,0 0 0,0-1-1,16-26-216,0 1-76,11-7 23,-6 3 5,-17 27 313,0 0 1,-1 1 0,1-1-1,0 1 1,1 0 0,-1 0-1,1 0 1,-1 1 0,1 0-1,6-2 1,-9 4 13,0-1 0,0 0-1,0 1 1,0-1 0,0 1 0,0 0 0,0 0-1,0 1 1,0-1 0,0 0 0,0 1 0,0 0-1,0 0 1,0 0 0,0 0 0,0 0 0,-1 0-1,1 1 1,0-1 0,-1 1 0,5 4 0,1 1 139,-2-1-46,0 0 0,0 1 0,6 8 0,-10-12-102,-1 0 0,1 0 0,-1 1 0,1-1 0,-1 0 0,0 1 0,0-1 0,-1 1 0,1-1 0,-1 1 0,1 5 0,-1 10 130,0 33 368,0-49-589,0 0 0,-1 0 0,1-1-1,-1 1 1,0 0 0,1 0 0,-1 0 0,0 0 0,-1-1 0,1 1 0,0 0 0,-4 4 0,2-4-638,3-1-821,0 12 459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4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384,'0'0'3808,"17"0"-3328,0 0 384,0 0-576,-1 0 96,1 0-224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4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888,'0'0'4480,"50"16"-3904,-16-16-32,-17 0-416,33 0 320,1 0-256,-1-16-2208,-16 16 1088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5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2912,'0'-17'6474,"0"20"-5908,0 6-233,1-4-175,-1-1 1,0 1-1,0 0 0,0-1 1,-1 1-1,0-1 0,-1 6 1,-6 11 195,4-9-224,-1 0-1,2 0 0,-1 0 1,2 1-1,-3 19 0,6-16-111,-1-9-22,0 0 0,0 0 0,0 0 1,-1 0-1,-2 7 0,-3 3-1,5-14 6,0 0 1,-1 1-1,1 0 0,0-1 0,1 1 1,-1-1-1,0 6 0,1 32 215,0-37 48,0-14-33,0-2-158,3 6-94,1 2 7,-1 0 0,0-1 0,0 0 0,-1 0 0,4-8 0,-3 7-10,-1 0-1,1 0 0,0 0 1,1 1-1,0 0 1,4-6-1,6-2 32,-9 8 20,0 1 0,0-1 1,0 0-1,-1 0 0,6-9 1,-5 3-35,-4 9 2,0-1 0,0 1-1,0 0 1,1-1 0,-1 1 0,1 0 0,-1 0-1,3-2 1,47-47 11,-46 47 77,1-1 1,0 1-1,1 0 1,-1 0 0,8-3-1,-8 5 18,-4 1-79,0 0 0,0 0 0,0 1 0,0 0-1,1-1 1,-1 1 0,0 0 0,0 0 0,0 0-1,3 0 1,6 1 48,36-1 212,-45 0-263,0 0 0,0 0 0,-1 0 0,1 1 0,0-1-1,0 1 1,-1-1 0,1 1 0,0 0 0,-1 0 0,1-1-1,-1 1 1,2 2 0,6 2 91,2 0-15,-10-5-83,0 0 1,0 1-1,0-1 1,0 0-1,1 1 1,-1-1-1,0 1 1,0 0-1,0-1 1,0 1-1,0 0 0,0 0 1,0 0-1,-1 0 1,1-1-1,0 1 1,0 0-1,-1 0 1,1 1-1,0-1 1,-1 0-1,1 0 1,-1 0-1,1 0 0,-1 0 1,0 1-1,0-1 1,1 0-1,-1 0 1,0 1-1,0-1 1,0 2-1,-1 0-5,2-1 0,-1 1 0,0 0 0,0-1-1,1 1 1,-1-1 0,1 1 0,0-1 0,0 0 0,0 1-1,2 2 1,-2-3 14,0 1 1,0 0-1,1 0 0,-2-1 0,1 1 0,0 0 0,-1 0 1,1 0-1,-1 0 0,0 0 0,0 3 0,1 10 71,-1-4 0,0 0 0,0 0-1,-3 18 1,-9 3-49,9-20-33,3-9 6,-1 0-1,0 0 0,-1 0 1,1 0-1,-1 0 1,0 0-1,0-1 0,-3 6 1,2-4-5,1 0 1,0-1 0,0 1-1,1 0 1,-1 0-1,0 7 1,-4 9 13,-1-7-13,6-13-122,0 1 1,1-1 0,-1 1-1,0-1 1,0 1 0,1 0-1,-1-1 1,1 1-1,0 0 1,-1-1 0,1 1-1,0 0 1,0 2 0,0 3-277,0-7 18,0-1 291,1 1 0,-1-1 0,0 0 0,1 1 0,-1-1-1,1 1 1,-1-1 0,1 1 0,-1-1 0,1 1 0,-1-1 0,1 1 0,0 0 0,-1-1 0,1 1 0,0 0 0,-1-1-1,1 1 1,-1 0 0,1 0 0,0 0 0,0 0 0,-1 0 0,1-1 0,0 1 0,-1 0 0,2 1 0,18-4-2425,10-11 764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6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7136,'0'0'4853,"3"0"-4122,132 0 1541,-127 0-2244,1 0 0,16-3 1,3-8 51,-15 10-147,1-1 0,20 2 0,-17 0-244,-3 0-558,-14 1 851,0-1 1,1 0 0,-1 0-1,0 0 1,0 0 0,0 0-1,0 0 1,0 0 0,0 0-1,0 0 1,0 0 0,0 0 0,1 0-1,-1 0 1,0 0 0,0 0-1,0 0 1,0 0 0,0 0-1,0 0 1,0 0 0,0-1-1,0 1 1,0 0 0,1 0 0,-1 0-1,0 0 1,0 0 0,0 0-1,0 0 1,0 0 0,0 0-1,0 0 1,0 0 0,0 0-1,0 0 1,0-1 0,0 1 0,0 0-1,0 0 1,0 0 0,0 0-1,0 0 1,0 0 0,0 0-1,0 0 1,0 0 0,0 0-1,0-1 1,0 1 0,0 0 0,0 0-1,0 0 1,0 0 0,0 0-1,0 0 1,0-12-2170,0 10 673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22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5888,'33'-17'2688,"1"17"-2336,-18 0 1280,1 17-960,-1 0 928,1 16-928,-17 0 64,17 17-416,-17 0 128,0-17-224,-17 0-352,0 0 64,1-33-1248,-1 17 704,1-34-1344,16 1 1088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6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 7456,'-48'0'4010,"48"0"-3989,0 0-1,0 0 0,0 0 0,0 0 0,0 0 1,0 0-1,-1-1 0,1 1 0,0 0 0,0 0 1,0 0-1,0 0 0,0 0 0,0 0 0,0 1 1,0-1-1,0 0 0,-1 0 0,1 0 1,0 0-1,0 0 0,0 0 0,0 0 0,0 0 1,0 0-1,0 0 0,0 0 0,0 0 0,0 0 1,0 0-1,0 0 0,-1 0 0,1 0 0,0 0 1,0 1-1,0-1 0,0 0 0,0 0 1,0 0-1,0 0 0,0 0 0,0 0 0,0 0 1,0 0-1,0 0 0,0 0 0,0 1 0,0-1 1,0 0-1,0 0 0,0 0 0,0 0 0,0 0 1,0 0-1,0 0 0,0 1 0,0-1 16,0 0-1,1 1 0,-1-1 1,0 1-1,0-1 0,-1 1 1,1-1-1,0 1 1,0-1-1,0 0 0,0 1 1,0-1-1,0 1 0,-1-1 1,1 1-1,0-1 0,0 0 1,-1 1-1,1-1 1,0 0-1,0 1 0,-1-1 1,1 0-1,0 1 0,-1-1 1,1 0-1,-1 0 0,1 1 1,0-1-1,-1 0 1,-7 5 606,3 9-45,-2 0-190,3-8-344,1 0-1,0 0 1,0 0 0,1 0-1,-1 1 1,1-1 0,1 1-1,-2 11 1,3-15-22,0 1 0,-1-1 0,1 1 0,-1-1 0,1 0 0,-1 1 0,0-1 0,-3 7 0,-2 6-10,4-1-429,0 1 1,1 0 0,2 26-1,0-16-780,-1-6-641,0-4 609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6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7968,'-34'0'3616,"34"17"-3136,0 0 800,0-1-800,0 1 64,0 0-320,0 17 0,0-1-128,0-16 96,17 17-128,-17-17-160,0-1-1056,0 1 672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7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7712,'-34'0'3520,"51"0"-1888,0 0-1184,0 0 1184,16 0-960,1 0 64,0 0-449,-1 0-127,1 0-96,0 0 160,-17-17-128,-1 17-1663,1 0-769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7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6240,'0'0'2005,"-2"3"-1221,-10 8-245,10-8 479,4 0-314,10 8 16,-10-5-277,-1-4-414,-1 0 0,0-1 0,1 1 0,-1 0 0,1 0 0,0-1 0,0 1 0,-1 0 0,1-1 0,0 1 0,0-1 0,0 1 0,1-1 0,-1 1 0,0-1 1,3 2-1,10 16 42,-9-8-42,-4-9-22,0 1 1,1-1-1,-1 0 1,0 1-1,1-1 1,-1 0-1,1 0 1,2 2-1,-3-2 2,1-1 0,-1 1 0,1-1 0,-1 1 0,0 0 0,1 0-1,-1-1 1,0 1 0,0 0 0,0 3 0,2 26 176,-3-27-170,0-1 0,-1 0 1,1 1-1,0-1 0,-1 0 1,0 0-1,0 0 0,0 0 1,0 1-1,0-1 0,-1-1 0,0 1 1,1 0-1,-4 4 0,-6 17 13,9-19 25,0-1-1,0 1 1,0-1-1,0 1 1,-1-1-1,0 0 1,-4 5-1,2-3 133,1 0 0,0 0-1,0 0 1,0 1 0,-3 7-1,4-8-113,3-5-52,-1 1 1,1-1 0,-1 1-1,1 0 1,0-1-1,-1 1 1,1-1-1,0 1 1,0 0-1,0-1 1,0 1 0,0 0-1,1-1 1,-1 1-1,0-1 1,1 1-1,0 2 1,11 1 161,-8 2-102,-3-6-78,-1-1 0,0 1 0,0-1 0,1 1 0,-1-1 0,0 0 0,1 1 0,-1-1 0,0 1 0,1-1 0,-1 0 0,1 1 0,-1-1 0,1 0 0,-1 0 0,0 1 1,1-1-1,-1 0 0,1 0 0,-1 0 0,1 1 0,0-1 0,-1 0 0,1 0 0,-1 0 0,1 0 0,-1 0 0,1 0 0,-1 0 0,1 0 0,0-1 0,13 2 86,-9-1-364,1 1 0,0-1 0,-1 0 0,1-1 1,0 1-1,-1-1 0,7-2 0,-7-8-1531,-4 11 1720,0-1-1,0 1 0,0 0 0,-1-1 1,1 1-1,0 0 0,0 0 0,0-1 0,0 1 1,0 0-1,0 0 0,0 0 0,1 0 1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8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1 3648,'-14'0'1643,"22"0"-1524,-12 0 688,-17 0 970,18 0-1115,1 0 239,-2 0-784,0 1 1,0 0-1,0 0 0,0 0 1,0 0-1,0 0 0,1 1 1,-1 0-1,1 0 1,-1 0-1,1 0 0,-6 5 1,3-2 14,0 0 0,0 1 1,1 0-1,0 0 1,-9 13-1,-11 34 284,7-18-149,-4 7 103,-16 47 1,20-43-33,3 1-1,-14 75 1,25-86-255,1 0-1,4 72 1,1-82-54,2 1 1,1-1-1,1 0 1,14 40-1,-9-39-162,1 0 1,1 0 0,2-1-1,1-1 1,32 39-1,-35-51-186,0-1-1,1 0 1,1-1 0,0 0-1,0-2 1,1 0-1,0 0 1,20 6-1,-24-9 17,75 30-1281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8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4 6304,'-14'-14'2826,"17"16"-2676,-2-1-89,0 0-1,0 0 1,0 0 0,0-1-1,0 1 1,0 0-1,0 0 1,0 0 0,0 0-1,-1 0 1,1 1 0,0-1-1,-1 0 1,1 0 0,0 2-1,12 20 398,2-1 0,0 0 0,23 24 0,29 40 777,-50-58-969,-1 1-1,-1 1 1,-2 0-1,10 35 1,-14-40-133,-2-1 1,5 34-1,-8-19 22,-2 45-1,-2-84-154,0 26 34,-1 0-1,-2 0 1,0-1 0,-2 1-1,0-1 1,-2 0-1,-1 0 1,-1-1 0,-20 40-1,12-33-119,-1 1-1,-26 31 1,32-47-134,0-1 0,-2 0 0,0-1 0,0 0 0,-23 15 1,31-25 37,1-1 1,-1 0 0,0-1-1,0 1 1,-10 2 0,-7-2-555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9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8 5312,'0'-14'1701,"0"14"-1689,0 0 0,0 0 0,0 0 0,0 0 0,0 0-1,0 0 1,-1 0 0,1 0 0,0-1 0,0 1 0,0 0 0,0 0 0,0 0-1,0 0 1,1 0 0,-1 0 0,0 0 0,0 0 0,0 0 0,0-1 0,0 1 0,0 0-1,0 0 1,0 0 0,0 0 0,0 0 0,0 0 0,0 0 0,0 0 0,0 0-1,0 0 1,0 0 0,0 0 0,0 0 0,1-1 0,-1 1 0,0 0 0,0 0 0,0 0-1,0 0 1,0 0 0,0 0 0,0 0 0,0 0 0,0 0 0,0 0 0,1 0-1,-1 0 1,0 0 0,0 0 0,0 0 0,0 0 0,0 0 0,0 0 0,0 0 0,1 0-1,5 0 216,-4 0-92,-1 0-1,1 0 0,-1 0 1,0 0-1,1 0 1,-1 0-1,0 0 0,1 1 1,-1-1-1,2 1 1,-2-1-81,-1 1 0,1-1 0,-1 1 0,1-1 0,-1 1 0,1 0 0,-1-1 0,1 1 0,-1 0 0,1-1 0,-1 1 0,0 0 0,1 0 0,-1-1 1,0 1-1,0 0 0,0 0 0,1 0 0,-1-1 0,0 1 0,0 0 0,0 0 0,-1 1 0,1 11 279,1 22 349,-2 1 0,-1 0 0,-12 60 0,-14 63 153,25-136-790,-3 30 121,1-26-102,2-17-30,1 0 1,0 0 0,0 20-1,2 32 558,0-59-405,0-6-502,0 1 260,0 1-1,1-1 1,-1 1-1,1-1 1,-1 1-1,1-1 1,-1 1-1,1-1 1,0 1-1,1-2 1,5-13-529,-3 3 282,-3 9 95,0-1-1,0 1 0,1 0 1,0 0-1,0 0 0,0 0 1,3-4-1,2-4-147,18-22-500,-24 32 867,0 0 0,0 1 0,1 0 0,-1-1 0,1 1 0,0 0 0,-1 0 1,1 0-1,0 0 0,0 0 0,-1 0 0,1 0 0,0 1 0,0-1 1,0 0-1,0 1 0,2-1 0,-4 1-6,0 0 1,0 0-1,1 0 1,-1 0-1,0 0 1,0 0-1,0 0 1,0 0-1,0 0 1,0 0-1,0 0 0,0 0 1,0 0-1,1 0 1,-1 0-1,0 0 1,0 0-1,0 0 1,0 0-1,0 0 1,0 0-1,0 0 0,0 1 1,0-1-1,0 0 1,0 0-1,1 0 1,-1 0-1,0 0 1,0 0-1,0 0 1,0 0-1,0 0 0,0 0 1,0 0-1,0 0 1,0 0-1,0 1 1,0-1-1,0 0 1,0 0-1,0 0 1,0 0-1,0 0 1,0 0-1,0 0 0,0 0 1,0 0-1,0 1 1,0-1-1,0 0 1,0 0-1,0 0 1,0 0-1,0 0 1,0 0-1,5 15 688,-4-13-647,0 0-1,0-1 1,-1 1 0,1 0 0,0-1-1,-1 1 1,1 0 0,-1 3 0,-8 29 299,5-12-214,2 1-1,1 31 0,1-24-295,-1 37-4855,0-64 3158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9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2 8480,'-17'-34'3840,"51"34"-3360,-17-16 672,0 16-736,16-17 320,-16 0-416,17 0-32,16 0-192,1-16-1760,-1 16 928,1 0-5280,-1 0 3328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49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85 3648,'0'0'6896,"-3"0"-5936,1 0-869,-1 0 0,1 0 0,-1 0 1,1 0-1,-1 0 0,1 1 0,-1-1 0,1 1 1,-1 0-1,1 0 0,0 0 0,-1 0 1,1 0-1,0 0 0,0 0 0,0 1 0,0-1 1,-4 4-1,2 0 9,-1-1-1,0 0 1,0 0 0,-8 3-1,7-3 12,-1 0-1,1 1 1,0-1-1,-7 8 1,10-8-73,-1 0 1,1 0-1,0 0 1,0 0-1,0 0 1,1 1 0,0-1-1,-1 1 1,2 0-1,-1 0 1,0 0-1,0 7 1,-3 5 27,3-13-48,0 1-1,1-1 0,0 1 0,0 0 0,0-1 0,1 1 0,-1 0 0,1 0 1,0 0-1,1-1 0,0 9 0,0-11-17,0 0 0,0 0 0,-1 0-1,1 0 1,0-1 0,0 1 0,1 0 0,-1-1 0,0 1 0,1-1 0,-1 1 0,0-1 0,1 1-1,0-1 1,-1 0 0,1 0 0,0 0 0,0 0 0,0 0 0,3 1 0,2 0-51,-1-1 1,0 0-1,1-1 1,-1 1-1,8-1 1,-10 0 3,2-1-126,0 0-1,0 0 1,1-1 0,-1 0-1,0 0 1,0 0 0,-1 0 0,1-1-1,0 0 1,-1-1 0,9-6 0,-12 9 135,1-2-76,0 0 1,0 0 0,0 0 0,0 0-1,-1 0 1,1-1 0,-1 1 0,0-1-1,0 1 1,2-7 0,0 1 25,-4 8 92,1 0-1,-1 0 0,1 0 1,-1 0-1,1-1 0,-1 1 1,0 0-1,0 0 0,1-1 0,-1 1 1,0 0-1,0 0 0,0-1 1,-1 1-1,1 0 0,0 0 1,-1-3-1,1 4 33,0-1 0,-1 1 0,1-1-1,0 1 1,-1-1 0,1 1 0,0-1 0,-1 1 0,1-1 0,-1 1-1,1-1 1,-1 1 0,1-1 0,-1 1 0,1 0 0,-1-1 0,1 1-1,-1 0 1,0 0 0,1-1 0,-1 1 0,0 0 0,1 0 0,-1 0-1,-1 0 1,0 0 578,-1 3 74,2-2-646,0-1 0,0 1 1,0 0-1,0 1 0,0-1 1,1 0-1,-1 0 0,0 0 1,1 0-1,-1 1 0,1-1 1,-1 0-1,1 0 1,-1 1-1,1-1 0,0 3 1,0-3-9,0 1 1,1 0 0,-1-1-1,1 1 1,-1 0 0,1-1-1,0 1 1,-1-1 0,1 1-1,0-1 1,0 0 0,0 1-1,0-1 1,0 0 0,3 2-1,-2-1 2,0 1-1,0-1 1,-1 0 0,1 1-1,-1-1 1,1 1-1,-1 0 1,0-1-1,2 6 1,-3-7-24,1 1 1,-1-1-1,1 0 0,-1 0 1,1 0-1,-1 1 0,1-1 1,0 0-1,-1 0 0,1 0 0,1 1 1,0-1 0,-1 0 1,1 0-1,-1-1 1,1 1 0,0-1-1,-1 1 1,1-1-1,-1 0 1,1 1-1,0-1 1,0 0-1,-1 0 1,3 0 0,1-1 25,1 1 1,-1-1 0,0 0 0,0 0 0,0-1 0,0 0 0,0 0 0,-1 0 0,1 0 0,8-6 0,8-4-10,-5 5-71,-9 4 16,0 0-1,-1-1 1,1 1 0,-1-1 0,10-8 0,-12 8 5,-1 0 0,1 0 1,-1-1-1,0 1 0,0-1 0,0 1 1,0-1-1,-1 0 0,3-9 1,-2-5-58,-2-1 1,-2-27 0,1 24 70,0 16-18,-1 0 0,0 0-1,0 0 1,-1 1 0,-3-10 0,4 11-35,-1 1 1,1-1-1,0 1 1,-1-9 0,2 13 47,1 0 0,-1-1 0,0 1 0,0 0 1,0 0-1,0 0 0,0 0 0,0 0 1,0 0-1,0-1 0,0 1 0,0 0 1,0 0-1,0 0 0,0 0 0,0 0 1,0-1-1,0 1 0,0 0 0,0 0 0,0 0 1,0 0-1,0 0 0,0-1 0,0 1 1,0 0-1,0 0 0,0 0 0,0 0 1,0 0-1,0-1 0,-1 1 0,1 0 1,0 0-1,0 0 0,0 0 0,0 0 0,0 0 1,0 0-1,0 0 0,-1 0 0,1-1 1,0 1-1,0 0 0,0 0 0,0 0 1,0 0-1,0 0 0,-1 0 0,1 0 1,0 0-1,0 0 0,0 0 0,-12 0-869,12 0 837,0 0 0,0 0 0,0 0 0,0 0 1,0 0-1,0 0 0,0 0 0,0 0 0,-1 0 0,1 0 0,0 0 0,0 0 0,0 0 0,0 0 0,0 0 0,0 0 0,0 0 0,0 0 0,0 0 0,-1 0 0,1 0 0,0 0 0,0 0 1,0 0-1,0 0 0,0 0 0,0 0 0,0 0 0,0 1 0,0-1 0,0 0 0,0 0 0,0 0 0,0 0 0,0 0 0,-1 0 0,1 0 0,0 0 0,0 0 0,0 0 0,0 0 1,0 1-1,0-1 0,0 0 0,0 0 0,0 0 0,0 0 0,0 0 0,0 0 0,0 0 0,0 0 0,0 0 0,0 1 0,0-1 0,0 0 0,1 0 0,-1 14-1695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8:51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5 3904,'-14'0'1744,"14"0"-1723,1 0 1,-1 0-1,1 1 1,0-2-1,-1 1 1,1 0-1,-1 0 1,1 0-1,-1 0 0,1 0 1,-1 0-1,1 0 1,-1-1-1,1 1 1,-1 0-1,0 0 1,1-1-1,-1 1 1,1 0-1,-1-1 0,1 1 1,-1 0-1,0-1 1,1 1-1,-1-1 1,0 1-1,0-1 1,1 1-1,-1-1 1,0 1-1,0-1 1,1 1-1,-1-1 0,0 1 1,0-1-1,0 1 1,0-1-1,0 1 1,0-1-1,0 1 1,0-4 3082,-3 6-2587,-11 10-85,0-7 320,6 9-171,-2-6-275,8-7-252,1 0 0,-1 0 0,0 0-1,1 1 1,0-1 0,-1 0 0,1 1 0,0-1 0,0 1 0,0 0-1,0-1 1,0 1 0,0 0 0,0-1 0,0 1 0,0 4 0,-27 55 1018,23-48-901,-3 18 70,8-29-240,0 0-1,0 0 0,1 0 1,-1 1-1,1-1 0,-1 0 0,1 0 1,0 0-1,-1 0 0,3 3 1,-2-3-1,-1-1 0,1 0-1,-1 0 1,1 1 0,0-1 0,0 0 0,-1 0 0,1 0 0,0 0 0,0 0 0,2 1 0,-1-1 3,0-1-1,-1 1 0,1-1 1,0 0-1,0 1 1,0-1-1,0 0 0,2-1 1,5 1-35,-2 0-9,-1-1 0,1-1 1,-1 1-1,0-1 0,0 0 0,0 0 1,0-1-1,0 1 0,0-1 0,-1-1 1,1 1-1,-1-1 0,0 0 0,0 0 1,-1-1-1,1 1 0,-1-1 0,0 0 1,0 0-1,0-1 0,-1 1 0,0-1 1,0 1-1,4-13 0,-6 16 44,0-1 0,-1 0 0,1 0 0,-1 1 0,0-1 0,0 0 0,0 0-1,0 1 1,-1-1 0,1 0 0,-1 1 0,-1-5 0,-1 1 15,0 0 0,0 0 0,-8-10 1,2 2 68,3 5 42,5 7-93,0 1 1,0-1-1,0 1 0,0-1 0,0 1 0,0-1 1,-1 1-1,1-1 0,0 1 0,-1 0 0,1 0 0,-1 0 1,0 0-1,1 0 0,-1 0 0,0 0 0,0 1 1,1-1-1,-4 0 0,-1-2 84,-23-8 359,28 11-486,-1-1 0,1 1 1,0 0-1,0-1 0,0 1 1,-1 0-1,1 0 0,0 0 1,0 0-1,-1 0 0,1 0 1,0 0-1,0 1 0,0-1 1,-1 0-1,1 1 0,0-1 1,0 1-1,0-1 0,-2 1 1,3 0-10,0 0 0,-1 0 0,1 0 0,-1 0 0,1 0 0,0-1 0,0 1 0,0 0 0,-1 0 0,1 0 0,0 0 0,0 0 0,1 2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22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2 7648,'1'-10'1833,"3"8"-486,-4 3-1278,1-1-1,0 1 1,0 0 0,0-1 0,-1 1 0,1 0-1,0 0 1,-1 0 0,1 0 0,-1 0 0,1 0 0,0 1-1,0 0 69,-1 1 0,1 0 0,-1 0 0,1-1 0,-1 1-1,0 0 1,0 0 0,0 0 0,-1-1 0,1 1 0,-1 0-1,1 0 1,-1-1 0,0 1 0,0 0 0,0-1 0,-2 4-1,-2 8 292,-1 19 159,-5 3-155,6 14-198,-8 9-94,-2 12-34,13-19-3,2-35-53,-4 30-1,1-29-33,-2 11 6,5-23-100,1-1 1,0 0 0,-1 0 0,2 0 0,-1 0 0,1 0 0,-1 0 0,5 7 0,-6-11 59,0-1-1,1 1 1,-1-1 0,0 1-1,0-1 1,1 1 0,-1-1-1,1 1 1,-1-1 0,0 1-1,1-1 1,-1 1 0,1-1-1,-1 1 1,1-1 0,-1 0-1,1 1 1,-1-1 0,1 0-1,0 0 1,-1 1-1,1-1 1,-1 0 0,2 0-1,12-5-576,-10 3 412,-1 0 87,0 0 0,0 1 0,-1-1 0,1 0 0,-1-1 0,1 1 0,-1 0 0,0-1 0,0 1 0,0-1 0,0 0 0,-1 1 0,1-1 0,1-5 0,15-21-421,10-7-214,-6-9 256,-2 16 174,-13 21 272,-1-1-1,8-14 1,-11 17 171,1 1-1,-1-1 1,1 1-1,0-1 1,1 1-1,6-5 1,-9 7-9,1 1 0,0 0 1,-1 0-1,1 0 1,0 0-1,0 0 1,0 1-1,0 0 0,0-1 1,1 1-1,-1 0 1,0 0-1,1 1 0,3-1 1,-7 1-96,1 0 0,0 0 0,0 0 0,-1 0 0,1 0 0,0 0 0,-1 0 0,1 1 0,0-1-1,0 0 1,-1 0 0,1 1 0,-1-1 0,1 1 0,0-1 0,-1 0 0,1 1 0,-1-1 0,1 1 0,-1-1 0,1 1 0,-1 0 0,1-1 0,-1 1 0,0-1 0,1 1 0,-1 0 0,0-1 0,0 1 0,1 0 0,-1-1-1,0 1 1,0 0 0,0 0 0,0-1 0,0 1 0,0 0 0,0-1 0,0 2 0,2 9 193,9 14 265,-9 6-279,-2-23-166,0 0 0,0 0 0,4 15 0,1-6-4,-3-10-28,0 0 1,-1 0 0,1 0 0,-1 0 0,0 7 0,-2-11-21,1-1 0,0 1 0,0-1 1,0 1-1,0-1 0,1 1 0,-1-1 0,1 1 1,0-1-1,-1 1 0,1-1 0,0 1 0,0-1 1,1 0-1,-1 0 0,0 1 0,1-1 0,-1 0 1,3 2-1,-3-3-13,0 0 0,0-1 0,-1 1 1,1 0-1,0 0 0,0 0 0,0-1 0,0 1 1,0-1-1,0 1 0,1-1 0,-1 1 0,1 0 1,-1-1-48,0-1 0,0 1 0,0 0 0,0 0 0,0 0-1,0-1 1,0 1 0,0-1 0,0 1 0,0-1 0,1 0 0,3-1-213,-2 0 156,-1 1-1,0 0 1,0 0 0,0-1-1,0 1 1,0-1-1,0 0 1,-1 0 0,1 1-1,0-1 1,-1 0 0,3-4-1,-2 3 10,-1 0 0,1 0 0,1 0 0,-1 1 0,0-1 0,1 1 0,-1-1 0,1 1 0,3-2 0,-2 2 35,-1 0 0,1-1 0,-1 1 0,1-1 0,-1 0 0,0 0 0,0 0 0,0 0 0,0-1 1,-1 1-1,1-1 0,-1 1 0,2-6 0,-3 6 134,0 0-42,0 0 0,0 0 0,0 0-1,1 0 1,-1 0 0,4-4 0,-5 6 100,1 0 0,0 0 1,0 1-1,1-1 0,-1 0 0,0 1 1,0-1-1,0 1 0,0-1 1,0 1-1,1 0 0,-1-1 0,0 1 1,0 0-1,1 0 0,-1 0 0,0 0 1,2 0-1,0 3 1023,-2-2-1058,1 1-1,-1 0 0,0 0 1,0-1-1,0 1 0,0 0 1,0 0-1,-1 0 0,1 0 1,-1 0-1,1 4 0,0-4-41,-1 0-1,0 1 1,1-1-1,0 0 1,-1 0-1,1 0 1,0 0-1,0 0 1,0 0-1,0 0 1,1 0-1,-1 0 1,0 0-1,1-1 1,-1 1-1,1-1 1,3 3-1,3 1 5,2 3 109,1-1 0,21 10 0,-30-16-134,0 0-1,0-1 1,0 1 0,0 0-1,-1-1 1,1 1 0,0-1-1,0 1 1,0-1 0,0 0 0,0 0-1,1 0 1,-1 0 0,0 0-1,0 0 1,0-1 0,0 1 0,-1-1-1,1 1 1,0-1 0,0 0-1,0 0 1,0 0 0,0 0-1,2-1 1,-3 0-2,1 0 1,0 0-1,-1 0 0,0 0 0,1 0 1,-1-1-1,0 1 0,0 0 0,0-1 1,0 1-1,0 0 0,-1-1 0,1 1 1,-1-1-1,0 1 0,0-1 0,1 1 1,-2-4-1,1 2-6,0 1-1,0-1 1,-1 1 0,1-1 0,-1 1 0,0 0 0,0 0 0,0-1 0,-3-4-1,-1-3-12,4 7 2,0 1 1,0 0-1,0 0 1,-1 0-1,1-1 0,-1 2 1,0-1-1,0 0 0,0 0 1,0 0-1,0 1 0,-5-4 1,2 1 7,1 1 0,0 0 1,0-1-1,-5-7 0,-8-13 2,7 17-39,9 8 12,1 0-1,0 0 1,-1-1-1,1 1 1,-1 0 0,1-1-1,0 1 1,-1 0-1,1-1 1,0 1-1,-1-1 1,1 1-1,0 0 1,-1-1-1,1 1 1,0-1-1,0 1 1,0-1-1,-1 1 1,1-1-1,0 1 1,0-1-1,0 1 1,0-1-1,0 1 1,0-1-1,0 1 1,0-1 0,0 1-1,0-1 1,1 0-1,-1-1-177,0 0-1,0 1 1,0-1 0,0 0-1,1 1 1,-1-1 0,1 0-1,-1 1 1,1-1-1,0 1 1,0-1 0,-1 1-1,1-1 1,0 1 0,0-1-1,1 1 1,-1 0-1,0 0 1,0-1 0,3 0-1,-1 0-405,1 0-1,-1 0 0,1 0 0,0 0 0,-1 1 0,8-2 0,-5 2-125,0 0 0,0 0 0,10 1 0,-16 0 724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47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7 5152,'0'-17'8037,"3"17"-7733,-3 0-288,1 0 0,-1 0 0,1 0 0,-1 0 0,1 0 0,-1 0-1,1 0 1,-1 0 0,0 0 0,1 0 0,-1 1 0,1-1 0,-1 0 0,1 0 0,-1 0 0,1 1 0,-1-1 0,0 0 0,1 0 0,-1 1-1,0-1 1,1 0 0,-1 0 0,0 1 0,1-1 0,-1 1 0,0-1 0,0 0 0,1 1 0,-1-1 0,0 1 0,0-1 0,0 0 0,1 1 0,-1-1-1,0 1 1,0-1 0,0 1 0,0-1 0,0 1 0,0-1 0,0 0 0,0 1 0,0-1 0,0 1 0,-1 0 0,1 1 93,1 0 1,-1 0-1,0 0 0,0 0 1,1-1-1,-1 1 0,1 0 1,0 3-1,2-1-11,-1 1 0,0 0-1,0-1 1,-1 1 0,1 0 0,-1 0-1,0 0 1,-1 0 0,1 0-1,-1 0 1,0 10 0,-1 2 68,-7 110 521,2-74-404,2 10-47,-11 85 483,-35 123 257,36-191-784,9-14-117,-1-32-144,3-20-658,1 1-1,-1 25 1,3-24-499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48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5568,'38'-38'2501,"-24"26"-2148,-1 2 0,2 0-1,-1 0 1,2 2 0,-1-1 0,23-7-1,-36 16-319,0-1-1,0 1 1,0 0-1,0-1 0,1 1 1,-1 0-1,0 1 1,0-1-1,0 0 1,0 0-1,0 1 0,0 0 1,0-1-1,0 1 1,0 0-1,0 0 0,0 0 1,0 0-1,0 0 1,-1 0-1,3 2 0,0 0 61,-2-1-8,1-1 1,-1 1 0,1 1 0,-1-1 0,1 0 0,-1 0-1,0 1 1,0-1 0,0 1 0,-1 0 0,1-1 0,-1 1-1,1 0 1,1 5 0,-2-1 53,0 0-1,0 0 1,0 0 0,-1 13-1,0-10 4,-9 115 1186,4-70-688,1 2-148,-12 105 435,-3-16-643,-17 107 298,22-179-1087,-33 100 0,33-127-1244,12-33 1191,-1 2-583,3-15 1009,-1-1 1,1 1-1,-1-1 0,1 1 1,-1-1-1,1 0 0,-1 1 1,1-1-1,-1 1 0,1-1 1,-1 0-1,1 0 0,-1 1 1,1-1-1,-1 0 0,0 0 1,1 0-1,-1 0 0,1 0 1,-1 1-1,0-1 0,1 0 1,-2-1-1,-15 1-1969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48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1 8896,'-27'14'2869,"27"-14"-2845,0 0 0,0 0 0,0 0 1,0 0-1,0 0 0,0 0 0,0 0 0,0 0 0,0 0 1,0 0-1,0 0 0,0 0 0,0 0 0,1 0 0,-1 0 1,0 0-1,0 0 0,0 0 0,0 0 0,0 0 0,0 0 0,0 0 1,0 0-1,0 0 0,0 0 0,0 0 0,0 0 0,0 0 1,0 0-1,0 0 0,0 0 0,0 0 0,0 0 0,0 0 1,1 0-1,-1 1 0,0-1 0,0 0 0,0 0 0,0 0 1,0 0-1,0 0 0,0 0 0,0 0 0,0 0 0,0 0 0,0 0 1,0 0-1,0 0 0,0 0 0,0 0 0,0 0 0,0 1 1,0-1-1,0 0 0,-1 0 0,1 0 0,12 1 2180,10-1-774,-8 1-760,0-2 0,25-2 0,12-4-91,56 0-1,30-2-338,-14 1-106,26 8-609,-134 0 184,26-2 1,-31 0 22,-6 1 72,1-1 0,-1 2 0,1-1 0,-1 0 0,1 1 0,0 0 0,-1 0 0,1 1 0,-1-1 0,1 1 0,-1 0 0,9 3 0,-12-4-23,-1 0 0,1 1 0,0-1 0,0 1 0,-1-1 0,1 0 0,0 0 0,0 0 0,-1 1 0,1-1 0,0 0 0,0 0 0,0 0 0,0 0 0,-1 0 0,2 0 0,1-3-525,-12-8-344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48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51 5632,'-14'-14'1834,"8"11"-1124,4 3-506,1-1 0,-1 1 0,0 0 0,0-1 0,0 0 0,0 1 0,1-1 0,-1 0 0,0 0 1,1 0-1,-1 0 0,1 0 0,-1 0 0,-1-3 0,2 4-39,1-1-1,-1 1 1,1 0-1,-1-1 1,1 1 0,-1 0-1,0-1 1,1 1-1,-1 0 1,1 0 0,-1-1-1,0 1 1,1 0-1,-1 0 1,0 0 0,1 0-1,-1 0 1,1 0-1,-1 0 1,0 0 0,1 0-1,-1 0 1,0 1-1,-4-1 4158,8 0-3112,12 6 170,-13-6-1292,-1 1-1,1 0 0,0 0 0,-1-1 1,1 1-1,0-1 0,-1 1 0,4 0 1,29-10 680,-21 7-614,1 1 0,21 1 1,13-2-32,-16-3-79,-9 1-26,44-1 0,163 5-4839,-219 0 4159,0 1-235,0-2-2802,-28 17-3368,1 1 4214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4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65 7712,'-32'0'1816,"14"0"2997,18 3-3165,0-2-1563,0-1 0,0 1 0,0-1 1,0 1-1,0-1 0,0 1 0,0-1 1,0 1-1,0-1 0,0 1 0,0-1 0,0 1 1,1-1-1,-1 1 0,0-1 0,0 1 0,1-1 1,0 2-1,0-2 2,0 1 0,0-1-1,1 1 1,-1-1 0,1 0 0,-1 1 0,1-1 0,-1 0 0,0 0-1,1 0 1,2 0 0,11 0 273,-2 1-117,1-1 1,-1-1-1,15-2 0,33-8 168,-38 9-317,20-4 25,26-16 25,-53 19-116,22-1 0,-11 2-14,53-9 2,-14 6-150,-33-1-257,-27 4 274,1 0 1,-1 1 0,1 0-1,-1 1 1,1-1 0,-1 1-1,13 2 1,-15-1-58,-1 0 1,1 0-1,-1 0 1,1 1-1,-1-1 1,4 3-1,-6-3 55,-1-1 0,1 1 0,0 0 0,0-1 0,-1 1 0,1-1 0,0 1 0,-1 0 0,1 0 0,-1-1 0,1 1 0,-1 0 0,1 0 0,-1 0 0,1-1 0,-1 1 0,0 0 0,0 0 0,1 1 0,-1 1-1043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49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2 4576,'0'0'4421,"-3"0"-3018,-8 0 341,11 0-1725,0 0 1,0 0 0,0 0 0,0 0 0,0 0 0,0 0-1,0 0 1,0-1 0,0 1 0,-1 0 0,1 0 0,0 0-1,0 0 1,0 1 0,0-1 0,0 0 0,0 0 0,0 0-1,0 0 1,0 0 0,0 0 0,-1 0 0,1 0 0,0 0 0,0 0-1,0 0 1,0 0 0,0 0 0,0 0 0,0 0 0,0 0-1,0 0 1,0 0 0,0 0 0,0 1 0,0-1 0,0 0-1,0 0 1,0 0 0,-1 0 0,1 0 0,0 0 0,0 0-1,0 0 1,0 0 0,0 0 0,0 1 0,0-1 0,0 0-1,0 0 1,0 0 0,0 0 0,0 0 0,1 0 0,-1 0-1,0 1 1,0 10 903,0-11-916,0 0 1,0 0-1,0 0 1,0 0-1,0 0 1,0 0-1,0 0 1,0 0-1,0 0 1,0 1-1,0-1 1,0 0-1,0 0 1,0 0-1,0 0 1,0 0-1,0 0 1,0 0-1,0 0 1,0 0-1,0 0 1,0 1-1,0-1 1,0 0-1,0 0 1,-1 0-1,1 0 0,0 0 1,0 0-1,0 0 1,0 0-1,0 0 1,0 0-1,0 0 1,0 0-1,0 0 1,0 0-1,0 0 1,0 0-1,-1 1 1,1-1-1,0 0 1,0 0-1,0 0 1,0 0-1,0 0 1,0 0-1,0 0 1,0 0-1,0 0 1,-1 0-1,1 0 1,0 0-1,0-1 1,0 1-1,0 0 1,-10 1-476,21-1-407,-6 0 360,0 0-1,0 0 1,1-1-1,8-1 1,-7-3 61,1 1 0,10-10 0,-11 9 252,0 0 0,12-7 0,-11 9 233,11-8-232,-19 11 213,1 0-1,-1 0 0,0 0 0,0 0 0,0 0 1,0 0-1,0 0 0,0 0 0,0 0 0,0 0 0,0-1 1,0 1-1,0 0 0,0 0 0,0 0 0,0 0 0,0 0 1,0 0-1,0 0 0,0 0 0,0 0 0,0 0 0,0-1 1,0 1-1,0 0 0,0 0 0,0 0 0,0 0 0,0 0 1,0 0-1,0 0 0,0 0 0,0 0 0,0 0 0,0-1 1,0 1-1,0 0 0,0 0 0,0 0 0,0 0 1,0 0-1,0 0 0,0 0 0,0 0 0,-1 0 0,1 0 1,0 0-1,0 0 0,0 0 0,0 0 0,0 0 0,0 0 1,0-1-1,0 1 0,0 0 0,-1 0 0,-14-1 1740,8 0-1081,3 1-339,1 0 0,-1-1 0,0 1-1,0 1 1,0-1 0,0 1 0,1-1 0,-7 3 0,-10 8 1125,16-8-1104,0 0 0,-1 0 0,0-1 0,-7 3 0,1-2 102,11-3-424,-1 0 0,0-1 0,0 1 0,1 0 0,-1 0 0,0 1 0,1-1-1,-1 0 1,0 0 0,0 0 0,1 0 0,-1 1 0,0-1 0,1 0 0,-1 1 0,1-1 0,-1 0-1,0 1 1,1-1 0,-1 1 0,1-1 0,-1 1 0,1-1 0,-1 1 0,1-1 0,0 1 0,-1-1 0,1 1-1,0 0 1,-1-1 0,1 1 0,0 0 0,0-1 0,-1 1 0,1 1 0,0-2-31,0 0 0,0 0 1,0 0-1,0 0 0,0 0 0,0 1 1,0-1-1,0 0 0,0 0 0,0 0 1,0 0-1,0 0 0,0 0 0,0 0 1,0 0-1,0 0 0,0 1 0,0-1 1,0 0-1,0 0 0,0 0 0,0 0 1,0 0-1,0 0 0,0 0 0,0 0 1,0 0-1,0 0 0,0 0 0,0 0 1,1 1-1,-1-1 0,0 0 0,0 0 1,0 0-1,0 0 0,0 0 0,0 0 1,0 0-1,0 0 0,0 0 0,0 0 1,1 0-1,-1 0 0,0 0 0,0 0 1,0 0-1,0 0 0,0 0 0,0 0 1,0 0-1,0 0 0,0 0 0,0 0 1,1 0-1,-1 0 0,14 0-106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0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632,'0'0'5045,"0"2"-3861,-1 6-679,1-1-96,0 0-1,1-1 0,1 14 1,15 49 1441,5 3-833,-14-47-658,-3-13-228,0 1 1,0-1-1,1 1 0,0-2 0,1 1 0,1-1 1,0 0-1,0 0 0,17 15 0,-18-19-78,1-1 1,-1 0-1,1 0 0,0-1 1,0 0-1,1-1 0,17 7 1,-21-8-46,1-1-1,0 1 1,0-1 0,0-1 0,1 1 0,-1-1-1,0 0 1,1-1 0,-1 1 0,0-1-1,1 0 1,7-2 0,14-2 18,121-22-831,-46-8-699,-95 32 1258,0-1-1,0-1 1,0 0-1,-1 0 1,1 0-1,-1-1 1,0 0-1,12-11 1,0-3-719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1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34 5312,'-14'-14'1701,"14"14"-1656,-1-1 0,1 1 0,0-1-1,-1 1 1,1-1 0,0 0 0,-1 1 0,1-1-1,0 1 1,0-1 0,0 0 0,-1 1 0,1-1-1,0 0 1,0 1 0,0-1 0,0 1 0,0-1-1,0 0 1,0 1 0,0-1 0,1 0 0,-1 1-1,0-1 1,0 0 0,1 0 86,-1-1 1384,0 4-289,0 8 6,0-4-721,1-1 0,-1 1 1,-1-1-1,1 0 0,-3 11 0,-2 5-90,1 0 1,2 0-1,-1 24 0,2-20-75,-6 42 1,1-23-107,1 39 86,-6 0-1,5 0-106,-5 2 21,5 9-96,-5-11-75,9-60-55,2-13-5,-1 0 1,-4 14 0,-17 28 43,16-20-117,4-17-176,-10 21-1253,11-23 983,-3 1-512,4-13 905,-1 0-1,1-1 0,-1 0 0,1 1 1,-1-1-1,1 1 0,-1-1 0,1 0 1,-1 1-1,1-1 0,-1 0 0,1 1 1,-1-1-1,0 0 0,1 0 1,-1 0-1,1 0 0,-1 1 0,0-1 1,1 0-1,-1 0 0,0 0 0,0 0 1,0 0 2,1 0 1,-1 0 0,0 0 0,1-1 0,-1 1 0,0 0-1,0 0 1,1 0 0,-1-1 0,0 1 0,1 0 0,-1 0-1,0-1 1,1 1 0,-1-1 0,1 1 0,-1-1 0,1 1-1,-1-1 1,1 1 0,-1-1 0,1 1 0,-1-1-1,1 1 1,0-1 0,-1 0 0,1 1 0,0-1 0,-1 0-1,1 1 1,0-1 0,0 0 0,0 1 0,0-1 0,0 0-1,0 0 1,0 1 0,0-1 0,0-1 0,-2-9-1341,1 9 1214,0 0 0,0 0 0,0 0 0,0 1 0,-1-1 0,1 0 0,0 0 0,-1 1 0,-1-2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1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6656,'0'-33'9632,"3"36"-7878,8 11 1,-8-7-1209,2 0 353,9-5 24,2-1-727,0-2 1,1 1-1,-1-2 1,0-1-1,0 0 1,17-5 0,29-12-1221,78-13 0,-133 32 560,-1-1 1,1 0-1,-1-1 1,1 1 0,-1-1-1,0 0 1,0-1 0,9-6-1,-11 7-95,0 1 0,0-1 0,0 1 1,1 1-1,4-3 0,6 2-6285,-29 2 4007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2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4992,'0'-14'1589,"0"14"-1578,0 0 0,0 0 0,0 0 0,0-1 0,0 1 0,0 0 0,0 0 0,0 0 0,0 0 1,0 0-1,0 0 0,0 0 0,0 0 0,0 0 0,0 0 0,0-1 0,0 1 0,0 0 0,0 0 0,0 0 0,0 0 0,0 0 0,0 0 0,0 0 0,0 0 0,0 0 0,0 0 0,0-1 0,0 1 0,0 0 0,0 0 0,-1 0 0,1 0 1,0 0-1,0 0 0,0 0 0,0 0 0,0 0 0,0 0 0,0 0 0,0 0 0,0 0 0,0 0 0,0 0 0,-1 0 0,1 0 0,0 0 0,0 0 0,0 0 0,0 0 0,0 0 0,0 0 0,0 0 0,0 0 0,0 0 0,-1 0 0,-13 0 7515,17 3-6188,-1-2-1209,0 1-1,0-1 1,0 1-1,0-1 1,0 0-1,0 0 1,0 0-1,1 0 1,-1-1-1,0 1 1,1 0-1,-1-1 1,3 1-1,39-1 947,-21 0-904,6 0 0,-6 1-87,0-1-1,29-4 1,-27-2-72,-19 4-5,1 0 0,0 1 0,-1 0 1,12-1-1,40 2-198,-33 0-2312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23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99 4064,'0'-5'288,"1"0"0,0 1 0,0-1 0,1 0 0,-1 0-1,1 1 1,3-7 0,-4 11-266,11-19 2120,-11 19-1999,0-1 0,-1 0 0,1 0 0,0 0 0,-1 0 0,1 0 0,-1 0 0,1 0 0,-1 0 1,0 0-1,1 0 0,-1 0 0,0 0 0,0 0 0,0 0 0,1 0 0,-1-1 0,0 1 0,-1 0 1,1-2-1,0 3-97,0-1 0,0 1 1,0-1-1,0 1 0,0-1 1,0 1-1,0 0 0,0-1 1,0 1-1,0-1 0,1 1 1,-1-1-1,0 1 0,0-1 1,0 1-1,1 0 0,-1-1 0,0 1 1,1-1-1,-1 1 0,0 0 1,1-1-1,-1 1 0,0 0 1,1 0-1,-1-1 0,1 1 1,-1 0-1,0 0 0,1-1 1,-1 1-1,1 0 0,0 0-9,-1 0-1,1 0 0,-1 1 0,1-1 0,-1 0 0,1 0 1,-1 1-1,1-1 0,-1 0 0,0 1 0,1-1 0,-1 0 1,0 1-1,1-1 0,-1 1 0,0-1 0,1 1 0,-1-1 1,0 0-1,0 1 0,0-1 0,1 1 0,-1-1 0,0 1 1,0-1-1,0 1 0,0-1 0,0 1 0,0 0 0,0-1 1,0 1-1,0-1 0,0 1 0,0 0 0,0 2 77,-1 1-1,1-1 1,-1 0-1,1 1 0,-1-1 1,0 0-1,-2 5 1,-4 14 230,1 10-64,-8 35 119,-14 14-166,15-47-190,-12 51-1,19-58-263,-38 142-2159,37-151 1863,5-14 171,1 0 0,-1 1 0,1-1 0,0 1 0,0-1 0,0 1-1,1-1 1,0 1 0,0 6 0,0 20-1434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2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4 7552,'-13'13'2448,"13"-12"-2326,1-1 0,0 1 1,0-1-1,0 0 0,0 1 0,-1-1 1,1 0-1,0 0 0,0 0 1,0 0-1,0 0 0,0 0 0,1 0 1,6 0 417,-1-1 0,0 0 0,1 0 0,-1-1 1,0 0-1,7-3 0,-8 3-295,-2 1-130,-1 0 1,0 1-1,1-1 0,-1 1 0,1-1 1,-1 1-1,5 0 0,13-1 195,12-10-17,-3 5-133,-13 0-98,-14 5-49,0-1 0,1 1 0,-1 0 0,1 0 0,0 1 0,-1-1 0,6 0 0,28 1-167,-27 0-203,-18 0-375,5 0 2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4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5 67 3808,'0'-1'103,"0"0"0,0-1 1,0 1-1,0 0 0,0-1 0,0 1 1,0 0-1,1-1 0,-1 1 0,0 0 0,1-1 1,-1 1-1,1 0 0,0 0 0,-1 0 1,1-1-1,1-1 0,0 3-7,-1-1 0,0 0 0,0 1 1,1-1-1,-1 1 0,0-1 0,1 1 0,-1 0 0,1-1 0,-1 1 0,3 0 0,-1 0 176,0 0-1,-1-1 1,1 1-1,0-1 1,0 0-1,4-2 1,2-2 514,-8 4-621,1 0 1,-1 0 0,1 0-1,-1 0 1,1 1 0,0-1-1,-1 0 1,1 1-1,0-1 1,3 0 0,1-1 868,5-9-324,-6 8 111,4 3-281,-18 0-25,-32 0-98,31 0-399,0 0-1,-12 3 1,-19 8 4,-17-6-65,2 6 22,12-7 39,-66-4 0,54-1-76,49 1 68,-1 1 1,1 0-1,-1 0 0,1 1 0,0-1 1,0 2-1,-1-1 0,2 1 1,-1 0-1,0 0 0,0 1 0,-6 5 1,10-7 16,1 0 1,-1-1 0,1 1 0,0 0 0,0 1 0,0-1-1,0 0 1,0 0 0,0 1 0,1-1 0,-1 1 0,1 0-1,0-1 1,-1 1 0,1 0 0,1 0 0,-1 0 0,0 0-1,0 4 1,-8 26 189,-13 14-20,20-40-172,1 0 0,-1 0 0,1 7-1,-1 4 32,-1 3 27,-2 10 65,-1 47-1,5-55-151,0 0 0,-2 0 0,-9 41 0,9-51 34,-1 0 27,1 0 0,1 1 0,0-1 0,0 20 0,2 114 172,0-147-228,0 0-1,-1 0 0,1 0 0,0 0 0,0 0 0,0 0 0,0 0 0,0 1 0,0-1 0,0 0 0,0 0 1,0 0-1,0 0 0,0 0 0,0 0 0,0 0 0,0 0 0,0 0 0,0 0 0,1 1 0,-1-1 1,0 0-1,0 0 0,0 0 0,0 0 0,0 0 0,0 0 0,0 0 0,0 0 0,0 0 0,0 0 0,0 0 1,0 0-1,0 0 0,0 1 0,0-1 0,1 0 0,-1 0 0,0 0 0,0 0 0,0 0 0,0 0 0,0 0 1,0 0-1,0 0 0,0 0 0,0 0 0,1 0 0,-1 0 0,0 0 0,0 0 0,0 0 0,0 0 1,0 0-1,0 0 0,0 0 0,3 0 52,-1 0 0,0 0 1,1 1-1,-1 0 0,0-1 0,0 1 1,0 0-1,1 0 0,2 2 1,19 8 325,10-2-168,52 8 1,-76-15-200,18 1-424,0-2 0,44-1 0,-17-2-1894,-52 2 2117,31-1-2517,-32 0 2407,0 1-1,0 0 1,0-1 0,0 0 0,0 1-1,0-1 1,0 0 0,-1 0 0,1 0-1,0 0 1,0 0 0,1-3 0,0 2-146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4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8960,'0'-16'4064,"16"16"-672,1 0-2209,0 0 513,16 0-1024,33-17-320,-16 17-224,16-17-1664,1 17 832,16-16-2879,-17 16 2015,-16 0-2912,0 0 256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4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4736,'0'14'1530,"0"-11"-932,0-1-76,0 43 2918,1-31-2998,-2 0 0,0 0 0,-1 0 0,0 0 1,-7 20-1,4-14 31,2-4-297,-11 32 410,10-37-462,2-8-73,1 0 0,0 1 0,-1-1-1,1 0 1,1 1 0,-1-1 0,0 1 0,1 5 0,0 5 151,0-11 124,1-4-323,0 1 0,0 0 0,0 0 0,0 0 1,0-1-1,0 1 0,0 0 0,0-1 1,0 1-1,-1-1 0,1 1 0,0-1 1,0 1-1,0-1 0,0 0 0,-1 1 1,1-1-1,0 0 0,-1 0 0,1 0 1,0 1-1,-1-1 0,1 0 0,-1 0 0,1 0 1,-1-1-1,12-15-170,-7 12 56,0-1 1,-1 0 0,1 0-1,3-7 1,-5 8 31,1-1-1,-1 1 1,10-9-1,-13 13 83,5-3-15,-1-1 1,1 1 0,-1 0 0,7-4 0,-8 7 126,0 0 0,0 0 0,0 0-1,0 0 1,0 0 0,0 1 0,0-1 0,0 1 0,0 0 0,4 0 0,-6 0-36,0 0 0,0 0 1,0 0-1,0 1 0,0-1 0,0 0 1,0 1-1,0-1 0,0 0 0,0 1 1,0-1-1,0 1 0,-1 0 0,1-1 1,0 1-1,0 0 0,0-1 0,-1 1 1,1 0-1,0 0 0,-1 0 0,1 0 1,-1-1-1,1 1 0,-1 0 0,1 2 1,10 13 745,-9-14-722,0 0 0,-1 0 0,1 0 0,-1 0 0,0 0 0,0 0 0,0 1 0,0-1 0,0 1 0,0-1 0,1 5 0,2 6 138,-4-12-228,0-1-1,1 1 1,-1-1-1,0 1 1,1 0-1,-1-1 1,0 1-1,1-1 1,-1 0-1,1 1 1,-1-1-1,1 1 1,-1-1-1,1 0 1,0 1-1,4 3 62,-4 9-273,-1-12 443,1 1-583,-1 0-1,0 0 1,0 0 0,0 0 0,0-1-1,0 1 1,-1 0 0,1 0 0,-1 0-1,0 3 1,-10-13-2087,10 7 2254,1 1 1,-1-1 0,1 1-1,-1 0 1,1-1 0,-1 1 0,0 0-1,1 0 1,-1-1 0,1 1 0,-1 0-1,0 0 1,1 0 0,-1 0-1,0 0 1,1 0 0,-1 0 0,0 0-1,1 0 1,-1 0 0,1 0 0,-1 0-1,0 0 1,1 0 0,-2 1-1,-1-1-1998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8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3488,'0'0'4368,"0"3"-3707,1 2-388,-1-2-173,0 0 0,0 0 0,0 0 0,-1 1-1,1-1 1,-1 0 0,0 3 0,-3 5 106,-9 25 436,2-19-391,5-3-75,-1-9 32,7-5-196,-1 0 0,1 0-1,0 1 1,-1-1 0,1 0-1,-1 0 1,1 1 0,0-1 0,-1 0-1,1 1 1,0-1 0,0 0-1,-1 1 1,1-1 0,0 0-1,0 1 1,-1-1 0,1 0-1,0 1 1,0-1 0,0 1-1,0-1 1,0 1 0,-1-1-1,1 1 1,0-1 0,0 0-1,0 1 1,0-1 0,1 1-1,1 5 352,-1-6-358,6 7 165,-1-10-60,-3-1-75,8-2 2,-3-7-31,11-2 6,-13 12 7,-1-1 1,0 0-1,0 0 0,-1 0 0,1 0 0,-1-1 0,4-5 0,0-2-33,-6 7 70,1 0-1,0 1 0,0-1 0,1 1 1,-1-1-1,1 1 0,0 0 0,0 0 0,8-5 1,-11 9-11,0 0 1,0-1 0,0 1 0,1 0 0,-1 0-1,0 0 1,0 0 0,0 0 0,0 0 0,0 0-1,1 0 1,-1 1 0,0-1 0,0 0 0,0 1-1,0-1 1,0 0 0,0 1 0,0 0 0,0-1-1,0 1 1,0 0 0,0-1 0,1 2 0,1 1 108,-1-1 0,1 1 0,-1 0 0,0-1 0,0 1 0,3 5 1,-3-4 68,0 0 0,0 1 0,-1-1 0,1 1 0,0 6 0,-1-7-101,0 1 0,0 0-1,1-1 1,-1 1 0,4 5 0,6 7 86,-11-16-257,1 0 0,-1-1 1,0 1-1,1 0 0,-1 0 0,1 0 0,-1 0 1,1 0-1,0 0 0,-1-1 0,1 1 1,0 0-1,-1-1 0,1 1 0,0 0 1,0-1-1,-1 1 0,1-1 0,0 1 0,0-1 1,0 1-1,0-1 0,0 0 0,0 1 1,0-1-1,0 0 0,0 0 0,0 0 1,0 0-1,0 0 0,0 0 0,0 0 1,0 0-1,0 0 0,1-1 0,5 1-835,-5 0 541,0 0 0,-1 0 1,1 0-1,0-1 0,0 1 0,-1-1 1,1 1-1,0-1 0,-1 0 0,1 0 0,-1 1 1,1-1-1,1-2 0,5-2-2143,-6 5 2148,-1-1 1,1 1 0,-1-1-1,1 1 1,-1 0 0,1 0-1,-1 0 1,1-1-1,1 2 1,-3-1 335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7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4064,'-16'0'6517,"16"2"-5413,0 76 1408,0-72-2370,0-1 1,1 1-1,0-1 0,1 1 1,-1-1-1,1 1 1,0-1-1,0 0 0,1 0 1,0 0-1,0 0 1,4 5-1,2 4 210,-8-11-323,3 5 61,2 0 1,-1 0-1,1 0 0,0 0 1,0-1-1,1 0 0,0 0 1,14 10-1,-5-8-42,2 0 0,-1-1 0,1 0 0,0-1 0,0-2 0,1 0 0,0 0 0,0-2 0,0-1 0,0 0 0,38-2 0,58-20 20,-64 10-61,11-3 18,28-5 94,-62 15-83,-11 2-143,0-1-1,0-1 0,20-7 0,-26 7 46,-5 1-34,0 0-1,0 0 0,0-1 1,7-3-1,-12 5 22,0 0 1,1 1-1,-1-1 1,0 0-1,0 0 0,1-1 1,-1 1-1,0 0 0,0 0 1,0-1-1,-1 1 1,1 0-1,0-1 0,0 1 1,-1-1-1,1 1 1,-1-1-1,1 1 0,-1-1 1,0 1-1,1-1 0,-1-2 1,0 3-62,0 0 0,0 1 0,0-1 0,0 0 0,0 0 0,0 0 0,0 0 0,-1 0 0,1 0 0,0 0 0,0 1 0,-1-1 0,0-2 0,0 3 42,0 0 0,1-1 0,-1 1 0,0 0-1,0-1 1,0 1 0,0 0 0,0 0 0,1 0 0,-1 0 0,0-1 0,0 1 0,-2 1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7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4 4224,'-14'-14'1365,"9"26"-368,4-12-926,0 0-1,1 1 1,-1-1-1,0 0 0,1 0 1,-1 1-1,0-1 1,1 0-1,-1 0 0,0 0 1,0 0-1,1 0 1,-1 0-1,0 0 0,-2 0 848,3 3 527,0-2-1389,0-1 0,0 1 1,0-1-1,0 1 0,0-1 0,0 1 0,-1-1 0,1 1 1,0-1-1,0 1 0,0 0 0,-1-1 0,1 1 0,0-1 1,0 0-1,-1 1 0,1-1 0,-1 1 0,1-1 0,0 1 1,-1-1-1,1 0 0,-1 1 0,1-1 0,-1 1 0,0-1 2,0 1-1,1-1 1,-1 1-1,0-1 1,1 1-1,-1-1 1,0 1-1,1 0 1,-1-1-1,1 1 1,-1 0-1,1 0 1,0 0-1,-1-1 0,1 1 1,0 0-1,0 0 1,-1 0-1,1 0 1,0-1-1,0 1 1,0 0-1,0 0 1,0 0-1,0 1 1,1 42 1316,0-10-291,-6 57 1,2-64-772,-2 9 233,0 50 0,5-43-302,-3 105 304,-3-95-384,-2 60 74,8-38-344,0 61 254,0-45-4155,0-74 2611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7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6048,'-13'0'1952,"12"0"-1939,1 0 1,0 0-1,0 0 1,0 0 0,0 0-1,0 0 1,0 0-1,0 0 1,0 0-1,0 0 1,0 0 0,-1 0-1,1 0 1,0 0-1,0 0 1,0 0-1,0 0 1,0 0 0,0 0-1,0 0 1,0 0-1,0 0 1,-1 0-1,1 0 1,0 0-1,0 0 1,0 1 0,0-1-1,0 0 1,0 0-1,0 0 1,0 0-1,0 0 1,0 0 0,0 0-1,0 0 1,0 0-1,0 0 1,0 0-1,0 0 1,0 1 0,0-1-1,0 0 1,0 0-1,0 0 1,0 0-1,0 0 1,0 0 0,0 0-1,0 0 1,0 0-1,0 1 1,0-1-1,0 0 1,0 0 0,0 0-1,0 14 4035,0-11-2181,0-3-1799,0 1 0,0-1 0,0 1 0,0-1 0,0 1 0,0-1 0,0 1 0,0-1 0,0 1 0,1-1 0,-1 1 0,0-1 0,0 1 0,1-1 0,-1 1 0,0-1 0,1 1 0,-1-1 0,0 0 0,1 1 1,-1-1-1,0 1 0,1-1 0,-1 0 0,1 0 0,-1 1 0,1-1 0,-1 0 0,1 0 0,-1 1 0,1-1 0,0 0 0,26 1 1935,-9-2-1222,372 1 760,-387 0-1689,0 0 0,0 0 0,-1 0 1,1 0-1,0 0 0,0 1 0,-1-1 0,1 1 0,0-1 1,-1 1-1,1 0 0,0 0 0,-1 1 0,1-1 0,-1 0 0,0 1 1,3 1-1,-19 14-9409,13-17 9261,-1 1 0,1-1 0,-1 1 0,1-1 0,-1 0 0,1 1 0,-1-1 0,1 0 0,-2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5:59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66 2240,'0'-14'720,"0"14"-715,0 0-1,0 0 1,0 0 0,0 0 0,0 0 0,0 0-1,0 0 1,0 0 0,0-1 0,0 1-1,0 0 1,0 0 0,0 0 0,0 0-1,0 0 1,0 0 0,0 0 0,0 0 0,0 0-1,0 0 1,0-1 0,0 1 0,0 0-1,0 0 1,0 0 0,0 0 0,0 0 0,0 0-1,0 0 1,0 0 0,0 0 0,0 0-1,0 0 1,1 0 0,-1 0 0,0 0-1,0-1 1,0 1 0,0 0 0,0 0 0,0 0-1,0 0 1,0 0 0,0 0 0,0 0-1,1 0 1,-1 0 0,0 0 0,0 0 0,0 0-1,0 0 1,0 0 0,0 0 0,0 0-1,0 0 1,1 1 0,10-1 395,-9 0 811,-2-3-204,0-18 3089,0 16-1729,0 17-2078,0-9-179,0 1-1,0-1 1,-1 1-1,0-1 1,0 1-1,0-1 1,0 0-1,-3 6 1,0 2 147,-30 105 586,34-114-834,-1 0 1,0 0 0,1-1 0,0 1 0,-1 0 0,1 0 0,0 0 0,0 0 0,0 0 0,0 0 0,0 0 0,1 2-1,-1-3-1,0-1-1,1 1 0,-1-1 0,0 1 0,0-1 0,1 1 0,-1-1 1,1 1-1,-1-1 0,0 0 0,1 1 0,-1-1 0,1 1 0,-1-1 1,1 0-1,-1 1 0,1-1 0,-1 0 0,1 0 0,-1 0 0,1 1 1,-1-1-1,1 0 0,-1 0 0,1 0 0,-1 0 0,1 0 0,0 0 1,2 0 152,0-3-59,6-6-110,-1 0-1,-1-1 1,1 0 0,-1-1-1,-1 0 1,0 0 0,7-17-1,-6 8-42,-3 9 13,0-1 0,1 1 0,8-13 0,-5 11-9,17-21 32,-25 34 25,0 0-1,1-1 0,-1 1 0,0 0 1,0-1-1,1 1 0,-1 0 1,0-1-1,1 1 0,-1 0 1,0 0-1,1 0 0,-1-1 0,0 1 1,1 0-1,-1 0 0,0 0 1,1 0-1,-1 0 0,1-1 1,-1 1-1,0 0 0,1 0 0,-1 0 1,1 0-1,-1 0 0,0 0 1,1 0-1,-1 1 0,1-1 1,-1 0-1,6 10 299,-4-5-117,6 11 398,-5-11-420,1 1 0,-2 0 0,1 0 0,-1 0 0,0 0-1,0 0 1,0 1 0,-1-1 0,0 1 0,-1-1 0,1 11-1,-2-7-87,1 0 0,1 0 0,0 0 0,0 0 0,1 0 0,0-1 0,6 16 0,-6-19-1701,1-6-256,11-3-2054,3-11 1217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08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84 5056,'0'-10'537,"1"6"-300,-1 0 0,0 0 1,0 0-1,0 0 0,0 0 0,-1 0 0,0 0 1,-1-4-1,-3-1 53,5 9-278,0 0-1,0 0 1,-1 0 0,1 0-1,0-1 1,0 1-1,0 0 1,0 0 0,0 0-1,0 0 1,0 0-1,0 0 1,0-1 0,0 1-1,-1 0 1,1 0 0,0 0-1,0 0 1,0 0-1,0-1 1,0 1 0,0 0-1,0 0 1,0 0-1,0 0 1,0-1 0,0 1-1,0 0 1,0 0 0,1 0-1,-1 0 1,0 0-1,0-1 1,0 1 0,0 0-1,0 0 1,0 0-1,0 0 1,0 0 0,0 0-1,0-1 1,1 1 0,-1 0-1,0 0 1,0 0-1,0 0 1,0 0 0,0 0-1,1 0 1,-1 0 0,4-4 203,-3 3-161,-1 0 0,0 1-1,1-1 1,-1 1 0,0-1 0,0 0-1,0 0 1,1 1 0,-1-1-1,0 0 1,0 1 0,0-1-1,0 0 1,0 0 0,0-2 890,-3 3-731,3 0-204,-1 0-1,1 0 1,-1 0 0,0 0-1,1 0 1,-1 0 0,1 0 0,-1 0-1,1 0 1,-1 0 0,1 0-1,-1 0 1,1 1 0,-1-1-1,1 0 1,-1 0 0,1 1 0,-1 0-1,0 0 9,0 0 0,1 1 0,-1-1 0,1 0 0,0 1 0,-1-1 0,1 1-1,0-1 1,0 1 0,0-1 0,0 3 0,0 8 131,-2 0 0,1 0-1,-2-1 1,-4 16 0,4-12-66,-4 25 97,2 1 0,1 0-1,3 52 1,-16 253 312,4-147-347,7-19-75,-5 11-53,8-111-7,-13 189 126,-18-4 292,21-165-267,7-17-272,1-43-1542,-18 64 1,21-96-2688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23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8736,'14'-14'2810,"-14"14"-2768,0-1 0,1 1 0,-1 0 1,0 0-1,0-1 0,1 1 0,-1 0 0,0 0 0,1 0 0,-1 0 0,0-1 0,1 1 0,-1 0 0,0 0 0,1 0 0,-1 0 0,0 0 0,1 0 0,-1 0 0,0 0 0,1 0 0,-1 0 0,0 0 1,1 0-1,-1 0 0,125 0 1536,140 0-1140,-259-3-108,5-8 433,-8 9-176,-3 4 31,0-1-599,0-1 0,0 1 0,0 0 0,0-1 0,0 1 0,0-1 0,-1 1 0,1-1 0,0 1 0,0-1 0,0 1 0,-1-1 0,1 1 0,0-1 0,0 1-1,-1-1 1,1 1 0,0-1 0,-1 0 0,1 1 0,-1-1 0,1 1 0,-1-1 0,1 0 0,-1 1 0,0-1-9,0 1 0,1-1 0,-1 1 0,0-1 0,1 1 0,-1 0 0,0-1 0,1 1 0,-1 0 0,1-1 0,0 1 0,-1 0 0,1 0 0,-1 0 0,1-1-1,0 1 1,0 0 0,-1 0 0,1 0 0,0 0 0,0 0 0,0-1 0,0 1 0,0 0 0,0 2 0,0 14-34,2 58 87,-2-67-172,1 0 1,0 0 0,1 0-1,0 0 1,0-1 0,5 11-1,7 4-563,-13-20 561,0 1-1,0-1 1,0 0 0,0 0-1,0-1 1,1 1-1,-1 0 1,1 0 0,-1-1-1,1 1 1,0-1 0,0 1-1,0-1 1,-1 0-1,1 1 1,4 0 0,-5-1 63,0-1-32,0 1 0,-1-1 0,1 0 0,0 1 0,-1-1 0,1 0 0,0 0 0,0 1 0,0-1 0,-1 0 0,1 0 0,0 0 0,0 0 0,0 0 0,0 0 0,0 0 0,4-5-7,-5 4 25,6-21-232,-1 17 226,-2-1 94,-7-16 274,2 15-202,0 0 1,1 0-1,-1-8 0,2 5 57,0 1-1,-1-1 1,0 1 0,0 0-1,-1-1 1,-7-16 0,8 22-76,0 1 0,1-1 1,-1 1-1,1-1 0,-1 1 1,1-1-1,0 1 0,0-1 1,1-4-1,0 6-73,-1 1-1,0-1 0,1 1 1,-1-1-1,1 1 0,-1-1 1,1 1-1,0 0 1,-1-1-1,1 1 0,0 0 1,0-1-1,0 1 1,0 0-1,0 0 0,0 0 1,1 0-1,1-2 1,30-13-38,-31 15 29,0 0 0,0 1 0,1-1 0,-1 1 1,0-1-1,0 1 0,0 0 0,0 0 0,0 0 1,3 1-1,5-1-52,37 0 151,-45 0-85,-1 0-1,1 0 1,-1 0-1,0 0 0,1 0 1,-1 1-1,0-1 1,1 0-1,-1 1 1,0-1-1,0 1 1,1-1-1,-1 1 1,0 0-1,0 0 0,0-1 1,0 1-1,0 0 1,0 0-1,0 0 1,0 0-1,0 0 1,0 0-1,1 3 1,3 9 197,2-8 120,-6-5-310,-1 0 0,1 1-1,-1-1 1,1 0 0,-1 1 0,0-1-1,1 0 1,-1 1 0,1-1-1,-1 0 1,0 1 0,1-1 0,-1 1-1,0-1 1,0 1 0,1-1 0,-1 1-1,0-1 1,0 1 0,0-1-1,0 1 1,1-1 0,-1 1 0,0-1-1,0 1 1,0-1 0,0 1 0,0-1-1,0 1 1,0-1 0,-1 2-1,1-1 21,0 1 0,0 0-1,0-1 1,-1 1-1,1 0 1,-1-1-1,1 1 1,-1-1 0,1 1-1,-1-1 1,0 1-1,-1 1 1,-5 11 119,6 3 33,1-14-157,1-1 1,-1 1 0,-1-1 0,1 1 0,0-1 0,0 1-1,-1-1 1,0 1 0,-1 4 0,-3 1 127,4-7-133,0 1-1,0-1 0,0 1 0,0 0 1,0-1-1,1 1 0,-1 0 1,1-1-1,-1 1 0,1 0 0,-1-1 1,1 1-1,0 0 0,0 3 0,0 25 75,0-24-93,0 0 0,0 0 1,3 9-1,8 13 55,-10-26-42,0-1 0,0 1-1,0-1 1,0 1 0,0-1-1,0 0 1,0 1 0,1-1 0,-1 0-1,0 0 1,1 0 0,-1 0 0,1 0-1,0 0 1,-1 0 0,1-1 0,0 1-1,-1-1 1,1 1 0,0-1-1,2 1 1,0-1-30,-1 0 1,1 0-1,-1 0 0,1 0 0,-1-1 1,0 1-1,6-3 0,-5 1-16,0 0 0,0 0 0,0 0 0,-1-1 0,1 0 0,-1 0 0,0 0 0,1 0 0,-2 0-1,5-5 1,1-2-58,-1 3-52,-1 0-1,0 0 1,0-1-1,7-12 0,2-3-178,5-12 27,6-12-115,-23 43 381,0 1-1,-1-1 1,1 1 0,0 0-1,1 0 1,-1 0-1,0 0 1,1 0 0,5-2-1,5-6 154,-14 11-109,0-1 0,1 1-1,0-1 1,-1 1 0,1 0-1,-1 0 1,1-1 0,-1 1-1,1 0 1,-1 0 0,1 0-1,0-1 1,-1 1 0,1 0-1,0 0 1,-1 0 0,1 0-1,-1 0 1,1 0 0,0 1-1,-1-1 1,1 0 0,-1 0-1,1 0 1,0 0-1,-1 1 1,1-1 0,-1 0-1,1 1 1,0-1 0,0 1 53,1 1-1,0-1 0,0 1-1,0 0 1,0 0 0,0 0 0,-1 1-1,1-1 1,0 0 0,-1 1 0,0-1-1,2 5 1,8 13 226,20 27-260,-30-42-497,0-5 378,-1 1-1,0-1 1,0 1-1,0-1 1,1 1-1,-1-1 1,0 1-1,0-1 1,1 1-1,-1-1 1,1 1-1,-1-1 0,0 1 1,1-1-1,-1 0 1,1 1-1,0 0 1,2-1-121,0 1 1,1 0 0,-1-1 0,0 0-1,1 1 1,3-2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09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 4480,'0'0'1445,"0"3"-885,0 8-197,0-11-354,0 0 1,0 0-1,0 1 1,0-1-1,0 0 0,0 0 1,0 0-1,0 0 1,0 0-1,0 0 1,0 0-1,0 0 1,0 0-1,0 0 1,0 1-1,0-1 0,0 0 1,0 0-1,0 0 1,0 0-1,0 0 1,0 0-1,0 0 1,0 0-1,0 0 0,0 0 1,0 1-1,1-1 1,-1 0-1,0 0 1,0 0-1,0 0 1,0 0-1,0 0 1,0 0-1,0 0 0,0 0 1,0 0-1,0 0 1,0 0-1,1 0 1,-1 0-1,0 0 1,0 0-1,0 0 0,0 0 1,0 0-1,0 0 1,0 0-1,0 0 1,0 0-1,0 0 1,1 0-1,-1 0 1,0 0-1,0 0 0,97-1 2628,174 5-666,-220 0-1752,153 6 442,-57-11-392,306 4 108,-377 1-335,97 1 54,92-10 87,65-1-67,680-28 12,-678 15 43,-224 11-85,130-9 121,-29 11-80,-106 4-78,202-9 90,-215 9-108,94-5 23,70-15 26,-115 16-43,-70 4-10,110-9 96,-26 5-22,-73 1-11,69-3 49,-30 8-43,-112 0-76,1 0-1,-1 1 1,0 0-1,0 1 1,0-1-1,10 5 0,-10-4-112,12 1-716,-19-3 766,1 0 0,-1 0 0,1 0 0,-1 0 0,1 0 0,-1 0 0,1 0 0,-1 0 0,1 0 0,-1 0 0,1 0 0,-1 0 0,1 0 0,-1 0 0,1 1 0,-1-1 0,1 0 0,-1 0 0,1 1 0,-1-1 0,1 1 0,-1-1 6,0 1 1,0-1-1,0 1 0,0-1 0,0 0 1,0 1-1,0-1 0,0 1 0,-1-1 1,1 0-1,0 1 0,0-1 0,0 0 0,-1 1 1,1-1-1,0 0 0,0 1 0,-1-1 1,1 0-1,0 1 0,-1-1 0,1 0 0,0 0 1,-1 0-1,1 1 0,0-1 0,-1 0 1,0 0-1,-15 3-1179,-5 2-1318,4 8 1132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13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51 3968,'0'0'1802,"-3"0"-1386,-5 0 445,19 0 769,-11-3-1091,0-38 303,0 37-813,0 1-1,0-1 1,0 1-1,0 0 1,1-1-1,-1 1 1,1-1 0,0 1-1,0 0 1,2-4-1,4-10-6,-4 3-65,-2 10 20,1 0 1,-1 0-1,1 0 1,-1 0-1,1 0 0,0 0 1,3-4-1,2-4-27,-3 6 23,0 0 0,0 0-1,1 0 1,7-8 0,16-16-37,-25 26 58,-1-1-12,2 1 0,-1 0-1,0 0 1,1 0-1,0 0 1,0 0-1,0 1 1,0-1 0,1 1-1,7-4 1,12-5-3,-8 3 77,0 1 1,20-7-1,-30 14-44,0-1 0,-1 1-1,1 0 1,0 0 0,0 1-1,-1-1 1,1 1 0,0 1 0,0-1-1,10 3 1,-9-1 0,-1 0 1,1 0-1,-1 1 1,0 0-1,0 0 1,0 1-1,0-1 1,8 8-1,8 17 111,9-3-49,-25-18-64,0 1-1,-1-1 1,1 1-1,-1 1 1,4 9-1,19 47 169,-27-63-167,1 2 6,-1 1 0,1-1 0,-1 1 1,0-1-1,0 1 0,-1-1 0,1 1 1,-1 0-1,0-1 0,0 1 0,0 0 1,-1-1-1,0 1 0,-1 5 0,0-1 13,-3 18 69,4-18-46,-1 0 0,0 0 0,0-1 0,-1 1 0,0-1 0,0 0 0,-1 1 0,-7 11 0,-3 3 133,12-18-158,2-3-14,-1 1 0,0-1 1,0 1-1,0-1 0,0 1 1,-3 2-1,3-4-12,1-1 1,0 1-1,-1-1 1,1 1-1,-1-1 1,1 0-1,-1 1 1,0-1 0,1 0-1,-1 0 1,1 0-1,-1 1 1,0-1-1,1 0 1,-1 0-1,1 0 1,-1 0-1,0 0 1,1 0-1,-1 0 1,0 0-1,1 0 1,-1 0-1,1 0 1,-1 0-1,0-1 1,1 1-1,-1 0 1,1 0-1,-1-1 1,-1 0-1,2 1 1,-1-1-1,1 1 0,-1 0 1,1-1-1,0 1 0,-1-1 1,1 1-1,-1-1 0,1 1 1,0-1-1,-1 1 0,1-1 1,0 0-1,0 1 0,-1-1 1,1 1-1,0-1 0,0-1 1,-2-3 0,0-2-5,-1 0-8,1 0 1,0 0-1,1 0 1,-1 0-1,1 0 1,0-11-1,1-2 5,-1 10 0,1 0 1,0 1-1,1-1 1,0 0-1,4-18 1,11-5-72,-7 17 35,-5 5 0,2 0 0,-1 1 0,1 0 0,1 1 0,0-1 0,0 1 0,1 0 1,11-9-1,-2 3-16,1 1-1,1 1 1,0 1 0,1 1 0,0 0 0,30-10 0,-12 15-31,-20 4 48,0-2 11,24-1 31,-28 6 59,-1 0 0,0 1 0,15 4 0,-7-2 26,-16-3-63,0 0 0,0 0 0,-1 1 0,1 0 0,0 0 1,-1 0-1,1 0 0,-1 1 0,0-1 0,0 1 0,0 0 1,0 1-1,0-1 0,-1 1 0,1-1 0,4 9 0,15 32 206,4-5-86,-20-26-85,-1 1 1,-1-1 0,0 1 0,5 26-1,-8-32-17,-1 1 0,0-1-1,-1 0 1,0 1 0,0-1-1,-1 1 1,0-1 0,0 0-1,-1 0 1,-3 11 0,0-2 81,2 9 20,2-19-88,0 1 0,0-1 1,-4 12-1,5-18-49,0-1-1,-1 1 0,1-1 0,0 1 1,0-1-1,-1 1 0,1-1 1,0 1-1,-1-1 0,1 1 1,0-1-1,-1 0 0,1 1 1,-1-1-1,1 0 0,-1 1 0,1-1 1,-1 0-1,1 0 0,-1 1 1,0-1-1,0 0 1,0 0-1,1 0 1,-1 0-1,0-1 1,1 1-1,-1 0 1,0 0-1,1-1 1,-1 1-1,0 0 1,1-1 0,-1 1-1,1 0 1,-1-1-1,0 1 1,1-1-1,-1 1 1,0-2-1,-4-9 65,4 9-70,-2-7-8,0-1 1,1 1-1,0 0 0,1-1 1,0 1-1,0-13 0,0 10-20,2 1-1,-1-1 0,2 0 1,-1 1-1,2-1 0,-1 1 1,9-22-1,0 9-280,1 0 1,23-35-1,-28 48 224,1 1 0,0 0 0,0 1 0,1 0 0,0 0 0,1 1 0,0 0 0,13-7 0,-21 14 76,19-12-70,1 1 0,0 1 0,41-13 0,-46 21 98,1 1-1,0 1 1,-1 0 0,1 1-1,0 1 1,0 1 0,-1 0-1,1 2 1,19 5 0,-28-6 34,1 1 0,-1-1-1,0 2 1,0-1 0,-1 1 0,1 1 0,-1 0 0,0 0 0,8 8 0,-10-8 0,-1 0 0,1 0-1,-1 1 1,0 0 0,-1-1 0,0 2-1,0-1 1,0 0 0,-1 1 0,0 0 0,2 12-1,-3-7 53,-1-1 0,0 1 0,-1-1 0,0 1 0,-4 18 0,-7 5 167,9-22-196,2-13-69,0 0 1,0 1-1,0-1 1,0 1-1,0-1 1,0 1-1,-1-1 1,1 1-1,-1-1 0,1 0 1,-1 1-1,1-1 1,-1 0-1,0 0 1,0 1-1,1-1 0,-1 0 1,0 0-1,0 0 1,0 0-1,0 0 1,0 0-1,-1 0 1,1 0-1,0 0 0,-3 0 1,0 0 18,-1 0 0,0 0 0,0-1 1,1 1-1,-8-2 0,0 1 94,11 0-118,1 0 0,-1 0 0,0 0 0,1 0 1,-1 0-1,0 0 0,0 0 0,1 0 0,-1 0 0,0-1 0,1 1 0,-1 0 0,0-1 0,1 1 0,-1 0 0,1-1 0,-1 1 0,0-1 0,1 1 0,-1-1 0,1 1 0,-1-1 0,1 1 0,-1-1 1,1 0-1,-3-4-42,0-1 1,1 0-1,0 1 1,-2-9-1,3 10-1,0 0-1,1 0 0,-1 0 1,1-8-1,0 5-13,0 0 0,0-1 0,1 1 0,0 0 0,1 0 0,-1 0-1,1 0 1,1 0 0,-1 0 0,1 0 0,0 1 0,1-1 0,0 1 0,0 0 0,0 0-1,1 0 1,6-6 0,7-7-81,-12 12 58,1-1 0,0 1 0,1 1 1,0-1-1,0 1 0,0 1 0,0-1 0,16-6 0,-16 9 78,0 0 0,0 0 0,0 1 0,0 0 0,15-1 0,-17 3 43,-1 0 0,0 0 0,0 1 0,1 0 0,-1 0 1,0 0-1,0 1 0,0-1 0,0 1 0,0 1 0,8 4 0,-1 2 96,0 0 0,-1 1-1,0 0 1,0 1 0,-1 0-1,0 1 1,-1 0 0,-1 0-1,11 22 1,-10-12 28,-7-17-125,0 0 1,0 0-1,0-1 1,1 1-1,-1 0 1,1-1-1,6 7 1,4 3 234,-12-14-295,-1 1 0,1-1-1,-1 0 1,0 1 0,1-1 0,-1 0 0,1 0-1,-1 1 1,1-1 0,-1 0 0,0 0 0,1 0 0,-1 0-1,1 0 1,-1 1 0,1-1 0,-1 0 0,1 0-1,-1 0 1,1 0 0,-1-1 0,1 1 0,-1 0-1,1 0 1,-1 0 0,1 0 0,-1 0 0,1 0 0,-1-1-1,1 1 1,-1 0 0,0-1 0,1 1 0,-1 0-1,1-1 1,-1 1 17,7-12-711,-7 11 627,1 0 1,-1 0-1,1 0 0,-1 0 0,1 0 0,-1 0 0,1 0 0,0 0 1,0 0-1,-1 0 0,1 0 0,0 0 0,0 1 0,0-1 0,1-1 1,1 1-142,-1 0 1,1 0-1,-1-1 1,0 1 0,0-1-1,0 0 1,0 0-1,0 1 1,0-1 0,1-3-1,8-8-916,-7 10 877,0 0-1,0 0 1,0 0-1,1 1 1,5-3-1,-10 5 265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13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116 4160,'-6'0'574,"-14"-2"895,20 2-1438,-1 0 0,1 0 0,0-1 0,-1 1 0,1 0 0,-1 0 0,1-1 1,0 1-1,-1 0 0,1-1 0,-1 1 0,1-1 0,0 1 0,0 0 0,-1-1 0,1 1 0,0-1 1,0 1-1,-1-1 0,1 1 0,0 0 0,0-1 0,0 1 0,0-1 0,0 1 0,0-1 0,0 1 1,0-1-1,0 0 0,0 1-21,0 0-1,0-1 1,0 1 0,0 0 0,0 0 0,0 0 0,0 0-1,0 0 1,0 0 0,0 0 0,0 0 0,0 0-1,0-1 1,0 1 0,0 0 0,0 0 0,0 0 0,0 0-1,0 0 1,0 0 0,0 0 0,0 0 0,0 0 0,0 0-1,0 0 1,0-1 0,-1 1 0,1 0 0,0 0 0,0 0-1,0 0 1,0 0 0,0 0 0,0 0 0,0 0-1,0 0 1,0 0 0,0 0 0,0 0 0,-1 0 0,1 0-1,0 0 1,0 0 0,0 0 0,0 0 0,0 0 0,0 0-1,0 0 1,0 0 0,0 0 0,0 0 0,-1 0-1,1 0 1,0 0 0,0 0 0,0 0 0,-4 0 268,1 0-176,1 0 1,-1 1-1,1-2 1,-1 1-1,1 0 1,-1 0-1,1-1 0,-4-1 1,-13-8 520,8 4-171,0 1-1,-18-7 1,18 7-241,8 4-143,0-1-1,0 1 1,0 0-1,-1 0 0,1 0 1,0 0-1,-1 1 1,1-1-1,-6 1 1,-122 0 1345,123 0-1367,0 1-1,-1 0 1,1 0 0,0 1-1,0 0 1,-15 6 0,10-4 71,9-2-96,1-1 0,-1 0 0,1 1 0,-1 0 0,1-1 0,0 1 0,0 1 0,0-1 0,0 0 0,0 1 0,0 0 0,1-1 0,-4 6 0,-14 19 91,-7-5-22,5 9-4,-4-3 20,19-22-75,0 1 0,1 1-1,-9 12 1,-7 24 118,3-18-83,14-20-47,1 0-1,-1 0 0,1 1 1,0 0-1,-3 7 0,4-4-12,0 0 0,0 0 0,1 0 0,0 0 0,0 0 0,2 0 0,-1 0 0,1 0 0,0 1 0,1-1 0,0 0 0,1 0 0,0 0 0,1 0 0,0 0 0,4 9 0,57 95 52,-57-102-50,0-1-1,2 0 0,-1 0 1,1 0-1,1-1 1,-1 0-1,2-1 0,-1 0 1,2-1-1,-1 0 0,1-1 1,22 11-1,-1-1 65,-11-5-4,0-1 1,40 13 0,-16-12 61,82 9 1,-59-15-88,-28-1-23,-23-1 0,0-2 0,1 0-1,-1-1 1,1-1 0,31-3-1,-34 0 8,-1 0 0,1-1-1,-1-1 1,1-1 0,19-9-1,-26 9 28,0-1-1,13-11 1,-9 7 4,4-3 2,0-2-1,0 0 1,-2-1 0,16-19-1,-24 25-48,5-4 59,-1-1 0,0 0 0,-2 0 0,0-1 1,-1 0-1,10-30 0,-14 36-45,-1 0 0,0 0-1,-1 0 1,-1 0 0,1-1 0,-2 1 0,1 0 0,-3-14 0,-9-25 55,9 33-62,-4-18 1,-8-6-35,-3 1 0,-30-56 0,35 74-3,-18-23-1,22 35 14,-1 1 0,1 0 0,-2 0 0,-12-9 0,6 5-45,10 8 28,-1 0-1,1 0 0,-1 0 1,0 1-1,-13-6 1,15 8 17,0 0 1,0 0 1,0 0-1,-1 0 1,1 0-1,-1 1 1,1 0 0,-1 0-1,1 1 1,-1-1-1,0 1 1,1 1-1,-8 0 1,-7 5-93,-31 13 1,-3 0-138,51-18 88,-1 0 0,1 0 0,0 0 0,0 0 0,0 0-1,-1 1 1,1 0 0,1-1 0,-1 1 0,0 0 0,0 0 0,1 1 0,-1-1 0,-2 3-1,-1 2-359,4-2-1622,2 9 688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14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3712,'0'0'1221,"0"-2"-757,0-9-117,0 8 346,0 6-218,-1 3-299,1 0 0,-1 0 1,0 0-1,0 1 0,-1-1 1,-3 8-1,2-5-61,2-5-42,0-1 0,0 1 0,1-1 1,-1 1-1,1-1 0,0 1 0,0 3 0,-2 14 131,-25 59 1007,26-76-1111,0 0 0,0-1-1,0 1 1,1 0 0,-1 0 0,1 0-1,0-1 1,1 7 0,0 0 175,-3 4 66,-3-10-123,-2 0-78,4 4-17,6-16-38,8 3-32,-5-6 22,-2 8-54,3-3 22,-3-7 30,-2 8-52,-1 1 0,1-1-1,0 1 1,0 0 0,4-8-1,4-3-64,0 1-1,20-20 1,0 3-308,-29 31 355,-1-1 0,1 1 0,0-1 0,-1 1 0,1 0 0,-1-1 0,1 1 0,0 0 0,-1 0 0,1-1 0,0 1 1,0 0-1,-1 0 0,1 0 0,0 0 0,-1 0 0,1 0 0,0 0 0,0 0 0,-1 0 0,1 0 0,0 0 0,0 1 0,2-1 41,-3 0-33,1 0 0,-1 0 0,1 0 0,-1 0 0,1 0 0,-1 0 0,1 0-1,-1 0 1,1 0 0,-1 0 0,1 0 0,-1 0 0,1 0 0,-1 1 0,1-1 0,-1 0 0,1 0-1,-1 0 1,1 1 0,-1-1 0,1 0 0,-1 1 0,0-1 0,1 0 0,-1 1 0,1-1-1,-1 1 1,0-1 0,0 0 0,1 1 0,-1 0 0,5 6 227,9 1 39,-9 1-164,-1-1 0,1 1-1,-2 0 1,1 0 0,2 12-1,-3-11-105,1 2 23,1 1 0,8 13 1,-13-24-21,1-1 18,1 0 1,-1 1-1,0-1 0,0 0 0,0 0 0,1 0 1,-1 1-1,0-2 0,1 1 0,-1 0 0,1 0 1,-1 0-1,3 0 0,-3-1-9,0 1 1,-1-1-1,1 1 0,0-1 1,0 0-1,0 0 0,0 1 1,0-1-1,0 0 0,0 0 1,0 0-1,0 0 0,0 0 1,0-1-1,0 1 0,0 0 1,0 0-1,0-1 0,0 1 1,0 0-1,0-1 0,0 1 1,1-1-1,3-13 50,23-19-234,-15-4-450,-9 27 355,1-9-147,-3 15 336,-1 0 0,0 0 1,1 0-1,0 0 0,4-7 0,8-9-147,-11 12 127,1 2-100,11 4 430,-12 2-119,-1 1 1,1 0-1,0 0 1,-1 0-1,1 0 1,-1 0-1,1 0 1,-1 1-1,0-1 1,0 1-1,1 0 1,2 2-1,-1 0 57,-1 0 0,1 0 1,0 0-1,-1 0 0,5 8 0,2 9 184,-8-15-335,0 0 0,1-1 0,0 1 0,0-1 0,7 9 1,-7-11-1435,-3 0-70,0-3 1478,0 0-181,0 1-1,0 0 0,0 0 0,0-1 1,0 1-1,0 0 0,0-1 1,0 1-1,1 0 0,-1 0 1,0-1-1,0 1 0,1 0 1,-1 0-1,1-1 49,0 1 0,0-1 0,0 0 0,0 1 0,-1-1 0,1 0 0,0 0 0,0 1 0,0-1 1,0 0-1,0 0 0,0 0 0,1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16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35 4064,'-14'0'1307,"14"0"-1299,0 0 1,0 0 0,0 0 0,0 0 0,0 0 0,0 0 0,0 0 0,0 0-1,0 0 1,0 0 0,-1 0 0,1 0 0,0 0 0,0 0 0,0 0 0,0 0 0,0 0-1,0 0 1,0 0 0,0 0 0,0 0 0,0 0 0,-1 0 0,1 0 0,0 0 0,0 0-1,0 0 1,0 0 0,0-1 0,0 1 0,0 0 0,0 0 0,0 0 0,0 0 0,0 0-1,0 0 1,0 0 0,0 0 0,0 0 0,0 0 0,0 0 0,0-1 0,-1 1 0,1 0-1,0 0 1,0 0 0,0 0 0,0 0 0,0 0 0,0 0 0,1 0 0,-1 0 0,0-1-1,0 1 1,0 0 0,0 0 0,0-11 434,0 8 565,-3 0-219,-8-8 219,10 11-963,1 0-1,-1-1 1,1 1-1,-1-1 1,1 1-1,-1 0 1,1 0 0,-1-1-1,0 1 1,1 0-1,-1 0 1,1 0-1,-1-1 1,0 1-1,1 0 1,-1 0 0,0 0-1,1 0 1,-1 0-1,0 0 1,1 0-1,-1 1 1,1-1-1,-1 0 1,-1 1 0,2-1 39,-52 0 753,48 0-802,0 0 0,0 1 0,0 0 0,0 0 1,0 0-1,0 0 0,0 1 0,1 0 0,-1 0 0,1 0 0,-1 0 0,1 0 1,-4 4-1,-1 0-17,0 2 0,1-1 1,-11 15-1,11-12-16,1 0 0,-9 20-1,7-14 0,5-9 21,0 0 0,0 0 0,1 1 0,0-1 0,1 0 0,-1 1 0,1-1 0,1 1 0,-1-1 0,1 1 0,1-1 0,-1 1 0,1-1 0,1 0 0,-1 1 0,1-1 0,1 0 0,-1 0 0,1 0 0,0 0 0,1 0 0,0-1 0,7 11 0,36 47 319,-45-61-307,1 0 0,-1-1-1,1 1 1,-1 0 0,1-1 0,0 0 0,0 1-1,0-1 1,6 3 0,8 5 124,-5 0-127,-6-6-242,0 1 0,0-1 0,0 0 0,8 3 0,3 6-514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16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5 4896,'0'-50'5013,"3"50"-3861,8 0-485,-8 0-363,0 0-192,0 1-110,1-1 1,-1 1-1,0-1 1,1 1 0,-1 0-1,6 3 1,9 2 16,15 0 77,-10-1 79,38 3 1,-34-5-42,36 8 106,-22-8-156,69-5 1,46-13 45,-68 5-73,104-16 131,-51-1-97,31 12 1,-34 5-24,8-12 12,-65 16-15,93 5-1,-80 2-28,158-1 604,-242 0-435,-17 0-239,4 0-35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16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 6240,'-23'0'1720,"19"0"-624,17 0 114,-3 0-815,-6-1-138,1 1-1,-1 0 1,1 0 0,-1 0-1,1 1 1,-1 0 0,5 1-1,105 28 576,-67-16-752,-41-13-72,1 1 0,-1-1 1,0 1-1,9 4 0,-12-4 2,0 0 0,-1 0 1,1 0-1,-1 0 0,1 0 1,-1 0-1,1 1 0,2 4 1,-1-2 35,-3-4-23,1 1 1,-1 0-1,0-1 1,1 1-1,-1 0 1,0 0-1,0 0 1,0 0-1,0 0 1,-1 0-1,1 0 1,0 1-1,-1-1 1,0 0-1,1 0 1,-1 0-1,0 1 1,0-1-1,0 0 1,-1 0-1,1 0 1,-1 4-1,-2 2 33,1-1 1,-1 0-1,0 0 0,-1-1 0,0 1 1,0-1-1,0 1 0,-1-1 0,0 0 1,-5 5-1,-59 69 67,44-59-959,-34 24 0,35-28-362,1 2-12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17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5632,'0'-14'1834,"0"14"-1821,0 0-1,0 0 1,0-1-1,0 1 1,0 0-1,0 0 1,0 0-1,0 0 0,0 0 1,0 0-1,0 0 1,0 0-1,0 0 1,0 0-1,0-1 1,0 1-1,0 0 0,0 0 1,0 0-1,0 0 1,0 0-1,0 0 1,0 0-1,0 0 1,0 0-1,0 0 0,0-1 1,0 1-1,0 0 1,0 0-1,0 0 1,0 0-1,0 0 1,1 0-1,-1 0 0,0 0 1,0 0-1,0 0 1,0 0-1,0 0 1,0 0-1,0 0 1,0 0-1,0 0 0,0 0 1,1 0-1,-1 0 1,0 0-1,0 0 1,0 0-1,0 0 1,0 0-1,0 0 0,0 0 1,0 0-1,1 0 1,10 0 541,-9 0 588,-2 3-321,0-3-788,0 1 1,0-1-1,0 1 0,0-1 1,0 0-1,0 1 1,0-1-1,0 1 0,1-1 1,-1 1-1,0-1 0,0 1 1,0-1-1,0 0 0,1 1 1,-1-1-1,0 0 0,0 1 1,1-1-1,-1 1 1,0-1-1,0 0 0,1 0 1,-1 1-1,0-1 0,1 0 1,-1 1-1,1-1 0,-1 0 1,1 0-1,6 5 346,-1 12 293,-5-14-623,1 1 0,0-1 0,-1 0-1,1 0 1,1 0 0,-1-1 0,0 1 0,1 0-1,-1-1 1,7 5 0,6 7 108,-2 4-47,-11-15-94,0 0-1,0 0 1,0 0 0,0 0-1,1-1 1,-1 1-1,1-1 1,5 5-1,17 7 64,-15-10-14,-1 1-1,10 8 0,-6-4-41,-8-4-145,1-1 0,0 0 0,1 0 0,6 3 1,-4-2-151,-7-4 92,-1 0 1,1 0 0,-1 0-1,1 0 1,0 0-1,-1-1 1,1 1 0,0 0-1,-1-1 1,5 1-1,-4-1-87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17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0 6304,'-33'0'2848,"17"0"-320,-1 17-1632,-16-1 992,16 1-1120,-33 0-96,34 16-448,-34 0 64,33 0-161,-16 0 1,17 1-64,-1-18-1887,17 17 991,-17-33-5792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9:4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36 4640,'0'0'1504,"0"-3"-912,0-8-118,0 8 540,-3 3-294,2 0-639,-1-1 1,0 1-1,0 0 0,0-1 1,1 0-1,-1 1 1,0-1-1,0 0 1,1 0-1,-1 0 0,1 0 1,-1 0-1,1 0 1,-3-3-1,4 4-78,-1 0 1,1-1-1,0 1 0,0 0 0,-1 0 1,1-1-1,0 1 0,0 0 1,-1 0-1,1 0 0,0 0 0,-1-1 1,1 1-1,0 0 0,-1 0 1,1 0-1,0 0 0,-1 0 0,1 0 1,0 0-1,-1 0 0,1 0 1,0 0-1,-1 0 0,1 0 0,-22 0 102,6-1-119,-1 0 0,1 2 0,-24 3-1,24 2 39,13-5-8,0 1-1,-1-1 1,1 0 0,0 0 0,-1-1-1,1 1 1,-1-1 0,-6 1 0,7-1 15,-1 0-1,0 1 1,1 0 0,-1-1 0,1 1 0,-1 0 0,-4 3 0,-9 2 116,-7-1 275,7 12 319,17-17-732,0 1 0,0-1 0,0 1 0,0-1-1,0 0 1,0 1 0,0-1 0,1 1 0,-1-1 0,0 0 0,0 1 0,0-1 0,1 0 0,-1 1-1,0-1 1,0 0 0,1 1 0,-1-1 0,0 0 0,1 1 0,-1-1 0,0 0 0,1 0-1,-1 1 1,0-1 0,1 0 0,-1 0 0,1 1 0,18 2 403,5 0-101,84 25-12,-73-25-253,-29-3-62,0 0 1,0 0-1,10 3 1,1 2-46,-10-3-318,1 0 0,-1-1-1,0 1 1,10 0 0,19-2-4251,-19 0 2572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38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7 5312,'0'-14'1701,"0"11"-314,0 9-1051,0 44 1104,0-35-1163,1-4-65,-1 1 0,0-1 0,-4 20 0,-7 16 124,5 0-155,-5-8-15,9-22-78,1 0 0,1 30 1,0-15-914,0-30 613,0 0 1,0 0-1,-1 0 1,1 0-1,-1 0 1,0 0-1,1 0 1,-1 0 0,-2 3-1,-1 3-1673,5-8 1799,-1 0 1,0 0 0,1 1-1,-1-1 1,1 0 0,-1 1-1,0-1 1,1 0 0,-1 0-1,1 0 1,-1 0 0,1 1-1,-1-1 1,0 0 0,1 0-1,-1 0 1,1 0 0,-1 0-1,1 0 1,-1 0 0,1 0-1,-1 0 1,1-1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9:46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34 4800,'-28'-14'1557,"24"12"-1162,3 4-187,1-1-168,0-1 0,0 1 0,0-1 0,0 1 1,0-1-1,0 1 0,0-1 0,-1 1 0,1-1 0,0 1 1,0-1-1,0 1 0,0-1 0,-1 1 0,1-1 0,0 0 1,-1 1-1,1-1 0,0 1 0,-1-1 0,1 0 0,0 1 1,-1-1-1,1 0 0,-1 1 0,1-1 0,-1 0 0,1 0 1,-1 1-1,-17 0 3247,13-1-3097,3 0 177,4 3-40,9 8 67,-10-11-381,0 1 0,-1-1 0,1 1 0,-1-1 0,1 0 0,0 0-1,-1 1 1,1-1 0,0 0 0,-1 0 0,1 0 0,0 1 0,0-1 0,-1 0-1,1 0 1,0 0 0,-1 0 0,1 0 0,0-1 0,0 1 0,-1 0 0,1 0-1,0 0 1,-1-1 0,1 1 0,-1 0 0,2-1 0,1 0 32,5-2-1,-2 1-17,1 0 0,0 0 0,-1 0 1,1 1-1,0 0 0,14 0 0,5 1-8,81-3 26,-13-8-39,5 6-6,-48 0 2,95-4 76,20 9 588,-142 1-445,1 1-1,42 9 1,-1 5 157,-48-13-117,-16-3-282,-2-3-1435,0-24-456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9:46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6048,'-14'0'1952,"14"0"-1938,0 0 0,0 0 1,0 0-1,-1 0 0,1 0 1,0 0-1,0 0 0,0 0 1,0 0-1,0 0 0,-1 0 1,1 0-1,0 0 0,0 0 1,0 0-1,0 0 0,0 0 1,0 0-1,-1 1 0,1-1 0,0 0 1,0 0-1,0 0 0,0 0 1,0 0-1,0 0 0,0 0 1,0 1-1,0-1 0,0 0 1,0 0-1,0 0 0,0 0 1,-1 0-1,1 1 0,0-1 1,0 0-1,0 0 0,0 0 1,0 0-1,0 0 0,1 1 1,-1-1-1,0 0 0,0 0 1,0 0-1,0 0 0,0 0 0,0 1 1,0-1-1,0 0 0,0 0 1,0 0-1,0 3 88,0 0 0,0-1 0,1 1 0,-1-1 1,0 1-1,2 3 0,6 3 1355,-8-9-1396,1 0 0,-1 0 1,1 1-1,-1-1 1,0 0-1,1 1 0,-1-1 1,1 1-1,-1-1 1,0 1-1,0-1 0,1 0 1,-1 1-1,0-1 0,0 1 1,1-1-1,-1 1 1,0-1-1,0 1 0,0 0 1,0-1-1,0 1 1,0-1-1,0 1 0,0-1 1,0 1-1,0-1 1,0 1-1,0 2 144,0-1-1,1 0 1,-1 0 0,1 0-1,0 1 1,-1-1 0,1 0-1,0 0 1,0 0 0,0 0-1,1 0 1,-1-1 0,2 4-1,22 19 598,-16-16-448,-4-3-215,0 1 0,-1-1 0,1 1 0,2 6-1,6 7 48,6 2-37,7 8 123,-24-27-262,-1 0 1,0 0-1,1 0 0,-1 0 0,0 0 1,0 0-1,0 0 0,-1 0 1,1 1-1,0-1 0,-1 0 0,1 3 1,-6 9-26,2-6-8,1-2 21,1-2-55,0 0 0,-1 0 1,1 0-1,-1-1 0,1 1 1,-1 0-1,0-1 0,-1 1 0,1-1 1,-1 0-1,1 0 0,-1 0 1,0 0-1,-3 3 0,-4 1-416,-1-1 0,-18 9 1,12-7-280,-16 9-224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9:47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6 2720,'0'-14'891,"6"3"-545,19-25-175,-24 35-160,0-1 1,1 0-1,-1 1 0,0-1 1,1 1-1,0-1 0,-1 1 1,1 0-1,0 0 1,0 0-1,2-1 0,11-8 88,8-23 207,-18 23-63,1 1 0,12-14-1,7 1 174,-19 7-147,-6 14-242,0 1 0,0-1 0,0 0 1,0 1-1,0-1 0,0 0 0,0 1 0,0-1 1,0 1-1,1-1 0,-1 1 0,0-1 1,1 0-1,-1 1 0,0-1 0,1 1 0,-1-1 1,0 1-1,1-1 0,-1 1 0,1 0 1,-1-1-1,1 1 0,-1 0 0,1-1 0,-1 1 1,1 0-1,0-1 0,-1 1 0,1 0 1,-1 0-1,1 0 0,0 0 0,0-1 0,-2 2 12,-1-1-1,1 1 1,-1-1 0,1 1-1,-1-1 1,1 1-1,-1 0 1,1 0-1,0 0 1,-1 0-1,1 0 1,0 0-1,0 0 1,0 0-1,0 1 1,0-1-1,0 0 1,0 1-1,0-1 1,0 0-1,0 3 1,-4 7 160,0-1 0,-5 20 1,0 10 149,-10 81 0,14-27-311,3-62-37,-2 21 19,7-31 21,0 0-1,1 0 1,2 0-1,11 34 1,-14-49-20,1-1 0,0 0 1,0 0-1,1 0 0,0 0 1,0 0-1,0-1 0,0 0 1,1 1-1,0-2 0,0 1 1,0-1-1,1 0 0,0 0 1,0 0-1,0-1 0,0 1 1,0-2-1,0 1 0,1-1 1,9 3-1,-14-5-3,0 1-1,-1-1 1,1 1-1,0-1 1,0 0-1,0 0 1,0 0-1,0 0 0,-1 0 1,1 0-1,0-1 1,0 1-1,0 0 1,-1-1-1,1 0 1,0 1-1,0-1 1,-1 0-1,1 0 1,2-2-1,-3 2-6,0-1-1,0 1 0,1-1 0,-2 0 1,1 0-1,0 1 0,0-1 0,-1 0 1,1 0-1,-1 0 0,1 0 0,-1 0 0,0 0 1,0 0-1,1 0 0,-2 0 0,1 0 1,0 0-1,0 0 0,-1 0 0,1 0 0,-2-3 1,0-2 10,-1-1 1,0 1-1,-1 0 1,1 0-1,-9-10 1,-28-37 106,13 20-39,-31-42 219,11 16 78,11 21-637,28 31-202,5 3-1915,3-9 64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9:48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3904,'0'0'1253,"-3"0"-762,2 0-390,-1 0 0,1 0 0,0 1 0,0-1 0,0 0 0,0 0 0,-1 1 0,1-1 0,0 0 0,0 1 0,-2 0 0,-14 15 2212,11-10-1941,1 1 0,-7 12 0,4-7-128,2-3-93,5-8-116,0 0 0,0 1 1,0-1-1,0 1 0,0-1 1,0 1-1,1-1 1,-1 1-1,0 0 0,1-1 1,-1 1-1,1 0 0,0-1 1,0 1-1,0 0 1,0 3-1,-1 0 58,0 17 26,1-21-118,0 0 0,0-1 0,0 1 0,1 0 0,-1 0 0,0 0 1,0 0-1,0 0 0,1-1 0,-1 1 0,0 0 0,1 0 1,-1 0-1,0-1 0,1 1 0,-1 0 0,1 0 0,0-1 0,0 2 1,24 4-2,-8 0 9,-14-5-18,0 0 1,1 1-1,-1-1 1,1-1-1,-1 1 1,1 0-1,5-1 1,-2 0-135,0 0 0,0 0 0,0-1 0,14-4 1,-19 5 100,0-1 0,1 0 0,-1 0 1,0 0-1,0 0 0,0 0 0,0-1 1,0 1-1,0 0 0,0-1 0,-1 0 1,1 1-1,-1-1 0,1 0 1,-1 0-1,3-4 0,-2 1-49,-1 4 74,-1 1 1,0-1-1,0 0 0,1 1 0,-1-1 1,1 0-1,-1 1 0,0-1 0,1 1 1,-1-1-1,1 1 0,-1-1 0,1 1 1,0-1-1,-1 1 0,1-1 1,-1 1-1,1 0 0,0-1 0,-1 1 1,2-1-1,3-1-20,9-9-86,-13 10 118,-1 1 0,0-1 0,1 0 0,-1 1 1,1-1-1,-1 1 0,0-1 0,0 0 0,1 1 0,-1-1 0,0 0 0,0 0 0,0 1 0,0-1 0,0 0 0,0 1 0,0-1 0,0 0 0,0 1 0,0-1 0,0 0 0,0 0 0,-1 0 0,1-2-14,0-10 83,0 10 448,-3 6 26,-3 5 108,0 1 0,0 1 0,-3 9 0,8-18-638,0 2 68,1 0-1,-1 0 0,0 1 0,1-1 1,-1 0-1,1 1 0,0-1 1,0 1-1,1 3 0,0 5 4,-1-9-67,0-1 0,1 0 0,-1 1 0,1-1 0,0 0 0,-1 1 0,1-1 0,0 0 0,1 0 0,-1 0 0,0 0 0,1 0 0,-1 0-1,1 0 1,-1-1 0,1 1 0,3 2 0,-4-3-46,0 0-1,1 0 1,-1 0 0,1 0-1,-1 0 1,1 0-1,0 0 1,-1-1 0,1 1-1,0-1 1,-1 1-1,1-1 1,0 1-1,0-1 1,0 0 0,-1 0-1,1 0 1,0 0-1,0 0 1,0-1 0,-1 1-1,1-1 1,0 1-1,2-2 1,2 0-125,1-2-171,-1 1 0,1 0 0,-1-1 0,0-1 0,6-4 0,2-5-123,-12 9 240,-2-29 229,0 25 426,0 14 811,0-2-1034,0 0 1,0-1-1,0 1 1,1 0 0,-1 0-1,2 4 1,0-5-183,-1-1 1,1 1 0,0 0 0,-1-1 0,1 1 0,0-1 0,0 1 0,0-1 0,0 0 0,0 0-1,0 0 1,5 2 0,28 7 206,-25-8-283,1-1 0,0 0 0,0 0 0,17-2 0,3 0-1292,-17 0 563,0 0-1,-1-2 1,23-5-1,-32 7 531,1 0-84,1 0-1,0 1 1,10-1 0,-16 1 321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9:48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0 5472,'-14'-13'1760,"12"10"448,4 3-1558,0 0-565,0-1 0,-1 1 0,1-1 0,0 1-1,0-1 1,-1 1 0,1-1 0,-1 0 0,4-1-1,8-5 60,15 1-37,-13-1-73,-13 6-37,-1 1 1,1-1 0,0 0 0,-1 0 0,1 0 0,0 1 0,0-1 0,-1 1 0,1 0 0,0-1-1,0 1 1,0 0 0,0 0 0,-1 0 0,1 0 0,0 0 0,0 1 0,0-1 0,0 1-1,2 0 1,8 4-13,-9-3 47,0-1 1,0 0-1,1 0 1,-1 0-1,0 0 1,1 0 0,-1-1-1,7 1 1,-10-1-14,1 0 0,-1 0 1,1 0-1,0 0 0,-1 0 1,1 0-1,0 0 0,-1 0 1,1 0-1,-1 0 0,1 1 1,0-1-1,-1 0 1,1 0-1,-1 1 0,1-1 1,-1 0-1,1 1 0,-1-1 1,1 0-1,-1 1 0,1-1 1,-1 1-1,1-1 0,0 2 1,-1-1 90,1 1 0,-1 0 0,0 0 0,1 0 1,-1 0-1,0 0 0,-1 4 0,1 4 154,1-1 45,-1-6-201,1 0-1,-1 1 1,0-1 0,0 0-1,0 0 1,-1 0-1,1 0 1,-1 0 0,1 0-1,-3 4 1,-27 43 1033,22-34-984,6-9-106,-1-1 0,-1 1 1,1-1-1,-1 0 0,-8 10 0,-16 6 109,24-18-145,-1 1 0,1 0-1,0 1 1,1-1 0,-1 1-1,1-1 1,-3 9-1,1 13-3,-1-14-79,4-10 71,1 0-1,0 0 0,-1 1 0,1-1 0,0 0 0,0 5 1,1-8-7,0 1 1,0-1 0,0 1 0,0-1 0,0 1-1,0 0 1,1-1 0,-1 1 0,0-1 0,0 1-1,1-1 1,-1 1 0,0-1 0,0 1 0,1-1-1,-1 1 1,1-1 0,-1 1 0,0-1 0,1 0 0,-1 1-1,1-1 1,-1 0 0,1 1 0,-1-1 0,1 0-1,-1 0 1,1 1 0,-1-1 0,1 0 0,0 0-1,-1 0 1,1 0 0,-1 0 0,1 0 0,-1 0-1,1 0 1,0 0 0,-1 0 0,1 0 0,0 0 0,5 0 20,-4-1-120,1 1 1,-1 0-1,1 0 1,0 0-1,-1 1 1,1-1-1,-1 0 1,1 1-1,2 1 1,3 3-395,-7-4 383,1 0-1,-1 0 0,1 0 1,-1-1-1,1 1 0,0 0 1,-1-1-1,1 1 0,0-1 1,-1 1-1,1-1 1,0 0-1,2 0 0,19 0-2402,-10 0-1131,1 0 1931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9:48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6400,'-17'0'2880,"0"0"-2496,1 0 4192,32 0-3872,1 0 32,0 16-448,-1-32-736,34 16 224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9:49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5056,'-14'-14'1642,"11"11"-1002,6 3-106,18 0 1525,-7 0-1647,0 0 0,24 3 1,-33-2-417,-1 0 1,1 0 0,0 1 0,-1 0-1,1-1 1,-1 2 0,0-1-1,0 0 1,0 1 0,0 0 0,0 0-1,3 4 1,5 3 58,9 11-67,-19-20 15,-1 0-1,0 0 0,0 0 1,0 0-1,-1 1 1,1-1-1,0 0 1,0 0-1,-1 1 0,1-1 1,0 1-1,0 1 1,-2 0 31,0-1 1,0 0 0,0 1 0,-1-1 0,1 0 0,-1 0-1,1 0 1,-1 0 0,0 0 0,1 0 0,-1 0-1,0-1 1,-2 2 0,-18 20 710,3 5-159,4-15-83,12-11-436,1 0 0,-1 0 0,1 0 0,0 0 0,0 0 0,0 0 1,0 1-1,0-1 0,0 1 0,1 0 0,-1-1 0,1 1 0,0 0 0,-1 3 1,0 5 120,1-9-140,1 0 1,0 0-1,-1 0 1,0 0-1,1 1 1,-1-1-1,-2 3 1,-19 17 329,21-18-322,-1 0 1,1 0-1,0 1 0,1-1 1,-1 0-1,1 1 0,-1-1 0,1 0 1,1 8-1,0-4 16,-1-8-66,0 1 0,0-1 0,-1 0 0,1 1 0,0-1 0,0 0-1,0 1 1,1-1 0,-1 0 0,0 1 0,0-1 0,0 0 0,0 1 0,0-1 0,0 0 0,0 0 0,0 1 0,1-1 0,-1 0 0,0 1 0,0-1 0,0 0 0,1 0 0,-1 1 0,1-1 0,0 2-19,1-1 0,0 1 0,0-1 0,0 0 1,0 0-1,0 0 0,1 0 0,-1 0 1,0 0-1,0-1 0,1 1 0,-1-1 1,0 1-1,1-1 0,-1 0 0,0 0 1,4 0-1,5-1-386,-1-1 0,18-4 0,-9 1-398,-13 4 473,0 0 0,-1-1 1,1 0-1,-1 0 1,1 0-1,-1-1 1,0 1-1,8-6 0,2-2-523,-6 5 340,1 1 0,18-6 1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9:49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1 6144,'-28'-14'1978,"23"12"-1468,5 4-241,0 9 243,0-11-496,0 0 0,0 0-1,0 0 1,0 0 0,0 0 0,0 0 0,0 0 0,0 1-1,-1-1 1,1 0 0,0 0 0,0 0 0,1 0-1,-1 0 1,0 0 0,0 0 0,0 0 0,0 0-1,0 1 1,0-1 0,0 0 0,0 0 0,0 0 0,0 0-1,0 0 1,0 0 0,0 0 0,0 0 0,0 0-1,0 0 1,0 0 0,0 0 0,0 0 0,0 1-1,1-1 1,-1 0 0,0 0 0,0 0 0,0 0 0,0 0-1,0 0 1,0 0 0,0 0 0,0 0 0,0 0-1,0 0 1,1 0 0,-1 0 0,0 0 0,0 0-1,0 0 1,0 0 0,0 0 0,0 0 0,0 0 0,1 0-1,45 1 1722,-17 0-1875,0-1 0,44-5 0,-49 0-344,-13 2 251,0 1-1,0 0 1,17 0-1,-10 0-84,0 0 0,0-2 0,0 0 0,31-11 1,-40 12 310,8 0 58,-14 3 1617,-6 3-1110,2-2-523,-1 0 1,1 0 0,0 1 0,0-1-1,0 1 1,0-1 0,0 1 0,0 0-1,0-1 1,1 1 0,-1 0 0,1 0-1,-1-1 1,1 1 0,-1 0 0,1 0-1,0 0 1,0-1 0,0 1 0,0 0-1,0 0 1,0 0 0,1 0-1,-1-1 1,2 5 0,1-2-39,0 1 1,0-1 0,1 0-1,-1 0 1,1 0-1,0 0 1,0-1-1,0 1 1,1-1-1,8 5 1,17-3-198,-19-1 145,11 0-70,-12-5-52,-1-1-1,0 0 0,0-1 0,17-7 0,-8 4-337,-14 4 453,0 1-1,0-1 1,0 0 0,-1 0-1,1 0 1,0 0-1,-1-1 1,1 1-1,-1-1 1,6-6-1,-6 5 49,0 2 76,-3-1 11,0 2-67,0 1 0,0-1 0,0 1 0,0 0 0,0-1 0,0 1 0,0-1 0,0 1 0,0-1 0,0 1 0,0-1 1,0 1-1,0 0 0,-1-1 0,1 1 0,0-1 0,0 1 0,-1 0 0,1-1 0,0 1 0,0 0 0,-1-1 0,1 1 0,0 0 0,-1-1 1,1 1-1,0 0 0,-1 0 0,1 0 0,-1-1 0,1 1 0,0 0 0,-1 0 0,0 0 0,0 0 25,1 0-1,0 0 1,-1 0 0,1 0-1,-1 0 1,1 1-1,0-1 1,-1 0 0,1 0-1,-1 1 1,1-1 0,0 0-1,-1 0 1,1 1-1,0-1 1,0 0 0,-1 1-1,1-1 1,0 1-1,0-1 1,-1 0 0,1 1-1,0-1 1,0 1 0,0-1-1,0 0 1,0 1-1,-1-1 1,1 1 0,0-1-1,0 1 1,0-1-1,0 1 1,1 0 0,-4 4 767,1-2-681,0-1 0,1 1 1,-1-1-1,1 1 1,-1 0-1,1 0 0,0 0 1,0 0-1,1-1 0,-1 1 1,0 0-1,1 0 1,0 5-1,0 50 438,1-27-369,-2 33-8,5 99 141,1-119-351,-1-15-227,1 31 0,-6-32 87,1-13 124,0 0-1,3 26 1,-2-35 44,1-1-14,-1 0-1,0 0 1,-1-1 0,1 1-1,-1 0 1,-1 8-1,1-10 8,-2 0-1,1 0 1,0 0-1,-1 0 1,1 0-1,-1 0 1,0 0-1,0-1 1,0 1-1,0-1 1,0 1-1,-3 1 1,3-1 16,-1-1 0,1 0 0,-1 1 0,0-1 0,1 0 0,-1-1 1,0 1-1,0 0 0,0-1 0,0 0 0,-1 0 0,1 0 0,-5 1 1,2-1 89,0-1 0,1 0 1,-1-1-1,0 0 1,-10-2-1,9 2 19,0 0 31,0-1 0,1 1 0,-1-1 0,0 0 0,1-1 0,-1 0 0,1 0 0,0 0 1,0-1-1,0 1 0,-6-6 0,8 5-30,0 1 1,0-1-1,0 1 0,0-1 0,1 0 1,-1 0-1,1-1 0,0 1 1,1-1-1,-1 0 0,1 1 1,0-1-1,0 0 0,0 0 1,1-1-1,-1 1 0,1 0 1,1 0-1,-1-1 0,1 1 1,0 0-1,0-1 0,0 1 1,1-1-1,2-9 0,1 6-20,0 0 0,8-13 0,-4 9-46,-3 4-26,-1 1-75,1 0 0,0 0 0,1 0 1,8-9-1,-2 7-372,1 0 0,0 0 0,1 2 0,18-10 0,-3 2-604,-18 10 73,1 0-1,-1 0 1,16-3 0,-20 7 425,1 0 0,0 1 0,0 0 0,13 1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01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0 3328,'-14'-42'1061,"11"34"294,3-2 709,0 26-1211,0 28 208,0 3-367,3 55 10,8 33-267,-5 76-101,5 21-155,-8 391 46,-4-388-326,-10 188 278,9-351-59,-2 363 1056,5-261-741,-4-63-489,-1-75-219,0 16-291,5-33 349,1-1 0,6 28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02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7 4224,'-28'-28'1365,"23"23"-826,5 2-81,0-8 598,0 11-1042,0 0 0,0 0 0,0 0 0,0-1 0,0 1 0,0 0-1,0 0 1,0 0 0,0 0 0,0 0 0,0 0 0,0 0-1,0 0 1,0 0 0,0-1 0,0 1 0,0 0 0,0 0 0,0 0-1,0 0 1,0 0 0,0 0 0,0 0 0,0 0 0,0 0-1,0 0 1,0 0 0,0-1 0,0 1 0,0 0 0,0 0 0,0 0-1,1 0 1,-1 0 0,0 0 0,0 0 0,0 0 0,0 0-1,0 0 1,0 0 0,0 0 0,0 0 0,0 0 0,0 0 0,1 0-1,-1 0 1,0 0 0,0 0 0,0 0 0,0 0 0,0 0 0,0 0-1,0 0 1,0 0 0,0 0 0,1 0 0,18 0 1598,-7-1-1250,-1 1 0,1 1 1,17 2-1,20 8 17,18-6 26,70 15 81,80 5 36,275-31-162,-348 1-341,125 2 7,717-28 127,-935 29-124,317-15 136,822 0 912,-805 20-730,13 8 53,-13-8-96,-385-3-304,409 3 368,195 20 67,-458-16-316,392 30 207,-121-7-161,-143-16-176,-39-9-74,-33 10-178,-36-2-7,-22-8-205,-39 4-122,-87-10 39,27-4 0,-28 2 181,1 1-1024,0-1 0,32-8 0,-31 8-428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39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4576,'3'-3'247,"1"-1"0,0 1 0,0 0 0,0 0-1,1 1 1,-1-1 0,0 1 0,1 0 0,7-3 0,-9 4-184,-1 1 0,0 0 0,0-1 0,0 1 0,0 0-1,1 0 1,-1 0 0,0 0 0,0 1 0,0-1 0,0 0 0,1 1 0,-1 0 0,0-1-1,0 1 1,0 0 0,0 0 0,-1 0 0,4 2 0,6 3 172,14 4 273,-12-5-240,0 1 0,16 9 0,-13-5-122,0 1-1,-1 1 0,18 18 1,0 1 136,-26-26-192,-1-1 0,1 2 0,-2-1 0,1 1 0,-1 0 0,9 12 0,-13-17-62,0 0 0,0 0 0,-1 0 0,1 0 1,0 0-1,-1 0 0,1 0 0,-1 0 0,1 1 0,-1-1 1,1 0-1,-1 0 0,0 0 0,0 1 0,0-1 1,0 0-1,0 1 0,0-1 0,0 0 0,0 0 0,0 1 1,-1 0-1,0 1 39,-1-1 0,0 1 0,0-1-1,0 0 1,-1 0 0,1 0 0,0 0 0,-1 0 0,-4 2 0,2-1-24,0-1-1,0 1 1,0-1-1,-1 0 1,1-1 0,0 1-1,-1-1 1,1 0-1,-8 0 1,-56-1 400,37-1-320,31 1-131,-1 0 0,0 0 0,1 0 0,-1 0 0,0-1 0,1 1 0,-1 0-1,0-1 1,1 1 0,-1-1 0,1 0 0,-1 0 0,1 1 0,-1-1 0,-1-2 0,2 2-16,0 0 0,0 0 1,1 0-1,-1 0 0,0 0 0,1 0 1,-1 0-1,1 0 0,-1-1 0,1 1 0,-1 0 1,1 0-1,0-1 0,0 1 0,0 0 0,-1-3 1,4-1-404,0 2 346,0 1 0,0-1 1,0 1-1,0 0 0,0 0 0,1 0 0,-1 0 1,1 0-1,4-1 0,3 1-130,0-1-1,12 0 1,-5 1 122,45-9-172,4 5 106,-3-5 17,-12 6 63,-2-7 43,-3 7 117,-11-6 321,-22 8-297,-12 3-31,1-1 1,0 1-1,0-1 0,0 0 1,-1 0-1,1 0 0,3-2 1,-5 3-38,0-1 0,0 0 0,-1 0 0,1 0 0,0 0 0,0 0-1,-1 0 1,1 0 0,0 0 0,-1 0 0,1 0 0,-1 0 0,1 0 0,-1 0 0,0-1 0,0 1 0,1 0 0,-1 0 0,0 0 0,0-1 0,0-1 0,0 1-3,0 0 0,0 0-1,1 0 1,-1 1 0,1-1 0,-1 0 0,1 0-1,0 1 1,1-4 0,3-7 96,-10-1 26,4 12-145,0-1 1,1 0-1,-1 0 1,0 1-1,1-1 1,-1 0-1,1 0 1,-1 0-1,1-3 1,0-1-3,0 4-13,0 0 0,1 1-1,-1-1 1,0 0 0,-1 0 0,1 1-1,0-1 1,0 0 0,-1 0 0,1 1-1,-2-4 1,-9-1 91,5-7-54,-5-1-149,11 13 112,0 1-1,-1 0 0,1-1 1,-1 1-1,1 0 1,0 0-1,-1-1 1,1 1-1,-1 0 0,1 0 1,-1 0-1,1 0 1,-1-1-1,1 1 0,-1 0 1,1 0-1,-1 0 1,1 0-1,-1 0 0,1 0 1,-1 0-1,1 0 1,-1 1-1,1-1 0,-1 0 1,1 0-1,0 0 1,-1 0-1,1 1 1,-1-1-1,1 0 0,-1 0 1,1 1-1,0-1 1,-1 1-1,1-1 1,-9 14 53,7-12-43,-1 0 0,1-1 0,-1 1 0,0 0 0,0-1 0,1 0 0,-5 1 0,6-1-3,-1 0 0,0-1 0,0 1 0,0 0 1,1-1-1,-1 1 0,0 0 0,1 1 0,-1-1 0,0 0 0,1 0 0,0 1 0,-1-1 0,1 0 0,0 1 0,-2 2 0,-7 9 28,-18 9 18,6 5 22,-6-4-59,-8 24-176,35-46 156,-1 1 0,0 0 0,1 0 0,-1 0 0,1 0 0,-1 0 0,1 0-1,-2 4 1,3-5 3,0-1-1,0 0 1,0 1-1,0-1 0,0 0 1,0 1-1,0-1 0,0 0 1,0 1-1,0-1 1,0 0-1,0 1 0,0-1 1,0 0-1,0 1 0,1-1 1,-1 0-1,0 1 1,0-1-1,0 0 0,0 0 1,1 1-1,-1-1 0,0 1 1,1-1-6,0 0 0,-1 1 0,1-1 0,0 1 0,0-1 0,0 0 0,-1 0 0,1 1 0,0-1 0,0 0 0,0 0 0,0 0 0,-1 0 1,2 0-1,-1 0-15,8 0-207,-1 1 1,1-2-1,0 1 0,-1-1 0,1 0 0,-1-1 1,1 0-1,-1 0 0,14-7 0,-2-3-21,-16 9 211,1-1-1,0 1 0,0 1 1,8-4-1,2 2 16,-13 4 28,1-1-1,-1 1 1,1-1 0,-1 0-1,0 0 1,1 0 0,-1 0-1,0 0 1,1 0 0,3-4-1,-6 5 17,1-1 0,-1 1 0,1 0 0,-1-1 0,1 1-1,-1 0 1,1 0 0,0-1 0,-1 1 0,1 0 0,-1 0-1,1 0 1,0 0 0,-1 0 0,1 0 0,-1 0 0,1 0-1,0 0 1,-1 0 0,1 0 0,0 0 0,-1 0 0,1 0-1,-1 1 1,1-1 0,-1 0 0,1 0 0,0 1 0,-1-1-1,1 1 1,0-1 48,13 11 375,-14-10-416,1-1 0,0 1 0,-1-1 0,1 0 1,-1 1-1,1-1 0,0 0 0,-1 1 1,1-1-1,0 0 0,-1 0 0,1 0 0,0 0 1,0 0-1,-1 1 0,1-1 0,0 0 1,-1-1-1,1 1 0,0 0 0,0 0 0,-1 0 1,2 0-1,0-1 56,45 1 407,-45 0-484,0 0 0,0 0 0,0 0 0,0-1 0,0 1-1,0 0 1,0-1 0,0 0 0,-1 1 0,1-1 0,0 0 0,0 0-1,-1 0 1,1 0 0,-1 0 0,1 0 0,-1-1 0,1 1 0,-1 0 0,2-2-1,15-13-69,-6 8-83,-6 5 15,1-2-1,-1 1 0,10-9 1,-14 11 85,0 0 0,0 0 0,0 1 0,0-1 0,0 1 0,1 0 1,-1-1-1,3 0 0,6-3-65,3-6 43,-9 8 149,-4 4-74,0-1 1,-1 0-1,1 0 1,0-1-1,0 1 0,-1 0 1,1 0-1,0 0 1,-1 0-1,1-1 0,0 1 1,-1 0-1,1-1 1,0 1-1,3-8 137,-5 16 29,1-6 1348,50-2-379,-50 3-1061,0-1-71,0-1 0,-1 1 0,1-1 0,-1 1 0,1-1 0,-1 1 0,1-1 0,-1 1 0,0-1 0,-1 2 0,-5 12 25,4-1-42,2-11 2,1-1 0,-1 0-1,1 1 1,-1-1 0,0 1 0,0-1-1,0 0 1,0 0 0,0 0-1,-1 0 1,1 1 0,-1-2-1,-1 3 1,1-2-5,0 0 0,1 0 0,-1 0 0,1 0 0,0 0 1,-1 1-1,1-1 0,0 0 0,0 1 0,0-1 0,1 0 0,-1 1 0,1-1 0,-1 1 0,1-1 0,0 1 0,0-1 0,0 5 0,0-6 3,0 0-1,0 1 0,0-1 1,0 0-1,0 1 0,0-1 0,1 1 1,-1-1-1,0 0 0,1 1 1,-1-1-1,1 0 0,-1 0 1,1 1-1,0-1 0,-1 0 1,1 0-1,0 0 0,0 0 1,0 0-1,1 1 0,0-1-54,1 1 0,0-1 0,-1 0-1,1-1 1,-1 1 0,1 0 0,0-1 0,3 1-1,9 1-290,-4 1 171,-4-2 15,0 1 1,0-1-1,11 1 0,24-8-974,-24 3 620,2 0-98,0 0 0,0-2 0,-1-1 0,0 0-1,0-1 1,33-18 0,-38 17 117,-1 0 1,0-1-1,-1-1 1,1 0-1,-2 0 0,0-1 1,16-20-1,-25 27 588,1 0 1,-1 0-1,0-1 0,0 1 1,0-1-1,-1 1 0,0-1 0,0 1 1,0-1-1,1-9 0,1-5 817,8-6 415,-10 19-1083,0 1 0,0-1 0,-1 0 0,0 1 0,0-1 1,0 0-1,0 1 0,-3-11 0,-12-14 902,13 27-958,0 0-1,0 0 1,0 0-1,1 0 1,-1 0 0,1 0-1,0 0 1,0-1-1,-1-5 1,2 9-167,0 0 0,0 0 1,0 0-1,0 0 0,0 0 1,0 0-1,0 0 0,0 0 1,0 0-1,0-1 0,0 1 1,0 0-1,0 0 0,0 0 0,0 0 1,0 0-1,0 0 0,0 0 1,0 0-1,0 0 0,0 0 1,0-1-1,0 1 0,0 0 1,1 0-1,-1 0 0,0 0 1,0 0-1,0 0 0,0 0 1,0 0-1,0 0 0,0 0 1,0 0-1,0 0 0,0 0 1,0 0-1,0 0 0,1-1 0,-1 1 1,0 0-1,0 0 0,0 0 1,0 0-1,0 0 0,0 0 1,0 0-1,0 0 0,0 0 1,0 0-1,1 0 0,-1 0 1,0 0-1,0 0 0,0 1 1,0-1-1,1 0 13,0 0 0,-1 0 1,1 0-1,0 0 0,-1 1 0,1-1 0,0 0 1,-1 1-1,1-1 0,-1 0 0,1 1 0,0-1 1,-1 1-1,1-1 0,-1 1 0,1-1 1,-1 1-1,1-1 0,-1 1 0,0-1 0,1 1 1,-1 0-1,0-1 0,1 1 0,-1 0 0,0-1 1,0 1-1,0 0 0,0-1 0,1 1 0,-1 0 1,0-1-1,0 1 0,0 0 0,-1 1 1,4 9 255,8 14 205,-7-3-216,-2-11-148,0 1 0,1-1-1,5 13 1,0-3 18,0 0 0,7 34-1,-10-5 28,2-25-118,-6-20-119,1 0 0,0 0 0,-1 0 0,0 1 0,-1-1 0,1 0 0,-1 1 0,0-1 0,0 0 0,0 1 0,-1-1 0,-2 9 0,-8 14-1529,8-9 475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06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2 2400,'0'0'2357,"3"0"-1973,-3 0-366,1 0 0,-1 0 0,1 0 0,-1 0 0,1 0 0,-1 0 0,1 0 0,-1 0 0,1 0 0,-1-1 1,1 1-1,-1 0 0,1 0 0,-1 0 0,1-1 0,-1 1 0,0 0 0,1 0 0,-1-1 0,1 1 0,-1 0 0,0-1 0,1 1 0,-1-1 0,0 1 0,1-1 0,-1 1 0,0 0 0,0-1 0,1 1 0,-1-1 0,0 1 0,0-1 0,0 1 0,0-1 0,0 1 0,0-1 0,1 1 0,-1-1 0,0 1 0,-1-2 0,1-1 329,0 1 53,0-10-85,0 12-308,0 0 0,0 0 1,0 0-1,0 0 0,0 0 1,0 0-1,0 0 0,0 0 0,0 0 1,0 0-1,0-1 0,0 1 1,0 0-1,0 0 0,0 0 1,0 0-1,0 0 0,0 0 0,0 0 1,0 0-1,0 0 0,0-1 1,0 1-1,0 0 0,1 0 1,-1 0-1,0 0 0,0 0 0,0 0 1,0 0-1,0 0 0,0 0 1,0 0-1,0 0 0,0 0 1,0 0-1,0 0 0,0 0 0,0 0 1,1 0-1,-1-1 0,0 1 1,0 0-1,0 0 0,0 0 1,0 0-1,0 0 0,0 0 0,0 0 1,0 0-1,1 0 0,-1 0 1,0 1-1,0-1 0,0 0 0,0 0 1,1 0 9,-1 0 0,1 0 0,-1 0 0,1 0 0,-1 0 1,1 0-1,-1-1 0,1 1 0,-1 0 0,1 0 0,-1 0 0,1 0 0,-1-1 1,0 1-1,1 0 0,-1 0 0,1-1 0,-1 1 0,0 0 0,1-1 0,-1 1 1,0-1-1,1 1 0,-1 0 0,0-1 0,1 1 0,-1-1 0,0 1 0,1-1 1,0-17 685,-1 13-651,0 2 60,0 1-69,0 0-31,0 0 0,1 1 0,-1-1 0,0 0 0,1 1 1,0-1-1,-1 0 0,1 1 0,0-1 0,0 1 0,1-2 0,-1 1 12,0 0 0,0 1 0,0-1 0,0 0 0,-1 0 0,1 0-1,0 0 1,-1 0 0,1 0 0,-1 0 0,1-3 0,-1 3-2,0-1 0,0 1 0,1 0 1,-1 0-1,1 0 0,-1 0 0,1 0 1,0 0-1,0 1 0,0-1 0,2-3 1,-2 4-1,-1 0 0,1-1 0,0 1 0,0-1 1,0 0-1,-1 1 0,1-1 0,-1 0 0,0 1 1,1-1-1,-1-1 0,3-6 117,-1 5-107,0 1-10,-1 0 0,1 0 0,-1 0-1,1-1 1,-1 1 0,-1 0 0,1-1-1,0 1 1,-1-1 0,1-3 0,-1 5-8,0-1 0,0 1 0,1-1 1,-1 1-1,1 0 0,0-1 0,-1 1 1,1 0-1,0-1 0,3-2 0,6-19 192,-9 22-193,2-6 31,0 0 1,-1-1-1,0 1 1,1-17-1,-3 23-36,0 0 0,0 0 0,0 1 0,0-1 0,1 0 0,-1 0 0,1 1 0,-1-1 0,1 0 0,0 1 0,-1-1 0,1 0 0,1-1 0,5-10 40,-6 8-35,0 1 1,-1 0-1,1-1 1,-1-8-1,-1 9 11,1-1 0,1 1 0,-1-1 0,2-7 0,9-10 29,-5-6-117,5 6 11,-7 9 54,-3 8 4,0 1 0,0 0 1,1 0-1,-1 0 0,1 0 0,0 0 0,3-4 0,3-4 1,-4 6 9,0-1-1,0 1 1,10-10-1,-12 13 22,1 0-1,-1 0 1,1-1-1,-1 1 1,2-6-1,-2 6 3,0-1-1,0 0 1,0 1-1,1 0 0,3-5 1,-1 3-6,-1 0 0,0 0 0,0-1 0,4-6 1,-5 6-2,1 0 1,0 1 0,10-11 0,69-67 229,-79 78-231,1 0 1,-1-1-1,7-11 1,-7 11-8,0 0 1,0 1 0,0-1-1,5-4 1,0 2 19,-4 3-12,-1 0-1,1 0 1,6-8-1,8-15 189,-4 14-122,-12 12-84,0 0 0,0-1 0,-1 1 0,1-1 0,-1 0 0,1 1 0,-1-1 0,0 0 0,0 0 0,2-7 0,0 1 13,-1 0 0,2 0 0,-1 0 0,11-14-1,-10 16-21,-1 2 3,0-1 1,1 2-1,7-8 0,-9 9 28,0 0 0,0 0-1,0 0 1,0 0 0,-1 0 0,3-5-1,15-28 137,10-11-256,-25 36 65,-5 9 35,1 1 1,-1 0-1,0 0 0,1 0 0,0 0 1,-1 0-1,1 0 0,-1 0 1,1-1-1,0 2 0,0-1 1,0 0-1,0 0 0,0 0 1,0 0-1,0 1 0,1-2 1,4-1 49,-6 3-63,1 0 0,0-1-1,-1 1 1,1 0 0,0-1 0,-1 1 0,1 0-1,-1-1 1,1 1 0,0-1 0,-1 1 0,1-1 0,-1 1-1,1-1 1,-1 1 0,0-1 0,1 0 0,-1 1 0,0-1-1,1 0 1,-1 0 0,3-5-33,-2 4 24,-1 1 7,1 0 0,-1 0 0,1 0 0,0 0 0,-1 0 0,1 0 0,0 1 0,0-1 0,-1 0 0,1 0 0,0 1 0,0-1 0,0 0-1,0 1 1,0-1 0,0 1 0,0-1 0,0 1 0,0 0 0,2-1 0,24-12 142,-11 7-153,1-7 38,-15 11-10,1 0 1,-1 0 0,1 0 0,-1 1 0,1-1 0,-1 1 0,1 0 0,0 0 0,0 0-1,0 0 1,0 0 0,-1 1 0,1-1 0,0 1 0,0 0 0,0 0 0,0 0-1,5 1 1,1-1-11,110 0 633,-109 1-652,-1 1 0,0 0 0,0 1 0,0 0 0,13 6 0,4 1-12,-16-6 71,-1 0-1,0 0 1,-1 1-1,16 10 1,-17-11-24,-1 1-3,0 0-1,0 1 0,10 11 1,-12-13-8,-1 0-1,1 0 1,0 0 0,0 0 0,1-1-1,6 5 1,-6-5 4,0 0 0,-1 1-1,0-1 1,1 1 0,-1 0 0,-1 0 0,1 1-1,4 5 1,16 19 13,-21-26-26,0 0 0,-1 1 0,1-1-1,-1 1 1,2 4 0,-2-4-1,0-1-1,0 1 1,0-1-1,1 1 1,3 3 0,2 1-4,-5-5 4,1 0 0,-1 1 0,0-1 0,0 1 0,3 4 0,13 28 94,-11-24-64,-4-5-18,0-1 1,0 0 0,10 10 0,-12-13-35,1 0 0,-1 1 0,1-1 1,-1 1-1,2 4 0,-2-4 27,0-1 1,0 1-1,0-1 0,1 1 1,3 3-1,110 109 377,-88-95-378,-12-9 4,-5 5 38,6-5-3,11 9 209,-18-11-177,0 0 0,0 1 1,-1 0-1,-1 0 0,11 19 1,31 53-105,-36-55 105,22 47-81,-33-67-11,1 3 8,1-1 0,-1-1 0,13 19 0,-11-19 30,-1 0-1,0 0 1,-1 0-1,6 19 1,-5-9 7,-5-14-11,1 0-1,1 0 0,-1 0 1,1 0-1,0 0 1,0 0-1,3 4 0,-3-5-15,0 0-1,0 0 1,0-1 0,0 1-1,0 1 1,-1-1-1,1 5 1,2 4-43,2 4-13,-4-14 39,-1 0-1,0 1 1,0-1-1,0 1 0,0-1 1,-1 1-1,1 5 1,-1-6 10,0 1 0,0-1 0,1 1 0,-1-1 0,1 0 0,0 1 0,0-1 0,0 0 0,3 6 0,1 2 22,-1 1 68,1 0-1,7 14 1,-11-24-80,10 18 78,-7-7-51,-3-9-29,0 0 1,0 1-1,1-1 0,-1 0 0,1 0 0,0 0 0,3 3 0,-2-2 4,-1-1 1,0 1 0,0 0-1,-1-1 1,1 1 0,0 7-1,4 9 68,0-5-17,-5-12-40,0-1 1,1 1 0,-1-1-1,0 1 1,-1 0-1,1-1 1,-1 1 0,1 4-1,-1-1 15,1 0 0,0 0 0,0 0 0,0 0 0,4 7 1,-1 3 68,3 11-6,8 30-52,-10-47 27,-3-8-45,-1 0 0,0 0 0,1 1 0,-1-1-1,-1 0 1,1 1 0,0-1 0,-1 0 0,0 7 0,2-1 48,-1 0 1,2 1 0,-1-1-1,1-1 1,7 15-1,0 3 62,-8-7 98,-2-17-221,0-1 1,0 1-1,0-1 0,1 1 1,-1-1-1,0 1 0,0-1 1,1 0-1,0 3 0,27 29 28,-6 17 90,-21-49-135,0 1 0,0-1 0,1 1 0,-1-1-1,0 0 1,0 0 0,1 0 0,-1 0-1,1 0 1,-1 0 0,1 0 0,0 0 0,2 1-1,-2-2 4,0 1 0,-1-1-1,1 1 1,-1 0 0,1 0 0,-1 0-1,1 0 1,-1 0 0,1 0-1,-1 1 1,0-1 0,0 0-1,2 3 1,2 7 30,-4-9-28,-1-1 0,1 1 0,-1-1 0,1 1 0,0-1 1,0 1-1,0-1 0,0 0 0,0 1 0,0-1 0,0 0 0,1 0 0,-1 0 0,0 0 0,2 1 0,12 8 29,0 1 0,19 18 0,-29-24-32,0-1 1,1 1-1,-1-1 0,7 3 0,-6-3-1,0-1 0,0 1-1,-1 1 1,6 4 0,-8-6 31,0 1 0,1-1 0,-1 0 0,1-1 0,0 1 0,0-1 0,0 0 0,0 1 0,1-2 0,6 3 0,0-2 0,-9-1-23,0-1 0,0 0 0,0 1 0,1 0 0,-1-1 0,0 1 0,3 2 0,17 19 3,-3-15-85,-17-6 65,1 0-1,-1-1 1,0 1 0,1 0 0,-1 0 0,0 0 0,0 0 0,0 1-1,0-1 1,0 1 0,2 1 0,0 0-8,0 0 1,0 0-1,0 0 0,0 0 0,6 2 1,13 8 144,-1-3-42,3 0-63,-17-6-32,20 8 52,-22-10-30,1 1-3,0-1 0,0 0 0,0 0 0,0-1 0,0 0 0,8 0 0,237-1 113,-247 0-115,1-1-1,-1 0 0,1 0 0,9-4 1,-9 3 2,0 0 1,0 1 0,0 0 0,0 0 0,7-1 0,-3 1 7,0 0 0,0-1 0,0-1-1,0 1 1,-1-2 0,1 1 0,-1-1 0,0-1 0,11-7-1,-6 4 31,28-10-1,-25 13-52,-13 4-16,0-1-1,0 1 0,0-1 0,0 1 0,0-1 0,0 0 0,0 0 0,-1-1 0,1 1 0,-1-1 0,0 0 0,5-4 0,58-60-41,-63 65 30,0-1 0,1 1 0,-1-1 0,0 1 0,6-2 0,-5 2 32,-1 0 1,1 0-1,-1 0 1,1-1 0,3-3-1,59-60-89,-62 62 80,-1 0-1,0 0 0,0 0 0,-1 0 0,4-7 0,6-11-71,-8 15 74,0 0 0,-1-1 0,3-8 0,-4 8 9,1 0-1,1 1 1,4-9-1,25-23-143,-28 30 125,0 1 0,-1-1 0,0 0 0,3-11 0,-3 7 8,1 1 0,13-24 0,-6 18-15,-5 8 10,-1 1 0,-1-1 0,0 1 0,7-21 0,-7 15 12,10-25 2,12-2 13,-4-2 37,-3 15-37,-13 20-61,-1 0 0,8-13 0,0-12-78,-11 26 73,1 0 1,0 0-1,7-12 1,6 4-42,-7 7 53,-3 1 18,-1 0-1,-1-1 1,1 0-1,-1 0 1,6-18 0,2 0-159,-5 11 87,0 0 0,-1-1 0,0 0 1,-2-1-1,7-33 0,-9 22 17,0 7-24,10-43 0,-5 32 4,3-35 0,6-28 81,-12 79-44,-3 10 31,0 0-1,0 0 1,-1 0 0,0 0 0,0-7 0,-1 5 19,-1 0 1,2 0-1,-1 0 0,1 1 0,0-1 0,1 0 1,0 1-1,1-1 0,5-12 0,-2 5 2,0 0 0,0 0 0,2-19-1,-4 19-7,2-18-40,5 1 6,-6 0 42,6 0 22,-5 0 37,-1 15-27,-3 12-18,0-1 1,-1 0 0,1 0-1,-1 0 1,0-8 0,-1 12 1,-1 0 0,2-1 1,-1 1-1,0 0 0,1 0 1,-1 0-1,1-1 0,0 1 1,0 0-1,1 0 0,-1 0 1,0 0-1,1 1 0,0-1 1,2-3-1,-2 3-6,0 0-1,0 0 0,0 0 1,-1 0-1,1 0 0,-1 0 1,0 0-1,0-1 0,0 1 1,0 0-1,-1-1 0,1-5 1,-1 7-9,0 0 1,0 0 0,1 0-1,-1 0 1,1 1 0,-1-1 0,1 0-1,0 0 1,0 1 0,-1-1-1,1 0 1,0 1 0,0-1-1,1 1 1,-1-1 0,0 1-1,0 0 1,3-2 0,9-14-70,-8 5 53,-4 11 26,-1 0 0,0 0 0,1 0 0,-1-1 0,1 1 0,-1 0 0,1 0 0,0 0 0,-1 0 0,1 0 0,0 0 0,0 0-1,0 0 1,0 1 0,0-1 0,0 0 0,2-1 0,31-12 44,-24 10-89,0 0 0,16-10 0,-19 10 53,1 0-1,-1 0 0,1 1 0,0 0 1,0 0-1,16-2 0,-8 1-4,17-2 18,-16 2-16,-9 1-5,-1 1 0,0 1 0,0-1 0,11 1 0,51 1-85,-68 0 85,1 0-1,0 0 0,0 0 1,-1 1-1,1-1 0,0 1 1,0-1-1,-1 1 0,1 0 1,-1-1-1,1 1 1,-1 0-1,2 1 0,6 3 26,-4-2-9,-4-3-21,-1 0 0,1 1 0,0-1 0,-1 0 0,1 1 0,0-1 0,-1 0 0,1 1 0,0-1 0,-1 1 0,1-1 0,-1 1 0,1-1 0,-1 1 1,0 0-1,1-1 0,-1 1 0,1 0 0,-1-1 0,0 1 0,1 1 0,1 3-41,1-2 29,0 0 0,0 0 0,0-1 0,0 1-1,1-1 1,-1 0 0,1 0 0,-1 0-1,8 3 1,-4-2 35,1 1 31,-5-3-37,1 1 0,-1 0 0,0-1 0,0 1-1,1 1 1,-2-1 0,1 0 0,0 1-1,0-1 1,-1 1 0,1 0 0,3 6-1,2 3 3,-5-6-31,2 1 0,-1-1 1,9 10-1,-11-14 14,0 0 1,-1 0-1,1 0 0,-1 0 0,0 0 0,1 0 1,-1 0-1,0 0 0,0 1 0,-1-1 0,1 0 1,0 1-1,-1-1 0,1 4 0,2 8 2,8 19-15,-6 0-53,6 0 32,-5 1 31,-1-17 8,-3-10 21,0 0 0,0 1 0,-1-1 1,1 10-1,-2-1 31,-1-12-47,1 0 1,0 0-1,0 1 1,1-1-1,0 0 1,1 5-1,9 13 4,-6 6-75,1-12 34,-4-12 28,-1-1 1,0 0-1,0 1 1,0 0-1,0-1 1,-1 1-1,1 5 0,-1-7 2,0 1 0,0-1 0,1 1 0,-1-1 0,0 1 0,1-1 0,0 1 0,0-1 0,0 0 0,0 1 0,2 3 0,7 16 11,-5-11 6,-4-8-13,1 0 1,-1 1 0,0-1-1,0 0 1,0 1 0,0-1-1,-1 1 1,1 5 0,-1-7-14,0-1 0,0 1-1,1 0 1,-1-1 0,0 1 0,1 0 0,0-1 0,-1 1 0,1-1-1,0 1 1,-1-1 0,2 2 0,5 11-11,-5-4 56,-1 0-1,0 0 1,-1 0-1,-1 12 1,1-7 10,0-11-46,0-1 1,0 1-1,1-1 0,-1 1 1,1-1-1,0 0 0,0 1 0,3 5 1,2 7-52,-5-10 37,-1 0-1,1 0 1,-1 9 0,0-11 17,0 1 0,0-1 0,1 1 0,1 8-1,4 3 18,-5-13-18,1 1 0,-1-1 0,0 1 0,0-1 0,0 1 0,-1 0 0,1-1 0,-1 5 0,0-1 2,1 1 1,0-1-1,0 0 0,1 0 1,2 6-1,1 5-3,-1 0 1,-2-10 21,0 0 0,0 0 0,0 0 0,5 8 0,22 61-200,-27-74 167,14 47-166,-15-47 173,0 0 3,0-1-1,-1 1 0,1 0 1,0-1-1,0 0 1,1 1-1,-1-1 0,0 0 1,1 1-1,0-1 1,-1 0-1,4 2 0,-2 0-6,1 1-1,-1-1 1,0 1-1,0 0 0,0 0 1,-1 0-1,3 7 1,5 9-34,-8-15 73,1 1-25,1 0 0,-1-1 0,1 0 1,0 0-1,6 6 0,-6-8-23,-1 0 0,0 0 0,0 1 0,5 8 0,-6-10 15,0 1 0,0-1 0,0 1 0,0-1 0,1 0 0,-1 0 0,1 0 0,0 0 0,0-1 0,5 4 0,-4-4 8,0 1 0,0 0-1,0 0 1,0 1-1,0-1 1,0 1 0,-1 0-1,0 0 1,0 0 0,0 1-1,4 5 1,-1 1-3,0-1 0,1 1 0,8 8 0,-2-3-25,9 14-139,5-8 85,-23-17 94,-1-1-1,0 0 1,0 1-1,0-1 1,3 8-1,11 18 31,66 86 538,-77-109-532,-1-1 0,1 0 0,0-1 0,1 1 0,0-1 0,0 0 0,0-1 0,0 0 0,0 0 0,1-1 0,0 1-1,8 1 1,18 2 67,15 5-57,-37-8-59,1 0 1,0-1-1,0-1 0,0 0 0,23 0 0,-14-1 8,1 1 0,25 6 0,-31-5 3,19 2 5,-22-3-41,0 1 0,0 0 1,16 6-1,-27-8 11,5 2-32,0-1 0,0 0 0,1 0 0,16 2 0,-23-4-63,0 0 1,0 0-1,0 0 1,0 1-1,0-1 0,0 1 1,0-1-1,0 1 1,-1 0-1,4 2 1,7 1-770,-8-5 324,-1 0 0,0 0-1,1-1 1,-1 1 0,0-1 0,0 0 0,0 0 0,4-3 0,13-20-4023,-17 22 4057,1 0 0,0 0-1,0 1 1,1-1 0,5-2 0,-10 5 49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22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67 5728,'-14'-14'1840,"11"11"-806,6 0-1108,-1 2 74,0-1 0,1 1 0,-1-1 0,0 1 0,1 0 0,-1 0 0,1 0 0,-1 0 0,1 0 0,0 1 0,-1-1 0,1 1 0,0 0 0,-1-1 0,5 2 0,-5-1-4,0 0-1,-1 0 1,1-1 0,0 1 0,0 0 0,-1-1 0,1 1 0,0-1 0,-1 1-1,1-1 1,0 0 0,1-1 0,15-5 63,26 1 293,3-7 34,-34 9-108,0 0 1,16-2-1,41 0 288,29-10-67,-13 2-262,354-36 99,-246 36-358,-75 10 83,240-14 92,-286 10-136,123-9 24,-16 11-20,-92 4-26,174-10-49,90-4 39,420 12 302,-484 5-206,891-1 20,93 17-95,-129 33 575,-791-34-128,502 34 337,-730-42-671,314 26-307,-3 24-559,-394-50 233,1 2 0,57 21 0,-93-28 194,-1-1 0,1 1 0,-1-1 0,0 1 0,1 1 0,-2-1 0,1 1 0,6 6 0,5 6-1002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23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4384,'0'-64'4853,"3"58"-4085,3 0-679,1 0 0,1 0 0,-1 0 0,1 1-1,0 0 1,0 0 0,0 1 0,1 0 0,0 1 0,-1-1 0,19-2 0,-10 4-44,0 0 1,24 2 0,-14 1 51,-9-1 58,0 1 0,0 1-1,-1 1 1,1 1 0,-1 0-1,0 1 1,27 12 0,14 10 250,-54-24-307,1-1 1,-1 0 0,1 1-1,-1 0 1,0 0-1,0 1 1,0-1-1,0 1 1,-1-1-1,0 1 1,1 0-1,-1 1 1,-1-1-1,1 0 1,-1 1 0,1 0-1,-1-1 1,-1 1-1,1 0 1,1 6-1,-2-6-8,-1 0-1,0 0 0,0-1 1,0 1-1,0 0 0,0 0 1,-1 0-1,0-1 0,0 1 1,-1 0-1,1-1 0,-1 1 1,0-1-1,0 1 0,-4 4 1,2-2-20,-1-1 1,-1 0 0,1 0-1,-1 0 1,0-1 0,0 0 0,-11 7-1,-8 7 42,12-7-74,2-3-78,-20 15-1,10-12-402,-1-1 1,-37 13-1,47-19 113,-6 2-744,11-6 626,1 1 0,0 0-1,0 1 1,0 0-1,1 0 1,-1 0-1,0 0 1,-5 6-1,-9 19-3476,4-9 1312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28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67 2080,'-2'0'59,"0"0"0,1 0 1,-1-1-1,0 1 0,0 0 0,1-1 1,-1 1-1,1-1 0,-1 0 1,0 1-1,1-1 0,-1 0 0,1 0 1,-1 0-1,1 0 0,0 0 0,-3-3 1,15-1 324,-10 3-214,0-1 0,-1 1 0,1 0 0,-1 0 0,0 0 0,1 0 0,-1-1 0,0 1 0,-1-2 0,1 0 50,0 4-211,0 0 0,0 0 1,0 0-1,0 0 1,0 0-1,0-1 1,0 1-1,0 0 1,0 0-1,0 0 0,0 0 1,0 0-1,0 0 1,0 0-1,0 0 1,0 0-1,0-1 1,0 1-1,0 0 0,0 0 1,0 0-1,0 0 1,0 0-1,0 0 1,0 0-1,0 0 1,0 0-1,0 0 1,1 0-1,-1-1 0,0 1 1,0 0-1,0 0 1,0 0-1,0 0 1,0 0-1,0 0 1,0 0-1,0 0 0,0 0 1,0 0-1,1 0 1,-1 0-1,0 0 1,0 0-1,0 0 1,0 0-1,0 0 1,0 0-1,0 0 0,0 0 1,0 0-1,1 0 1,-1 0-1,0 0 1,0 0-1,0 0 22,1 0 1,-1 0-1,1 0 0,0 0 0,-1 0 1,1 0-1,-1 0 0,1 0 0,-1 0 1,1 0-1,-1 0 0,1-1 0,-1 1 0,1 0 1,-1 0-1,0 0 0,1-1 0,-1 1 1,1 0-1,-1-1 0,0 1 0,1-1 1,-1 1-1,0 0 0,1-1 0,-1 1 1,0-1-1,1 1 0,-1-1 0,0 1 1,0-1-1,0 1 0,1-1 0,-1 1 0,0-1 1,0 1-1,0-1 0,0 1 0,0-1 1,0 1-1,0-2 0,0 0 934,0 4-261,-1 12-131,0-8-349,1 0 0,0 0-1,0 0 1,1 0 0,-1 0-1,4 11 1,12 49 699,-14-59-869,0 0 1,1 0 0,0 0-1,0-1 1,1 1 0,-1-1 0,6 7-1,6 10 85,-2-1-69,-11-16-43,1-1-1,0 0 1,0 0 0,0 0-1,0 0 1,1 0-1,0-1 1,0 0 0,0 0-1,1 0 1,-1 0-1,1-1 1,0 1-1,0-1 1,0 0 0,9 3-1,-7-3 19,4 2 17,0-1 1,0 0 0,0-1 0,1 0 0,22 3 0,-1-11-30,-16 1-29,-5 2-18,12-1 89,-1-1 0,0-2 1,-1 0-1,26-11 1,-8 0-16,66-30 66,-93 40-52,-1-2-1,0 1 1,0-1 0,20-22-1,-32 31-76,0 0 0,0 0-1,1 0 1,-1-1 0,0 1 0,0 0-1,0-1 1,1 1 0,-1 0-1,0 0 1,0-1 0,0 1 0,0 0-1,0-1 1,1 1 0,-1 0-1,0-1 1,0 1 0,0 0 0,0-1-1,0 1 1,0 0 0,0-1-1,0 1 1,-1-1 0,1-2-102,1 2 53,-1 0 1,0 0-1,0 0 1,0 0-1,0 0 1,0-1-1,0 1 1,-1 0-1,1 0 0,0 0 1,-1 0-1,1 1 1,0-1-1,-1 0 1,1 0-1,-1 0 1,1 0-1,-1 0 0,0 0 1,1 1-1,-1-1 1,0 0-1,1 0 1,-1 1-1,0-1 1,0 1-1,0-1 1,0 1-1,0-1 0,0 1 1,-1-1-1,-3-2-964,1-1 0,0 1 0,0-1-1,-7-7 1,6 5 113,-12-10-819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28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240,'0'-17'7594,"0"20"-7023,0 94 1589,1-90-2043,-1 1-1,1 0 1,1-1-1,2 11 1,-2-10-33,0 1 0,0-1 0,-1 0 0,1 13 0,-2 557 1276,-1-571-1337,1 0 0,-1 0 0,-4 10 1,1 9-37,6-11-51,-2-14 48,1 0 0,-1-1 0,0 1 0,0-1 1,0 1-1,0 0 0,0-1 0,0 1 0,0-1 0,0 1 1,0 0-1,0-1 0,0 1 0,0-1 0,0 1 0,0 0 1,0-1-1,-1 1 0,1-1 0,0 1 0,-1-1 0,1 1 1,0-1-1,-1 1 0,1-1 0,0 1 0,-1-1 0,1 1 1,-1-1-1,0 1 0,-2 2-603,2 7-2909,5-17 432,-3 6 2933,0 1 0,-1-1 0,1 1 0,0 0 0,0-1 0,0 1 0,0 0 0,0 0 0,-1 0 0,1 0 0,0 0 0,0 0 0,2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31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17 2976,'-14'0'971,"11"0"549,3-2-929,0 1-564,0 1-1,0-1 0,0 0 1,0 1-1,0-1 0,0 1 0,0-1 1,0 1-1,-1-1 0,1 1 1,0-1-1,0 1 0,-1-1 0,1 1 1,0-1-1,-1 1 0,1-1 0,0 1 1,-1 0-1,1-1 0,-1 1 1,1 0-1,-1-1 0,1 1 0,-1 0 1,1-1-1,-1 1 0,1 0 1,-1 0-1,1 0 0,-1-1 0,0 1 1,-25-1 605,13 2-398,12-1-208,-1 0 1,1 0 0,-1 0-1,1 1 1,-1-1-1,0 1 1,1-1 0,-1 1-1,1-1 1,0 1-1,-3 1 1,-14 6 171,-4-4 70,10-2-117,1 0 1,0 1 0,-14 5 0,7 0 66,6-3 11,-1 1 1,-27 5-1,25-8-73,-14 3 142,20-2-163,0 1 0,1 1 0,-12 9 0,0-1 295,13-9-288,1 0 1,-1 0-1,1 1 0,1 0 0,-1 0 0,-7 11 0,13-17-139,-5 8 114,0 0 1,1 0-1,-1 0 1,2 1-1,-1 0 1,-1 10 0,0-5 45,0 6 30,1 1 1,0 0-1,2 0 0,0 0 0,2 29 0,0-41-173,1 11 60,0 1 0,4 26-1,-2-37-54,-1 0-1,1 0 1,0 0-1,1 0 1,0-1-1,6 10 1,18 20 76,-6 5 48,-17-37-156,0 0 0,1 0-1,0-1 1,0 0 0,0 0 0,1-1-1,0 1 1,0-1 0,0-1-1,11 6 1,32 21-1022,-38-26 186,-10-4 632,1 0 0,-1 0 0,0 1 0,0-1 0,1 0 0,2 3 0,-3-1-1938,1-3 101,8 0-1611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31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3648,'-13'0'1173,"10"0"374,6 0-891,2 0-87,0-1 59,0 1 0,1 0 0,-1 0 0,0 1 0,0 0 0,6 1 0,-5 1-316,0 0 17,1 0 0,-1 1 1,0 0-1,0 0 1,6 5-1,36 27 983,-26-8-768,-15-22-377,1 0 0,-1 0 0,17 9 0,7 4-3,8 12-47,2-9-48,-25-5-31,-7-6-17,-4-7 4,0 0 0,0-1 0,1 0 0,-1 1 0,8 2 0,9 6 188,-3 4-27,-5-2-308,-15-13-67,1-1 1,-1 0 0,0 1-1,0-1 1,0 0 0,0 1-1,0-1 1,0 0 0,0 0 0,0 0-1,0 0 1,0 0 0,0 0-1,0 0 1,-1 0 0,1 0 115,1 0 0,-1 0 1,1 0-1,0 0 0,-1 0 1,1 0-1,-1 0 0,1 0 1,-1 0-1,1 0 0,-1-1 1,1 1-1,0 0 0,-1 0 1,1 0-1,-1 0 0,1-1 1,0 1-1,-1 0 0,1-1 1,0 1-1,-1 0 0,1 0 1,0-1-1,0 1 0,-1-1 1,1 1-1,0 0 0,0-1 1,-1 0-1,-4-6-1861,4 7 1803,1-1 1,-1 1-1,0-1 0,0 1 1,0 0-1,0 0 0,0-1 1,1 1-1,-1 0 0,0 0 1,0 0-1,0 0 0,-2 0 1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31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34 2976,'0'0'971,"3"-3"-603,8-8-144,-8 8 64,0 3 96,-3 1-341,1-1 1,-1 0 0,1 0 0,-1 0 0,0 0-1,1 0 1,-1 0 0,1 0 0,-1 0 0,1-1-1,-1 1 1,1 0 0,-1 0 0,1 0 0,-1 0-1,0-1 1,1 1 0,-1 0 0,1 0 0,-1-1-1,0 1 1,1 0 0,-1-1 0,0 1 0,1 0 0,-1-1-1,0 1 1,0-1 0,1 1 0,-1 0 0,0-1-1,1-9 3430,-3 13-2908,-1-1-447,-1 2 354,-1 0 1,1 1-1,0-1 1,-4 7-1,7-9-382,0 0 0,-1 1 0,1-1-1,0 0 1,-1 0 0,0 0 0,1-1-1,-1 1 1,0 0 0,0-1 0,0 1-1,-4 1 1,3-1-19,0 0 0,0 0 0,1 0 0,-1 0 0,1 1 0,-1-1 0,1 1 0,0 0 1,-3 3-1,-8 19 322,8-15-279,0-1 0,-7 10 1,-7 3 68,-32 30 0,26-29-59,18-15-75,-1-1-1,-1 0 1,-14 10 0,7-6 12,10-7-112,-43 30-97,45-32-37,0 0 1,0 0 0,1 0-1,-1-1 1,0 1 0,0-1-1,-1 0 1,1-1 0,-8 1 0,12 0 163,0-1 0,0 0 1,0 0-1,0 0 1,0 0-1,0 0 0,0 0 1,0 0-1,0 0 1,-1 0-1,1 0 1,0 0-1,0 0 0,0 0 1,0 0-1,0 0 1,0 0-1,0 0 0,0 0 1,0 0-1,0 0 1,-1-1-1,1 1 1,0 0-1,0 0 0,0 0 1,0 0-1,0 0 1,0 0-1,0 0 0,0 0 1,0 0-1,0 0 1,0 0-1,0 0 1,0 0-1,0 0 0,0-1 1,0 1-1,-1 0 1,1 0-1,0 0 0,0 0 1,0 0-1,0 0 1,0 0-1,0 0 1,0 0-1,0-1 0,0 1 1,0 0-1,0 0 1,0 0-1,1 0 0,-1 0 1,0 0-1,0-14-1947,0-3 646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37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4896,'0'-28'1584,"0"28"-1561,0 0 1,0-1-1,0 1 0,0 0 1,0-1-1,0 1 0,0-1 1,0 1-1,0 0 1,0-1-1,0 1 0,0 0 1,0-1-1,1 1 1,-1 0-1,0 0 0,0-1 1,0 1-1,0 0 0,1-1 1,-1 1-1,0 0 1,0 0-1,0-1 0,1 1 1,10-14 466,-8 6 104,2 1 7,9 5 1276,-10 3-1706,-1 0-1,0-1 1,0 1-1,1 0 1,-1 0-1,0 1 1,0-1-1,0 1 1,0 0-1,-1-1 1,1 1-1,0 0 1,3 4-1,-1-1-6,0 0 1,0 0-1,-1 0 0,0 1 0,0 0 0,4 6 0,0 4 77,-4-9-131,0 0 0,-1 1 0,0-1 0,0 1 0,2 8 1,-3 0 28,-1 1 1,-1 23-1,0-19-24,0-15-102,0 0 0,-1 0 0,1 0 0,-1 0 0,-1 0 0,1 0 0,-1 0 0,0 0 0,0 0 0,0-1 0,-1 1 0,0-1 0,0 0 0,-1 0 0,-6 9 0,-18 8-968,18-12 678,9-8 169,0-1 0,0 1 0,-1-1 1,1 1-1,-1-1 0,1 1 0,-1-1 0,1 0 0,-1 0 1,0 0-1,0 0 0,0 0 0,1-1 0,-1 1 1,0 0-1,0-1 0,0 1 0,0-1 0,0 0 0,0 0 1,0 1-1,-3-2 0,-29 1-1097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38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1 4992,'-17'0'4997,"20"0"-3658,56 0 2351,29 0-2751,-66-1-839,0 0 0,24-5 0,-23 2-36,0 1-1,26 1 0,-22 3-31,-8-1-74,1 0-1,27-4 1,-21-1-514,-16 2-176,0 1 1,0 1-1,0-1 1,10 1-1,-9-2-1400,-11 3 2048,1 0 0,-1-1 0,0 1-1,0 0 1,0 0 0,1 0 0,-1-1 0,0 1 0,0 0 0,0 0 0,0 0 0,0-1 0,1 1 0,-1 0 0,0 0 0,0-1 0,0 1-1,0 0 1,0 0 0,0-1 0,0 1 0,0 0 0,0 0 0,0-1 0,0 1 0,0 0 0,0 0 0,0-1 0,0 1 0,0 0 0,0 0-1,0-1 1,-1 1 0,1 0 0,0 0 0,0-1 0,0 1 0,0 0 0,0 0 0,-1 0 0,1-1 0,0 1 0,0 0 0,0 0 0,-1 0-1,0-1-108,1 1-1,-1-1 0,0 1 0,0 0 0,0-1 0,0 1 0,1 0 0,-1 0 0,0 0 0,0 0 1,0 0-1,0 0 0,-2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39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33 6304,'-14'0'2032,"11"0"-832,1 0-864,-1 0-323,0 0-1,1 0 1,-1 0 0,0 0 0,0 1 0,1 0 0,-1-1 0,1 1 0,-1 0 0,-4 2 0,0 2-6,1 0 0,0 0 0,-8 9 0,9-9 10,-3 2-24,1 1-1,0-1 1,0 1-1,1 0 1,0 1 0,0 0-1,-5 13 1,5-8 22,1-3 23,0 1 0,1-1 1,0 1-1,1 0 0,0 0 0,-1 15 0,5-25-15,-1 1 0,0-1 0,1 1 0,0 0 0,-1-1 0,1 1 0,0-1-1,0 0 1,1 1 0,-1-1 0,0 0 0,1 0 0,-1 1 0,1-1 0,3 2 0,-2 0 2,1-1 0,0 1 0,0-1 0,1 0 1,5 3-1,-5-4-4,0 0 0,1-1 1,-1 0-1,0 0 1,0 0-1,1-1 0,-1 0 1,1 0-1,9-1 0,8 0 6,1 0-73,-1-1 1,1 0 0,35-10-1,7-2-247,-45 12 219,-13 2 53,0-1 1,0 0 0,8-3 0,-8 1 33,0-1 0,-1 0 0,0-1-1,0 1 1,8-7 0,2-2 65,-13 11-48,-1-1-1,-1 1 1,1-1 0,0 1 0,-1-1-1,1 0 1,-1 0 0,0 0-1,0 0 1,0-1 0,0 1-1,0 0 1,-1-1 0,0 1 0,0-1-1,1-4 1,-1 5 32,-1 0 0,1 0 0,-1 0 0,0 0 0,0 0 0,0 1 0,-1-1 0,1 0 0,-1 0 0,0 0 1,1 0-1,-1 1 0,-1-1 0,1 0 0,0 1 0,-1-1 0,1 1 0,-1-1 0,1 1 0,-4-4 0,3 5 27,0-1 1,0 1-1,0-1 1,0 1-1,0 0 1,0-1-1,0 1 1,0 0-1,-1 0 0,1 1 1,0-1-1,-1 0 1,-3 0-1,5 1-58,0 0 0,-1 0-1,1 0 1,0 0 0,0 0-1,-1 1 1,1-1-1,0 0 1,0 0 0,-1 1-1,1-1 1,0 1 0,0-1-1,0 1 1,0 0 0,0-1-1,0 1 1,0 0 0,0 0-1,0 0 1,0-1 0,0 1-1,0 0 1,1 0 0,-1 0-1,-1 2 1,-11 34 95,10-27-145,2-7 22,1-1 0,-1 0 1,1 0-1,0 0 0,0 0 1,0 0-1,0 0 1,0 0-1,0 1 0,1-1 1,-1 0-1,1 0 1,-1 0-1,1 0 0,0 0 1,0 0-1,0 0 0,0-1 1,2 4-1,2 4 36,1 1-58,-1-1-1,1 0 1,1 0-1,-1-1 0,11 11 1,-13-16-89,0 1 1,0-1 0,0 0-1,0 0 1,0-1 0,0 1-1,1-1 1,-1 0-1,1 0 1,0 0 0,6 1-1,-1-1-328,1-1 1,-1 0-1,18-1 0,-12 0-9,-10 0 299,-1-1 0,0 1 1,0-1-1,0 0 0,0 0 1,0-1-1,0 1 0,0-1 1,0 0-1,0-1 0,0 1 1,7-6-1,-2 1-120,0 2 97,0-1 0,-1 0 0,1 0-1,-1-1 1,-1-1 0,0 1 0,0-2 0,0 1 0,12-18 0,-15 16 258,1 0 1,-2 0-1,1-1 0,-2 0 1,1 1-1,-2-1 0,1 0 0,-1 0 1,-1-1-1,0 1 0,-1 0 0,0 0 1,0-1-1,-4-15 0,2 14 385,-1 1 0,-1-1 0,0 1 0,-1 0 0,0 0 0,-1 0 0,-11-17 0,16 28-381,0 0 1,1-1-1,-1 1 0,0 0 1,0 0-1,0 0 1,0 0-1,-1-1 1,1 1-1,0 1 1,0-1-1,-1 0 0,1 0 1,-1 0-1,1 1 1,0-1-1,-1 1 1,1-1-1,-1 1 1,1 0-1,-1-1 0,-1 1 1,-3 3 317,4-1-405,1 0 0,-1-1 1,1 2-1,-1-1 1,1 0-1,0 0 0,0 0 1,0 1-1,0-1 1,0 0-1,0 1 0,1-1 1,-1 1-1,0 2 1,-3 13-1,1 0 1,0 0 0,0 19-1,3 82-4592,0-86 2842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38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 4384,'-27'0'1424,"27"0"-1414,-1 0 1,1 0 0,0 0-1,0 0 1,0 0-1,0-1 1,0 1-1,0 0 1,-1 0-1,1 0 1,0 0 0,0 0-1,0 0 1,0 0-1,0 0 1,-1 0-1,1 0 1,0 0 0,0 0-1,0 0 1,0 0-1,0 0 1,0 0-1,-1 0 1,1 0 0,0 0-1,0 0 1,0 1-1,0-1 1,0 0-1,-1 0 1,1 0 0,0 0-1,0 0 1,0 0-1,0 0 1,0 0-1,0 0 1,0 1 0,0-1-1,0 0 1,-1 0-1,1 0 1,0 0-1,0 0 1,0 1-1,0-1 1,0 0 0,0 0-1,0 0 1,0 0-1,0 0 1,0 1-1,0-1 17,0 1 0,0-1 0,0 1 0,0 0 0,0-1-1,0 1 1,0-1 0,0 1 0,-1-1 0,1 1 0,0-1-1,0 1 1,0-1 0,-1 1 0,1-1 0,0 1-1,-1-1 1,1 0 0,0 1 0,-1-1 0,1 1 0,-1-1-1,1 0 1,-1 1 0,0-1 0,0 1 21,1-1 0,-1 1 1,0-1-1,1 1 0,-1 0 0,0-1 1,1 1-1,-1 0 0,1-1 0,-1 1 1,1 0-1,-1-1 0,1 1 0,0 0 1,-1 0-1,1 0 0,0 0 0,0-1 1,0 1-1,-1 0 0,1 0 0,0 0 1,0 0-1,0 0 0,1 1 0,-2 3 160,0 1 0,0-1-1,0 0 1,-1 0-1,0 0 1,0 0-1,0 0 1,0 0-1,-6 8 1,-4 8 383,3-1 43,-8 27 0,10-26-167,-12 24 1,2-17-28,12-19-279,-1 0 1,1 1 0,0-1-1,-4 15 1,4-9-83,2 0 0,0 1 0,0-1 0,1 1 0,1 17 0,1-20 1,-3 24 0,0-19-41,-2 11 13,5-25-42,1-1 0,-1 1 0,1-1 0,0 1 0,1 4 0,1 2 15,-2-7-21,-1 0-1,1 0 1,0 0-1,0-1 1,0 1 0,0 0-1,0 0 1,0-1-1,1 1 1,0-1-1,-1 1 1,1-1-1,0 0 1,0 1 0,0-1-1,0 0 1,1 0-1,-1-1 1,0 1-1,4 2 1,2 1 0,-5-2-4,0 0 0,1-1 0,0 1 1,-1-1-1,1 0 0,6 3 0,3-3-27,1 0-1,-1 0 1,1-1-1,0-1 1,14-1 0,3 0-347,-15 1-189,0 0-1,0-1 1,0-1 0,-1 0 0,1-1 0,22-8 0,29-20-3015,-1-2 1162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08:38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4896,'0'-33'2208,"50"16"-1920,-17 17 1184,17 17-864,16 0 1024,17 16-928,-16 17 224,-1 16-576,-16 17 224,-17 0-320,-16 17 192,-17-17-224,-50 16 128,0-32-192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10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416,'33'-17'160,"-16"34"-128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11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3 167 2816,'0'-13'917,"0"10"561,0 0-876,0 3-576,0-1-1,0 1 0,0-1 1,0 1-1,0-1 0,0 1 1,0-1-1,0 1 0,0 0 1,0-1-1,-1 1 1,1-1-1,0 1 0,0-1 1,0 1-1,0 0 0,-1-1 1,1 1-1,0 0 1,-1-1-1,1 1 0,0 0 1,0-1-1,-1 1 0,1 0 1,-1-1-1,1 1 1,0 0-1,-1 0 0,0-1 1,-6-4 307,1-8 339,3 8-518,0 1 0,0-1 0,-1 1 0,-6-5 0,6 5 25,-4-1 120,-3-2-172,1 0 0,0 0 0,0 0 0,-10-12 0,18 17-120,1 1 1,0-1-1,0 1 0,0 0 0,-1 0 0,1 0 0,0 0 1,-1 0-1,1 0 0,-1 0 0,1 0 0,-1 1 0,1-1 1,-1 1-1,0-1 0,1 1 0,-1-1 0,0 1 0,1 0 1,-1 0-1,0 0 0,-1 0 0,-2 0 23,1-1 1,0 1-1,0-1 1,0 0-1,0 0 0,0 0 1,0-1-1,0 0 1,-6-3-1,8 4-2,1 1-1,-1-1 1,0 1-1,1-1 1,-1 1-1,0 0 1,1 0 0,-1 0-1,0 0 1,1 0-1,-1 0 1,0 0-1,1 0 1,-1 0-1,1 1 1,-1-1 0,0 1-1,1-1 1,-1 1-1,1 0 1,-1 0-1,1 0 1,-2 1 0,1-1 5,0 0 1,-1 0-1,1 0 1,0 0-1,0 0 1,0 0 0,-1-1-1,1 1 1,-5 0-1,5-1-17,-1 0-1,1 0 0,-1 0 0,1 1 0,0-1 1,-1 1-1,1 0 0,-1-1 0,1 1 1,0 0-1,0 0 0,0 1 0,-1-1 0,1 0 1,0 1-1,0-1 0,1 1 0,-1 0 1,0-1-1,0 1 0,1 0 0,-1 0 0,1 0 1,-2 4-1,0-2 0,0 0 0,0 1 0,0-1 0,-1-1 0,0 1 0,0-1 1,-5 4-1,-18 13-101,5 7 38,-9-2 112,16-8-28,4-6 178,0 0 0,-18 14 0,20-17-123,0 1 0,0 0 1,1 0-1,1 1 1,-1 0-1,-6 12 1,11-16-62,0-1 0,1 0 0,0 1 0,0-1 0,0 1 0,0 0 0,1 0 1,0 0-1,0 8 0,-2 7 58,0-5-41,1-9-35,1 0 0,0 1 1,0 7-1,2-3-22,0 0 0,1 0 0,0 0 0,1 0 0,8 19 0,-5-15 23,0-1-1,2 0 0,15 25 0,13 5 62,9 12 92,-41-50-150,0 0 0,1-1 0,0 1 0,0-1 0,0-1 0,1 1 0,0-1 0,0 0 0,1 0 0,9 5 0,2 2 15,-5-3-16,0-2-1,26 12 1,-23-12 5,1-1 1,0-1 0,1 0-1,-1-1 1,1-1-1,23 1 1,108-4 352,-143 0-360,0 0 0,0 0 0,0-1 0,0 1 0,0-1 0,8-3 0,9-10 39,-7 3-19,28-11 74,-5-8 117,-30 22-182,-2 3 0,0-1-1,0 0 0,7-8 1,-6 3 51,-1 1 1,7-15 0,-7 13-23,7-14 64,-1 0-1,-1-1 1,13-46 0,-23 67-109,2-5 145,0-1 0,-2 0-1,1 0 1,-1 0-1,0-23 1,-2 29 1,1-1 0,0 1 0,3-11-1,1-13 310,-5 27-422,0 1-1,-1 0 0,1-1 1,-1 1-1,1 0 1,-1 0-1,-1-3 1,1 2 31,0 0 0,0-1 0,0 1 1,0 0-1,1-1 0,-1 1 0,1-6 0,1 0 48,-1 6-101,0 0 1,1 0-1,-1-1 1,0 1-1,-1 0 0,1 0 1,0 0-1,-1 0 1,0 0-1,-1-4 1,-3 1 30,4 5-52,0 0-1,0 0 0,0 0 0,0 0 0,0 0 0,0-1 1,0 1-1,0 0 0,1-1 0,-1 1 0,0-2 0,0 2-14,0-1-7,0-1 0,0 1 0,0 0 0,-1 1 0,1-1 0,0 0 0,-1 0 0,1 0 0,-1 1 0,0-1 0,0 1 0,1-1 0,-1 1 0,0 0 0,0 0 0,-4-2 0,-11-10 102,16 12-88,0-1 1,-1 1 0,1-1-1,-1 1 1,1 0-1,-1 0 1,0 0 0,1 0-1,-1 0 1,0 0-1,0 0 1,0 0 0,0 1-1,1-1 1,-1 1 0,0-1-1,-3 1 1,4 0-22,-1 0 0,0 0-1,1-1 1,-1 1 0,0 0 0,1-1 0,-1 1 0,1-1 0,-1 0 0,1 1 0,-1-1-1,1 0 1,-1 0 0,1 0 0,0 0 0,0 0 0,-1 0 0,-1-3 0,2 2-10,-1 1 0,0-1-1,0 0 1,1 1 0,-1 0 0,-1-1 0,1 1 0,0 0 0,-3-1 0,-9 0-920,1 0 0,-1 1 0,-22 2 1,21 0-172,10-1-102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11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4800,'14'0'1557,"-14"0"-1546,0 0-1,0 0 1,0 0-1,0 1 1,0-1 0,0 0-1,1 0 1,-1 0-1,0 0 1,0 0-1,0 0 1,0 0 0,0 0-1,0 0 1,0 0-1,0 0 1,0 0-1,1-1 1,-1 1 0,0 0-1,0 0 1,0 0-1,0 0 1,0 0-1,0 0 1,0 0 0,0 0-1,0 0 1,0 0-1,0 0 1,0 0-1,0 0 1,1 0 0,-1 0-1,0 0 1,0-1-1,0 1 1,0 0-1,0 0 1,0 0 0,0 0-1,0 0 1,0 0-1,0 0 1,0 0-1,0 0 1,0 0 0,0-1-1,0 1 1,0 0-1,0 0 1,0 0 0,0 0-1,0 0 1,0 0-1,0 0 1,0-11 410,0 8 1558,0 6-1547,0 110 1765,2-113-2021,-1 0-167,0 0 1,0-1-1,0 1 1,0 0 0,0-1-1,0 1 1,0-1-1,0 1 1,0-1-1,-1 1 1,1-1-1,0 0 1,0 1-1,-1-1 1,1 0-1,0 0 1,-1 1-1,1-1 1,-1 0-1,1 0 1,-1 0-1,1 0 1,-1-1-1,13-15 67,1 0-39,-14 16-36,0 0 0,1 0 0,-1 0 0,1 0 0,-1 0 1,1 1-1,0-1 0,-1 0 0,1 0 0,0 0 0,0 1 0,-1-1 0,1 0 0,0 1 0,0-1 0,0 0 0,0 1 0,0-1 0,0 1 0,0 0 0,0-1 0,0 1 0,1-1 0,0 1-12,-1 0 1,0 0-1,0-1 0,0 1 0,0 0 0,-1-1 0,1 1 1,0-1-1,0 0 0,0 1 0,0-1 0,0 0 1,-1 1-1,1-1 0,0 0 0,0 0 0,-1 0 0,1 1 1,-1-1-1,1 0 0,-1 0 0,1-2 0,0 2 1,0-1 0,0 1 0,-1 0 0,1 0 0,0 0 0,0 0 0,0 0 0,0 0 0,0 0 0,1 0 0,-1 0 0,0 1 0,0-1 0,1 0 0,-1 1 0,0-1 0,1 1 0,-1-1 0,0 1 0,1 0 0,-1-1-1,1 1 1,-1 0 0,0 0 0,1 0 0,-1 0 0,1 0 0,-1 1 0,0-1 0,1 0 0,-1 1 0,1-1 0,-1 0 0,0 1 0,1 0 0,1 1 0,-1-1 87,0 0-1,0 0 1,1 1 0,-1-1-1,-1 1 1,1-1 0,0 1-1,0 0 1,-1 0 0,1 0-1,0 0 1,-1 0 0,0 0-1,0 0 1,0 0 0,0 1-1,0-1 1,0 0 0,0 1-1,-1-1 1,1 1 0,0 3-1,-1 1 56,1 1 0,0-1 0,0 0 0,1 0 0,0 1 0,1-1 0,-1-1 0,1 1 0,0 0 0,1-1 0,0 1 0,0-1 0,0 0 0,1 0 0,5 5 0,-9-10-124,9 8-133,-10-9 84,1 0 0,-1 0 1,0 0-1,0 0 0,0 0 0,1 0 0,-1 0 1,0 0-1,0 0 0,0 0 0,0 0 0,1 0 1,-1 0-1,0 0 0,0 0 0,0-1 1,0 1-1,1 0 0,-1 0 0,0 0 0,0 0 1,0 0-1,0 0 0,0-1 0,1 1 1,-1 0-1,0 0 0,0 0 0,0 0 0,0-1 1,4-3-1053,-3 4 983,-1-1 0,1 1 0,0 0 1,0-1-1,0 1 0,0 0 1,0 0-1,-1-1 0,1 1 0,0 0 1,0 0-1,0 0 0,2 0 1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13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6 17 3488,'0'0'2890,"0"-3"-2282,0-8-245,0 9 69,-3 2-331,3 0-108,-1 0 0,0 0 0,1 0 0,-1 0 0,1 0 0,-1 0 0,0 0 0,1 0 0,-1 1 0,1-1 0,-1 0 0,1 0 0,-1 1-1,1-1 1,-1 0 0,1 1 0,-1-1 0,1 1 0,-1-1 0,1 1 0,-1-1 0,1 1 0,-1 0 0,1 0 1,-1-1 0,1 1 0,-1 0 1,1-1-1,-1 1 0,1-1 0,-1 1 0,1-1 1,-1 1-1,0-1 0,1 1 0,-1-1 0,0 0 1,0 1-1,1-1 0,-1 0 0,0 1 0,0-1 1,1 0-1,-1 0 0,0 0 0,0 0 0,1 0 1,-2 0-1,-4 0-46,0 0 0,0 1 1,0 0-1,1 0 0,-1 0 0,0 1 1,1 0-1,-1 0 0,-9 5 0,15-7 52,-7 4-22,-1-1 0,1 0 0,-1 0-1,0-1 1,-9 2 0,2 1 19,11-3 6,-1 0 0,1-1 1,-1 0-1,1 0 0,-1 0 1,1 0-1,-1-1 0,-8 0 1,9 0 21,0 1 0,0-1 0,0 1 0,0 0 0,0 0 0,0 0 0,0 1 0,0-1 0,-7 5 0,-2-3 39,10-3 32,6 2-48,41 26 11,-44-27-65,1-1 0,-1 1-1,1-1 1,-1 1 0,0-1-1,1 1 1,-1 0 0,0-1-1,0 1 1,1 0 0,-1 0 0,0-1-1,0 1 1,0 0 0,0-1-1,0 1 1,0 0 0,0-1 0,0 1-1,0 0 1,0 0 0,0-1-1,-1 2 1,1 0-24,-1 0 30,1 1 1,0-1-1,-1 0 1,1 0 0,-1 0-1,1 0 1,-1 0-1,0 0 1,0-1-1,0 1 1,0 0-1,0 0 1,0 0-1,-1-1 1,1 1 0,-1-1-1,-1 2 1,-3 3 126,-1-1 1,-14 8 0,9-5 108,9-6-197,-14 9 441,0 0-1,1 2 1,-17 16-1,32-28-480,1-1 0,-1 1-1,0-1 1,1 1 0,-1 0-1,1 0 1,-1-1 0,1 1-1,-1 0 1,1 0 0,-1-1-1,1 1 1,0 0 0,-1 0 0,1 0-1,0 0 1,0 0 0,0-1-1,-1 1 1,1 0 0,0 0-1,0 0 1,0 0 0,1 0-1,-1 0 1,0 0 0,0-1-1,0 1 1,1 0 0,-1 1-1,2 1-179,0-1-1,1 1 1,-1-1-1,0 1 1,1-1-1,0 0 1,-1 0-1,6 3 1,-4-3-53,0 1-1,0-1 1,1 0 0,0-1 0,-1 1-1,1-1 1,0 0 0,-1 0 0,1 0 0,0-1-1,8 1 1,-8-1 24,-1 0-1,1 0 1,0 1 0,-1 0-1,8 2 1,-11-3 197,0 0-1,0 0 1,-1 1 0,1-1 0,0 0-1,0 1 1,-1-1 0,1 0 0,0 1-1,-1-1 1,1 1 0,-1-1 0,1 1-1,0 0 1,-1-1 0,1 1 0,-1-1-1,0 1 1,1 0 0,-1-1 0,1 1-1,-1 0 1,0 0 0,0-1 0,1 1-1,-1 0 1,0 0 0,0-1 0,0 1-1,0 0 1,0 0 0,0 0 0,0-1-1,0 1 1,0 0 0,0 0 0,0 0-1,-1-1 1,1 1 0,0 0 0,0-1-1,-1 1 1,0 1 0,-2 2 337,0 0 0,0 0 0,-1 0 1,1 0-1,-1 0 0,0-1 0,0 0 0,-1 0 0,1 0 1,0 0-1,-1-1 0,-8 4 0,-25 16 1536,26-11-1317,0 0-1,1 1 0,0 1 0,0 0 0,-12 21 1,21-30-514,-1 0 0,1 0 0,1 0 0,-1 1 0,0-1 0,1 1 0,0-1 0,0 1 0,0-1 0,1 1 0,-1 8 0,2-5-58,0-1-1,1 0 0,-1 0 1,1 0-1,5 12 0,-3-10-169,0-1 0,1 0 1,0 0-1,0-1 0,1 1 0,0-1 0,10 10 0,4 0-745,24 18 0,-31-26 631,36 27-1489,-48-35 1790,0 0 1,0 0 0,-1 0-1,1 0 1,0 1 0,-1-1-1,1 0 1,-1 0-1,0 1 1,1-1 0,-1 0-1,0 1 1,0-1 0,0 0-1,0 0 1,0 1 0,0-1-1,0 0 1,0 1-1,0-1 1,-1 2 0,-10 25 638,8-21-327,3-6-207,-1 1 0,1 0 0,-1 0 1,0 0-1,0-1 0,0 1 0,0 0 0,0-1 0,0 1 0,0-1 0,0 1 0,-1-1 1,1 1-1,-1-1 0,1 0 0,-4 2 0,-4 5 479,8-6-457,0 0 0,0 0 1,0 0-1,0 1 1,1-1-1,-1 0 0,1 0 1,-1 1-1,1-1 0,0 1 1,0-1-1,0 0 0,0 1 1,0-1-1,1 0 1,-1 1-1,1-1 0,1 4 1,0-6-185,0 1 1,0 0-1,0-1 1,0 1 0,-1-1-1,1 0 1,0 0-1,0 0 1,0 0 0,0 0-1,0 0 1,0 0 0,0-1-1,0 1 1,0-1-1,3 0 1,39-10-4812,-31 9 3094,24 1-1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13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3488,'13'-14'1115,"-12"14"-1085,-1-1 0,1 1 0,-1-1 0,0 1 0,1-1 1,-1 1-1,0-1 0,1 0 0,-1 1 0,0-1 0,0 1 1,0-1-1,0 0 0,1 1 0,-1-1 0,0 0 0,0 1 1,0-1-1,0 0 0,-1 1 0,1-1 0,0 1 1,0-1-1,0 0 0,-1 0 0,1 1 60,0 0-71,0 0 0,0-1 0,0 1 0,0 0 0,0 0 0,0 0-1,0 0 1,0 0 0,0 0 0,0 0 0,0 0 0,0 0 0,0-1 0,0 1 0,0 0 0,0 0-1,0 0 1,0 0 0,0 0 0,0 0 0,0 0 0,0 0 0,0 0 0,0 0 0,0-1 0,0 1-1,0 0 1,1 0 0,-1 0 0,0 0 0,0 0 0,0 0 0,0 0 0,0 0 0,0 0 0,0 0-1,0 0 1,0 0 0,0 0 0,0 0 0,1 0 0,-1 0 0,0 0 0,0 0 0,0 0 0,0 0-1,0 0 1,0 0 0,0 0 0,0 0 0,0 0 0,1 0 0,-1 0 0,0 0 0,0 0 0,0 0-1,1 0 34,-1 0-1,1 0 0,-1 0 0,1 0 0,-1 0 0,1 0 0,-1 0 1,1-1-1,-1 1 0,1 0 0,-1 0 0,1 0 0,-1-1 0,1 1 0,-1 0 1,1-1-1,-1 1 0,1 0 0,-1-1 0,0 1 0,1 0 0,-1-1 0,0 1 1,1-1-1,0 0 0,-1 0 45,0 0 0,1 1 0,0-1 0,-1 0 1,1 1-1,-1-1 0,1 1 0,0-1 0,-1 1 0,1-1 0,0 1 1,0-1-1,-1 1 0,1-1 0,0 1 0,0 0 0,0 0 1,-1-1-1,1 1 0,0 0 0,0 0 0,0 0 0,0 0 0,0 0 1,1 0-1,51 0 1637,-35 0-1569,5 0-9,35 3 1,-4 3-78,117 19-1676,-160-23 1409,49 9-732,-34-8 462,-13-3-2,23 6 0,-28-4 286,-1 1-1,0 0 1,14 7 0,-9-3-9,19 5-281,-25-10 389,-1 0 1,1 0 0,-1 0 0,1 1-1,-1 0 1,9 7 0,-13-10 108,-1 1 1,1 0-1,-1 0 1,1-1-1,-1 1 1,0 0 0,1 0-1,-1 0 1,0 0-1,0 0 1,1 0-1,-1 0 1,0 0-1,0 0 1,0-1-1,0 1 1,0 0-1,0 0 1,-1 0-1,1 0 1,0 0-1,0 0 1,-1 0 0,1 0-1,-1 1 1,-11 19 1065,11-19-1028,-4 4 446,0 0 0,0-1 0,-10 9 0,-10 11 928,23-23-1420,1-1-1,0 1 1,0 0-1,0 0 1,0 0-1,0-1 1,0 1-1,1 0 1,-1 0-1,1 0 1,-1 0-1,1 0 1,-1 3-1,1-3-47,0-1-1,0 0 0,0 1 0,0-1 1,1 0-1,-1 0 0,0 1 0,0-1 0,1 0 1,-1 1-1,1-1 0,-1 0 0,1 0 1,0 0-1,-1 0 0,1 0 0,0 1 1,0-1-1,0 0 0,-1-1 0,1 1 1,0 0-1,0 0 0,1 0 0,-1-1 1,0 1-1,0 0 0,0-1 0,0 1 1,1-1-1,-1 1 0,2 0 0,35 11-1700,1-1 0,-1-2 0,55 6 1,-10-13-223,-83-2 1945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13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1 1 6560,'-70'27'2117,"43"-18"-1285,14-7-680,4-1 107,-1 0 1,1 1 0,1 1-1,-1-1 1,0 1 0,1 1 0,-17 8-1,13-4 351,-23 18 388,33-25-978,1 0 0,-1 0 0,1 1 0,0-1 0,0 1 0,0-1 0,0 1 0,0-1 0,0 1 0,0-1 0,0 1 0,1 0 0,-1 0 0,1-1 0,-1 1 0,1 0 0,-1 2 0,10 21 119,-7-15-118,-2-7-34,0 0 0,1-1 0,-1 1 0,1 0 0,0-1 0,0 1 0,0-1 0,3 5 0,-2-4-40,0-1 0,1 0 0,-1 0 0,1 0 0,-1 0 0,1-1 0,0 1 0,3 0 0,7 5-174,28 24-632,-25-22 86,0-1 0,28 10 0,19 9-1549,-54-23 1978,-1 1 1,-1 0-1,1 0 0,-1 0 0,9 8 0,-16-12 340,1-1-1,-1 0 1,1 1-1,-1-1 1,1 1-1,-1-1 1,1 1-1,-1-1 1,0 1-1,1-1 1,-1 1-1,0-1 0,1 1 1,-1 0-1,0-1 1,0 1-1,1-1 1,-1 1-1,0 0 1,0-1-1,0 1 1,0 0-1,0-1 1,0 1-1,0 0 0,0-1 1,0 1-1,0 0 1,0-1-1,-1 1 1,1-1-1,0 1 1,-1 0-1,-1 2 77,0-1 1,-1 0-1,0 1 0,1-1 0,-1 0 0,-4 2 1,-15 11 445,2-3 279,0 0 0,-32 12 0,-14 8 689,50-22-920,-28 23 0,19-12-71,13-13-332,8-5-118,0 0 1,0 0-1,0 0 1,1 0-1,-5 6 1,6-7-44,1 1 0,-1-1 0,1 1 1,0-1-1,0 1 0,0 0 0,0-1 0,1 1 0,-1 0 0,1 0 0,0-1 1,0 7-1,0-6-51,2 20-222,-2-22 243,1 0 1,-1 0-1,0 0 0,1 0 1,-1 0-1,1 0 0,0 0 1,-1 0-1,1 0 0,0 0 1,0 0-1,-1-1 0,1 1 1,0 0-1,0-1 1,0 1-1,0 0 0,0-1 1,0 1-1,0-1 0,1 1 1,29 5-1461,-15-1 856,-13-3 394,0-1-1,1 0 0,-1 0 1,0 0-1,0 0 1,1 0-1,-1-1 1,4 0-1,7 0-673,-11 0 501,-6 3 481,-1 2 273,2-3-169,0 1 0,-1-1 0,1 1 0,-1-1 0,0 0 0,0 0 0,0 0 0,-5 3 0,-12 0 885,16-5-873,0 1 0,-1 0 1,1 1-1,0-1 1,0 1-1,0-1 0,0 1 1,-7 5-1,-8 11 653,13-12-528,1 0 1,-1-1 0,-10 7-1,3-5-74,10-5-201,-1 0-1,0 0 1,0 0 0,1 1-1,-1-1 1,1 1 0,0 0-1,0 0 1,0 0 0,0 0-1,1 1 1,-1-1 0,-3 8-1,4-2-262,1 1-1,0-1 0,1 1 1,1 13-1,-1-7-1135,0-13 536,-3-3 315,-5 0 388,2 0 246,-1 0-1,0 0 1,-12 3 0,-17 8 491,-8-6 721,34-3-1080,-8 2 354,0-1 1,-36 2 0,26-5-239,11-1-193,0 1 0,-23 4 0,26-1-100,-21 7-1,34-9-74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14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33 3648,'-17'0'1664,"-16"0"-1472,17 0 1536,-1 0-992,0-16 768,-16 16-864,17 0-160,-1-17-288,0 17-3872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14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 4992,'-19'0'1167,"-1"1"0,-20 4 0,35-5-921,-1 2 1,1-1-1,0 0 1,-1 1-1,1 0 0,0 0 1,0 1-1,0-1 1,0 1-1,0 0 1,-5 6-1,-13 19 565,20-25-748,-1 0 0,-1 0 0,1 0 0,0-1 0,-6 3 0,5-3-46,1 0 0,-1 1 0,1 0 0,0-1 0,-4 5 0,1 0-131,1 1 0,1-1 0,-1 1-1,-4 9 1,10-16-1,-1 1 0,1-1 0,-1 0-1,1 0 1,-1 0 0,1 0 0,0 1 0,-1-1-1,1 0 1,0 0 0,0 1 0,0-1-1,0 0 1,0 0 0,0 1 0,1-1 0,-1 2-1,1-2 39,-1-1 0,1 1 0,-1-1 0,0 1 0,1 0 0,-1-1 0,1 1 0,-1-1 0,1 1 0,-1-1 0,1 1 0,0-1 0,-1 0-1,1 1 1,0-1 0,-1 0 0,1 1 0,0-1 0,-1 0 0,1 0 0,0 0 0,-1 0 0,1 1 0,0-1 0,0 0 0,0 0 0,7-1-401,-6 1 340,0 0-1,0 0 1,1 0 0,-1 0-1,0 0 1,0 1 0,1-1-1,-1 1 1,3 0-1,4 4-144,-8-3 285,1-1 0,-1-1 0,1 1 0,-1 0 0,1 0 0,0 0 0,-1-1 0,1 1 0,0-1 0,-1 0 0,1 1 0,0-1 0,2 0-1,5 0 89,-8 0 61,1-1 1,-1 1-1,1 0 0,-1 0 0,1 0 0,-1 1 0,0-1 0,1 0 0,-1 1 0,2 0 0,-2-1-70,-1 1-1,1-1 1,0 1-1,-1-1 1,1 1 0,-1 0-1,0-1 1,1 1-1,-1 0 1,1 0 0,-1-1-1,0 1 1,0 0-1,1 0 1,-1 0 0,0-1-1,0 1 1,0 0-1,0 0 1,0 0 0,0-1-1,0 3 1,0-1 98,0 1 0,0 0 1,0 0-1,1 0 0,-1-1 0,1 1 1,0 0-1,0-1 0,0 1 1,2 3-1,0-1 49,1 1 1,0-1-1,0-1 1,6 6-1,-9-8-243,0-1 0,1 0 0,-1 0-1,1 0 1,-1 0 0,1 0 0,-1 0-1,1 0 1,0 0 0,-1 0 0,1-1-1,0 1 1,3 0 0,12 1-921,29-1 0,49-1-477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40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50 7808,'-17'-50'3520,"34"34"-3040,-1-17 352,1 33-544,33-17 32,16 0-192,17 17-3328,0-16 1728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15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 6720,'-42'0'2170,"41"-1"-2109,0 1 0,1 0-1,-1 0 1,0 0-1,0 0 1,0 1-1,0-1 1,0 0 0,0 0-1,0 0 1,1 1-1,-1-1 1,-2 1-1,1 1 40,-2 0 140,1-1-1,-1 1 1,0 0-1,0-1 1,1 0 0,-1 0-1,0 0 1,-5 0-1,3 2 689,-5 8-634,22-7-190,-5-2-86,20 7-74,-15-4-176,0-1 0,21 5 0,91 6-1274,-99-13 1215,7 0-12,6 1-455,50 11 0,-13 0 177,-59-12 499,-6-2 36,1 1-1,-1 1 0,0 0 0,0 0 0,13 6 0,-21-8 56,-1 0-1,0 0 0,0 0 0,1 0 1,-1 0-1,0 0 0,0 0 0,1 0 0,-1 0 1,0 0-1,0 0 0,0 0 0,1 0 1,-1 1-1,0-1 0,0 0 0,0 0 1,0 0-1,1 0 0,-1 1 0,0-1 0,0 0 1,0 0-1,0 0 0,0 1 0,1-1 1,-1 0-1,0 0 0,0 0 0,0 1 1,0-1-1,0 0 0,0 0 0,0 1 0,0 0 17,0-1 0,0 1-1,0 0 1,0-1 0,0 1-1,-1 0 1,1-1 0,0 1-1,0 0 1,-1-1 0,1 1-1,0-1 1,-1 1 0,1-1-1,0 1 1,-1-1 0,1 1-1,-1-1 1,1 1 0,-1-1-1,1 1 1,-1-1 0,0 1-1,-11 5 640,0 0-1,0-1 0,-15 5 0,-44 12 1462,66-21-2017,-11 4 141,0 1 0,1 1 0,0 0 0,-20 13 0,33-18-241,-3 1 18,0 0 1,0 0-1,0 0 0,1 1 1,-1 0-1,1 0 0,-6 7 1,9-9-38,-1 1 0,1-1 0,0 0 0,0 1 1,0-1-1,1 1 0,-1-1 0,0 0 0,1 1 1,0 0-1,-1-1 0,1 1 0,0-1 0,0 1 0,1-1 1,-1 1-1,0-1 0,2 5 0,-1-4-142,0 1 0,1 0 0,-1 0-1,1-1 1,0 1 0,0-1 0,0 0 0,0 1-1,0-1 1,1 0 0,0 0 0,-1 0-1,1-1 1,0 1 0,0-1 0,7 4 0,0-1-335,0 0 1,1 0-1,0-2 1,11 4-1,-19-6 384,36 11-1220,-22-6-49,29 6 0,-34-10 933,7 1-369,30 9 0,-43-11 664,6 5 459,-12-6-272,0 1 1,1-1 0,-1 1 0,0-1-1,0 0 1,0 1 0,0-1-1,0 1 1,0-1 0,0 1 0,0-1-1,0 1 1,0-1 0,0 1 0,0-1-1,0 1 1,0-1 0,0 0 0,0 1-1,-1-1 1,1 1 0,0-1 0,0 1-1,0-1 1,-1 1 0,-1 2 189,0-1-1,0 1 1,0-1 0,-1 0 0,1 1 0,-1-1-1,1 0 1,-1-1 0,0 1 0,0 0 0,-5 2-1,-7 4 790,11-5-832,-103 55 3665,97-54-3659,-1 1 1,1 0-1,0 0 0,1 1 1,-1 0-1,1 1 1,0 0-1,1 1 0,0 0 1,-14 17-1,19-21-154,0 0 0,1 0 0,-1 1 0,-3 8 0,5-11-213,1 0-1,-1 0 1,1 0 0,-1 0-1,1 0 1,0 0 0,0 0-1,0 0 1,0 0-1,0 0 1,0 0 0,0 0-1,1 0 1,-1 0 0,1-1-1,1 4 1,11 12-1529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15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896,'0'17'416,"0"0"480,-17-1 640,1-16-96,16 17-800,-34-17-160,18 0-320,-1 0 224,1 0-192,-1 0-3008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21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4800,'13'-14'1557,"-12"14"-1525,-1-1 0,1 1-1,-1-1 1,1 1 0,-1 0 0,1-1-1,0 1 1,-1 0 0,1 0 0,-1 0-1,1-1 1,0 1 0,-1 0 0,1 0-1,0 0 1,-1 0 0,1 0 0,0 0-1,-1 0 1,1 0 0,-1 0 0,1 0-1,0 0 1,-1 1 0,2-1 0,-2 0 27,11 0 98,-8 1-159,-1-1 0,0 0 1,0 0-1,0 0 0,0 0 0,0-1 0,0 1 1,0-1-1,4 0 0,2-5 159,-6 5-118,-1 0-1,1 0 1,-1 1 0,1-1-1,0 0 1,-1 0 0,1 1 0,-1-1-1,1 1 1,0-1 0,0 1-1,-1 0 1,3 0 0,4 0 220,-6 0-189,0 0 0,0 0 0,1 0 0,-1 0 0,0 0 0,1 0 0,-1-1 1,0 1-1,3-2 0,-1 0 33,0 0-47,-1 0 1,1 1 0,-1-1 0,1 1-1,0 0 1,0 0 0,-1 0 0,1 1-1,0-1 1,0 1 0,7 0 0,12 1 52,3-1 31,41-4 0,-53 3-90,135-12 327,299 13-239,-249 8 272,-93-2-329,79 0-166,-2 5-43,35-6-144,9 7 69,367-9-92,-374-4 313,67 4 67,-8 9 144,90 4 17,-9-11-145,-51 7-84,-270-10-23,1073 48-96,-744-34 177,25-2 10,-6-11-25,-40 0-45,-160 2 2,323 1 227,-330-11-144,287-1 611,-360 10-553,77 0 52,87-9 73,-110 10-259,-98-2-171,134 0-1000,-197-3 1147,171 0-874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22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3328,'-17'0'5253,"20"0"-4912,-2 0-300,1 1 0,0-1-1,0 0 1,-1 1-1,1-1 1,0 1 0,-1 0-1,1 0 1,2 1 0,10 5 27,-10-6-61,0 0 1,1-1-1,-1 1 1,0-1-1,6 0 0,25 2 18,-15 3-20,-10-2-3,0-1 1,0 0-1,1-1 0,11 0 0,-8 0 25,0 1 0,-1 0 0,23 6-1,-32-7-15,26 5 159,-1 7 276,-28-13-413,0 1 0,1-1 1,-1 1-1,0 0 0,0-1 1,0 1-1,0 0 0,0 0 1,0 0-1,0 0 0,0 0 1,0 0-1,0 0 0,-1 0 1,1 0-1,0 0 0,0 2 1,-1-2-22,0-1-1,0 1 1,0-1 0,0 1 0,-1 0 0,1-1 0,0 1 0,0-1 0,0 1-1,-1-1 1,1 1 0,0-1 0,-1 1 0,1-1 0,0 1 0,-1-1 0,1 0-1,-1 1 1,1-1 0,-1 1 0,1-1 0,-1 0 0,1 0 0,-1 1 0,1-1-1,-1 0 1,1 0 0,-1 1 0,1-1 0,-2 0 0,0 1 21,1-1 0,-1 1 1,0 0-1,1 0 0,-1 0 1,1 0-1,-4 2 0,-4 11 197,7-11-185,-1 1 0,1 0 0,-1-1 0,1 1 0,-1-1 0,0 0 0,-1 0 0,-3 3 0,1-2-33,0 1-12,0-1-1,0 1 1,-9 10 0,-13 30-22,-11-7 44,36-32-16,-1-1 1,1 1 0,-5 10-1,2-2 10,-2-1 15,1-1-1,-19 21 1,6-7 16,12-16 11,-1 1 0,-12 11 0,19-20-16,0 0 0,-1 1 1,1-1-1,-1-1 1,0 1-1,1 0 1,-1-1-1,0 1 1,0-1-1,0 0 1,0 0-1,0 0 1,-1 0-1,-5 0 1,7-1 23,1 0 0,-1 0 0,1-1 0,-1 1 0,1 0 0,-1-1 0,1 1 0,-1-1 0,1 0 0,-1 1 0,1-1 1,0 0-1,-1 0 0,1 0 0,0 0 0,0 0 0,-1 0 0,1 0 0,0 0 0,0 0 0,-1-3 0,-1-1 86,0-1 0,1 1-1,-1-1 1,-1-6 0,0 0 164,-10-22 362,7 21-473,2 0 0,0 0 1,0 0-1,2-1 0,-1 0 0,2 1 0,-3-29 0,5-21-237,0 61-63,0 0-1,0 0 0,1 0 1,-1 0-1,0 0 0,1 0 1,-1 1-1,1-1 0,-1 0 0,1 0 1,0 0-1,0 1 0,0-1 1,0 0-1,0 1 0,0-1 1,2-1-1,1 0-496,-1 0-1,1 1 1,0-1 0,0 1 0,6-3 0,-2 2-804,9-11-396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23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 4800,'-1'0'149,"-1"0"1,0 0-1,0 0 0,1-1 0,-1 1 1,0-1-1,1 1 0,-1-1 1,1 0-1,-1 1 0,0-1 1,1 0-1,-1 0 0,1 0 1,0 0-1,-1 0 0,-1-3 1,0 1 1098,6 3-320,-2 1-823,1-1 0,-1 0 1,1 0-1,-1 1 0,0-1 1,1 1-1,-1-1 0,0 1 1,0-1-1,2 2 0,17 6 438,-8-6-337,0-1-1,1 0 1,18-1-1,1-1-40,79 4 163,-84-2-279,0 2 0,29 7-1,-40-6-110,1 0 1,0-1-1,-1 0 0,23-1 0,5-2-445,-41 0 325,1 0 0,-1 0 0,0 0 0,0 1 0,1-1 0,-1 1 1,0 0-1,0 0 0,0 0 0,0 0 0,0 0 0,4 3 0,-2-1-322,1 0-2285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24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5056,'0'0'2805,"0"3"-1605,0-1-1106,0 0-1,-1-1 1,1 1 0,-1 0-1,1 0 1,-1-1 0,0 1-1,0 0 1,1 0 0,-1-1-1,0 1 1,-1-1-1,1 1 1,0-1 0,0 0-1,-1 1 1,-1 0 0,-13 18 513,-1 5 62,9-16-510,1 1 0,0 1 0,1-1 0,1 1 0,-1 0 0,-4 18 0,9-28-152,-26 110 535,24-96-464,1 0 0,1 1 0,1-1 1,0 0-1,3 27 0,2-21-302,1 1 0,14 31 0,-19-49 74,0-1 0,1 1 0,0-1 1,0 0-1,0 1 0,0-1 0,0 0 0,0 0 0,1-1 0,0 1 0,-1 0 0,1-1 0,0 0 0,0 1 0,1-1 1,-1-1-1,6 4 0,25 12-1162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24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4064,'0'-28'1307,"0"28"-1298,0 0 0,0 0 1,0 0-1,0 0 0,0 0 1,0 0-1,0-1 1,0 1-1,0 0 0,0 0 1,0 0-1,0 0 0,0 0 1,-1-1-1,1 1 1,0 0-1,0 0 0,0 0 1,1 0-1,-1 0 1,0-1-1,0 1 0,0 0 1,0 0-1,0 0 0,0 0 1,0 0-1,0 0 1,0-1-1,0 1 0,0 0 1,0 0-1,0 0 1,0 0-1,1 0 0,-1 0 1,0 0-1,0-1 0,0 1 1,0 0-1,0 0 1,0 0-1,0 0 0,1 0 1,-1 0-1,0 0 0,0 0 1,0 0-1,0 0 1,0 0-1,1 0 0,-1 0 1,0 0-1,2 0 5,0 0-1,-1 1 1,1-1 0,0 1-1,0-1 1,-1 1-1,1 0 1,0 0 0,-1-1-1,4 3 1,4 3-111,-2-3 15,-3-1 53,-1-1 1,0 1-1,1 0 1,-1 0-1,0 0 1,0 0-1,0 1 1,-1-1-1,1 1 1,0 0-1,-1-1 1,4 7-1,1 1 107,-3-5 21,0 1 1,0 0 0,0 0-1,4 11 1,-3 14 780,26 66 491,-9-2-219,18 170 1,-36-227-989,46 471 791,-17 177 245,-33-572-971,3 218 992,2-211-817,4 159 744,-10-182-830,5 180 228,2-173-420,1 78 143,2-30-109,-1-7-272,-8-30-1435,0-109 1151,1 0 0,0 1-1,0-1 1,0 0 0,1 0-1,3 9 1,-2-9 2,0 10-2251,-3-14 832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32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92 2560,'0'0'832,"0"3"-517,0 8-22,0-8 960,3-3-602,3 0-406,11-1 773,-16 0-988,-1 1 0,1 0 0,-1-1 0,1 1 0,-1-1-1,1 1 1,-1-1 0,0 1 0,1-1 0,-1 1 0,1-1-1,-1 1 1,0-1 0,0 1 0,1-1 0,-1 1 0,0-1 0,0 0-1,0 1 1,1-1 0,-1 1 0,0-1 0,0 0 0,0 1-1,0-1 1,0-1 0,2 0 274,1-1-257,-2 2-27,0 0 0,0 0-1,0 0 1,0-1 0,0 1-1,0 0 1,-1-1 0,1 1-1,0-1 1,-1 1 0,1-1-1,-1 1 1,1-1 0,-1 1-1,0-1 1,1 0 0,-1 1-1,0-1 1,0 1 0,0-1-1,-1-1 1,4-22 23,8 0-6,-9 16-20,-1 0-1,-1-1 1,0-17 0,0-4 1,-1 3-14,1-8 2,4-41 0,7 8-70,-6-9 27,1 36 32,-2 22 21,0-37 0,-3 45 43,0-1 0,0 0-1,2 1 1,3-14 0,-4 19-7,-1-1 147,0-1-1,0 0 1,-1-15 0,0 8-44,0 15-150,-1 0 0,1 0 0,0 0 0,0 0-1,1 0 1,-1 1 0,0-1 0,0 0 0,0 0 0,1 0 0,-1 0 0,0 0 0,1-1 0,0 2-5,-1 0 0,0-1 0,1 1-1,-1 0 1,0 0 0,1 0 0,-1-1 0,0 1-1,1 0 1,-1 0 0,0 0 0,1 0 0,-1 0 0,0 0-1,1 0 1,-1 0 0,0 0 0,1 0 0,-1 0 0,1 0-1,-1 0 1,0 0 0,1 0 0,-1 0 0,0 1 0,1-1-1,-1 0 1,0 0 0,1 0 0,-1 1 0,2 3-28,-2-3 27,0 0-1,0 0 1,0-1-1,0 1 0,0 0 1,0 0-1,0 0 0,0-1 1,0 1-1,1 0 0,-1 0 1,0-1-1,0 1 0,1 0 1,-1-1-1,0 1 0,1 0 1,0 0-1,29 77 738,-26-71-681,-2 0-1,1 1 1,-1-1-1,0 1 1,0 0-1,-1-1 1,0 13-1,2 5 65,0-6-13,8 24 0,-6-27-44,3 25 0,-5-13-23,-2-15-2,1 0 0,0 1 0,1-1 0,6 19 0,-6-25-6,0-1 0,-1 1 1,0 0-1,0 0 0,-1 0 1,1 0-1,-1 14 0,-1-20-30,3 26 125,-3-26-106,0 0-1,0 0 1,1 0-1,-1 0 0,1 0 1,-1 1-1,1-1 1,0 0-1,-1 0 1,1 0-1,0 0 0,0 0 1,-1-1-1,1 1 1,0 0-1,0 0 0,0 0 1,2 0-1,-2 0-11,-1-1 0,1 0 0,-1 0 0,1 0 0,0 1 0,-1-1 0,1 0 0,0 0 0,-1 0 0,1 0 0,-1 0 0,1 0 0,0 0 0,-1 0 0,1 0 0,0 0 0,-1-1 0,1 1 0,-1 0 0,1 0 0,0-1 0,-1 1 0,1 0 0,-1 0 0,1-1 0,-1 1 0,1-1 0,-1 1-1,1-1 1,-1 1 0,1-1 0,11-20 13,-10 16-9,7-14 6,-1 0 1,-1 0-1,7-32 0,-2 7 5,38-153-71,-45 174 38,-1 0-1,0 0 0,-1-38 1,-2 49-3,0 0 0,0 0 0,1 0 0,5-16 0,-5 18-8,0 2 49,-1-1 0,-1 1-1,0-18 1,0 14 75,0 10-96,0 0 1,0 1-1,0-1 0,0 0 1,0 1-1,1-1 1,-1 0-1,1 1 1,-1-1-1,1 1 1,0-1-1,-1 1 1,1-1-1,0 1 1,0-1-1,0 1 0,0 0 1,0-1-1,2-1 1,-2 3-8,-1-1-1,1 1 1,-1 0-1,0-1 1,1 1-1,-1 0 0,1-1 1,-1 1-1,0 0 1,1 0-1,-1 0 0,1-1 1,-1 1-1,1 0 1,-1 0-1,1 0 0,-1 0 1,1 0-1,-1 0 1,1 0-1,-1 0 0,1 0 1,-1 0-1,1 0 1,-1 0-1,1 1 1,-1-1-1,1 0 0,-1 0 1,1 0-1,-1 1 1,0-1-1,1 0 0,-1 0 1,1 1-1,-1 0 1,0-1 0,1 0-2,-1 1 1,1 0 0,-1 0-1,1 0 1,-1-1-1,0 1 1,0 0 0,0 0-1,1 0 1,-1 0 0,0 0-1,0-1 1,0 1 0,0 2-1,2 16-63,0-14 52,0 2 28,1 1-1,-1-1 1,-1 0 0,1 1-1,0 13 1,-2 112 305,0-128-309,0-1-1,0 1 1,-1-1 0,-1 9-1,-1-4 17,2-8-23,1-1 0,0 1 0,-1 0 0,1 0 1,0 0-1,-1 0 0,1 0 0,0 0 0,0 0 0,0 0 0,0 0 0,0 0 0,0 0 0,0 0 0,0 0 1,1 0-1,-1 0 0,0 0 0,1 0 0,-1 0 0,0 0 0,1 0 0,-1 0 0,1-1 0,-1 1 0,2 1 1,-2-1-4,0-1 4,1 0 0,-1 1 1,0-1-1,1 0 0,-1 1 1,0-1-1,0 0 0,1 1 0,-1-1 1,0 0-1,0 1 0,0-1 0,0 1 1,0-1-1,0 1 0,1-1 0,-1 0 1,0 1-1,0-1 0,0 1 0,0-1 1,0 1-1,-1-1 0,1 0 1,0 1-1,0-1 0,0 1 0,0-1-6,0 0 0,-1-1 0,1 1 0,0 0 0,0 0 0,0-1 0,0 1 0,0 0 0,0-1 0,0 1 0,0 0-1,0 0 1,0-1 0,0 1 0,0 0 0,0-1 0,0 1 0,1 0 0,-1 0 0,0-1 0,0 1 0,0 0 0,0 0 0,0-1 0,1 1-1,-1 0 1,0 0 0,0-1 0,0 1 0,1 0 0,-1 0 0,1-1 0,12-7-52,-8 3 58,-1 0 0,0 0 1,0 0-1,0-1 0,-1 0 1,0 0-1,4-8 0,42-174-52,-49 187 46,18-71-65,11-74-140,-26 120 175,-3 18 19,1 0 1,0 1 0,0-1-1,1 0 1,0 1-1,0-1 1,6-12 0,-5 13 32,0 0 1,-1-1-1,2-7 0,-3 11 4,-1 1-1,1-1 1,1 0-1,-1 0 1,0 0-1,1 1 1,0-1-1,0 1 1,4-7-1,-3 7 126,0 6 196,-2-1-319,1 0 0,-1 0-1,1 0 1,-1 0-1,0 0 1,0 1 0,0-1-1,0 0 1,0 1 0,-1-1-1,1 0 1,-1 1 0,1 2-1,-1 38 107,0-23-57,0 160 590,0-163-648,2 0-1,0 0 1,5 17-1,-4-20-17,4 21 7,-3-21 35,-1 1 0,-1 0 0,1 25 1,-3-29 22,0-19-162,3 0 17,0-2 57,1 0 1,-1 0-1,-1 0 1,2-17 0,7-34-192,-7 27 124,12-67-236,-5 23 182,-9 54 110,2 0 1,12-47-1,-7 44 23,2-1 1,1 1-1,22-37 0,-33 62 15,1 0 0,-1 1-1,0-1 1,0 1 0,1-1 0,-1 1-1,1-1 1,-1 1 0,4-2 0,-4 3-2,1-1 1,-1 1 0,1-1-1,-1 1 1,1 0 0,-1-1-1,1 1 1,-1 0 0,2 0-1,-3 0-2,2 0 7,0 0-1,-1 1 0,1-1 1,0 0-1,-1 0 1,1 1-1,0-1 0,-1 1 1,1-1-1,-1 1 1,1 0-1,-1 0 0,1 0 1,-1 0-1,0 0 1,1 0-1,-1 0 1,0 0-1,0 0 0,0 0 1,0 1-1,0-1 1,0 0-1,1 3 0,1 3 39,-1-1-1,1 1 1,-1-1-1,1 13 0,1-3-15,8 20 5,-8-28 16,-1 1 0,0 0 0,3 15 1,-1 40 66,0-31-92,-1-3-19,1 40 0,-5 129 522,0-199-524,0 1 0,0-1 0,0 1-1,-1-1 1,1 1 0,0 0 0,0-1 0,0 1 0,0-1-1,0 1 1,1-1 0,-1 1 0,0-1 0,0 1 0,0-1-1,0 1 1,1-1 0,-1 1 0,0-1 0,0 1 0,1-1-1,-1 1 1,0-1 0,1 1 0,-1-1 0,1 0-1,-1 1 1,0-1 0,1 0 0,-1 1 0,1-1 0,-1 0-1,1 0 1,-1 1 0,1-1 0,-1 0 0,1 0 0,-1 0-1,1 0 1,-1 0 0,1 1 0,-1-1 0,1 0 0,0 0-1,0-1 1,-1 1-6,1 0 0,-1 0-1,1 0 1,-1 0 0,0 0-1,1 0 1,-1 0 0,1-1-1,-1 1 1,0 0 0,1 0-1,-1 0 1,0-1 0,1 1-1,-1 0 1,0-1 0,1 1-1,-1 0 1,0-1 0,0 1-1,1 0 1,-1-1 0,0 1 2,3-3-47,0 0 1,0 0-1,-1 0 0,1-1 1,-1 1-1,0-1 0,2-4 1,7-41-290,7 0-41,-9 25 122,9-36 1,-10 24-6,67-257-424,-62 239 1017,-11 41-221,1-1-1,0 1 1,1 0-1,7-13 1,0 12-96,-11 15-1,1 0 0,-1-1-1,0 1 1,1 0 0,-1 0 0,0 0 0,0 0 0,1 0 0,-1-1-1,0 1 1,0 0 0,0 0 0,0 2 0,0 0-15,0 1-1,0-1 1,1 0 0,0 1-1,-1-1 1,1 0 0,1 0 0,0 4-1,4 10 9,11 66 152,-16-71-141,1 26 0,0 14 7,2-31-21,0 11 6,2 45 0,-5-52 48,2 0-1,7 38 1,-8-53-32,-1 0 0,-1 0 0,0 14-1,0-11-69,2 1-214,-2-13 250,0-1-1,0 0 1,0 0 0,0 0-1,0 1 1,0-1 0,1 0-1,-1 0 1,0 0-1,0 0 1,0 1 0,0-1-1,0 0 1,0 0 0,1 0-1,-1 0 1,0 0 0,0 1-1,0-1 1,0 0-1,1 0 1,-1 0 0,0 0-1,0 0 1,0 0 0,1 0-1,-1 0 1,0 0 0,0 0-1,0 0 1,1 0-1,0 0-16,0-1 0,0 0 0,0 0 0,-1 1-1,1-1 1,0 0 0,0 0 0,0 0 0,-1 0-1,1 0 1,-1 0 0,1 0 0,-1 0 0,1 0-1,-1 0 1,1 0 0,-1-2 0,4-7 20,-1-1 1,-1 1-1,0-1 1,-1 0-1,1-16 1,-1 5-54,7-42 0,-3 36-75,-2 5 30,-2 9 66,1 1 0,1 0 1,7-23-1,-6 25 22,-1 1 0,3-17 0,3-8-67,6 9 31,1-1 116,-15 26-41,-1 0-1,1-1 0,0 1 1,0 0-1,0 0 0,0 0 1,0 0-1,0 0 0,0 1 1,0-1-1,0 0 0,1 0 1,-1 1-1,0-1 0,0 1 1,1-1-1,-1 1 0,0-1 1,1 1-1,-1 0 1,1 0-1,1-1 0,-3 1-16,0 0 1,0 0-1,1 0 0,-1 0 0,0 1 1,0-1-1,0 0 0,1 0 0,-1 0 1,0 0-1,0 0 0,0 0 0,1 0 0,-1 0 1,0 1-1,0-1 0,0 0 0,1 0 1,-1 0-1,0 0 0,0 1 0,0-1 0,0 0 1,0 0-1,1 0 0,-1 1 0,0-1 1,0 0-1,0 0 0,0 0 0,0 1 1,0-1-1,0 0 0,0 1 0,3 4 31,-1 1 0,0-1 0,0 1 0,-1 0 0,0-1 0,1 1 0,-2 0 0,1 0 0,-1 9 0,0 121 185,-1-68-234,5 149 89,7-142-10,-10-50-48,-1 34 0,-1-35-12,1 1 0,5 38 1,6-13-26,-8-30-12,-2-12 2,1 1 1,-1 0 0,1 0-1,6 13 1,-5-16-194,0-9 86,4-5 82,1-1-1,-1 0 1,0 0 0,11-20 0,-9 12 15,1 0 1,1 0-1,17-19 1,-6 7 76,61-81 348,-76 101-393,0 0-1,0 1 1,10-8-1,-5 5 2,-11 9 7,1 0 1,0 1-1,0-1 1,0 0-1,0 1 1,0 0-1,0-1 1,1 1-1,-1 0 1,0 0-1,1 0 1,-1 0-1,0 1 1,1-1-1,-1 1 1,1-1-1,-1 1 1,1 0-1,0 0 1,-1 0-1,1 0 1,-1 1-1,1-1 1,-1 1-1,4 0 1,0 6 71,-3-3-29,0-1-13,5 3-15,-7-1-33,0 0-1,0 0 1,-1 0 0,0 0-1,1 1 1,-2 7 0,0 6-14,2 47-6,-4 115 313,-1-153-254,-1 27 14,11 18-9,-1 0-22,-5-43-11,-1-16 0,1-1-1,1 1 1,0 0-1,1 0 1,0-1-1,7 25 1,-6-18-117,-3-19 118,0 0-1,0-1 1,0 1 0,0-1 0,0 1 0,0-1 0,0 1-1,0-1 1,0 1 0,0-1 0,0 1 0,1-1 0,-1 1-1,0-1 1,0 1 0,0-1 0,1 1 0,-1-1 0,0 1 0,0-1-1,1 1 1,-1-1 0,1 1 0,-1-1 0,0 0 0,1 1-1,-1-1 1,1 0 0,-1 1 0,1-1 0,-1 0 0,1 0-1,-1 1 1,1-1 0,-1 0 0,1 0 0,-1 0 0,1 0-1,-1 0 1,1 0 0,-1 0 0,1 0 0,-1 0 0,1 0-1,-1 0 1,1 0 0,1 0 0,-1 0-4,0-1 0,1 1-1,-1 0 1,1-1 0,-1 1 0,0-1 0,1 1 0,-1-1-1,0 1 1,1-1 0,-1 0 0,0 0 0,0 0 0,0 0-1,0 0 1,0 0 0,0 0 0,0 0 0,0 0 0,0 0 0,0 0-1,-1-1 1,1 1 0,0 0 0,-1-1 0,1 1 0,0-3-1,2-3-28,1-3 16,0 0 0,0-1 0,-1 1 0,-1-1 0,3-16 0,6-29 42,39-94 73,-46 138-54,-1 0 0,0-1 0,0 0 0,-2 0 0,1 0 0,-2-21 0,0 31 6,3 6 53,-1-1-92,-1 0 1,1 0-1,-1 0 0,0 0 1,0 0-1,0 0 0,0 0 1,0 1-1,0-1 0,0 0 1,-1 1-1,0-1 0,1 4 1,0 37 65,-2-21-57,1 222 307,1-222-297,1 0 0,6 29 0,-5-33-32,-2-8 5,1 0 1,0 0-1,0 0 0,1-1 0,1 1 0,-1-1 0,1 0 1,11 17-1,-1-7 58,-12-12-62,-2-7 1,0 1 1,0-1-1,0 0 1,1 1-1,-1-1 1,0 1-1,0-1 1,0 0 0,0 1-1,0-1 1,1 1-1,-1-1 1,0 0-1,0 1 1,1-1-1,-1 0 1,0 1-1,0-1 1,1 0-1,-1 1 1,0-1-1,1 0 1,-1 0-1,1 0 1,-1 1-1,0-1 1,1 0-1,-1 0 1,1 0-1,-1 0 1,0 0-1,1 1 1,-1-1-1,1 0 1,-1 0-1,1 0 1,-1 0-1,0 0 1,1-1-1,-1 1 1,1 0-1,-1 0 1,0 0-1,1 0 1,-1 0-1,1 0 1,-1-1-1,0 1 1,1 0-1,-1 0 1,1-1 0,46-30-314,-39 26 264,-1-2 0,0 1 0,0-1 0,-1 0 0,0-1 0,10-15 0,-7 9 56,15-18 20,-15 18 65,1 1-1,17-17 0,-14 17 103,-12 12-177,-1 1-1,1-1 1,-1 1-1,1 0 1,0 0 0,-1-1-1,1 1 1,-1 0-1,1 0 1,-1-1-1,1 1 1,0 0-1,-1 0 1,1 0 0,-1 0-1,1 0 1,0 0-1,-1 0 1,1 0-1,0 0 1,-1 0-1,1 1 1,-1-1 0,1 0-1,0 0 1,-1 0-1,1 1 1,-1-1-1,1 0 1,0 1-1,0 0 31,0-1-30,0 1-1,0-1 0,0 1 1,0-1-1,0 1 1,-1 0-1,1-1 0,0 1 1,0 0-1,0 0 1,-1 0-1,1 0 0,0 1 1,0 0 10,0 0 0,0 0 0,-1 1 0,1-1 0,-1 0 0,0 1 0,0-1 0,0 5 0,0 8 85,-1-2-28,1 0-1,1 0 1,2 16 0,-3-28-78,6 33 69,2 58-1,0 10 64,1 12-64,-9 102-93,-1-215 2,1 0 1,0 0-1,0 0 0,0 1 1,1-1-1,-1 0 0,0 0 1,0 0-1,1 0 0,-1 1 1,0-1-1,1 0 0,-1 0 1,1 0-1,0 0 0,-1 0 1,1 0-1,0 0 0,0 0 1,-1 0-1,1-1 0,0 1 1,0 0-1,0 0 0,1 0 1,18-31-393,-4 6 359,-7 12 30,-1 0 1,0-1-1,-1 0 1,11-27-1,-10 16-2,-2 3 15,16-33-1,-5 26 17,-13 22 31,1-1 0,-1-1 0,0 1 0,-1 0 0,4-13 0,-1-11 127,1 16-31,-6 14-113,0 0 0,0-1 0,-1 1 0,1-1-1,0 1 1,-1-1 0,1 1 0,-1-1 0,0 1-1,1-3 1,-1 2 147,3 4 16,-2 0-150,1-1 0,-1 1 0,0 0 0,1 0-1,-1 0 1,0 0 0,0 0 0,0 0 0,0 0 0,-1 0 0,1 1-1,-1-1 1,1 3 0,-1 36 318,-1-11-133,1 391 405,1-412-635,-1 0-1,1-1 0,1 1 0,3 14 0,-3-16-13,0 0-1,0 0 1,-1 1-1,0 10 1,-1-15 24,0 0 1,0-1 0,0 1-1,0 0 1,0 0 0,1-1 0,-1 1-1,1 0 1,0-1 0,0 1-1,0-1 1,0 1 0,0-1-1,1 1 1,-1-1 0,3 3-1,-1-2 145,-3-6-16,-1-1-66,1 2-41,0-1 0,0 1 0,0-1 0,0 1 0,1-1 0,-1 1 0,0-1 0,2-3 0,3-3-18,7-18-70,16-51-45,-22 60 176,-5 14-48,0-1 0,0 1 0,1 0 0,0 1 0,4-9 0,-4 9 3,1-1 0,-1 0 0,0 0 0,-1 0 0,1 0 0,-1 0 0,2-5 0,0-4 42,-1 9-40,0 0-1,-1 0 0,1 0 0,0 1 0,1-1 0,3-4 1,-6 8-16,0 0 0,1-1 0,-1 1 0,0 0 0,0 0 0,1-1 0,-1 1 0,0 0 0,0 0 0,1-1 0,-1 1 0,0 0 0,1 0 0,-1 0 0,0 0 0,1-1 0,-1 1 0,0 0 0,1 0 0,-1 0 0,1 0 0,-1 0 0,0 0 0,1 0 0,-1 0 0,1 0 0,-1 1 10,1-1 0,-1 1 0,1 0 1,-1-1-1,0 1 0,1 0 0,-1 0 0,0-1 1,1 1-1,-1 0 0,0 0 0,0-1 0,0 1 1,0 0-1,0 0 0,0-1 0,0 1 1,0 1-1,0 23 235,1-11-177,-1 0 0,-4 25 0,-26 279 428,32-246-373,2-49-93,1 17 16,-6-29-26,0 0 1,-3 14 0,2-18-2,1 0 1,0 0 0,0 0-1,1 0 1,-1 0 0,2 0-1,-1 0 1,2 9-1,9 12 78,-11-28-98,0 1 0,0-1 0,1 0 1,-1 0-1,0 0 0,0 1 1,0-1-1,0 0 0,0 0 0,0 1 1,0-1-1,0 0 0,0 0 0,1 0 1,-1 1-1,0-1 0,0 0 0,0 0 1,0 0-1,0 0 0,1 1 1,-1-1-1,0 0 0,0 0 0,0 0 1,1 0-1,-1 0 0,0 0 0,0 0 1,1 0-1,-1 0 0,0 1 0,0-1 1,1 0-1,0-1-15,1 1 0,-1 0 1,1 0-1,-1 0 0,0-1 0,1 1 1,-1-1-1,1 1 0,-1-1 1,0 0-1,0 1 0,1-1 0,-1 0 1,0 0-1,0 0 0,0 0 0,0 0 1,0 0-1,0 0 0,0 0 0,-1 0 1,1-1-1,0 1 0,0 0 0,-1 0 1,1-1-1,0-1 0,1-1-47,0 0-1,1 0 1,-1 0 0,1 0 0,4-4-1,7-7-3,-1-1-1,0-1 1,-1 0-1,14-26 1,-21 35 54,56-86 142,-28 46-223,-24 37 85,-1-1 0,11-20-1,-18 30 8,0-1-1,0 1 0,0 0-1,0 0 1,0 0 0,1 0 0,-1 0 0,0 0 0,1 0 0,0 0 0,-1 1 0,1-1 0,0 1 0,0-1 0,0 1 0,0-1 0,0 1 0,4-2 0,1-1 7,0 1 36,-6 3-39,-1 1-1,0 0 1,1-1-1,-1 1 1,0 0 0,0 0-1,1-1 1,-1 1-1,0 0 1,0 0 0,0 0-1,0-1 1,0 1-1,0 0 1,0 1 0,-1 48 179,-1-17-85,3-1 0,3 36 0,1-41-81,-1-6 46,-2 0 0,1 26-1,-3-34-54,1 0 0,0 0-1,0 0 1,1 0-1,1 0 1,0-1 0,1 1-1,1-1 1,8 19-1,1 3 34,-11-21-27,-3-12-15,0 0 0,0 0 0,0 0 0,0 0 0,1 0 0,-1 0 0,0 0 0,0 0 0,1 0 0,-1 0 0,1 0 0,-1-1 0,1 1-1,-1 0 1,1 0 0,0 0 0,-1-1 0,1 1 0,0 0 0,0 0 0,0-1 0,-1 1 0,1-1 0,0 1 0,0-1 0,0 1 0,2 0 0,5 4 5,-7-4-40,1 0 1,-1 0-1,1 0 1,-1-1-1,1 1 1,0 0-1,-1-1 1,1 1 0,0-1-1,0 1 1,-1-1-1,1 0 1,0 0-1,3 0 1,-3 0 4,0 0 1,0 0 0,0 0 0,0 0 0,0-1-1,0 1 1,0-1 0,-1 1 0,1-1 0,0 0-1,0 0 1,0 0 0,0 0 0,-1 0 0,1 0-1,-1-1 1,1 1 0,-1 0 0,1-1 0,-1 1-1,2-3 1,6-6-119,9-3-23,-15 11 152,1 0 0,-1 0 1,-1 0-1,1 0 0,0-1 0,0 1 0,-1-1 0,4-5 0,5-10-5,12-28 0,-14 27 54,15-25 0,-10 25 49,-13 16-56,0 1 1,0 0-1,0 0 0,0 0 0,0 0 1,1 1-1,-1-1 0,1 0 0,-1 1 1,1-1-1,0 0 0,0 1 0,0 0 1,0-1-1,0 1 0,3-1 1,-4 1-11,0 1 7,-1-1 1,1 1 0,-1 0-1,1-1 1,-1 1-1,1 0 1,-1-1 0,1 1-1,-1 0 1,1 0 0,0 0-1,-1-1 1,1 1-1,-1 0 1,1 0 0,0 0-1,-1 0 1,1 0 0,0 0-1,-1 0 1,1 0-1,-1 0 1,1 1 0,0-1-1,-1 0 1,1 0-1,-1 1 1,1-1 0,-1 0-1,1 0 1,0 1 0,0 1 11,0-1 0,-1 1 0,1-1 0,-1 1 0,0-1 1,1 1-1,-1 0 0,0-1 0,0 4 0,2 10 224,62 149 468,-15-4-698,-46-154-28,-1 0 1,1 0 0,0 0-1,0 0 1,1 0 0,0-1 0,0 0-1,5 6 1,4 4 24,-10-10-17,-1-2-5,1 0 0,-1 0 0,0 0 0,1 0 0,5 4 0,-6-6-5,0 0 0,0 0-1,0-1 1,0 1-1,0 0 1,0-1 0,0 1-1,0-1 1,1 0-1,-1 0 1,4 0 0,-4 0-3,0 0 0,0 0 0,0 0 1,0 0-1,0 0 0,0-1 0,0 1 0,0-1 1,0 1-1,0-1 0,0 0 0,0 0 1,-1 0-1,1 0 0,0 0 0,-1 0 0,1 0 1,0 0-1,-1-1 0,0 1 0,1-1 1,1-2-1,7-6-43,20-15-63,-18 11 45,-1 0 0,0-1 0,-1 0 0,10-21-1,2-11-92,-2 18 81,-13 20 79,-1 0 0,8-13-1,-11 15 50,1 0 0,-1 1 0,1-1 0,1 1 0,9-11 0,0 0 100,-11 10-101,-3 7-43,0-1-1,0 1 1,1-1 0,-1 1 0,0-1-1,0 1 1,0-1 0,1 1 0,-1 0-1,0-1 1,0 1 0,1-1 0,-1 1-1,0 0 1,1-1 0,-1 1 0,1 0-1,-1-1 1,0 1 0,1 0 0,-1 0-1,1-1 1,-1 1 0,1 0-1,-1 0 1,1 0 0,-1 0 0,1 0-1,-1-1 1,0 1 0,1 0 0,-1 0-1,1 0 1,-1 0 0,2 1 0,3 1 405,-4-1-389,0 0 3,0 0 1,0 1-1,0-1 0,0 0 1,0 1-1,0-1 0,0 0 0,0 1 1,0-1-1,-1 1 0,1 0 1,-1-1-1,1 1 0,-1-1 0,1 1 1,-1 0-1,0-1 0,0 1 1,0 3-1,1 6 7,0 0 0,1 0-1,5 18 1,1 8-10,3 13-16,-7-21-4,-3-16 22,0 0 1,2 0-1,-1 0 0,7 17 1,-5-19 5,-1 0 0,0 0 1,2 14-1,-1-3 19,7 3-11,-7-12-71,-4-10 23,0-1-1,1 1 1,0-1 0,-1 1 0,1-1-1,0 0 1,0 0 0,0 1 0,1-1-1,-1 0 1,0 0 0,1 0 0,2 2-1,0 1-50,-3-3 41,0-1-1,0 0 1,0 0-1,0 0 1,0 0-1,0 0 1,0 0-1,0 0 0,2 0 1,0-3 122,1-4-87,0 1 0,0-1 0,0 1-1,-1-1 1,5-10 0,12-37 69,-1-7 18,7-18-307,45-100 1,-65 168 149,0 1-1,0-1 1,1 1-1,15-16 1,-22 25 52,0 0 0,0-1 0,0 1 0,0 0 0,0 0 1,1 0-1,-1 0 0,0 0 0,0 0 0,0 0 0,0-1 1,0 1-1,0 0 0,0 0 0,0 0 0,0 0 0,1 0 1,-1 0-1,0 0 0,0 0 0,0 0 0,0 0 0,0 0 1,0 0-1,1 0 0,-1 0 0,0 0 0,0 0 0,0 0 1,0 0-1,0 0 0,0 0 0,1 0 0,-1 0 0,0 0 1,0 0-1,0 0 0,0 0 0,0 0 0,0 0 0,0 0 1,1 0-1,-1 0 0,0 0 0,0 0 0,0 0 0,0 1 0,0-1 1,0 0-1,0 0 0,0 0 0,0 0 0,0 0 0,1 0 1,-1 0-1,0 1 0,1 1 21,1 0-1,-1 0 1,1 0 0,-1 0-1,0 0 1,0 0 0,0 0-1,0 1 1,-1-1 0,1 0-1,0 1 1,-1-1 0,1 4-1,-1 37 341,0-21-291,0 125 211,-1-130-234,2-1 0,4 31-1,-1-34-10,9 24-1,-5-18-8,14 45 62,6-11-37,-24-46-48,0 4-21,1-1-1,1 0 1,0 0 0,1-1-1,11 14 1,-17-21-9,1 0 0,0-1-1,0 1 1,0 0 0,0-1 0,0 0 0,0 1 0,0-1 0,0 0-1,1 0 1,-1 0 0,0 0 0,1-1 0,-1 1 0,1 0-1,-1-1 1,1 0 0,-1 0 0,1 0 0,-1 0 0,1 0 0,2 0-1,10-1-459,-14 1 462,1 0 1,-1 0 0,0-1-1,1 1 1,-1-1-1,1 1 1,-1-1-1,0 1 1,0-1-1,1 0 1,-1 1-1,0-1 1,0 0-1,0 0 1,0 0-1,0 0 1,0 0 0,0 0-1,0 0 1,0-1-1,0 1 1,-1 0-1,1 0 1,0-1-1,-1 1 1,1 0-1,0-3 1,2-3-63,6-13-9,-1 0 0,-1-1 0,-1 1 0,4-24-1,0 3-12,40-155-554,-46 181 658,2 1 1,0 0 0,9-15 0,-9 19 28,-1 0 1,0 0 0,-1 0 0,0 0-1,4-21 1,-5 11-2,-2 12-4,0 0 1,0 1-1,1-1 0,0 0 0,1 1 0,4-10 0,-3 9 52,-3 5-23,1 0 1,0 0-1,-1 0 0,0 0 0,1-1 1,-1 1-1,-1-1 0,1 1 0,0 0 0,-1-6 1,0 8-34,0 0 0,0 1 0,0-1 0,0 0 0,0 1 0,0-1 0,0 0 0,0 1 0,0-1 0,1 1 0,-1-1 0,0 0 0,0 1 1,1-1-1,-1 1 0,0-1 0,1 1 0,-1-1 0,0 1 0,1-1 0,-1 1 0,1-1 0,-1 1 0,1-1 0,-1 1 0,1 0 0,-1-1 0,1 1 0,0 0-7,-1 0 1,0 0-1,1 0 0,-1 0 0,0 0 0,0 0 0,1 0 0,-1 0 0,0 0 0,0 0 0,1 1 0,-1-1 0,0 0 0,0 0 0,0 0 0,1 0 0,-1 1 0,0-1 0,0 0 0,0 0 0,0 1 0,1-1 0,-1 0 0,0 0 0,0 1 0,0-1 0,3 17 203,-3 144 112,0-154-302,1 1 1,0-1-1,0 1 1,1-1-1,5 14 1,-5-16-13,1 16-241,-3-20 207,0-1-1,0 0 1,0 1 0,0-1-1,0 0 1,0 1 0,0-1 0,0 0-1,0 1 1,0-1 0,1 1-1,-1-1 1,0 0 0,0 1 0,0-1-1,0 0 1,0 1 0,1-1-1,-1 0 1,0 0 0,0 1 0,0-1-1,1 1 1,12-11-396,-5 1 280,1 0 1,-2 0-1,0-1 1,0 0 0,0 0-1,-1-1 1,-1 1-1,5-15 1,29-53-132,5-13 91,-34 65 174,16-36 10,16-13 37,-25 29 8,-12 32-15,0 0 1,1 1-1,0-1 1,10-15-1,34-51 669,-49 77-643,1 1 1,-1-1-1,1 1 0,0 0 0,0-1 1,0 1-1,0 0 0,0 0 0,0 0 1,0 1-1,1-1 0,-1 0 0,1 1 1,-1 0-1,1-1 0,0 1 1,-1 0-1,1 0 0,3 0 0,-6 1-49,1 0 1,-1 0-1,0 0 0,0 0 0,0 0 0,1 0 0,-1 0 1,0 0-1,0 0 0,1 0 0,-1 1 0,0-1 0,0 0 1,0 0-1,1 0 0,-1 0 0,0 0 0,0 1 0,0-1 1,0 0-1,1 0 0,-1 0 0,0 1 0,0-1 0,0 0 1,0 0-1,0 0 0,0 1 0,0-1 0,0 0 0,0 0 1,1 1-1,-1-1 0,0 0 0,4 10 47,2 0-21,-1 0 1,7 21 0,4 56-117,-10-41 123,-2-33-28,-1-1-1,1 0 1,12 23 0,2 7-80,-17-39-21,0 1 1,0 0 0,1 0 0,0-1 0,3 6-1,-4-8 63,-1 0 0,1-1 0,0 1 0,0 0 0,0-1 0,-1 1 0,1-1 0,0 1 0,0-1-1,0 1 1,0-1 0,0 1 0,0-1 0,0 0 0,0 0 0,0 0 0,0 1 0,0-1 0,0 0-1,2 0 1,2-3-235,-3 2 237,-1-1-1,0 1 1,0-1 0,0 1 0,0-1-1,0 1 1,0-1 0,-1 1-1,1-1 1,0 0 0,0-1-1,1-30-99,-1 13 99,0 0-1,2 1 1,9-38 0,16-144-197,-26 175 220,1-71 28,0 14 60,2 31-30,4-62 250,-8 82-133,11-61-1,-12 88-154,2-7 38,-1 0 0,0-15 0,-1 22-26,0-1 0,0 0 0,2-9 0,9-10 18,-5-2-160,1 12 30,-6 13 69,0 1 0,-1 0 1,1-1-1,0 1 0,-1-1 0,1 1 0,-1-1 0,1 1 0,-1-1 0,0-2 0,0 4 12,0 0-1,0 0 1,0 0 0,0 0 0,0 0-1,0 0 1,0 0 0,0 0-1,0 0 1,0 0 0,0-1 0,0 1-1,0 0 1,0 0 0,0 0-1,0 0 1,0 0 0,0 0 0,0 0-1,0 0 1,0 0 0,0-1-1,0 1 1,1 0 0,-1 0 0,0 0-1,0 0 1,0 0 0,0 0-1,0 0 1,0 0 0,0 0 0,0 0-1,0 0 1,0 0 0,0 0-1,0 0 1,0 0 0,1 0 0,-1 0-1,0-1 1,0 1 0,0 0-1,0 0 1,0 0 0,0 0 0,0 0-1,0 0 1,0 0 0,1 0-1,-1 0 1,0 0 0,0 1 0,0-1-1,0 0 1,0 0 0,0 0-1,1 0-1,-1 0 0,1 0 0,-1 0 0,1 0 0,-1 0 0,1 0 0,-1 1 0,1-1 0,-1 0-1,0 0 1,1 1 0,-1-1 0,1 0 0,-1 1 0,0-1 0,1 0 0,-1 1 0,0-1 0,1 0 0,-1 1-1,0-1 1,0 1 0,1-1 0,-1 1 0,0 0 0,5 19-14,-5 33 72,-1-35-34,1 7 16,1-7-15,-1-1-1,-4 23 0,0-14-39,0-10 3,2 1 0,-2 21-1,5-19 35,-1-14-8,1 0-1,-1 0 0,-1 1 0,1-1 1,-1 0-1,-1 8 0,1-12-7,1-1 1,0 0-1,0 1 0,0-1 0,-1 1 1,1-1-1,0 0 0,-1 0 0,1 1 0,0-1 1,-1 0-1,1 0 0,0 1 0,-1-1 1,1 0-1,-1 0 0,1 0 0,0 1 1,-1-1-1,1 0 0,-1 0 0,0 0 1,2 0-5,-1 0 0,1 0 0,-1 0 0,0 0 0,1-1 0,-1 1 0,1 0 0,-1 0 0,0 0 0,1 0 0,-1-1 1,1 1-1,-1 0 0,0 0 0,1-1 0,-1 1 0,0 0 0,0-1 0,1 1 0,-1 0 0,0-1 0,1 0 0,0-2-31,-1 0-1,1 0 1,0 0-1,-1 0 1,0 0-1,0 0 1,0-5-1,2-29-117,14-25 56,-1 8 33,4-21-62,9 3 11,-6-8-85,5-9 106,-4-16 145,2 15-36,-13 49-78,11-63 0,-20 84 59,-2 12 4,0 0 0,0 1 1,1-1-1,0 1 0,0-1 0,6-12 1,-5 14-14,-1 3-4,0-1 1,0 1-1,-1-1 0,1 0 0,-1 0 1,0 1-1,0-1 0,0-8 0,-1 16 25,0 0 0,-1 0 0,0 0 0,0 0 0,0 0 0,-1-1 0,1 1 0,-1 0 0,-3 4 0,2-2-4,0-1 0,1 1 0,-1 0 0,-2 11-1,-1 33-48,-7 14 10,8-43 33,1-1 0,1 1 1,-2 33-1,5 93 340,0-147-344,0 0-1,0 0 1,0 0 0,0 0-1,0 0 1,0 0-1,0 0 1,0 0-1,0 0 1,0 0-1,0 1 1,0-1-1,0 0 1,0 0-1,0 0 1,0 0 0,0 0-1,0 0 1,0 0-1,0 0 1,0 0-1,0 0 1,0 1-1,0-1 1,0 0-1,0 0 1,0 0-1,0 0 1,0 0-1,0 0 1,1 0 0,-1 0-1,0 0 1,0 0-1,0 0 1,0 0-1,0 0 1,0 0-1,0 0 1,0 0-1,0 0 1,0 0-1,1 0 1,-1 1 0,0-1-1,0 0 1,0 0-1,0 0 1,0 0-1,0-1 1,0 1-1,0 0 1,0 0-1,0 0 1,1 0-1,-1 0 1,1 0-14,1 0 0,-1-1 1,0 1-1,1-1 0,-1 1 0,0-1 1,0 1-1,1-1 0,-1 0 0,0 0 0,0 1 1,0-1-1,0 0 0,0 0 0,0 0 0,0 0 1,0-1-1,-1 1 0,1 0 0,0 0 0,0 0 1,0-3-1,7-8-98,6-8-5,-1-1 0,0 0 0,15-39 0,4-6-24,-4 5 10,24-72 1,-20 41 98,33-109-58,-45 93-34,-15 79 81,0 0 1,2 0-1,11-31 1,-11 43 155,2-8 315,8-32 0,-6 22-126,-10 33-289,-1-1 1,1 1-1,0 0 0,0 0 0,0 0 0,1 0 1,-1 0-1,1 0 0,-1 0 0,1 0 0,-1 1 1,5-4-1,-6 5-6,1 0 1,-1 0-1,1-1 0,0 1 1,-1 0-1,1 0 0,0 0 1,-1 0-1,1 0 1,0 0-1,-1 0 0,1 0 1,-1 0-1,1 1 0,0-1 1,-1 0-1,1 0 1,-1 0-1,1 1 0,0-1 1,-1 0-1,1 1 0,-1-1 1,1 0-1,-1 1 1,1-1-1,-1 1 0,0-1 1,1 1-1,-1-1 1,0 1-1,1-1 0,0 2 1,1 1 23,0 1 1,-1 0-1,1-1 1,-1 1-1,2 6 1,-1 5 10,0-1-1,-2 1 1,0 22 0,-1-7-18,1 150 21,0-166-42,-3 24 0,0-21 0,-2 16 0,10 4-7,-3-27-55,0 0 1,0 16-1,-3-14-422,5-24 243,23-45 124,29-88-1,-5 19 25,-8 22-22,-21 44 131,6 18 11,-6 1-16,-5 25 7,-7 7 6,12-19 78,-14 22-81,-1 0 0,0 0 1,1 1-1,10-5 0,-17 9-14,-1 1 0,2 0-1,-1 0 1,0-1-1,0 1 1,0 0 0,0 0-1,0 0 1,0 0 0,0 0-1,0 0 1,0 1-1,0-1 1,0 0 0,0 0-1,0 1 1,0-1-1,0 1 1,0-1 0,0 1-1,0-1 1,-1 1-1,1-1 1,0 1 0,0 0-1,0-1 1,0 2 0,7 5 74,17 9 52,-14 1-95,-4-12-40,-5-4 3,-1 1-1,1-1 1,0 0 0,-1 1 0,1 0 0,-1-1-1,0 1 1,3 3 0,-3-1 9,0-1 0,0 1 0,0 0-1,0 0 1,0 6 0,1 5 22,3 11 9,-2-10-19,-1 0-1,2 26 1,-4 55 10,0-93-55,0-1-1,0 1 1,0 0-1,1 0 1,0 0-1,0 0 0,0 0 1,0-1-1,0 1 1,1 0-1,2 4 1,-2-6-15,-2-1 28,0-1-1,0 1 1,0 0-1,1-1 1,-1 1 0,0-1-1,1 1 1,-1-1-1,0 1 1,1-1-1,-1 0 1,1 1-1,-1-1 1,1 1-1,-1-1 1,1 0-1,-1 1 1,1-1-1,-1 0 1,1 1-1,-1-1 1,1 0-1,0 0 1,-1 0-1,1 0 1,-1 0-1,1 1 1,0-1 0,0 0-1,1-1-3,-1 1 0,0-1 0,0 1 0,0-1 0,0 0 0,0 1 0,0-1 0,0 0 0,0 0 0,0 0 0,-1 1 0,1-1 0,0 0 0,0 0 0,0-2 0,10-27-184,14-6 54,-3-11 64,-9 22 50,-3 6-19,14-37 0,-17 40 14,10-21-1,3-9 11,-14 15 74,-3 15-12,8-20 59,5-28 160,-14 60-229,3-9 100,-4 13-119,-1 0 0,0-1 0,1 1 0,-1 0 0,1 0 0,-1-1 0,1 1 0,-1 0 0,1 0 0,-1 0 0,1 0 0,-1 0 0,1 0 0,-1 0 0,1 0 0,0 0 0,0 0 0,5 3 339,-5-1-305,1 1-1,0 0 1,-1 0 0,1-1 0,-1 1-1,0 0 1,0 1 0,0-1-1,-1 0 1,1 0 0,-1 0 0,1 0-1,-1 1 1,0-1 0,0 0-1,-1 4 1,1 0 18,0 1 0,0-1 0,3 12 0,-2-15-48,3 9-9,-1 1-1,-1-1 0,2 24 1,-5 8-36,0-29 42,1 0 1,0 0-1,5 23 1,6-3 182,-6-5-48,12-1-91,-16-30-72,0-1-1,0 1 0,0-1 0,0 1 0,0-1 0,0 0 0,0 1 0,0-1 1,-1 0-1,1 0 0,0 0 0,0 0 0,-1 0 0,1 0 0,-1 0 1,2-1-1,11-23-172,-11 20 167,48-106-498,-39 89 476,1 1 1,1 0-1,15-20 0,-22 32 3,0 0-1,-1 0 0,0-1 0,6-16 0,-10 23 55,-1 0 0,1 0 0,0 0-1,1 0 1,-1 0 0,0 0-1,1 1 1,-1-1 0,1 1-1,3-4 1,-3 4 70,-1 17 200,0-11-222,-1 1 0,0-1-1,0 0 1,-1 0-1,1 1 1,-1-1 0,-1 6-1,-2 3 44,1-4-30,1 1-1,0 0 0,1-1 1,0 1-1,0 15 0,10 90 187,-4-73-215,-2 1-17,13 78 30,-2-52-2,-12-43-40,-2-19-72,1 1 0,0 0 0,0 0 0,1-1 0,0 1 0,0-1 0,6 13 0,6 14-287,-12-24 208,-2-9 119,0 0 0,1 0 0,-1 0 0,0 1 0,0-1 0,1 0 0,-1 0 1,1 0-1,-1 0 0,1 0 0,-1 0 0,1 0 0,0 0 0,-1 0 0,3 1 0,-1-1-16,0 0-1,1 0 1,-1 0-1,1-1 0,0 1 1,-1-1-1,1 0 1,-1 0-1,1 0 0,3 0 1,-5 0 26,0 0 1,0 0 0,1 0 0,-1 0-1,0 0 1,1 0 0,-1 0-1,0-1 1,0 1 0,1-1-1,-1 1 1,0-1 0,0 1 0,1-1-1,-1 1 1,2-2 0,1-4-28,1 0 1,-1 0 0,6-10-1,-9 14 36,3-6 4,5-6 25,-1-1-1,0 0 0,10-30 0,1-15-44,-10 36 9,-3 9 45,0 0 0,-1-1 0,2-17-1,-3 20 50,9-23-1,-2 8 109,-11 27-187,0 0-1,0 1 0,0-1 0,0 0 0,1 0 1,-1 1-1,0-1 0,1 0 0,-1 1 0,0-1 0,1 0 1,-1 1-1,1-1 0,-1 1 0,0-1 0,1 1 1,0-1-1,-1 1 0,1-1 0,0 0 0,0 2-1,-1-1-1,1 0 0,-1 1 0,1-1 1,0 1-1,-1-1 0,1 1 0,-1-1 1,1 1-1,-1 0 0,0-1 0,1 1 1,-1-1-1,0 1 0,1 0 0,-1-1 0,0 2 1,1 0 7,0 1 1,-1-1 0,1 0-1,-1 1 1,0-1-1,1 0 1,-1 1 0,-1 3-1,-2 49 265,-8 3-76,8 122-58,4-122-144,0-18 0,1 0 0,11 52 0,54 220-1248,-54-264 896,-12-45 302,0 1 0,0 0 0,1 0 0,-1 0 0,1 0 0,3 4 0,-5-7 45,0-1 1,1 1 0,-1-1-1,1 1 1,-1-1-1,1 1 1,0-1-1,-1 1 1,1-1-1,-1 0 1,1 1-1,0-1 1,-1 0-1,1 1 1,0-1 0,0 0-1,-1 0 1,1 0-1,0 0 1,0 1-1,-1-1 1,1 0-1,0 0 1,-1-1-1,1 1 1,0 0-1,0 0 1,-1 0 0,1 0-1,0-1 1,-1 1-1,1 0 1,0-1-1,0 0 1,1 1 2,-1-1 0,0 0 0,0 1 0,0-1 0,0 0 0,-1 0-1,1 0 1,0 0 0,0 0 0,0 0 0,-1 0 0,1 0 0,0 0 0,-1 0 0,1-1 0,-1 1 0,1-2 0,2-23 50,-1 11-11,12-27 69,2-11 61,-6 17 265,30-69-1,-32 89-311,-7 12-104,1 0 0,-1 0 0,1 1 0,0-1 1,0 1-1,0 0 0,1-1 0,-1 1 0,1 0 0,-1 0 1,1 0-1,0 1 0,0-1 0,1 1 0,3-3 0,0 1-2,0 0 32,-7 5-40,1 0-1,-1 0 1,0-1-1,1 1 1,-1 0 0,0 0-1,0-1 1,1 1-1,-1 0 1,0 0 0,0-1-1,0 1 1,0 0-1,0 0 1,-1 1 0,2 6 26,0 0 0,0-1-1,1 1 1,0 0 0,1 0 0,2 7 0,-1-4 2,0 0 0,4 21 0,-3 7-9,-2-9-6,8 31 1,1-19-15,7 32 17,-15-47 26,-2-10-9,1 1 0,7 20 0,3-5-11,4 17-8,0 14-52,-11-50 261,-1-10-38,-4-5-177,0 0 0,0 0-1,0 1 1,0-1-1,-1 0 1,1 0-1,0 0 1,0 0 0,-1 0-1,1 0 1,-1 0-1,1 0 1,-1 0-1,1-2 1,1 0-5,1-1-1,-1 1 1,1 0-1,0-1 1,0 1 0,4-3-1,-2 2 17,-1-1 0,1 1 0,5-9 0,1-11 309,-9 19-261,0 1-1,0-1 0,0 1 0,0-1 0,1 1 1,-1 0-1,5-5 0,7-8 67,-11 11-61,-2 5-72,-1 1 0,0-1 0,0 1 1,0-1-1,0 1 0,0-1 1,1 1-1,-1-1 0,0 1 0,0-1 1,1 1-1,-1 0 0,0-1 1,1 1-1,-1 0 0,0-1 0,1 1 1,-1 0-1,1-1 0,-1 1 0,1 0 1,-1 0-1,0 0 0,1-1 1,-1 1-1,1 0 0,-1 0 0,1 0 1,-1 0-1,1 0 0,-1 0 1,1 0-1,-1 0 0,1 0 0,0 0 1,4 3 105,-4-3-110,0 1 0,0 0 0,-1-1 1,1 1-1,-1 0 0,1 0 0,0-1 1,-1 1-1,1 0 0,-1 0 1,0 0-1,1 0 0,-1 0 0,0 0 1,0 0-1,1 0 0,-1 0 0,0 0 1,0 0-1,0 0 0,0 0 0,0 0 1,0 0-1,-1-1 0,1 1 1,0 0-1,0 0 0,-1 0 0,1 0 1,0 0-1,-2 1 0,1 3 5,-1 0 0,1 0 1,0-1-1,0 1 0,0 0 0,1 9 0,-2 15 74,-12 58 0,-1 4-35,13-22-23,-1 14-14,-3-48-3,4-24 2,0 1-1,0-1 1,1 1-1,1 0 1,0-1-1,2 15 1,4-2 10,-4-20-45,-1 1 0,0 0 0,0-1 0,0 1 0,0 0 0,-1 0 0,0 7 1,0-12 26,0 3-21,0 0 0,0 0 1,1 0-1,-1 0 1,0 0-1,2 4 1,15 10-98,-14-19 99,0 0-1,0-1 1,0 1-1,0-1 1,-1 1-1,1-1 0,-1 0 1,3-5-1,0-3-28,-4 9 30,1 0 1,-1-1-1,0 1 0,0 0 0,1-1 1,-1 1-1,1 0 0,2-2 0,10-12-56,-12 4 42,-2 43 85,0-20-37,-1-7-22,1 1 1,0 0 0,0 0-1,1-1 1,-1 1 0,3 8 0,0-1-10,0-2 10,0 0 1,-1 0-1,-1 1 1,1 17-1,-2-17-7,1 1 0,0-1 0,1 1 0,0-1-1,1 1 1,5 13 0,15 49-189,-19-56 98,2 0-1,8 18 0,-14-35 103,0-1 0,0 0 0,0 0 0,0 1 0,0-1 0,0 0 0,0 0-1,0 0 1,0 1 0,0-1 0,0 0 0,0 0 0,1 1 0,-1-1 0,0 0 0,0 0 0,0 0 0,0 0 0,1 1 0,-1-1 0,0 0 0,0 0-1,0 0 1,0 0 0,1 0 0,-1 0 0,0 1 0,0-1 0,1 0 0,-1 0 0,0 0 0,0 0 0,1 0 0,-1 0 0,1 0 0,-1 0 1,1 0 0,-1 0 0,1 0 0,-1 0 0,1 0-1,-1 0 1,1 0 0,-1 0 0,1 0 0,-1-1 0,1 1-1,-1 0 1,1 0 0,-1 0 0,0-1 0,1 1-1,-1 0 1,1-1 0,-1 1 0,0 0 0,1-1 0,-1 1-1,0 0 1,1-1 0,-1 1 0,0-1 0,1 1 0,0-16 0,-2 13 5,1 1 0,0 0 1,0 0-1,0-1 0,0 1 0,1 0 1,-1-1-1,1 1 0,-1 0 1,2-3-1,8-13 32,-7 14-4,0 0 0,-1 0 0,0 0 1,0-1-1,0 1 0,0-1 0,0 1 1,0-7-1,-2 12-32,1 1 1,-1-1-1,0 1 0,1-1 1,-1 1-1,1-1 0,-1 1 1,1-1-1,0 0 0,1 3 0,5 11 33,-6-9-23,1 0 1,-2 0-1,1 1 1,-1-1-1,0 8 1,2 18 42,9 7-17,-6 8-26,15 40-74,-12-58 30,-3 2 27,-2-24 24,1 1-1,8 12 1,-3-3 137,-3-5 225,-6-10-297,2 1 0,-1-1 0,0 0 0,0 0 0,1 0-1,2 4 1,-2-1 307,-2-4-374,1 0 1,-1-1 0,0 1-1,0 0 1,0-1 0,0 1-1,0 0 1,1-1 0,-1 1-1,0-1 1,1 1 0,-1 0 0,0-1-1,1 1 1,-1-1 0,1 1-1,-1-1 1,1 1 0,-1-1-1,1 1 1,-1-1 0,2 1-1,-2-1-6,1 1-1,0-1 1,-1 1 0,1-1-1,-1 0 1,1 1-1,-1-1 1,1 1-1,-1 0 1,0-1-1,1 1 1,-1-1-1,0 1 1,1 0-1,-1-1 1,0 1-1,0-1 1,1 1-1,-1 0 1,0 0-1,0-1 1,0 2-1,0 1-105,0-6-208,0-8-746,0 11 1031,0 0 1,0-1 0,0 1 0,0 0-1,0 0 1,0 0 0,0 0 0,0 0-1,0 0 1,0 0 0,0 0 0,0 0-1,0 0 1,0-1 0,0 1 0,0 0-1,0 0 1,0 0 0,0 0 0,0 0-1,0 0 1,0 0 0,0 0 0,0 0-1,0 0 1,0-1 0,0 1 0,0 0 0,0 0-1,1 0 1,-1 0 0,0 0 0,0 0-1,0 0 1,0 0 0,0 0 0,0 0-1,0 0 1,0 0 0,0 0 0,0 0-1,0 0 1,1 0 0,-1 0 0,0 0-1,0 0 1,0 0 0,0 0 0,0 0-1,0 0 1,0 0 0,0 0 0,0 0-1,1 0 1,-1 0 0,0 0 0,2 0-328,0-1 0,-1 1 1,1 0-1,0-1 1,0 0-1,0 1 1,-1-1-1,1 0 0,0 0 1,-1 0-1,1 0 1,-1 0-1,1 0 0,1-3 1,0-1-1170,0-9-869,11-3 79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34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5056,'0'-14'1642,"0"14"-1630,0 0-1,0 0 0,0 0 0,0 0 1,0 0-1,0 0 0,0 0 0,0 0 1,0 0-1,0-1 0,0 1 0,0 0 0,0 0 1,0 0-1,0 0 0,0 0 0,0 0 1,0 0-1,0 0 0,0 0 0,0-1 0,0 1 1,0 0-1,0 0 0,0 0 0,0 0 1,0 0-1,1 0 0,-1 0 0,0 0 1,0 0-1,0 0 0,0 0 0,0 0 0,0 0 1,0 0-1,0 0 0,0-1 0,0 1 1,0 0-1,1 0 0,-1 0 0,0 0 0,0 0 1,0 0-1,0 0 0,0 0 0,0 0 1,0 0-1,0 0 0,0 0 0,0 0 1,1 0-1,-1 0 0,0 0 0,0 1 0,11-1 533,-8 0 752,0 0-229,-2 0-915,1 0 0,0 0 0,0 1 0,0-1 0,-1 1 0,1 0 0,0-1 0,0 1 0,-1 0 1,1 0-1,-1 0 0,1 0 0,-1 1 0,1-1 0,-1 0 0,0 0 0,2 2 0,16 14 1260,-12-13-1171,-1 1 0,0 1-1,0-1 1,0 1 0,-1 0 0,9 12 0,1-2-43,0 0 1,1-1 0,30 22 0,-27-22-147,-1 0 9,-4-5-25,-1 1 0,0 1 0,0 0 0,-1 0 1,10 16-1,-17-22-25,1-1 1,-1 1-1,1-1 1,0 0 0,10 6-1,17 14-304,-32-24 249,-1-1-1,0 0 1,1 0 0,-1 0 0,0 1 0,0-1-1,1 0 1,-1 0 0,0 0 0,0 1 0,0-1-1,1 0 1,-1 1 0,0-1 0,0 0 0,0 0-1,0 1 1,0-1 0,0 0 0,1 1 0,-1-1-1,0 0 1,0 1 0,0-1 0,0 0 0,0 1-1,0-1 1,0 0 0,0 1 0,0-1 0,-1 0-1,1 0 1,0 1 0,0-1 0,0 0 0,0 1-1,0-1 1,0 0 0,-1 1 0,1-1 0,0 0-1,0 0 1,-1 1 0,1-1 0,0 0 0,0 0-1,-1 0 1,1 1 0,-1-1-425,1 0 321,-1 0-1,0-1 0,0 1 1,0-1-1,1 1 0,-1-1 1,0 0-1,1 1 0,-1-1 1,0 0-1,1 1 0,-1-1 1,1 0-1,-1 0 0,0-1 1,1 1-12,-1-1 0,1 1 0,-1-1 0,1 1 0,0-1 0,0 1 0,0-1 0,0 1 1,0-2-1,0 3 159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35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34 5984,'0'-33'7226,"-3"33"-6250,1 0-866,1 0 0,-1 0 0,1 1 0,-1-1 0,1 1 0,-1-1 0,1 1 0,-1 0 1,1-1-1,-2 2 0,-12 6 381,-13-3 330,3 9-325,13-9-407,-15 9 40,0 14-1,-12-6 32,23-5-76,7-6-13,-19 11 201,10 2-127,16-20-170,0-1 1,-1 1-1,1 0 0,-1-1 1,0 0-1,-1 0 1,1 1-1,0-2 0,-6 5 1,-5-2-1192,11 4-91,6-18-1226,-2 9 2410,0 0 1,-1-1-1,1 1 0,0-1 1,0 1-1,0 0 0,0 0 1,0 0-1,-1 0 0,1-1 1,0 1-1,0 0 0,2 1 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40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85 7552,'0'0'2448,"0"3"-1499,0 0-820,-1 1 0,0 0 0,1-1 1,-1 1-1,0-1 0,-1 1 0,-1 3 0,-2 5 198,-4 20 233,-8 49 0,10-45-421,6-30-136,1-1 1,-1 1-1,1 0 1,0-1-1,1 1 1,0-1 0,-1 1-1,2-1 1,-1 1-1,3 6 1,0 1 15,-3-7-90,1 0-1,0 0 1,0 0-1,0 0 1,1-1-1,3 7 1,-4-10 17,-1 0 0,1 0-1,0 0 1,0-1 0,0 1 0,0-1 0,0 1 0,0-1-1,0 1 1,0-1 0,0 0 0,1 0 0,3 1 0,-4-2-30,0 1 0,0-1 0,0 0 0,0 0 0,0 1 0,1-1 0,-1-1 0,0 1 0,0 0 0,0 0 0,0-1 0,0 1 0,0-1 0,0 0 0,0 0 0,0 0 0,0 0 0,0 0 0,3-2 0,3-2-167,0 1-61,0-1 0,0 1 0,-1-1 0,12-11 0,-16 13 260,0 0 0,0 0 0,0 0 0,-1-1 0,1 1 0,-1-1 1,0 0-1,0 0 0,0 0 0,0 0 0,-1 0 0,2-5 0,-1-4 158,-1 0-1,0-1 1,-1-20-1,0 28 141,-1-1-1,0 1 0,0-1 0,0 1 1,-1 0-1,1-1 0,-2 1 0,1 0 1,-4-7-1,4 11-56,0-1 0,0 0 0,0 0 0,1 0 0,0 0 0,-1 0 0,1 0 0,0 0 0,0 0-1,1 0 1,-1 0 0,1-1 0,-1-4 0,1 8-165,0 0-1,0-1 0,0 1 1,0 0-1,0-1 1,0 1-1,0-1 0,0 1 1,0 0-1,0-1 0,0 1 1,0 0-1,0-1 1,0 1-1,1 0 0,-1 0 1,0-1-1,0 1 1,0 0-1,0-1 0,1 1 1,-1 0-1,0 0 0,0-1 1,1 1-1,1-2 22,-1 1 1,1 0-1,0 0 0,0-1 0,-1 1 0,1 0 0,0 1 1,0-1-1,0 0 0,1 0 0,-1 1 0,3-1 0,30-1 433,2 0-252,9-4 6,51-2 0,-67 7-92,42-7 1,-38 4-97,-7 1-20,-10 1-39,1 0 0,-2-1-1,22-7 1,-13 2-267,-2 1-129,23-11 0,-44 18 364,-1-1 1,0 0 0,0 1-1,1-1 1,-1 0-1,0 1 1,0-1 0,0 0-1,0 0 1,0 0-1,0 0 1,0 0-1,0 0 1,0 0 0,0 0-1,-1-1 1,1 1-1,0 0 1,-1 0-1,1-1 1,-1 1 0,0 0-1,1-1 1,-1 1-1,0-1 1,0-1 0,-2-3-584,-3 2 450,1 0 97,0 0-1,0 0 1,1 0-1,-5-6 1,7 7 62,-1 1 0,1-1-1,0 1 1,-1-1 0,0 1 0,0 0 0,0 0 0,0 0-1,-2-2 1,1 2 22,1 0-1,0 0 0,0 0 1,0 0-1,1 0 0,-1-1 1,1 1-1,-1 0 1,-1-4-1,-8-8 539,11 14-518,0-1 0,0 1 0,0 0 1,-1 0-1,1-1 0,0 1 0,0 0 1,-1 0-1,1-1 0,0 1 0,0 0 0,-1 0 1,1 0-1,0 0 0,0-1 0,-1 1 1,1 0-1,0 0 0,-1 0 0,1 0 1,0 0-1,-1 0 0,1 0 0,0 0 1,-1 0-1,1 0 0,0 0 0,-1 0 1,1 0-1,0 0 0,-1 0 0,1 0 1,0 0-1,0 0 0,-1 0 0,1 1 0,0-1 1,-1 0-1,1 0 0,0 0 0,0 1 1,-1-1-1,1 0 0,0 0 0,0 0 1,-1 1-1,1-1 0,0 1 0,-1-1 171,3 4 6,-2-3-159,1 0 0,0 1-1,-1-1 1,1 0 0,-1 1 0,0-1 0,0 0 0,1 1-1,-1 1 1,-8 42 740,-12 90 421,-30 139-512,26-180-2566,15-63 641,7-22 659,-2 3-769,1 0 0,-7 13 1,7-20 804,-1 1 1,1-1 0,-1 0-1,0 0 1,-9 7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0:36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96,'0'0'1440,"0"17"-1536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08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6 4896,'-14'-28'1584,"14"28"-1565,0 0 1,0-1 0,-1 1-1,1 0 1,0-1-1,0 1 1,0 0 0,0-1-1,0 1 1,-1 0 0,1-1-1,0 1 1,0 0-1,0-1 1,0 1 0,0-1-1,0 1 1,0 0-1,0-1 1,0 1 0,0 0-1,1-1 1,-1 1-1,0 0 1,0-1 0,0 1-1,0 0 1,0-1 0,1 1-1,-1-1 1,11-21 422,-10 21-361,-1 0-1,1 1 1,-1-1-1,1 0 1,-1 0-1,0 0 1,1 0-1,-1 0 1,0 0-1,0 0 1,1 0-1,-1 0 1,0 0-1,0 1 1,0-2-1,1-5 126,4 1 54,-4 5-184,0 0-1,0 0 1,0 0 0,0 0-1,0 0 1,0-1-1,0 1 1,0 0 0,-1-1-1,1 1 1,0-2 0,0 2-50,0-2 26,0 1 0,0 0 0,0 0 0,1 0 0,-1 1 1,0-1-1,1 0 0,-1 0 0,1 1 0,0-1 0,0 1 0,-1-1 0,1 1 0,0 0 0,0 0 1,4-2-1,10-10 340,-14 11-368,-1 1 0,0 0 0,1-1 0,-1 1 0,1 0 0,-1 0 1,1 0-1,-1 0 0,1 0 0,0 0 0,-1 0 0,1 0 0,0 1 0,0-1 1,0 1-1,0-1 0,0 1 0,0 0 0,2 0 0,-1 0-18,-1-1 0,1 1 0,-1 0 0,1 1 0,-1-1 0,1 0 0,-1 1 0,0-1 0,1 1 1,-1 0-1,0 0 0,0 0 0,1 0 0,-1 0 0,0 0 0,0 0 0,0 1 0,0-1 0,0 1 0,-1 0 0,1-1 0,0 1 0,-1 0 0,1 0 0,-1 0 0,0 0 0,1 0 0,-1 1 0,0-1 0,0 3 0,5 42 47,-3-26-41,2 10 102,1 47 0,-5-23-10,-1 42 51,-2-80-144,1-1 0,-2 0 1,0 0-1,-6 16 0,2-15 3,5-12 5,1-1-1,-1 0 1,1 1 0,0-1 0,0 1 0,0-1 0,1 1 0,-1 0 0,2 6 0,-1-8 11,0-1 1,0 1 0,-1 0-1,1-1 1,0 1 0,-1 0-1,0-1 1,1 1 0,-1 0-1,0-1 1,0 1 0,-1-1-1,1 0 1,0 1 0,-3 2-1,1-2 109,6-6-608,11-8 111,-12 10 316,0 0-1,0-1 1,0 1 0,0 0-1,-1-1 1,1 1-1,0-1 1,0 0-1,-1 0 1,1 0 0,1-3-1,10-26-329,3-7 21,18-43-174,15-29 154,-7 43 259,-28 42 91,-10 16 33,1 1-1,0-1 1,0 1-1,1 1 1,10-12-1,-6 8 93,-4 5 18,0 0-1,0 0 1,8-5 0,-12 10-93,-1 0 0,1 0 0,-1 0 0,1 0 1,0 0-1,0 1 0,-1-1 0,1 0 0,0 1 0,0 0 0,0-1 1,-1 1-1,1 0 0,0 0 0,0 0 0,0 0 0,0 0 0,-1 1 1,4 0-1,-4-1-15,0 0 0,0 1 0,0-1 0,0 1 0,0 0 1,0-1-1,0 1 0,-1-1 0,1 1 0,0 0 0,0 0 0,-1 0 1,1-1-1,0 1 0,-1 0 0,1 0 0,-1 0 0,1 0 1,-1 0-1,1 0 0,-1 0 0,0 0 0,0 0 0,1 0 0,-1 2 1,5 29 368,-3-10-60,10 34 0,-5-27-192,4 43-1,4 24 68,-11-80-169,0-4-13,-1 0-1,-1 1 1,0 0-1,0 23 0,-2-25 10,1 0 0,1 0 0,0 0 0,0 0 0,5 12 0,-6-21-16,-1-1-2,0-1 1,0 1 0,0 0 0,0 0 0,0-1 0,0 1-1,0 0 1,1 0 0,-1-1 0,0 1 0,1 0 0,-1-1-1,0 1 1,1 0 0,-1-1 0,1 1 0,-1-1 0,1 1-1,-1-1 1,1 1 0,0-1 0,-1 1 0,1-1 0,0 0-1,-1 1 1,2 0 0,5 2 60,2 2-16,-4-3-181,1-12-290,9-26-181,-2-2 0,-1 1 0,11-68 0,-10 27 103,-9 54 418,0 0 0,1-1 0,1 1 0,1 1 0,21-44 0,-15 42 218,1 2-1,22-29 1,-28 41 176,-5 7-172,-1 0-1,1 0 0,0 1 1,5-6-1,-7 8-108,1 0 0,-1 1 0,0-1 0,0 0 0,0 1 0,1-1 0,-1 1 0,0-1 0,1 1 0,-1-1 0,0 1 0,1 0 0,-1 0 0,1 0 0,-1 0 0,0 0 0,1 0 0,-1 0 0,3 1 0,1 0 116,-1 1 0,1 0 0,0 0 0,0 1 0,-1-1 0,1 1 0,3 4 0,-5-5-62,0 0 1,-1 0 0,1 1 0,-1-1 0,1 1 0,-1 0 0,0 0 0,3 4 0,3 9 91,0 0 0,-2 1 1,1-1-1,4 24 1,-3-3 93,5 43 0,-10-43-67,-3 40 0,0-42-98,0-19-61,-1-1 1,0 1-1,-1-1 1,0 1-1,-1-1 1,-1 0 0,-1 0-1,0-1 1,-8 18-1,0-8-114,-21 49-273,30-66 158,0 1 1,0-1-1,0 0 0,-1 0 1,0 0-1,0-1 0,-9 8 1,14-13 117,0-1 0,0 0 1,-1 1-1,1-1 1,0 1-1,0-1 0,-1 0 1,1 0-1,0 1 0,-1-1 1,1 0-1,0 0 1,-1 1-1,1-1 0,-1 0 1,1 0-1,0 0 1,-1 1-1,1-1 0,-1 0 1,1 0-1,-1 0 1,-6 1-1329,14-5-893,-7 3 2171,1 1-1,-1-1 0,1 0 1,-1 0-1,0 0 1,0 0-1,1 0 1,-1 1-1,0-1 1,0 0-1,0 0 1,0 0-1,0-2 1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08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83 5152,'0'0'1648,"3"-2"-987,-2 0-551,0 1-1,1 0 1,-1 0-1,1-1 1,-1 1-1,1 0 1,0 1-1,-1-1 1,1 0-1,0 0 1,0 1-1,0-1 1,0 1-1,2-1 1,5-2 732,65-44 1393,-68 43-2101,0-1 1,0 0-1,5-6 1,-8 8-82,0 0 1,-1 1-1,1-1 1,0 1-1,7-4 1,4 1 86,-1-1 29,-9-1-50,-1 1 1,0 0-1,-1-1 1,3-12-1,-5 19-113,0-1 0,-1 0-1,1 0 1,-1 0-1,1 0 1,0 0 0,-1 1-1,1-1 1,-1 0 0,0 0-1,1 1 1,-1-1 0,0 0-1,1 1 1,-1-1 0,0 1-1,0-1 1,0 1 0,1-1-1,-1 1 1,0-1 0,0 1-1,0 0 1,0-1 0,0 1-1,0 0 1,0 0-1,0 0 1,0 0 0,0 0-1,1 0 1,-2 0 0,-3 0-17,1 0 0,0 0 1,0 0-1,0 0 1,-1 1-1,-3 1 0,-17 11-37,-16 7 112,-26 27 176,60-42-241,1 0 1,0 0-1,0 1 0,0 0 1,0 0-1,-7 11 0,13-17 1,-2 3-5,-1 1 0,1 0 1,0-1-1,0 1 0,1 0 1,-1 0-1,1 0 0,-1 1 1,1 3-1,0-6 15,1-1 1,0 1-1,0-1 1,0 0-1,0 1 1,0-1-1,0 1 0,0-1 1,0 0-1,1 1 1,-1-1-1,0 1 1,1-1-1,-1 0 1,1 1-1,0-1 0,-1 0 1,1 0-1,0 0 1,0 1-1,0-1 1,0 0-1,0 0 1,0 0-1,0 0 1,0-1-1,0 1 0,2 1 1,-1-2-24,-1 1 0,1-1 1,0 0-1,0 1 0,0-1 0,0 0 0,0-1 1,0 1-1,0 0 0,0 0 0,0-1 1,0 1-1,0-1 0,0 0 0,-1 1 0,1-1 1,0 0-1,3-2 0,3-1-144,65-24-1366,-64 24 1283,-1 0-1,0-1 1,0 0 0,-1 0-1,1 0 1,6-8 0,-8 8 146,0 0 1,0 0 0,0 1-1,0 0 1,8-4 0,-13 8 86,-1-1 1,1 1-1,-1 0 0,1-1 1,0 1-1,-1 0 1,1 0-1,-1-1 1,1 1-1,-1 0 0,1 0 1,0 0-1,-1 0 1,1 0-1,-1-1 1,1 1-1,0 0 0,-1 1 1,1-1-1,0 0 1,-1 0-1,1 0 1,-1 0-1,1 0 0,1 1 1,-2-2 59,-8 1 481,8 0-525,0 0 0,0 0 1,-1 0-1,1 0 0,0 0 1,0 0-1,0 0 1,0 0-1,0 0 0,0 0 1,0 0-1,0 0 0,0 0 1,0 0-1,-1 0 0,1 0 1,0 0-1,0 0 0,0 0 1,0 0-1,0 0 1,0 0-1,0 1 0,0-1 1,0 0-1,0 0 0,-1 0 1,1 0-1,0 0 0,0 0 1,0 0-1,0 0 0,0 0 1,0 0-1,0 0 0,0 0 1,0 0-1,0 1 1,0-1-1,0 0 0,0 0 1,0 0-1,0 0 0,0 0 1,0 0-1,0 0 0,0 0 1,0 0-1,0 0 0,0 1 1,0-1-1,0 0 1,0 0-1,0 0 0,0 0 1,0 0-1,0 13 733,0 24 673,1-35-1389,-1-1 1,0 1-1,0-1 0,1 1 1,-1-1-1,1 1 0,-1-1 0,1 0 1,-1 1-1,1-1 0,0 0 1,0 0-1,0 1 0,0-1 0,0 0 1,0 0-1,0 0 0,0 0 1,0 0-1,2 1 0,5 1 107,0 1 0,0-1-1,13 2 1,-17-4-82,4 1-44,0-1 0,0 0 0,-1-1 1,1 0-1,0 0 0,0 0 1,-1-1-1,1 0 0,0-1 0,13-4 1,-3 1-211,13-1-878,-23 4 851,-1 1 1,1-1-1,0 0 0,7-4 1,-11 3 68,0 1 1,0 0 0,0 0-1,0 1 1,0-1 0,1 1-1,-1 0 1,1 0 0,-1 0-1,0 0 1,1 1 0,-1 0-1,8 0 1,-7 0-86,25 0-549,-29 0 798,-1 0-1,0 0 0,0 0 1,0 0-1,0 0 0,0 0 1,0 0-1,0 0 0,0 0 1,0 0-1,1 0 0,-1 0 1,0 0-1,0 0 0,0 0 1,0 0-1,0 0 0,0 0 1,0 0-1,0 0 1,0 0-1,0 0 0,1 0 1,-1 0-1,0 0 0,0 0 1,0 1-1,0-1 0,0 0 1,0 0-1,0 0 0,0 0 1,0 0-1,0 0 0,0 0 1,0 0-1,0 0 0,0 0 1,0 0-1,0 1 0,0-1 1,0 0-1,0 0 0,0 0 1,1 0-1,-1 0 0,0 0 1,0 0-1,-1 0 0,1 0 1,0 0-1,0 1 0,0-1 1,0 0-1,0 0 0,0 0 1,0 2 60,1 0 1,-1-1 0,1 1-1,-1 0 1,1 0 0,-1-1-1,1 1 1,0 0 0,0-1-1,2 4 1,2 3 425,-2-2-291,0-1 1,-1 0-1,0 0 0,0 1 1,0-1-1,0 1 0,-1 0 0,0-1 1,0 1-1,-1 6 0,1-5-141,-1 0 0,1 1 0,0-1 0,1 0 0,0 0 0,0 0 0,0 0 0,1-1 0,0 1 0,0-1 0,1 1 0,0-1 0,0 0 0,0-1 0,10 11 0,-11-12-247,0 0 0,0-1 0,0 1 0,3 9 0,7 6-1308,-13-19 1477,0 0 0,0 0 0,0 1 0,0-1 1,0 0-1,0 0 0,0 0 0,0 0 0,0 0 0,0 0 0,0 0 0,1 1 0,-1-1 0,0 0 0,0 0 0,0 0 0,0 0 0,0 0 0,0 0 0,0 0 0,1 0 0,-1 0 0,0 0 0,0 0 0,0 0 0,0 0 0,0 0 0,0 0 1,1 0-1,-1 0 0,0 0 0,0 0 0,0 0 0,0 0 0,0 0 0,0 0 0,1 0 0,-1 0 0,0 0 0,0 0 0,0 0 0,0 0 0,0 0 0,0 0 0,0 0 0,0-1 0,1 1 0,-1 0 0,0 0 0,0 0 0,0 0 0,0 0 1,0 0-1,0 0 0,0-1 0,0 1 0,11-11-2107,-8 8 688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09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 7648,'0'0'3456,"0"16"-1248,0 1-1504,-16-17 128,-1 33-480,-16-16-32,16 16-192,-33 17 64,17-17-96,0 0-1312,0 0 64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1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84 5152,'-14'-28'1648,"14"28"-1633,0 0 1,0 0-1,0 0 0,-1 0 1,1-1-1,0 1 0,0 0 1,0 0-1,0 0 1,0 0-1,0-1 0,0 1 1,-1 0-1,1 0 0,0 0 1,0-1-1,0 1 1,0 0-1,0 0 0,0-1 1,0 1-1,0 0 1,0 0-1,0 0 0,0-1 1,0 1-1,0 0 0,0 0 1,0 0-1,1-1 1,-1 1-1,0 0 0,0 0 1,0 0-1,0-1 0,0 1 1,0 0-1,0 0 1,1 0-1,-1 0 0,0-1 1,0 1-1,11-14 406,-5 0 305,1 10-370,-7 4-313,1-1-1,-1 1 0,1 0 1,-1 0-1,1-1 0,-1 1 1,0 0-1,1-1 1,-1 1-1,1-1 0,-1 1 1,0 0-1,0-1 0,1 1 1,-1-1-1,0 1 0,0-1 1,1 1-1,-1-1 1,0 1-1,0-1 0,0 1 1,0-1-1,0 1 0,0-1 1,0 1-1,0-1 1,0 1-1,0-1 0,0 1 1,0-1-1,0 0 0,3 1 310,8 0-101,-11 0-244,0 0-1,0 0 1,0 0 0,0 0 0,0 0-1,0 0 1,0 0 0,0 0 0,0 0-1,1 0 1,-1 0 0,0 0 0,0 0-1,0 0 1,0 0 0,0 0 0,0 0-1,0 0 1,0 0 0,0 0-1,0 0 1,1 0 0,-1 0 0,0 0-1,0 0 1,0 0 0,0 0 0,0 0-1,0 0 1,0 0 0,0 1 0,0-1-1,0 0 1,0 0 0,0 0 0,0 0-1,0 0 1,0 0 0,1 0-1,-1 0 1,0 0 0,0 0 0,0 1-1,0-1 1,0 0 0,0 0 0,0 0-1,0 0 1,0 0 0,0 0 0,0 0-1,0 0 1,0 0 0,0 0 0,-1 1-1,1-1 1,0 177 948,1-152-911,-2 0 0,-1 0 0,-1 0 0,-1-1 1,-1 1-1,-17 44 0,-3-5 41,15-13 0,9-43-60,-1 1 1,1-1-1,-2 0 1,1 0 0,-1 0-1,0-1 1,0 1-1,-7 10 1,3-10-98,1 0 0,-1 0-1,-10 8 1,7-6-914,9-11 728,1 0 0,-1 0-1,1 0 1,0 1 0,0-1 0,-1 0-1,1 0 1,0 0 0,0 0 0,0 0-1,0 0 1,0 1 0,0-3-1,0-14-1335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1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5888,'-14'-14'1898,"11"12"-591,6 2-262,-2 0-1007,-1 0 1,1 0-1,-1 0 0,1 0 0,-1 0 0,1-1 0,0 1 0,-1 0 0,1 0 0,-1 0 0,1 0 0,-1-1 0,1 1 1,-1 0-1,1-1 0,-1 1 0,0 0 0,1-1 0,-1 1 0,1 0 0,-1-1 0,0 1 0,1-1 0,-1 1 0,1-1 0,-1 0-4,1 0 0,-1 0 0,1 1-1,-1-1 1,1 0 0,0 1-1,-1-1 1,1 1 0,0-1 0,-1 1-1,1-1 1,0 1 0,0 0-1,-1-1 1,1 1 0,0 0 0,0-1-1,0 1 1,0 0 0,-1 0-1,1 0 1,0 0 0,0 0 0,0 0-1,1 0 1,3 0 63,0 1-1,0 0 1,0 0 0,0 0-1,6 2 1,-5 0-28,0-2-1,1 1 1,-1-1 0,0 0-1,10 1 1,5-3-2,-2 1 28,-1 0 0,21 3 0,-13 2-24,-10-2-15,0 0 1,26 0-1,-36-3-49,0 0-1,0 0 1,0 0 0,0 1-1,1 0 1,-1 0 0,0 0-1,-1 1 1,1 0 0,0 0-1,8 5 1,-13-7-22,0 1 0,0 0-1,0-1 1,0 1 0,0 0 0,-1 0 0,1 0-1,0 0 1,0 0 0,-1 0 0,1 0 0,-1 0 0,1 0-1,-1 0 1,1 0 0,-1 0 0,1 0 0,-1 0-1,0 0 1,0 0 0,0 1 0,1-1 0,-1 0 0,0 0-1,0 0 1,-1 0 0,1 0 0,0 1 0,0-1-1,-1 0 1,1 0 0,0 0 0,-1 0 0,1 0 0,-1 0-1,1 0 1,-2 1 0,-3 6-172,0-1-1,-1 0 1,0 0-1,-8 7 1,-5 6-102,15-14 236,0 0-1,-1-1 0,0 0 0,0 0 1,0 0-1,0-1 0,-1 1 1,1-1-1,-1 0 0,0-1 0,-1 0 1,1 0-1,-8 3 0,-23 5-145,-41 17-104,70-25 250,0 1 0,0 0 0,0 1-1,1 0 1,-1 0 0,-10 10 0,14-11 14,3-3 31,0 0-1,0 0 1,0-1-1,0 1 1,0 0-1,0 0 0,0 0 1,0 0-1,1 0 1,-1 0-1,0 0 1,1 0-1,-1 0 0,1 0 1,-1 0-1,1 0 1,0 1-1,-1-1 1,1 0-1,0 0 0,0 1 1,0-1-1,0 0 1,0 0-1,0 0 1,0 1-1,0-1 0,0 0 1,1 0-1,0 2 1,1 2-16,0 0 1,0 0-1,1 0 0,0 0 1,0 0-1,7 6 1,27 27-158,-19-20 143,-8-8 55,0 0 1,1-1 0,1 0 0,-1-1 0,18 9-1,-12-8 146,112 51 1077,-126-59-1199,0 0 0,-1 0-1,1 1 1,-1-1 0,0 0 0,1 1-1,-1 0 1,0-1 0,0 1 0,3 3 0,-4-3 12,0 0 1,0 0 0,0-1-1,0 1 1,-1 0 0,1 0-1,-1 0 1,1 0 0,-1 0 0,0 0-1,0 0 1,0 4 0,0-4 6,0 0 0,0 0 1,0 0-1,-1 0 0,1 0 1,-1 0-1,1 0 1,-1 0-1,0 0 0,0 0 1,0 0-1,0 0 0,0 0 1,-1 0-1,1-1 1,-2 3-1,-3 1 88,1-1 1,-1 1-1,-10 5 1,-3 2 92,10-5-156,6-4-41,-1 0-1,0 0 1,0 0 0,-8 3 0,-17 0 201,14-3-122,-24 8 80,26-10-196,-1 1 0,-20-2 1,15-1-57,15 2 20,0-1 0,0-1 1,1 1-1,-1-1 0,0 1 0,1-1 1,-5-2-1,7 3-47,0-1 0,0 1 0,0-1 0,0 1 0,0-1 0,0 0 0,0 1 0,0-1 0,1 0 0,-1 0 0,0 0 0,1 1 0,-1-1-1,0 0 1,1 0 0,-1 0 0,1 0 0,-1 0 0,1 0 0,0 0 0,0 0 0,-1-1 0,1 1 0,0 0 0,0 0 0,0-2 0,3-2-1284,13-9-677,15-3 704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2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0 5824,'14'0'1866,"-11"0"-1130,-6 3-138,-8 8 708,8-8-308,1-1 207,-8 8-595,3-2-280,0-1 0,-1 0 0,-10 8 1,12-11-304,0 1 0,1-1 1,0 1-1,0 0 0,0 0 1,1 0-1,-7 10 0,-2 1-152,10-13 133,1-1-1,0 1 0,-1 0 1,1 0-1,1 0 0,-4 7 1,5-9-7,-1-1 1,1 1-1,0 0 0,0 0 1,0 0-1,0 0 0,0 0 1,1-1-1,-1 1 1,0 0-1,0 0 0,0 0 1,1-1-1,-1 1 0,0 0 1,1 0-1,-1-1 1,1 1-1,-1 0 0,1 0 1,-1-1-1,1 1 0,0-1 1,-1 1-1,1-1 1,0 1-1,-1-1 0,1 1 1,0-1-1,-1 1 0,1-1 1,0 0-1,1 1 1,2 1-99,-1 0 9,1 0 1,0-1-1,-1 1 1,1-1-1,0 0 1,6 2-1,23-12-424,12 4 123,-9-6-64,-6 5 165,-26 5 292,1 0 0,-1-1 0,0 0 0,0 0 0,0 0 0,0 0 0,-1-1 0,1 1 0,0-1 0,-1 0 0,4-4 0,-7 6 23,0 0 1,1 0-1,-1-1 0,0 1 1,0 0-1,0 0 1,0 0-1,0 0 1,0 0-1,0 0 1,0 0-1,-1-1 1,1 1-1,0 0 1,-1 0-1,1 0 0,-1 0 1,1 0-1,-1 0 1,1 0-1,-1 0 1,0 0-1,1 1 1,-1-1-1,0 0 1,0 0-1,-1-1 1,1 1 35,-2-4 379,3 4-411,0-1 0,0 1 0,0 0-1,-1-1 1,1 1 0,0 0 0,-1 0-1,1-1 1,-1 1 0,1 0 0,-1 0 0,0 0-1,1-1 1,-1 1 0,0 0 0,0 0 0,0 0-1,0 0 1,0 1 0,0-1 0,0 0-1,0 0 1,0 1 0,0-1 0,0 0 0,-1 1-1,1-1 1,0 1 0,0 0 0,-1-1-1,1 1 1,0 0 0,-1 0 0,0-1 0,2 2-34,-1-1 0,1 0 1,0 0-1,0 0 0,0 0 1,0 0-1,0 0 1,0 0-1,0 0 0,0 0 1,0 0-1,-1 0 0,1 0 1,0 0-1,0 0 1,0 0-1,0 0 0,0 0 1,0 0-1,0 0 1,0 0-1,0-1 0,0 1 1,-1 0-1,1 0 0,0 0 1,0 0-1,0 0 1,0 0-1,0 0 0,0 0 1,0 0-1,0 0 0,0 0 1,0 0-1,0 0 1,0 0-1,0-1 0,0 1 1,0 0-1,0 0 1,0 0-1,0 0 0,0 0 1,0 0-1,0 0 0,0 0 1,0 0-1,0-1 1,0 1-1,0 0 0,0 0 1,0 0-1,0 0 0,0 0 1,0 0-1,0-11-1074,0 11 1058,0-1 1,0 1 0,0 0-1,0 0 1,0 0-1,0 0 1,0 0-1,0 0 1,0 0 0,0 0-1,0 0 1,0 0-1,0-1 1,0 1-1,0 0 1,0 0 0,0 0-1,0 0 1,0 0-1,0 0 1,0 0-1,0 0 1,0 0 0,0 0-1,0-1 1,0 1-1,0 0 1,0 0-1,0 0 1,0 0 0,0 0-1,0 0 1,0 0-1,1 0 1,-1 0-1,0 0 1,0 0 0,0 0-1,0 0 1,0 0-1,0 0 1,0 0-1,0 0 1,0 0-1,0 0 1,1 0 0,-1 0-1,0 0 1,0 0-1,0 0 1,0 0-1,0 0 1,0 0 0,0 0-1,0 0 1,1 0-1,3 0-684,-1 0 389,1 0 1,-1 0 0,0 0-1,0 0 1,0-1-1,0 1 1,4-2 0,20-9-2231,-7 8 832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2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4896,'-13'0'1888,"26"0"-507,-11 3-949,3 1-270,-1 0-69,0 0-1,0 0 0,-1 0 1,5 6-1,-7-7-67,0-1 0,1 0-1,-1 1 1,1-1 0,-1 0 0,1 0 0,0 0-1,0 0 1,0-1 0,3 3 0,5 4 33,-9-5-24,0-1 1,0 1 0,0-1-1,-1 1 1,1-1 0,-1 1-1,1-1 1,-1 1 0,0-1-1,0 1 1,0-1 0,0 1-1,0 0 1,0-1 0,-1 1-1,1-1 1,-3 5 0,3-6-20,-1 1 0,0-1 0,0 0 0,1 0 0,-1 0 0,0 0 1,0-1-1,0 1 0,0 0 0,0 0 0,-1-1 0,1 1 0,0 0 0,0-1 1,0 1-1,0-1 0,-1 1 0,1-1 0,-2 1 0,-27 0 228,21-1-218,-6 0 154,13 0-169,-1 1 0,1-1-1,0 0 1,0 0-1,-1 0 1,1-1-1,0 1 1,0 0-1,-1-1 1,1 0-1,-3-1 1,4 1-15,0 0 0,0 0 0,1-1 0,-1 1 0,0-1 0,1 1 0,-1-1 0,1 1-1,-1-1 1,1 1 0,0-1 0,-1 1 0,1-1 0,0 0 0,0 1 0,0-1 0,1-2 0,-1 2-11,0 1 1,0 0-1,1-1 1,-1 1-1,0 0 1,1-1-1,-1 1 1,1 0-1,-1 0 1,1-1-1,0 1 1,0 0-1,-1 0 1,1 0-1,0 0 1,0 0-1,0 0 1,0 0-1,0 0 1,0 0-1,1 1 1,-1-1-1,0 0 1,0 1-1,3-2 1,4-3-41,-1 2-5,0-1-1,0 1 0,0 0 1,1 0-1,-1 0 0,1 1 1,9-1-1,18-6-335,-19 5 201,34-6 0,-20 5 150,-5-1 28,-18 4-10,-1 0 0,1 1-1,-1 0 1,13-1-1,78 2 1779,-97 0-1739,0 0 1,0 0-1,0 0 1,0 0-1,0 0 1,0 0-1,0 0 1,0 0-1,0 0 1,0 0-1,1 0 1,-1 0-1,0 0 1,0 0-1,0 0 1,0 0-1,0 0 1,0 0-1,0 0 1,0 0-1,0 0 1,0 0-1,1 0 1,-1 0-1,0 0 1,0 0-1,0 0 1,0 0-1,0 0 1,0 1-1,0-1 1,0 0-1,0 0 1,0 0-1,0 0 1,0 0-1,0 0 1,0 0 0,0 0-1,0 0 1,0 0-1,0 0 1,1 1-1,-1-1 1,0 0-1,0 0 1,0 0-1,0 0 1,0 0-1,0 0 1,-1 0-1,1 0 1,0 0-1,0 1 1,0-1-1,0 0 1,1 2 69,-1 0 0,0-1 0,1 1 0,-1 0 0,1 0 0,0 0 1,-1-1-1,1 1 0,0 0 0,2 2 0,2 4-61,-4-6-9,-1-1 1,1 1-1,-1 0 1,1-1-1,-1 1 1,1 0 0,-1-1-1,0 1 1,0 0-1,0-1 1,0 1-1,-1 1 1,1 13 174,0 92 187,0-105-197,0-6-261,0 2 71,0 1-1,0-1 1,0 1 0,0-1 0,0 1 0,0-1 0,0 1 0,0-1 0,0 1 0,0-1 0,0 1-1,1-1 1,-1 1 0,0-1 0,0 1 0,1-1 0,-1 1 0,0 0 0,1-1 0,-1 1 0,0-1 0,1 1-1,-1 0 1,0-1 0,1 1 0,-1 0 0,1-1 0,-1 1 0,1 0 0,-1 0 0,1 0 0,-1-1-1,1 1 1,-1 0 0,1 0 0,-1 0 0,1 0 0,-1 0 0,1 0 0,-1 0 0,2 0 0,3-3-258,-3 2 228,-1 0 0,0-1 0,0 1 1,1-1-1,-1 0 0,0 1 1,-1-1-1,1 0 0,0 1 0,0-1 1,-1 0-1,1 0 0,-1 0 0,1-2 1,2-2-277,1 2 192,0 0 63,0 0 0,0 0 0,0 0-1,4-6 1,-4-2 71,-3 11 32,-1 0 0,0 0 0,1 0 0,-1 0 0,1 0 0,-1-1 0,1 1 0,0 0 0,-1 0 1,1 0-1,0 0 0,0 0 0,0 1 0,0-1 0,0 0 0,0 0 0,0 1 0,0-1 0,0 0 1,0 1-1,0-1 0,0 1 0,0-1 0,0 1 0,1 0 0,-1-1 0,0 1 0,0 0 0,0 0 0,1 0 1,-1 0-1,0 0 0,0 0 0,2 0 0,-1 1 80,0-1 0,0 0 0,0 1 0,0-1 0,-1 1 0,1 0 0,0-1 0,0 1 0,-1 0 0,1 0-1,0 0 1,-1 0 0,1 1 0,-1-1 0,0 0 0,3 3 0,43 43 1157,-47-46-1253,1-1 0,-1 0 0,1 1 1,0-1-1,-1 1 0,1-1 0,0 0 0,-1 0 1,1 1-1,0-1 0,-1 0 0,1 0 0,0 0 1,-1 0-1,1 0 0,0 0 0,0 0 0,-1 0 0,1 0 1,0 0-1,-1 0 0,1 0 0,0-1 0,2 1 81,27 0-972,-7 0-3062,-10 0 1995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3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17 3552,'-28'0'1147,"22"0"1946,9 0-2560,37-1 399,-17-1-798,-1 2-1,45 5 1,-49-1-121,4 0-1,1-1-1,25 0 1,-21-3-44,2 0 14,31 3-1,-26 2 82,-5-1 28,46 1 0,246-5 69,-69 0-181,172 0-694,32 0-117,-211-8 727,-3-1 162,284 9 66,-241-8 112,0 0 207,-189 8-258,209-3 283,-84-8-168,-13 5-27,-1-5 229,-115 8-317,201-13 123,69-1-227,-63 1 37,-80-1-912,-186 16-51,-1-1 0,38-9 0,-57 10 246,24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8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7 3552,'0'0'1147,"5"0"-683,-2 0-413,0 0 1,-1 0 0,1 0 0,0-1 0,-1 1-1,4-2 1,5-9 780,3 6-443,-9 4-223,-1 0 0,0-1 1,1 0-1,-1 0 0,7-4 1,-3 0 3,0 0 0,-1-1 1,0 1-1,0-1 1,8-12-1,-7 9 21,1 0 0,0 1 0,13-11 0,-20 19-164,7-6 92,0 0 0,-1 0 0,0 0 0,0-1 0,-1-1 1,0 1-1,0-1 0,6-11 0,9-30 622,-13 34-542,7-18 152,-10 3 36,-4 15-188,0 7-36,0 0 0,0-17 0,-2 21-99,-1 1-1,1-1 1,-1 1-1,0 0 1,0-1-1,-4-7 1,2 3 42,0 0 0,-1 0 0,-1 0 0,1 1 0,-1 0 0,-1-1 0,1 2 0,-10-10 0,14 15-114,0 1 1,0 0-1,0 0 0,-1-1 0,1 1 0,-1 0 0,1 1 1,-1-1-1,1 0 0,-1 0 0,1 0 0,-1 1 1,0-1-1,1 1 0,-1 0 0,0-1 0,0 1 0,1 0 1,-1 0-1,0 0 0,1 0 0,-1 0 0,0 0 0,0 1 1,1-1-1,-3 1 0,0 1-11,0 0 0,0 1 0,0-1 0,0 1 0,0 0 0,1 0 1,-6 5-1,9-8 19,-4 4-14,0 0 1,1 1 0,0-1-1,-1 0 1,-3 9 0,-3 6-9,0 2 1,-9 24 0,1 28-17,12-43 33,3-18 5,-41 203 27,34-157-131,0 0-12,-4 111 0,14-131 115,-1-11-87,5 52 1,-3-74 49,0 0 0,0 0 0,1 1 0,0-1 0,0 0 0,0 0 1,1 0-1,4 7 0,-6-11 22,0 1 0,0-1 0,0 0 0,0 0 0,0 0 0,0 0 0,0 0 0,0 0 0,1 0 0,-1 0 0,0 0 0,0-1 0,1 1 0,-1 0 0,1-1 0,-1 1 0,1-1 0,-1 0 0,1 1-1,-1-1 1,1 0 0,-1 0 0,1 0 0,-1 0 0,1 0 0,-1 0 0,1 0 0,1-1 0,4-2-26,-1 0-1,0-1 0,1 1 0,-1-1 1,7-7-1,-5 5 1,0 0-3,-1 0-1,1-1 1,-1 0 0,0-1 0,-1 1 0,0-1 0,0-1 0,0 1-1,-1-1 1,0 0 0,-1 0 0,4-11 0,0-5-22,-3 15 77,-1-1 1,-1 1-1,0-1 1,0 0-1,-1 1 1,-1-1-1,0 0 0,0 0 1,-2-20-1,-10-33 28,9 42-23,-4-22 114,2 33-14,1 1 1,-1-1-1,-8-12 1,-10-25 440,15 30-238,-1 0-1,-1 1 0,-14-21 1,7 15 30,-7-6-145,21 27-201,0 0 0,0 0 0,-1 0 0,1 1-1,0-1 1,-1 1 0,1-1 0,-1 1 0,-3-1 0,5 2-8,0 0 0,0 0 0,0-1 0,0 1 0,0 0 0,0-1 0,0 1 0,0-1 0,0 1 0,0-1 0,1 1 0,-1-1 0,0 1 0,0-1 0,1 0 0,-1 1 0,0-1 0,0-1-1,-4-5-107,5 7 110,-1 0 0,1 0 0,0-1 0,0 1 0,0 0 1,-1 0-1,1 0 0,0-1 0,0 1 0,0 0 0,-1 0 0,1 0 0,0 0 0,-1-1 1,1 1-1,0 0 0,0 0 0,-1 0 0,1 0 0,0 0 0,-1 0 0,1 0 0,0 0 1,0 0-1,-1 0 0,1 0 0,0 0 0,-1 0 0,1 0 0,0 0 0,0 0 0,-1 1 1,1-1 5,1 0 0,-1 0 0,0 0 1,1 0-1,-1 0 0,1 0 1,-1 0-1,1 0 0,-1 0 1,0 0-1,1 0 0,-1 0 0,1 0 1,-1 0-1,1 0 0,-1 0 1,0 0-1,1 0 0,-1-1 1,1 1-1,-1 0 0,0 0 0,1 0 1,-1-1-1,0 1 0,1 0 1,0-1-1,2-1 2,1 0 0,-1 0 0,1 1-1,0-1 1,0 1 0,0 0 0,0 0 0,0 0 0,0 1 0,7-1 0,3 1-38,-1-2 1,0 1 0,14-4 0,-14 2 6,1 1 0,0 0 0,14 0 1,-2 4 42,47 8 0,-59-8-16,33 4-43,-21 0 14,-19-4 14,-1 0 1,1-1-1,-1 0 1,9 1 0,-13-2 24,-1 0 0,1 0 1,0 0-1,0 0 1,-1 0-1,1 1 0,0-1 1,0 1-1,-1-1 1,1 1-1,0 0 1,-1 0-1,1 0 0,1 1 1,6 3 147,1-2 139,-10-3-282,-1 0-1,1 0 0,0 0 0,0 0 0,-1 0 0,1 0 0,0 0 0,0 0 0,-1 0 0,1 0 0,0 0 1,-1 0-1,1 0 0,0 0 0,0 0 0,-1 0 0,1 1 0,0-1 0,0 0 0,-1 0 0,1 0 0,0 0 1,0 0-1,0 1 0,-1-1 0,1 0 0,0 0 0,0 0 0,0 1 0,-6 16 290,-1 1-92,-12 21-1,11-24-253,1 0 0,0 1 0,-6 25-1,12-36 50,0-1 0,0 1-1,0 0 1,1-1 0,0 1-1,0 0 1,0 0-1,1-1 1,0 1 0,0 0-1,0-1 1,0 1-1,1-1 1,-1 1 0,1-1-1,0 0 1,4 6 0,-2-4 15,-2-2-32,1 0 0,0 0 0,0 0 0,0-1 0,6 6 0,-6-7-17,-1-1 1,0 1-1,1-1 1,-1 0-1,1 1 0,0-1 1,-1-1-1,1 1 0,0 0 1,-1-1-1,1 1 0,0-1 1,5 0-1,39 0-496,-46 0 516,-1 0-1,1 0 1,-1 1-1,1-1 0,-1 0 1,1 0-1,-1 0 1,1 0-1,-1 0 1,1 0-1,-1 0 1,1 0-1,-1-1 0,1 1 1,-1 0-1,1 0 1,-1 0-1,1-1 1,-1 1-1,1 0 1,-1 0-1,1-1 0,-1 1 1,0 0-1,1-1 1,-1 1-1,0 0 1,1-1-1,-1 1 0,0-1 1,1 1-1,-1-1 1,0 1-1,0 0 1,1-1-1,-1 1 1,0-1-1,0 1 0,0-1 1,0 1-1,0-1 1,0 1-1,0-1 1,0 0-1,0 1 1,0-1-1,0 1 0,0-1 1,0-1-1,0 0 0,0 0 1,0 1-1,0-1 0,1 0 0,-1 1 1,1-1-1,-1 0 0,2-1 0,-2 1-3,1 0 0,0 1 0,0-1 0,0 0-1,-1 0 1,1 0 0,-1 0 0,0 0 0,1 1-1,-1-1 1,0 0 0,0 0 0,0 0 0,-1 0-1,1 0 1,0 0 0,-1 0 0,1 0 0,-1 0 0,1 1-1,-2-3 1,1 0-15,0 1 5,0 0 0,0 0-1,1 0 1,0 0 0,0 0-1,0-4 1,0-118-224,0 56-33,0 67 258,0 1-1,0-1 0,0 0 0,1 0 1,-1 1-1,1-1 0,-1 0 0,1 1 1,0-1-1,-1 1 0,1-1 0,0 0 1,0 1-1,0 0 0,0-1 0,0 1 1,3-2-1,-4 3 19,0 0 1,0-1-1,0 1 1,0 0-1,0 0 1,0 0-1,0 0 1,0 0-1,0 0 1,0 0-1,0-1 1,0 1-1,1 0 1,-1 0-1,0 0 1,0 0-1,0 0 1,0 0-1,0 0 1,0 0-1,0 0 1,1 0-1,-1 0 1,0 0 0,0 0-1,0 0 1,0 0-1,0 0 1,0 0-1,1 0 1,-1 0-1,0 0 1,0 0-1,0 0 1,0 0-1,0 0 1,0 0-1,1 0 1,-1 0-1,0 0 1,0 0-1,0 0 1,0 0-1,0 0 1,0 0-1,0 0 1,0 1-1,1-1 1,-1 0-1,0 0 1,0 0-1,0 0 1,0 0-1,0 0 1,0 0-1,0 1 1,5 4-37,8 7 71,-1 0 0,0 1 0,-2 1 0,18 27 1,-14-13-25,-3-5 66,14 22 1,-19-34 14,0-1 0,6 18 0,-5-13 8,-7-14-78,0-1 0,1 1 1,-1-1-1,1 1 0,-1-1 0,0 1 1,0-1-1,1 1 0,-1 0 1,0-1-1,0 1 0,0-1 1,0 1-1,0 0 0,1-1 1,-1 1-1,0 0 0,-1-1 1,1 1-1,0-1 0,0 1 1,0 0-1,0-1 0,0 1 0,-1 0 1,1-1-1,0 1 0,0-1 1,-1 1-1,1-1 0,-1 1 1,-10 2 289,11-3-284,-6-3 257,-5-8 16,11 11-289,-1 0 0,1 0 1,0-1-1,0 1 1,0 0-1,-1 0 1,1-1-1,0 1 1,0 0-1,0-1 1,-1 1-1,1 0 1,0 0-1,0-1 0,0 1 1,0 0-1,0-1 1,0 1-1,0 0 1,0-1-1,0 1 1,0 0-1,0-1 1,0 1-1,0-1 1,0-7 181,-1 3-109,1 0-1,0 0 0,0 0 0,1 0 1,-1 0-1,1 0 0,0 0 1,3-8-1,21-23 552,-13 14-402,-7 13-122,0 0 0,0 1-1,1-1 1,0 1 0,7-7 0,103-101-19,-99 99-513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8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7 4480,'0'-17'2016,"-17"34"320,1-1-832,-1 18-864,1-1 800,-18 0-832,1 17-32,16 0-352,-16-1-64,17 1-96,-1-17-128,17 17 32,-17-50-2016,17 17 112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43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7136,'14'14'2309,"-14"-14"-2277,0 0-1,0 1 0,0-1 1,1 0-1,-1 0 1,0 1-1,0-1 1,1 0-1,-1 0 1,0 0-1,0 1 1,1-1-1,-1 0 1,0 0-1,1 0 0,-1 0 1,0 0-1,0 1 1,1-1-1,-1 0 1,0 0-1,1 0 1,-1 0-1,0 0 1,1 0-1,-1 0 1,0 0-1,1 0 1,-1 0-1,0 0 0,1-1 1,-1 1-1,0 0 1,1 0-1,-1 0 1,1-1-1,-1 1-11,0 0 0,1 0 0,-1 0 0,0 0 0,1 0 0,-1-1 0,0 1 0,0 0 0,1 0 0,-1 0 0,0 0 0,1 0 0,-1 0 0,0 0 0,1 0 0,-1 0 0,0 0 0,1 0 0,-1 0 0,0 1 0,1-1 0,-1 0 0,0 0 0,1 0 0,-1 0 0,0 0 0,0 1 0,1-1 0,-1 0 0,0 0 0,0 0 0,1 1 0,-1-1 0,0 0 0,0 0 0,1 1 0,-1 0-10,1-1 1,-1 1-1,1-1 0,-1 1 0,1-1 1,-1 1-1,1-1 0,-1 1 1,1-1-1,-1 0 0,1 1 0,0-1 1,-1 0-1,1 0 0,0 1 0,-1-1 1,1 0-1,0 0 0,0 0 1,-1 0-1,1 0 0,0 0 0,-1 0 1,1 0-1,0 0 0,-1 0 1,1 0-1,0 0 0,-1-1 0,1 1 1,0 0-1,-1 0 0,1-1 1,0 1-1,0-1 0,9-3 57,20-1 45,4-6 64,-16 6-104,-10 4-51,0-1 0,0 0 0,0-1-1,8-4 1,-7 3-4,-1 0 1,0-1-1,0 0 0,8-8 0,-14 12-2,-1 0 0,1 0 0,-1-1 0,0 1-1,0 0 1,1-1 0,-1 1 0,0-1 0,0 1 0,0-1 0,-1 0 0,1 1 0,0-1 0,-1 0 0,1 1 0,-1-1 0,1 0 0,-1 0-1,0 0 1,0 1 0,0-1 0,0 0 0,0 0 0,0 0 0,0 1 0,0-1 0,-1 0 0,1 0 0,-2-3 0,0 4-13,1-1 0,0 0 0,-1 1 0,1-1 0,-1 1 0,1 0 0,-1 0 0,0-1 0,0 1 0,0 0 0,1 0 0,-4 0 0,-26-10-62,25 9 46,3 1 22,0 0 0,0 0 0,0 1 0,0-1 0,0 1 0,0 0 0,0 0 0,0 0 0,0 0 0,0 0 0,0 1 0,0 0 0,-5 1 0,-3 12 136,3-7-63,6-6-67,1 1 0,-1-1 1,1 0-1,-1 1 0,1-1 0,0 1 1,-1 0-1,1-1 0,0 1 0,0 0 1,0 0-1,0 0 0,1-1 0,-1 1 1,0 0-1,1 0 0,0 0 0,-1 0 1,1 0-1,0 0 0,0 4 0,-1 32 263,0-26-192,1 1-1,0 0 0,1-1 1,3 19-1,-2-22-51,1 0 0,-1-1 1,2 0-1,-1 1 0,10 14 0,-11-20-17,1 1-1,-1-1 0,1 1 0,-1-1 0,1 0 0,0 0 0,1 0 1,-1 0-1,0 0 0,1-1 0,-1 1 0,1-1 0,0 0 0,6 2 1,70 13-608,-76-17 531,0 1 0,0-1 0,0 0 0,0 0 0,0 0 0,0 0 0,-1-1 0,1 0 0,0 0 0,0 0 1,6-2-1,6-2-174,-4 2 117,10-3-73,8-16-129,-8 11 123,-21 10 190,4-2-10,-1 0 0,1 0 0,-1 0 0,0-1 0,0 0 1,-1 0-1,1 0 0,-1 0 0,0 0 0,4-9 1,1-3 42,-3 5 9,0 1 1,10-16 0,-12 22-47,-1 0 0,-1 0 0,1 0 0,0 0 0,-1-1 1,1-5-1,-1 6 25,-1 0 0,1 1 1,0-1-1,1 1 0,-1-1 1,0 1-1,1 0 1,0-1-1,0 1 0,0 0 1,4-5-1,8-5 215,-14 13-219,0-1 0,0 1-1,0 0 1,0 0 0,0 0 0,0 0-1,0 0 1,0 0 0,0 0 0,0-1-1,0 1 1,0 0 0,0 0 0,1 0-1,-1 0 1,0 0 0,0 0-1,0 0 1,0 0 0,0 0 0,0 0-1,0 0 1,1 0 0,-1 0 0,0 0-1,0 0 1,0 0 0,0 0-1,0 0 1,0 0 0,1 0 0,-1 0-1,0 0 1,0 0 0,0 0 0,0 0-1,0 0 1,0 0 0,1 0 0,-1 0-1,0 0 1,0 0 0,0 0-1,0 0 1,0 0 0,0 0 0,0 0-1,0 1 1,1-1 0,-1 0 0,0 0-1,0 0 1,0 0 0,0 0 0,0 0-1,0 1 1,3 3 99,0 0 1,-1 0-1,1 1 1,-1-1-1,3 9 1,7 13 86,-9-21-143,-1-1-1,1 0 0,-1 1 0,-1-1 1,1 1-1,-1-1 0,0 1 0,0 0 1,1 5-1,-1 5 64,-2 25 1,0-10 146,2-17-122,-2 12 123,1-24-251,0 0 0,-1-1-1,1 1 1,0-1 0,0 1 0,0-1 0,-1 1-1,1-1 1,0 1 0,0-1 0,-1 1-1,1-1 1,0 1 0,-1-1 0,1 0-1,-1 1 1,1-1 0,0 0 0,-1 1 0,1-1-1,-1 0 1,1 1 0,-1-1 0,1 0-1,-1 0 1,1 0 0,-1 1 0,0-1-1,1 0 1,-1 0 0,1 0 0,-2 0 0,-1 0 99,3-3-966,0-74-426,0 73 1246,1 1 0,-1-1 1,0 1-1,1 0 0,0-1 0,0 1 0,0 0 0,0-1 0,3-4 0,0-3-69,2-8-89,-5 16 156,-1 1 0,1 0 0,0-1 0,-1 1 0,1 0 0,0 0 0,1 0 0,-1 0 0,0 0 0,0 0 0,3-2 0,15-13 174,-19 17-110,5 2 135,0 0 0,-1 0 0,0 1 0,8 5 0,-8-4-91,-1 0 1,1 0 0,-1 0-1,0 1 1,-1 0-1,1-1 1,-1 1-1,0 0 1,0 0-1,-1 0 1,1 0-1,-1 0 1,0 1-1,0 5 1,-1-3 17,1 0 1,0-1-1,0 1 1,1-1-1,5 14 1,-5-16-85,-1-1-20,0 1-1,1-1 1,0 0-1,0 1 1,0-1-1,6 7 1,-6-9 19,-1-1-1,0 0 1,1 1 0,0-1 0,-1 0 0,1 0-1,0 0 1,-1 0 0,1 0 0,0 0-1,0-1 1,0 1 0,0-1 0,0 1-1,0-1 1,0 0 0,0 0 0,3 0 0,56 0 5,-57 1-35,0-1-1,0 0 1,1-1-1,-1 1 1,0-1-1,0 0 1,0 0 0,0 0-1,0 0 1,0-1-1,7-3 1,-4 1 10,1 0 38,-1 0 0,0 0 1,0-1-1,0 0 0,10-9 0,-15 11-23,0 1 0,0-1 0,0 0 0,-1 1 0,1-1 0,-1 0 0,1 0 0,-1 0 0,0 0 0,0 0 0,-1-1 0,2-5 0,-1-4 6,-1-24-1,-1 20 21,1 10 23,0 0 0,-1 0 0,0 0-1,-1 0 1,-3-10 0,0 0 160,2 3-81,3 12-101,0-1 0,-1 1-1,1-1 1,-1 0-1,0 1 1,0 0 0,0-1-1,0 1 1,0 0-1,-1-1 1,-2-3 0,4 6-26,-1-1 0,1 1 1,-1 0-1,1-1 1,0 1-1,-1 0 1,1 0-1,-1-1 1,1 1-1,-1 0 1,1 0-1,-1 0 1,1 0-1,-1 0 1,1 0-1,-1-1 1,1 1-1,-1 0 1,1 0-1,-1 0 1,1 1-1,0-1 1,-1 0-1,1 0 0,-1 0 1,1 0-1,-1 0 1,1 1-1,-1-1 1,1 0-1,-1 0 1,1 1-1,0-1 1,-1 0-1,0 1 1,1-1-2,0 1 1,-1 1 1,0-1 0,1 0-1,-1 1 1,1-1-1,0 0 1,-1 1 0,1-1-1,0 0 1,0 1-1,0-1 1,0 1 0,0-1-1,0 3 1,4 20 113,7 12-19,-8-15-81,-2-15-12,0-1 1,-1 1 0,1-1-1,1 1 1,-1-1 0,1 0-1,0 0 1,5 9-1,-3-8 86,-1 0-75,1-1 0,-1 1 0,1-1 0,0 0 0,0 0 1,0-1-1,1 1 0,-1-1 0,1 0 0,0-1 0,1 1 0,5 3 1,-9-7-15,15 9-348,22 7-1,-35-14 275,0-1 1,0 0 0,0 0-1,0 0 1,0-1-1,0 1 1,0-1 0,1 0-1,-1 0 1,8-2 0,13-9-519,5 6 160,1-7-75,-31 12 494,1 0-1,0 0 1,0 0 0,0 0 0,0-1-1,0 1 1,0 0 0,-1-1 0,1 1 0,0-1-1,0 1 1,0-1 0,-1 1 0,1-1-1,0 1 1,-1-1 0,1 0 0,0 1-1,-1-1 1,1 0 0,-1 0 0,1 0-1,-1 1 1,0-1 0,1 0 0,-1 0-1,0 0 1,1 0 0,-1-1 0,5-13-43,8 2 18,-11 11 21,0 0 0,0 0 0,0 0-1,0 0 1,0 0 0,-1-1 0,1 1 0,1-4 0,2-3-21,-4 8 78,0-1 1,0 1 0,0-1 0,0 1 0,0-1-1,-1 0 1,1 1 0,-1-1 0,1 0-1,0-3 1,-1 2 285,0 6 90,-1 20 181,0-13-493,1 0 0,0 0 0,0 0 0,1 0 0,3 11 0,2-7-55,-5-13-47,0 1 0,0-1 0,0 1 0,-1-1 0,1 1 0,0-1 0,-1 1 0,0 0 0,1-1 0,-1 1 0,0-1 0,0 3 0,0-2 25,1-1 1,-1 1-1,0 0 1,0 0-1,1-1 1,-1 1-1,1 0 1,-1-1 0,1 1-1,0 0 1,0-1-1,0 1 1,0-1-1,0 1 1,0-1-1,0 0 1,2 2 0,-2-2-22,-1-1 1,1 1 0,-1-1 0,1 0 0,-1 1-1,1-1 1,-1 0 0,1 0 0,0 1 0,-1-1 0,1 0-1,0 0 1,-1 0 0,1 0 0,-1 0 0,1 0 0,0 0-1,-1 0 1,1 0 0,0 0 0,-1 0 0,1 0-1,0 0 1,-1 0 0,2-1 0,-2 1 2,0 0-11,0 0 0,0 0 0,0 0 0,0 0 0,0 0 0,0 0 0,0 0 0,1 0 0,-1 0 1,0 0-1,0 0 0,0 0 0,0 0 0,0 0 0,0 0 0,0 0 0,0 0 0,0 0 0,1 0 0,-1 0 0,0 0 0,0 0 0,0 0 0,0 0 0,0 0 0,0 0 0,0 0 0,0 0 0,0 0 0,0 0 0,0 0 0,0-1 0,0 1 0,1 0 0,-1 0 0,0 0 0,0 0 1,0 0-1,0 0 0,0 0 0,0 0 0,0 0 0,0 0 0,0 0 0,0-1 0,0 1 0,0 0 0,0 0 0,0 0 0,0 0 0,0 0 0,0 0 0,0 0 0,0 0 0,0 0 0,0-1 0,0-1-41,0-1 0,0 1 0,0-1 0,0 1 0,-1 0 1,1-1-1,-1 1 0,1-1 0,-1 1 0,0 0 0,0-1 0,0 1 0,0 0 0,0 0 0,0 0 0,-1 0 0,1 0 0,-4-4 0,3 4 21,1 1 0,-1-1-1,1 0 1,-1 0 0,1-1-1,0 1 1,0 0 0,0 0-1,0-1 1,0 1 0,0 0-1,1-1 1,-1-2 0,-2-9-18,-8-8 14,5-8 68,5 25-31,0 2-29,0 0-1,0 0 1,0 0-1,1 0 1,-1 0-1,1 0 1,0 0-1,0 0 0,0 0 1,0 0-1,0 0 1,1-1-1,-1 1 1,1 0-1,0 0 1,0 0-1,0 0 0,3-4 1,0-1-49,-3 5 41,1-1 0,-1 1 0,1-1 0,0 1 0,1-1 0,-1 1 0,1 0 0,-1 0 0,1 1 0,0-1 0,5-4 0,-1 3 51,1-1 0,-1 1 0,1 1 0,0 0 0,1 0 0,-1 0-1,0 1 1,1 0 0,-1 0 0,1 1 0,15 0 0,8 0 95,-17 0 12,1 1 1,0 1 0,24 3 0,2 7 117,-40-11-210,1 1 1,-1-1-1,1 1 0,-1-1 0,0 1 0,1 0 0,-1 0 1,0 0-1,1 0 0,-1 1 0,0-1 0,0 1 0,0-1 1,2 3-1,-2-2 626,-4-1-616,1-1 0,-1 0 0,0 0 0,0 1 0,0-1 0,0 1 0,1-1 0,-1 1-1,0 0 1,0 0 0,1 0 0,-3 1 0,3-1-47,-1 0-1,1 0 1,-1 0-1,0-1 1,1 1 0,-1 0-1,0-1 1,0 1 0,0-1-1,0 1 1,1-1 0,-3 0-1,2 0-10,1 0 0,0 0-1,0 0 1,0 0 0,-1 0-1,1 0 1,0 0 0,0 1-1,0-1 1,-1 0 0,1 1-1,0-1 1,0 1 0,0-1-1,0 1 1,0 0 0,0-1-1,0 1 1,0 0 0,0 0-1,0 0 1,1 0 0,-1 0-1,0 0 1,0 0 0,0 1-1,0 1-46,0 1-1,0 0 0,0-1 0,1 1 0,-1 0 0,1-1 0,0 7 0,0-9 46,1 1 0,-1 0 1,0-1-1,0 1 0,1-1 0,-1 1 0,1-1 0,-1 1 0,1-1 0,-1 1 1,1-1-1,0 0 0,0 1 0,0-1 0,0 0 0,0 0 0,0 0 0,0 0 1,0 1-1,0-1 0,1-1 0,-1 1 0,0 0 0,1 0 0,-1 0 0,1-1 0,-1 1 1,2 0-1,1 0-33,-1 1 0,0 0 0,0 0 0,0 0 0,4 4 0,-3-4-2,0 1 0,0-1 1,0 0-1,1-1 0,-1 1 0,0-1 0,1 1 0,0-1 1,-1-1-1,1 1 0,-1 0 0,9-1 0,25-2-273,-44 5 233,4-1 109,1 0 0,-1 0 1,1 1-1,0-1 1,0 0-1,0 1 1,0-1-1,0 1 1,0-1-1,1 1 1,-2 4-1,-1 7 56,-27 72 315,27-76-371,-6 21 84,-9 61 0,14-56 15,1-5 66,-10 48 0,-1 6 48,9-42-133,3-37-63,1 1 0,-2 0-1,1-1 1,-1 0 0,-4 10 0,-3 5-62,9-18-39,0-1-1,0 1 1,0 0-1,0-1 1,0 1-1,-1 0 1,1-1-1,-1 0 1,-2 3-1,4-5 48,-1 1 0,1-1 0,0 0 0,0 0 0,-1 0 0,1 1 0,0-1 0,-1 0 0,1 0 1,0 0-1,-1 0 0,1 0 0,0 0 0,-1 1 0,1-1 0,-1 0 0,1 0 0,0 0 0,-1 0 0,1 0 0,0-1 0,-1 1 0,1 0 0,-1 0 0,0-1-22,0 1 1,1-1-1,-1 1 1,0-1-1,1 0 0,-1 1 1,0-1-1,1 0 1,-1 0-1,1 1 1,-1-1-1,1 0 0,-1-1 1,0 1 1,1 0 0,0-1 0,-1 1 0,1 0 0,0 0 0,0-1 0,0 1 0,0 0 0,0-1 0,0 1 0,0 0 0,0 0 0,1-1 0,-1 1 0,1-2 0,8-28-452,1 1-1,2 1 1,21-39 0,-29 61 398,84-139-1780,-66 114 1633,1 2 0,42-42 0,-47 52 475,-2 4 252,30-26-1,-34 32 207,26-13 0,-38 23-674,0-1 0,1 1 1,-1 0-1,0 0 1,1-1-1,-1 1 0,1 0 1,-1 0-1,0 0 0,1 0 1,-1 0-1,1 0 1,-1-1-1,0 1 0,1 0 1,-1 0-1,1 0 0,-1 0 1,1 1-1,-1-1 1,0 0-1,1 0 0,-1 0 1,1 0-1,-1 0 1,0 0-1,1 1 0,-1-1 1,1 0-1,-1 0 0,0 1 1,1-1-1,-1 0 1,0 0-1,0 1 0,1-1 1,-1 0-1,0 1 0,0-1 1,1 1-1,-1-1 1,0 0-1,0 1 0,0-1 1,0 1-1,1-1 1,-1 0-1,0 1 0,0 0 1,1 29 577,-2-17-459,1-10-114,0 0 0,0 0 1,0 0-1,1 0 1,-1 0-1,2 4 1,9 4 124,-10-9-123,0 1 0,-1 0 0,0 0 0,1 0 0,-1 0-1,0 5 1,0-8-31,0 0-14,0 1 0,0 0 0,-1-1 0,1 1 0,1 0 0,-1 0 1,0-1-1,0 1 0,0 0 0,0 0 0,0-1 0,1 1 1,-1 0-1,0-1 0,1 1 0,-1 0 0,0-1 0,1 1 0,-1 0 1,1-1-1,-1 1 0,1-1 0,-1 1 0,1-1 0,-1 1 1,1-1-1,0 1 0,-1-1 0,1 0 0,0 1 0,-1-1 0,1 0 1,0 0-1,0 1 0,-1-1 0,1 0 0,0 0 0,0 0 1,-1 0-1,1 0 0,0 0 0,1 0 0,8 2-330,5 5-184,-13-6 406,-1 0 0,1-1 0,0 1 0,-1 0 0,1 0 0,0-1 0,0 1 1,-1-1-1,1 0 0,0 1 0,0-1 0,0 0 0,0 0 0,0 0 0,-1 0 0,1 0 0,0-1 0,0 1 0,0-1 0,3 0 0,0-2-217,1 1 1,-1-1-1,0 0 1,0 0-1,8-6 1,-11 7 256,0 1 0,0-1 0,0 1 0,0-1 0,-1 0 0,1 0 0,-1 0 0,1 0 0,-1 0 0,0 0 0,0 0 0,0 0 0,0 0 0,0-1 0,0 1 0,-1 0 0,1-3 0,-1 2 327,-3 3 308,1 0-372,0 1-1,0-1 0,1 1 0,-1-1 0,0 1 0,0 0 1,0-1-1,0 1 0,0 0 0,1 0 0,-1 1 0,0-1 1,-1 2-1,-22 22 1103,14-13-641,-16 17 204,1 0 0,-34 53 0,-32 71-284,81-133-515,-39 76 219,36-71 31,13-18-226,-4 11-57,5-17-24,0-1 0,0 0 0,0 0 0,0 1 0,0-1 0,0 0-1,0 0 1,0 0 0,-1 1 0,1-1 0,0 0 0,0 0 0,0 0-1,0 1 1,-1-1 0,1 0 0,0 0 0,0 0 0,0 0 0,0 1-1,-1-1 1,1 0 0,0 0 0,0 0 0,-1 0 0,1 0 0,0 0-1,0 0 1,-1 0 0,1 0 0,0 0 0,0 0 0,-1 1 0,1-2-1,0 1 1,0 0 0,-1 0 0,1 0 0,0 0 0,0 0 0,0 0-1,-1 0 1,1 0 0,0 0 0,0 0 0,-1 0 0,1-1 0,0 1-1,0 0 1,0 0 0,-1 0 0,1 0 0,0-1 0,0 1-1,-6-14-507,-4-3-249,7 14 664,1-1 0,0 1 0,0 0-1,0-1 1,0 1 0,1-1 0,0 0 0,-1-3 0,-1-16-1065,1 1-1,3-40 1,0 25-1656,-1 1 471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9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8 5728,'0'0'1840,"6"0"-1110,16 0-154,-22 0-553,0 0-1,0 0 1,0 1-1,0-1 0,0 0 1,1 0-1,-1 0 1,0 0-1,0 0 1,0 0-1,0 0 0,0 0 1,1 0-1,-1 0 1,0 0-1,0 0 1,0 0-1,0 0 0,0 0 1,1 0-1,-1 0 1,0 0-1,0 0 0,0 0 1,0 0-1,0 0 1,0 0-1,1 0 1,-1 0-1,0 0 0,0-1 1,0 1-1,0 0 1,0 0-1,0 0 0,0 0 1,1 0-1,-1 0 1,0 0-1,0 0 1,0-1-1,0 1 0,0 0 1,0 0-1,0 0 1,0 0-1,0 0 1,0-1-1,0 1 0,0 0 1,0 0-1,0 0 1,0-1-1,0 0 31,0 0 1,0 0-1,0 0 0,0 0 1,0 0-1,1 0 0,-1 0 0,0 0 1,0 0-1,1 0 0,-1 0 1,1 0-1,-1 0 0,1 0 0,-1 0 1,1 1-1,0-1 0,-1 0 1,1 0-1,0 1 0,-1-1 1,1 0-1,0 1 0,0-1 0,0 0 1,0 1-1,0-1 0,0 1 1,0 0-1,2-1 0,14-10 375,-6 2-271,18-18 0,11-11 137,-32 32-287,0 0 1,0-1-1,-1 0 0,0 0 1,-1 0-1,0-1 0,11-16 1,-13 17 4,0 1 0,0-1 0,0 0 0,-1 0 0,0 0 0,-1 0 0,1-1 0,-1 1 0,-1-1 0,0 0 0,1-10 0,-2 15 1,-2-31 102,2 32-106,0 0 0,-1 0 0,1 0 0,-1 0 0,0 0 0,1 0 0,-1 0 0,0 0 0,0 1 0,0-1 0,-1 0 0,-1-2 0,3 4-6,0 0 1,0 0-1,0 0 1,0 0-1,0 0 1,0 0-1,0-1 1,0 1-1,0 0 1,0 0-1,-1 0 0,1 0 1,0 0-1,0 0 1,0 0-1,0 0 1,0 0-1,0 0 1,0 0-1,0-1 1,-1 1-1,1 0 1,0 0-1,0 0 0,0 0 1,0 0-1,0 0 1,0 0-1,-1 0 1,1 0-1,0 0 1,0 0-1,0 0 1,0 0-1,0 0 1,0 0-1,-1 0 0,1 1 1,0-1-1,0 0 1,0 0-1,0 0 1,0 0-1,0 0 1,0 0-1,-1 0 1,1 0-1,0 0 1,0 0-1,0 0 0,0 1 1,0-1-1,0 0 1,0 0-1,0 0 1,0 0-1,-6 6 45,1 1-1,-1-1 1,1 1 0,1-1-1,-1 1 1,-4 13 0,-17 55 65,25-73-112,-26 95-11,5 16-161,10-60-136,-24 125-487,29-129 587,-2 83 0,9-119 177,0 1 16,0 1 1,4 22 0,-3-33-17,0 1 0,0-1 0,0 1 0,1-1 0,0 0 1,0 1-1,0-1 0,1 0 0,-1 0 0,1-1 0,0 1 0,3 3 1,-5-6 15,0 0 0,-1 0 0,1 0 0,0-1 0,0 1 0,0 0 0,0 0 1,0-1-1,0 1 0,0-1 0,0 1 0,1-1 0,0 1 0,-1-1-4,0 0 0,0 0 0,0-1-1,0 1 1,0 0 0,0 0 0,0-1-1,0 1 1,0-1 0,0 1 0,1-2-1,3 0-47,1-1 63,0 0 0,0 0 0,-1-1 1,1 0-1,6-6 0,-9 7 18,-1 0 0,0 0-1,0 0 1,0 0 0,0 0-1,0 0 1,0 0 0,-1-1 0,0 1-1,0-1 1,2-6 0,0-13 106,-2 0 1,-1-39-1,-1 20 197,1 27-127,-1-1-1,-4-30 0,2 33 259,-11-24 0,6 18-67,-14-45 509,-25-35 69,34 70-1029,-3-7-606,15 33 433,0 1-1,1 0 1,-1-1 0,1 1-1,-1-1 1,1 1 0,0 0 0,0-1-1,1 1 1,-1-1 0,0 1 0,2-4-1,-2 4 31,1 0 0,0 0 0,0 0 0,1 1 0,-1-1 0,0 0 0,0 1 0,1-1 0,1-1 0,-3 3 178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9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34 9568,'-50'-33'4320,"-16"33"-3776,33 16 576,-1-16-736,1 17-224,0-17-128,16 33-2432,1-16 1312,16-1-5408,16 34 3616</inkml:trace>
  <inkml:trace contextRef="#ctx0" brushRef="#br0" timeOffset="1">133 548 10048,'-50'83'4544,"17"-33"-3936,16-17 1439,17-16-1247,-16 0 160,-1-1-576,17 1 320,0-34-3360,33 17 1441,-16-33-3969,16 16 2912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9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304,'0'0'2032,"0"6"-1238,0 257 2716,-1-255-3523,2 1 1,1 15-1,9 1 77,-10-20-22,0 1 0,0-1 0,-1 1 0,0 9 0,0-8 106,0-4-111,0-6-869,0-28 136,-1 10 511,1-1-1,4-31 0,7 17 618,6-27 805,-15 44-689,1 4 79,-2 15-614,-1 0 0,0-1-1,1 1 1,-1 0 0,0 0-1,1-1 1,-1 1 0,1 0-1,-1 0 1,0 0-1,1 0 1,-1 0 0,1 0-1,-1 0 1,1 0 0,-1 0-1,0 0 1,1 0 0,-1 0-1,1 0 1,-1 0 0,0 0-1,1 0 1,-1 0-1,1 0 1,-1 0 0,0 1-1,1-1 1,-1 0 0,1 0-1,-1 1 1,0-1 0,1 0-1,2 2 28,-1-1-1,1 1 1,-1 0 0,1 0-1,-1-1 1,0 2 0,0-1-1,0 0 1,0 0-1,0 1 1,2 2 0,12 31 178,-14-28-176,1 0-1,0-1 1,1 1-1,8 12 1,16 13 118,-26-29-156,1 0 0,0 0 1,0-1-1,0 1 1,1-1-1,-1 0 1,1 0-1,0 0 1,-1 0-1,1-1 0,1 1 1,-1-1-1,0 0 1,0 0-1,1-1 1,-1 1-1,6 0 1,7 3 72,63 16-1295,-69-19 955,-1-1 1,1 1 0,-1-2 0,1 1-1,16-3 1,-1-3-434,0-1 1,28-11-1,-47 15 564,-1 0-54,0-1 0,0 1 0,-1-1 0,1 0 0,-1 0 1,0-1-1,0 0 0,0 1 0,5-7 0,-1 0-17,0 0-1,11-20 1,-12 17 102,-3 6 139,0-1 0,-1 0 0,0 0 0,-1 0 0,0-1 1,0 1-1,3-16 0,-5 19 141,-1 0 0,1 0 1,-1 0-1,0 0 0,0 0 0,-1 0 1,0 0-1,0 0 0,0 0 0,0 0 1,-1 1-1,1-1 0,-1 0 0,0 1 1,-4-6-1,4 7-14,0 0 0,0 1 0,-1-1 0,1 1 0,-1-1 0,0 1 0,1 0 0,-1 0 0,0 0 0,0 1 0,0-1 0,-1 1 0,1-1 0,0 1 0,-6-1 0,6 1-93,1 1 0,-1-1 0,0 1 0,0 0 1,1 0-1,-1 0 0,0 1 0,0-1 0,1 0 0,-1 1 1,0 0-1,1 0 0,-1 0 0,-3 1 0,-1 2 87,0 0 0,1 1 0,-8 6 0,12-10-117,-10 10 20,1 0 1,1 1-1,0 0 0,0 0 1,1 1-1,1 0 1,0 1-1,1 0 0,-8 21 1,11-25-99,0 0 1,1 0 0,-3 12-1,6-19 2,-1 1 0,1 0 0,0 0 0,-1-1-1,1 1 1,1 0 0,-1 0 0,1-1 0,-1 1 0,3 6 0,2-2-231,-1-1 0,1 0 0,1 0 0,-1-1 0,1 0 0,0 0 0,0 0 0,12 8 1,-14-12 10,-1 1 1,1-1 0,0 0 0,0 0 0,0-1 0,0 1-1,0-1 1,0 0 0,0 0 0,0 0 0,0-1-1,1 1 1,-1-1 0,7 0 0,-2-1-548,0-1 0,0 1 1,0-2-1,-1 1 0,11-5 0,17-10-1924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0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8 8640,'-33'-17'3904,"17"50"-3392,16-16 640,0 16-736,0 17 256,16 16-384,-16 1 96,17-1-224,-1 0-1120,1-16 512,16-17-1760,0 1 1248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0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433 6560,'14'-14'2117,"-11"11"-661,-1 6-171,1 0-1018,25 21 2112,8-10-2017,-25-11-298,-5-2-18,0 0 0,0 0 0,0 0 0,0-1 0,0 0-1,0 0 1,0-1 0,0 1 0,0-1 0,0-1 0,0 1 0,0-1 0,8-3-1,-7 2-20,-3 2-16,0 0 1,0-1-1,0 1 0,-1-1 1,6-3-1,-8 4-15,0 0 0,-1 1 0,1-1 0,0 0 0,-1 0 0,1 0 0,-1 0 0,1 0 0,-1 0 0,1 0 0,-1 0 0,0 0 0,1 0 0,-1 0 0,0 0 0,0 0 0,0 0 0,1 0 1,-1 0-1,-1-1 0,-1-4-80,1 5 75,0 0 5,0 0-1,1 1 1,-1-1-1,0 0 1,0 0-1,0 0 1,0 1-1,1-1 1,-1 1 0,0-1-1,0 0 1,0 1-1,-1 0 1,1-1-1,0 1 1,0 0-1,0-1 1,0 1-1,0 0 1,0 0-1,0 0 1,0 0 0,-1 0-1,1 0 1,0 0-1,0 0 1,-2 1-1,-4 3-46,1 0 1,-1 0-1,1 1 0,0 0 0,0 0 0,0 1 0,0-1 0,1 1 1,0 1-1,-4 6 0,3-6 22,4-4 32,-1 1-1,0-1 1,1 1-1,0 0 1,0 0 0,-3 6-1,4-4 44,-1 0-1,1 1 1,1-1-1,-1 1 1,1 9-1,1-5 23,-2 0 0,1 1 1,-2-1-1,-2 12 0,-4 4 32,-6 26 50,3 44 6,-11 5 49,16-28-119,3-37-61,-8 63-13,6-17 28,5-80-29,-4 26 240,-9 41-1,12-67-211,1 1-1,-2-1 0,1 1 1,0-1-1,-1 0 0,1 1 1,-1-1-1,0 0 0,0 0 1,-1 0-1,1 0 0,0-1 1,-1 1-1,0-1 0,1 1 1,-1-1-1,-6 3 0,4-3-17,1 0-1,-1 0 1,0-1-1,1 0 0,-1 0 1,0 0-1,0-1 1,0 1-1,0-1 0,0 0 1,1-1-1,-1 1 1,-8-2-1,-12-6-21,1-1 0,1-1 0,-1-1-1,-24-15 1,38 20 12,0-1 1,0 0-1,0 0 0,1-1 1,0 0-1,-11-14 0,4 1-112,1-1-1,-11-22 1,16 26-582,-11-28-1,2-20-316,19 66 1002</inkml:trace>
  <inkml:trace contextRef="#ctx0" brushRef="#br0" timeOffset="1">266 1 10144,'-33'0'4576,"17"0"-3968,16 17 480,16-17-2816,-16 16 896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1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0 7392,'-17'-33'3360,"34"16"736,-34 34-3680,17 16-256,-16 0-96,16 34 0,0-18-32,0 18-800,0 16 416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1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4 8320,'-8'0'1347,"5"0"-276,5 0-275,24-2 198,-17-1-910,3 0-45,-1 0 1,1 1 0,0 1 0,18-1-1,61 3 22,133-5 113,-130-7-51,-61 8-87,-3 1-60,59-12 1,-25 0 76,-47 11 79,-8 3-1,0-2 0,0 1 0,0-1 0,0-1 0,9-3 0,-17 6-102,-1-1 0,1 1 1,-1 0-1,1-1 1,-1 1-1,1 0 1,-1-1-1,1 1 1,-1 0-1,1 0 0,0 0 1,-1 0-1,1-1 1,-1 1-1,1 0 1,0 0-1,-1 0 1,1 0-1,0 0 0,-1 1 1,1-1-1,-1 0 1,1 0-1,0 0 1,0 1-1,0-2 139,-2 1-139,1 0 0,0 0 0,-1 0 0,1 0 0,-1 0-1,1 0 1,0 0 0,-1 0 0,1 0 0,-1 0 0,1 0 0,0 0 0,-1 1 0,1-1 0,-1 0 0,1 0 0,0 0 0,-1 0 0,1 1-1,0-1 1,-1 0 0,1 0 0,0 1 0,-1-1 0,1 1 0,-17 10 409,13-9-375,-1 1 10,2-1-46,0 0 1,0 0-1,0 0 0,0 1 1,0-1-1,0 1 1,1-1-1,0 1 0,-1 0 1,1 0-1,0 0 1,0 0-1,0 1 1,1-1-1,-1 0 0,-1 6 1,-12 36 196,-17 87 0,27-65-123,-1-34-13,4-24-53,0 0 1,1 0-1,0 0 1,0 0-1,1 1 1,2 15-1,9 11 237,-11-33-273,0-1 0,1 0 0,0 1 1,-1-1-1,1 0 0,0 0 0,0 1 0,0-1 0,1 0 0,-1 0 0,0 0 0,3 2 0,-3-3-18,-1-1 0,1 1-1,0-1 1,0 1 0,0-1-1,0 0 1,0 1-1,0-1 1,0 0 0,0 0-1,0 1 1,0-1 0,2 0-1,1 0-53,-1-1-1,1 1 0,-1-1 0,1 0 1,4-1-1,-3 0-56,1-1 1,-1 1-1,0-1 0,0 0 1,0-1-1,-1 1 1,1-1-1,-1 0 0,0 0 1,8-9-1,-7 5-3,1 0 0,-1 0 0,0-1 0,0 1 0,-1-1 0,3-10 0,-4 9-43,1 0 0,8-17 0,-1 12 29,3-9 11,-8-5 81,-4 14 46,4-8 23,-4 16 245,0 1 1,-1-1 0,1 0-1,-1-12 1,-1 9 401,0 20-256,0 23 43,0-22-404,-1-1 0,2 1 0,0 0-1,0-1 1,1 1 0,0-1 0,0 0-1,1 1 1,6 10 0,18 26 153,-23-40-199,0-1 0,0 0-1,0 0 1,1-1 0,0 1 0,0-1 0,1 0-1,-1-1 1,1 1 0,0-1 0,7 4-1,-7-5-124,1 1 0,0-1 0,0-1 1,0 0-1,0 0 0,0 0 0,1 0 0,-1-1 0,0-1 0,1 1 0,8-1 0,-4-1-120,-1 0 1,1-1-1,-1-1 1,1 1-1,18-8 1,-17 4 130,-1 0 1,0 0-1,-1-1 1,0 0-1,13-11 1,-19 13 106,0 1 0,0-1 1,0-1-1,-1 1 0,0 0 0,0-1 1,-1 0-1,6-10 0,3-6 72,-1 5-25,-9 14 19,0 0 0,0 0 0,0 0 0,0 0 1,-1 0-1,1 0 0,-1 0 0,0-1 0,0 1 1,0 0-1,0-1 0,-1 1 0,1-1 0,-1-4 1,0-2-8,-1-21 1271,1 30-1236,-1 0-1,1-1 1,0 1-1,-1 0 1,1 0-1,-1 0 0,1-1 1,-1 1-1,0 0 1,1 0-1,-1 0 1,0 0-1,0 0 1,0 0-1,0 0 1,0 0-1,0 0 1,0 1-1,-2-2 1,3 1-10,-1 1 0,0 0 0,0 0 0,0-1-1,0 1 1,0 0 0,0 0 0,0 0 0,0 0 0,0 0 0,0 0 0,0 0 0,0 0 0,0 1 0,0-1 0,0 0 0,0 1 0,0-1-1,0 0 1,0 1 0,0-1 0,1 1 0,-1 0 0,0-1 0,0 1 0,0-1 0,1 1 0,-1 0 0,0 0 0,1-1 0,-1 2 0,-3 4 121,0-1 1,1 1 0,-5 9-1,6-9 6,-1-1-162,1 1-1,0-1 1,0 1-1,0 0 1,1 0 0,0-1-1,0 1 1,0 0-1,1 0 1,0 0-1,0 0 1,1 0-1,-1 0 1,3 8-1,0-5-145,0 1-1,0-1 0,1-1 0,1 1 0,-1-1 1,1 1-1,12 14 0,16 13-432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4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6464,'0'-16'2944,"0"32"-2560,0 18 704,0-1-672,0 33 416,-16 17-512,16 17 192,0-1-288,0 18 0,0-1-128,0-17 224,16 1-192,-16-34-320,0 1 96,0-34-1664,17 0 96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5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3 5728,'14'-28'1840,"-10"24"-1365,8 5-220,3 2-98,-1 1-1,18 6 1,-26-8-42,-1 1 1,0 0 0,0 1 0,8 6-1,-5-4 43,5 3-6,0 2 1,0 0 0,-1 0-1,-1 1 1,15 20-1,5 6 106,-22-27-147,0 1 0,-1 0 1,0 1-1,0 0 0,-2 0 0,9 24 1,7 12 513,-15-36-391,7 22 1,-12-31-187,-1 0 1,0 0-1,0 0 1,-1 1-1,1-1 0,-1 0 1,0 0-1,0 1 1,-1 6-1,-1-5-13,0-1-1,0 0 1,0 0-1,0-1 1,-1 1-1,0 0 1,0-1-1,0 0 1,0 1-1,-1-1 0,1-1 1,-7 6-1,4-3-2,-2 2-27,-1 0 0,0-1 0,-1 1 0,1-2 0,-1 1 0,-1-2 0,1 1 0,-1-1 0,0-1 0,0 0 0,-1 0 0,1-2 0,-20 4 0,-24-1 37,37-2-30,7-1-20,-1 0 1,-11 0 0,14-3-33,-1 0 0,1 0 0,0-1 0,0 0 0,0 0 0,0-1 0,0-1 0,0 1 0,-8-6 0,11 6-49,-14-8-141,19 10 214,1 1-1,-1 0 0,1-1 0,-1 1 1,1-1-1,0 1 0,-1-1 1,1 1-1,-1-1 0,1 1 0,0-1 1,0 0-1,-1 1 0,1-1 0,0 1 1,0-1-1,0 0 0,0 1 1,0-1-1,-1 0 0,1 1 0,0-1 1,0 1-1,1-1 0,-1 0 1,0 1-1,0-1 0,0 0 0,0 1 1,1-1-1,-1 0 0,2-2-95,-1 0-1,1 1 0,0 0 1,0-1-1,0 1 0,0 0 1,0 0-1,1 0 0,-1 0 1,0 0-1,1 0 0,0 1 1,-1-1-1,1 1 0,3-1 1,52-18-838,11-7 369,96-13 170,-103 27 369,107-16 289,-155 28-180,36-5 541,-25 0-254,-19 4-143,0 0 0,1 1-1,-1 0 1,13-1 0,-13 2-60,0-1-1,0 0 1,0 0-1,0-1 1,7-2-1,-8 3-36,0-1 0,1 1 0,-1-1 0,11 1-1,1 1 122,-17 0-232,0 0-1,0 0 1,0 0-1,0 0 1,0 0 0,0 0-1,0 0 1,0 0 0,0 0-1,0 0 1,1 0-1,-1 0 1,0 0 0,0 0-1,0 0 1,0 0-1,0 0 1,0 0 0,0 0-1,0 0 1,0 0 0,0 0-1,1-1 1,-1 1-1,0 0 1,0 0 0,0 0-1,0 0 1,0 0 0,0 0-1,0 0 1,0 0-1,0 0 1,0 0 0,0 0-1,0 0 1,0 0 0,0-1-1,0 1 1,0 0-1,0 0 1,1 0 0,-1 0-1,0 0 1,0 0-1,0 0 1,0 0 0,0 0-1,0 0 1,0-1 0,0 1-1,-1 0 1,1 0-1,0 0 1,0 0 0,0 0-1,0-1 10,0 0 0,0 1 0,1-1 0,-1 0 0,0 1 0,0-1 0,0 0 0,1 1 0,-1-1 0,0 0-1,1 1 1,-1-1 0,0 1 0,1-1 0,-1 1 0,1-1 0,-1 1 0,1-1 0,-1 1 0,1-1 0,-1 1 0,2-1-1,-2 1-1,1-1 0,-1 1 0,1-1 0,-1 1 0,1-1 0,-1 1 0,1-1-1,-1 1 1,1-1 0,-1 1 0,1-1 0,-1 1 0,0-1 0,1 0 0,-1 1-1,0-1 1,0 0 0,0 1 0,1-1 0,-1 0 0,0 1 0,0-2 0,-3-3 70,-8-6-139,11 10 57,0 1 0,-1 0 0,1-1 0,0 1 0,0 0 0,-1 0 0,1 0 0,0-1-1,-1 1 1,1 0 0,0 0 0,0 0 0,-1 0 0,1 0 0,0 0 0,-1 0 0,1 0 0,0-1 0,-1 1 0,1 0 0,0 0 0,-1 0 0,1 1 0,0-1 0,-1 0 0,-6-1 3,3 1 8,0-1 0,0 1-1,0 0 1,0 0 0,1 1 0,-1-1-1,0 1 1,-5 2 0,1 0 51,1 0 0,0 1 1,0 1-1,1-1 1,-1 1-1,1 0 1,0 0-1,1 1 1,-1 0-1,1 0 0,-6 8 1,6-6 36,-25 41 440,28-44-500,-1 0 0,1 0 1,1 0-1,-1 0 1,1 0-1,0 0 1,0 0-1,0 9 1,3 16 149,-1-28-168,-1 0 0,1-1 0,0 1 0,-1-1-1,1 1 1,0 0 0,0-1 0,0 0 0,0 1-1,3 1 1,-4-2-14,0-1-1,0 0 0,0 0 0,1 1 1,-1-1-1,0 0 0,1 0 1,-1 0-1,0 1 0,0-1 1,1 0-1,-1 0 0,0 0 1,1 0-1,-1 0 0,0 0 0,1 0 1,-1 0-1,0 0 0,1 0 1,-1 0-1,0 0 0,1 0 1,-1 0-1,1 0 0,5 1 11,-3-1-18,0 1-1,0-1 1,0 0 0,1 0-1,-1 0 1,0-1 0,0 1 0,0-1-1,1 0 1,2-1 0,13-9-514,-9 9 354,8-4-122,-5-8-80,-7 6 159,11-3-162,2-17 64,59-55-11,-73 77 363,-1-1 0,2 1 0,-1 0 0,1 1 0,0-1 0,12-8 0,-16 13-2,0-1 1,1 0-1,-1 1 0,0 0 0,1-1 1,0 1-1,-1 0 0,1 0 0,0 0 0,-1 1 1,1-1-1,0 1 0,0 0 0,0-1 1,-1 1-1,1 0 0,0 1 0,0-1 0,0 0 1,-1 1-1,1 0 0,0-1 0,0 1 1,-1 0-1,1 0 0,-1 1 0,1-1 0,-1 0 1,5 4-1,7 5 185,24 14 2,-33-22-221,-1 0 1,1 0-1,-1 1 1,0 0-1,5 4 1,13 21 45,-10-17-37,-9-10-12,-1 1 0,0 0 1,0-1-1,-1 1 0,1 0 1,0 0-1,-1 1 0,1-1 0,-1 0 1,2 4-1,11 11 5,-13-16-27,1 0 1,-1 0-1,0 1 1,1-1-1,-1 1 1,0-1-1,0 1 1,0-1-1,0 1 1,0 0-1,-1-1 1,1 1-1,0 0 1,-1 0-1,1 0 0,-1-1 1,0 1-1,1 2 1,-1-1-54,0 0 0,0-1 0,0 1 0,0-1 0,0 1-1,-1-1 1,1 1 0,-1 0 0,0-1 0,1 1 0,-1-1 0,0 0 0,0 1 0,-1-1 0,1 0 0,0 0 0,-3 3 0,1-2-222,3 0 122,0 1 123,0-3 48,-1 1 0,1 0 0,0 0 0,0 0 0,0 0-1,1 0 1,-1 0 0,0 0 0,1 0 0,1 3 0,12 0 64,-7 0-50,-7-4-16,1-1-1,0 1 0,0 0 1,-1-1-1,1 1 1,0-1-1,0 1 1,0-1-1,0 1 1,0-1-1,0 1 1,0-1-1,0 0 1,0 0-1,0 1 1,0-1-1,0 0 0,0 0 1,0 0-1,0 0 1,0 0-1,0 0 1,0-1-1,0 1 1,0 0-1,1-1 1,17-10 98,4 5-60,-16 4-70,1 0 0,0 0 0,10-5 0,-3 0-143,24-7 1,1-1-227,-34 11 321,0 1 1,0-1-1,8-8 0,-5 4-16,24-14-225,-23 16 241,-1-1 0,0 1 0,0-2-1,15-15 1,-16 13 17,-1-1 1,7-13-1,-7 11 20,4-6 3,-1 0 0,-1-1-1,11-38 1,-17 49 79,-1 0 0,0 0 0,0 0 0,-1-1 0,-1 1-1,0-14 1,-1 16 55,0 1 1,0 0-1,-1-1 0,0 1 0,0 0 0,0 0 0,-1 0 0,0 0 0,-6-9 0,7 13-34,1 0 1,0 0 0,0 0-1,-1 0 1,1 0-1,-1 0 1,0 1-1,1-1 1,-1 1-1,0-1 1,0 1-1,0 0 1,0 0 0,0 0-1,0 0 1,0 0-1,0 0 1,-1 0-1,1 1 1,0-1-1,0 1 1,-1 0-1,1-1 1,0 1-1,-1 0 1,1 0 0,0 1-1,-1-1 1,1 0-1,0 1 1,0 0-1,-1-1 1,1 1-1,0 0 1,0 0-1,0 0 1,0 0 0,-2 2-1,-4 3 50,0 0 0,0 0 0,1 1 0,0 0 0,0 0-1,1 1 1,-7 11 0,8-11-71,0 0 1,1 1-1,-4 14 0,5-16-35,-1 4-2,-17 50-31,10-3-433,0-30-359,8-22 517,0 1-1,1-1 1,0 1-1,0-1 1,0 1 0,1 0-1,0 0 1,0 9 0,1 1-842,1 18-581,-1-33 1454,1 1-1,-1-1 1,1 1 0,0-1 0,0 0 0,0 0 0,0 0 0,0 1 0,1-1 0,-1 0-1,1 0 1,2 2 0,12 13-1559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6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49 6816,'-28'-41'2197,"22"30"-1344,6-3-298,-1 12-441,1 0 0,0-1 0,0 1 0,0 0 0,0 0 0,0 0 0,1 0 0,0-3 0,-1 4-48,1 0 0,-1 0 0,1 0 0,0 0-1,0 0 1,-1 1 0,1-1 0,0 0 0,0 0 0,0 0 0,0 1-1,0-1 1,0 1 0,0-1 0,0 0 0,0 1 0,0 0-1,3-1 1,17-9 297,-15 7-306,0 0 0,0 0 0,1 1 0,-1-1-1,11-1 1,44-1 93,-37 1-122,18-1 302,41 0 0,249 5 603,-335 2-960,-14 16 57,-3 1-141,-20 25 0,35-37 40,0 1-1,1 0 0,0 1 1,0-1-1,-3 13 0,0-2-26,3-9 20,2-7 46,1 0 0,-1 1 1,1 0-1,-1-1 0,1 1 0,1 0 1,-1-1-1,0 1 0,1 0 0,0 0 1,0 0-1,0 0 0,0-1 0,1 5 1,10 23-321,-10-29 342,-1 1 1,1 0 0,0-1-1,0 1 1,0-1 0,1 1-1,-1-1 1,1 1 0,-1-1-1,1 0 1,0 0 0,0 1-1,0-2 1,0 1 0,0 0-1,0 0 1,0 0 0,1-1-1,-1 0 1,0 1 0,1-1-1,0 0 1,-1 0 0,1 0-1,-1 0 1,5 0 0,6 3-49,3 2-149,-15-5 182,1 0 1,0 0-1,0 0 0,0-1 0,0 1 0,0 0 0,0-1 1,0 0-1,0 1 0,0-1 0,0 0 0,0 0 0,0 0 0,0-1 1,1 1-1,1-1 0,0 0-39,9-3-156,1 1 0,-1 1 0,23-2 0,-26 3 191,0 0 0,-1 0 0,1-1 0,-1-1 0,0 1 0,0-2 0,0 1 0,0-1 0,0-1 0,8-5 0,9-4 39,-22 12 128,1 0 1,-1-1 0,0 1-1,0-1 1,0 0 0,0 0-1,-1-1 1,1 1 0,-1-1-1,0 0 1,0 0 0,0 0-1,0 0 1,-1 0 0,0-1-1,0 1 1,0-1 0,0 1-1,-1-1 1,1 0 0,-1 0-1,-1 1 1,1-7 0,-3 6 645,0 4-705,1-1 1,-1 1 0,1 0 0,-1 0-1,1 0 1,-1 0 0,0 0 0,0 0 0,1 0-1,-1 1 1,0-1 0,0 1 0,0-1 0,0 1-1,0 0 1,0-1 0,0 1 0,1 0-1,-1 0 1,0 1 0,0-1 0,0 0 0,0 1-1,-2 0 1,-13 10 43,15-11-120,1 1 0,-1-1 0,1 1 1,0 0-1,-1 0 0,1-1 0,-1 1 0,1 0 1,0 0-1,0 0 0,0 0 0,-1 0 0,1 1 1,0-1-1,0 0 0,0 0 0,1 1 0,-1-1 0,0 1 1,1-1-1,-1 1 0,0-1 0,0 3 0,-8 21 22,7-21-20,0 0 0,0 1 0,0-1 0,0 1 0,1 0 0,0-1 0,0 1 0,0 0-1,1 0 1,0 0 0,0 0 0,0 5 0,0-7 6,0 0 0,0 0 1,1 0-1,-1 0 0,1 0 0,-1 1 0,1-1 0,0-1 0,0 1 0,2 4 1,0-2-125,1 0 1,0 0 0,0-1 0,6 6 0,-10-10 81,2 2-28,0 0 0,0-1 0,0 1 0,0-1 0,0 0-1,0 1 1,0-1 0,0 0 0,0 0 0,1-1 0,-1 1 0,4 0 0,1 0-136,0 0-1,0-1 1,7-1 0,6 1-53,2-2-10,0 0 1,-1-2-1,41-12 1,-26 7 76,-24 6 184,-1 0 1,1 0 0,-1-1-1,0-1 1,0 0-1,-1 0 1,0-1-1,0-1 1,0 1-1,0-2 1,-1 1 0,-1-1-1,1-1 1,13-17-1,-5 1 209,25-50-1,9-34 668,-44 93-671,0 0-46,13-34 369,-14 15 99,-3 18-306,2-12 96,-2 19 3,-1-1 1,1-17 0,-2 28-412,-1 0 1,0 0-1,0 0 0,0-1 1,0 1-1,0 0 1,0 0-1,0 0 0,0 0 1,0 0-1,0 0 0,0-1 1,0 1-1,0 0 0,0 0 1,0 0-1,0 0 0,0 0 1,0-1-1,0 1 0,0 0 1,0 0-1,0 0 0,0 0 1,0 0-1,0-1 0,0 1 1,0 0-1,0 0 0,0 0 1,0 0-1,0 0 0,0 0 1,-1-1-1,1 1 1,0 0-1,0 0 0,0 0 1,0 0-1,0 0 0,0 0 1,-1 0-1,1 0 0,0 0 1,0 0-1,0 0 0,0 0 1,0 0-1,0 0 0,-1-1 1,1 1-1,0 0 0,0 1 1,-11-1 723,10 0-716,1 0 1,-1 0 0,1 0-1,-1 0 1,1 0 0,0 0-1,-1 0 1,1 0-1,0 1 1,-1-1 0,1 0-1,-1 0 1,1 1 0,0-1-1,-1 0 1,1 0 0,0 1-1,0-1 1,-1 0-1,1 1 1,0-1 0,-1 1-1,-5 7 44,0 0-1,1 0 1,-1 0-1,2 1 1,-1-1-1,1 1 1,0 1-1,1-1 1,0 0-1,1 1 1,0-1-1,-1 14 0,-2 23-211,2 62 0,3-97 78,0 4-274,1 1 0,0-1 0,1 0 0,1-1 0,7 28 0,-9-39 221,0 1 0,0-1 0,0 1 0,1-1 0,0 1 0,-1-1-1,1 0 1,0 1 0,1-1 0,-1 0 0,0-1 0,1 1 0,0 0 0,0-1 0,0 1 0,0-1 0,0 0-1,0 0 1,0 0 0,1 0 0,-1-1 0,1 0 0,-1 1 0,5 0 0,17 6-618,0-1-1,0-1 1,33 3 0,-46-7 533,1-2 0,-1 0 0,0 0 0,22-4 0,46-19-496,-10 12 458,-61 8 378,-1 0-1,1-1 1,-1 0-1,1 0 1,-1-1-1,-1 0 1,1 0-1,-1-1 1,1 0-1,-2-1 1,1 1-1,-1-1 0,0-1 1,0 1-1,-1-1 1,0 0-1,-1 0 1,1 0-1,-1-1 1,-1 0-1,0 1 1,2-11-1,-4 14 109,-1 0 0,1 1 0,-1-1 0,0 0 0,-1 0 0,1 1 0,-1-1 0,0 0 0,0 1 0,-1-1 0,1 1 0,-1-1 0,0 1 0,0 0 0,-1 0 0,1 0 0,-1 0 0,0 0 0,0 0 0,-5-4 0,5 7-81,0-1-1,0 1 1,0 1-1,0-1 1,0 0-1,-1 1 1,1 0-1,0-1 1,0 1-1,-1 0 1,1 1-1,0-1 1,0 1-1,0-1 1,0 1-1,-1 0 1,-3 2-1,4-1-86,1 1 0,-1-1 0,1 1-1,-1 0 1,1 0 0,0 0 0,0 0-1,0 0 1,1 1 0,-1-1 0,1 0-1,-1 1 1,1-1 0,0 5 0,-1-2-41,1 1 0,0 0 1,0 0-1,1-1 1,0 1-1,1 14 0,0-16-72,1 1 0,-1-1 0,1 1 0,0-1 0,1 0 0,-1 0 0,1 1 0,5 6 0,1-1-340,19 19 1,-21-23-227,0 0 0,1-1 0,0 0 0,0-1 0,0 0-1,18 8 1,-12-6-263,38 20-4533,-34-20 3542,28 6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6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8 6656,'0'-14'2144,"0"11"-928,0 6-1024,1 6-85,-1-3 192,0-1-1,0 1 1,0-1-1,-1 1 1,-1 9-1,-15 79 1529,3-13-998,5-42-534,0-2 198,-3 39-1,9-41-268,0-5 203,-11 54-1,13-78-395,-6 22 255,0-1 0,-2 0-1,-16 35 1,20-54-214,4-5-42,-1 0 0,0 0 0,1 0 1,0 0-1,0 1 0,0-1 1,0 0-1,0 1 0,1-1 1,-1 6-1,4-11-137,16-24-154,-5 5 122,14-15-186,-11 2 117,-14 26 88,1 0 0,1 0 0,-1 0 0,1 0 0,12-12 0,27-16-296,-36 29 354,1 0 1,-1 1-1,1 0 0,0 1 0,1 0 0,10-4 0,-17 8 45,1 0 0,-1 0-1,1 1 1,-1-1-1,1 1 1,0 0 0,-1 0-1,1 0 1,-1 0-1,1 0 1,-1 1-1,1 0 1,-1 0 0,1 0-1,-1 0 1,1 0-1,-1 1 1,0-1-1,0 1 1,0 0 0,4 3-1,-2-1 65,0 0-1,-1 1 0,0-1 1,0 1-1,0 0 1,0 0-1,4 9 0,17 41 466,-21-45-414,-4-8-81,3 4 25,0 0 0,-1 1 0,0-1 0,0 1 0,-1-1 0,1 1 0,-2 0 0,1 11 0,-1-10-15,0 1-1,3 15 1,8 1 80,-8-13-93,-3-11-70,0 0 0,0 0 0,1 0 1,-1 0-1,0 0 0,0 0 0,1 0 0,-1 0 0,1 0 1,-1 0-1,1 0 0,-1 0 0,1-1 0,-1 1 0,1 0 1,0 0-1,-1-1 0,1 1 0,0 0 0,0-1 0,0 1 1,0-1-1,-1 1 0,1-1 0,0 1 0,2-1 1,13 14-873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7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414 6560,'-13'-14'2117,"10"12"-1285,3-1-219,0 1-425,-1 0 0,1 0 0,-1 0 0,1 1 0,-1-1 0,1 0 0,-1 0 0,0 1 0,0-1 0,0 0-1,0 1 1,0-1 0,0 1 0,-1-1 0,1 1 0,-3-2 0,1-1-90,0 1 0,-1 0 0,1 0 0,-1 1 0,0-1 0,0 1 0,0 0 0,0 0 0,0 0 0,-1 0 0,1 1 0,0 0 0,-1 0 1,1 0-1,-6 0 0,-7-2 50,8 1-94,5 0-33,-1 1 0,1 1 0,-1-1 0,1 0 0,-1 1 0,0 0 0,1 0 0,-1 1 0,1-1 0,-1 1 0,0 0-1,1 0 1,0 0 0,-7 3 0,-4 2-18,0 0-19,-23 12 1,34-16 14,0 1-1,0 0 1,0 0-1,0 0 1,0 0-1,0 1 1,1 0-1,0-1 1,-5 8 0,3-2-10,0 0 0,1 1 1,1-1-1,-1 1 0,1-1 1,1 1-1,-3 19 0,6-26-19,-1 0 1,0 0-1,1 0 0,0 0 0,0 0 0,0 0 0,0 0 1,0 0-1,0 0 0,1 0 0,0 0 0,-1-1 0,1 1 1,0-1-1,0 1 0,1-1 0,2 2 0,0 1-122,2 0-1,-1 0 0,0-1 1,1 0-1,0-1 1,9 4-1,-2-2-117,1-1-1,0-1 1,0-1-1,0 0 1,0 0 0,0-2-1,18-1 1,-10 1-266,-15 0 373,0-1-1,0 0 0,-1 0 0,1 0 1,9-4-1,-14 4 123,0 0 0,0 0 0,1-1 0,-1 1 0,0-1 0,0 0 0,-1 0 0,1 0 0,0 0 1,-1 0-1,1 0 0,3-5 0,-5 5 17,0 0-1,0 0 1,-1 0 0,1 0 0,0 0 0,-1-1 0,1-2-1,1-5-53,2-2 12,0-10-28,-8 0 12,0 11 46,-12-53 1300,13 48-389,3 16-859,0 0 0,0 0 0,0 0 0,0-1 0,0 1 1,0 0-1,0 0 0,0 0 0,0 0 0,0 0 0,0 0 0,0 0 0,0 0 0,0 0 0,0 0 0,0-1 1,0 1-1,0 0 0,0 0 0,0 0 0,0 0 0,0 0 0,0 0 0,0 0 0,0 0 0,0 0 1,0 0-1,-1 0 0,1-1 0,0 1 0,0 0 0,0 0 0,0 0 0,0 0 0,0 0 0,0 0 0,0 0 1,0 0-1,0 0 0,0 0 0,-1 0 0,1 0 0,0 0 0,0 0 0,0 0 0,0 0 0,0 0 0,0 0 1,0 0-1,0 0 0,0 0 0,0 0 0,-1 0 0,1 0 0,0 0 0,0 0 0,-1 0 12,1 0-1,-1 0 0,1 0 1,-1 0-1,1 1 1,-1-1-1,0 0 0,1 0 1,-1 0-1,1 1 1,-1-1-1,1 0 0,-1 1 1,1-1-1,-1 0 1,1 1-1,-1-1 0,1 0 1,0 1-1,-1-1 1,1 1-1,0-1 0,-1 1 1,1-1-1,0 1 1,0-1-1,-1 1 0,1 0 1,0-1-1,0 1 1,0-1-1,0 2 0,-1 24 374,1-15-335,1 0 40,0-1 0,0 1 0,6 18 0,-3-10-18,-3-14-64,-1-1 0,1 1 0,0-1 1,1 1-1,-1-1 0,1 0 0,0 0 0,0 0 1,0 0-1,1 0 0,-1 0 0,1 0 0,0-1 0,5 6 1,-6-8-32,0 1 1,-1 0-1,1-1 1,0 1-1,0-1 1,0 1-1,1-1 1,-1 0-1,0 0 1,0 0-1,1 0 1,-1 0-1,0-1 1,1 1-1,4 0 1,7 2-146,3 2-213,-14-4 281,1 1 1,0-1 0,-1 0-1,1 0 1,0-1 0,0 1-1,0-1 1,0 0-1,0 0 1,0 0 0,6-1-1,-3-1 3,72-16-1106,-69 16 1021,-1-1-1,1-1 1,-1 1 0,0-1-1,16-10 1,-9-3-165,-7 6 134,-1 4 72,-5 5 102,-1 0 1,1 0-1,-1-1 1,0 1-1,0-1 1,3-3-1,1-6 7,-1 0 1,0 0-1,6-24 0,8-49 129,-12 53-30,0-9 1028,-2-1-1,-2 0 1,-2-50 0,-1 77-610,0-49 2182,1 64-2649,-1 0-1,0-1 1,0 1 0,0 0 0,0-1 0,0 1 0,0 0 0,0-1-1,0 1 1,0 0 0,-1-1 0,1 1 0,0 0 0,0-1-1,0 1 1,0 0 0,0-1 0,0 1 0,-1 0 0,1 0 0,0-1-1,0 1 1,-1 0 0,1 0 0,0-1 0,-2-1 71,1 2-78,1-1-1,-1 0 1,0 0-1,0 0 1,0 0-1,0 1 1,0-1-1,0 0 1,0 1-1,0-1 1,0 1-1,0-1 1,0 1-1,0-1 1,0 1-1,-1 0 1,1 0 0,0-1-1,0 1 1,0 0-1,0 0 1,-1 0-1,1 0 1,0 1-1,0-1 1,0 0-1,-3 1 1,2 0-5,-1 0 0,0 1 0,0-1 0,0 1 0,1-1 0,-1 1 0,1 0 0,-1 0 0,1 0 0,0 0 0,0 1 0,-1-1 1,2 1-1,-1-1 0,0 1 0,1 0 0,-1-1 0,1 1 0,0 0 0,-1 0 0,0 5 0,-17 53 213,-9 8-267,3 41-944,14-60 122,-5 43-2880,14-80 2474,2 0 1,0-1 0,0 1 0,1 0-1,3 13 1,-3-20 528,1-1 1,0 1-1,0 0 1,4 7-1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7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7 11712,'-17'-34'5311,"34"34"-4607,16-16 224,-16 16-640,49-17-256,-16 17-32,33 0-3775,0 0 2079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7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3 5312,'0'-28'1701,"0"28"-1656,0-1 0,0 0 1,0 0-1,0 1 0,1-1 0,-1 0 0,0 0 0,0 1 1,0-1-1,1 0 0,-1 1 0,0-1 0,0 0 0,1 0 0,0 0-177,2-6 803,1 0 0,0 0 0,8-9-1,-11 14-242,1 1-1,-1-1 0,1 0 0,0 0 0,0 1 0,0-1 0,0 1 0,0-1 1,0 1-1,1 0 0,-1 0 0,0 0 0,1 0 0,-1 0 0,0 1 0,1-1 1,-1 1-1,4-1 0,-5 1-379,0 0 0,-1 1 0,1-1 0,0 0 0,0 0 0,0 0 0,0 1 0,0-1 0,0 1 0,0-1 0,0 0 0,-1 1 0,1 0 0,0-1 0,0 1 0,-1-1 0,1 1 0,0 0-1,-1-1 1,1 1 0,0 1 0,11 23 364,-12-25-402,13 33 283,-2 0 1,12 62-1,-17-43-250,5-2-438,-8-24-579,-2-17 216,0 0 0,1 0-1,0 0 1,0-1-1,1 1 1,5 12 0,6-5-1194</inkml:trace>
  <inkml:trace contextRef="#ctx0" brushRef="#br0" timeOffset="1">299 0 9472,'0'0'4288,"-16"34"-3712,-1-18 800,0 17-864,1 17 287,-1 0-479,1 0-32,-1 0-192,-16-1-2463,16 1 1311,17-17-4448,0 1 3072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8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66 9728,'-17'17'4384,"1"49"-3808,-1-33 768,0 1-865,1 15-127,-1-15-224,1-1-608,-1 0 257,0-16-3425,17-1 2016</inkml:trace>
  <inkml:trace contextRef="#ctx0" brushRef="#br0" timeOffset="1">532 1 12128,'49'0'5503,"-15"16"-4799,-18-16 544,17 17-832,1-17 64,-18 0-320,34 0-96,-33 0-32,16 0-2080,0 0 1120,-16 0-5567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38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6 5568,'-14'-14'1786,"14"14"-1773,0 0 0,0 0-1,0 0 1,0 0-1,0 0 1,0-1-1,0 1 1,0 0-1,0 0 1,-1 0-1,1 0 1,0 0-1,0 0 1,0 0 0,0 0-1,0 0 1,0 0-1,0-1 1,0 1-1,-1 0 1,1 0-1,0 0 1,0 0-1,0 0 1,0 0-1,0 0 1,0 0-1,-1 0 1,1 0 0,0 0-1,0 0 1,0 0-1,0 0 1,0 0-1,0 0 1,-1 0-1,1 0 1,0 0-1,0 0 1,0 1-1,0-1 1,0 0 0,0 0-1,0 0 1,-1 0-1,1 0 1,0 0-1,0 0 1,0 0-1,0 0 1,0 0-1,0 1 1,0-1-1,0 0 1,0 0 0,0 0-1,-5 5 118,1-2 260,0 1 0,0 0 0,1 0 0,-5 7 0,-11 25 2479,14-27-2516,0 0 1,1 0-1,0 1 0,1-1 0,-4 19 0,1-8 99,-22 66 842,19-65-1011,2 1 0,1 0 0,-7 43 0,7 4 149,1-36-306,2-20-60,2 0 0,-2 17 1,4-24-58,-1 0 1,1 0-1,0-1 1,0 1 0,0 0-1,1-1 1,0 1-1,4 8 1,-1-5-244,-1-1 0,2 1 0,-1-1 0,9 8 0,-13-13-7,2-1 0,-1 0 0,0 0 0,0 0 0,1 0 0,-1 0-1,1 0 1,0 0 0,-1-1 0,1 0 0,0 1 0,0-1 0,0 0-1,0 0 1,0-1 0,5 2 0,14-7-2397,-11 1 1308,-5 3 653,0 0-1,0 1 1,9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2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1 133 4480,'0'-47'2496,"0"44"-1387,0 0-330,0 1-683,-1 0 0,1 1 0,-1-1 0,1 0 0,-1 0 0,1 0 0,-1 0 0,0 0 0,0 1 0,0-1 0,0 0 1,0 1-1,-3-3 0,-21-21 810,13 14-709,11 9-174,-1 1 0,1-1 0,-1 1 1,0 0-1,1-1 0,-1 1 0,0 0 1,0 0-1,0 0 0,-3-1 0,-25 0 218,25 2-186,-41 2 402,41-1-411,1-1 0,0 1-1,-1 0 1,1 1-1,0-1 1,0 1-1,0 0 1,-6 3-1,-5 5 139,10-8-120,1 1 0,0 0 1,0 0-1,0 0 0,0 0 0,0 0 0,1 1 1,0 0-1,-1-1 0,2 1 0,-1 0 0,0 1 0,1-1 1,-1 0-1,-1 8 0,-3 5 64,2-1 0,0 1 0,1-1 0,0 1 0,1 0 0,2 1 0,-1 30 0,2 545 347,3-433-518,1-105 28,0 39 9,-9 1 33,2-57-12,1 62 49,0 1 127,1-83-120,-2-1 0,0 0 0,-8 29 0,-17 21 425,24-57-420,0 0 1,-1 0 0,-1-1-1,1 0 1,-1 1 0,-9 8-1,10-13-41,0 0-1,-1-1 1,0 0 0,0 0-1,0 0 1,0-1 0,0 0-1,0 0 1,-1-1 0,-11 3-1,9-2 20,1 0-9,0-1-1,1 1 1,-1-2 0,0 1 0,0-1 0,0-1 0,0 1 0,0-1-1,0-1 1,0 1 0,-12-3 0,-25-15-61,29 11-5,10 4 8,-1 1 1,1-1-1,0-1 1,0 1 0,0-1-1,0 0 1,1 0-1,-1 0 1,1-1-1,0 0 1,0 0-1,1-1 1,0 1 0,-5-8-1,-1-2-80,-9-13-578,-23-46-1,37 63 77,0 0 0,1 0-1,1 0 1,0-1-1,0 1 1,1-1-1,0 0 1,1-15 0,1-14-3437,0 19 128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6 4992,'-7'-6'521,"0"0"1,0 1 0,0 1-1,-9-6 1,14 9-440,0 1 0,1-1 0,-1 1 0,1-1 0,-1 1 1,0-1-1,0 1 0,1 0 0,-1 0 0,0 0 0,1 0 0,-1 0 0,0 0 1,0 0-1,1 1 0,-1-1 0,0 1 0,1-1 0,-3 2 0,-5 15 409,-13 13 250,11 6-159,-3-8-130,10-20-341,-1 0-1,1 1 1,1-1-1,0 1 1,0-1 0,-2 14-1,3-7-9,0 0 1,2 0-1,0 0 0,1 0 0,3 20 0,-3-27-48,1 0-1,0 0 0,1 0 0,-1 0 0,2-1 0,-1 1 0,1-1 0,0 0 0,0 0 0,1 0 0,9 10 0,-7-11 39,0 0 0,1 0 0,-1-1 0,1 0 0,0-1 0,0 0 0,16 6 0,-8-5 40,1 0 1,0-1-1,20 2 1,-17-4-86,1-2 1,0 0-1,-1-2 1,1 0-1,24-7 1,-30 7-33,96-17 69,129-29 159,-179 32-167,-5 1 40,-45 13-389,-1-1 0,1 0 1,-1 0-1,14-7 1,-8-1-1183,-9 7 996,-6 4 332,-1 0 0,1 0-1,-1 0 1,1 0 0,-1 0 0,1-1 0,-1 1 0,1 0 0,-1 0 0,0-1 0,1 1-1,-1 0 1,1-1 0,-1 1 0,0 0 0,1-1 0,-1 1 0,0 0 0,1-1 0,-1 1-1,0-1 1,0 1 0,0-1 0,1 1 0,-1-1 0,0 1 0,0 0 0,0-1 0,0 1-1,0-1 1,0 1 0,0-1 0,0 1 0,0-1 0,0 0 0,0-2-2272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7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4160,'17'0'5840,"-17"3"-5387,0 8 75,0-8-149,0 0 26,0 1-290,0-2-76,0 1 1,0-1-1,0 1 1,0-1-1,0 1 0,-1-1 1,1 0-1,-2 5 0,-3 1 26,4-6-27,0-1 0,0 1-1,0-1 1,0 1-1,0 0 1,0-1 0,1 1-1,-1 0 1,1 0-1,-1-1 1,1 1 0,0 0-1,0 0 1,0 0-1,0 3 1,-1 17 247,-6 29-1,1-14-16,1 35 74,-6 22 36,5 3-116,1-48-143,-4 90 108,9 274 493,0-408-815,0 0 0,0 1 0,0-1 0,1 0 0,0 1 0,0-1 0,0 0 0,1 0 0,0 0 0,4 9 0,-5-13 26,-1 1-1,1-1 1,-1 1 0,0-1-1,1 1 1,-1-1 0,0 1 0,0-1-1,0 3 1,0-4 69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7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1 51 5824,'0'-27'1866,"0"26"-1846,0 1-1,0 0 1,0-1-1,0 1 0,0 0 1,0 0-1,0-1 0,0 1 1,0 0-1,0-1 0,0 1 1,0 0-1,0 0 1,0-1-1,-1 1 0,1 0 1,0 0-1,0-1 0,0 1 1,0 0-1,0 0 1,-1-1-1,1 1 0,0 0 1,0 0-1,0 0 0,-1-1 1,1 1-1,0 0 0,0 0 1,-1 0-1,1 0 1,0 0-1,0 0 0,-1-1 1,1 1-1,-1 0 0,-9-3 328,-1 0-1,1 0 0,-1 1 0,0 1 0,0-1 0,0 2 0,0 0 0,0 0 1,-19 3-1,17 0-91,-1 1 1,2 0 0,-1 1 0,-14 7-1,-10 4 237,21-10-334,9-4-82,-1 1 1,1 0-1,0 0 0,-12 8 0,10-4-3,1 1 0,0 0 0,-10 13 0,6-7-8,-4 3-2,3-2 7,-16 22 0,2 12 41,12-20-51,-8 10 8,12-20 15,0 0 0,1 1 0,-12 35 0,-6 52 112,25-92-180,1 0-1,1 1 1,0 0-1,1-1 1,1 17-1,11 34-8,-10-40-4,-2-19 32,0-1 0,0 0 1,1 0-1,0 0 0,1 1 0,-1-1 0,1-1 1,0 1-1,1 0 0,5 10 0,1 0 129,-2-3-470,15 21-1,-20-32 187,0 1 0,1 0 0,-1-1 0,1 1-1,-1-1 1,1 1 0,0-1 0,0 0 0,0 0 0,0-1 0,0 1 0,7 2 0,-4-3-418,-1 0 1,1-1 0,10 0 0,-16 0 536,33 0-1475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7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 7040,'-33'-17'3200,"16"34"-2752,17 0 448,0-1-576,0 1 224,0-1-320,0 18 0,33-1-128,1 0 224,-1-16-192,17 16 96,-17 0-128,0-16-1760,0-1 928,-16-16-2208,16 0 1696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6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6048,'0'-28'1952,"0"28"-1923,0 0 1,0-1 0,0 1 0,0 0-1,0-1 1,0 1 0,0 0 0,0-1-1,0 1 1,0 0 0,0-1 0,0 1-1,0 0 1,1-1 0,-1 1 0,0 0-1,0-1 1,0 1 0,0 0 0,1 0-1,-1-1 1,0 1 0,0 0 0,0 0-1,1-1 1,0 0 91,1-1 1,-1 1-1,0-1 0,0 1 0,0-1 1,0 1-1,0-1 0,0 0 0,0 0 0,0 1 1,-1-1-1,1 0 0,-1 0 0,1-3 1,2 0 752,10-9-114,0 1-301,0-1 0,1 2 0,0 0 1,1 1-1,16-10 0,-4 7 22,-14 6-320,0 2 0,0 0 0,21-7 0,-16 9-88,-10 2-47,0 0 0,0 0 0,0-1 0,8-3 0,1-3-14,30-13-1256,-28 19 503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8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0 8320,'-16'17'3744,"-1"49"-3232,-16-33 416,33-16-608,-50 16 224,17 0-320,-17 17 128,0 0-192,0 0 0,17-17-96,0 0-416,16 0 224,-16-16-2656,16-1 1536</inkml:trace>
  <inkml:trace contextRef="#ctx0" brushRef="#br0" timeOffset="1">582 332 7648,'-17'17'3456,"17"66"-3008,0-50 32,0 17-352,-17-1-96,1 1-64,-1 0 160,1-17-64,-1 0-736,0 1 384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8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312,'0'0'4192,"33"16"-3616,-16 1-128,-1-17-352,17 16 96,-16 1-96,0 0 160,16-17-160,0 0-960,0 0 480,-16 0-2048,16 0 1344,-16 0-2880,-1-17 224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8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6656,'0'0'2144,"-3"11"-1307,-11 39-320,9-36-271,-1 8 319,12 3 16,-11 3-60,3-18-324,0 0-1,1 1 1,0 10-1,1-3 57,0-6-126,0 0-1,0-1 0,-1 1 1,0 0-1,-1-1 0,-1 1 1,-7 21-1,7-27-108,1 0 0,0 0 0,0 0 0,0 1 0,1-1 0,0 0 0,0 1 0,0-1 0,1 0 0,0 1 0,0-1-1,1 1 1,0-1 0,0 1 0,0-1 0,1 0 0,0 0 0,5 11 0,1 1 15,-6-12 26,1 0 0,0 0 1,5 7-1,-7-11-161,1 0 1,0-1-1,-1 1 1,1 0-1,0-1 0,0 1 1,0-1-1,0 1 1,0-1-1,0 0 1,1 0-1,3 1 1,0 1-140,-3-2 116,0 0 0,-1 0 0,1 0 0,0-1 1,0 1-1,4 0 0,15-6-1119,-11 1 600,-5 3 331,0 1-1,0-1 1,9 1 0</inkml:trace>
  <inkml:trace contextRef="#ctx0" brushRef="#br0" timeOffset="1">531 50 6560,'-17'-16'2976,"67"32"-2592,-34 1 1408,1-17-1056,33 33 416,-34 17-672,18-17-96,-18 17-224,1 16 128,-17-16-192,0 16 544,-17-16-384,-33 17-1152,1-1 480,-18-16-1728,1 0 1216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9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5568,'0'-2'204,"0"0"-1,1 0 1,-1 1 0,0-1 0,1 0-1,-1 0 1,1 1 0,0-1 0,-1 0 0,1 1-1,0-1 1,0 0 0,1-1 0,3-4-76,-2 0 242,-3 6-339,0 1 0,1-1 0,-1 1-1,0-1 1,0 1 0,0 0 0,0-1-1,1 1 1,-1-1 0,0 1 0,0-1-1,1 1 1,-1 0 0,0-1 0,1 1-1,-1 0 1,1-1 0,-1 1 0,0 0-1,1-1 1,-1 1 0,1 0 0,-1 0-1,1 0 1,-1-1 0,1 1 0,-1 0-1,1 0 1,-1 0 0,1 0 0,-1 0-1,1 0 1,-1 0 0,1 0 0,0 0-1,1 0 562,-2 3-101,0 8 25,-1 0 1,0 1-1,-4 16 0,2-15-340,0 1-1,2-1 1,-1 23 0,2 335 1227,-8-170-1047,2 66-126,17-123-54,-8-93-118,13 130-382,-2-93-316,-8-10-1270,-4-66 1459,0-1-1,8 21 1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19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7 5824,'0'-14'1866,"0"11"76,-3 3-1436,2 0-449,0 0-1,0 0 0,0 0 0,0 0 1,0 1-1,-1-1 0,1 0 1,0 0-1,0 1 0,0-1 0,0 0 1,0 1-1,0-1 0,0 1 1,0 0-1,0-1 0,0 1 0,1 0 1,-1-1-1,0 1 0,0 0 1,0 0-1,1 0 0,-1 0 0,1 0 1,-1 0-1,0 0 0,1 0 1,-1 2-1,0 1 92,0 2 0,0-1 1,1 0-1,-1 0 0,2 8 0,-1-3 106,0 587 1645,-10-373-1774,6-165-90,1-8-15,1-6 154,-12 74 0,7-86 5,3 0 1,-2 48 0,7-75-237,-1 0 0,0 1 0,-1-1 0,1 0 0,-1 0 0,0 0 0,0 0 0,-1 0 1,0 0-1,0 0 0,-6 10 0,8-15-27,-1 1 0,0-1 1,0 0-1,0 1 0,0-1 0,0 0 1,0 0-1,0 0 0,-3 2 1,1-5-973,2-7-603,1-8-122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0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6048,'28'-13'1952,"-27"12"-1895,0 1 0,0-1 0,0 1 0,0-1-1,0 1 1,0 0 0,0 0 0,0-1 0,0 1 0,-1 0 0,1 0 0,0 0 0,0 0 0,0 0 0,0 0 0,0 0 0,0 1 0,0-1 0,0 0 0,0 1 0,0-1 0,0 0 0,1 2-1,0-1 0,0 0-1,0 1 0,-1 0 0,1-1 1,-1 1-1,1 0 0,0 2 1,-1-3 1,5 8 151,-1 0 0,0 0 0,-1 1 0,6 17 0,-4 6 272,-2-18-177,-2-9-198,-1-1-1,1 1 1,-1 0-1,0 0 0,0 0 1,-1 0-1,0 1 1,-1 10-1,-3-2 207,0-1-1,-1 0 1,-13 23 0,13-26 98,-15 20 0,12-20-198,4-5 69,-1 0 0,0-1 1,-6 7-1,6-8-132,5-4-143,0 0 0,-1 0 0,1 0 0,0 0 0,0 1 0,0-1 0,0 0 0,0 0 0,0 0 0,0 0 0,0 0 0,-1 0 0,1 0 0,0 0 0,0 0 0,0 0-1,0 1 1,0-1 0,0 0 0,0 0 0,0 0 0,0 0 0,0 0 0,0 0 0,0 1 0,0-1 0,0 0 0,0 0 0,0 0 0,0 0 0,0 0 0,0 0 0,0 1 0,0-1 0,0 0 0,0 0 0,0 0 0,0 0 0,0 0 0,0 0-1,0 0 1,0 1 0,0-1 0,0 0 0,0 0 0,1 0 0,-1 0 0,0 0 0,0 0 0,0 0 0,0 0 0,0 0 0,0 1 0,0-1 0,0 0 0,1 0 0,1 1-2,0 1 0,1 0 0,-1-1 0,0 0 0,1 1 0,-1-1 0,1 0 0,0-1 0,-1 1 0,1 0 0,0-1 0,0 1 0,3-1 0,44 0-254,-26 0 135,4-1-50,-5 1-1471,37 3 0,-55-2 1314,1 1 0,-1-1 1,0 1-1,0 0 0,8 4 1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3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82 5216,'-11'-2'1703,"14"-4"-736,2-2-800,1-6 777,5 8-341,-5-7-171,5-4-166,-6 3 22,6 9-69,-5-9 133,24-22 144,-23 24-421,-5 9-33,-1-1-1,1 1 1,0 0 0,1 0-1,-1 0 1,1 0 0,-1 0-1,1 0 1,0 1 0,3-3-1,0 1 39,-1 0-1,1-1 0,-1 1 1,0-1-1,0 0 0,-1-1 1,7-8-1,-9 11-48,0 0 1,0 1-1,0-1 0,0 1 0,1 0 1,-1-1-1,0 1 0,1 0 1,0 0-1,0 1 0,-1-1 1,1 0-1,0 1 0,0 0 0,1 0 1,-1 0-1,0 0 0,0 0 1,0 1-1,1-1 0,-1 1 1,4 0-1,-2 0 39,1 1 1,-1 0-1,1 1 1,-1-1-1,1 1 1,-1 0-1,0 0 1,0 0-1,0 1 1,0 0-1,0 0 1,0 0-1,7 8 1,10 16 73,-2-11-27,-14-12-85,0 0 0,0 0 0,6 7 0,-3-2 39,0-1 0,1 0 0,0 0-1,0-1 1,1-1 0,0 0 0,0 0 0,13 4 0,-18-8-41,1 0-1,-1 0 1,1 0-1,0-1 1,0 0 0,0-1-1,-1 1 1,1-1-1,0 0 1,0-1 0,0 0-1,0 0 1,-1-1-1,1 1 1,-1-1 0,11-5-1,11-6 32,-12 6 88,-2 0-1,28-19 1,-9-1 203,-26 22-306,-1 0-1,0 0 1,0-1 0,0 1-1,-1-1 1,9-12 0,16-18-1923,-29 34 1761,0 1 1,-1 0 0,0-1 0,1 1 0,-1-1 0,0 1 0,0-1 0,0 0 0,0-1-1,0 3 116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3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50 4576,'-14'-27'1450,"14"26"-1411,-1 1 0,1-1 0,0 0-1,-1 1 1,1-1 0,0 0 0,-1 0-1,1 1 1,0-1 0,0 0 0,-1 1-1,1-1 1,0 0 0,0 0-1,0 0 1,0 1 0,0-1 0,0 0-1,0 0 1,0 1 0,1-2 0,0-3 3034,-7 7-2375,-16 9-90,21-10-587,0-1 0,1 1 1,-1-1-1,0 1 0,1-1 0,-1 1 0,0-1 0,1 1 0,-1 0 0,1-1 0,-1 1 0,1 0 0,-1-1 0,1 1 0,-1 0 0,1 0 0,0 0 1,-1-1-1,1 2 0,-3 5 66,-7 12 127,1 0 0,2 0 1,-8 28-1,-35 177 1119,45-202-1256,0 0 1,2 0-1,-1 31 0,4 77-98,0-127-82,0 1 1,1-1 0,-1 0-1,1 1 1,-1-1-1,1 0 1,0 0-1,0 0 1,0 0-1,1 0 1,1 4-1,0-2-256,-3-5 289,0 1 0,0-1 0,0 0 0,0 0 1,0 1-1,0-1 0,0 0 0,0 0 1,1 0-1,-1 1 0,0-1 0,0 0 0,0 0 1,0 0-1,0 1 0,0-1 0,1 0 0,-1 0 1,0 0-1,0 0 0,0 1 0,1-1 0,-1 0 1,0 0-1,0 0 0,0 0 0,1 0 1,-1 0-1,0 0 0,0 0 0,0 1 0,1-1 1,-1 0-1,1 0 0,12 0-1663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4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3 6464,'0'-14'2090,"2"12"-1550,10-1-253,49-8 252,-56 10-430,-1 0 1,0 1-1,1 0 1,-1 0-1,1 0 1,-1 1-1,1-1 1,-1 1-1,0 0 1,8 3-1,10 2 239,-2-3 5,-14-3-261,0 1 1,0 0-1,0 0 0,0 1 1,0 0-1,0 0 0,-1 0 0,11 6 1,-4 0-16,1 1 0,-1 1 0,0 0 0,-1 1 0,-1 0 0,1 0 0,-2 1 0,11 17 0,-16-23-6,-1 0 0,0 1 0,-1-1 0,0 1 0,0 0 1,0 0-1,-1 0 0,0 0 0,0 0 0,-1 0 0,0 0 0,0 0 0,-1 0 0,-2 14 1,2-17-47,0-1 1,0 1 0,0 0 0,-1-1 0,1 1 0,-1-1 0,0 0-1,0 1 1,0-1 0,0 0 0,-1 0 0,1 0 0,-1 0 0,1-1-1,-1 1 1,0-1 0,0 0 0,-5 3 0,-2 0 55,0 0 0,-1-1 0,0-1 0,-16 4 0,26-6-76,-24 5 57,-9 3 26,-52 7 0,75-15-189,1-1 1,-1 0-1,0 0 1,0-1-1,1 0 0,-1-1 1,1 0-1,-1-1 1,-10-4-1,18 6 24,0 0 1,0 0-1,0-1 0,1 1 1,-1-1-1,1 1 1,-1-1-1,1 0 0,-4-4 1,6 5 9,-1 0 0,0 0 1,1 0-1,-1 0 1,1 0-1,-1 0 0,1 0 1,-1 0-1,1-1 0,0 1 1,0 0-1,-1 0 1,1 0-1,0-1 0,0 1 1,0 0-1,0 0 0,1-1 1,-1 1-1,0 0 1,0 0-1,1-2 0,0 1-35,0 0 1,0 0-1,0 0 0,0 1 0,1-1 0,-1 0 0,0 1 0,1-1 1,1-1-1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4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7 5056,'-14'-14'1642,"12"11"-1002,-1 3-117,-8 0 677,8 0-347,0 3-15,0 0-712,1 0 0,-1 1 0,1-1 0,0 1 0,0 0 0,0-1 1,1 1-1,-1 0 0,1 0 0,-2 7 0,0 7 84,-1 21 0,1-13-49,0-1-74,-3 16 144,1 42 0,5-44-136,-1-6 15,5 45 0,1-42-73,-1-15-234,1 35-1,-6-36 26,1-14-119,0 0 0,0 1-1,0-1 1,1 0 0,2 10-1,4-1-727,-6-14 620,-1 0-1,1 1 1,0-1-1,0 1 1,-1-1-1,1 1 1,-1-1-1,1 1 1,-1-1 0,0 3-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6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8 6720,'0'-14'2170,"0"14"-2155,0 0 0,0 0 0,0 0 0,0 0 0,0 0 0,0 0 0,0 0-1,0-1 1,0 1 0,0 0 0,0 0 0,0 0 0,0 0 0,0 0 0,0 0-1,0 0 1,0 0 0,0 0 0,0-1 0,0 1 0,0 0 0,0 0 0,0 0-1,0 0 1,0 0 0,0 0 0,0 0 0,0 0 0,1 0 0,-1 0 0,0 0-1,0 0 1,0 0 0,0-1 0,0 1 0,0 0 0,0 0 0,0 0 0,0 0-1,0 0 1,0 0 0,1 0 0,-1 0 0,0 0 0,0 0 0,0 0 0,0 0-1,0 0 1,0 0 0,0 0 0,0 0 0,0 0 0,1 0 0,-1 0 0,0 0-1,0 0 1,2 0 54,0 0-1,-1 0 1,1-1-1,0 1 1,0-1-1,0 0 1,-1 1-1,1-1 1,0 0-1,-1 0 1,1 0-1,-1 0 1,1 0-1,-1-1 1,0 1-1,1 0 0,0-2 1,18-14 352,-8 10-285,-6 3-62,1 0 0,-1-1 0,10-8 0,-11 9-64,0 0 0,0 0 0,0 0 1,1 1-1,10-6 0,-11 7-21,1-1 0,-1 0 0,0 0 0,0 0-1,7-8 1,-2-1-7,-9 10 31,0 1 1,1-1 0,-1 1-1,0-1 1,0 1 0,1-1-1,-1 1 1,1 0 0,0 0-1,-1 0 1,1 0-1,0 0 1,-1 0 0,1 0-1,0 1 1,3-2 0,20-6 220,-19 12 69,-1 0-51,7-1-30,-11-2-168,1-1-1,0 0 0,0 1 1,0-1-1,-1 1 1,1-1-1,0 1 1,-1 0-1,1 0 0,0-1 1,-1 1-1,1 0 1,-1 1-1,1-1 0,-1 0 1,0 0-1,0 1 1,1-1-1,0 2 1,9 21 443,-9-19-387,-1-1-1,1 1 0,1-1 0,-1 1 0,1-1 0,-1 0 0,5 5 0,-3-5-80,-2-1 5,0-1 0,0 0 1,1 1-1,-1-1 0,0 0 0,1 0 0,-1-1 0,1 1 0,0 0 0,-1-1 0,1 0 0,0 1 0,0-1 0,0 0 0,0-1 0,0 1 1,0 0-1,0-1 0,0 0 0,1 1 0,4-2 0,-1 0-244,0 0 1,-1-1-1,1 0 1,0 0 0,-1 0-1,0-1 1,0 0-1,0-1 1,0 1-1,8-7 1,5-7-756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4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5 6560,'41'-13'2117,"-40"12"-2091,0 1 0,-1 0 0,1 0 0,0-1 0,-1 1 0,1 0 0,-1 0 0,1 0 0,0 0 0,-1 0 0,1 0 0,0 0 0,-1 0 0,1 0 0,0 0 0,-1 1 0,1-1 0,0 0 0,-1 0 0,1 1 0,-1-1 0,1 0 0,-1 1 0,1-1 0,0 0 0,-1 1 0,1-1 0,-1 1 0,0-1 0,1 1 0,0 0 0,8 6 77,7 5 179,0 0 0,31 15 0,-41-24-209,0 0 0,-1 1-1,1 0 1,-1 0-1,0 0 1,0 0 0,7 10-1,-1 0 183,13 25-1,-6-10-85,-2-3 6,-1 1-1,-1 0 1,18 53 0,-20-38-10,8 47 0,-18-71-60,0 1 0,0-1 0,-2 1 0,-1 0 0,-3 23 0,3-36-56,0 0 0,0 1 0,-1-1 0,0 0 0,0-1 0,-1 1 0,1 0 0,-1-1 0,-1 1 0,1-1 0,-1 0 0,0 0 0,0 0 0,0-1 0,-8 7 0,5-7 3,0 0 0,0-1 0,-10 3 1,-3 2 36,1 1-18,11-5-38,1-1 0,0 0 0,-10 3 0,4-4 63,-26 2 0,13-2-11,-22 4-26,-63 4-40,101-10-121,0 0 0,1 0-1,-1-1 1,0-1 0,1 0-1,-1 0 1,1-1 0,-15-6 0,21 8-42,1 0 0,-1-1 0,1 0 0,-1 1 0,-3-5 0,6 6 144,0 0-36,-1 0 1,1-1 0,0 1 0,0 0-1,0 0 1,0 0 0,0 0-1,0 0 1,0 0 0,0 0 0,-1 0-1,1 0 1,0 0 0,0 0-1,0-1 1,0 1 0,0 0 0,0 0-1,0 0 1,0 0 0,0 0 0,0 0-1,0 0 1,0-1 0,0 1-1,0 0 1,0 0 0,0 0 0,0 0-1,0 0 1,0 0 0,0-1 0,0 1-1,0 0 1,0 0 0,0 0-1,0 0 1,0 0 0,0 0 0,0-1-1,0 1 1,0 0 0,0 0 0,0 0-1,0 0 1,0 0 0,1 0-1,-1 0 1,0 0 0,0 0 0,0-1-1,0 1 1,0 0 0,0 0 0,0 0-1,1 0 1,13-14-1362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5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9376,'-17'0'4256,"17"-17"-2208,17 17-1664,0 0-256,32 0 64,1 0-129,17-16 33,16 16-32,0 0-255,-17 0 95,-16 0-1088,-17 0 640,-16 0-192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25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5152,'0'0'2336,"-16"33"-2048,16-16 1120,0 16-832,0 33 832,0 1-800,-17 32 32,17-16-384,-16 17 32,16-34-160,-17 1-352,17-1 128,0-16-768,-17 0 480</inkml:trace>
  <inkml:trace contextRef="#ctx0" brushRef="#br0" timeOffset="1">83 516 9728,'0'-17'4384,"34"50"-3808,-1-33 1311,-17 0-1151,34 0 64,0 0-480,0 0-672,0 0 192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6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1 2720,'-14'-14'891,"14"13"-867,-1 1 0,1-1 0,0 1 0,-1-1 0,1 1 0,0-1 1,-1 1-1,1-1 0,0 0 0,0 1 0,-1-1 0,1 1 0,0-1 1,0 0-1,0 1 0,0-1 0,0 0 0,0 1 0,0-1 0,0 0 1,0 1-1,0-1 0,1 1 0,-1-1 0,0 0 0,0 0 53,0-1 893,-2-1-165,-6-7 151,8 10-935,0 0 0,0 0 0,0 0 0,0-1 0,0 1 0,0 0 0,0 0 0,0-1 0,0 1 1,1 0-1,-1 0 0,0 0 0,0 0 0,0-1 0,0 1 0,0 0 0,0 0 0,1 0 1,-1 0-1,0-1 0,0 1 0,0 0 0,0 0 0,1 0 0,-1 0 0,0 0 0,0 0 0,0 0 1,1-1-1,-1 1 0,0 0 0,0 0 0,0 0 0,1 0 0,-1 0 0,0 0 0,0 0 0,0 0 1,1 0-1,-1 0 0,0 0 0,0 0 0,0 0 0,1 1 0,-1-1 0,0 0 0,1 0 0,1 0 1073,-4 3-358,0-1-650,1-1 1,-1 1 0,1 0 0,0 0-1,0 0 1,0 0 0,0 0-1,0 1 1,0-1 0,1 0-1,-1 0 1,1 1 0,-1 2 0,0 39 1022,2-18-702,-1 696 2521,-1-697-2760,-7 37-1,5-39-65,-2 36 0,5 24-1371,1-73 102,3-8-568,-3-3 1558,0 0-1,-1 1 1,1-1 0,0 0 0,0 1 0,-1-1-1,1 0 1,0 0 0,-1 0 0,1 0 0,-1 0 0,1-1-1,0 1 30,-1-1 0,1 1 0,-1-1 0,0 1 0,0-1-1,1 1 1,-1-1 0,0 1 0,0-3 0,0 4 147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6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6 4064,'-14'-14'1307,"14"14"-1299,0 0 1,0 0 0,0 0 0,0 0 0,0 0 0,0 0 0,0-1 0,-1 1-1,1 0 1,0 0 0,0 0 0,0 0 0,0 0 0,0 0 0,0 0 0,0 0 0,0 0-1,-1 0 1,1 0 0,0-1 0,0 1 0,0 0 0,0 0 0,0 0 0,0 0 0,0 0-1,-1 0 1,1 0 0,0 0 0,0 0 0,0 0 0,0 0 0,0 0 0,0 0 0,-1 0-1,1 0 1,0 0 0,0 1 0,0-1 0,0 0 0,0 0 0,0 0 0,-1 0 0,1 0-1,0 0 1,0 0 0,0 0 0,0 0 0,0 0 0,0 0 0,0 1 0,0-1 0,0 0-1,0 0 1,0 0 0,-1 0 0,-12 11 588,5-7 83,8-4-596,-1 0 1,0 1 0,1-1-1,-1 0 1,0 1 0,1-1-1,-1 1 1,1-1-1,-1 1 1,0-1 0,1 1-1,0-1 1,-1 1-1,1 0 1,-1-1 0,1 1-1,0 0 1,-1-1 0,1 1-1,0 0 1,0 0-1,-1-1 1,1 1 0,0 0-1,0 0 1,0 0 0,-1 2 1,-4 8 587,4-8-497,-1 0 0,1 0 0,0 0 0,0 1 0,0-1 0,0 0 0,1 1-1,-1-1 1,1 1 0,0-1 0,0 5 0,0 12 259,-1 3 188,5 45-1,1-41-99,13 45 1,-13-56-375,1-1 0,0 0 0,1 0 0,10 15 0,-12-22-53,1-1 0,0 0 0,0-1 0,0 0 0,1 0 0,14 10 0,5 3 213,-16-10-208,-4-4-42,-1 0 1,1 0 0,0-1 0,13 7 0,-12-9-12,0 0-1,0 0 1,1 0 0,-1-1-1,0 0 1,14-1-1,45-5 127,-40 2-218,0-2 0,-1-2 0,0 0 0,44-19 1,-50 17-331,0-1 0,-1 0 0,0-1 0,-1-1 0,0-1 0,17-17 0,2-6-794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7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5888,'0'0'1898,"-3"3"-1135,2-2-642,0 1-1,0-1 1,-1 0-1,1 1 1,0-1 0,0 1-1,0-1 1,1 1-1,-1-1 1,0 1 0,1 0-1,-1-1 1,1 1-1,-1 0 1,1-1-1,0 1 1,-1 3 0,1-2 122,0 0 0,0 1 0,-1-1 0,0 0 0,1 0 1,-1 1-1,-3 4 0,-2 13 745,3-3-514,2-1 1,0 1-1,2 23 0,0-2 88,-2 14 75,-15 90 0,9-89-397,-2 86 0,6-68-192,-1-49-107,0 20-101,4-25-41,5 21 0,-2-22-651,0 23 0,-4-21 152,1-12 49,0-1-1,0 0 1,0 1 0,1-1-1,1 9 1,-1-13 449,0 0 1,0 0-1,0 0 0,0 0 0,1 0 1,-1-1-1,0 1 0,1 0 1,1 1-1,-3-3 198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7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 6464,'-83'0'2944,"17"66"-2560,32-33 1120,18 1-896,-17 32 672,-1-16-736,1 49 192,17 1-416,-1 16 96,0-33-256,17 0-128,17-16-64,-17-1-128,17-33 96,-1 0-2304,1 1 1312</inkml:trace>
  <inkml:trace contextRef="#ctx0" brushRef="#br0" timeOffset="1">332 333 8064,'-16'33'3648,"32"17"-3168,-16 0 1632,17-17-1248,16 33 64,1-16-545,-1-17-191,0 17-128,0-17-2879,17-16 1567,-33-1-3840,16 1 288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7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0 8480,'-16'17'3840,"-18"66"-3360,1-33 1312,33 0-1088,-33 16-64,0 0-416,16-16-96,-16 0-64,16 0-2304,1-17 1216</inkml:trace>
  <inkml:trace contextRef="#ctx0" brushRef="#br0" timeOffset="1">482 415 8544,'-16'17'3872,"16"66"-3360,-17-66 1056,17 16-960,-17 0-96,1 0-320,-17 0-1760,33-16 832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8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7 10976,'33'-17'4960,"0"34"-4321,-16-1 161,16-16-576,-17 17-96,18-17-64,-1 0-1471,0 17 767</inkml:trace>
  <inkml:trace contextRef="#ctx0" brushRef="#br0" timeOffset="1">250 1 5984,'-14'0'1920,"14"0"-1899,-1 0 0,1 0 1,0 0-1,0 0 0,-1 0 1,1 0-1,0 0 0,0 0 1,-1 0-1,1 0 0,0 0 1,0 1-1,0-1 0,-1 0 1,1 0-1,0 0 0,0 0 1,0 0-1,0 1 0,-1-1 1,1 0-1,0 0 0,0 0 1,0 1-1,0-1 0,0 0 1,0 0-1,-1 0 0,1 1 1,0-1-1,0 0 0,0 0 1,0 1-1,0-1 0,-5 10 123,-1 2 551,1-1-1,0 1 0,0 0 1,-2 14-1,-20 72 1319,-23 111-292,47-188-1581,2 37 1,2-37-166,-1-17 7,-1 0 0,2 0 1,-1 0-1,0 0 1,1 0-1,0 0 1,0 0-1,0 0 1,0 0-1,1 0 1,0 0-1,-1-1 1,5 6-1,-1-3-316,1 0 0,0 0 0,1-1 0,-1 0 0,12 6 0,-13-8-62,-3-1 285,0-1 1,-1 0-1,1 0 0,0 0 0,0 0 1,0-1-1,0 1 0,0 0 0,1-1 0,-1 0 1,0 1-1,2-1 0,26-5-2006,-24 3 1728,23-1-1073,-25 3 1324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8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7 5632,'-28'-14'1834,"23"12"-1369,5 4-220,0 0-4,0-1 0,1 1 0,-1 0 0,1 0 1,-1 0-1,1 0 0,0-1 0,0 1 0,-1 0 0,1-1 1,0 1-1,1-1 0,0 2 0,3 5-124,20 37 2189,-14-21-1636,4 5 126,45 98 964,-52-106-1660,-1 0 0,0 0 0,-2 1 0,4 30 0,-6-21-97,-2 39 0,-1-62-143,-1 1 1,1-1-1,-2 0 0,1 0 0,-1 0 0,0 0 0,-1 0 1,0 0-1,-6 12 0,5-15-2,-1 0 0,1 0 0,-1 0 0,0-1 0,-6 5 1,0 0-160,-38 32-1550,14-23 775,20-11 467,-8 5-641,-4 1-391,21-11 1317,-1-1 0,0 0-1,1 0 1,-1-1-1,-10 0 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7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0 7296,'-28'14'2368,"28"-14"-2333,-1 0 1,1 1 0,-1-1-1,1 0 1,0 0 0,-1 1 0,1-1-1,-1 0 1,1 1 0,-1-1-1,1 1 1,0-1 0,-1 0-1,1 1 1,0-1 0,0 1-1,-1-1 1,1 1 0,0-1 0,0 1-1,0-1 1,-1 1 0,1-1-1,0 1 1,0 0 0,-3 8 162,0 0 0,-1 0 0,-1-1 1,1 1-1,-7 8 0,6-9-93,1 0-1,0 0 1,1 0-1,0 1 1,0-1-1,1 1 1,0 0-1,-1 9 1,-2 8 143,-25 84 349,13-54-436,8-21-128,0 1 0,2 0 1,-4 72-1,11-85-9,-1-18-48,1 1 1,0-1-1,0 0 0,0 1 1,0-1-1,1 0 0,0 1 1,0-1-1,1 0 1,-1 0-1,1 0 0,0 0 1,1 0-1,2 5 0,0-1-110,-4-8 102,0 1 0,0 0 0,0-1-1,0 1 1,0-1 0,1 1 0,-1-1-1,0 0 1,1 0 0,-1 1 0,1-1-1,-1 0 1,1 0 0,0 0 0,-1 0 0,1-1-1,0 1 1,0 0 0,2 0 0,21 7-176,-22-9 211,-1-1 1,0 0 0,1 0 0,-1 0 0,0 0-1,3-3 1,-4 2 1,0 1-1,-1-1 1,1 0-1,-1 1 1,0-1-1,0 1 0,0-1 1,0 0-1,0 1 1,0-1-1,-1 1 1,1-1-1,-1 1 1,0-1-1,0 1 0,0-1 1,0 1-1,0 0 1,0-1-1,-1 1 1,1 0-1,-1 0 0,-2-2 1,-1-1-414,-1 0 0,0 0-1,-12-6 1,6 3-477,-7-8-468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8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48 7136,'0'-47'5349,"0"118"-1781,0-48-2964,-3 87 1058,-8-2-563,5 14-406,-5 19-133,7-68-374,-11 136-110,2-49-208,-7 43-366,10-137-28,-11 50-3929,16-96 1703,5-20 2655,-1 0-1,1 0 1,0 0-1,0 1 1,0-1-1,0 0 1,-1 0-1,1 0 1,0 0-1,0 0 1,0 0-1,-1 1 1,1-1-1,0 0 1,0 0 0,0 0-1,-1 0 1,1 0-1,0 0 1,0 0-1,0 0 1,-1 0-1,1 0 1,0 0-1,0 0 1,-1 0-1,1 0 1,0 0-1,0 0 1,0 0-1,-1-1 1,1 1-1,0 0 1,0 0-1,0 0 1,-1 0-1,1 0 1,0 0-1,0-1 1,0 1-1,0 0 1,-1 0-1,12-14-2648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9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7648,'42'-27'2453,"-42"26"-2416,1 1 1,0-1-1,-1 1 0,1-1 1,0 1-1,0-1 0,-1 1 1,1 0-1,0 0 0,0-1 1,0 1-1,0 0 0,0 0 1,-1 0-1,1 0 0,0 0 1,0 0-1,0 0 0,0 0 1,0 0-1,-1 0 0,1 1 1,0-1-1,0 0 0,1 1 1,56 10 730,-52-10-405,-1 0 1,1 0-1,0 0 1,-1 1-1,1 0 1,8 4 0,-11-4-212,-1 0-1,1 0 1,-1 1 0,0-1 0,0 1 0,0-1 0,0 1 0,2 3 0,6 8 682,17 17 197,-22-26-927,0 0 0,0 0-1,0 1 1,-1-1 0,0 1-1,0 0 1,-1 1 0,1-1-1,-1 1 1,-1-1-1,1 1 1,1 7 0,-3-1 12,1 0-1,-2 1 1,1-1 0,-2 0 0,0 1 0,0-1-1,-2 0 1,1 0 0,-2 0 0,0 0 0,0 0-1,-1-1 1,-8 14 0,-14 10-9,22-29-122,0-1 1,0 0-1,-1 0 1,1 0-1,-1-1 1,-12 9-1,16-13-4,1 0 0,-1 1 0,1-1 0,-1 0 0,1 1 0,0-1 1,0 1-1,0-1 0,0 1 0,0 0 0,0-1 0,0 1 0,0 0 0,0 0 0,1 0 0,-1-1 0,1 1 0,0 0 0,-1 0 0,1 0 0,0 0 0,0 0 0,0 2 0,0-2-16,0-1 20,0-1 0,0 0 1,0 0-1,0 1 0,0-1 0,0 0 1,0 1-1,0-1 0,0 0 0,0 0 1,0 1-1,0-1 0,1 0 0,-1 0 1,0 1-1,0-1 0,0 0 0,0 0 1,0 1-1,1-1 0,-1 0 1,0 0-1,0 1 0,0-1 0,0 0 1,1 0-1,-1 0 0,0 1 0,0-1 1,1 0-1,-1 0 0,0 0 0,0 0 1,1 0-1,-1 0 0,0 0 0,1 1 1,4 1-265,1 0 0,-1 0 0,1 0 1,-1 0-1,1-1 0,0 0 0,-1 0 1,1-1-1,0 1 0,7-2 0,62 4-2542,8 11 912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49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499 4800,'6'-6'727,"-2"3"-323,0-1 0,-1 0 0,1 0 0,5-8-1,-3-2 1107,5 8-294,-6-8 384,0 6-1081,-4 6-426,1 1 0,-1-1 0,-1 0 0,1 0 0,0 1 0,0-1 0,-1 0 0,1 0 0,-1 0 0,1 0 0,-1 0 0,0 1 0,1-1 0,-1 0 0,0 0 0,-1 0 0,1 0 0,0 0 0,0 0 0,-1 0 0,-1-3 0,-9-26 222,10 24-271,0 5-36,1-1 1,-1 1-1,1-1 0,-1 1 0,0-1 0,0 1 0,0 0 0,0-1 0,-1 1 0,1 0 0,-3-3 0,2 3-10,-1 1 0,1 0 0,-1-1 0,1 1 0,-1 0 0,0 0 0,1 0 0,-1 1 0,0-1 0,0 1 0,0-1 0,1 1 1,-1 0-1,-6 1 0,1-1 5,1-1 4,0 1-1,-1 1 1,1-1-1,0 1 0,0 1 1,0-1-1,0 1 1,0 0-1,0 1 1,-10 5-1,16-8-6,-82 47 48,75-42 6,0 1 0,0 0 0,0 0 0,1 0 0,0 1 0,1 1 0,0-1 0,-7 11 0,8-9 34,1 1 0,-6 18 0,7-17-16,1-7-35,0 0 0,1 1 1,0-1-1,0 0 1,0 0-1,0 1 0,1-1 1,-1 1-1,1-1 1,0 0-1,1 1 0,1 7 1,0-8-40,0 0-1,0-1 1,0 1 0,1 0-1,0-1 1,0 1 0,0-1-1,0 0 1,0 0 0,1 0-1,6 3 1,-2 1-23,-4-4-11,0 0 1,0 0-1,0 0 1,8 3 0,-7-4-49,0-1 0,0 0 1,0 0-1,6 0 1,5 1-129,-2 1 85,-10-2 35,1 0 0,-1 0 0,1-1 1,-1 1-1,1-1 0,0 0 0,-1 0 0,1-1 0,-1 0 0,1 1 1,0-1-1,-1-1 0,8-2 0,-4 1 10,-2-1-1,1 1 1,0-1 0,-1 0-1,0 0 1,0-1 0,0 0-1,0 0 1,-1 0 0,0-1-1,0 0 1,0 0 0,-1 0-1,0-1 1,5-9 0,-2-2 84,-1 0 1,0 0 0,-1-1-1,-1 0 1,-1 1 0,-1-2-1,1-27 1,-3-202 189,0 238-98,-1 0 0,-1-14 1,-2 10 253,-1-6 285,9 5-235,-2 4 41,-2 12-411,0-1 0,0 1 0,-1 0 0,1 0 1,0-1-1,0 1 0,0 0 0,0 0 0,0-1 0,0 1 1,-1 0-1,1 0 0,0 0 0,0-1 0,0 1 0,-1 0 1,1 0-1,0 0 0,0-1 0,-1 1 0,1 0 0,0 0 0,0 0 1,-1 0-1,1 0 0,0 0 0,-1 0 0,1 0 0,0 0 1,0 0-1,-1 0 0,1 0 0,0 0 0,-1 0 0,1 0 1,0 0-16,-1 0 1,1 0-1,0 0 1,0 0 0,0 0-1,0 0 1,0 0 0,-1 0-1,1 0 1,0 0-1,0 0 1,0 0 0,0 0-1,0 0 1,0 0 0,-1 0-1,1 0 1,0 1-1,0-1 1,0 0 0,0 0-1,0 0 1,0 0 0,0 0-1,0 0 1,-1 0 0,1 1-1,0-1 1,0 0-1,0 0 1,0 0 0,0 0-1,0 0 1,0 1 0,0-1-1,0 0 1,0 0-1,0 0 1,0 0 0,0 0-1,0 1 1,0-1 0,0 0-1,0 0 1,0 0-1,0 0 1,0 0 0,0 1-1,0-1 1,1 0 0,-1 0-1,0 0 1,0 0-1,0 13 437,0 6 93,-3 30 0,-8 17 172,6 14-304,-6 3-214,5-3-112,-5-13-26,-6 32-1856,15-85 442,1 0 1,0-1 0,2 22-1,0-11-4448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50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9792,'-16'16'4448,"16"51"-3872,0-18 2431,0 1-1759,33 17 352,-17-1-960,34 0-128,-17 1-320,17-17 32,0-17-128,-17-17-2176,0 18 1152,1-34-3519,-1 0 2495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50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 10144,'0'16'4576,"-33"18"-3968,16 15 1983,1 1-1535,-18 17 288,1 16-800,-33 0-704,33-17 64,-34 0-4575,17 1 2559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50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7136,'-50'0'8832,"83"16"-8033,-16-16 65,16 0-512,0 0-224,0 0-64,1 0-2623,15 0 1407,-15 0-3904,-1 0 2848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51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5 17 5152,'12'1'1153,"-12"-1"-1138,0 0-1,0 0 1,0 0-1,0 0 1,0 0-1,0 0 1,0 0-1,0 0 1,0 0-1,0 0 1,0 0-1,1 0 1,-1 0-1,0 0 1,0 0-1,0 1 1,0-1-1,0 0 1,0 0-1,0 0 1,0 0-1,0 0 1,0 0-1,0 0 1,0 0-1,0 0 1,0 0-1,0 0 1,0 0-1,0 0 1,0 0-1,0 0 1,0 1-1,0-1 1,0 0-1,0 0 1,0 0-1,0 0 1,0 0-1,0 0 1,0 0-1,0 0 1,0 0-1,0 0 1,0 0-1,0 0 1,0 1-1,0-1 1,0 0-1,0 0 1,0 0-1,0 0 1,-14 8 853,1-1-202,8 7-149,1-8-389,0 0-1,-1-1 1,1 0 0,-1 0-1,0 0 1,0-1 0,-10 7-1,15-11-119,-11 8 153,0-1-1,-24 10 0,-10 7 117,17-9-216,-39 17 0,59-29-56,0 0 0,0 0-1,0-1 1,-1 0 0,1 0-1,-1-1 1,1 0 0,-1-1-1,-13-1 1,14 1 2,-36 0-151,42 0 114,4-2 17,12-17 16,-13 16-5,0 1-1,1 0 0,-1 0 0,1 0 1,-1 0-1,1 0 0,0 0 1,0 0-1,0 1 0,0-1 1,0 1-1,0-1 0,0 1 0,0 0 1,1-1-1,4 0 0,15-10-24,-20 10 61,0 0 0,0 0 0,1 0-1,-1 1 1,1 0 0,-1-1 0,1 1 0,0 0-1,0 0 1,-1 0 0,1 1 0,0-1 0,0 1-1,0-1 1,0 1 0,0 0 0,-1 0 0,1 0-1,0 1 1,5 0 0,6 6 283,-1 0 0,25 18 0,-26-17-212,-4-4-42,-1 0 0,1 0 0,-1-1 0,1 0 0,0 0 0,17 3 0,-10-2 56,-7-3-76,-1-1-1,1 1 1,-1-1 0,1 0-1,-1-1 1,1 1 0,-1-2-1,1 1 1,-1-1 0,0 0-1,8-4 1,-12 6 5,-1-1 1,1 0 0,0 0-1,-1 0 1,1 0-1,-1-1 1,1 1-1,-1-1 1,0 1-1,0-1 1,3-3 0,-4 4 5,0-1 0,-1 1 0,1-1 1,-1 1-1,1-1 0,-1 0 1,1 1-1,-1-1 0,0 0 0,0 1 1,0-1-1,0 0 0,0 1 1,0-1-1,0 0 0,-1 1 0,1-1 1,0 0-1,-1 1 0,-1-4 1,-5-9-8,0 0 1,-18-23 0,17 25-245,3 5-159,1 1 0,-2 0 0,-8-8 0,-1-3-1164,14 16 1403,0 0 0,1 0-1,-1-1 1,1 1 0,-1 0-1,1 0 1,-1 0 0,1-1-1,0 1 1,0 0 0,-1-1-1,1 1 1,0-3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52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67 4064,'0'-14'1307,"0"11"-801,0 0-15,0-4 699,-3 14-156,-8-1 352,7-1-1009,1 0-1,0 1 1,1-1-1,-3 7 1,-3 21 167,-4-11-313,-1 0 0,-31 39 1,38-52-195,-16 21 91,-6-8 26,6 3-63,4-19-35,8-4-27,1 1-5,9-2-19,-1-1 0,0 1 0,0-1-1,0 0 1,0 1 0,0-1 0,0 0 0,0 0-1,0 0 1,0 0 0,0 0 0,0 0 0,0 0-1,0 0 1,0 0 0,0 0 0,0 0-1,0-1 1,0 1 0,0 0 0,0-1 0,0 1-1,1-1 1,-1 1 0,0-1 0,-1 0-1,2 0-2,-2 0-8,1 0 0,-1 0 0,1 0 0,0 0 1,0-1-1,0 1 0,0 0 0,0-1 0,0 1 0,0-1 0,0 1 1,0-1-1,1 0 0,-1 1 0,1-1 0,-1 0 0,1 1 0,0-1 0,-1 0 1,1-2-1,-1-8-82,2-23 0,0 16 88,-1-4-12,-1 16 7,1-1-1,0 0 1,0 0 0,1 1 0,0-1 0,0 0 0,1 1-1,0-1 1,0 1 0,7-13 0,4-11-256,-12 30 257,-1 0 0,0 0 1,0 0-1,1 0 0,-1 0 1,1 0-1,-1 0 1,1 0-1,-1 0 0,1 1 1,-1-1-1,2-1 0,-2 2 20,1 0 0,-1 0 0,1 0 0,-1 1 0,1-1 0,-1 0 0,1 0 0,-1 0 0,0 1 0,1-1 0,-1 0 0,0 0 1,1 1-1,-1-1 0,0 0 0,1 1 0,-1-1 0,0 0 0,1 1 0,-1 0 0,5 4 116,-1 0-57,0 1 0,0-1 0,0 1 1,0 1-1,-1-1 0,0 0 0,-1 1 0,1 0 0,-1-1 1,-1 1-1,2 10 0,10 28 170,-11-39-218,1 1-1,0-1 1,1 0 0,-1 0 0,1 0 0,1 0 0,-1 0 0,6 4 0,-7-7 2,0 0 1,0-1-1,1 0 0,-1 1 0,1-1 0,0 0 0,-1-1 1,1 1-1,0-1 0,0 1 0,0-1 0,0 0 0,0-1 1,0 1-1,8-1 0,3 1 60,-7 0-21,0-1 1,-1 0-1,11-1 0,-15 0-35,0 1 0,0-1 0,0 0 0,0 0 0,0 0-1,-1 0 1,1-1 0,0 1 0,0-1 0,-1 1 0,1-1-1,3-4 1,2-1 81,-6 6-89,0 0 1,-1 0-1,1-1 0,-1 1 1,1-1-1,-1 0 0,1 1 1,-1-1-1,0 0 1,0 0-1,0 0 0,0 0 1,0 0-1,0 0 0,0 0 1,-1 0-1,1 0 1,-1 0-1,1 0 0,-1 0 1,0-4-1,0-8 41,0 1 1,-2-1-1,1 0 0,-1 1 1,-1-1-1,-6-15 0,0 6-25,-12-34-807,18 35 265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53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7232,'0'-16'3264,"16"-17"32,1 33-2080,0 0 1151,-1 0-1407,1-17-32,16 17-544,17-17-96,0 17-192,-1 0-3232,-15-16 1729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53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152,'0'16'4128,"17"1"-3584,-1-17 608,1 16-736,33-32 256,-1 16-384,34 0-2912,-16-33 1408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7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83 6464,'-12'-2'2109,"15"-5"-945,3-1-1200,0-6-33,7 6-97,0-9 43,8-10-20,-8 15 210,0 0 1,24-14-1,-20 12 355,-17 14-362,1-1 0,-1 1 0,1-1 1,0 1-1,-1 0 0,1-1 1,0 1-1,-1 0 0,1-1 0,0 1 1,-1 0-1,1 0 0,0 0 0,-1 0 1,1 0-1,0 0 0,0 0 0,-1 0 1,1 0-1,0 0 0,-1 0 0,1 0 1,0 1-1,2-1 195,-2 0-216,-1 0 1,1 0-1,-1 0 0,1 0 0,0 0 1,-1 0-1,1 0 0,-1 0 1,1 0-1,-1 0 0,1 0 0,0 0 1,-1 0-1,1 0 0,-1 1 0,1-1 1,-1 0-1,1 0 0,-1 1 1,1-1-1,-1 0 0,1 1 0,-1-1 1,1 0-1,-1 1 0,0-1 1,1 1-1,-1-1 0,0 1 0,1-1 1,-1 1-1,0-1 0,0 1 1,1-1-1,-1 1 0,0-1 0,0 1 1,0-1-1,0 1 0,0-1 0,1 1 1,-1 0-1,2 6 149,1 3 175,10 27 800,15 12-86,-22-39-909,-1-11 35,3-5-41,-3 3-110,0 0 0,0-1 0,-1 1 0,0-1 0,1 0-1,-1-1 1,-1 1 0,6-8 0,14-15-28,-9 13-92,-6 7-43,0-1 0,0 0 0,6-10 0,0 2-655,0 0 0,1 2 0,0-1 0,21-13 1,-14 17-1155,9-11-2299,-28 21 3923,0 0-1,-1 0 1,1 0 0,0 0 0,0 1-1,0 0 1,0-1 0,1 1-1,2 0 1,-6 0 294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1:54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34 6880,'-14'-14'2229,"11"9"-1349,3 4-837,0 1 0,0-1 0,0 1 0,0-1 0,0 1 0,0-1 0,0 1 0,0-1 0,0 1-1,-1-1 1,1 1 0,0-1 0,0 1 0,0-1 0,-1 1 0,1-1 0,0 1 0,-1 0 0,1-1 0,0 1 0,-1 0 0,1-1 0,0 1 0,-1 0 0,1-1 0,-1 1-1,1 0 1,-1 0 0,0-1 0,-17 0 3023,14 1-2529,4 0-517,0 0 0,-1 0 0,1 0 1,0 0-1,0 0 0,0 0 1,0 0-1,0 0 0,0 0 1,0 0-1,0 0 0,0 0 0,0 0 1,-1 0-1,1 0 0,0 0 1,0 0-1,0 0 0,0 0 1,0 0-1,0 0 0,0 0 1,0 0-1,0 0 0,0 0 0,-1 0 1,1 0-1,0 0 0,0 0 1,0 0-1,0 0 0,0 0 1,0 0-1,0 1 0,0-1 0,0 0 1,0 0-1,0 0 0,0 0 1,0 0-1,0 0 0,0 0 1,0 0-1,0 0 0,0 0 0,0 1 1,0-1-1,0 0 0,0 0 1,0 0-1,0 0 0,0 0 1,0 0-1,0 0 0,0 0 1,0 1-1,-1 4 542,0-1 1,0 1-1,0 0 0,-3 6 1,-2 6 86,1 24 300,-2 10-79,0 56-1,-2 21-132,1-13-215,8 104-85,0-219-458,0 0 1,0 0-1,0 0 0,0 0 1,0 0-1,0 0 0,0 1 1,0-1-1,0 0 0,0 0 0,0 0 1,0 0-1,0 0 0,0 0 1,0 0-1,0 0 0,0 0 1,0 1-1,0-1 0,0 0 1,0 0-1,0 0 0,0 0 1,0 0-1,0 0 0,0 0 1,0 0-1,0 0 0,0 0 1,0 0-1,0 0 0,0 1 1,0-1-1,-1 0 0,1 0 1,0 0-1,0 0 0,0 0 1,0 0-1,0 0 0,0 0 1,0 0-1,0 0 0,0 0 0,0 0 1,-1 0-1,1 0 0,0 0 1,0 0-1,0 0 0,0 0 1,0 0-1,0 0 0,0 0 1,0 0-1,-1 0 0,-10 0-2821,9 0 836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07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26 3552,'-14'-14'1147,"13"11"-845,5 0-140,10-3-41,-6 2 75,0 0 0,0 0 0,0 0 0,-1-1 0,1-1 0,11-11 0,32-25 403,-21 18-377,20-20 247,-3 5-133,33-52 294,-67 78-280,0-1-1,-1 0 1,0 0 0,10-17 0,-18 25-182,12-16 678,-16 22-835,0 0 1,0 0 0,0 0 0,0-1-1,0 1 1,1 0 0,-1 0 0,0 0-1,0 0 1,0 0 0,0 0-1,1 0 1,-1-1 0,0 1 0,0 0-1,0 0 1,0 0 0,1 0 0,-1 0-1,0 0 1,0 0 0,0 0 0,1 0-1,-1 0 1,0 0 0,0 0-1,0 0 1,0 0 0,1 0 0,-1 0-1,0 1 1,2 9 204,-10 12 238,3 28-140,-33 155 112,15-87-420,-27 162-934,42-238 758,2 0-1,2 1 0,1 0 1,3-1-1,4 45 0,-2-74 130,1 1-1,1 0 0,0-1 0,0 1 0,10 17 1,-13-29 23,0 0 1,0 0 0,0 0 0,0-1 0,1 1 0,-1 0-1,0-1 1,1 1 0,1 1 0,-2-3 13,-1 0 0,1 1 0,-1-1 0,1 0 0,-1 1 0,1-1 1,-1 0-1,1 0 0,0 0 0,-1 0 0,1 1 0,-1-1 0,1 0 0,-1 0 0,1 0 1,0 0-1,-1 0 0,1-1 0,-1 1 0,1 0 0,-1 0 0,1 0 0,0 0 1,-1-1-1,1 1 0,-1 0 0,1 0 0,-1-1 0,1 1 0,-1 0 0,1-1 0,-1 1 1,1-1-1,18-27-7,-11 19-14,-1-1 0,-1 0 0,1-1 0,-2 1 1,9-23-1,20-83-525,-31 104 489,-1 0 0,1 0-1,0-16 1,-8-7-19,1 15 53,2-1 13,-4-19 82,3 32 1,0 1 1,0-1 0,-5-7 0,0 0 51,1 1-12,5 8-15,-1 0 0,0 1 0,-7-11 0,4 9 94,-1 0 0,0 1 0,-1 0 0,1 0 0,-1 0 0,-1 1 0,-12-6 0,10 5 0,-1 1 1,1 0-1,-1 1 1,-1 1-1,-13-3 1,5 4 99,-1 1 0,-29 1 0,10 1-128,13 1-398,28-2 228,-1 0 1,0 0 0,0 0-1,1 0 1,-1 0-1,0 0 1,1 1 0,-1-1-1,0 0 1,1 0-1,-1 1 1,0-1-1,1 1 1,-1-1 0,0 0-1,1 1 1,-1-1-1,1 1 1,-1-1 0,1 1-1,-1 0 1,1-1-1,-1 1 1,1-1-1,0 1 1,-1 0 0,1 0-1,1 0 2,-1 0 0,1-1 1,0 0-1,0 1 0,0-1 0,0 0 0,0 1 0,0-1 0,0 0 0,0 0 1,0 0-1,0 0 0,0 0 0,0 0 0,0 0 0,0 0 0,2-1 0,22-2-42,14-8-72,-20 9 80,20-4-130,-31 3 39,0 0 1,0-1-1,13-7 0,-11 4 8,57-25-432,-39 19 284,40-25-1,-48 26 224,0 0 0,1 1 0,0 1 0,27-8 0,-47 17 60,0 1 0,0 0 0,0-1 0,0 1 0,0 0 0,0-1 0,0 1 0,0 0 1,0 0-1,0 0 0,0 0 0,0 0 0,0 0 0,0 0 0,0 0 0,0 1 0,0-1 0,0 0 0,0 1 1,0-1-1,0 1 0,0-1 0,0 0 0,0 1 0,-1 0 0,1-1 0,0 1 0,0 0 0,-1-1 1,1 1-1,0 0 0,-1 0 0,1 0 0,-1-1 0,1 1 0,-1 0 0,1 0 0,-1 0 0,1 0 0,-1 0 1,0 0-1,0 0 0,1 1 0,-1 3 97,1 1 0,-1-1 0,1 0 0,-2 1 1,1-1-1,0 0 0,-2 6 0,-3 9 105,2-10-71,1 0 0,0 0 0,1 0 0,0 13 0,1 19 89,0-39-223,0 1 1,0-1 0,0 1 0,0-1-1,1 1 1,0-1 0,0 1 0,0-1 0,0 1-1,0-1 1,1 0 0,-1 0 0,1 1-1,0-1 1,0-1 0,0 1 0,1 0 0,-1 0-1,1-1 1,4 4 0,-6-4 10,0-1 5,1 1-1,-1-1 1,1 0 0,0 1 0,-1-1-1,1 0 1,0 0 0,0 0 0,0 0 0,0-1-1,0 1 1,0 0 0,0-1 0,0 0-1,0 1 1,0-1 0,0 0 0,0 0-1,0 0 1,0 0 0,3-1 0,2 0 36,0-2 0,0 1 0,0-1 0,12-6-1,9-4-224,-7 6 111,-16 6-34,1-1 0,-1 1-1,1-1 1,-1-1-1,0 1 1,0-1 0,0 0-1,0 0 1,0 0-1,0-1 1,-1 1-1,0-1 1,7-8 0,-4 0-80,-2 5-34,-1 0 0,11-12 0,-13 17 218,-1 1 0,1-1 0,0 0 0,0 1 0,-1 0 0,1-1 0,0 1 0,0 0-1,0 0 1,1 0 0,-1 1 0,0-1 0,0 0 0,0 1 0,4-1 0,-3 4 369,0 1-216,0 0 0,-1 0 0,1 1 0,-1-1 0,3 9 0,7 13 349,-7-19-433,0-2-1,0 1 0,1-1 1,-1 1-1,1-1 1,0-1-1,1 1 1,-1-1-1,1 0 0,0-1 1,0 0-1,0 0 1,14 4-1,-17-7-62,0 1 1,-1-1-1,1 0 0,0 0 0,0 0 1,0-1-1,0 1 0,-1-1 0,1 0 0,0 0 1,-1 0-1,6-3 0,1 1 50,8-3 8,-15 5-90,1 0-1,-1 0 1,1 0 0,-1-1 0,1 0 0,-1 1 0,0-1 0,4-3 0,15-15-591,20-21 1,-26 24 348,4-5-3,-6-6 170,-10 15 47,-5 16 2,1-1 74,0-1-1,-1 1 0,1 0 0,0 0 0,0 0 0,0 0 0,1 0 0,-1 0 0,0-1 0,1 1 0,0 2 1,4 5 121,7 18 452,-5-13-450,0 0 1,18 23-1,-17-24-97,-7-11-34,1-1 0,0 1 0,0 0 1,0 0-1,0-1 0,0 1 0,0-1 1,0 0-1,1 0 0,-1 0 1,0 0-1,1 0 0,-1 0 0,1 0 1,-1-1-1,1 1 0,-1-1 0,5 0 1,1 1-22,-1-1 1,1-1 0,0 0-1,-1 0 1,8-2-1,4-2-290,-1-2-1,23-11 1,-30 12-119,20-14 1,-21 13 203,-8 5 127,0 1 0,-1 0-1,1-1 1,-1 1-1,1-1 1,-1 1 0,0-1-1,1 0 1,-1 1 0,1-4-1,-2 4 42,1 0-1,-1 1 1,1-1-1,-1 0 1,0 0-1,1 1 1,-1-1-1,1 0 1,-1 1-1,1-1 1,0 1-1,-1-1 1,1 0-1,0 1 1,-1-1-1,1 1 1,0 0-1,0-1 1,-1 1-1,1 0 1,0-1-1,0 1 1,0 0-1,-1 0 1,1 0-1,0-1 1,1 1-1,1 3-108,-1-2 164,-1 1 0,0-1 0,0 0 0,0 1 0,0-1 0,0 1 0,0-1 0,0 1 0,0-1 0,-1 1 0,1 0 0,-1-1 1,1 1-1,-1 0 0,1-1 0,-1 1 0,0 3 0,0-2 16,1 1-1,-1 0 1,1-1 0,0 1-1,0-1 1,0 1-1,0-1 1,1 1 0,-1-1-1,1 0 1,0 0 0,0 1-1,0-1 1,0-1 0,1 1-1,-1 0 1,1-1 0,4 4-1,-2-2-13,1 0 0,-1 0 0,1-1 0,0 1 1,1-1-1,-1-1 0,1 1 0,-1-1 0,8 1 0,-7-1-63,0-1 1,0 0 0,-1 0-1,1-1 1,0 0-1,0 0 1,0-1 0,0 0-1,-1 0 1,12-3-1,32-15-1210,75-40 0,-115 53 1142,0-1 0,0-1 1,-1 0-1,1 0 1,-2-1-1,1 0 1,10-15-1,-19 23 97,4-3-5,0-1-1,-1 0 1,0 1 0,0-1 0,0 0-1,-1-1 1,0 1 0,0 0-1,0-1 1,0 1 0,-1-1-1,0 1 1,0-1 0,0 0 0,-1 0-1,-1-10 1,1 6 40,-1 0 0,0 0-1,0 0 1,-1 0 0,-1 1 0,0-1 0,0 0-1,-1 1 1,-8-16 0,8 16 187,0 1 0,-1 0-1,0 0 1,0 0 0,-1 0 0,0 1 0,0 0-1,0 0 1,-1 1 0,0 0 0,-1 0-1,-9-6 1,16 12-154,-1-1 0,0 0-1,0 1 1,0-1 0,1 1 0,-1 0-1,0 0 1,0-1 0,0 1 0,0 1-1,0-1 1,1 0 0,-1 0-1,0 1 1,0-1 0,0 1 0,0-1-1,1 1 1,-1 0 0,0-1 0,1 1-1,-1 0 1,1 0 0,-1 1 0,-1 0-1,-1 2 32,0 0 0,0-1-1,0 2 1,1-1 0,0 0-1,-1 1 1,-3 8 0,2-1-29,0 0 0,1 0-1,0 0 1,-2 18 0,-5 57-116,7-55-12,-1 5-117,1-11-204,-1 41 1,5 27-2122,0-92 2373,0 0 0,0 0 1,1 0-1,-1 0 0,0 0 1,1 0-1,-1 0 0,1 0 1,-1 0-1,1 0 0,0 0 1,0-1-1,2 4 1,-3-5 115,0 0 0,0 1 0,0-1 0,0 0 0,1 0 0,-1 0 0,0 0 0,0 0 0,0 1 0,0-1 0,1 0 0,-1 0 0,0 0 0,0 0 0,0 0 0,1 0 0,-1 0 0,0 0 0,0 0 1,0 0-1,1 0 0,-1 0 0,0 0 0,0 0 0,0 0 0,1 0 0,-1 0 0,0 0 0,3-7-584,0-2 223,0 4 335,-1 2 39,-1 0 0,0 0-1,1 0 1,-1 0 0,0 0 0,0 0 0,-1 0 0,1 0 0,-1 0 0,1-1 0,-1 1 0,0-4 0,0-9 35,1 5 21,-1 0 1,-1-1-1,-2-19 0,-25-79 2828,27 106-2696,0 1 0,1 0 0,-1 0 0,1-1 0,-1 1 0,1 0 0,0-1 0,0 1 0,0 0 0,1 0 0,-1-1 0,1 1 0,1-4 0,0 6-136,0 0 1,0 0-1,0 1 1,0-1 0,0 1-1,0-1 1,0 1-1,0 0 1,1 0 0,-1 0-1,4 0 1,12-1 66,18-10-8,14 6-70,-29 2-32,11-2 6,45-1 0,-62 6 13,-1 0 0,0-1 0,1 0 0,-1-1 0,0-1 0,1 0 0,14-7 0,-7 1 33,-9 3 9,1 0 1,23-6-1,-29 10-25,-1 0 1,1-1 0,10-6-1,-16 8-33,0 1-1,-1-1 1,1 0 0,-1 0-1,1 0 1,-1 0-1,0 0 1,1 0-1,-1 0 1,0-1 0,0 1-1,0 0 1,0-1-1,0 1 1,0-1-1,0 1 1,0-1-1,0 0 1,-1 1 0,1-3-1,-1-13 4,0 17-12,0 0 1,0 0-1,0 0 1,0 0-1,0 0 0,1 0 1,-1 0-1,0 0 1,0 0-1,0-1 1,0 1-1,0 0 1,0 0-1,0 0 0,0 0 1,-1 0-1,1 0 1,0 0-1,0 0 1,0 0-1,0-1 0,0 1 1,0 0-1,0 0 1,0 0-1,0 0 1,0 0-1,0 0 1,0 0-1,0 0 0,0 0 1,0 0-1,0 0 1,0 0-1,-1 0 1,1 0-1,0 0 1,0-1-1,0 1 0,0 0 1,0 0-1,0 0 1,0 0-1,0 0 1,0 0-1,0 0 0,-1 0 1,1 0-1,0 0 1,0 0-1,0 0 1,0 0-1,0 0 1,0 0-1,0 0 0,0 1 1,-3-1-4,1 0 0,0 1 0,0-1 0,0 1 0,0 0 0,0 0 0,0-1 0,1 1 0,-1 0 0,0 1 0,0-1 0,1 0 0,-3 2 0,-20 22-228,16-16 109,4-6 72,1 0 0,0 1 0,0 0 0,0 0 0,1 0 0,-1 0 0,1 0 0,0 0 0,0 1 0,-2 7 0,-1 3-92,-10 20-149,10-25 234,0 0 0,1 1 0,0-1 0,1 1-1,0 0 1,1 0 0,-2 13 0,5-18 16,0-1 1,0 1-1,1 0 0,0-1 1,0 1-1,0-1 1,0 1-1,1-1 0,0 0 1,0 0-1,1 0 1,-1-1-1,1 1 1,8 7-1,-10-10-45,1 0 1,0 0 0,-1-1-1,1 1 1,0 0 0,0-1-1,0 0 1,0 0-1,0 0 1,1 0 0,-1 0-1,0-1 1,0 1-1,1-1 1,-1 0 0,0 0-1,1 0 1,-1 0-1,0-1 1,0 1 0,1-1-1,-1 0 1,0 0-1,6-2 1,9-9-125,1 0 1,-2-2-1,26-23 0,-38 32 187,-1-1-1,1 1 1,-1-1-1,6-10 0,-2 4 15,-6 8 27,0 0 1,0 0-1,0 0 0,0-1 0,2-7 1,1-2 107,-5 14-107,0-1 0,1 1 0,-1 0 0,0-1 0,0 1-1,1 0 1,-1-1 0,0 1 0,1 0 0,-1 0 0,0-1-1,1 1 1,-1 0 0,0 0 0,1-1 0,-1 1 0,0 0 0,1 0-1,-1 0 1,1 0 0,-1 0 0,1 0 0,-9 2 1262,7-1-1210,1 0 0,0 0 0,-1-1 1,1 1-1,0 0 0,-1 0 0,1 0 0,0 0 0,0 0 1,0-1-1,0 1 0,0 0 0,0 0 0,0 2 0,-3 16 841,2-14-782,-2 2 30,1 0 0,0 1-1,0-1 1,1 1 0,-1 13 0,1-6-23,1-5-35,0 1-1,2 12 0,-1-20-85,-1 0-1,1 0 0,0 0 1,-1-1-1,1 1 1,1 0-1,-1-1 0,0 1 1,1 0-1,-1-1 0,1 0 1,3 4-1,0-2 12,0 0 0,1 0 0,-1 0 0,1-1 0,0 0 0,0 0 0,0-1 0,0 1 0,0-1 0,0-1 0,1 1 0,-1-1 0,1 0-1,0-1 1,-1 1 0,9-2 0,7 0-85,0-1-1,1-1 0,29-9 1,-39 9-50,0-2-1,0 1 1,0-2 0,0 0 0,16-11-1,-21 13 9,-1-1 0,0-1-1,-1 1 1,1-1-1,-1 0 1,0-1 0,-1 1-1,0-1 1,0-1 0,5-7-1,-7 7 48,0 0-1,0-1 1,-1 0 0,0 1-1,-1-1 1,1 0-1,-2 0 1,1 0 0,-2-10-1,1 19 57,0-1 0,0 0 0,0 0 0,0 0 0,0 1 0,0-1 0,0 0 0,0 0 0,0 0 0,0 1 0,-1-1 0,1 0 0,0 0 0,-1 1 0,1-1 0,0 0 0,-1 1 0,1-1 0,-1 0-1,1 1 1,-1-1 0,1 0 0,-2 0 0,1 1 37,0-1 1,-1 1-1,1 0 0,0 0 0,-1-1 0,1 1 0,0 0 0,0 0 0,-1 0 0,-1 1 1,-4-1 336,7 0-367,0 0 0,-1 0 0,1 0 0,0 0 0,0 0 1,0 0-1,0 0 0,0 0 0,0 0 0,0 0 0,0 0 1,0 0-1,0 0 0,-1 0 0,1 0 0,0 0 0,0 0 1,0 0-1,0 0 0,0 0 0,0 0 0,0 0 0,0 0 1,0 0-1,0 0 0,-1 0 0,1 0 0,0 0 0,0 0 1,0 0-1,0 1 0,0-1 0,0 0 0,0 0 0,0 0 1,0 0-1,0 0 0,0 0 0,0 0 0,0 0 0,0 0 1,0 0-1,0 0 0,0 1 0,0-1 0,0 0 1,0 0-1,0 0 0,0 0 0,0 0 0,0 0 0,0 0 1,0 0-1,0 0 0,0 1 0,0-1 0,0 19 551,-1-9-385,1 1 1,0 0-1,4 17 1,-4-25-147,1 0 0,0 1 1,0-1-1,0 0 0,1 0 1,-1 0-1,1 0 0,0 0 1,0 0-1,0 0 0,0 0 1,0-1-1,1 1 0,-1-1 0,1 0 1,3 3-1,-4-4-15,3 3 21,0 0 1,0-1-1,1 0 0,-1 0 1,1 0-1,0-1 0,-1 1 0,1-2 1,0 1-1,0 0 0,11 0 0,-12-2 8,-1 0 0,1 0 0,0-1 0,-1 1 0,1-1-1,-1 0 1,6-3 0,-2 0-19,0 0 1,13-9-1,-14 8-61,10-7-126,27-23 1,-39 32-164,6 3 113,-11 0 213,1 0 0,-1 0 0,0 0-1,0 0 1,0 0 0,0 0 0,0 0 0,0 0-1,0 0 1,0 0 0,0 0 0,1 0 0,-1 0-1,0 0 1,0 0 0,0 0 0,0 0 0,0 0 0,0 0-1,0 0 1,0 0 0,0 0 0,0 0 0,1 0-1,-1 0 1,0 0 0,0 0 0,0 0 0,0 0-1,0 0 1,0 1 0,0-1 0,0 0 0,0 0 0,0 0-1,0 0 1,0 0 0,0 0 0,0 0 0,0 0-1,0 0 1,0 0 0,0 1 0,0-1 0,0 0-1,0 0 1,0 0 0,0 0 0,0 0 0,0 0 0,0 0-1,0 0 1,0 0 0,0 0 0,0 1 0,0-1-1,0 1 44,0 1-1,-1-1 0,1 1 0,0 0 0,-1-1 0,1 0 1,-1 1-1,0-1 0,1 1 0,-2 1 0,-6 12 657,6-5-526,1 0 1,0 1-1,1-1 1,0 0-1,1 11 0,0 1-370,-2-20 50,1 0-1,0-1 1,0 1 0,1 0 0,-1 0 0,0 0-1,1-1 1,-1 1 0,1 1 0,13 14-963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09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1 4992,'-14'-14'1589,"12"11"-960,2 1-133,0-12 4576,0 11-4448,0 2-602,0 1 0,0-1 1,0 1-1,0-1 0,0 1 0,0-1 0,0 1 0,0-1 0,0 1 0,0-1 0,0 1 0,0-1 0,1 1 1,-1-1-1,0 1 0,0-1 0,1 1 0,-1 0 0,0-1 0,1 1 0,-1-1 0,0 1 0,1 0 1,-1-1-1,1 1 0,-1 0 0,1 0 0,-1-1 0,0 1 0,1 0 0,-1 0 0,1-1 0,-1 1 0,1 0 1,-1 0-1,1 0 0,0 0 0,-1 0 0,1 0 0,-1 0 0,2 0 0,0 0 362,-2 2-307,0-1-1,1 1 0,-1 0 1,0-1-1,1 1 0,-1-1 0,1 1 1,-1 0-1,1-1 0,0 1 1,-1-1-1,2 2 0,5 11 170,-1 19 228,-1-13-290,1 0-1,0-1 1,2 0-1,16 31 0,-14-34-34,1-1 0,25 29 0,4 5 156,-17-17-193,-5-7 168,41 45 0,88 58 536,-114-103-672,-26-17-102,0 1 0,8 12-1,-12-18-28,-1 1 0,0-1 0,0 1-1,0 0 1,0 0 0,-1 0 0,0 0 0,2 5-1,-4-5 0,0-1 0,0 1 0,0 0 0,-1-1 0,1 1 0,-1-1 0,-3 5 0,-6-2-785,9-2 497,-4 3-376,3-6 389,0-1 0,0 1-1,1 0 1,-1-1 0,0 0 0,0 1-1,0-1 1,0 0 0,1-1 0,-1 1 0,0 0-1,0-1 1,-5-1 0,-8-9-2644,14 10 2713,1 1-1,-1-1 1,1 1-1,-1-1 1,1 1-1,-1 0 1,1 0-1,-1 0 1,-1 0-1,3 0 194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09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129 4576,'-14'-14'1450,"14"14"-1427,0-1-1,-1 1 1,1 0-1,0 0 0,0-1 1,-1 1-1,1 0 0,0 0 1,0-1-1,0 1 0,0 0 1,0-1-1,-1 1 0,1 0 1,0-1-1,0 1 1,0 0-1,0-1 0,0 1 1,0 0-1,0-1 0,0 1 1,0 0-1,0-1 0,0 1 1,0-3 41,0 0 1,1 0-1,-1 1 0,0-1 1,1 0-1,0 1 0,-1-1 1,1 1-1,0-1 0,0 1 1,1-1-1,-1 1 0,0 0 1,3-4-1,-1 1 507,-3 3-449,0 1 0,0-1 0,1 1 0,-1-1 0,1 1 0,-1-1 1,1 1-1,-1-1 0,1 1 0,0 0 0,1-3 0,-1 2 120,0 0 0,1 0 0,-1 0 1,-1 0-1,1 0 0,0 0 0,0 0 0,-1 0 0,1 0 1,-1-1-1,0 1 0,1-3 0,-1 5-202,0-1 0,0 1-1,0 0 1,0 0 0,0-1 0,0 1 0,0 0 0,0-1-1,0 1 1,0 0 0,0 0 0,0-1 0,0 1 0,0 0-1,0 0 1,0-1 0,0 1 0,0 0 0,0 0-1,0-1 1,0 1 0,-1 0 0,1 0 0,0-1 0,0 1-1,0 0 1,0 0 0,-1 0 0,1-1 0,0 1 0,0 0-1,0 0 1,-1 0 0,1 0 0,0 0 0,0-1 0,-1 1-1,1 0 1,0 0 0,0 0 0,-1 0 0,1 0 0,-1 1 16,0-1-1,1 1 1,-1 0 0,0-1 0,0 1 0,1 0 0,-1 0 0,1-1 0,-1 1 0,1 0 0,-1 0 0,1 0 0,0 0 0,-1 0 0,1 1 0,-8 30 496,7-25-428,-1 1 0,0 0 1,0 0-1,-5 10 0,-6 4 74,-1-1 1,-17 23-1,11-18-62,-4 6 140,-1-1 0,-48 45 0,43-46-70,16-16-32,-1 0 0,0 0 0,-1-2 0,-26 17 0,-55 34 530,88-56-539,1-1-1,-15 7 1,19-11-175,0 0 0,0-1 0,-1 1 1,1-1-1,0 0 0,-1-1 0,1 1 0,-8-1 0,11 0-70,1 0 0,-1 0 1,0 0-1,1 0 0,-1 0 0,1 0 0,-1-1 1,0 1-1,1 0 0,-1 0 0,1-1 0,-1 1 1,1 0-1,-1-1 0,1 1 0,-1-1 0,1 1 0,-1 0 1,1-1-1,-1 1 0,1-1 0,0 1 0,-1-1 1,1 0-1,-1 0 0,1 0-109,0-1 1,-1 1-1,1 0 0,0 0 0,0-1 1,0 1-1,0 0 0,0 0 1,0-1-1,0 1 0,0 0 0,1 0 1,-1 0-1,0-1 0,1 1 1,-1 0-1,2-2 0,12-13-1565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11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4 3488,'0'0'1115,"-3"0"-673,-8 0 27,8 0 774,3-3-219,0-8 341,0 11-1347,0 0 0,0 0-1,0 0 1,0 0 0,1 0-1,-1-1 1,0 1 0,0 0 0,0 0-1,0 0 1,0 0 0,0 0-1,0 0 1,0 0 0,0 0-1,0 0 1,-1 0 0,1-1-1,0 1 1,0 0 0,0 0-1,0 0 1,0 0 0,0 0-1,0 0 1,0 0 0,0 0 0,0 0-1,0 0 1,0 0 0,0-1-1,0 1 1,0 0 0,0 0-1,0 0 1,-1 0 0,1 0-1,0 0 1,0 0 0,0 0-1,0 0 1,0 0 0,0 0-1,0 0 1,0 0 0,0 0 0,-1 0-1,1 0 1,0 0 0,0 0-1,0 0 1,0 0 0,0 0-1,0 0 1,0 0 0,0 0-1,-14 0 6085,16 0-5735,15 1-1,-5-1-93,-1 0-1,0 0 1,19-3-1,6-9-10,13 7-86,-21 0-81,-7 2-15,0 0 1,26 0-1,-23 4-33,-14 0-25,0-1-1,0 0 1,0 0-1,0-1 0,13-3 1,-6-1-13,-10 3-3,0 0-1,1 1 1,-1-1 0,10 0-1,0 2-2,-14-1 15,0 1 0,0 0-1,0 0 1,0 0 0,0 0 0,0 1 0,0-1 0,0 1 0,6 1-1,5 9 74,-9-22-43,-4 11-92,0 0 0,-1-1 0,1 1 0,0 0 0,-1-1 0,1 1 0,0 0 0,0 0 0,0 0 0,-1 0 0,1 0 0,0 0 0,1 0 0,0 0-254,0 0 1,0 0 0,-1 0 0,1-1 0,0 1 0,0 0 0,-1-1 0,4 0 0,11-10-2247,-14 10 2372,-1 1 1,0-1 0,1 1 0,-1-1 0,1 1-1,-1 0 1,1 0 0,0 0 0,1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1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3904,'-14'0'1253,"11"0"22,3-3-790,0-8 592,0 8 1137,0 6-1308,0 20 736,0-17-1486,0-1 0,0 1 0,1 0 0,1 9 0,9 23 377,-5 12-58,-3-30-387,1-1 1,0 0 0,2 0-1,11 28 1,-12-37-73,0 0-1,0 0 0,1-1 1,0 0-1,1 0 1,0-1-1,1 0 1,-1 0-1,1 0 0,10 6 1,-4-5 9,1-1 0,0 0 0,1-1 0,-1-1 0,1 0 0,1-1 0,26 4 0,-18-5 46,0-1 0,-1-1 0,1-1 0,32-3 0,-23-2-165,40-12 0,-27 6-257,-26 6 14,-1-1 0,1-1 0,-1 0 0,-1-2 0,27-13 1,6-12-624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1 6400,'-33'0'2880,"17"66"-2496,-1-49 928,17 32-800,-33 18 992,0-1-864,-17 50 320,17-16-576,-17 16-64,33 0-192,-16-33-736,33-16 352,0-17-1824,17-1 1152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1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1 7552,'-28'27'2448,"27"-25"-2369,0-1 0,0 0 0,0 0 0,0 1 0,0-1 0,0 1 0,0-1 1,0 1-1,1-1 0,-1 1 0,0 2 0,0-2-62,-6 17 316,-2 0-1,0 0 1,-1 0-1,-15 19 1,-5-2 288,-23 33 129,-46 92-94,84-139-613,1 0 1,2 1 0,0 1-1,-16 48 1,23-52-42,0 0 0,2 1 0,0 0-1,1 0 1,1 25 0,1-35 8,0-1 0,1 0-1,0 1 1,0-1 0,1 0 0,6 18 0,-5-23-128,-1 1 1,1-1-1,0 0 0,1 0 0,0 0 1,-1 0-1,1 0 0,1-1 0,-1 0 1,1 0-1,-1 0 0,8 4 1,-8-5-233,1-1 1,-1 0 0,0 0 0,1 0 0,-1-1 0,1 0 0,0 1 0,0-1 0,-1-1-1,1 1 1,0-1 0,7 0 0,35 0-1848</inkml:trace>
  <inkml:trace contextRef="#ctx0" brushRef="#br0" timeOffset="1">383 432 8480,'0'0'3840,"16"17"-1376,1 0-1216,0 16-737,16-17 33,-17 18-352,34-18-384,-17 17 96,1-16-2015,-1 0 1151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2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0 8480,'-16'17'3840,"16"-1"-3360,-17 18 960,1-18-896,-1 17 192,-16 34-416,-17-1 0,17-16-192,-17 33-1056,33-33 512,-33 0-1632,34-17 1184,-1-17-2368,1 1 1824</inkml:trace>
  <inkml:trace contextRef="#ctx0" brushRef="#br0" timeOffset="1">515 216 8224,'0'17'3712,"17"49"-3200,-17-33 480,0 17-640,0 0 288,-17 16-384,1-16 192,-1 0-224,-16-17-1888,16 0 896,1-16-2752,-17-1 1984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2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8640,'14'14'2784,"-8"-12"-1696,-5-2-1007,1 1 1,-1-1-1,1 0 1,-1 0 0,1 1-1,-1-1 1,1 1 0,-1 0-1,0-1 1,1 1 0,1 1-1,-1 0 1,0-1 1,0 0-1,0 0 0,0 0 0,0 0 0,0-1 0,0 1 1,0 0-1,1-1 0,-1 0 0,0 1 0,4-1 1,3 1 73,1 0 0,0 0 1,10 3-1,14 3 24,-13-5-113,0-1 0,1-1-1,-1-1 1,28-4 0,84-21-463,-124 24 341,110-31-1812,-98 27 1185,26-4 0,-27 6-214,22-6-1,-33 7 442,0-1-234,-7-11-2066,-2 4-7,0 8 863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8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8320,'-17'17'3744,"1"66"-3232,16-50 256,0 17-512,0 0 32,0 0-160,0-1-384,16-15 160,-16-1-2592,17 0 1472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2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50 5632,'-6'6'739,"0"2"0,1-1 0,-5 9 0,4-6-607,-8 12 961,12-13-782,-4 9 253,-16 5 668,21-21-1152,0 0 0,0 0 0,0 0 0,0 0 0,1 1 0,-1-1 0,0 5 0,-1 4 144,-9 28 478,6-25-504,1 0 0,-3 18 0,5-15-89,0 0 1,2 1 0,0-1 0,4 28 0,7 2 61,-11-43-162,1 1 1,0-1-1,0 1 1,1-1 0,-1 1-1,1-1 1,0 0-1,0 0 1,0 0 0,1 0-1,-1 0 1,1-1-1,0 1 1,5 4 0,-6-6-106,0 0 1,1 0-1,-1 0 1,1 0 0,-1 0-1,1-1 1,0 0 0,-1 1-1,1-1 1,0 0 0,0 0-1,0 0 1,0-1 0,0 1-1,0-1 1,0 0 0,0 1-1,0-2 1,0 1 0,0 0-1,0 0 1,0-1-1,3 0 1,3-2-475,0-1 1,0 1-1,0-1 0,-1-1 1,14-9-1,27-19-1243</inkml:trace>
  <inkml:trace contextRef="#ctx0" brushRef="#br0" timeOffset="1">749 1 7808,'0'16'3520,"17"34"-3040,-17-17 800,0 0-800,0 17 768,0 0-704,-17 50 224,34-17-449,-34 49 97,17-32-256,-17 16-480,1-16 128,-1-1-479,17-32 383,-33-17-2624,33-1 1632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3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8 5408,'-28'0'1728,"28"0"-1702,-1 0 0,1 0 1,0 0-1,-1 0 0,1 0 0,0 0 1,-1 0-1,1 0 0,0 0 0,-1 0 1,1 0-1,0-1 0,-1 1 0,1 0 1,0 0-1,0 0 0,-1 0 0,1 0 1,0-1-1,-1 1 0,1 0 0,0 0 1,0 0-1,-1-1 0,1 1 0,-1-2 107,-1 1 0,1 0-1,-1 0 1,1-1 0,-1 1-1,0 0 1,1 1-1,-1-1 1,0 0 0,0 0-1,1 1 1,-1-1-1,0 1 1,-3-1 0,2 1 912,4 7-620,-1-1-1,1 1 1,0 0 0,0-1 0,1 1-1,4 11 1,-1-4-219,9 37 359,8 25-10,4-14-107,9 26-22,-27-61-190,-2 0-1,7 52 1,-12-62-147,-1 1 0,0 0 1,-1-1-1,-1 1 0,-7 26 1,6-28-160,-2 0 1,0-1 0,-1 1-1,-1-1 1,0 0 0,-1-1-1,0 0 1,-1 0 0,-16 17-1,0-4-827,-2-1-1,-51 37 0,12-13-344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4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4896,'-3'0'199,"-1"1"0,1-1 1,0 1-1,0-1 0,0 1 0,0 0 0,0 0 1,0 1-1,0-1 0,0 0 0,1 1 1,-1 0-1,-2 2 0,4-3-104,0 0-1,0-1 1,1 1-1,-1 0 1,1 0-1,-1 0 1,1 0-1,-1 0 1,1 0-1,0 1 1,-1 0-1,-1 4 329,-2 9 39,1 0 0,0 0-1,1 1 1,0-1-1,1 1 1,2 16 0,-3 49 568,-40 242 908,3-40-1423,-10 146 226,40-365-997,1 71 0,8-123 185,2 34-577,-2-42 337,1 1 1,0-1-1,0 0 1,0 0-1,1 0 0,0 0 1,-1-1-1,5 7 1,10 9-1578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4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7456,'28'-13'2421,"-28"12"-2378,1 1 0,-1 0 0,1-1 0,0 1 0,0 0-1,-1 0 1,1 0 0,0 0 0,-1-1 0,1 1 0,0 0 0,0 0 0,-1 1 0,1-1 0,0 0 0,0 0-1,-1 0 1,1 0 0,0 0 0,-1 1 0,2 0 0,45 10 512,-44-11-466,0 0 0,0 1 1,-1-1-1,1 1 1,0 0-1,0 0 0,-1 0 1,1 0-1,-1 1 0,1-1 1,3 3-1,2 2 65,-4-4-83,0 0 0,-1 1 0,1-1 0,-1 1 0,1 0-1,-1 0 1,0 0 0,-1 0 0,1 1 0,0-1 0,-1 1 0,0-1-1,3 6 1,2 8 532,-6-15-527,0 0 0,0 0 0,0 1 0,-1-1 0,1 0 0,0 0 0,0 5 0,-10 23 649,4 1-170,-2-20-145,7-10-383,-1-1 1,1 1-1,-1-1 0,1 1 1,-1 0-1,1-1 1,-1 1-1,1 0 1,0-1-1,-1 1 0,1 0 1,0 0-1,0-1 1,-1 1-1,1 0 1,0 0-1,0-1 0,0 1 1,0 0-1,0 0 1,0 0-1,0-1 1,0 1-1,0 0 0,0 0 1,1-1-1,-1 1 1,1 1-1,10 3 368,-10-4-379,0 0 1,0 0-1,0 0 0,0-1 1,0 1-1,0 0 1,0-1-1,0 1 1,0-1-1,1 0 0,-1 1 1,0-1-1,0 0 1,0 0-1,1 1 0,-1-1 1,0 0-1,0 0 1,1-1-1,-1 1 1,0 0-1,0 0 0,1 0 1,-1-1-1,0 1 1,0-1-1,2 0 0,15-4 101,-1 4-55,30-1-1,5 0-131,18-9-554,7 5-1882,-55 3 1590,25-7 1,-47 9 906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5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17 7552,'-16'0'5136,"21"0"-4400,50 0 464,3 0-594,156-3 318,-93-8-774,-57 7-122,135-12 39,142 0 77,-317 15-309,0-1 0,47-9 0,-63 9 66,14-2-190,-22 4 271,0 0 0,1 0 1,-1 0-1,0 0 0,0 0 0,1 0 0,-1-1 0,0 1 0,0 0 0,0 0 0,1 0 0,-1 0 0,0 0 1,0 0-1,0-1 0,1 1 0,-1 0 0,0 0 0,0 0 0,0-1 0,0 1 0,1 0 0,-1 0 0,0 0 1,0-1-1,0 1 0,0 0 0,0 0 0,0-1 0,0 1 0,0 0 0,0 0 0,0 0 0,0-1 1,0 1-1,0 0 0,0 0 0,0-1 0,0 1 0,0 0 0,0 0 0,0-1 0,0 1 0,0 0 0,0 0 1,0-1-1,0 1 0,-1 0 0,1 0 0,0 0 0,0-1 0,0 1 0,0 0 0,-1 0 0,1 0 0,0-1 1,-3 0-144,1 0 1,-1 1 0,1-1-1,-1 1 1,0-1 0,1 1 0,-1 0-1,1 0 1,-1 0 0,0 0-1,1 0 1,-4 1 0,-7 0-562,-11-1-49,18 1 414,0 0 0,0-1 0,0 0 0,0 0 0,0-1 0,-1 0 0,1 0 0,0 0-1,1 0 1,-1-1 0,0 0 0,0-1 0,-8-4 0,10 5-128,0-1 1,0 1 0,0 0-1,0 1 1,-7-3-1,5 3 0,1 0 0,-1 1 0,-10-1 0,16 1 484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5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6240,'0'-14'2005,"0"14"-1991,0 0 0,0 0-1,0 0 1,0 0 0,0 0 0,0 0-1,0 0 1,0 0 0,0 0 0,0 0-1,0-1 1,0 1 0,0 0 0,0 0-1,0 0 1,0 0 0,0 0 0,0 0-1,0 0 1,0 0 0,0 0 0,0 0-1,0-1 1,0 1 0,0 0 0,0 0-1,0 0 1,0 0 0,0 0 0,0 0-1,0 0 1,0 0 0,1 0 0,-1 0-1,0 0 1,0 0 0,0 0 0,0 0 0,0 0-1,0 0 1,0 0 0,0 0 0,0-1-1,0 1 1,1 0 0,-1 0 0,0 0-1,0 0 1,0 0 0,0 0 0,0 1-1,0-1 1,0 0 0,0 0 0,0 0-1,1 0 1,-1 0 20,1 0 1,-1 0-1,0 0 0,1 0 0,-1 0 1,1 0-1,-1 0 0,1 0 0,-1 0 1,0 0-1,1 0 0,-1 0 0,1 0 1,-1 1-1,1-1 0,-1 0 0,0 0 1,1 1-1,-1-1 0,0 0 0,1 0 1,-1 1-1,0-1 0,1 0 0,-1 1 1,0-1-1,0 1 0,1-1 0,-1 0 1,0 1-1,5 7 1043,9-3 59,-10-3-831,-1 1 1,1-1-1,-1 1 1,0 0 0,5 6-1,3 2 198,69 70 2062,-66-68-2343,0-1 1,1 0 0,23 14-1,-33-23-162,0 0-1,0 1 0,-1-1 0,1 1 0,0 0 0,-1 0 0,0 0 1,0 1-1,-1 0 0,5 6 0,-6-8-20,0-1-1,0 1 1,-1 0-1,1 0 0,-1 0 1,1 0-1,-1 0 1,0 0-1,0 0 1,-1 0-1,1 1 1,-1-1-1,1 5 1,-1-8-34,0 1 0,0-1 1,0 0-1,0 1 0,0-1 1,0 0-1,0 1 0,0-1 1,0 0-1,0 1 0,0-1 1,0 0-1,0 1 0,-1-1 1,1 0-1,0 1 0,0-1 1,0 0-1,0 1 0,-1-1 1,1 0-1,0 0 0,0 1 1,0-1-1,-1 0 0,-4 4-38,0 0 0,0 0-1,0-1 1,0 0-1,-1 0 1,0-1-1,-9 4 1,-4 0-780,-21 4 0,4-8-27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6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7 5312,'-16'-16'2400,"16"32"-2080,-17 1 960,17-1-768,-16 34 832,16 17-736,-34 49 96,34-16-416,-16 16 96,16-17-224,0 1-128,0-17-64,0-17-256,0-16 160,0-33-192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6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7648,'28'0'2453,"-26"0"-2356,0 1 0,-1-1 0,1 0 0,0 0 0,-1 1 0,1-1 0,0 1 1,-1 0-1,3 1 0,60 23 521,-60-24-557,4 2 150,-1 0-1,0 0 1,13 7 0,-17-7-111,1 0 1,-1 0-1,0 1 0,0-1 1,0 1-1,0 0 1,4 7-1,4 7 246,-3-6-170,0 1 0,-2-1 0,1 1 1,-1 0-1,6 22 0,-9-21-43,-1-1 0,-1 1 1,0-1-1,-1 1 0,0 0 1,-1-1-1,-1 1 0,0-1 1,0 1-1,-2-1 0,0 0 1,0 0-1,-12 23 0,9-25-67,0 0 0,-1-1-1,-1 0 1,0 0 0,0 0 0,-1-1 0,0-1-1,-18 12 1,16-11-193,-2-2 0,1 1-1,-1-2 1,-19 8 0,3-3-458,12-2 255,13-6 172,0-1 0,0 1 0,0-1 0,-9 2 0,3-4-430,1 0 1,-1-1 0,1 0-1,0-1 1,0 0-1,-11-3 1,19 4 306,0 1 0,0-1-1,0 0 1,0 1 0,0-1 0,0 0-1,0 0 1,1 0 0,-1-1 0,0 1-1,1 0 1,-1 0 0,1-1 0,-2-1-1,2 1 40,0 0 0,0-1 0,0 1 0,1 0-1,-1-1 1,1 1 0,-1 0 0,1-1 0,0 1-1,0 0 1,0-3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7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8 5824,'0'69'4186,"0"225"-623,0-334-3225,-1 18-312,0 1 0,6-40 0,1 36-65,-4 18-13,0 1 0,-1-1 0,1 1 0,-1-12 0,-1-60-44,0 75 97,0 0 0,0-1 0,0 1 0,1 0 0,-1 0 0,1 0 0,0 0 0,0-1 0,0 1 0,0 0 0,0 0-1,3-3 1,-1 0-7,-3 5 11,1-1 0,0 1 1,0 0-1,-1-1 0,1 1 1,0 0-1,0 0 0,0 0 1,0-1-1,1 1 0,-1 0 1,0 0-1,0 1 0,1-1 0,-1 0 1,0 0-1,1 1 0,-1-1 1,1 0-1,-1 1 0,1 0 1,-1-1-1,1 1 0,1 0 1,2 0 6,0 0 0,-1 1 0,1 0 0,-1 0 0,1 0 0,5 3 0,9 2 21,2-3 42,-1-2-1,1 0 1,21-2-1,4 0 66,-28 0-45,0-1 1,36-7 0,-45 7-42,6 0 52,-1 1 1,20 1-1,-19 0 76,-14 0-166,0 0 0,0 0 0,0 1 0,0-2 0,1 1 0,-1 0 0,0 0 0,0 0 0,0 0 0,0-1 0,0 1 0,0 0 0,2-2 0,-1-6 134,-2 8-145,0 1 1,0-1-1,0 1 1,0-1-1,0 1 1,0-1-1,0 0 1,-1 1 0,1-1-1,0 1 1,0-1-1,-1 0 1,1 1-1,0-1 1,0 0 0,-1 1-1,1-1 1,0 0-1,-1 0 1,1 1-1,0-1 1,-1 0 0,-24 6 271,0 8-42,2-5-93,15-6-94,0 0-1,-1 1 0,1 0 0,-14 9 0,22-13-46,-6 4-1,1 0-1,-1 1 0,1-1 0,0 1 0,0 0 0,1 1 1,-7 8-1,11-14 0,0 1 0,-1 0 0,1-1 0,0 1 0,-1 0 0,1-1 0,0 1 0,0 0 0,0-1 0,-1 1 0,1 0 0,0 0 0,0-1 0,0 1 0,0 0 0,0 0 0,0-1 0,1 1 0,-1 0 0,0 0 0,0-1 0,0 1 0,1 0 0,-1-1 0,0 1 0,1 0 0,-1-1 0,1 1 0,-1-1 0,0 1 0,1-1 0,-1 1 0,1-1 0,0 1 0,-1-1 0,1 1 0,-1-1 0,1 1 0,1-1 0,2 2-40,1 0-1,-1-1 0,1 1 0,0-1 1,5 0-1,-1 1-79,3 0 40,-5 0 14,-1-1 1,1 1 0,8-1 0,-5-2-96,1-1 1,-1 1-1,0-2 1,0 0-1,16-6 1,-3 0-38,-15 7 113,0-1 1,0-1-1,0 1 1,13-10-1,-8 3 84,23-24 0,-33 32 20,0-1 1,-1 1 0,1-1-1,-1 0 1,0 0 0,0 0-1,0 0 1,0 0 0,0-1-1,-1 1 1,1 0 0,-1-1-1,0 1 1,0-1 0,-1 0-1,1 1 1,0-5 0,-1 7-10,0 0 0,0-1 0,0 1 0,0 0 0,0 0 1,-1-1-1,1 1 0,0 0 0,-1 0 0,1-1 0,-1 1 1,1 0-1,-1 0 0,1 0 0,-2-2 0,0 2 1,0-1 0,0 1 0,0-1 0,0 1 0,0 0 0,0 0 0,-3-1-1,-9-4 91,13 5-110,-26-10 121,26 10-136,0 1 0,0-1-1,-1 1 1,1-1-1,0 1 1,-1 0 0,1-1-1,-1 1 1,1 0-1,0 0 1,-1 0 0,1 0-1,-1 1 1,1-1-1,0 0 1,-1 0 0,1 1-1,0-1 1,-1 1-1,-1 0 1,3 0 2,0-1-1,-1 0 1,1 0 0,0 0-1,0 0 1,0 1 0,0-1-1,0 0 1,-1 0 0,1 0-1,0 0 1,0 1 0,0-1-1,0 0 1,0 0 0,0 1-1,0-1 1,0 0 0,0 0 0,0 0-1,0 1 1,0-1 0,0 0-1,0 0 1,0 0 0,0 1-1,0-1 1,0 0 0,0 0-1,0 1 1,0-1 0,0 0-1,0 0 1,0 0 0,1 1-1,-1-1 1,0 0 0,0 0 0,0 0-1,0 0 1,0 0 0,1 1-1,13-10-3181,-13 9 2974,1-1 0,-1 1 1,1 0-1,-1-1 0,1 1 0,-1 0 1,1 0-1,-1 0 0,2 0 0,-3 0 23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7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8544,'-13'0'2757,"12"0"-2717,1 0 0,-1 0 0,1 0 0,-1 0 0,1 0 1,0 1-1,-1-1 0,1 0 0,-1 0 0,1 1 0,0-1 0,-1 0 0,1 0 0,0 1 0,0-1 1,-1 0-1,1 1 0,0-1 0,0 0 0,-1 1 0,1-1 0,0 1 0,0-1 0,0 0 0,-1 1 1,1 0-1,-3 4-5,-9 12 377,2 0 0,0 1 0,1-1 0,-8 22 1,12-20-288,1 0 0,-3 29 0,4-22 21,-11 42-1,8-41-245,2-1 0,1 1 0,0 54 0,3-74 92,0 0 0,1 0 0,0 0-1,1 0 1,-1 0 0,5 10 0,-4-10 7,0-3-4,3 9 20,-4-13-19,-1 1 1,0-1-1,1 0 0,-1 0 0,1 1 0,-1-1 0,1 0 0,-1 0 1,1 0-1,-1 0 0,1 1 0,-1-1 0,1 0 0,-1 0 0,1 0 1,0 0-1,0 0 0,-1 0-3,0 0 1,0 0-1,0 0 1,0 0-1,0 0 1,1 0-1,-1 0 0,0 0 1,0 0-1,0 0 1,0 0-1,0 0 1,0 0-1,0 0 1,0 0-1,0 0 1,1 0-1,-1 0 0,0 0 1,0 0-1,0 0 1,0 0-1,0-1 1,0 1-1,0 0 1,0 0-1,0 0 0,0 0 1,0 0-1,0 0 1,1 0-1,-1 0 1,0 0-1,0 0 1,0 0-1,0 0 1,0 0-1,0-1 0,0 1 1,0 0-1,0 0 1,0 0-1,0 0 1,0 0-1,0 0 1,0 0-1,0 0 1,0 0-1,0 0 0,0-1 1,0 1-1,0 0 1,0 0-1,0 0 1,0 0-1,0 0 1,0-4-111,-1 1 52,1 1 0,0-1-1,0 1 1,0-1 0,1 1 0,-1-1-1,1 1 1,0-5 0,11-12-186,-9 5 145,-3 12 85,0 0 0,1 0 0,-1-1 0,1 1 0,0 0 0,-1 0 0,1 0 0,2-4-1,-2 5 23,0 0-1,0 0 0,1 0 0,-1 1 0,0-1 0,0 0 0,0 0 0,1 1 0,-1-1 1,0 1-1,1-1 0,-1 1 0,0-1 0,1 1 0,-1 0 0,0 0 0,1 0 0,-1 0 1,3 0-1,-2 0 105,0 0 0,0 1 0,0-1 0,-1 1 1,1-1-1,0 1 0,0-1 0,-1 1 1,1 0-1,-1 0 0,1 0 0,-1 0 1,3 2-1,21 22 1069,-9-8-632,-15-16-520,3 3 57,0 0-1,-1 0 1,1 0 0,-1 1 0,0-1-1,0 1 1,0 0 0,2 6-1,-2-7-1,0 0-1,1 1 0,0-1 0,5 5 0,-4-5-169,-5-4 80,0 0 0,0 0 0,0 0 0,0 0 0,0 0 0,0 0 0,0 0 0,1 0 0,-1 1-1,0-1 1,0 0 0,0 0 0,0 0 0,0 0 0,0 0 0,0 0 0,0 0 0,0 0 0,0 1-1,0-1 1,1 0 0,-1 0 0,0 0 0,0 0 0,0 0 0,0 0 0,0 1 0,0-1 0,0 0 0,0 0-1,0 0 1,0 0 0,0 0 0,0 0 0,0 1 0,0-1 0,-1 0 0,1 0 0,0 0 0,0 0-1,0 0 1,0 0 0,0 0 0,0 1 0,0-1 0,0 0 0,0 0 0,0 0 0,0 0 0,-1 0-1,1 0 1,0 0 0,0 0 0,0 0 0,0 0 0,0 1 0,-1-1-61,1 1 1,-1-1-1,1 1 1,-1-1-1,1 1 1,-1-1-1,1 1 1,-1-1-1,1 0 1,-1 1-1,0-1 1,1 0-1,-1 1 1,0-1-1,1 0 1,-1 0-1,0 0 1,1 0-1,-1 0 1,0 1-1,0-1 0,1 0 1,-1-1-1,0 1 1,1 0-1,-1 0 1,0 0-1,1 0 1,-1 0-1,0-1 1,1 1-1,-1 0 1,0-1-1,1 1 1,-1-1-1,-10-2-1215,7 2 906,0 0 1,0 0-1,-1 1 1,-7 0-1,11 0 323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8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7872,'-13'14'2560,"12"-13"-2494,0-1 1,1 1-1,-1 0 1,1 0-1,-1 0 1,1-1-1,0 1 1,-1 0-1,1 0 1,0 0-1,0 0 1,-1 0-1,1 0 1,0 1-1,-46 130 1450,15-46-461,21-55-780,3-1 0,0 1 0,2 0 0,1 0 0,1 1 0,3 34 0,0-61-259,0 0-1,0 1 1,1-1 0,0 0-1,0 0 1,0 0 0,0 0-1,1-1 1,0 1 0,0 0-1,0-1 1,1 1 0,-1-1-1,1 0 1,6 7 0,-5-6 13,-2-2-39,0 0 0,1 0-1,-1 0 1,1 0 0,4 4 0,-5-6-26,0 0-1,0 0 1,0 0-1,0-1 1,1 1-1,-1-1 1,0 1-1,0-1 1,0 0-1,0 1 1,5-2-1,0 2-83,1-1 0,0-1 0,0 0-1,-1 0 1,1 0 0,-1-1 0,1 0 0,-1-1 0,0 1-1,1-2 1,-1 1 0,-1-1 0,1 0 0,6-5 0,-6 5 61,-1-1 0,0-1 1,0 0-1,0 1 0,0-2 1,-1 1-1,0-1 0,-1 0 1,1 0-1,-1 0 0,0 0 1,-1-1-1,0 1 0,0-1 1,-1 0-1,0 0 0,1-9 1,0-15 231,-3-36 1,0 38 129,0 23-151,-1 0-1,1-1 0,-1 1 1,-1-1-1,1 1 1,-1 0-1,0 0 0,-1 0 1,0 0-1,0 0 1,0 1-1,-6-9 0,-11-20 735,-25-38 120,40 66-1074,-9-10-348,14 16 306,0 1 0,-1-1-1,1 1 1,-1-1 0,1 0 0,0 1-1,-1-1 1,1 0 0,0 1 0,0-1-1,0 0 1,-1 1 0,1-1 0,0 0-1,0 1 1,0-1 0,0 0 0,0 0-1,0 1 1,0-1 0,1 0 0,-1 1-1,0-2 1,1 0-492,-1 1 368,-1 0 0,1 0-1,0 0 1,0 0 0,1 0 0,-1 0-1,0 0 1,0 1 0,0-1-1,1 0 1,-1 0 0,0 0 0,1-1-1,0 1 75,0 1-1,0 0 0,0-1 0,0 1 1,-1 0-1,1-1 0,0 1 0,0 0 1,0 0-1,0 0 0,0 0 0,0 0 1,1 0-1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8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18 4800,'0'-2'176,"0"0"0,0 0 0,-1 0 0,1 0 0,0 1-1,-1-1 1,0 0 0,1 0 0,-1 1 0,0-1 0,0 1 0,0-1 0,-1-1 0,-3-5-47,5 7 79,-1-1-1,1 0 1,-1 0 0,1 0 0,-1 1 0,1-1 0,0 0 0,0-2-1,-2-11 451,-9-1-226,5 2-150,-5 8-31,9 2-182,-4-3 43,3 6-84,1 1 0,-1-1 0,1 1 0,-1-1 0,1 1 0,-1 0 0,0 0 0,1 0 0,-1 0 0,1 1 0,-1-1 0,0 1 0,1-1 0,-1 1 0,1 0 0,0 0 0,-1 0 0,1 0 0,0 1 0,0-1 0,-1 1 0,1-1 0,-2 3 0,-9 8 120,9-9-105,1 0 0,-1 0 1,1 0-1,-1 1 1,1 0-1,0-1 0,1 1 1,-1 0-1,-2 6 1,4-6-22,0 0 0,0 0 0,1 0 1,0 0-1,0 0 0,0 6 0,0 5 217,0-14-233,0-1-1,0 1 1,0-1-1,0 1 1,0-1-1,0 1 1,0-1-1,0 1 1,0-1-1,1 1 1,-1-1-1,0 1 1,0-1-1,0 0 0,1 1 1,-1-1-1,0 1 1,1-1-1,-1 1 1,0-1-1,1 0 1,-1 1-1,0-1 1,1 0-1,-1 0 1,1 1-1,-1-1 1,0 0-1,1 1 1,19 0 103,-14-1-105,-4 0-23,0 0 1,0 0-1,0-1 1,0 1 0,0-1-1,0 1 1,0-1 0,0 0-1,0 0 1,0 0 0,0 0-1,-1 0 1,1 0-1,0 0 1,-1 0 0,1-1-1,-1 1 1,1-1 0,1-2-1,2-3-198,-1-1 1,1 1-1,4-13 0,-7 15 108,0 0 0,1 0 0,-1 0 0,1 1 1,5-7-1,-6 9-3,-2 4 208,0 13 203,-1-12-231,1 1 1,0-1 0,0 1 0,0-1-1,0 1 1,0-1 0,1 1 0,-1-1-1,1 0 1,0 1 0,0-1 0,0 0-1,1 1 1,-1-1 0,1 0 0,0 0-1,0 0 1,2 3 0,8 6 120,-9-8-160,0 0 1,0 0 0,0-1-1,1 0 1,0 0 0,-1 0-1,1 0 1,0 0 0,6 2-1,-3-4 13,1 0 0,0 0 0,0 0 0,0-1-1,12-1 1,-2 0-15,-6 1-60,0-1 1,0 0 0,0-1 0,0-1 0,-1 0 0,1-1 0,11-4 0,7-3-250,-8 4-9,2-1-100,28-13 1,-42 16-73,-1 0 0,1-1 0,-1 0 0,0-1-1,14-14 1,8-9-731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9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27 1824,'0'-16'5765,"-2"16"-5082,-9 0-246,8 0-96,0 0-149,-8 0-69,11 0-121,0 0 0,0 0-1,0 0 1,0 0 0,-1 0 0,1 0-1,0 0 1,0 0 0,0 0 0,0 0 0,0 0-1,0 0 1,0 0 0,0 0 0,0 0-1,0 0 1,-1 0 0,1 0 0,0 0 0,0 0-1,0 0 1,0 0 0,0 0 0,0 0-1,0 0 1,0 0 0,0-1 0,0 1 0,0 0-1,-1 0 1,1 0 0,0 0 0,0 0-1,0 0 1,0 0 0,0 0 0,0 0 0,0 0-1,0 0 1,0-1 0,0 1 0,0 0-1,0 0 1,0 0 0,0 0 0,0 0 0,0 0-1,0 0 1,0 0 0,0 0 0,0 0-1,0-1 1,0 1 0,0 0 0,0 0 0,0 0-1,0-8 172,0 16-36,0-5 396,3-3-448,-2 0-78,-1 0 0,1 0 0,-1 0 0,1 0-1,-1 0 1,1 0 0,-1 0 0,1 0 0,-1 0-1,1 0 1,-1 1 0,1-1 0,-1 0 0,1 0-1,-1 1 1,1-1 0,-1 0 0,0 0 0,1 1-1,-1-1 1,1 1 0,-1-1 0,0 0 0,1 1-1,-1-1 1,0 1 0,0-1 0,1 1 0,-1-1-1,0 1 1,1 2 27,-1 0 0,0-1 0,0 1 0,0-1-1,0 1 1,0 0 0,-1-1 0,1 1 0,-2 3 0,-1 7 83,0-4-19,1 1 1,0 0 0,0 0 0,1 0-1,0 11 1,1-3 24,-1-1-1,-1 1 1,-1-1 0,-7 27-1,-11 60 10,11-48-114,8-20-18,2-32 0,0 0 0,0 1 0,-1-1 0,1 0 0,-2 6 0,-4 6 24,4-12 2,1-1 1,0 0-1,0 1 0,0-1 0,0 1 1,1 0-1,-1 5 0,1 0 410,0-9-221,0-21-227,0-28-248,0 46 237,0 1 0,1-1-1,-1 1 1,1-1 0,-1 1 0,1-1 0,0 1-1,0 0 1,0 0 0,1-1 0,-1 1 0,0 0-1,1 0 1,-1 0 0,1 0 0,0 0 0,0 1 0,-1-1-1,1 0 1,0 1 0,1-1 0,3-1 0,-3 1 68,0 1 1,0-1-1,1 1 1,-1 0 0,0 0-1,1 0 1,-1 0-1,1 0 1,-1 1 0,1 0-1,-1 0 1,1 0 0,-1 0-1,1 0 1,-1 1-1,1-1 1,-1 1 0,0 0-1,1 0 1,-1 0-1,0 1 1,0-1 0,1 1-1,-1 0 1,0 0-1,-1 0 1,1 0 0,5 5-1,-1 0 98,-1-1-60,0 0 0,0 1 0,6 8 0,-11-12-50,1 0 0,0 0-1,-1 0 1,0 0 0,1 1 0,-1-1 0,-1 0 0,1 1 0,0-1 0,-1 1 0,0 5 0,0-3-55,1-3 88,-1 0 0,0 0 0,0 1 0,0-1 0,0 0 0,-1 0 0,1 0 0,-1 0 1,0 0-1,0 0 0,0 0 0,0 0 0,0-1 0,-1 1 0,1 0 0,-1 0 0,-3 3 1,-2 1-8,1-1 0,-1 0 1,0 0-1,-11 6 1,14-10-52,0 0 1,-1 0-1,1-1 0,-1 1 1,1-1-1,-1 0 0,0 0 1,1-1-1,-1 1 0,-5-1 1,-3 1 38,9-1-32,0 0 1,1 1-1,-1-2 1,0 1-1,0 0 1,0-1-1,1 1 1,-6-3 0,-16-8-32,23 11-63,1-1 0,0 1 1,0-1-1,0 0 0,0 0 1,-1 1-1,1-1 1,0 0-1,0 0 0,0 0 1,1 0-1,-1 0 1,0 0-1,0 0 0,0 0 1,1 0-1,-1-1 0,1 1 1,-1 0-1,1 0 1,-1-1-1,1 1 0,0 0 1,-1-1-1,1 1 1,0 0-1,0-3 0,1 0-238,-1 1-1,1-1 0,1 1 0,-1-1 1,0 1-1,1 0 0,2-5 1,-1 2-311,14-27-1233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2:59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8544,'-16'0'4384,"-1"0"-1376</inkml:trace>
  <inkml:trace contextRef="#ctx0" brushRef="#br0" timeOffset="1">100 333 6048,'-67'49'2752,"34"18"-2400,33-51 256,0 1-416,0 0-96,0 16-32,17-17-160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00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6816,'-17'0'3072,"17"16"-2656,0 1 736,0 16-704,-16 33 736,-1-16-672,17 33 96,0 0-352,0 0-96,17-16-96,-1-17 32,-16-1-64,17-15-1152,0-18 608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00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9056,'-33'0'4096,"17"34"-3552,16-18-96,-17 1-352,0 16-384,17 0 160</inkml:trace>
  <inkml:trace contextRef="#ctx0" brushRef="#br0" timeOffset="1">150 532 4320,'0'0'1952,"16"-17"-1696,-16 1-1184,17 16 448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01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 8896,'-28'0'2869,"28"0"-2826,0 0 1,-1 0-1,1 0 0,-1 0 0,1 0 1,-1 0-1,1 0 0,-1 0 1,1 1-1,-1-1 0,1 0 0,-1 0 1,1 0-1,0 0 0,-1 1 0,1-1 1,-1 0-1,1 1 0,0-1 1,-1 0-1,1 1 0,0-1 0,-1 0 1,1 1-1,-1 0 0,-26 24 709,14-17-246,0 2 256,0 16 370,2-2-434,2-5-116,1 0-1,-8 32 1,-31 171 287,45-204-1329,1 0 0,1 0-1,1 0 1,1 0 0,0 0 0,6 20-1,-7-32 361,0 1-226,0-1 0,1 1 1,0 0-1,4 6 0,-5-11 244,0 0 0,0 0 0,0 0 0,1-1-1,-1 1 1,1 0 0,-1-1 0,1 1 0,0-1 0,-1 0-1,1 1 1,0-1 0,3 1 0,17 5-1396,-11-5 716,0 1 143,11 2-474,0-10-212,-11 2 701,1 1 117,10-5-322,11-17-556,-25 17 1085,0 1 1,0-1 0,9-11 0,-15 16 285,0-1 0,0 1 1,0-1-1,0 0 0,-1 0 0,1 0 0,-1 0 0,0 0 1,0 0-1,0 0 0,0-1 0,0 1 0,-1 0 0,1-4 1,-2 4 180,1 0 0,0 0 1,-1 0-1,0 0 1,0 0-1,-1-2 1,1 2 148,0 0 0,0 0 0,0 0-1,1 0 1,-1 0 0,1-3 0,-3 0 2059,3 6-2363,-12-10 1382,11 10-1366,1-1 0,-1 1 0,1 0 0,0 0 0,-1-1 0,1 1 0,-1 0 0,1 0 0,-1-1 0,1 1 0,-1 0 0,1 0 0,-1 0 0,1 0 0,-1 0 0,0 0 0,1 0 0,-1 0 0,1 0-1,-1 0 1,1 0 0,-1 0 0,1 0 0,-1 1 0,1-1 0,-1 0 0,1 0 0,-1 0 0,0 1 0,1-1-27,0 1-1,0-1 1,-1 0-1,1 0 0,0 0 1,0 1-1,0-1 1,0 0-1,0 0 1,0 1-1,-1-1 0,1 0 1,0 1-1,0-1 1,0 0-1,0 0 1,0 1-1,0-1 0,0 0 1,0 0-1,0 1 1,0-1-1,0 0 0,0 1 1,1-1-1,-1 0 1,0 0-1,0 1 1,0-1-1,0 0 0,0 0 1,1 1-1,-1-1 1,0 0-1,0 0 1,0 0-1,0 1 0,1-1 1,-1 0-1,0 0 1,15 10 525,0 1-308,-12-8-253,1 0 1,0 0 0,0 0-1,0 0 1,0-1-1,0 1 1,1-1 0,-1 0-1,1 0 1,0-1 0,-1 1-1,9 0 1,2 0-460,0-1-1,26-2 1,-9 1-514,-25-1 793,0 1 0,0-1 0,0 0 0,0-1 0,0 0 0,0 0 0,0 0 0,0-1 0,-1 0 0,1 0 0,-1-1 0,0 0 0,0 0 0,0 0 0,10-10 0,-14 12 218,-1 0-1,1 0 0,-1 1 1,1-2-1,-1 1 1,0 0-1,0 0 0,0 0 1,0 0-1,0-1 0,0 1 1,0 0-1,-1-1 0,0 1 1,1-1-1,-1 1 0,0-1 1,0 1-1,0-1 0,-1-2 1,-1 8 771,-2 1-593,0 1 0,1 0-1,-1 0 1,1 0-1,0 0 1,1 1-1,-1-1 1,-1 6 0,-1 5 352,-5 30 0,5 7-185,-6 13-170,5 17-102,3-53-85,-2 34-1,6-44-5,3 20 0,-1-14-10,0 42-48,-3-50 54,0 0 0,2 0 0,0 0 0,1-1-1,7 25 1,-9-37-19,1 0-1,-1-1 1,1 1-1,-1 0 1,-1 0-1,1-1 1,-1 1-1,0 0 1,0 0-1,0 0 1,0 0-1,-1 0 1,0 0-1,-3 8 1,3-10 6,0 0 0,-1-1-1,0 1 1,1 0 0,-1 0 0,0-1-1,0 1 1,-1-1 0,1 0 0,0 1 0,-1-1-1,0 0 1,1 0 0,-1-1 0,0 1 0,0-1-1,0 1 1,0-1 0,0 0 0,0 0-1,-6 1 1,-1 0 37,0-1 1,-1 0-1,1 0 0,0-1 0,-19-2 1,-125-26 955,148 26-896,-8-1 265,0-1 0,0 0 0,0-1 0,1-1 0,0 0 0,-22-15-1,30 18-170,1-1 0,-1 1-1,1-1 1,0 0 0,0-1-1,1 1 1,-1-1 0,-3-6-1,5 8-101,0-1 1,1 1-1,0-1 0,0 0 0,0 1 0,0-1 0,0 0 0,1 0 0,-1 1 0,1-1 0,0 0 0,0 0 0,2-5 0,-1 0-31,2 1 0,-1 0 0,1 0 0,1 0 1,-1 0-1,1 1 0,1-1 0,-1 1 0,1 0 0,1 0 0,-1 1 0,1-1 0,12-9 0,0 2-38,41-24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0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498 4640,'0'-14'1504,"0"14"-1494,0 0 1,0 0-1,0 0 0,0-1 1,0 1-1,0 0 1,0 0-1,0 0 0,0 0 1,0 0-1,0 0 0,0 0 1,0 0-1,0 0 1,0 0-1,0-1 0,0 1 1,0 0-1,0 0 1,0 0-1,0 0 0,0 0 1,0 0-1,0 0 0,0 0 1,0 0-1,1 0 1,-1 0-1,0-1 0,0 1 1,0 0-1,0 0 1,0 0-1,0 0 0,0 0 1,0 0-1,0 0 0,0 0 1,0 0-1,1 0 1,-1 0-1,0 0 0,0 0 1,0 0-1,0 0 1,0 0-1,0 0 0,0 0 1,0 0-1,0 0 0,0 0 1,1 0-1,-1 0 1,0 0-1,0 0 0,0 0 1,4 0 94,-2 1-38,-1-1 1,1 0-1,0 0 1,0 0-1,0 0 1,0-1 0,0 1-1,0 0 1,0-1-1,3-1 1,0-11 417,6-1 592,-10 13-1046,-1 1 1,0 0-1,1-1 0,-1 1 0,0 0 0,0-1 0,1 1 0,-1-1 0,0 1 0,0-1 1,0 1-1,0 0 0,0-1 0,1 1 0,-1-1 0,0 1 0,0-1 0,0 1 0,0-1 1,0 1-1,0-1 0,-1 1 0,1-1 0,0-60 876,-1 54-837,0 0 1,-1 1 0,0-1 0,0 1 0,-1-1-1,1 1 1,-1 0 0,-1 0 0,1 0 0,-7-8-1,8 12-50,1 0 0,-1 0 0,1 0 0,-1 0 0,0 0-1,0 0 1,0 0 0,0 1 0,0-1 0,0 1 0,-1 0 0,1-1-1,0 1 1,-1 0 0,1 0 0,-1 1 0,1-1 0,-1 0 0,1 1-1,-1-1 1,0 1 0,1 0 0,-1 0 0,1 0 0,-1 0 0,-3 1-1,-1 1 42,-1 0 0,1 1 0,-1-1 0,1 2 0,0-1 0,0 1 0,-11 7 0,-32 31 147,41-35-169,0 0-12,1-1 1,0 1 0,1 0 0,-1 1-1,2 0 1,-1 0 0,1 1 0,-6 9-1,7-7-23,2-7-7,1-1 1,1 1 0,-1 0-1,1 0 1,-1 0 0,1 1 0,0-1-1,0 0 1,1 0 0,0 1-1,-1-1 1,2 5 0,-2-7 3,1 0 0,0 0 0,0-1 0,0 1 1,1 0-1,-1-1 0,0 1 0,0 0 0,1-1 0,-1 1 1,1-1-1,0 1 0,-1 0 0,1-1 0,0 1 1,0-1-1,0 0 0,0 1 0,0-1 0,0 0 0,1 0 1,-1 0-1,0 1 0,0-1 0,1 0 0,-1-1 1,1 1-1,-1 0 0,1 0 0,-1-1 0,1 1 1,0-1-1,-1 1 0,1-1 0,3 1 0,3 0-40,1 1 0,0-2 0,0 1 0,0-1 0,-1 0 0,1-1-1,0 0 1,15-4 0,-1-9-280,-8 3 105,32-14-186,-38 20 337,0-2-1,-1 1 1,0-1-1,-1 0 1,0 0-1,0-1 1,0 0-1,-1 0 1,7-12-1,9-41 155,-11 33-23,33-105 234,-41 121-204,0 0 0,-1 0 0,0 0 1,-1 0-1,-1 0 0,0 0 0,-1-1 0,-3-22 0,3 31 60,0 1 0,0-1 0,-1 1 1,1 0-1,-1-1 0,-2-3 0,3 7-112,1-1 0,-1 0 1,1 0-1,-1 0 0,1 1 0,-1-1 1,0 0-1,1 1 0,-1-1 0,0 1 1,0-1-1,0 1 0,1-1 1,-1 1-1,0 0 0,0-1 0,0 1 1,0 0-1,-1-1 0,0 2 118,1 7-13,1 332 1475,0-327-1594,0 0 0,1 0 0,1 0 0,0-1 0,0 1 0,1 0 0,1-1 0,0 0 0,11 23 0,-12-30 31,-1 0-1,1 0 1,0-1-1,6 8 1,-8-11-55,1 0 0,-1 0 0,0 1 0,1-1 0,-1 0 1,1 0-1,-1 0 0,1-1 0,-1 1 0,1 0 0,0-1 0,-1 1 0,1-1 1,0 1-1,0-1 0,-1 0 0,3 1 0,18-6-131,-10 1 38,17-2-173,-19 4 29,1 0 0,-1-1 1,15-6-1,-8 1-98,0 0 1,-1-1-1,-1-1 0,1-1 1,-2 0-1,0-1 0,21-21 1,-29 26 224,-1-1 1,0 1 0,-1-1 0,0 0 0,5-12 0,12-48-206,-6 17 447,-13 44-59,0 1 0,0-1 0,-1 0 0,0 1-1,0-1 1,-1 0 0,0 0 0,0 0 0,-1 0-1,0 1 1,0-1 0,-2-6 0,3 10-13,-1 1-1,0 0 1,1 0-1,-1-1 1,0 1 0,0 0-1,-1 0 1,1 0 0,0 0-1,-3-3 1,3 5-43,1-1 1,-1 0-1,0 1 1,0-1-1,1 1 0,-1-1 1,0 1-1,0 0 1,0-1-1,0 1 0,1 0 1,-1-1-1,0 1 1,0 0-1,0 0 0,0 0 1,0 0-1,0 0 1,-1 0-1,-1 1 32,1 0-1,-1 0 1,1 0-1,0 0 1,-1 0-1,1 1 1,0-1-1,0 1 1,-1-1-1,1 1 1,0 0 0,1 0-1,-1 0 1,0 0-1,1 0 1,-3 4-1,-4 7 40,0 1 0,1-1 0,0 2 0,-7 24 0,11-29-87,2 1-1,-1-1 1,1 1-1,1-1 1,1 17-1,-1-4-32,-1 4 0,0-13 59,2 28 0,0-38-29,-1-1 0,1 0 0,0 1 0,-1-1-1,1 0 1,1 0 0,-1 1 0,0-1 0,1 0 0,0 0-1,0-1 1,-1 1 0,4 3 0,23 16-70,-14-6 8,-13-14 6,1 1 0,0-1 1,0 0-1,0 1 1,1-1-1,-1 0 1,0 0-1,1-1 0,-1 1 1,1 0-1,0-1 1,0 0-1,-1 1 0,5 0 1,2-1-176,1 1 1,-1-1-1,1-1 0,14-1 1,-6 1-178,-15 0 322,1 0 1,0-1 0,-1 1-1,0-1 1,1 1 0,-1-1-1,1 0 1,-1 0 0,0-1-1,1 1 1,-1-1 0,0 1-1,0-1 1,0 0 0,0 0 0,3-4-1,4-2-150,8-5-89,-12 10 253,-1-1-1,1 0 0,-1 0 0,0 0 1,-1-1-1,1 0 0,-1 0 0,0 0 1,0 0-1,0 0 0,-1-1 0,0 0 0,4-8 1,26-81 503,-19 60 742,-11 21-781,-3 11-284,1 1 1,-1-1-1,1 0 0,0 1 1,0-1-1,-1 1 0,1 0 1,1-1-1,-1 1 0,0 0 1,4-5-1,-3 6 196,-1 5-1,1 21 518,9 0-284,-5 19-143,-4-31-355,1 0-1,1 0 1,0 0-1,1-1 1,10 21-1,6-4-11,-15-20-12,0 0 0,8 13 0,-12-18 7,-1-1-1,1 0 1,-1 0 0,1 0-1,0-1 1,0 1-1,1 0 1,-1-1 0,0 1-1,1-1 1,0 0 0,-1 1-1,1-2 1,0 1-1,0 0 1,0 0 0,0-1-1,1 0 1,-1 1-1,0-1 1,1-1 0,-1 1-1,0 0 1,1-1 0,-1 1-1,1-1 1,6-1-1,5 1-299,0 0 0,25-5-1,-35 4 117,0 0 0,0-1-1,-1 1 1,1-1 0,0 0-1,-1 0 1,1-1 0,-1 1-1,0-1 1,0 0 0,6-6-1,12-21-1155,3-3 480,-18 9 445,-5 14 257,25-56-3,-25 53 175,2-1 91,-4 13-115,0 1 1,1 0-1,-1-1 1,0 1-1,0-1 1,1 1-1,-1 0 1,1-1-1,-1 1 1,0 0-1,1-1 1,-1 1-1,0 0 1,1 0-1,-1 0 1,1-1-1,-1 1 1,1 0-1,-1 0 1,1 0-1,-1 0 1,1 0-1,-1 0 1,1 0-1,0 0 1,-1 0-12,0 0 1,0 0-1,0 0 1,0 0-1,0 0 1,0 0 0,0-1-1,1 1 1,-1 0-1,0 0 1,0 0 0,0 0-1,0 0 1,0 0-1,0 1 1,0-1-1,0 0 1,0 0 0,1 0-1,-1 0 1,0 0-1,0 0 1,0 0-1,0 0 1,0 0 0,0 0-1,0 0 1,0 0-1,0 0 1,0 0 0,0 0-1,0 0 1,0 0-1,1 0 1,-1 1-1,0-1 1,0 0 0,0 0-1,0 0 1,0 0-1,0 0 1,0 0-1,0 0 1,0 0 0,0 0-1,0 0 1,0 1-1,0-1 1,0 0 0,0 0-1,0 0 1,0 0-1,0 0 1,0 0-1,0 0 1,0 0 0,0 4 123,0 0 1,1-1-1,0 1 1,0 0 0,0-1-1,0 0 1,3 5 0,0 4 68,2 6 201,-5-15-360,0 1 0,0 0 1,1-1-1,-1 1 1,1-1-1,0 0 0,0 0 1,3 4-1,22 27 167,-22-28-167,0 0 0,0 1 1,0-2-1,1 1 0,0 0 0,12 7 0,-14-10-67,-1-1 0,1 0 0,0 0 0,0 0 0,0-1 0,0 1 0,0-1 0,1 0 0,-1 0 0,0-1 0,1 1 0,-1-1 0,0 0 0,1 0-1,4-1 1,-4 0-79,0 0 0,0 0 1,0-1-1,0 0 0,0 0 0,0 0 0,-1-1 0,1 0 0,-1 1 0,0-2 0,1 1 0,5-7 0,-3 2-105,0 0 0,0 0 0,-1 0 0,-1-1 0,1 0 0,-2 0 0,1 0 0,-1-1 0,0 0 1,2-13-1,-4 12 114,0-1 0,-1 0 1,-1 0-1,-1-16 0,0 6 63,3-35 520,-1 51-352,0 1-1,0 0 1,0-1-1,1 1 1,0 0-1,2-5 1,-1 4 692,-3 12-134,1 3-468,0 1 0,1-1 1,0 1-1,0-1 0,1 0 0,1 0 1,-1 0-1,2 0 0,6 12 0,2 2 195,0 4-101,-2-4-66,17 27 1,-12-23-150,-11-18-22,1 0-1,-1 0 1,1-1 0,9 10-1,15 4 197,-2 3 132,-28-25-402,0 1 0,1-1 0,-1 0 0,0 1 0,0-1 0,1 0 0,-1 1-1,0-1 1,1 0 0,-1 1 0,0-1 0,1 0 0,-1 0 0,0 1 0,1-1 0,-1 0-1,1 0 1,-1 0 0,0 0 0,1 0 0,-1 0 0,1 1 0,0-1-11,23-3-499,-22 3 425,-1 0 1,0-1-1,0 1 1,0 0 0,0-1-1,0 0 1,0 1-1,0-1 1,0 0-1,0 1 1,0-1 0,0 0-1,0 0 1,0 0-1,0 0 1,-1 0-1,1 0 1,0-1-1,19-48-3869,18-42-1350,-27 63 3629,23-46 1,-4 22 994,-20 32 1091,-7 15-363,0-1-1,0 1 1,0 1 0,0-1 0,8-8-1,-9 12 188,0 0 0,0 1 0,0-1 0,0 1 0,0-1-1,1 1 1,-1 0 0,0 0 0,1 0 0,0 0 0,-1 0 0,1 0 0,-1 1 0,1-1-1,0 1 1,-1 0 0,5 0 0,-1 3 1810,-5-1-1923,1-1-1,-1 1 1,1 0-1,-1 0 1,0 0-1,0 0 1,0 1-1,0-1 1,0 0 0,-1 0-1,1 0 1,-1 1-1,1 2 1,-1 36 619,0-17-304,-1-5-215,1-6-117,0 1 1,3 20 0,8 2 57,-6-17-132,-5-14-66,1-1-1,0 1 1,0-1-1,1 1 0,-1-1 1,1 0-1,0 0 1,0 0-1,1 0 0,-1 0 1,1 0-1,-1-1 0,7 7 1,-2-3-478,-4-4 73,1 1 0,0 0-1,0-1 1,7 5-1,-9-7 324,-1 0-1,0-1 1,1 1-1,-1 0 0,0-1 1,1 0-1,-1 1 1,1-1-1,-1 0 1,1 0-1,-1 0 0,1 0 1,-1 0-1,1 0 1,-1 0-1,0 0 1,1-1-1,-1 1 0,1 0 1,-1-1-1,3-1 1,8-5-205,1 0 0,-2-2 0,1 1 1,-1-1-1,13-14 0,-19 17 308,1 1 0,-2-1-1,1 0 1,0 0 0,-1-1 0,0 1 0,-1-1-1,0 0 1,0 0 0,0 0 0,2-9-1,39-111 1527,-38 89-791,-4 20-263,4-11 532,-4 16-325,1 0 0,-2 0 0,1-16 1,-2 25-376,0-1 1,0 1 0,1-1-1,1-7 1,6-5 618,-8 17-900,0 0-1,0 0 1,0 0-1,-1 0 1,1-1-1,0 1 1,0 0-1,0 0 1,0 0-1,-1 0 1,1 0-1,0 0 1,0 0-1,0 0 1,-1-1-1,1 1 1,0 0-1,0 0 1,-1 0-1,1 0 1,0 0-1,0 0 1,0 0-1,-1 0 1,1 0-1,0 0 1,0 0-1,0 0 1,-1 1-1,1-1 1,0 0-1,0 0 1,0 0-1,-1 0 1,1 0-1,0 0 0,0 0 1,0 1-1,-1-1 1,1 0-1,0 0 1,0 0-1,-1 2 18,1-1 0,-1 0-1,1 0 1,0 1 0,-1-1-1,1 0 1,0 1 0,0-1-1,0 0 1,0 1 0,0-1-1,0 3 1,0 14 177,-1 3 70,5 37 0,28 82 73,-17-84-532,-10-38-318,0-1 0,2 0 0,0 0 0,16 28 0,-19-39 86,0 0 0,0 1 0,7 6 1,-8-10 166,0-1-1,0 1 1,0-1 0,0 0 0,0 0 0,1 0 0,6 2 0,32 10-1138,-40-13 1286,0-1 0,0 0 0,0 1-1,0-1 1,0 0 0,0 0 0,0 0 0,0 0 0,0 0 0,0-1-1,0 1 1,0 0 0,0-1 0,0 0 0,0 1 0,0-1 0,0 0-1,0 0 1,0 0 0,-1 0 0,1-1 0,0 1 0,-1 0 0,3-3-1,-3 2 64,1 0-1,0-1 1,-1 1-1,1-1 1,-1 1-1,0-1 0,0 1 1,0-1-1,0 0 1,0 1-1,-1-1 1,1 0-1,-1 0 0,0 0 1,0 1-1,0-1 1,0 0-1,0 0 1,0 0-1,-1 1 0,0-1 1,1 0-1,-1 0 1,0 1-1,0-1 1,-1 0-1,-1-2 0,1 0 153,-1 0 0,0 1 1,0-1-1,-1 1 0,1 0 0,-1 0 0,0 0 0,0 0 0,-8-5 0,2 1 189,-16-9 942,-1 0 1,-28-12-1,50 27-957,4 4-92,1-1-191,1 0 0,-1 1-1,0-1 1,1 0 0,-1 1 0,1-1-1,0 0 1,-1 0 0,1 1 0,0-1-1,0 0 1,0 0 0,0 0-1,0 0 1,0 0 0,0 0 0,0 0-1,0-1 1,0 1 0,0 0-1,1-1 1,1 2 0,9 6 14,24 20-51,11-6-225,6 5-144,-33-19-35,0-1-1,1-1 1,0-1-1,0-1 1,1-1-1,30 0 1,-43-3 292,1-1 0,-1 0 0,0-1-1,0 0 1,0 0 0,0-1 0,0-1 0,0 1 0,10-7-1,32-11-292,-41 17 429,-1 0 0,0 0 0,0 0 0,0-1 0,15-11-1,-20 13 40,0-1 0,0 1 0,-1-1-1,1 0 1,-1 0 0,0 0-1,0 0 1,0-1 0,0 1-1,-1-1 1,0 1 0,0-1-1,2-5 1,-3 5 127,-1 1 0,1-1 0,-1 1-1,1-1 1,-1 1 0,-1-1 0,0-8 0,0 12-100,1 0 0,0 0 0,0 0 0,0 0 0,-1 0 0,1 0 0,-1 0 0,1 0 0,-1 0 0,1 0 0,-1 0 0,1 1 0,-1-1 0,0 0 0,1 0 0,-1 1 0,0-1 0,0 0 0,0 1 0,1-1 0,-1 1 0,0-1 0,0 1 0,0-1 0,0 1 0,0 0 0,0-1 0,0 1 1,0 0-1,0 0 0,0 0 0,0 0 0,0 0 0,0 0 0,0 0 0,0 0 0,0 0 0,0 0 0,0 0 0,0 1 0,0-1 0,-2 1 0,2 0-11,-2-1 54,0 1 0,0 0 0,1 1 0,-1-1 0,0 0 0,0 1 0,1-1 0,-1 1 0,1 0 0,-1 0 0,1 0 0,0 0 0,0 1 0,0-1 0,0 0 0,0 1 0,-2 3 0,-11 32 309,-19 68 1,34-103-397,-6 19 61,2-1 1,1 1 0,-1 27-1,3 72 65,2-60-90,-1-45-58,0 1 0,5 30 1,-1-34-63,10 24 1,-7-18 3,5 17-53,-7-19-200,1-2 1,7 17-1,-10-26 188,-1-3 54,0 1 0,0 0 0,0-1 1,-1 1-1,0 0 0,0 0 0,0-1 0,1 9 1,-3-10 12,-4-4 41,-7-5 72,0 0 0,-13-12 0,12 10 95,2 1 40,0 0 0,1-1-1,0 0 1,-13-15 0,14 12 397,0 0-1,1-1 1,1 0-1,0-1 1,1 0 0,0 0-1,-6-21 1,12 31-561,-1 1 0,1-1 1,0 0-1,0 0 0,0 0 0,1 0 0,-1 0 0,1 1 1,0-1-1,0 0 0,0 1 0,0-1 0,1 0 0,-1 1 0,1 0 1,4-6-1,-1 2-980,1 0 0,0 0 0,0 0-1,1 1 1,11-8 0,15-5-2432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12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568,'0'0'5434,"2"0"-3967,0 0-1337,0 1-1,-1-1 1,1 0 0,-1 1 0,1-1-1,-1 1 1,1-1 0,-1 1 0,0 0-1,3 1 1,11 5 715,-9-6-689,0 1 0,0-2-1,0 1 1,0-1 0,9 0 0,20 2 232,-9 3-199,-16-2-106,0-1 1,0-1-1,20 1 0,102-2-1309,-129 0 1102,16 2-616,-19-2 657,1 0 0,-1 0 0,1 1 0,-1-1 0,1 0 0,-1 0 0,1 1 1,-1-1-1,0 0 0,1 0 0,-1 1 0,0-1 0,1 1 0,-1-1 0,1 0 0,-1 1 0,0-1 0,0 1 0,1-1 0,-1 1 0,0-1 0,0 0 0,0 1 1,1-1-1,-1 1 0,0-1 0,0 1 0,0 0 0,0-1 0,0 1 0,0 2-1474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13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392,'0'0'3360,"17"17"-2944,0-17 1408,16 0-1088,-17 0 480,34 17-704,-17-17-96,17 0-256,-17 0 128,17 0-192,-17 0-1728,-16 0 896,16 0-2112,-16 0 160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5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7 5472,'0'0'2469,"-3"0"-2021,3 0-418,-1 0-1,1 0 0,-1 0 1,0 0-1,1 0 1,-1 0-1,1 0 1,-1 0-1,1 0 1,-1 0-1,1 1 1,-1-1-1,1 0 1,-1 0-1,1 0 0,0 1 1,-1-1-1,1 0 1,-1 1-1,1-1 1,0 0-1,-1 1 1,1-1-1,0 1 1,-1-1-1,1 0 0,0 1 1,-1-1-1,1 1 1,0-1-1,0 1 1,0-1-1,-1 1 1,1-1-1,0 1 1,0-1-1,0 1 1,0-1-1,0 1 0,0-1 1,0 2-1,-3 3 547,-1 0-462,1 0-1,-1 0 1,1 0-1,-1 0 1,1 0-1,-3 10 1,4-10-14,0 0 0,-1 0 0,1 0 0,-1 0 0,0 0 0,-1-1 0,1 1 0,-1-1 0,0 0 0,-7 6 0,-1 2 32,10-10-120,1-1 0,-1 1 1,0-1-1,-1 1 0,1-1 0,0 0 0,0 0 1,0 0-1,-1 0 0,1 0 0,-1-1 1,1 1-1,-3 0 0,-9 2 30,-2 3 17,12-4-32,1-1 0,0 0-1,-1 0 1,0 0-1,1 0 1,-1-1 0,-5 1-1,-4-3 52,9-3-69,-1-2-42,-9-1-47,12 5 24,0 0 0,0 0 1,0 0-1,1-1 1,-1 1-1,1-1 0,0 1 1,0-1-1,0 1 0,0-1 1,0 1-1,1-1 1,0 0-1,0 0 0,0 1 1,0-1-1,0 0 1,1 1-1,0-1 0,1-4 1,-1 5-31,1 1 0,1-1 0,-1 0 0,0 0 0,1 1 0,-1-1 1,1 1-1,0 0 0,3-2 0,0 12-154,10 0 165,-10-3 139,0-1 0,0 1 0,-1 0 0,1 0 0,-1 0 0,-1 1 0,5 6 0,-7-10-30,0 2 36,0-1 1,0 1-1,1-1 0,0 1 1,-1-1-1,1 0 0,1 0 0,-1 0 1,0-1-1,1 1 0,-1-1 0,1 0 1,0 0-1,5 2 0,7 1 97,0-1 0,0-1 0,0 0 0,0-2-1,0 1 1,27-3 0,-35 1-103,5 0 52,0 0 0,1-2 0,14-2 0,-21 2-43,0 0 1,0 0-1,0-1 0,-1 0 1,1 0-1,-1 0 1,11-9-1,17-16 364,-29 25-343,0-1 0,0-1 0,-1 1-1,8-9 1,-10 10-68,0 1 1,-1 0-1,0-1 0,0 1 1,1-1-1,-1 0 0,-1 1 0,1-1 1,0 0-1,-1 0 0,1 1 1,-1-7-1,0 6-15,-1 0 0,1 0 1,-1 0-1,0 0 0,0 0 1,-1-3-1,0 0 6,-1-14 26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8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7 11136,'-33'-17'5695,"33"1"-5535,16 16-224,1-17-671,0 0 415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13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6 117 5984,'-19'-38'2666,"14"30"-2234,1 0 0,-1 1 0,-9-12 0,14 19-397,0 0-1,-1-1 1,1 1-1,0 0 1,0 0-1,-1 0 1,1-1-1,0 1 0,-1 0 1,1 0-1,0 0 1,-1 0-1,1 0 1,0-1-1,-1 1 1,1 0-1,0 0 1,-1 0-1,1 0 1,0 0-1,-1 0 0,1 0 1,0 0-1,-1 0 1,1 0-1,-7 0 317,1-1-1,-1 0 1,-9-4-1,-12-1 174,-16 0 94,20 0-361,17 4-172,1 0 0,-1 1 1,0 0-1,0 0 0,-7 0 0,-7 1 49,5-1-63,-1 2 0,-23 2 0,4 8-12,17-7-4,15-3-45,-1-1-1,1 1 0,0 0 1,0 1-1,0-1 0,0 1 1,0 0-1,0 0 1,-7 4-1,-1 5-36,0 1 1,1 0-1,0 0 0,0 1 1,-12 21-1,15-21 54,1 0 0,0 1 0,1-1 0,-8 27 0,9-16 27,1 1 1,0 27 0,1-13-1,-8 171 164,11-140-173,3 167 96,1-162-53,6 143 112,-8-99-136,2-82-48,1 32 22,-11 8 32,3-47-39,0 9 22,-14 115 127,12-131-90,-1 0 0,0-1 0,-2 1 0,-16 31-1,18-42-6,0-1 0,-1 0-1,-1 0 1,0 0 0,-11 11-1,14-17-10,-1 1-1,-1-1 1,1 0-1,-1 0 1,0-1-1,0 0 1,0 0-1,0-1 1,-15 5-1,11-5 9,1-2 1,-1 1-1,0-2 1,1 1-1,-1-1 0,0-1 1,1 0-1,-1 0 1,1-1-1,-1 0 0,1-1 1,0-1-1,-14-5 0,15 2-49,-1 1-1,-13-14 0,10 8-25,-1 1-10,1 1-21,-18-21-1,21 18-126,1 1 0,1-2 0,-12-25 0,-8-13-931,16 34 752,3 5-270,-12-25 0,16 23-295,0 0 0,-4-18-1,6 21 331,-13-43-1683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15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4736,'14'-13'1530,"-25"7"-399,11 5-1046,-1 1 0,1-1 0,0 0 0,0 1 0,-1-1 0,1 0 0,0 1 0,0-1 0,0 0 0,-1 1 0,1-1 0,0 0 0,0 0 0,0-3 3008,3 7-2373,17 16 693,-13-11-1117,1 1 1,-1 0-1,-1 0 1,10 17 0,-13-20-202,0-1 0,1 1 0,-1-1 0,1 0 1,1 0-1,-1 0 0,8 6 0,2 0 70,22 12 0,-8-5-24,45 38 190,3 4 52,-48-39-221,-1 0 0,32 34-1,-40-39-70,-5-10-240,-8 5-769,2-8-47,-16-6-789,2-11 154,-5-2-1078,10 14 2497,1 1-1,-1-1 0,1 1 0,0-1 1,0 1-1,-1-1 0,1 1 0,0-1 1,0-1-1,0 3 181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15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28 6144,'-13'-14'1978,"10"12"-1199,3-1-102,0-6 299,1 14 708,-1-2-1356,0-1-1,0 1 1,-1-1-1,1 1 1,-1-1-1,1 1 1,-2 2-1,-28 45 1279,24-38-1471,0-1 0,0 0 0,-1 0 0,-1 0 0,-12 13 0,-24 15 73,2 8-75,-43 27 80,-1 1 102,55-39-166,24-27-61,0 0 0,-1-1 1,-14 13-1,0-5 0,13-10-246,0 1 1,-15 14 0,12-11-444,12-10 557,0 0 0,-1 0 0,1 0 0,0 0 0,0 0 1,0 0-1,-1 0 0,1 0 0,0 0 0,0 0 0,0 0 0,-1 0 0,1 0 0,0 0 0,0-1 1,0 1-1,0 0 0,-1 0 0,1 0 0,0 0 0,0 0 0,0-1 0,0 1 0,0 0 0,0 0 1,-1 0-1,1-1 0,0 1 0,0 0 0,0 0 0,0 0 0,0-1 0,0 1 0,0 0 0,0 0 1,0 0-1,0-1 0,0 1 0,0 0 0,0 0 0,0 0 0,0-1 0,0 1 0,0 0 0,0 0 1,0 0-1,1-1 0,-1 1 0,3-6-1828,-3 6 1872,1-1-337,0 0 0,0-1-1,1 1 1,-1-1 0,0 1 0,0-1 0,0 1 0,1-4-1,-1 0-67,-1 1 0,1-1-1,-1 1 1,0-9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18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76,'0'0'6714,"0"3"-6212,0-3-472,0 1 1,0-1-1,0 0 1,0 1-1,0-1 1,0 1-1,0-1 1,0 1-1,0-1 0,1 0 1,-1 1-1,0-1 1,0 1-1,0-1 1,0 0-1,1 1 1,-1-1-1,0 1 1,0-1-1,1 0 1,-1 1-1,0-1 1,1 0-1,-1 0 1,0 1-1,1-1 1,0 0-1,7 9 551,-3 19 294,7 8-251,-10-21-379,4 14 219,8-5-158,-3-9-132,1 7 92,-9-16-197,0 0 1,0 0-1,1 0 1,0 0-1,0-1 1,0 0-1,1 1 0,8 6 1,65 43 712,-66-48-681,0 0 1,1 0 0,0-1 0,22 6-1,-16-9-32,0-1-1,0 0 1,0-1-1,1-2 1,31-3-1,-16-2 61,0-1 0,-1-2 0,0-1 0,49-22 0,-68 27-103,-10 4-103,-1-1 1,1 0-1,-1 0 1,0 0-1,1 0 1,-1 0-1,0-1 1,0 0-1,-1 0 1,7-6-1,-9 8 15,3-3-256,0 0 1,0 0-1,-1 0 0,0-1 0,0 0 0,0 1 0,0-1 1,2-6-1,9-5-1079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19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34 5984,'-30'-31'3317,"27"28"-1776,0 3-437,3 0-1055,-1 0 1,1 0-1,-1 0 0,1 1 0,-1-1 0,0 0 1,1 0-1,-1 0 0,1 0 0,-1 1 0,1-1 1,-1 0-1,1 1 0,-1-1 0,1 0 0,-1 1 0,1-1 1,0 0-1,-1 1 0,1-1 0,0 1 0,-1-1 1,1 1-1,0-1 0,-1 1 0,1-1 0,0 1 1,0-1-1,0 1 0,-1-1 0,1 1 0,0 0 0,-2 26 992,1 3-579,-2-15-323,-1 1 7,1 1 1,1 0-1,0 18 1,2-3 265,-3 88 584,-1-73-706,-6 106 460,10 190 28,-1-318-758,-1 0 0,-8 38-1,8-53-447,1 0-1,0 0 1,2 13 0,-1-7-1325,0-15 1701,0-1 0,0 0 0,0 0 0,0 1 0,0-1 0,0 0 0,1 1 0,-1-1 0,0 0 0,0 1 1,0-1-1,0 0 0,0 1 0,-1-1 0,1 0 0,0 1 0,0-1 0,0 0 0,0 1 0,0-1 1,0 0-1,0 1 0,-1-1 0,1 0 0,0 0 0,0 1 0,-1-1 0,1 0 0,0 0 0,0 1 1,0-1-1,-1 0 0,1 0 0,0 0 0,-1 1 0,1-1 0,-9-7-2238,8 6 2005,-2-2-1587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1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5472,'17'0'4656,"-17"3"-3584,-1 7-432,0 1 1,-5 18-1,0 4-241,1 36 502,-7 30-234,10 31 119,-1 6-213,-8 370 942,16-409-1379,4 125-37,-9-163-833,2-1-1,12 71 1,3-43-572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19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51 5728,'-14'-14'1840,"14"13"-1797,-1 1 0,1-1 0,-1 0 0,1 1 1,0-1-1,-1 1 0,1-1 0,0 0 0,0 1 0,-1-1 0,1 0 1,0 0-1,0 1 0,0-1 0,0 0 0,0 1 0,0-1 1,0 0-1,0 0 0,0 1 0,0-1 0,0 0 0,1 0 0,-1-2 154,0 3-157,0-1 1,0 0 0,1 1-1,-1-1 1,-1 1 0,1-1-1,0 0 1,0 1 0,0-1-1,0 0 1,0 1 0,-1-1-1,1 1 1,0-1 0,0 1-1,-1-1 1,1 0 0,0 1-1,-1-1 1,1 1 0,-1-1-1,1 1 1,-1 0 0,1-1-1,-2 0 1,-16 0 1030,10 1-543,6 0-439,1 0 0,-1 0 0,0 0 0,0 1 0,1-1 0,-1 0 0,0 1 0,1 0 0,-1-1 0,1 1 0,-1 0 0,0 0 0,1 0 0,0 0 0,-2 1 0,-6 4 263,-5 4-124,-1 1 0,2 0 0,0 0 0,0 1 0,1 1 0,0 0 1,1 1-1,-16 27 0,-2 16 548,-42 118 0,58-137-533,-13 59 1,23-76-209,0-1 0,1 0-1,1 1 1,2 39 0,4-31 36,0-1 0,16 45 0,-19-67-196,1 1-1,-1-1 0,2 0 0,-1-1 1,0 1-1,1-1 0,0 1 1,1-1-1,8 9 0,-9-11-46,-3-1 1,0-1-1,1 1 0,-1-1 1,1 1-1,-1-1 0,1 0 1,0 0-1,-1 1 0,1-1 1,0-1-1,0 1 0,0 0 1,0 0-1,-1-1 0,1 1 1,0-1-1,0 1 0,0-1 1,0 0-1,1 0 1,-1 0-1,0 0 0,0 0 1,0 0-1,0-1 0,3 0 1,29-13-2005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0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6560,'-33'0'2976,"33"16"-2592,0 1 1632,0 0-384,17 16-960,-1 0 32,17 0-416,-16 17 0,16-33-160,0 32-288,1-32 96,-18 0-2176,17-1 1216,-16-16-3008,0-16 2272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0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6720,'-17'0'3040,"17"16"-2624,0 1 1248,0-1-992,0 1 1120,-16 16-992,-1 17 639,-16 0-831,16 16-320,-16 17-192,16-33-96,-16 16 0,17-32-1759,-1 15 959</inkml:trace>
  <inkml:trace contextRef="#ctx0" brushRef="#br0" timeOffset="1">498 382 7872,'-17'67'3584,"17"16"-3104,0-50 224,0 0-480,-16 17 128,16-17-224,-17 0-416,1-16 160,16 0-2176,-17-1 1280,0-16-3936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0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9 8320,'33'0'3744,"50"0"-3232,-66 0 416,16 17-608,0-17 0,17 0-192,-17 0 64,0 0-128,1 0-2080,-1-17 1120,-17 17-2560,18-16 1952</inkml:trace>
  <inkml:trace contextRef="#ctx0" brushRef="#br0" timeOffset="1">333 0 5728,'0'0'1840,"-3"3"-1110,2-2-639,0 0-1,0 1 0,0-1 1,0 1-1,0-1 0,0 0 0,0 1 1,0 0-1,0-1 0,0 4 1,-2 26 1721,4-6-872,-1-13-632,1 1 0,-2 0 0,0-1-1,0 1 1,-1 0 0,-1-1 0,-7 24-1,3-20-139,1 0-1,1 1 1,1 0 0,0 0-1,1 0 1,-1 30 0,4 50 248,-1-93-398,1 1 1,0 0 0,1 0 0,-1 0 0,1-1 0,0 1 0,1 0-1,-1-1 1,1 1 0,-1-1 0,1 1 0,4 5 0,-5-8-55,0-1-1,1 1 1,-1-1 0,0 0-1,1 1 1,-1-1 0,1 0-1,0 0 1,-1 0 0,1 0 0,0 0-1,-1 0 1,1 0 0,0 0-1,0-1 1,0 1 0,0-1 0,0 0-1,0 1 1,-1-1 0,1 0-1,0 0 1,0 0 0,2-1-1,-1 1-58,17 0-523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9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5 8896,'0'0'2869,"-3"-3"-1744,-8-8 134,16 16-1070,-2-4-120,-1 1 1,0 0-1,0 0 1,-1 0-1,1 0 1,0 0-1,-1 0 1,1 0-1,-1 1 1,1-1-1,-1 1 1,0-1-1,0 1 1,0-1-1,-1 1 1,2 4 0,-2-2-60,0 0 0,0 0 0,0-1 1,0 1-1,-1 0 0,0 0 0,0 0 1,0-1-1,-1 1 0,0 0 0,1-1 1,-4 5-1,4-6-29,0 0 0,0 0 0,1 0 0,-1 1 0,1-1 0,0 0 0,0 0-1,0 0 1,0 0 0,1 0 0,-1 0 0,1 0 0,1 4 0,-1-6 14,-1-1-1,1 0 0,-1 1 0,1-1 1,0 0-1,-1 1 0,1-1 1,0 0-1,0 0 0,-1 0 1,1 0-1,0 0 0,-1 0 1,2 0-1,3 3-79,16 10-73,-18-12 155,-1 0 0,1 0 0,0 1 0,0-1 0,-1 1 0,1 0 0,-1 0 0,0 0 0,1 0 0,-1 0 0,0 0 0,0 1 0,0-1 0,0 1 0,-1 0 1,2 3-1,3 24 147,0-14-79,-5-13-25,0 0 1,1 1-1,-1-1 0,0 0 0,-1 1 0,1-1 0,-1 1 0,1 6 0,-1 53 680,0-61-701,0-1-1,0 0 1,0 1-1,0-1 1,-1 1 0,1-1-1,0 0 1,-1 1-1,1-1 1,-1 0-1,1 0 1,-1 1-1,1-1 1,-1 0 0,0 0-1,0 0 1,0 0-1,1 0 1,-1 0-1,0 0 1,0 0-1,0 0 1,-1 0 0,-1 1-1,-11 3 73,11-1-70,-2-1-276,-3-9-183,8 5 427,-1 1-56,1-1 0,-1 1 0,1 0 0,-1-1 0,1 1 0,-1 0 0,0-1 0,1 1 0,-1 0 0,1 0 0,-1 0 0,0-1 0,1 1 0,-1 0 0,0 0 0,1 0 0,-1 0 0,1 0 0,-1 0 0,0 0 0,1 0 0,-1 1 0,0-1 0,1 0 0,-2 1 0,2-1-68,0 0 114,0 0 0,0 0 0,0 0 0,0 0 1,0 0-1,0 0 0,-1 0 0,1 0 0,0 0 0,0 0 0,0 0 1,0 0-1,0 0 0,0 0 0,0 0 0,0 0 0,0 0 0,-1 0 0,1 0 1,0 0-1,0 0 0,0 0 0,0 0 0,0-1 0,0 1 0,0 0 1,0 0-1,0 0 0,0 0 0,0 0 0,0 0 0,-1 0 0,1 0 1,0 0-1,0 0 0,0 0 0,0 0 0,0 0 0,0-1 0,0 1 0,0 0 1,0 0-1,0 0 0,0 0 0,0 0 0,0 0 0,0 0 0,0 0 1,0 0-1,0-1 0,0 1 0,0 0 0,0 0 0,0 0 0,0 0 0,0 0 1,0-1-122,0 0 0,0 1 0,0-1 0,0 0 0,0 0 0,1 1 1,-1-1-1,0 0 0,0 1 0,0-1 0,1 0 0,-1 1 0,0-1 1,1 0-1,0 0 39,0 1 0,0-1 0,-1 1 0,1 0 0,0 0 1,0-1-1,0 1 0,0 0 0,0 0 0,-1 0 0,1 0 0,0 0 1,2 0-1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1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560,'0'0'2976,"33"17"-2592,-16-1 1760,-1 1-1248,34 33 1536,-17 0-1377,17-1 1025,0 18-1216,-17 16-32,0 0-480,-33 0-160,0-17-128,-16 1-1120,-34-1 608,-17-33-2751,18-16 1791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2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4 6144,'-14'-28'1978,"11"22"476,1 9-1633,0-1-680,1-1-69,0 0 1,-1 0-1,1 1 1,0-1-1,0 0 1,1 1-1,-1-1 1,0 1 0,0-1-1,1 1 1,-1-1-1,1 1 1,-1 0-1,1-1 1,0 1-1,0 0 1,-1-1-1,1 1 1,0 0-1,1 2 1,-2 47 717,5 111 681,7-43-820,-6 22 85,6 0-299,-7 184 97,-5-213-327,1-53-23,-3-1 0,-3 0 0,-18 86 0,10-78-296,12-49 98,1-8-313,0 0 1,-1 0-1,0 0 1,0 0 0,-5 9-1,5-12-787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2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5568,'14'-27'1786,"-14"26"-1741,1 0 0,-1 0-1,1 0 1,-1 1 0,1-1-1,-1 0 1,1 1 0,-1-1-1,1 0 1,0 1 0,0-1-1,-1 1 1,1-1 0,0 1-1,1-1 1,7-5 248,0 2 1,0-1-1,0 1 0,1 0 1,19-4-1,8-5 706,-28 9-614,0 1 0,19-5 1,-15 7-105,0-1-1,0 2 1,0 0 0,0 0 0,18 3 0,5 9 258,-16-8-276,-16-3-203,1-1 0,-1 1 0,1 1 0,-1-1 0,0 0 0,0 1 1,1 0-1,-1 0 0,0 1 0,-1-1 0,1 1 0,0-1 0,5 7 0,-8-8-42,0 0 0,0-1 0,-1 1 0,1-1 0,-1 1 0,1 0 0,0 0 0,-1-1 0,1 1 0,-1 0 1,0 0-1,1 0 0,-1-1 0,0 1 0,1 0 0,-1 0 0,0 0 0,0 0 0,0 0 0,0 0 0,0-1 1,0 1-1,0 0 0,0 0 0,0 0 0,0 0 0,0 0 0,-1 0 0,1 1 0,-2 1 45,0-1-1,-1 1 0,1-1 1,0 1-1,-1-1 0,1 0 1,-1 0-1,-5 3 0,-7 5 227,-41 27 747,51-34-910,1-1 0,-1 1 0,0-1 0,0 0 0,-1 0 0,1 0 0,0-1 0,-8 2 0,206-3-2387,-143 0 752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2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232 5056,'52'0'4901,"-47"0"-4329,13-1 1231,-18 1-1746,1 0 0,-1-1 1,1 1-1,-1 0 0,1 0 1,-1-1-1,0 1 1,1 0-1,-1-1 0,1 1 1,-1 0-1,0-1 0,1 1 1,-1-1-1,0 1 1,0 0-1,1-1 0,-1 1 1,0-1-1,0 1 1,0-1-1,0 1 0,1-1 1,-1 1-1,0-1 0,0 1 1,0-1-1,0 1 1,0-1-1,0 0-32,0 1-1,0 0 1,0 0 0,0-1-1,0 1 1,-1 0 0,1 0-1,0-1 1,0 1 0,0 0-1,0 0 1,0 0 0,0-1-1,0 1 1,0 0 0,-1 0 0,1 0-1,0-1 1,0 1 0,0 0-1,-1 0 1,1 0 0,0 0-1,0 0 1,0 0 0,-1-1-1,1 1 1,0 0 0,0 0-1,0 0 1,-1 0 0,1 0 0,0 0-1,-1 0 1,-4-3 166,2 1-124,0 1 0,0-1 0,0 1 0,0 0 0,0 0 0,0 0-1,0 0 1,0 1 0,-1-1 0,1 1 0,0 0 0,-5 0 0,1 0-12,1 0 0,-1 1 0,0-1-1,0 1 1,0 1 0,0-1 0,1 1-1,-1 1 1,1-1 0,-10 6 0,-45 19 398,39-19-324,-22 9 174,27-7-128,1 1-1,0 1 0,1 0 1,0 1-1,1 1 0,0 0 1,2 0-1,-1 2 1,-15 26-1,24-37-140,2 1 0,-1-1-1,0 1 1,1 0 0,0 0 0,1 0 0,-1 0-1,1 0 1,0 0 0,1 1 0,-1-1-1,1 0 1,0 0 0,2 10 0,-1-13-20,-1 0 1,1-1 0,0 1-1,0-1 1,0 0 0,0 1-1,1-1 1,-1 0 0,1 1-1,-1-1 1,1 0 0,0 0-1,0-1 1,0 1 0,0 0-1,0 0 1,0-1 0,0 1-1,0-1 1,1 0 0,-1 0-1,1 0 1,4 2 0,-2-2-26,2 0 1,-1 0 0,0 0 0,0-1 0,0 1 0,0-2-1,0 1 1,1-1 0,-1 0 0,7-2 0,5-3-342,0 0 0,0-2 1,-1 0-1,0-1 0,-1-1 1,26-21-1,1-2-726,42-46-1,-60 54 751,-1-1-1,-2-1 1,0-1-1,18-32 1,-36 53 320,-1 0 1,0-1-1,-1 1 1,1 0 0,-1-1-1,-1 1 1,1-1-1,-1 0 1,-1 0 0,0 1-1,0-1 1,-1-11-1,0-5 105,1 19 41,0-1 0,-1 1 0,0 0 0,0 0 0,0 0 0,-1 0 0,1 0 0,-1 1 0,-1-1 0,1 0 0,0 1 0,-1 0 0,0-1 0,0 1 0,-5-5 0,8 9-114,-1 0 1,1-1 0,-1 1 0,1-1 0,-1 1 0,1 0 0,-1 0 0,1-1 0,-1 1-1,1 0 1,-1 0 0,1-1 0,-1 1 0,1 0 0,-1 0 0,0 0 0,1 0 0,-1 0-1,1 0 1,-1 0 0,1 0 0,-1 0 0,0 0 0,1 0 0,-1 0 0,1 0 0,-1 1-1,1-1 1,-2 1 0,-12 10 425,12-8-361,0-2-47,1 1 1,-1 0-1,1 0 0,-1 0 1,1 0-1,0 0 0,0 1 1,0-1-1,0 0 0,0 1 1,0-1-1,1 0 1,-1 1-1,0 2 0,-1 9 133,-2 2-51,0 0 0,2 0 0,0 0-1,0 20 1,3-8 5,6 36 0,-1-20-46,-3-8-39,-1-11 16,1 0 0,8 32 0,22 43 52,-30-92-365,0-1 0,0 1 0,-1 0 0,0 0 0,-1 0 0,0 1 0,0-1 0,0 11 0,-1-16-1885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3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152,'17'50'4128,"16"16"-3584,-16-16 1120,-1 0-1024,18 16 159,-1-16-479,17 16-64,-17-32-160,17-1-128,-17-17 0,17-16-2079,-17 0 1151,-17-33-1952,1 17 1664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3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 8384,'0'0'3808,"0"16"-3328,0 1 1248,-17-17-1056,17 33 1343,-17 0-1151,-16 17 64,17 0-544,-34 16-192,33 1-96,-33-18-2752,17 1 1441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4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472,'0'0'1760,"3"0"-1051,11 0 2320,-11 0-1535,5 0-763,-4 0-429,-1-1 1,1 1 0,0 0 0,0 0-1,-1 1 1,1-1 0,0 1 0,5 1 0,-1 3 129,-7-4-371,1 0 0,-1 0 0,1 0 0,0 0 0,-1 0 1,1-1-1,-1 1 0,1 0 0,0-1 0,0 0 0,-1 1 0,1-1 1,0 0-1,3 0 0,108 0-648,-111 0 415,0 0 0,-1 0 0,1 1 0,0-1-1,0 0 1,-1 1 0,1 0 0,0-1 0,-1 1 0,1 0 0,-1 0-1,1-1 1,-1 1 0,1 0 0,-1 1 0,0-1 0,3 2 0,1 0-2047,9-3 742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4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16 5568,'0'0'1786,"3"3"-1071,-1-1-619,-1-1 0,0 0 0,0 1 0,0-1 0,0 1 0,0 0 0,0-1 0,0 1 0,0 0 0,0 0 0,-1-1 0,1 1 0,-1 0 0,1 3 0,-4 0 603,2-3-622,0-1 0,-1 0 1,1 1-1,0-1 0,0 0 1,0 1-1,0-1 0,1 1 1,-1 0-1,0-1 0,1 1 1,-1 0-1,1-1 0,-1 1 1,1 0-1,0-1 0,-1 4 1,1-4-53,0 1 1,0 0 0,0-1 0,0 1 0,-1-1 0,1 1-1,-1-1 1,1 1 0,-1-1 0,0 1 0,1-1 0,-1 0 0,0 1-1,0-1 1,0 0 0,0 0 0,0 0 0,0 0 0,0 1-1,-1-2 1,1 1 0,0 0 0,-1 0 0,1 0 0,0 0-1,-1-1 1,1 1 0,-3 0 0,1 0 29,0 1-1,0 0 1,0 0 0,0 0-1,-4 4 1,5-5-33,0 1 0,1-1-1,-1 1 1,0-1 0,0 0 0,0 0-1,0 0 1,0 0 0,0 0 0,0 0 0,-3 1-1,-27-1 164,20-1-140,4 0-5,4 1-18,-1-1 0,1 0 0,-1-1 0,1 1 0,-1-1 0,-5-1 0,9 1-20,0 1 0,0-1 0,0 1 0,0-1 0,0 1 0,0-1-1,0 0 1,0 0 0,0 0 0,0 1 0,0-1 0,1 0 0,-1 0 0,0 0 0,0 0 0,1 0 0,-1-1 0,1 1 0,-1 0 0,1 0 0,0 0 0,-1 0 0,1-1 0,0 1-1,0 0 1,0 0 0,0-1 0,0-1 0,0-6-36,-1 6 22,1 0 1,0 0-1,0 0 0,0 0 0,0 0 0,0 0 0,1 0 0,-1 0 0,1 0 0,0 1 0,0-1 0,0 0 0,0 0 0,1 1 0,-1-1 0,1 0 0,-1 1 0,4-4 0,-3 4-3,-1 1-1,0-1 1,1 1-1,-1 0 1,1 0 0,-1-1-1,1 1 1,0 0 0,-1 1-1,1-1 1,0 0-1,0 0 1,0 1 0,-1-1-1,1 1 1,3-1 0,0 4 68,-2 0-24,0 1 1,0 0-1,0-1 0,2 7 0,-3-6 6,0 0 0,1 0 0,-1-1 0,1 1 0,-1-1 0,1 0 0,0 1 0,0-1 0,7 4 0,18 13 104,-6 5-33,-20-24-91,0 0 0,0 0 1,0-1-1,0 1 0,0 0 0,0-1 0,4 1 0,4 1 40,-3 0-30,6 1 44,-1 0 1,0-1 0,1 0 0,13 0 0,-13-2-71,0-1 0,0-1 0,0 0 0,0 0 0,-1-2 0,1 1 0,-1-1 0,0-1 1,0 0-1,-1-1 0,16-10 0,-26 15 5,0 1 0,1-1 0,-1 0 0,0 0 0,0 0 0,0 0 0,0 0 1,0 0-1,0-1 0,0 1 0,0 0 0,0 0 0,-1-1 0,1 1 0,0 0 0,0-3 0,-1 3 1,0 0-1,0 0 0,0 1 0,0-1 1,0 0-1,0 0 0,-1 0 1,1 0-1,0 0 0,0 0 0,-1 0 1,1 0-1,-1 0 0,1 0 1,-1 1-1,1-1 0,-1 0 0,-1-1 1,-2-2 3,-1 0 0,0 0 0,0 1 0,0-1 1,0 1-1,-7-2 0,-28-18 14,0 1-17,1 11-43,31 8-51,0-1 0,1-1-1,-1 1 1,1-1 0,-12-11-1,14 12-916,1-1 0,-1 0 0,-4-7 0,-8-19-1564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9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00 4896,'-28'0'1584,"23"0"-43,7 0-1168,0 0-334,-1 1-1,0-1 0,0 0 0,0 1 0,0-1 1,0 1-1,-1-1 0,1 1 0,0 0 0,0-1 1,0 1-1,0 0 0,-1 0 0,1-1 1,0 1-1,-1 0 0,2 1 0,15 26 316,-1-2-153,1-4-32,1-1 1,0 0-1,40 32 0,-51-47-133,0-1-1,1 0 1,-1 0-1,1 0 0,0-1 1,1 0-1,-1-1 0,9 3 1,-4-3 0,-1-2-1,0 1 1,1-2 0,-1 0 0,24-2 0,-4-2-61,0-1 1,-1-1-1,1-2 1,49-19-1,-32 6-110,106-41-205,235-85 260,-316 121 422,135-28-1,-71 32 134,-121 19-403,111-17 456,-97 17-403,1 1 0,37 2 1,-32 3-37,0 1 1,-1 2 0,1 2 0,-1 1-1,63 25 1,84 63 225,-179-95-329,1 1 0,0 0 1,-1 0-1,0 0 0,1 1 0,-1-1 1,-1 1-1,1 0 0,0 0 0,-1 1 1,0-1-1,0 1 0,0 0 1,-1-1-1,1 1 0,-1 0 0,-1 0 1,1 1-1,0-1 0,-1 0 0,0 1 1,-1-1-1,1 0 0,-1 1 0,0 6 1,0-9-7,0 0 0,0 0 0,0 0 0,-1 0 1,1 0-1,-2 4 0,-6 2-3,7-9 24,1 0-1,0 1 1,-1-1 0,1 0-1,0 0 1,-1 1 0,1-1-1,0 0 1,-1 1-1,1-1 1,0 0 0,0 1-1,-1-1 1,1 1 0,0-1-1,0 0 1,0 1-1,-1-1 1,1 1 0,0-1-1,0 0 1,0 1 0,0-1-1,0 1 1,0-1-1,0 1 1,0 0 0,0 1 68,3-4-32,2-3-32,-2 0 5,1 1 0,1 0 0,-1 1 0,0-1-1,10-4 1,8-6 66,2 2 0,0 0 0,36-11 0,31 1 196,3-9-112,12 1-64,159-23 0,-255 52-95,207-31 297,-170 24 623,1 3 0,78 1-1,-124 4-853,-1 0 0,1 0-1,0 0 1,-1 0 0,1 0-1,0-1 1,-1 1 0,1 0-1,0-1 1,-1 0 0,1 1-1,-1-1 1,1 0 0,-1 0-1,1 0 1,-1 0 0,0 0-1,1 0 1,1-2 0,-3 2-30,3-1 320,-6-1-287,-27-28-641,13 15 256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29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7232,'-14'14'2314,"9"-3"-1396,4-9-886,-2 7 199,0 1 1,1-1-1,0 0 1,1 1 0,0-1-1,0 13 1,1 437 840,0-456-1198,-1 0-1,1 0 1,1-1-1,-1 1 1,0 0-1,1-1 1,-1 1 0,1 0-1,0-1 1,0 1-1,0 0 1,0-1-1,0 1 1,0-1 0,1 0-1,2 3 1,-2-2-1874,-4-8 117,-2-3 792,1 1 0,0-1 0,1 0-1,-3-11 1,-10-51 103,2-1 3662,12 58-2168,1 0 1,-1 1 0,2-1-1,0 1 1,0-1 0,7-24-1,-3 14 43,-2 9-211,0-1-1,1 1 0,0 0 1,1 0-1,0 0 0,2 1 1,12-22-1,-15 30-200,0-1 0,0 1 0,1 0 0,-1 0 0,1 0 0,1 1 0,-1-1 0,0 1 0,1 0 0,9-4 0,-3 3 95,1 0 0,-1 2 1,0-1-1,1 1 1,14-1-1,-15 3-93,-1 1 0,1-1 1,-1 2-1,0 0 0,14 3 0,-17-3-49,0 1 0,1 0 1,-1 1-1,-1 0 1,1 0-1,0 1 0,12 7 1,-18-9-59,0 0 0,0-1 0,-1 1 0,1 0 0,0 0 0,-1 0 0,0 1 0,1-1 0,-1 0 1,0 0-1,0 1 0,0-1 0,0 1 0,-1-1 0,1 1 0,-1-1 0,1 1 0,-1-1 0,0 1 0,0-1 1,0 1-1,-1 2 0,1 1 22,-1-1 0,-1 1 0,1-1 0,-1 1 1,0-1-1,0 1 0,0-1 0,-1 0 0,-3 5 1,0-2 0,-1 0 1,0-1-1,0 1 1,0-1 0,-1-1-1,-11 8 1,-57 32 173,55-34-176,15-8-142,-1 1-1,0-2 0,-1 1 0,1-1 1,-1 0-1,1 0 0,-1-1 0,0 0 1,0-1-1,0 1 0,-9-1 0,-19-1-608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9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 6048,'-16'16'2752,"16"18"-2400,0-18 896,0 1-768,-17 49 864,17-16-768,-17 50-96,17-17-288,-16 16-128,16-32-32,-17 16 32,17-34-32,-16 1-32,16-17 32,-17 1-1376,17-18 736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9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7 7136,'-14'-14'2309,"14"14"-2288,0-1 0,0 1 0,0 0-1,0 0 1,-1 0 0,1 0 0,0-1 0,0 1 0,0 0-1,0 0 1,-1 0 0,1 0 0,0 0 0,0 0 0,0 0-1,-1 0 1,1 0 0,0 0 0,0 0 0,-1 0 0,1 0-1,0 0 1,0 0 0,0 0 0,-1 0 0,1 0 0,0 0-1,0 0 1,-1 0 0,1 0 0,0 0 0,0 0 0,0 0-1,0 0 1,-1 0 0,1 1 0,0-1 0,0 0 0,0 0-1,-1 0 1,1 0 0,0 1 0,-25 10 608,24-11-548,0 0 0,0 0 0,0 0 0,0 1-1,0-1 1,0 0 0,0 1 0,0-1 0,1 1 0,-1-1-1,0 1 1,0-1 0,0 1 0,1 0 0,-1-1-1,0 1 1,0 0 0,0 1 0,-4 4 442,-9 0 474,9-3-875,0 1-1,0 0 0,0 1 1,0-1-1,1 1 0,0 0 1,-7 9-1,5 1 34,4-8-70,1-5-53,-2 5 76,1 0 1,1-1-1,-1 1 1,-1 12-1,3-16-92,0 1 1,1-1-1,-1 0 0,1 0 0,-1 1 0,1-1 0,0 0 0,0 0 0,1 0 0,-1 0 0,1 0 1,-1 0-1,1 0 0,2 2 0,5 7 19,1 0-1,13 12 1,-19-20-33,0-1 0,0 1-1,1-1 1,-1 0 0,1 0-1,0-1 1,0 1 0,0-1-1,0 0 1,7 1 0,4 0-131,0-2 0,0 0 0,24-2 0,5 0-1494,-37 1 1335,-5 1 121,0-1 1,0 0 0,0 0-1,-1 0 1,1 0-1,0-1 1,0 1-1,0-1 1,0 0-1,-1 1 1,1-1 0,0-1-1,0 1 1,-1 0-1,1-1 1,-1 1-1,0-1 1,4-2-1,11-13-1203</inkml:trace>
  <inkml:trace contextRef="#ctx0" brushRef="#br0" timeOffset="1">297 33 7808,'-17'17'3520,"0"16"-3040,17-16 800,-16 16-800,-1 17 0,17 16-288,-16-16-352,-1 16 96,0-33-2528,17 17 1408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30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9728,'-50'17'4384,"33"33"-3808,1-1 256,-1-15-576,0 49 128,1-17-256,-1 17 63,0-33-95,17 0-1535,0-1 767,0-32-2336,0-34-2528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30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0 6720,'0'-27'2170,"0"26"-2150,0 1 0,0 0 0,0-1-1,0 1 1,0 0 0,0-1-1,0 1 1,0 0 0,0 0 0,0-1-1,0 1 1,0 0 0,0-1-1,0 1 1,0 0 0,1 0 0,-1-1-1,0 1 1,0 0 0,0 0 0,1-1-1,-1 1 1,0 0 0,0 0-1,1 0 1,-1-1 0,0 1 0,0 0-1,1 0 1,-1 0 0,0 0-1,0 0 1,1-1 0,-1 1 0,0 0-1,1 0 1,-1 0 0,0 0-1,1 0 1,-1 0 0,0 0 0,1 0-1,18-7 209,-9 2 43,0 2 1,1-1-1,-1 1 1,1 0-1,-1 1 1,20-1-1,8 3 160,1 1 0,-1 3-1,40 8 1,-63-10-397,-1 2-1,-1 0 1,1 0 0,0 2 0,-1-1 0,0 2-1,0 0 1,-1 0 0,0 1 0,0 1-1,-1 0 1,0 0 0,-1 1 0,13 15 0,-16-17 22,0 1 0,-1-1 0,0 1 1,0 1-1,0-1 0,-2 1 0,1 0 1,-1 1-1,-1-1 0,3 12 0,-5-13 40,-1 1 0,-1-1 0,1 0 0,-2 1 0,1-1 0,-1 0 0,-1 0 0,1 0 0,-2 0 0,1 0 0,-1-1 0,-8 13 0,5-13 7,0 0-1,-1 0 1,-14 11 0,11-9-18,-85 65 275,77-63-336,1-1-1,-1-1 0,-31 12 0,-16 0 79,43-13-66,17-6-120,0 0 0,0-1-1,-1 1 1,1-1-1,-1 0 1,1-1 0,-1 0-1,0 0 1,0 0 0,0-1-1,-12-1 1,13 0-45,0-1 0,1 0 0,-1 0 0,-7-4 0</inkml:trace>
  <inkml:trace contextRef="#ctx0" brushRef="#br0" timeOffset="1">748 51 10464,'16'-17'4736,"67"1"-4096,-49 16 1535,15 0-1311,18 0-64,-17 0-512,16 0-128,-16 0-96,-17-17-2656,17 34 1409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30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5632,'-33'50'2560,"16"66"-2208,17-66 768,0-17-672,-16 33-160,32 1-192,-16-34-2432,17 0 1280</inkml:trace>
  <inkml:trace contextRef="#ctx0" brushRef="#br0" timeOffset="1">233 67 8896,'33'0'4032,"67"0"-3520,-67 0 96,17 0-448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38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0 34 3648,'-13'-14'1173,"10"11"-703,0 3-108,2 0-316,1 0 1,-1 0-1,1 0 0,-1 0 0,0 0 0,1 0 0,-1 0 1,1-1-1,-1 1 0,1 0 0,-1 0 0,0-1 1,1 1-1,-1 0 0,1-1 0,-1 1 0,1-1 0,-1 1 1,1 0-1,0-1 0,-1 1 0,1-1 0,-1 0 1,1 0 17,-1 0 0,1 1 1,-1-1-1,1 0 1,-1 1-1,1-1 1,-1 1-1,0-1 1,1 1-1,-1-1 1,0 1-1,1 0 1,-1-1-1,0 1 0,1 0 1,-1-1-1,0 1 1,0 0-1,1 0 1,-1 0-1,0 0 1,0 0-1,0 0 1,0 0-1,-18 0 194,1 2 0,0 0 0,0 1 0,0 1 0,0 1 0,1 0 0,-21 10 0,-20 15-146,-235 106 341,171-73-85,15-12 227,-65 34 240,19-2 38,-84 44-56,145-80-663,-85 39-148,150-75-1224,-43 11-1,69-21 1043,0-1-1,0 0 1,0 1 0,-1-1-1,1 0 1,0 0 0,-1 0-1,1 0 1,0 0 0,0 0-1,-1 0 1,1 0 0,0 0-1,-1-1 1,-1 0 0,-13-13-1792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38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 4896,'-45'0'2624,"45"0"-2593,0 0 1,-1 0 0,1 0-1,0 0 1,-1 0-1,1 0 1,0 0-1,-1 0 1,1 0 0,0 0-1,-1 0 1,1 0-1,0 0 1,-1 1 0,1-1-1,0 0 1,-1 0-1,1 0 1,0 0 0,-1 1-1,1-1 1,0 0-1,0 0 1,-1 0-1,1 1 1,-16 15 518,1-2-275,0 1-1,1 0 1,0 1-1,2 1 1,-13 20-1,17-20-160,-53 113 732,58-124-814,1 0 0,0 1 0,0-1 0,0 0 0,1 1 0,-1 12 0,2-17-4,0 0 1,0 0-1,1 0 1,-1 0-1,0-1 1,1 1-1,-1 0 1,1 0-1,0-1 1,0 1 0,0 0-1,0-1 1,0 1-1,0-1 1,0 1-1,0-1 1,0 1-1,1-1 1,-1 0-1,1 0 1,-1 1-1,1-1 1,-1 0-1,1-1 1,0 1-1,-1 0 1,1 0-1,3 0 1,-2 0-4,0-1-1,0 1 1,-1-1-1,1 0 1,0 0-1,0 0 1,0 0 0,-1-1-1,1 1 1,0-1-1,-1 0 1,1 1 0,3-3-1,22-4 0,33 2-237,5-9 53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39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3072,'0'-22'1326,"0"11"2318,2 14-2849,1 0-606,-1 0 0,0 0 1,0 0-1,0 0 0,0 0 0,0 1 1,-1-1-1,3 8 0,6 36 1107,-7-30-1058,3 4-86,1 0 0,1-1 0,0 1 0,2-1 0,12 20 0,12 8 132,-26-37-307,0 1-1,12 20 1,10 18-1652,-29-49 1582,-1 1-1,0-1 1,1 0 0,-1 1 0,0-1-1,1 1 1,-1-1 0,0 1 0,0 1-1,0-3 94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39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2 4992,'1'-12'1962,"-5"24"-1162,-1-6-353,4-5-290,0 0 0,0 0 0,0 0 0,0 0 0,0 0 0,0 1 0,0-1 0,0 0 0,0 1 0,1-1 0,-2 2 0,0 4 224,0-1 1,0 1-1,-2 11 0,-5 19 307,6-32-595,1 0 1,-1 1-1,-1-1 0,-4 5 0,4-4-23,0 0 0,0 0 0,0 1 0,-4 9 0,1 3 59,4-10-74,0-1 0,-1 1 0,1-1 0,-2 0 0,-6 11 0,-7 1 40,12-15-84,0 1 0,1 0 0,-7 10 0,8-11-60,3-2 18,-1-1 0,1 0-1,-1 0 1,1 0 0,-1 0 0,0 0-1,-3 3 1,-15 3-302,17-8 175,1 1 0,0 0-1,0-1 1,0 1 0,0 0 0,-1 0 0,1 0 0,1 1-1,-4 1 1,2 0-1271,3-20-3008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39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8896,'-17'-17'4544,"0"34"-3328,34-17-768,-34 0-32,17 16-256</inkml:trace>
  <inkml:trace contextRef="#ctx0" brushRef="#br0" timeOffset="1">67 332 9888,'-33'66'4480,"16"-32"-3904,17-18-96,0 17-384,0-16 448,-17 16-288,17-16-1952,17-1 896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40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45 4896,'42'0'1584,"-42"0"-1559,1 0 0,-1 0 1,0 0-1,1 1 0,-1-1 1,1 0-1,-1 0 0,1 0 1,-1 0-1,1-1 0,-1 1 1,1 0-1,-1 0 0,1 0 1,-1 0-1,0 0 0,1-1 1,-1 1-1,1 0 0,-1 0 1,0-1-1,1 1 0,0-1 1,26-26 1547,-38 21 475,9 3-1740,2 2-292,0 1-1,0 0 0,0 0 0,0-1 1,0 1-1,-1 0 0,1 0 1,0-1-1,0 1 0,0 0 0,0 0 1,-1 0-1,1-1 0,0 1 0,0 0 1,-1 0-1,1 0 0,0 0 1,0-1-1,-1 1 0,1 0 0,0 0 1,0 0-1,-1 0 0,1 0 0,0 0 1,-1 0-1,-17 4 303,-14 6-76,23-7-205,0 0 0,0 1 0,0 1-1,-10 6 1,-31 23 30,47-31-71,0-1 1,0 1 0,0 0-1,0 0 1,0 0 0,1 0 0,0 0-1,-1 1 1,1-1 0,0 1-1,1-1 1,-1 1 0,1 0 0,-1-1-1,0 8 1,1-8 20,1 0 0,0 0-1,0 0 1,0 0 0,0-1 0,0 1-1,1 0 1,-1 0 0,1 0 0,0-1-1,0 1 1,0 0 0,0-1 0,0 1-1,1-1 1,-1 1 0,1-1 0,-1 1 0,5 3-1,3 1 41,0 0 0,0 0-1,1-1 1,12 7-1,-4-4-19,-11-5-11,-1-1 0,1 0 1,-1-1-1,1 0 0,10 2 0,-11-2 30,-1-1 1,1 1-1,9 4 1,-13-5-11,0 0 1,0 0 0,-1 0-1,1 1 1,0-1-1,0 1 1,-1 0-1,1-1 1,-1 1 0,1 0-1,-1 0 1,0 0-1,1 2 1,-1-3-32,-1-1 0,1 1 0,-1-1 0,0 1 0,1-1-1,-1 1 1,0-1 0,0 1 0,1 0 0,-1-1 0,0 1 0,0-1 0,0 1 0,0 0 0,0-1 0,0 1 0,0 0 0,0-1 0,0 1-1,0-1 1,0 1 0,0 1 0,-2-2-3,1 1 0,0-1 0,-1 0 0,1 1 0,-1-1 1,1 0-1,-1 0 0,1 0 0,-1 0 0,-1 0 0,-2 0 3,-9 0-17,1 1 1,0 1 0,-15 3-1,-1 0-56,-84 12-2492,74-14 1084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40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32 2816,'14'0'917,"-14"0"-911,0 1 1,0-1-1,0 0 0,0 0 0,0 0 0,0 0 0,1 0 1,-1 0-1,0 0 0,0 0 0,0 0 0,0 0 0,0 0 1,0 0-1,0 0 0,0 0 0,0 0 0,1 0 1,-1 0-1,0 0 0,0-1 0,0 1 0,0 0 0,0 0 1,0 0-1,0 0 0,0 0 0,0 0 0,0 0 0,0 0 1,0 0-1,1 0 0,-1 0 0,0 0 0,0 0 1,0 0-1,0-1 0,0 1 0,0 0 0,0 0 0,0 0 1,0 0-1,0 0 0,0 0 0,0 0 0,0 0 0,0 0 1,0 0-1,0-1 0,0 1 0,0 0 0,0 0 1,0 0-1,0 0 0,0 0 0,0 0 0,0-1 20,0 1-1,0-1 0,0 1 1,0-1-1,0 1 1,0-1-1,0 1 0,0-1 1,0 0-1,0 1 1,0 0-1,0-1 0,1 1 1,-1-1-1,0 1 1,0-1-1,1 1 0,-1-1 1,0 1-1,1 0 1,-1-1-1,0 1 0,1-1 1,-1 1-1,1 0 1,-1 0-1,1-1 0,-1 1 1,0 0-1,1 0 0,-1-1 1,1 1-1,-1 0 1,1 0-1,-1 0 0,1 0 1,-1 0-1,1 0 1,0 0-1,-1 0 0,2 0 1,3-3 646,6-8 416,-5 8-251,-4 3-709,1-1 0,0 0-1,-1 0 1,1 0 0,-1 0-1,1 0 1,-1 0 0,0-1 0,1 1-1,-1-1 1,0 0 0,0 0 0,0 1-1,0-1 1,-1 0 0,1-1-1,0 1 1,-1 0 0,2-3 0,14-28 1312,-16 30-1368,-1 0 1,1 0 0,0 0-1,-1 0 1,1 0 0,-1-1-1,0 1 1,0 0 0,0 0-1,-1-4 1,0-2 72,1 5-113,0 1 1,0 0 0,-1-1 0,1 1 0,-1-1 0,0 1-1,0 0 1,0 0 0,-3-6 0,-1-2 23,5 9-50,0 1 0,-1-1 0,1 0 0,-1 1 1,0-1-1,1 0 0,-1 1 0,0-1 0,0 1 1,0-1-1,0 1 0,0 0 0,-1-1 0,1 1 1,0 0-1,-1 0 0,1 0 0,-1 0 1,1 0-1,-1 0 0,1 0 0,-1 1 0,1-1 1,-1 0-1,-2 0 0,2 1-2,1-1-5,0 1-1,0 0 1,0-1 0,0 1 0,-1 0-1,1 0 1,0 0 0,0 0 0,0 0-1,0 0 1,0 0 0,-1 0 0,1 1-1,0-1 1,0 0 0,0 1 0,0-1-1,0 0 1,0 1 0,0 0 0,0-1-1,0 1 1,0 0 0,0-1 0,0 1-1,-1 1 1,-6 5-40,-15 5 13,17-10 69,1 1 0,-1 0 0,1 0 0,0 1 1,-6 5-1,7-6-12,1 1-1,0 0 1,0 0 0,0 0-1,1 1 1,-1-1 0,1 1-1,0-1 1,0 1 0,1 0-1,-3 8 1,2 2 102,1 0-1,0 25 1,1-40-128,-1 1 0,1-1 0,0 1 1,0-1-1,0 1 0,0-1 0,0 1 0,0-1 0,0 1 1,0 0-1,0-1 0,0 1 0,1-1 0,-1 1 0,0-1 1,0 1-1,0-1 0,1 1 0,-1-1 0,0 1 0,0-1 1,1 0-1,-1 1 0,0-1 0,1 1 0,-1-1 0,1 0 1,-1 1-1,1-1 0,-1 0 0,0 0 0,1 1 0,-1-1 1,1 0-1,-1 0 0,1 1 0,0-1 0,6 3-6,-5-2-15,-1 0 0,0-1 1,1 1-1,-1 0 0,1-1 0,-1 0 0,1 1 0,0-1 0,-1 0 0,1 1 0,-1-1 1,4 0-1,-1-2-89,0 1 0,0 0-1,0-1 1,7-4 0,-6 3 43,-1 0 0,0 0-1,0-1 1,5-6-1,-4 6 35,-5 3 34,0 1 0,1 0 0,0-1-1,-1 1 1,1 0 0,-1-1 0,1 1-1,-1 0 1,1-1 0,0 1 0,-1 0-1,1 0 1,-1 0 0,1 0-1,0 0 1,-1 0 0,1 0 0,0 0-1,-1 0 1,1 0 0,0 0 0,-1 0-1,1 0 1,-1 0 0,2 1 0,-2-1 16,3 0 364,-3 3 58,0-1-347,1 0 1,-1 0-1,1 0 0,0 0 0,-1 0 0,1 0 0,0 0 0,1 0 0,-1 0 1,0 0-1,0 0 0,1-1 0,-1 1 0,1-1 0,-1 1 0,1-1 1,0 1-1,-1-1 0,1 0 0,0 0 0,0 0 0,0 0 0,3 1 1,9 4 172,0-1 0,19 5 1,-26-8-211,3 1-37,21 6-175,61 10-1,-14-14-2512,-35 1 1191,-15-2-1786,36 0 0,3-4-30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59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6880,'0'0'3136,"17"0"-608,0-17-1376,-1 17-672,17-16 160,-16 16-384,33-17 192,-17 17-224,0 0 64,0 0-160,1-17 64,16 17-97,-34 0-894,1 0 415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41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5312,'0'0'1701,"3"6"-1024,-1-4-623,-1 1 0,0 0 0,0-1 0,0 1 0,0 0 0,-1 0 0,1 3 0,-5 8 377,0-6-179,3 0-59,-1 0 0,1 0 0,1 0 0,0 0 0,1 12 0,-1-3 249,1 15 179,0-21-459,-1-1-1,0 1 1,0 0 0,-4 17-1,-2-10 14,4-12-51,1 0 0,-1 1-1,1-1 1,0 1 0,0 12 0,1-12 80,0-8-76,0-15-55,-3-27-324,-2 26 21,3 10 121,0 0 1,0 0 0,1 0 0,0 0 0,0-7-1,0-12-369,1 13 280,-1 0 0,2 1-1,2-18 1,-3 26 169,1 1 0,0-1 0,0 1 0,0 0 0,1-1 0,-1 1 0,1 0 0,-1 0 0,1 0-1,0 0 1,0 0 0,1 0 0,-1 1 0,1-1 0,-1 1 0,6-4 0,-1 1 11,0 1-1,0 0 1,1 1 0,-1-1-1,1 1 1,0 1 0,-1 0-1,1 0 1,0 0 0,1 1-1,-1 0 1,0 1 0,0 0-1,0 0 1,12 2 0,53 10-564,-38-5-152,1-2 0,49 2 0,-4-7-242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42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49 3232,'0'-14'1035,"0"14"-1028,1 0 0,-1 0 1,0 0-1,0 0 0,0 0 1,0 0-1,0 0 1,0-1-1,0 1 0,0 0 1,0 0-1,0 0 1,0 0-1,0 0 0,0 0 1,0 0-1,0 0 1,0 0-1,0-1 0,0 1 1,-1 0-1,1 0 1,0 0-1,0 0 0,0 0 1,0 0-1,0 0 0,0 0 1,0 0-1,0 0 1,0 0-1,0 0 0,0 0 1,0-1-1,0 1 1,0 0-1,-1 0 0,1 0 1,0 0-1,0 0 1,0 0-1,0 0 0,0 0 1,0 0-1,0 0 1,0 0-1,0 0 0,0 0 1,-1 0-1,1 0 0,0 0 1,0 0-1,0 0 1,0 0-1,0 0 0,0 0 1,-28 0 1416,25 0-619,0-2 166,-8-9-230,9 5 240,2 6-954,0-1-1,0 1 0,0-1 1,0 1-1,0-1 0,0 1 1,0-1-1,-1 1 0,1-1 1,0 1-1,0-1 0,0 1 1,0 0-1,-1-1 0,1 1 1,0-1-1,0 1 0,-1-1 0,1 1 1,0 0-1,-1-1 0,1 1 1,0 0-1,-1-1 0,1 1 1,0 0-1,-1 0 0,1-1 1,-1 1-1,1 0 0,-1 0 1,0 0-1,1 0-14,-1 0 0,1 0 0,-1 0 0,1 1 0,-1-1 0,1 0 0,0 0 0,-1 1 1,1-1-1,-1 0 0,1 1 0,0-1 0,-1 1 0,1-1 0,0 0 0,-1 1 0,1-1 0,0 1 0,0-1 0,-1 1 0,1-1 0,0 1 0,0-1 0,0 1 0,0-1 0,0 1 1,0-1-1,-1 1 0,1-1 0,0 1 0,1-1 0,-1 1 0,0-1 0,0 2 0,0 4 31,-1 1 0,0 0 1,0-1-1,0 1 0,-1-1 0,0 1 0,0-1 0,-1 0 1,-4 8-1,-6 16 42,9-21-69,0 1 7,0 0-1,-1 0 1,-11 18 0,6-6 15,0 3 57,5-16 8,4-8-93,0 1 0,0-1 0,0 1 0,0-1 0,1 1 0,-1 0 0,0-1 0,1 1 1,-1 0-1,0 3 0,1-5-21,0 0 1,0 0-1,0 0 1,0 0-1,0 1 1,0-1-1,0 0 1,0 0-1,0 0 1,0 0-1,0 0 1,0 0-1,0 0 1,0 0-1,0 0 1,0 1-1,0-1 1,0 0 0,0 0-1,0 0 1,0 0-1,0 0 1,0 0-1,1 0 1,-1 0-1,0 0 1,0 0-1,0 0 1,0 1-1,0-1 1,0 0-1,0 0 1,0 0-1,0 0 1,0 0-1,0 0 1,0 0-1,0 0 1,1 0-1,-1 0 1,0 0 0,0 0-1,0 0 1,0 0-1,0 0 1,0 0-1,0 0 1,0 0-1,0 0 1,1 0-1,-1 0 1,0 0-1,0 0 1,0 0-1,0 0 1,0 0-1,1 0-18,-1 0 0,1 0-1,-1 0 1,0 0 0,1 0-1,-1 0 1,1 0 0,-1 0-1,1 0 1,-1 0 0,0-1-1,1 1 1,-1 0 0,1 0-1,-1 0 1,0 0 0,1-1-1,-1 1 1,1 0 0,-1-1-1,0 1 1,1 0 0,-1-1-1,0 1 1,0 0-1,1-1 1,-1 1 0,0 0-1,0-1 1,1 0 0,4-6-704,9 1-73,-9 3 533,1-1 0,-1-1-1,0 1 1,0-1 0,0 0-1,-1 0 1,8-11 0,-7 5 182,-4 8 190,0 1 0,0 0 0,0-1 0,1 1 0,-1 0 0,3-3 0,-3 5-64,-1-1 0,0 1-1,0 0 1,1 0 0,-1-1-1,0 1 1,1 0 0,-1 0-1,1-1 1,-1 1 0,0 0-1,1 0 1,-1 0 0,1 0-1,-1 0 1,0 0 0,1 0-1,-1 0 1,1 0 0,-1 0-1,1 0 1,-1 0 0,0 0-1,1 0 1,-1 0 0,1 0-1,-1 0 1,0 0 0,1 0-1,-1 1 1,1-1 0,-1 0-1,0 0 1,1 1 0,-1-1-1,0 0 1,1 0 0,-1 1-1,0-1 1,0 0 0,1 1-1,-1-1 1,0 0 0,0 1-1,1 0 1,4 24 712,-1-17-286,0 1-1,0-1 1,0 0 0,9 11 0,-11-16-376,9 14 342,25 27-1,-36-44-410,1 1 0,-1-1 0,1 0 0,-1 1-1,1-1 1,0 0 0,-1 0 0,1 1 0,-1-1 0,1 0 0,-1 0-1,1 0 1,0 0 0,-1 0 0,1 1 0,0-1 0,-1-1-1,1 1 1,-1 0 0,1 0 0,0 0 0,-1 0 0,1 0-1,-1 0 1,1-1 0,0 1 0,-1 0 0,1 0 0,-1-1 0,1 0-1,0 1 17,2-2-64,0 0 0,-1 0 0,1 0 0,-1 0-1,0 0 1,1 0 0,-1-1 0,0 1 0,0-1 0,-1 0 0,1 1 0,0-1 0,-1 0 0,2-4-1,0 0-205,0 3 143,-1-1 0,0 1-1,-1-1 1,1 1 0,-1-1 0,0 0 0,0 1 0,0-1-1,0 0 1,-1 0 0,0 0 0,-1-8 0,1 10 38,0 0-1,0 0 1,0 0 0,1 0 0,-1 0 0,2-4 0,5 1-91,-3 3 130,1-4 115,-5 7-85,0-1 0,0 1 1,1 0-1,-1-1 1,0 1-1,0 0 0,1-1 1,-1 1-1,0 0 0,1-1 1,-1 1-1,0 0 1,1-1-1,-1 1 0,0 0 1,1 0-1,-1-1 0,1 1 1,-1 0-1,0 0 1,1 0-1,-1 0 0,1 0 1,-1 0-1,1-1 0,-1 1 1,0 0-1,1 0 1,-1 0-1,1 1 0,5 1 863,5 9-252,-1-1 0,-1 1 0,0 1 0,16 25 0,-2 5-198,-20-37-391,0 0 1,0-1-1,1 0 1,-1 0-1,1 0 1,5 5-1,9-3 99,-8-4-63,6 4-26,-13-4-113,1-1-1,-1 0 1,1 0-1,0 0 1,-1 0-1,1 0 1,0-1-1,3 0 1,-1 0-91,-1-1 0,0 0 0,0 0 0,0 0 0,0 0 0,0-1 0,-1 0 0,1 0-1,0-1 1,7-4 0,9-5-330,-16 10 329,-1-1 0,0 1-1,0-1 1,-1 0 0,1 0 0,0 0 0,-1-1 0,0 1 0,0-1-1,3-4 1,18-20-765,-20 24 824,0 0-1,1 1 0,0 0 1,6-4-1,-8 6 88,0-1-1,0 1 1,0-1-1,0 0 1,-1 0-1,1 0 1,-1 0-1,0 0 1,1-1-1,-1 1 1,0 0-1,2-4 1,-2-1 196,-2 7-165,0-1 0,0 1 0,0 0-1,0-1 1,1 1 0,-1-1 0,0 1 0,0-1 0,0 1 0,0 0 0,1-1 0,-1 1 0,0 0-1,0-1 1,0 1 0,1 0 0,-1-1 0,0 1 0,1 0 0,-1-1 0,0 1 0,1 0 0,-1 0-1,0-1 1,1 1 0,-1 0 0,1 0 0,-1 0 0,0 0 0,1 0 0,-1-1 0,1 1 0,-1 0-1,1 0 1,-1 0 0,0 0 0,1 0 0,-1 0 0,1 0 0,-1 1 0,1-1 0,-1 0 0,0 0-1,1 0 1,-1 0 0,1 0 0,-1 1 0,0-1 0,1 0 0,-1 0 0,1 1 0,20 12 1084,5 2-355,-19-13-504,-1 1 0,0 1 0,1-1 0,-1 1 0,9 8 0,-10-9-164,-1 1-1,1-1 0,0 0 0,0 0 1,7 2-1,38 12 137,-47-16-243,0 0 1,0 0-1,0-1 0,0 1 1,0-1-1,0 0 0,0 0 1,0 0-1,0 0 0,0-1 0,0 1 1,0-1-1,5-1 0,-6 0-55,0 0 0,-1-1-1,1 1 1,0-1 0,-1 1-1,1-1 1,-1 0 0,0 1-1,1-6 1,-2 7 64,0 0 1,0 0-1,-1 0 0,1 0 1,-1 0-1,1 0 1,-1 0-1,1 0 0,-1 0 1,1 0-1,-1 1 0,0-1 1,1 0-1,-2 0 1,2 1 20,0 0-9,0-1 0,-1 1 0,1 0-1,0 0 1,0-1 0,-1 1 0,1 0 0,0 0 0,-1 0 0,1-1 0,0 1 0,0 0 0,-1 0 0,1 0 0,0 0 0,-1 0 0,1 0 0,0 0 0,-1 0 0,1 0 0,0 0 0,-1 0 0,1 0 0,0 0 0,-1 0 0,-26-5-311,-7-1 117,12 11 132,11-2 46,-17 4 13,-30 8 344,56-14-302,0 0 0,0 0 0,1 0 0,-1 0 0,0 0 0,0 0 0,1 0 0,-1 0 0,1 1 0,-1-1-1,1 0 1,0 1 0,-1 0 0,1-1 0,0 1 0,0 0 0,0-1 0,0 1 0,1 0 0,-1 0 0,0 0 0,1 0 0,-1 4-1,-1 0 43,-2 2 117,-1 6 134,11 6-73,-3-13-175,-3-4-77,1-1 0,0 0 0,0 0 0,0 0 0,0-1 0,1 1 0,-1 0 0,0 0 0,1-1 0,-1 1 0,1 0 0,-1-1 0,1 0 0,0 1 0,0-1 0,0 0 0,0 0-1,0 0 1,0 0 0,0 0 0,0 0 0,0-1 0,0 1 0,0-1 0,0 1 0,1-1 0,2 0 0,6 0-272,-1-1 0,0 0 1,0 0-1,16-6 0,-9 4-97,-8 1 203,0 0 1,0-1-1,0 0 1,-1 0-1,1-1 1,-1 0-1,13-8 1,-20 11 163,3-1-13,1-1-1,0 0 1,-1-1 0,1 1 0,-1-1 0,0 0 0,0 0 0,0 0 0,-1-1 0,1 1-1,-1-1 1,0 0 0,-1 0 0,1 0 0,-1 0 0,0 0 0,0 0 0,-1-1 0,1 1-1,-1-1 1,0 1 0,-1-1 0,1-10 0,-2 11 23,1 0 1,-1-1-1,0 1 0,0-1 0,-1 1 1,1 0-1,-1 0 0,0 0 1,-1 0-1,1 0 0,-7-9 0,3 5 4,-1-4 173,-2 1 0,1 0 0,-1 0 0,-1 1 0,-14-12 0,22 20-123,1 2 58,-1-1 1,1 1-1,-1 0 1,0 0-1,1-1 1,-1 1-1,0 0 0,0 0 1,0 0-1,0 1 1,0-1-1,-2 0 1,3 1-80,0 0 1,0 0-1,0 0 1,0 0-1,0 0 1,0 0-1,1 0 1,-1 1-1,0-1 1,0 0-1,0 1 0,1-1 1,-1 1-1,0-1 1,0 0-1,1 1 1,-1 0-1,0-1 1,1 1-1,-1-1 1,0 1-1,1 0 1,-1 0-1,1-1 0,-1 1 1,1 0-1,0 0 1,-1-1-1,1 1 1,0 0-1,-1 0 1,1 1-1,-2 6 146,1-1 0,0 1 0,1 0 0,0 0 0,1 12 0,-1 1 183,0-20-366,0 18 175,0 1 1,1 0-1,1-1 0,0 0 1,10 33-1,-4-28-95,-4-10-57,0 0 0,2 0 0,8 17-1,14 5-248,-26-32 118,2 0 0,-1 0 0,0 0 0,1 0 0,0 0 0,0-1-1,0 0 1,0 0 0,6 4 0,-4-5-129,0 0 1,0-1-1,0 1 0,0-1 1,0 0-1,1-1 0,-1 1 1,8-2-1,-4 1-181,0 0 0,0-1 0,0-1 0,14-3-1,44-20-1806,-60 22 2015,-2 1 11,0 0 0,0-1-1,10-6 1,0-8-471,-7 6 269,35-22-433,-43 33 876,-1-1 0,0 1-1,1-1 1,-1 0-1,0 1 1,1-1-1,-1 1 1,0-1-1,1 1 1,-1-1-1,0 0 1,0 1 0,0-1-1,0 0 1,0 1-1,0-1 1,0 0-1,0 1 1,0-1-1,0 1 1,0-1-1,0 0 1,0 1 0,0-1-1,-1 0 1,1 0 50,0 1-76,0 0 0,0 0-1,0 0 1,0 0 0,0 0 0,0 0 0,0 0-1,0 0 1,0 0 0,0-1 0,0 1-1,0 0 1,0 0 0,0 0 0,0 0 0,0 0-1,0 0 1,0 0 0,0 0 0,0 0-1,0 0 1,0-1 0,0 1 0,0 0 0,0 0-1,0 0 1,0 0 0,0 0 0,0 0-1,-1 0 1,1 0 0,0 0 0,0 0-1,0 0 1,0 0 0,0 0 0,0 0 0,0 0-1,0 0 1,0-1 0,0 1 0,0 0-1,-1 0 1,1 0 0,0 0 0,0 0 0,0 0-1,0 0 1,0 0 0,0 0 0,0 0-1,0 0 1,0 0 0,-1 1 0,1-1 0,0 0-1,-1 0 113,0 0 0,-1 1 0,1-1 0,0 1 0,0 0 0,0-1 0,0 1 0,-1 0 0,1-1 0,0 1 0,0 0 0,0 0 0,1 0 0,-1 0 0,0 0 0,0 0 0,0 0 0,1 1 0,-1-1 0,1 0 0,-1 0 0,1 0 0,-1 1 0,1 1 0,-2 2 58,0 0 0,1 1 0,0-1 1,0 1-1,0 9 0,1-3 34,-1-5-170,1-1 0,0 1 1,0-1-1,1 1 0,0-1 0,0 1 1,0-1-1,1 0 0,0 0 0,0 1 1,1-1-1,4 7 0,-2-5-54,0 1-25,0 0-1,1-1 1,1 1 0,12 12 0,-18-20-9,0 0 0,0 0 1,0 0-1,0 0 1,0-1-1,0 1 1,1 0-1,-1-1 1,0 1-1,0-1 1,0 1-1,1-1 1,-1 1-1,0-1 1,1 0-1,-1 0 1,0 0-1,1 0 0,-1 0 1,0 0-1,1 0 1,-1 0-1,0 0 1,1-1-1,-1 1 1,0 0-1,1-1 1,-1 1-1,0-1 1,2 0-1,4-2-249,-3 2 123,0-1 0,0 1 0,0-1-1,0 0 1,-1 0 0,1 0 0,-1-1 0,1 1 0,-1-1 0,0 0-1,0 0 1,0 0 0,-1 0 0,4-4 0,-4 3-33,0-1 0,0 0 0,0 1 0,0-1-1,-1 0 1,1 0 0,-1 0 0,-1 0 0,1 0 0,-1 0 0,0-6 0,0 8 127,0 0 0,0 0 0,0 0 0,0 0 0,-1 0 0,0 0 0,1 0 0,-1 0 0,-1 0 0,0-3 0,-2 1 188,0 0-1,1 0 1,-2 0 0,-4-4-1,8 8-92,0 0 48,0-1 1,-1 1-1,1-1 0,-1 1 1,1 0-1,-1 0 0,1 0 0,-1 0 1,0 0-1,0 0 0,1 0 1,-1 1-1,0-1 0,0 1 0,0-1 1,-2 0-1,4 1-64,-1 0 1,1 0-1,0 0 0,0 0 1,0 0-1,0 0 1,0 1-1,-1-1 0,1 0 1,0 0-1,0 0 0,0 0 1,0 0-1,0 0 0,0 0 1,-1 0-1,1 0 0,0 0 1,0 0-1,0 0 1,0 1-1,0-1 0,0 0 1,0 0-1,0 0 0,-1 0 1,1 0-1,0 0 0,0 1 1,0-1-1,0 0 1,0 0-1,0 0 0,0 0 1,0 0-1,0 0 0,0 1 1,0-1-1,0 0 0,0 0 1,0 0-1,0 0 0,0 0 1,0 1-1,0-1 1,0 0-1,0 0 0,0 0 1,0 0-1,0 0 0,1 1 1,-1-1-1,0 0 0,0 75 1909,1-69-1860,-1 0-1,2 1 1,-1-1 0,1 0-1,0 0 1,0 0-1,0 0 1,1-1 0,0 1-1,0-1 1,7 10-1,-8-12-38,1 1 15,-1 0-1,0 0 0,0 0 1,0 1-1,2 7 0,1 2-39,-5-14-6,0 1-1,1-1 1,-1 1-1,1 0 0,-1-1 1,1 1-1,-1-1 1,1 0-1,0 1 1,-1-1-1,1 1 1,-1-1-1,1 0 0,0 0 1,0 1-1,-1-1 1,1 0-1,0 0 1,-1 0-1,1 0 0,0 0 1,0 1-1,-1-2 1,1 1-1,0 0 1,-1 0-1,1 0 0,0 0 1,0 0-1,-1 0 1,1-1-1,0 1 1,-1 0-1,1-1 1,1 0-1,1 0-80,0-1-1,0 0 1,0 0 0,0 0 0,5-4-1,-5 3-8,0 0 1,0-1-1,-1 1 0,1 0 0,-1-1 0,1 0 0,-1 1 0,0-1 1,0 0-1,-1 0 0,1 0 0,0-6 0,4-7-378,5-2-295,-8 14 575,0 1-1,-1-1 1,1 1-1,2-8 1,1-16-325,5 6 358,-6-3 485,3 16 84,-7 9-362,-1 0-1,1 0 1,-1-1-1,0 1 1,1 0-1,-1 0 1,0-1 0,1 1-1,-1 0 1,0-1-1,0 1 1,1 0-1,-1-1 1,0 1 0,0-1-1,1 1 1,-1 0-1,0-1 1,0 1-1,0-1 1,0 1 0,0-1-1,0 1 1,0 0-1,0-1 1,0 1-1,0-1 1,0-2 897,0 6 463,0 4-1137,0 0 0,0-1 0,1 1 1,0 0-1,0 0 0,1 0 0,0 0 0,0-1 0,6 13 0,1 3 42,-7-16-225,1 1-1,-1-1 0,2 0 1,5 10-1,-8-14-79,1-1-1,-1 1 1,0-1 0,1 1 0,0-1 0,-1 0 0,1 1-1,0-1 1,-1 0 0,1 0 0,0 0 0,0-1-1,0 1 1,0 0 0,0-1 0,0 1 0,0-1-1,0 1 1,0-1 0,3 0 0,-1 0-59,0-1 1,0 1 0,1-1-1,-1 0 1,0 0-1,0 0 1,0 0-1,-1-1 1,1 0-1,0 0 1,4-3 0,-4 4 26,7-5-267,0 1 0,-1-1 0,0-1 0,19-15 0,-24 17 35,0 1-1,1-1 1,-1 1 0,10-5-1,-9 5 29,0 0-1,0 0 0,-1 0 0,8-8 1,20-21-486,-31 31 806,1 0 1,-1 1 0,0-1 0,0 1-1,1-1 1,-1 1 0,1 0 0,-1 0-1,4 0 1,-5 0-10,-1 1 0,1 0-1,0 0 1,-1 0 0,1 0-1,0 0 1,0 0 0,-1 0-1,1 0 1,0 0 0,-1 0 0,1 0-1,0 1 1,-1-1 0,1 0-1,0 0 1,-1 1 0,1-1 0,-1 0-1,1 1 1,0-1 0,-1 0-1,1 1 1,-1-1 0,1 1-1,-1-1 1,1 1 0,-1 0 0,0-1-1,1 1 1,-1-1 0,0 1-1,1 0 1,-1-1 0,0 1-1,0 0 1,1-1 0,-1 1 0,0 0-1,0-1 1,0 1 0,0 0-1,0-1 1,0 1 0,0 0-1,0-1 1,-1 2 0,2 5 102,0-1-1,0 1 1,0-1 0,0 0 0,1 1-1,0-1 1,1 0 0,-1 0-1,5 6 1,-1-2-71,0 0-1,1 0 1,0-1 0,13 13-1,-19-21-100,0 0-1,-1 0 1,1 0 0,0 0-1,0 0 1,1-1 0,-1 1-1,0 0 1,0-1 0,2 2-1,9-5-157,-1-1 0,1 0 72,-9 4-2,0-1 0,0 1 0,-1-1 0,1 0-1,0 0 1,-1 0 0,1-1 0,-1 1 0,1 0-1,-1-1 1,1 0 0,-1 0 0,0 1 0,0-1-1,0-1 1,0 1 0,0 0 0,3-5 0,11-26-1162,-12 23 835,-8 9-273,-7 9-449,8-5 32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44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1 4064,'-13'-14'1307,"12"13"-1249,1 1 1,-1-1 0,1 1 0,0-1 0,-1 1 0,1-1 0,0 1 0,-1-1 0,1 0 0,0 1 0,0-1 0,0 1 0,0-1 0,-1 0 0,1 1 0,0-1-1,0 0 1,0 1 0,0-1 0,1 0 0,-1 1 0,0-1 0,0 1 0,0-1 0,1-1 542,-2 12 20,1-5-283,0 1 0,0-1 1,0 1-1,1-1 0,2 11 1,27 144 1629,-29-154-1938,6 22 184,1-1 0,0 0-1,18 35 1,-12-32 26,-14-29-232,0 0 0,0 0 0,0 0 0,0 0 0,1 0 0,-1-1 0,0 1 0,1 0 0,-1 0 0,1 0 0,-1 0 0,1-1 0,-1 1 0,1 0 0,-1-1 0,1 1 0,0 0 0,0-1 0,-1 1 0,1-1 0,0 1 0,0-1 0,-1 1 0,1-1 0,0 1 0,0-1 0,0 0 0,0 0 0,0 1 0,0-1 0,-1 0 0,3 0 0,9 2 59,-2 2-13,2-1-14,-11-3-42,1-1 1,-1 1 0,0-1 0,0 0-1,0 1 1,0-1 0,0 0-1,0 0 1,0 0 0,2-1 0,0-2-59,0 1 1,-1 0 0,1-1 0,-1 1 0,1-1 0,-1 0 0,0 0 0,-1 0 0,1 0-1,-1 0 1,2-8 0,-7-14-255,2 20 237,0-1-1,1 0 1,-1-11-1,2 12 13,-2-42-226,2 43 300,-1 1-1,0 0 0,0 0 0,0 0 0,-1 0 0,1 0 0,-1 0 0,-3-6 1,-1 3 19,5 5 5,0 1 0,0-1 0,0 1 0,0-1 0,0 0 1,0 1-1,0-1 0,1 0 0,-1 0 0,0 1 0,1-1 0,-1-4 0,1 6-29,0 0 1,0 0-1,0 0 0,0 0 0,0 0 0,0 0 0,0 0 0,0 0 0,0-1 0,0 1 1,0 0-1,0 0 0,0 0 0,0 0 0,0 0 0,0 0 0,0 0 0,0 0 1,0 0-1,0-1 0,0 1 0,0 0 0,0 0 0,0 0 0,0 0 0,0 0 0,0 0 1,0 0-1,1 0 0,-1 0 0,0 0 0,0 0 0,0 0 0,0 0 0,0 0 1,0-1-1,0 1 0,0 0 0,0 0 0,0 0 0,0 0 0,1 0 0,-1 0 0,0 0 1,0 0-1,0 0 0,0 0 0,0 0 0,0 0 0,0 0 0,0 0 0,0 0 0,1 0 1,-1 0-1,0 0 0,0 1 0,10-1 74,0 1-1,0 1 1,-1-1 0,1 2 0,-1-1-1,10 5 1,-9-3-55,-1-1-1,1 0 1,-1-1-1,1 0 1,0 0 0,20-1-1,1 1 1,-6 1-9,33 3 36,-29-8 20,0-2-1,0-1 1,51-15 0,-31 7-29,-38 10-11,-1 0 1,1-1-1,-1 0 0,0 0 0,0-1 1,0 0-1,-1-1 0,10-8 0,13-8 50,-29 20-82,0 0 0,-1 0 0,1 1 0,1-1 0,-1 1 0,0 0 0,5-1 0,-24 2 13,7-1 1,0 2 0,0-1 0,-9 2 0,-15 9 31,14-6 13,11-4-33,0 1-1,0 0 1,0 1 0,-8 4 0,8-3-16,5-4-7,1 1 0,-1 0 0,1 1 0,-1-1 0,1 0 0,-1 1-1,1-1 1,0 1 0,0 0 0,0 0 0,0 0 0,0 0 0,0 0 0,0 0 0,1 1 0,-3 3 0,3-1-36,0 1 0,0 0 0,1-1 0,-1 1 0,1 0 0,1-1 0,-1 1 0,1 0 0,0-1 0,0 1 0,0-1 0,5 11 0,0 0 54,1-2 1,1 1-1,11 17 0,14 7 227,-29-34-221,-3-2-11,1 0 0,0-1 0,0 1 0,0-1 0,0 1 0,4 2 0,-5-4-17,0 0-1,0-1 0,0 1 1,0-1-1,0 1 1,0-1-1,0 0 0,0 1 1,0-1-1,0 0 0,1 0 1,-1 0-1,0 1 1,0-1-1,0-1 0,0 1 1,0 0-1,1 0 0,-1 0 1,0-1-1,0 1 0,0 0 1,0-1-1,0 1 1,1-1-1,31-27-779,-22 24 498,-10 3 267,0 1 0,0 0 0,1-1 0,-1 1 0,0-1 0,0 1 0,-1-1 0,1 1 0,0-1 0,0 1 0,0-1 0,0 0 0,0 0 0,-1 1 0,1-1 0,0 0 0,-1 0 0,1 0 1,0 0-1,-1 0 0,1 0 0,-1 0 0,1-1 0,3-12-227,-3 10 168,0 0 0,0 0 0,1 0 0,-1 0 0,1 0 0,0 0 0,3-4 0,0 1 26,0-1 1,-1 1-1,0-1 0,-1 0 0,0 0 0,4-12 1,-5 2-31,-2 14 68,1 0 0,-1 0 1,1 0-1,0 0 1,0 0-1,1 1 0,-1-1 1,1 0-1,-1 1 1,1-1-1,3-3 0,9-21 516,-14 28-477,0-1-1,0 0 1,0 0 0,1 0 0,-1 0 0,0 0 0,1 0 0,-1 0 0,1 0 0,-1 1 0,1-1 0,-1 0 0,1 0-1,-1 1 1,1-1 0,0 0 0,-1 1 0,1-1 0,0 0 0,0 1 0,-1-1 0,1 1 0,0 0 0,0-1-1,0 1 1,0-1 0,0 1 0,-1 0 0,1 0 0,0 0 0,0-1 0,0 1 0,0 0 0,0 0 0,0 0 0,0 0-1,2 1 1,3-1 106,-1 0-9,1 1 0,-1 0 1,1 0-1,-1 0 0,0 1 0,0-1 1,0 1-1,0 0 0,0 1 0,0-1 1,4 5-1,11 3 160,63 37 422,-33-25-341,-44-18-329,6 2 37,1 0 1,0-1-1,26 8 1,27 14 147,-46-25-172,-17-3-105,-1 1 0,1 0 0,-1 0 0,1 1 0,-1-1 0,1 0-1,0 1 1,-1-1 0,5 3 0,7 8-470,-14-11 489,0 1 0,1-1 0,-1 0 0,0 1 0,1-1 0,-1 1 0,0-1 0,0 1 0,0-1 0,1 0 0,-1 1 0,0-1 0,0 1 0,0-1 0,0 1 0,0-1-1,0 1 1,0-1 0,0 1 0,0-1 0,0 1 0,0-1 0,0 1 0,0-1 0,0 1 0,0-1 0,-1 1 0,1-1 0,0 1 0,0-1 0,-1 0 0,1 1 0,0-1 0,0 1 0,-1 0 0,-10 4-460,7 3 61,5-24-2233,2-9 106,-3 23 2387,1 0 1,0 0-1,1 0 0,-1 0 1,0 1-1,0-1 1,1 0-1,-1 1 0,2-2 1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45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34 5216,'14'-28'1696,"-12"23"-1040,-4 5-32,0 0-425,0 0 0,0 1-1,1-1 1,-1 1 0,0-1 0,1 1 0,-1 0 0,0 0 0,1-1 0,-4 3 0,-4 3 354,-1-1 318,7-4-735,1 0-1,-1 0 1,1 0-1,-1 1 1,1 0-1,0-1 1,-1 1-1,-3 4 1,-24 22 328,20-21-391,0 0 0,0 2 1,-11 11-1,16-13-95,1 0 0,0 0 0,0 0 0,0 0-1,1 1 1,-5 13 0,3-4-323,1 0 0,1-1-1,0 1 1,1 0-1,1 1 1,3 33 0,1-23-311,1 1 1,1-1-1,15 44 0,-10-40 478,12 31-20,-19-56 301,0 0 0,0-1 1,1 1-1,0-1 0,1 0 1,8 10-1,-11-14-32,1 0-1,-1-1 1,1 1 0,0 0-1,-1-1 1,1 0 0,0 0-1,0 1 1,0-2 0,0 1-1,0 0 1,0-1 0,0 1-1,0-1 1,1 0 0,-1 0-1,5-1 1,-1 1-47,1 0 105,-6 1-91,0-1 0,0 0-1,0 0 1,0 0 0,0-1-1,-1 1 1,1 0 0,3-1 0,-4 0-22,0 0 1,0 0-1,0 0 1,-1 0-1,1 0 1,0 0-1,0 0 1,0 0-1,-1-1 1,1 1-1,0-2 1,5-6 29,-5 7-35,0 1 0,0-1 0,-1 1 0,1-1-1,0 0 1,0 1 0,-1-1 0,1 0-1,-1 1 1,1-5 0,-4 1 16,-7-12-72,9 14 79,0 1-1,0 0 1,0 0-1,0-1 1,-1 1-1,1 0 1,-1 0-1,0 0 1,1 0-1,-1 0 0,-3-1 1,4 2-21,1 1-1,0 0 1,-1 0 0,1 0-1,-1-1 1,1 1 0,-1 0-1,1 0 1,-1 0-1,1 0 1,-1 0 0,1 0-1,-1 0 1,1 0 0,-1 0-1,1 0 1,-1 0 0,1 1-1,-1-1 1,1 0 0,-1 0-1,1 0 1,-1 1 0,1-1-1,0 0 1,-1 0-1,1 1 1,-1-1 0,1 1-1,-10 14 328,3-5-216,7-9-118,0-1 1,-1 0 0,1 1-1,0-1 1,0 0 0,-1 1-1,1-1 1,0 1 0,0-1-1,-1 1 1,1-1-1,0 1 1,0-1 0,0 1-1,0-1 1,0 1 0,0-1-1,0 1 1,0-1 0,0 1-1,0-1 1,0 1 0,0-1-1,0 1 1,0-1 0,1 0-1,-1 1 1,0-1 0,0 1-1,0-1 1,1 1 0,-1-1-1,0 0 1,1 1-1,-1 0 2,17 4 120,-6 0-88,-8-3-19,0-1 0,0 0 0,1 0 0,-1 0 0,0 0 0,1 0 0,-1-1 0,0 1 0,7-1 0,0 0-89,1 0 0,-1 0 0,1-2 0,-1 1 0,1-1 0,-1-1 0,16-5 0,-6 0-115,41-18-450,-29 14-85,-26 10 599,0 0 0,-1 0 0,1 0 0,-1 0 0,0-1-1,7-5 1,-4-2-44,-8 9 154,0 1 1,1 0-1,-1-1 0,0 1 1,0-1-1,1 1 1,-1 0-1,0-1 1,1 1-1,-1-1 1,1 1-1,-1 0 1,1 0-1,-1-1 0,0 1 1,1 0-1,-1 0 1,1 0-1,-1-1 1,1 1-1,-1 0 1,1 0-1,-1 0 0,1 0 1,-1 0-1,1 0 1,-1 0-1,1 0 1,0 0-1,-1 0 1,1 1-1,15-1-154,2 0 169,1-1-1,21-3 1,-32 3 26,-1-1 0,0 0 1,0 0-1,-1-1 0,1 0 0,0 0 0,-1 0 1,0-1-1,6-4 0,3-5-67,0-1 0,-1 0 0,21-29 0,-11 13-17,-6 9 10,1-2 136,0 0 1,-1-1-1,18-34 1,-30 47 84,0 0-1,-1-1 1,-1 1 0,0-1-1,-1 0 1,0 0 0,2-21-1,-4 32-118,-1 0 0,0-1-1,0 1 1,0 0 0,0-1 0,-1 1-1,1 0 1,0-1 0,0 1-1,-1 0 1,1-1 0,-1 1-1,1 0 1,-1 0 0,0 0 0,1-1-1,-1 1 1,0 0 0,0 0-1,0 0 1,0 0 0,0 0-1,0 0 1,0 1 0,-1-2 0,-2 1 206,1 0 1,0 0-1,-1 0 1,1 1-1,-1-1 1,1 1 0,-8 0-1,11 0-207,-2 0 23,0 0-1,1 1 1,-1-1-1,0 0 0,1 0 1,-1 1-1,1-1 1,-1 1-1,0 0 1,1-1-1,-1 1 0,1 0 1,0 0-1,-1 0 1,1 0-1,0 0 1,0 0-1,-1 0 0,1 0 1,-1 3-1,-2 1 33,1 0 0,1 1 1,-1-1-1,1 1 0,-2 6 0,0 3 80,0 1 0,1 0 0,-1 27 0,2 51 197,2-87-380,0 175 293,0-175-277,1 1 0,0-1 0,0 0 0,0 0-1,1 0 1,4 10 0,-4-10-23,-1-5-29,-1 0-1,1 0 1,-1 0-1,0 1 1,1-1-1,-1 0 0,0 0 1,0 1-1,-1-1 1,1 3-1,-1-3-656,6-12 56,6-7-227,-6 4 261,6 7 0,-4-6 224,-7 11 346,1 0-1,-1 0 0,1 0 1,-1 0-1,1 0 0,0 0 0,-1 0 1,1 0-1,0 0 0,0 0 1,-1 0-1,1 0 0,0 1 1,0-1-1,2-1 0,-3 2 4,1 0 0,0-1 0,0 1-1,0 0 1,0 0 0,0 0 0,0 0 0,0 0 0,0 0-1,0 0 1,-1 0 0,1 0 0,0 0 0,0 0-1,0 0 1,0 1 0,0-1 0,0 0 0,0 1 0,-1-1-1,1 1 1,0-1 0,1 2 0,18 17-65,-13-11 351,5 5 67,0 1 0,14 22 1,5 0-26,-26-24-306,-4-10-97,0 1 0,0-1 0,0 0 1,0 0-1,0 0 0,1 0 0,-1 0 0,1 0 0,0 0 0,2 1 1,3 5-725,-14-16-263,6 8 1052,1 0 0,0 0 0,0-1-1,-1 1 1,1 0 0,0 0 0,0-1 0,0 1 0,0 0 0,-1-1 0,1 1-1,0 0 1,0-1 0,0 1 0,0 0 0,0-1 0,0 1 0,0 0 0,0-1-1,0 1 1,0 0 0,0-1 0,0 1 0,0 0 0,0-1 0,0-32-1198,-1 25 1012,1 3 108,0 1-1,0-1 0,0 0 0,0 1 0,1-1 0,0 0 1,1-4-1,10-26-414,1 1 0,34-59 0,-22 45 482,-7 10 309,3 2-1,39-54 1,-53 83 10,0 0 0,0 0 0,0 1 1,1 0-1,13-9 0,-14 11 51,-6 3-259,0 0 0,0 0 1,0 1-1,0-1 0,0 0 0,1 1 0,-1-1 0,0 1 1,0-1-1,1 1 0,-1-1 0,0 1 0,1 0 0,-1 0 1,0 0-1,1 0 0,-1 0 0,0 0 0,1 0 1,1 1-1,0 0 17,-1 0 0,0 1-1,-1-1 1,1 1 0,0 0 0,0 0 0,-1 0 0,1 0 0,-1 0 0,0 0 0,1 0-1,-1 0 1,1 4 0,5 8 224,-2 0-1,1 1 1,-2-1-1,5 26 1,-5-2 55,-1-14-95,9 41 1,2 3-54,-8-36-161,-5-27-47,1 0 0,0 0 0,0 0 0,1 0 0,-1 0 0,1-1 0,0 1 0,0-1 0,1 0 0,-1 0 0,9 7 0,-8-7 1,-2-2-4,0 0 1,1 0-1,-1 0 0,1 0 1,-1-1-1,1 1 1,0-1-1,-1 0 0,1 1 1,0-1-1,0-1 0,5 2 1,0-1-131,0-1 0,0 1 0,10-2 0,3 0-288,-16 1 307,0-1 0,1 1 0,-1-1 0,0 1 0,0-1 0,0-1 0,0 1 0,-1-1 0,1 0 0,0 0 0,-1 0 0,1-1 0,-1 1 0,0-1 0,7-6 0,-6 5 27,0 1 1,-1-1-1,1-1 1,-1 1-1,0-1 1,0 1-1,-1-1 1,1 0-1,-1-1 1,4-9-1,-5 11 53,1-2-2,0 2 0,-2 1 0,1-1 0,0 0 0,-1 0 0,1 0 0,-1 0 0,1-5 0,-3 8 36,1-1 0,0 1 0,0-1 1,0 1-1,-1 0 0,1-1 0,-1 1 0,1-1 0,-1 1 1,0 0-1,1-1 0,-1 1 0,0 0 0,0 0 0,0 0 1,0 0-1,0 0 0,0 0 0,0 0 0,0 0 0,-1 0 1,1 0-1,-2 0 0,0-2 173,-1 1 0,1 0 0,-1 0 0,0 1 0,0-1 0,0 1-1,0 0 1,-5-2 0,7 3-39,0 0-1,0 0 0,1 0 1,-1 0-1,0 0 0,0 0 1,1 1-1,-1-1 0,0 1 1,0-1-1,1 1 0,-1-1 1,1 1-1,-1 0 0,0 0 1,1 0-1,0 0 0,-1 0 1,1 0-1,0 0 0,-1 0 1,1 1-1,0-1 0,-2 3 1,-3 5 466,1-2-104,1-1 0,0 1 0,-4 7 0,7-12-447,1 0 1,-1-1 0,0 1-1,1 0 1,-1 0 0,1 0-1,0 0 1,0 0 0,0-1-1,0 1 1,0 0 0,0 0-1,0 0 1,0 0 0,1 0 0,-1 0-1,1 0 1,0 2 0,5 4-35,0 0 1,0 0 0,1 0-1,0-1 1,0 1 0,1-2-1,0 1 1,0-1 0,10 5-1,-5-5-429,1 0-1,1-1 0,-1 0 1,1-2-1,23 4 0,-4 0-934,36 7-4624,-4-12 1751,-66-2 4209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46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26 7136,'26'-26'3345,"-15"13"-3210,-1 0-1,10-15 1,-14 17-113,0-1 1,0 1-1,-1-1 0,0-1 1,-1 1-1,-1-1 0,4-23 1,0 1 86,-2 13 34,5-21 276,6-61 0,-14 67-149,4-36 266,16-46 29,-11-11-64,11-9-149,-15 37-69,-5 49-144,33-260 556,-23 225-574,1 4-12,4-34-5,-14 85-95,-3 20-1,1 0 1,1-1-1,0 1 0,1 0 0,6-18 1,-6 25 9,-1-1 1,1 0 0,-1 0-1,0 0 1,-1 0 0,0 0-1,1-14 1,-2-7-83,0 28 61,0 0 1,0-1-1,0 1 1,1 0 0,-1-1-1,0 1 1,0 0-1,-1-1 1,1 1-1,0 0 1,0-1-1,0 1 1,0 0-1,0-1 1,0 1-1,0 0 1,0-1 0,-1 1-1,1 0 1,0 0-1,0-1 1,0 1-1,-1 0 1,1 0-1,-1-1 1,-12-10-30,12 11 32,1-1 0,0 1-1,-1 0 1,1 0 0,0 0 0,-1-1 0,1 1 0,0 0 0,-1 0-1,1 0 1,-1 0 0,1-1 0,0 1 0,-1 0 0,1 0 0,0 0 0,-1 0-1,1 0 1,-1 0 0,1 0 0,-1 0 0,1 0 0,0 1 0,-1-1-1,1 0 1,0 0 0,-1 0 0,1 0 0,-1 0 0,1 1 0,0-1-1,-1 0 1,1 0 0,0 1 0,0-1 0,-1 0 0,1 1 0,0-1 0,0 0-1,-1 0 1,1 1 0,0-1 0,0 1 0,0-1 0,-1 0 0,1 1-1,0-1 1,0 1 0,-4 5-14,-7 1-49,10-7 60,-1 1 0,1 0-1,-1 0 1,1 0-1,-1 0 1,1 0-1,-1 0 1,1 0 0,0 0-1,-1 0 1,1 1-1,-1 1 1,-4 6 2,1 0 0,0 0 0,1 1 0,-7 17 0,6 3 1,-1-14 0,4-12 0,1-1 0,0 1 0,0-1 0,0 1 0,0 0 0,1-1 0,-1 1 0,1 4 0,0-5-9,0 1 1,0-1-1,0 0 1,0 1 0,-1-1-1,-1 4 1,-3 1-179,4-4 19,7 3 1,-6-6 161,0-1-2,0 0-1,0 0 1,0 0 0,0 0-1,1 1 1,-1-1 0,0 0-1,0 0 1,0 0 0,0 0-1,0 0 1,0 0 0,0 0-1,0 0 1,0 0 0,1 1-1,-1-1 1,0 0 0,0 0-1,0 0 1,0 0 0,0 0-1,0 0 1,0 0 0,1 0-1,-1 0 1,0 0 0,0 0-1,0 0 1,0 0 0,0 0-1,0 0 1,1 0 0,-1 0-1,0 0 1,0 0 0,0 0-1,0 0 1,0 0 0,0 0-1,1 0 1,-1-1 0,0 1-1,0 0 1,0 0 0,0 0 0,0 0-1,0 0 1,0 0 0,0 0-1,0 0 1,0 0 0,1-1-1,-1 1 1,0 0 0,0 0-1,25-33-657,-20 26 578,0 0 0,1 0 0,-1 0 0,2 0 0,6-5 0,7-4-13,-9 9 56,-1-1 0,0 0 0,-1-1 0,11-13 0,-11 11-6,0 1 0,1-1 0,0 1-1,19-14 1,-1-1 153,-28 25-93,0 0 0,0 0 1,0 0-1,0 0 0,0 0 1,0 0-1,0 0 0,0 0 1,1-1-1,-1 1 1,0 0-1,0 0 0,0 0 1,0 0-1,0 0 0,0 0 1,0 0-1,0 0 0,0-1 1,0 1-1,0 0 1,0 0-1,0 0 0,0 0 1,0 0-1,0 0 0,0-1 1,0 1-1,0 0 0,0 0 1,0 0-1,0 0 1,0 0-1,0 0 0,0 0 1,0-1-1,0 1 0,0 0 1,0 0-1,0 0 0,0 0 1,0 0-1,0 0 1,0 0-1,0 0 0,-1-1 1,1 1-1,0 0 0,0 0 1,0 0-1,0 0 0,0 0 1,0 0-1,0 0 1,0 0-1,-1 0 0,1 0 1,0 0-1,0 0 0,0 0 1,0 0-1,0 0 0,0 0 1,-1 0-1,1 0 0,0 0 1,0 0-1,-9 0 365,8 0-286,-5-1 128,-1 1 0,0 0-1,0 1 1,0 0 0,1 0 0,-1 0-1,0 1 1,1 0 0,-1 0 0,-9 5-1,9-4 2,0 0-1,-1 0 0,-11 2 1,-3 1 85,7 1-94,13-6-236,1 0 0,0-1 0,-1 1 0,1 0-1,-1-1 1,1 1 0,-1-1 0,1 1 0,-1-1 0,-1 0 0,1 0-891,4-2-167,0 0 470,0 0 0,1 0 1,-1 0-1,1 1 0,0-1 0,-1 1 1,1 0-1,0 0 0,0 0 0,4-1 1,23-12-2489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48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51 2720,'-14'-14'891,"14"13"-877,0 1 0,-1 0 1,1-1-1,0 1 1,0 0-1,-1-1 1,1 1-1,0-1 1,0 1-1,0 0 0,0-1 1,-1 1-1,1-1 1,0 1-1,0-1 1,0 1-1,0-1 1,0 1-1,0-1 0,0 1 1,0-1-1,0 1 1,1-1-1,-1-91 1666,0 91-1564,0-1 0,0 0 0,0 0 0,1 1-1,-1-1 1,1 0 0,-1 1 0,1-1 0,-1 0 0,1 1-1,0-1 1,0 1 0,0-1 0,0 1 0,0-1 0,0 1 0,2-2-1,-2 3-77,-1-1-1,1 1 1,-1 0-1,0-1 0,1 1 1,-1 0-1,1 0 1,-1-1-1,1 1 0,-1 0 1,0 0-1,1 0 1,-1 0-1,1 0 0,-1-1 1,1 1-1,-1 0 1,1 0-1,-1 0 1,1 0-1,-1 0 0,1 1 1,-1-1-1,1 0 1,-1 0-1,1 0 0,-1 0 1,1 0-1,-1 1 1,1-1-1,-1 0 0,0 0 1,1 1-1,-1-1 1,1 1 2,0 0 19,-1 0 0,1 1 0,-1-1 0,1 0 0,-1 0 0,0 1 0,1-1 0,-1 0 0,0 1 0,0-1 0,0 0 0,0 1 0,0-1 1,0 0-1,-1 2 0,1 14 222,0-2 23,-3 22 0,-8 8 80,5-3-181,-7 43 48,7-60-112,-1 27 0,6-35-43,-1 0 0,-1 0-1,-1-1 1,-7 20 0,8-28 0,-1-1-1,0 1 1,0-1 0,-10 12-1,13-18-72,0 1 0,0-1 0,0 0 0,0 0 0,-1 0 0,1 0 0,0 0 0,-1 0 0,1 0-1,-1 0 1,-2 1 0,3-2-23,0 0 0,1 0 0,-1 0 0,1 0 0,-1 0 0,0 0 0,1-1 0,-1 1 0,0 0 0,1 0 0,-1 0 0,1-1 0,-1 1 0,1 0 0,-1 0 0,1-1 0,-1 1-1,1-1 1,-1 1 0,1 0 0,-1-1 0,1 1 0,-1-1 0,1 1 0,0-1 0,-1 1 0,1-1 0,0 1 0,-1-1 0,1-1 0,-4-5-108,2 0 1,-1-1-1,1 0 1,0 1-1,-2-11 1,-1-10-299,3 24 304,1-1 0,0 0 0,0 0 0,0 0 0,1 0 0,0 0 0,0 1 0,0-1 0,0 0 0,1 0 0,0 0 0,0 0 0,0 0 0,3-7 0,-1 6-2,7-20-259,1 0 0,23-37 0,-30 56 456,1 0 0,1 0 0,0 0 0,0 0 0,0 1 0,0 0 0,1 1 0,0-1 0,0 1 0,1 1 0,0-1 0,11-4 0,-9 5 151,0 1 1,1 1-1,-1 0 1,20-2-1,44 2 558,-59 2-656,6 1 33,1 1 0,21 4 0,-22-3-100,0 0 0,23-1 0,52-2 97,-89 0-141,0 1 0,0 0 0,11 3 0,7 1 65,-23-5-80,0 0 0,-1-1 0,1 1 1,0-1-1,0 1 0,-1-1 1,1 0-1,2-1 0,11-3 75,-12 5-196,-6 0 47,-5 0 72,-1-1 1,0 0-1,0 0 0,-9-4 0,8 3-25,0 0-1,0 0 1,0 1-1,-13-1 1,-4 2 8,14-1 60,-1 1-1,0 0 1,1 1-1,-15 3 1,23-3-35,0 1 0,1-1 1,-1 1-1,1 0 0,-1 0 1,1 0-1,0 1 0,0 0 1,0 0-1,0 0 0,0 0 1,1 0-1,-1 1 0,1-1 1,-6 9-1,6-7-15,1 0 0,0 0 0,-1 1-1,2-1 1,-1 0 0,1 1 0,-1-1 0,1 1 0,0 8 0,1-3-6,0 0-1,0 0 1,4 21 0,-1-24-14,-1 0 0,1 0-1,0 0 1,1-1 0,4 8 0,0 0-53,-7-12 29,1 0 0,-1 0 1,1 0-1,-1-1 0,1 1 1,0-1-1,0 1 0,3 2 1,-3-4-20,-1-1 0,0 1 1,1 0-1,-1-1 0,1 1 0,-1-1 1,0 1-1,1-1 0,-1 0 1,1 1-1,-1-1 0,1 0 1,-1 0-1,1 0 0,-1 0 0,1 0 1,-1-1-1,1 1 0,2-1 1,9-4-377,1 0 0,-1-1 0,0 0 0,-1-1 0,1-1 1,-1 0-1,-1 0 0,18-17 0,-24 20 234,-1 0-1,1-1 1,4-7-1,6-7-142,10 0 151,-16 6 298,-2 9 40,-7 5-87,1 0 1,-1 0-1,0 0 1,1-1 0,-1 1-1,1 0 1,-1 0 0,0-1-1,1 1 1,-1 0 0,0-1-1,0 1 1,1 0 0,-1-1-1,0 1 1,0 0-1,1-1 1,-1 1 0,0-1-1,0 1 1,0-1 0,0 1-1,0 0 1,1-1 0,-1 1-1,0-1 1,0 1-1,0-1 1,0 1 0,-1-1-1,2 2 21,-1-1 0,0 1 0,0 0 0,0 0 0,0-1-1,1 1 1,-1 0 0,0-1 0,0 1 0,1 0 0,-1-1-1,1 1 1,-1 0 0,1-1 0,-1 1 0,1-1 0,-1 1-1,1-1 1,-1 1 0,1-1 0,0 1 0,-1-1 0,1 0-1,0 1 1,-1-1 0,2 0 0,0 2 24,0-1 0,0 0 0,0 0 0,0 0 0,0 1 0,-1-1 1,1 1-1,-1 0 0,4 3 0,44 72 1159,-46-74-1255,-1 0-1,1 0 0,-1 0 1,1 0-1,0-1 0,0 0 1,0 1-1,0-1 0,0 0 1,1-1-1,-1 1 0,1 0 1,5 1-1,-7-3-1,0 1 0,0-1 1,0 0-1,0 0 0,0 0 0,0 0 1,0 0-1,1 0 0,-1 0 1,0-1-1,0 1 0,0-1 0,0 0 1,0 1-1,0-1 0,0 0 0,0 0 1,0 0-1,-1 0 0,1-1 1,2-1-1,-1 1-26,36-31-589,-33 29 496,-4 3 51,0-1 1,1 1 0,-1-1 0,0 1-1,0-1 1,0 0 0,2-3 0,4-20-340,0 17 45,-8 8 339,1 0 0,-1-1-1,1 1 1,-1 0 0,1-1 0,-1 1-1,0-1 1,1 1 0,-1 0-1,0-1 1,1 1 0,-1-1 0,0 1-1,0-1 1,1 1 0,-1-1-1,0 1 1,0-1 0,0 1 0,0-1-1,0 1 1,0-1 0,0 1-1,0-1 1,0 0 0,0 1-1,0-1 1,0 0 0,0-3-53,0-17-297,0 18 366,0 12 308,3-4 71,5 2-96,0 0-1,0-1 1,12 7-1,2 1 51,10 6-210,38 18 0,-51-29-96,1 0 0,-1-2 0,32 7 0,-43-12-179,0-1 1,1 0-1,-1-1 0,0 0 0,1 0 1,-1-1-1,0 0 0,1 0 0,-1-1 1,10-3-1,0 0-276,-8 3 232,-8 2 151,0 0 0,0-1 0,1 1 0,-1-1-1,0 0 1,0 0 0,3-1 0,17-20-424,-3 14 254,-16 8 190,-1-1 0,0 0 0,1 0 0,-1 0 1,0 0-1,0 0 0,0 0 0,0 0 0,0-1 1,0 1-1,2-2 0,1-3 23,-1 0-1,0 0 1,0 0-1,0 0 1,3-8-1,-4 8 26,-3 5 16,0 0 1,0 0-1,1 0 1,-1 0-1,0 0 1,0 0 0,0-1-1,0 1 1,0 0-1,0 0 1,0 0 0,0 0-1,-1 0 1,1 0-1,0 0 1,-1 0-1,1 0 1,-1 0 0,1 0-1,-1 0 1,1 0-1,-1 1 1,0-1-1,1 0 1,-1 0 0,0 0-1,0 1 1,-1-2-1,0 0 88,0 0 657,-1 2 176,1 0-908,-1 1 0,1-1 1,0 1-1,0 0 0,0 0 0,0 0 0,0 0 0,0 1 0,0-1 0,0 0 1,0 1-1,0-1 0,1 1 0,-1 0 0,0 0 0,1-1 0,0 1 0,-1 0 0,1 0 1,-1 3-1,-2 2-33,0 1 1,0 0 0,1 0-1,-4 13 1,-10 59 12,16-72-120,0 1 1,0 0-1,0-1 0,1 1 1,1 0-1,-1-1 1,3 12-1,-2-19 19,-1 1 1,1-1-1,-1 0 1,0 0-1,1 0 1,0 0 0,-1 1-1,1-1 1,0 0-1,-1 0 1,1 0-1,0 0 1,0-1-1,0 1 1,0 0-1,0 0 1,0 0-1,0-1 1,0 1-1,0-1 1,1 1 0,-1 0-1,0-1 1,0 0-1,0 1 1,1-1-1,-1 0 1,0 0-1,0 0 1,1 0-1,-1 0 1,0 0-1,1 0 1,-1 0-1,2-1 1,1 1-135,-1-1 0,0 0 0,1 0 0,-1 0 0,0-1 0,0 1 0,1-1 0,-1 0 0,0 0 0,-1 0 0,4-2 0,16-27-960,6-5-255,-6-8 442,-5 21 359,-14 20 535,0-1 0,0 1 1,0-1-1,-1 0 0,1 0 1,-1 0-1,0 0 0,0-1 1,-1 1-1,2-6 0,3-34 120,-2 29 14,0-6 169,-9-1 329,2 11-241,-2-9 124,5 16-139,-1-1 1,0 1-1,0 0 0,-1-1 1,1 1-1,-1 0 1,0 0-1,0 0 0,0 0 1,-1 0-1,1 0 0,-1 1 1,-6-7-1,7 9-87,1-1-1,-1 1 1,1-1-1,0 1 1,0-1-1,0 1 0,-1-1 1,2 1-1,-1-1 1,0 0-1,0 0 1,0 0-1,1 1 1,-1-1-1,1 0 0,-1-3 1,1 6-213,0-1 0,0 1 0,0-1 1,0 0-1,0 1 0,0-1 0,0 1 0,0-1 1,0 1-1,0-1 0,0 0 0,0 1 0,1-1 0,-1 1 1,0-1-1,0 0 0,0 1 0,1-1 0,-1 0 1,0 1-1,0-1 0,1 0 0,-1 1 0,0-1 1,1 0-1,-1 0 0,0 1 0,1-1 0,-1 0 1,1 1-1,10 7-22,8 17 18,9-3 15,-22-14 13,0 1 0,0 0 0,-1 0 0,0 0 0,-1 1 1,0-1-1,4 15 0,0-1 80,4 4-61,-9-19-115,1 0 1,-1 0-1,0 0 1,-1 1 0,0-1-1,0 1 1,-1 0-1,0-1 1,0 12 0,-1-2-300,1-8 94,-1-1 1,0 1-1,-1-1 0,-2 15 1,-3-8-426,5-12 490,-1-1-1,1 0 1,0 0-1,0 1 1,0-1-1,1 0 1,-1 1-1,1 6 1,0 15-1366,0-20 534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49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7 4640,'-14'-13'1504,"11"10"-379,0 6 150,0 0-917,0 1 1,0 1 0,1-1 0,-3 5 0,-9 15 689,11-20-933,1 1 0,0-1 0,0 0 1,0 1-1,1-1 0,0 1 0,-1-1 0,2 1 0,-2 5 0,2 44 400,0-28-303,0-10-158,1 0 0,1 0 0,0 0 0,1-1 1,6 17-1,-7-26-48,0-1 0,1 1 1,-1-1-1,1 1 0,0-1 1,1 0-1,-1 0 0,1-1 0,0 1 1,1-1-1,-1 0 0,1 0 0,5 4 1,-2-3-16,-1-1 1,1 0 0,0 0-1,1-1 1,-1 0 0,1 0 0,10 1-1,-14-3-61,1 0-1,0-1 0,-1 0 0,1 0 1,0-1-1,-1 1 0,1-1 1,-1 0-1,1-1 0,-1 1 0,0-1 1,8-4-1,-9 5-12,4-3-63,0 0 1,-1 0 0,1 0 0,-1-1-1,0 0 1,0 0 0,0-1 0,-1 0 0,0 0-1,0-1 1,-1 0 0,10-13 0,-14 15 97,1 1 0,-1 0 0,0-1 0,-1 1 0,1-1 0,-1 1 0,1-1 0,-1 0 0,-1-6 0,0-4-70,1 12 76,0 0-1,0 0 0,0 0 0,-1 0 0,1 0 1,-1 0-1,0 0 0,0 0 0,0 0 1,-2-3-1,0 1-23,-1-1 0,0 2 0,0-1 0,-6-5 0,2 2 11,5 4 22,0 1 1,-1-1-1,1 1 1,-1 0-1,-4-3 1,0 3-15,8 3 42,-1 0 0,1 0-1,-1 0 1,1-1 0,-1 1 0,1 0 0,-1 0 0,1-1 0,-1 1 0,1 0 0,0-1 0,-1 1 0,1 0 0,-1-1 0,1 1-1,0-1 1,-1 1 0,1-1 0,0 1 0,0 0 0,-1-1 0,1 1 0,0-1 0,0 1 0,0-1 0,0 1 0,0-1 0,-1 1-1,1-1 1,0 0 0,0 1 0,0-1 0,0 1 0,1-1 0,-1 1 0,0-1 0,0 0 0,3 4-59,-1-2 56,0 1 0,0-1 1,0 1-1,0-1 0,0 0 1,0 0-1,1 0 0,-1 0 0,0-1 1,1 1-1,-1-1 0,1 1 1,2-1-1,39 1-47,-25-1 84,-15 0-25,-1-1 0,1 1 0,0-1 0,-1 1 0,1-1 0,0 0 0,-1 0 0,4-2 0,9-3 3,9 0 25,-14-5 21,0 8-32,-10 3-17,0 0 0,0-1 0,0 1 0,0 0 0,0 0 0,0-1 0,0 1-1,0-1 1,0 1 0,-1-1 0,1 1 0,0-1 0,0 1 0,0-1 0,-1 0 0,1 0 0,0 1 0,-1-1 0,1 0 0,-1 0-1,1 0 1,-1 1 0,1-1 0,-1 0 0,1-1 0,2-3 23,0 1 0,1 0 0,-1 0-1,7-5 1,-6 4 26,-1 3 32,2 1-65,-3 1 61,0 0 0,0 0 0,0 0 0,0 0 0,0 0 0,0 0 0,0 0 0,-1 1 0,1-1 0,0 1 0,3 0 0,-2 5 163,0-1 1,0 0-1,0 1 0,1 6 0,2 18 578,5 6-305,-8-15-362,-2-13-106,0 0 0,1-1 0,0 1-1,0 0 1,6 12 0,2 4 34,-9-20-40,1 0 1,-1 0-1,1 0 1,-1-1-1,1 1 1,0 0-1,1-1 1,-1 0-1,0 1 1,1-1-1,0 0 1,0 0-1,0 0 1,0-1-1,4 3 1,-6-4-40,0-1 1,0 0-1,0 1 1,-1-1 0,1 0-1,0 0 1,0 0-1,0 0 1,0 0 0,0 0-1,0 0 1,0 0-1,0 0 1,0 0-1,0 0 1,0-1 0,0 1-1,-1 0 1,1-1-1,0 1 1,0-1 0,0 1-1,1-2 1,18-17-304,-13 11-8,-2 2 87,0 1 0,-1-1 1,8-12-1,-5 6-96,-5 9 238,0 1 0,0-1 0,0 0 0,-1 0 0,1 0 0,-1 0 1,0 0-1,0 0 0,0 0 0,0-1 0,-1 1 0,1 0 0,-1-1 0,0 1 0,0 0 0,0-7 0,0-3-128,-1 9 203,1 0-1,-1-1 0,1 1 0,-1 0 1,0 0-1,-1 0 0,1 0 0,-1 0 1,-3-6-1,2-4 1535,3 16-1378,1 0 0,-1 0 1,0-1-1,1 1 0,-1 0 1,1-1-1,0 1 1,0 0-1,0-1 0,2 4 1,2 4 233,-3-4-269,1-1 0,0 1 0,0 0 0,0-1 0,0 0 0,1 0 0,0 0 0,0 0 0,0 0-1,0-1 1,9 6 0,6 5 169,-14-10-226,1 1 1,-1-1 0,-1 1 0,6 7 0,-8-9-39,-1-1 0,1 0 0,0 1 0,0-1 0,-1 0 0,1 0 0,1 0 0,-1 0 0,0-1 0,0 1 0,1 0 0,-1-1-1,1 0 1,-1 1 0,1-1 0,-1 0 0,1-1 0,0 1 0,0 0 0,-1-1 0,1 1 0,0-1 0,0 0 0,0 0 0,5-1 0,10 2 55,-14 0-76,1-1 1,-1 0-1,0 0 0,1 0 1,-1-1-1,1 1 0,-1-1 1,0 0-1,8-3 0,21-21-508,-29 22 464,1 0-39,-1 0 0,0 0 0,0-1 0,0 1 0,0-1 0,0 0 0,-1 0 0,1-1 0,-1 1 0,4-9 0,3-6-134,-6 14 164,-1 0-1,-1 0 0,1 0 1,-1-1-1,0 0 1,0 1-1,0-1 0,-1 0 1,1-6-1,1 7-300,6-1 302,-9 6 66,0 0 1,0 0-1,1 0 1,-1 0-1,0 0 0,0 0 1,0 0-1,0 0 1,1 0-1,-1 0 0,0 0 1,0 0-1,0 0 1,0 0-1,1 0 0,-1 0 1,0 1-1,0-1 1,0 0-1,0 0 0,0 0 1,0 0-1,1 0 1,-1 0-1,0 1 1,0-1-1,0 0 0,0 0 1,0 0-1,0 0 1,0 1-1,0-1 0,1 25 1546,-1-11-1199,0 2 508,0 0 1,1 1 0,5 22-1,-4-32-759,0 0 1,1 0-1,-1 0 0,1-1 0,1 1 0,-1-1 0,1 0 0,0 0 0,0 0 1,10 9-1,-13-14-109,3 3-130,0 0-1,1 0 1,8 6 0,-12-9-71,1-1-1,-1 1 1,1 0 0,0 0 0,-1-1 0,1 1-1,0-1 1,-1 1 0,1-1 0,0 0-1,0 1 1,-1-1 0,1 0 0,0 0 0,0 0-1,-1-1 1,1 1 0,2-1 0,-2 0-67,0 0 1,0 0-1,0 0 1,0 0-1,0 0 1,-1-1-1,1 1 1,0 0-1,1-3 1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50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2560,'0'-2'77,"0"0"0,0 0 1,0 1-1,1-1 0,-1 0 1,1 0-1,-1 1 0,1-1 0,-1 0 1,1 1-1,0-1 0,0 1 1,0-1-1,0 1 0,0-1 0,0 1 1,1 0-1,-1-1 0,2 0 1,-3 2-77,7-7 457,-3 2 305,1 1 0,0-1-1,8-5 1,-2 5-47,-8 4-537,-1 0 0,0 0-1,0 0 1,0 0 0,0-1 0,0 1-1,0-1 1,0 1 0,0-1 0,1-2-1,-2 3-147,0 1-1,0-1 0,-1 1 0,1-1 1,0 1-1,0-1 0,-1 1 1,1 0-1,0-1 0,0 1 0,0 0 1,0 0-1,0-1 0,-1 1 0,1 0 1,0 0-1,0 0 0,0 0 0,0 0 1,0 0-1,0 0 0,0 1 1,-1-1-1,1 0 0,2 1 0,-2 0 6,1 0-1,-1 0 1,1 0-1,-1 0 0,0 0 1,1 0-1,-1 0 0,0 1 1,0-1-1,0 1 1,0-1-1,0 0 0,0 1 1,0 0-1,0-1 1,-1 1-1,2 2 0,6 27 259,17 7-22,-3 23-134,-15-44-126,0-1 0,1 0 0,1 0 0,0-1 0,1 0-1,1-1 1,0 0 0,14 13 0,-15-16 16,-5-6-21,1 1 1,-1-1-1,11 7 1,-14-10-14,0-1-1,0 0 1,0 0 0,0 0 0,0-1 0,0 1 0,0 0-1,0-1 1,0 1 0,1-1 0,-1 0 0,0 0 0,0 0-1,0 0 1,1 0 0,-1 0 0,3-1 0,-1-1-52,0 1 0,0-1 0,0 0 1,0 0-1,0 0 0,0 0 0,-1-1 1,1 0-1,-1 1 0,1-1 1,2-4-1,4-4-337,14-23 0,-23 32 390,2-2 1,-1-1-1,0 1 1,0-1 0,0 0 0,0 0 0,-1 0 0,0 0-1,0 0 1,1-7 0,-1-7 34,-2-25-1,0 7-20,1-7 109,2 38 52,0 5-149,-1 0-1,0 0 1,0 0-1,1 0 1,-1 0-1,1 0 1,-1 0-1,1 0 1,0 1-1,2-2 1,27 0 271,-18 2-218,-3 0-21,0 0 1,0 0-1,14-3 1,136-25 276,-47 12-255,-66 6-81,-34 7-98,1 1 0,-1 0 0,22-1 1,-34 3 95,-1 0 1,1 1 0,-1-1 0,1 0-1,-1 0 1,1 0 0,0 0 0,-1 0 0,1-1-1,-1 1 1,1 0 0,-1 0 0,1 0-1,-1 0 1,1-1 0,-1 1 0,1 0 0,-1 0-1,1-1 1,-1 1 0,1 0 0,-1-1-1,1 1 1,-1 0 0,0-1 0,1 1-1,-1-1 1,0 1 0,1-1 0,-1 1 0,0-1-1,1 0 1,-2 0 5,1 1-1,0-1 1,0 1 0,-1-1 0,1 1-1,0-1 1,0 1 0,-1 0-1,1-1 1,-1 1 0,1-1-1,0 1 1,-1 0 0,1-1-1,-1 1 1,1 0 0,-1 0 0,1-1-1,-1 1 1,1 0 0,-1 0-1,1 0 1,-1-1 0,1 1-1,-1 0 1,0 0 0,1 0-1,-1 0 1,1 0 0,-1 0 0,1 0-1,-2 1 1,-5-2 7,1 1 0,-1 0 0,0 1-1,0 0 1,0 0 0,1 0 0,-1 1 0,1 0 0,-1 0-1,-9 5 1,-61 26 177,74-31-175,1 0 0,-1-1 0,1 1 0,-1 0 0,1 0 0,0 1 0,0-1 0,0 0 0,0 1 0,1-1 0,-1 1 0,1-1 0,-1 1 0,1 0 0,0 0 0,0 0 0,0-1 0,1 1 0,-1 0 0,0 0 0,1 4 0,-1-1 9,-1 3 10,1 0 0,0 1-1,0-1 1,1 0-1,0 0 1,1 0 0,3 16-1,0-11 55,0 0-1,1 0 1,12 24-1,-14-33-54,0 0 0,1 0 0,-1 0 0,1 0 0,0-1 0,0 1 0,5 3 0,-7-6-27,0-1 0,0 1 1,0-1-1,0 1 0,0-1 1,1 0-1,-1 0 0,0 0 0,1 0 1,-1 0-1,0 0 0,1-1 0,-1 1 1,1-1-1,-1 0 0,1 1 0,-1-1 1,1-1-1,2 1 0,3-4-151,0 0-1,0-1 0,0 0 1,-1 0-1,8-6 1,-2 1-72,1-2-12,-1 0 0,0-1 1,0-1-1,-1 0 1,-1-1-1,-1 0 0,0 0 1,0-1-1,-2 0 1,8-19-1,-11-4 258,6 14 753,-5 9 572,-3 11-931,8 4-6,-10 1-324,1 0-1,0 0 1,0 1-1,0-1 1,0 0-1,0 1 1,-1 0-1,1-1 1,0 1-1,-1 0 0,1 0 1,1 1-1,-1-1-18,-1 0 0,1 0-1,0 0 1,0 0 0,-1-1-1,1 1 1,0 0 0,0-1 0,0 1-1,-1-1 1,1 0 0,2 0-1,1 1-16,-1-1-1,0 1 0,0-1 1,0 1-1,0 1 1,0-1-1,-1 0 1,1 1-1,0 0 0,4 2 1,-3-1-27,0 0 1,0-1-1,1 1 0,-1-2 1,7 3-1,32 1 159,-19 2-92,-18-5-48,-1-1 0,1 1 0,-1-1 0,13 0 0,47-1 81,-65 0-139,0 0 0,0 0 0,0 0 1,1 1-1,-1-1 0,0 0 0,0 1 0,0-1 0,0 0 0,0 1 0,1 0 0,-2-1 14,0 0-1,1 0 0,-1 1 1,0-1-1,0 0 1,0 0-1,0 0 0,1 0 1,-1 1-1,0-1 1,0 0-1,0 0 1,0 1-1,0-1 0,0 0 1,1 0-1,-1 1 1,0-1-1,0 0 0,0 0 1,0 1-1,0-1 1,0 0-1,0 0 1,0 1-1,0-1 0,0 0 1,0 0-1,0 1 1,-1-1-1,1 0 0,0 0 1,0 1-1,0-1 1,0 0-1,0 0 0,0 0 1,-1 1-1,1-1 1,0 0-1,0 0 1,0 0-1,0 1 0,-1-1 1,1 0-1,-11 6-134,5 7 31,6-12 101,-4 8-334,-2 1 0,1-1 1,-7 9-1,25-29-2012,-11 11 2182,-1-1 0,1 1 1,-1-1-1,1 1 1,-1 0-1,1 0 1,-1 0-1,1 0 0,1 0 1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3:51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9728,'-14'28'3120,"3"-15"-1894,-5 5-610,1-1 0,-14 23-1,22-29-491,0 0 0,1 1 0,0 0 0,0 0 0,1 0 0,-3 15 0,7-21-204,0-1 0,1 1 0,0 0 1,0-1-1,1 1 0,-1-1 0,1 1 1,0 0-1,1-1 0,0 0 0,-1 1 1,5 6-1,-5-8-62,3 4-354,0 0 0,1-1-1,-1 1 1,1-1 0,1 0-1,-1 0 1,13 11 0,12 14-952,-16-13 894,-5-5 305,17 17 1,-22-27 243,0-1 1,-1 1-1,1 0 1,-1 0-1,0 0 1,0 1-1,4 7 0,-6-6 122,1 0-1,-1 0 1,0 1-1,-1-1 1,1 0-1,-2 8 1,2-8 153,-1-3-141,1 1 0,-1-1 0,0 0 0,0 0 0,0 0 1,0 1-1,-1-1 0,0 0 0,1 0 0,-2 4 0,-3 1 195,4-7-278,0 0 1,0 1-1,0-1 1,0 1-1,0-1 1,1 1-1,-1 0 1,0-1-1,1 1 1,-1 0-1,1-1 1,0 1 0,0 0-1,-1-1 1,1 1-1,0 0 1,1 0-1,-1-1 1,0 1-1,0 0 1,1 0-1,-1-1 1,2 3-1,9 10 253,-11-13-280,1-1 1,-1 1-1,1-1 0,0 0 1,-1 1-1,1-1 1,0 0-1,-1 0 0,1 0 1,0 1-1,-1-1 1,1 0-1,0 0 0,-1 0 1,1 0-1,0 0 0,0 0 1,-1 0-1,1 0 1,0 0-1,-1-1 0,1 1 1,0 0-1,-1 0 1,1-1-1,0 1 0,0-1 1,2 0 45,8-2 19,-3 1-20,0-1 0,-1 0 1,11-5-1,60-36 208,-68 38-338,-1 0 0,17-14 0,-20 15 45,0 1 0,0-1-1,0 1 1,1 0 0,0 0 0,7-2 0,-13 6 20,0 0 1,0-1 0,0 1 0,-1 0-1,1-1 1,0 1 0,0 0 0,0-1-1,0 1 1,0-1 0,-1 1 0,1-1-1,0 0 1,0 1 0,0-2 0,-4-4 27,-11-2 24,11 6-49,1 1-1,-1 0 0,0 0 1,1 0-1,-1 0 0,0 1 1,-3-1-1,-8 5 13,6 0-7,-15 2 1,19-5 5,-1 0 1,1 0-1,0 0 0,0 1 1,0 0-1,-1 0 0,2 0 1,-1 0-1,0 0 0,0 1 1,1 0-1,-6 5 1,5-4-9,0 0 1,0 0-1,0 1 1,1-1-1,0 1 1,0 0-1,-4 8 1,6-10 0,0 0 0,1 0 0,-1 0 0,1-1 1,-1 1-1,1 0 0,0 0 0,0 0 0,0 0 0,0 0 0,1 0 0,-1-1 1,1 1-1,0 0 0,0 0 0,0 0 0,2 3 0,0-1-30,0 0 1,0-1-1,1 0 0,-1 0 0,1 0 0,0 0 0,0-1 1,0 1-1,1-1 0,-1 0 0,1 0 0,0-1 1,0 0-1,-1 1 0,2-1 0,-1-1 0,8 3 0,-1-2-239,-1 0-1,1 0 0,0-1 1,0 0-1,0-1 0,0-1 0,15-2 1,-14 1-89,0-1 0,0-1 0,-1 0 0,1-1 0,20-10 0,-5-6-132,-19 15 345,0 0-1,14-8 1,-17 11 136,0 0 0,0 0-1,0-1 1,-1 1-1,1-1 1,-1-1 0,0 1-1,0-1 1,0 0-1,6-9 1,-6 7 27,-4 5-8,0 0 0,1 0 0,-1 0-1,1 0 1,-1 0 0,1 0 0,0 0 0,0 1-1,0-1 1,0 1 0,0-1 0,0 1 0,4-2-1,11-11 235,-15 13-187,-1-1 1,0 1-1,1 0 1,-1 0-1,0-1 1,1 1-1,-1 0 1,1 0-1,0 0 1,-1 1-1,1-1 1,0 0-1,0 1 1,-1-1-1,1 1 1,0-1-1,0 1 1,2 0-1,2-1 62,-1 0 0,1 0 0,-1 0 0,1-1 0,-1 1 0,0-1 0,0 0 0,1-1 0,-1 0 0,5-3 0,9-5 100,12-5-90,41-31-1,-42 27-93,-21 15-23,-1-1 0,0 0 0,0-1 0,0 0 0,-1 0 0,0-1 1,0 0-1,-1 0 0,9-15 0,-3-1 65,0-1 0,-2 1 1,-1-2-1,12-50 0,-21 71-4,1-1 0,-1 0 0,0 1 0,0-1 0,0 0 0,-1 0 0,0 1-1,0-1 1,0 1 0,-1-1 0,0 1 0,-3-8 0,3 8 31,1 2-45,0 0 1,0 1-1,0 0 1,-1-1-1,1 1 0,0 0 1,-1-1-1,0 1 1,1 0-1,-5-3 1,4 4 28,0 0 0,0 0 1,0 0-1,0 0 1,0 0-1,0 1 0,-1-1 1,1 1-1,0 0 0,0-1 1,-1 1-1,-2 1 1,3-2-23,0 1 1,0 0 0,-1 0 0,1 1 0,0-1 0,0 0 0,0 1 0,0-1 0,0 1 0,0 0 0,0-1 0,0 1 0,-2 2 0,1-1 52,1 1 1,-1 0-1,1 0 0,0 0 1,0 0-1,0 0 0,0 1 0,-2 3 1,-9 23 525,1-1 1,-9 36 0,-13 74 737,29-115-1313,0-1 0,2 1 0,0 38 0,3 49-359,-1-104 243,3 12-193,-1-18 144,0 0 1,-1 0-1,1 0 0,0 0 1,0 0-1,0 0 0,0 0 0,0-1 1,0 1-1,0 0 0,0-1 1,0 1-1,2 0 0,6 5-339,-4-5-223,0-10-296,26-38-136,2 8 854,-19 14 175,-14 25 48,0-1 0,0 1 0,0 0 0,0 0 0,0 0 0,0-1 0,0 1 0,0 0 0,0 0 0,1-1-1,-1 1 1,0 0 0,0 0 0,0 0 0,0-1 0,0 1 0,0 0 0,1 0 0,-1 0 0,0 0-1,0-1 1,0 1 0,1 0 0,-1 0 0,0 0 0,0 0 0,0 0 0,1 0 0,-1 0 0,0 0 0,0 0-1,1-1 1,-1 1 0,0 0 0,5 0-46,18 3 337,-22-3-256,0 0 0,0 1 0,0-1 0,0 1 0,0-1 0,0 1 0,-1-1 0,1 1 0,0 0 0,0 0 0,0-1 0,0 1 0,-1 0 0,1 0 0,0 0 1,-1 0-1,1 0 0,-1 0 0,1 0 0,0 2 0,1 8 324,-1 0 1,1 1-1,-2-1 0,0 0 1,-1 16-1,0 3-20,0-10-137,-7 37 1,5-39-215,-2 34 0,5-47-39,-2 30-800,2-33 698,0 0 1,-1 0-1,1 0 0,-1 0 1,0 0-1,1 0 1,-1 0-1,0-1 1,0 1-1,0 0 1,-1-1-1,-1 3 0,3-4 139,0 1 0,0-1 0,0 0 0,0 0 0,0 0 0,0 0 0,0 0 0,0 0-1,-1 0 1,1 0 0,0 1 0,0-1 0,0 0 0,0 0 0,0 0 0,0 0-1,0 0 1,0 0 0,-1 0 0,1 0 0,0 0 0,0 0 0,0 0 0,0 0 0,0 0-1,0 0 1,0 0 0,-1 0 0,1 0 0,0 0 0,0 0 0,0 0 0,0 0 0,0 0-1,0 0 1,-1 0 0,1 0 0,0 0 0,0 0 0,0 0 0,0 0 0,0 0-1,0 0 1,0 0 0,-1 0 0,1 0 0,0-1 0,0 1 0,0 0 0,0 0 0,0 0-1,0 0 1,0 0 0,0 0 0,0 0 0,0-1 0,-1 1-47,0-2-26,-1 1 0,1 0 1,0 0-1,0-1 0,0 1 1,0 0-1,0-1 1,1 1-1,-1-1 0,0 1 1,1-1-1,-1 0 0,1 1 1,-1-1-1,1 0 0,0 1 1,0-1-1,0 0 1,0-2-1,0-48-974,0 47 1015,-1-7-72,1 0 0,1-1 0,0 1 0,0 0 0,1 0 0,1 0 0,0 0 0,6-14 0,12-11-242,43-57 0,-49 73 288,89-107-262,-64 82 637,24-22 879,-48 53-661,-13 11-315,1 0 1,-1 1 0,1-1-1,0 1 1,0 0 0,0 0 0,1 1-1,-1-1 1,1 1 0,7-3 0,-11 4-163,0 1 0,-1 0 1,1 0-1,-1-1 1,1 1-1,0 0 1,-1 0-1,1 0 1,0 0-1,-1-1 1,1 1-1,0 0 1,-1 0-1,1 0 1,0 1-1,-1-1 1,1 0-1,0 0 1,-1 0-1,1 0 1,0 1-1,-1-1 1,2 1-1,-2 0 45,1 0 0,-1 0 1,1 0-1,-1 0 0,0 0 0,1 0 1,-1 1-1,0-1 0,0 0 0,0 0 0,0 0 1,0 2-1,-1 48 1142,-1-19-496,3 1 1,4 34-1,6-3-153,-8-38-397,-1-4-32,1 0-1,8 27 1,-4-22-66,19 56 120,-23-75-183,-3-6-14,1-1-1,-1 1 0,0-1 0,1 0 0,-1 1 0,1-1 0,-1 0 1,1 0-1,0 0 0,0 1 0,-1-1 0,1 0 0,0 0 0,0 0 1,0 0-1,0 0 0,0 0 0,0 0 0,1-1 0,-1 1 0,0 0 1,0-1-1,0 1 0,1-1 0,-1 1 0,0-1 0,1 1 0,-1-1 0,0 0 1,1 0-1,-1 0 0,1 0 0,-1 0 0,2 0 0,4 0-35,0 0 0,0 0 0,0-1 0,-1 0 0,1 0 0,0-1 0,0 0 0,-1 0 0,1-1 0,8-4 0,43-21-885,-40 20 679,0-2 1,-1 0-1,0-1 0,0-1 1,18-17-1,-8 7 101,-22 18 132,6-5 0,18-17-1,-25 22 21,-1-1 0,1 1 1,-1-1-1,0 0 1,-1 0-1,1 0 1,2-9-1,6-11 294,-10 25-282,-1 0-1,0 0 0,0 0 0,0-1 0,0 1 0,1 0 1,-1 0-1,0 0 0,0 0 0,0-1 0,0 1 0,0 0 1,0 0-1,0 0 0,0-1 0,0 1 0,1 0 0,-1 0 1,0-1-1,0 1 0,0 0 0,0 0 0,0 0 0,0-1 1,0 1-1,-1 0 0,1 0 0,0 0 0,0-1 0,0 1 1,0 0-1,0 0 0,0 0 0,0-1 0,0 1 0,0 0 1,-1 0-1,1 0 0,0-1 0,0 1 0,0 0 1,-1 0-1,-1-2 99,-1 0 0,1 1 0,-1-1 0,1 1 1,-1-1-1,0 1 0,0 0 0,0 0 0,0 0 1,0 1-1,0-1 0,0 1 0,0-1 0,0 1 1,0 0-1,-5 1 0,3-1-32,0 1 0,0 0 0,0 0 0,0 0 0,0 0 0,1 1 0,-1 0 0,1 0 0,-1 0 1,-7 5-1,2 2-27,0-1 0,0 1 0,1 1 0,0-1 0,0 2 0,1-1 1,1 1-1,-11 21 0,13-23-53,1 0 1,1 1-1,0-1 1,0 1-1,1 0 1,0 0-1,0 0 1,1 0-1,1 0 1,0 1-1,2 16 1,-2-22-16,1-1-1,0 1 1,0 0-1,1-1 1,-1 1-1,1-1 1,0 1 0,0-1-1,1 0 1,-1 0-1,1 0 1,0 0 0,6 6-1,-3-5-73,-1-1 0,1 1-1,1-1 1,-1-1 0,1 1 0,-1-1-1,1-1 1,7 3 0,-8-3-220,0 0 0,0 0 0,-1-1 1,1 0-1,0 0 0,0-1 0,0 1 0,0-1 1,0-1-1,0 1 0,0-1 0,0 0 0,0 0 1,11-5-1,7-1-1041,-10 3-404,0-1 1,0 0 0,17-10-1,-24 11 883,-1-1-1,1-1 0,9-9 1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27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50 4896,'-13'-13'1584,"11"10"-1184,6 0-192,19-8 234,-18 8 428,-2 3-246,1 0-419,1 1 1,0-1 0,-1 1 0,1 0 0,-1 0-1,0 1 1,6 2 0,-7-3-146,-1 0 0,1 1 0,0-1 0,-1 1 0,0 0-1,1-1 1,-1 1 0,0 0 0,0 0 0,0 1 0,0-1 0,0 0 0,2 4 0,7 38 415,13 9-166,-20-43-259,0 1 0,-1 0 0,0 0 1,-1 0-1,1 15 0,-2 59 200,-1-54-134,0-13-13,-1 0 1,-1-1 0,0 1 0,-5 18-1,5-28-47,-1-1 0,1 0-1,-1 0 1,0 0 0,-1 0 0,1-1-1,-1 1 1,-1-1 0,1 0-1,-1 0 1,0-1 0,-9 8-1,2-4 0,0-1 0,0-1 0,-1 0 0,0-1 0,0 0 0,0-1 0,-1-1 0,0 0 0,1 0 0,-2-2 0,1 0 0,-25 1 0,33-3-60,0 0 1,0 0-1,0-1 0,0 0 0,0 0 1,0 0-1,0-1 0,0 1 1,-8-5-1,9 3 1,1 0-1,-1-1 0,1 1 1,0-1-1,0 0 0,1 0 1,-1 0-1,1 0 1,0-1-1,0 0 0,0 1 1,-3-8-1,4 8-3,-2-4-16,0-1-1,0 0 1,0 0-1,1 0 1,1 0-1,0 0 1,0 0-1,0-1 1,1 1-1,1-16 1,0-5 9,-1-12-62,8-70 0,-5 101 42,-1 0 0,1 1 0,1-1 0,0 1 0,1 0 0,0 0 0,0 0 0,1 1 0,0-1 0,1 1 0,0 0 0,9-11 0,3 1-50,-11 12 97,0 0-1,0 0 0,0 0 0,1 1 0,0-1 0,0 2 1,1 0-1,15-8 0,-14 10 56,1-1 0,15-1 1,7-2 87,-29 6-122,9-3 81,0 1 1,1 1-1,22-2 1,5 5 253,-29 0-296,1 0 1,-1-2-1,0 1 1,20-5 0,18-6 33,-22 8-25,-6 0 33,44-10 1,-45 8-32,23-2 1,2-1 58,-41 7-98,1-1 0,-1 0 0,1 0 0,-1 0 0,6-4 0,-8 4-36,1 0 0,0 0 0,-1 0 0,1 1 0,0-1 0,0 1 0,0 0 0,0 0 0,0 1 0,5-1 0,-8 1-17,-1 0 0,1 0-1,0-1 1,-1 1 0,1 0 0,-1 0 0,1 0 0,-1 0 0,1 0-1,-1 0 1,1 1 0,0-1 0,-1 0 0,1 0 0,-1 0 0,1 0-1,-1 1 1,1-1 0,-1 0 0,1 0 0,-1 1 0,1-1 0,-1 1-1,1-1 1,-1 0 0,0 1 0,1-1 0,-1 1 0,0-1 0,1 1-1,-1-1 1,0 1 0,0-1 0,1 1 0,-1-1 0,0 1 0,0-1-1,0 1 1,0-1 0,1 1 0,-1 0 0,0-1 0,0 1 0,0-1-1,0 1 1,-1-1 0,1 1 0,0 1 0,0 14-252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01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2 5472,'0'0'1760,"0"3"-1051,0 8-181,0-11-509,0 0 0,0 0 0,0 0 0,0 0 1,0 0-1,0 0 0,0 0 0,0 0 0,0 1 0,0-1 0,0 0 0,0 0 0,0 0 0,0 0 0,0 0 0,0 0 1,0 0-1,0 0 0,0 0 0,0 0 0,0 1 0,0-1 0,0 0 0,0 0 0,0 0 0,0 0 0,0 0 1,0 0-1,0 0 0,0 0 0,0 0 0,0 0 0,1 0 0,-1 0 0,0 0 0,0 0 0,0 1 0,0-1 0,0 0 1,0 0-1,0 0 0,0 0 0,0 0 0,0 0 0,1 0 0,-1 0 0,0 0 0,0 0 0,0 0 0,0 0 1,0 0-1,0 0 0,0 0 0,0 0 0,0 0 0,1-1 0,82 1 2546,-77 0-2520,0-1-1,-1 0 0,1 0 1,9-4-1,-9 3-22,0 0 0,0 1-1,-1 0 1,11-1 0,-11 2 20,0 1 0,0-1 1,-1 0-1,1-1 0,0 1 0,0-1 1,0 0-1,-1 0 0,1-1 1,-1 1-1,1-1 0,7-4 0,-10 5-27,0 1 0,0-1 0,0 1 0,0-1 0,0 1 0,0 0-1,0 0 1,0 0 0,0 0 0,4 0 0,-5 1 0,1-1-1,0 0 1,0 0 0,0 0-1,0 0 1,0-1 0,0 1-1,0 0 1,0-1 0,3-1 0,1-2 78,0-1-1,0 0 1,0 0 0,-1 0 0,0-1 0,8-11 0,-8 6 11,-5 10-93,1 0-1,-1-1 1,1 1-1,-1 0 1,1 0-1,-1 0 1,1 0-1,0 0 1,-1 0-1,1 0 1,0 0-1,0 0 1,0 0-1,0 0 1,0 0 0,0 1-1,2-2 1,-3 2 3,1-1 1,0 1-1,0 0 1,0-1 0,0 1-1,0-1 1,0 1 0,0-1-1,-1 1 1,1-1 0,0 0-1,0 1 1,-1-1-1,1 0 1,0 0 0,-1 1-1,1-1 1,-1 0 0,1 0-1,-1 0 1,1 0-1,-1 0 1,0 0 0,0 0-1,1 0 1,-1 0 0,0 0-1,0 0 1,0 0 0,0 0-1,0 0 1,0 0-1,0 0 1,0 0 0,-1-1-1,1-5 68,0 1-9,0 4-31,1 0-1,-1 0 0,0 0 0,0 0 1,-1 0-1,1 0 0,0 0 1,-1 0-1,1 0 0,-2-2 1,-9-2 118,6-1-72,5 6-82,0 1 0,0 0 1,0-1-1,-1 1 0,1-1 1,0 1-1,0 0 0,-1-1 0,1 1 1,0 0-1,-1 0 0,1-1 0,0 1 1,-1 0-1,1-1 0,-1 1 0,1 0 1,0 0-1,-1 0 0,1 0 1,-1-1-1,1 1 0,-1 0 0,1 0 1,0 0-1,-1 0 0,1 0 0,-1 0 1,1 0-1,-1 0 0,-5-3 133,-5-8 160,8 9-129,1 2-234,-25-1 461,14 0-230,0 0 0,-1 2 0,1-1 0,-18 4 0,18 3-147,11-6-25,1 0 0,-1 0 0,0-1 1,1 1-1,-1 0 0,0-1 0,1 1 0,-1-1 0,0 1 1,1-1-1,-1 0 0,0 0 0,-2 0 0,-5 0-17,6-1-9,0 1 0,0 0 0,0-1 0,-1 2 0,1-1 0,0 0 0,0 1 0,0-1 0,0 1 0,-4 1 0,6-2-125,0 1-23,0 0 0,-1-1 0,1 1 0,0 0 0,0 0 0,0-1 0,0 1 0,0 0 1,0 0-1,0 0 0,0 0 0,0 0 0,-1 2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28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7 3808,'0'1'51,"-1"-1"0,1 0 0,-1 0 0,1 0 0,0 0 1,-1 0-1,1 0 0,-1 0 0,1 0 0,-1 0 0,1 0 0,-1 0 0,1 0 0,0 0 0,-1 0 1,1-1-1,-1 1 0,1 0 0,0 0 0,-1 0 0,1-1 0,-1 1 0,1 0 0,0 0 1,-1-1-1,1 1 0,-1-1 0,7-7 636,-3 6-624,0-1 1153,-3 0-235,0 2-880,1 0 0,-1 0 0,0 0 0,1 0 0,-1 0 0,1 0 0,0 0 0,-1 0 0,1 0 0,0 0 0,-1 0 0,1 0 0,0 1 0,0-1 0,0 0 0,0 1 0,0-1 0,-1 0 0,1 1 0,0-1 0,1 1 0,0-1 0,11-8 680,-11 4-151,-2 4-605,0 1 1,0-1-1,0 1 1,0-1-1,0 1 1,0-1-1,0 1 1,0-1-1,1 1 1,-1-1-1,0 1 1,0-1-1,0 1 1,0-1-1,1 1 1,-1-1 0,0 1-1,1 0 1,-1-1-1,0 1 1,1-1-1,-1 1 1,0 0-1,1-1 1,-1 1-1,1 0 1,-1-1-1,1 1 1,-1 0-1,1 0 1,-1 0-1,1-1 1,-1 1-1,1 0 1,-1 0-1,1 0 1,-1 0-1,1 0 1,-1 0 0,1 0-1,0 0 1,5 3 406,-1 1-279,0 0 1,1 0-1,11 5 1,-9-5-80,-1 0 1,0 0-1,0 1 1,8 7-1,7 15 81,9-5 96,82 56 170,-105-73-380,17 12 142,-14-4-105,-9-11-87,0 0 0,-1 0 0,1 0 0,0 0 0,0-1 0,0 1 0,0 0 0,1-1 0,-1 0 0,3 2 0,9 8-557,-11-8-1540,-3-6 10,0-11-1542,0-2 1212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28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1 5888,'-14'0'1898,"11"0"-1135,1-3-171,-8-4 485,10 7-1053,0 0 0,0 0 1,-1 0-1,1 0 0,0 0 1,0 0-1,0 0 0,-1 0 1,1 0-1,0 0 0,0 1 1,0-1-1,-1 0 0,1 0 1,0 0-1,0 0 1,0 0-1,0 0 0,-1 1 1,1-1-1,0 0 0,0 0 1,0 0-1,0 0 0,0 1 1,0-1-1,0 0 0,-1 0 1,1 0-1,0 1 0,0-1 1,0 0-1,0 0 0,0 0 1,0 1-1,0-1 0,0 0 1,0 0-1,0 0 1,0 1-1,0-1 0,0 0 1,0 0-1,0 1 0,1-1 1,-1 0-1,0 0 0,0 1-1,0-1 0,0 0-1,0 0 1,0 0 0,0 0-1,0 0 1,0 0-1,0 0 1,0 0 0,0 0-1,0 0 1,0 1 0,0-1-1,0 0 1,0 0 0,0 0-1,0 0 1,0 0 0,0 0-1,0 0 1,0 0-1,0 0 1,0 0 0,0 1-1,0-1 1,0 0 0,0 0-1,0 0 1,0 0 0,-1 0-1,1 0 1,0 0 0,0 0-1,0 0 1,0 0-1,0 0 1,0 0 0,0 0-1,0 0 1,0 0 0,0 0-1,0 0 1,-1 0 0,1 0-1,0 0 1,0 0 0,0 0-1,0 0 1,0 0-1,0 0 1,0 0 0,0 0-1,0 0 1,-1 0 0,1 0-1,0 0 1,-3 0 113,-1 1-1,1-1 1,0 1-1,-1 0 1,1 0-1,0 0 1,-1 1-1,1-1 1,0 1 0,0-1-1,0 1 1,-4 3-1,-4 5 215,-18 18 1,18-17-217,-7 9-31,0 0 0,1 2 1,1 0-1,-25 47 0,35-59-85,-11 20 64,-16 39 1,27-53-51,-1-2 0,-13 23 0,1-9-565,18-30 391,0 1 0,0-1 0,0 0 0,0 1 1,0-1-1,1 1 0,-1-1 0,1 0 1,-1 0-1,1 1 0,-1-4 0,2 4 68,-1 0 0,0 0 0,0 0 0,1-1 0,-1 1 0,1 0 0,-1 0 0,1 0 0,-1 0 0,1 0 0,0 0 0,-1 0 0,1 0 0,0 0 0,0 0 0,1-1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28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5824,'11'-16'718,"-6"9"-247,0 1 0,-1-1 0,6-13 0,2-5 116,-12 24-501,0 0-1,0 0 1,0 0-1,1 0 1,-1 0-1,0 0 1,1 1-1,-1-1 1,1 0-1,-1 0 1,1 0-1,-1 0 1,1 0-1,0 1 1,-1-1-1,1 0 1,0 1-1,1-2 1,4-3 438,-2 2-134,1-1 259,2 11-246,-6-7-394,-1 1 36,1-1 0,-1 1-1,1 0 1,-1-1 0,0 1 0,1 0 0,-1-1-1,0 1 1,0 0 0,1 0 0,-1-1 0,0 1-1,0 0 1,0 0 0,0-1 0,0 1 0,0 0-1,0 0 1,0-1 0,0 1 0,-1 1 0,1 3 110,0 3 17,2-1 0,-1 1 0,1-1 0,1 0 0,5 14 1,6 18 154,-14-34-276,1-1 0,-1 1 0,0-1 0,0 1 0,-1-1 0,1 0 0,-1 1 0,0-1 0,-1 1 0,1-1 1,-1 0-1,1 0 0,-1 0 0,-4 7 0,-6 14 191,-4 25 41,15-47-305,0 0 0,0 0 0,0 0 1,0-1-1,0 1 0,-1 0 0,1 0 0,-1-1 0,0 1 1,-2 2-1,4-5 19,0 0 0,0 0 0,0 0-1,0 0 1,-1 0 0,1 0 0,0 0 0,0 1 0,0-1 0,0 0 0,0 0 0,0 0 0,0 0 0,0 0 0,-1 0-1,1 0 1,0 0 0,0 0 0,0 1 0,0-1 0,0 0 0,0 0 0,0 0 0,0 0 0,0 0 0,0 0-1,0 1 1,0-1 0,0 0 0,0 0 0,0 0 0,0 0 0,0 0 0,0 0 0,0 1 0,0-1 0,0 0 0,0 0-1,0 0 1,0 0 0,0 0 0,0 0 0,1 0 0,-1 1 0,0-1 0,0 0 0,0 0 0,0 0 0,0 0-1,0 0 1,0 0 0,0 0 0,1 0 0,-1 0 0,0 0 0,0 1 0,11 10-157,-11-11 158,0 0 1,1 0-1,-1 0 1,0 0-1,0 1 1,0-1-1,0 0 1,1 0-1,-1 0 1,0 0-1,0 0 1,0 0 0,1 0-1,-1 1 1,0-1-1,0 0 1,0 0-1,1 0 1,-1 0-1,0 0 1,0 0-1,0 0 1,1 0-1,-1 0 1,0 0-1,0 0 1,1 0-1,-1 0 1,0 0-1,0-1 1,0 1-1,1 0 1,-1 0-1,0 0 1,0 0-1,0 0 1,1 0-1,-1-1 1,0 1-1,0 0 1,0 0-1,0 0 1,10-4-1,0 1 0,0 0-1,0 0 1,17-1 0,36-5-366,65-12-2437,-59 4 1296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29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 7232,'-17'16'3264,"17"1"-2848,17-17 1408,-17 16-1088,17-16 480,-1 17-704,17-17 32,1 17-288,-1-17-384,0 0 64,0 0-2176,0 16 1216,-16-16-4128,16 0 2880</inkml:trace>
  <inkml:trace contextRef="#ctx0" brushRef="#br0" timeOffset="1">84 382 7648,'-66'34'3456,"49"-18"-3008,34-16 1920,-1 0-1120,1 0-736,33 0 128,-17 0-353,17 0-1598,-1 0 735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30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0 1 5056,'0'0'1642,"2"0"-1002,9 0-213,-11 0-413,1 0-1,-1 0 1,0 0-1,0 0 1,0 0-1,0 0 1,0 0 0,0 0-1,0 0 1,0 0-1,0 0 1,1 0-1,-1 0 1,0 0 0,0 0-1,0 0 1,0 0-1,0 0 1,0 0-1,0 0 1,0 0 0,0 0-1,0 0 1,1 0-1,-1 0 1,0 0-1,0 0 1,0 0 0,0 0-1,0 0 1,0 0-1,0 0 1,0 0-1,0 0 1,0 1 0,0-1-1,0 0 1,0 0-1,0 0 1,0 0-1,0 0 1,0 0-1,0 0 1,0 0 0,0 0-1,0 1 1,0-1-1,0 0 1,0 0-1,0 0 1,0 0 0,0 0-1,0 0 1,0 0-1,0 0 1,0 1-1,1 22 1086,0-13-889,-1 0 1,0 0 0,0 0 0,-1 0-1,-3 11 1,3-17-182,-1-1 0,-1 1 0,1 0 0,-1-1 0,1 1 0,-1-1 0,0 0 0,0 0 0,0 0 0,-6 4 0,-4 4 52,-17 16 59,-2-1 0,0-2 1,-47 26-1,-30 22-13,56-28-115,-13 9 72,8-17 183,19-5-75,33-27-188,-1 1 0,1 0 1,0 0-1,1 0 0,-1 1 1,1 0-1,0 0 1,0 0-1,1 1 0,-4 7 1,7-11-10,0 0 1,0 1-1,1-1 1,-1 1-1,1-1 1,0 1-1,0-1 1,0 1-1,0-1 0,1 1 1,-1-1-1,3 6 1,27 40 431,-25-39-345,0-1 1,1-1 0,0 1 0,1-1 0,10 11 0,42 31 348,-31-27-218,25 21 38,5-5-6,-14 5-80,11-5 1,-29-12-85,-10-10-13,61 50 369,-72-62-369,1 0 1,-1-1-1,1 0 0,10 6 0,-4-2 18,-11-7-64,1 0 1,-1 0-1,1 0 1,-1 0-1,0 1 1,0-1-1,0 0 0,0 1 1,0-1-1,0 1 1,0-1-1,1 3 1,4 7 181,1-6 42,-6-5-242,-1 0 0,1 1 0,-1-1 0,0 0 0,1 0 0,-1 1 0,0-1 0,1 0 0,-1 0-1,0 1 1,1-1 0,-1 0 0,0 1 0,1-1 0,-1 1 0,0-1 0,0 0 0,0 1 0,1-1 0,-1 1 0,0-1 0,0 0-1,0 1 1,0-1 0,0 1 0,0-1 0,0 1 0,0-1 0,0 1 0,0 0 0,0 1-804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32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3648,'0'0'2922,"0"-3"-2196,0-8 276,0 8 812,0 1-1121,0-9 6,0 8 255,0 0-644,0-8 68,0 11-370,0 1 0,0-1 0,0 1-1,0-1 1,0 1 0,0-1 0,0 0-1,0 1 1,1-1 0,-1 1 0,0-1-1,0 1 1,0-1 0,0 0 0,1 1-1,-1-1 1,0 0 0,0 1 0,1-1-1,-1 0 1,0 1 0,1-1 0,-1 0-1,0 1 1,1-1 0,-1 0 0,1 1 0,7 7 142,0 17 122,17 0-42,-21-19-143,-1 0 1,0 0 0,5 12-1,-3-6 63,11 20 0,-8-17-123,1 0 0,1-2-1,0 1 1,1-1 0,0 0-1,1-1 1,1-1 0,16 13-1,-10-11-12,0 1 1,26 26-1,-37-33 10,0 1 0,0-1 0,0-1 0,1 0 0,17 10 0,-16-11 131,0 1-1,-1 1 1,0-1 0,17 17-1,-26-23-140,0 0-1,0 0 0,1 1 1,-1-1-1,0 0 1,1 0-1,-1 1 1,0-1-1,0 0 0,0 1 1,1-1-1,-1 0 1,0 1-1,0-1 1,0 0-1,0 1 0,0-1 1,0 1-1,0-1 1,0 0-1,1 1 0,-1-1 1,0 1-1,-1-1 1,1 0-1,0 1 1,0-1-1,0 0 0,0 1 1,0-1-1,0 1 1,0-1-1,-1 0 1,1 1-1,0-1-20,0 0-1,0 1 1,-1-1-1,1 0 1,0 0 0,0 0-1,0 1 1,0-1-1,0 0 1,0 0 0,0 0-1,0 1 1,0-1 0,0 0-1,0 0 1,0 0-1,0 1 1,0-1 0,0 0-1,0 0 1,0 1-1,0-1 1,0 0 0,0 0-1,0 0 1,0 1 0,0-1-1,0 0 1,1 0-1,-1 0 1,0 0 0,0 1-1,0-1 1,-1 0-137,0 0 1,0-1-1,0 1 1,0 0-1,0 0 1,-1 0-1,1 0 1,0 0-1,0 0 1,-2 1-1,1-1-666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32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34 4736,'0'-33'5216,"-2"36"-4070,-14 15-531,1 0 0,2 2 0,0 0 0,-13 25 0,-8 14-164,-58 72 421,57-83-544,-31 52 434,33-53-367,19-28-225,9-10-96,-1-1 23,-17-2 68,23-6-161,-1 0-1,1 0 0,0 1 0,-1-1 0,1 0 0,-1 1 0,1-1 0,0 1 0,-1-1 1,1 1-1,0-1 0,-1 0 0,1 1 0,0-1 0,0 1 0,-1 0 0,2-14-1298,-1 12 1161,0 0-1,0 1 1,0-1 0,0 0 0,0 0 0,0 1-1,1-1 1,-1 0 0,0 0 0,0 1-1,1-1 1,-1 0 0,1 1 0,-1-1 0,0 0-1,1 1 1,0-2 0,4-1-213,-1 0 1,0 0 0,1 1-1,5-3 1,-10 5 345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32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3392,'0'0'1088,"0"-2"-651,0 1-397,0 1-1,0-1 0,0 1 1,0-1-1,0 0 0,0 1 1,0-1-1,0 1 0,1-1 1,-1 1-1,0-1 1,0 1-1,0-1 0,0 1 1,1 0-1,-1-1 0,0 1 1,1-1-1,-1 1 0,0-1 1,1 1-1,-1 0 1,0-1-1,1 1 0,-1 0 1,1-1-1,-1 1 0,1 0 1,-1 0-1,1-1 0,-1 1 1,1 0-1,-1 0 1,1 0-1,-1 0 0,1 0 1,-1 0-1,1 0 0,-1 0 1,1 0-1,0 0 0,-1 0-22,0 0 0,0 0 0,0 0 0,1 0 0,-1 0 0,0 0 0,0 0 0,0 0 0,0 0 0,0 0 0,0 0 0,0 0 0,0 0 0,0 0-1,1 0 1,-1 0 0,0 0 0,0 0 0,0 0 0,0 0 0,0 0 0,0 0 0,0 0 0,0 0 0,0 0 0,0 0 0,0 0 0,1-1 0,-1 1 0,0 0-1,0 0 1,0 0 0,0 0 0,0 0 0,0 0 0,0 0 0,0 0 0,0 0 0,0 0 0,0 0 0,0-1 0,0 1 0,0 0 0,0 0 0,0 0-1,0 0 1,0 0 0,0 0 0,0 0 0,0 0 0,0 0 0,0-1 0,0 1 0,0 0 0,0 0 0,0 0 0,0-1 33,0 1 1,0-1-1,0 1 0,0-1 1,0 1-1,0-1 1,0 1-1,0-1 0,0 1 1,0-1-1,0 1 1,1-1-1,-1 1 1,0-1-1,0 1 0,1-1 1,-1 1-1,0 0 1,1-1-1,-1 1 0,0-1 1,1 1-1,-1 0 1,0-1-1,1 1 0,-1 0 1,1 0-1,-1-1 1,1 1-1,-1 0 1,1 0-1,-1 0 0,1-1 1,-1 1-1,1 0 1,-1 0-1,1 0 0,-1 0 1,1 0-1,-1 0 1,2 0-1,3-3 905,-3 2-863,-1 0 0,1 0 0,-1-1 1,1 1-1,0 0 0,0 1 0,-1-1 1,1 0-1,0 0 0,0 1 0,0-1 1,3 0-1,31 0 1244,-34 1-1311,9-1 276,20 3 313,-30-2-598,0 0 1,0 1 0,1-1-1,-1 0 1,0 1-1,0-1 1,0 1 0,1 0-1,-1-1 1,0 1 0,0 0-1,0 0 1,0-1 0,0 1-1,-1 0 1,1 0 0,0 0-1,0 0 1,1 2 0,-1-1 25,0 1 0,1-1 0,-1 1 0,0-1 0,0 1 0,-1-1 0,1 1 0,0-1 0,-1 1 0,1 0 0,-1-1 0,0 1 0,0 0 0,0-1 0,0 1 0,-1 0 0,1-1 0,-1 1 0,0-1 0,1 1 0,-1 0 0,0-1 0,0 0 0,-1 1 0,1-1 0,0 0 0,-1 1 0,0-1 0,1 0 0,-1 0 0,0 0 0,-3 2 0,-3 4-7,4-5-19,1 0-1,-1 1 1,1-1-1,0 1 1,-3 4-1,1 4 33,4-10-15,0 1 0,0-1 0,0 0 0,0 0 0,-1 0 0,1 0 0,-1 0 0,1 0 0,-1 0 0,-2 1 0,-3 7-96,7-10 62,0 0 0,0 0 0,0 1 0,0-1 1,0 0-1,0 0 0,0 0 0,0 1 0,0-1 1,0 0-1,0 0 0,0 0 0,0 1 0,1-1 1,-1 0-1,0 0 0,0 0 0,0 0 0,0 1 1,0-1-1,1 0 0,-1 0 0,0 0 1,0 0-1,0 0 0,0 0 0,1 1 0,-1-1 1,0 0-1,0 0 0,0 0 0,1 0 0,-1 0 1,0 0-1,0 0 0,1 0 0,-1 0 0,0 0 1,0 0-1,0 0 0,1 0 0,-1 0 0,0 0 1,0 0-1,0 0 0,1-1 0,-1 1 1,6 3 154,-5-2-144,-1-1-1,1 1 1,0 0-1,0-1 0,0 1 1,0 0-1,0-1 1,0 0-1,0 1 1,1-1-1,-1 1 1,0-1-1,0 0 0,0 0 1,0 0-1,0 0 1,2 0-1,23-4 132,-20 2-100,0 1 0,1 0 0,8-1 0,44 2 268,-16 0-6122,-29 0 4048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34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3232,'0'0'4122,"-2"0"-3508,-12 0 4180,11 0-4602,-5 0 39,16 0-62,-5 0-3,-6 0-28,2 0-129,1 0-1,-1 0 1,1 0-1,-1 0 1,1 0-1,-1 0 1,1 0-1,-1 0 1,1 1-1,-1-1 1,1 0-1,-1 0 1,1 0-1,-1 1 1,1-1-1,-1 0 1,1 0-1,0 1 1,-1-1-1,1 0 1,-1 1-1,1-1 1,0 1-1,-1-1 1,1 0-1,0 1 1,0-1-1,-1 1 1,1-1-1,0 1 1,0-1-1,0 1 1,-1-1 0,1 1-1,0-1 1,0 1-1,0-1 1,0 1-1,0-1 1,0 1-1,0 0 1,0 2 215,0 0-80,0 8 16,0-8-16,0-1-96,0 2-15,0-2-23,0 0 1,-1 0-1,1 0 1,1 0-1,-1-1 1,0 1 0,0 0-1,1 0 1,-1 0-1,2 3 1,10 2-69,-11-7 53,0 1 1,0-1 0,0 1-1,0-1 1,0 1 0,0-1-1,0 1 1,0 0-1,0 0 1,0-1 0,0 1-1,0 0 1,-1 0 0,1 0-1,1 1 1,1 6-13,-3-8 17,0 1-1,1 0 0,-1-1 0,1 1 1,-1 0-1,0-1 0,1 1 0,-1-1 0,1 1 1,-1-1-1,1 1 0,0-1 0,-1 1 1,1-1-1,0 1 0,-1-1 0,1 0 1,0 1-1,-1-1 0,1 0 0,0 0 0,-1 1 1,1-1-1,0 0 0,0 0 0,1 0 1,0 1 0,5 2 4,0 0 0,-1 1 0,11 7 0,-7-5 10,-1 0 0,18 8 0,102 46 45,-112-51-43,17 10 28,40 30 0,-32-20-36,-31-21 7,1 1-1,-1 0 1,19 22 0,23 36 25,-35-42-75,-3-8 19,18 16 0,-17-16 69,-13-14 29,0 1-1,0 0 1,-1 0-1,5 8 1,5 8 284,-9-15-174,-3-4-186,0-1 0,0 1 0,0-1 0,0 1 1,0-1-1,0 1 0,0-1 0,0 1 1,0-1-1,1 1 0,-1-1 0,0 1 0,0-1 1,0 1-1,1-1 0,-1 1 0,0-1 1,1 1-1,-1-1 0,0 0 0,1 1 0,-1-1 1,0 0-1,1 1 0,-1-1 0,1 0 1,-1 1-1,1-1 0,-1 0 0,0 0 0,1 0 1,-1 1-1,1-1 0,-1 0 0,1 0 1,-1 0-1,1 0 0,0 0 0,-1 0 0,1 0 1,0 0-1,2 0 996,-3 3-900,0-1-95,-1-1-1,1 1 1,-1 0 0,1 0-1,-1-1 1,1 1 0,-1 0 0,0-1-1,0 1 1,-2 2 0,-2 5 20,-7 13 42,0-1-1,-1 0 0,-2-1 1,0 0-1,-26 26 1,-89 73 512,-33 27-250,85-79-875,23-6-267,20-32-661,23-20 896,-24 24-858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39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2 4064,'-14'0'1307,"11"0"1028,1 0-1295,-26 0 2160,25 0-2554,6 0-113,177 0 2235,-172 0-2707,1 0 0,0-1 0,-1 0 0,1 0 0,-1-1 0,1 0 0,-1-1 0,9-3 0,-6 2 31,1 1 1,-1 0-1,0 1 0,1 0 0,-1 0 0,16 1 0,-20 1-79,0 0-1,0-1 0,0 0 1,0-1-1,0 0 0,10-3 0,-10 2 14,-3 2 44,0 0 0,0 0-1,0 0 1,0 1 0,0 0 0,1-1-1,-1 1 1,0 1 0,8 0-1,-8 0 162,-4 1-220,0 9-379,0-8 69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13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299 4736,'0'0'1530,"0"-3"-932,0-1-496,-1 2-16,1 1 0,0-1 0,0 0 1,0 0-1,0 0 0,1 0 0,-1 0 1,0 0-1,1 0 0,0-3 0,6 1 234,-6 3-290,-1 1 0,1 0 0,-1 0 0,1-1-1,-1 1 1,1 0 0,-1-1 0,0 1 0,1 0 0,-1-1-1,0 1 1,1-1 0,-1 1 0,0 0 0,0-1 0,1 1-1,-1-1 1,0 1 0,0-1 0,0 1 0,1-1 0,-1 1 0,0-1-1,0 1 1,0-1 0,0 0 0,0 1 0,0-1 0,0 1-1,0-1 1,-1 0 0,1-30 973,-2 26-625,0 3-293,0 0 0,1 0-1,0-1 1,-1 1 0,1 0 0,0-1-1,0 1 1,0-1 0,1 1-1,-1-1 1,0 1 0,1-1-1,0 0 1,0 1 0,-1-1 0,2-2-1,-1 5-78,0 0 0,0-1 0,0 1 0,0 0 0,0 0 0,0 0 0,0 0-1,0 0 1,0 0 0,0 0 0,0 0 0,0 0 0,0-1 0,0 1 0,0 0 0,0 0 0,0 0-1,0 0 1,0 0 0,0 0 0,0 0 0,0 0 0,0 0 0,0 0 0,0 0 0,0-1-1,-1 1 1,1 0 0,0 0 0,0 0 0,0 0 0,0 0 0,0 0 0,0 0 0,0 0-1,0 0 1,0 0 0,0 0 0,0 0 0,-1 0 0,1 0 0,0 0 0,0 0 0,0 0 0,0 0-1,0 0 1,0 0 0,0 0 0,0 0 0,0 0 0,0 0 0,-1 0 0,1 0 0,0 0-1,0 0 1,0 0 0,-2 0 78,0 0-33,0-1-1,0 1 1,0 0 0,0 1 0,0-1-1,0 0 1,0 0 0,0 1 0,0-1-1,0 1 1,0 0 0,0-1 0,0 1-1,1 0 1,-1 0 0,0 0-1,0 0 1,1 1 0,-1-1 0,1 0-1,-1 1 1,1-1 0,-2 3 0,-2 7 50,0 0-1,1 0 1,1 0 0,0 0 0,-3 19 0,1-7-61,5-21-32,-1 1 1,1-1-1,0 0 0,-1 0 1,1 0-1,0 1 0,0-1 1,0 0-1,1 0 0,-1 0 1,1 1-1,-1-1 0,1 0 1,-1 0-1,1 0 1,0 0-1,2 3 0,3 9 61,-4-3-32,-1-7-2,0 1 1,0 0 0,1 0-1,3 7 1,-4-11-24,0 1 1,0 0-1,0-1 1,0 1-1,1-1 1,-1 0-1,0 1 0,1-1 1,-1 0-1,1 0 1,0 0-1,-1 0 1,1 0-1,0 0 0,0 0 1,1 0-1,7 1 81,-1-1 0,0 0 0,1-1 0,13-1 0,-3 1 82,-18 0-162,0 0-1,0 0 0,0 0 1,1 0-1,-1-1 0,0 1 0,0-1 1,0 0-1,1 1 0,-1-1 1,0 0-1,0 0 0,0 0 1,2-2-1,0-1 7,0-1 0,0 1 0,0-1 0,5-8 0,-2 1 11,-6 10-24,3-3 16,0 0 0,-1 0-1,0 0 1,0-1 0,0 1-1,-1-1 1,1 0 0,-1 0-1,-1 0 1,1 0 0,0-11-1,-2 6-62,-1 1 0,-1-1 0,-4-18 0,1 10-104,-11-48-490,15 64 594,0 0-1,0 0 1,0-1-1,1 1 1,0 0-1,0-1 1,0 1-1,0 0 1,0-1-1,0 1 0,1 0 1,0-1-1,1-2 1,-2 5 30,0-1 0,1 1 1,-1 0-1,1 0 0,0 0 1,-1 0-1,1 0 0,0 0 0,-1 1 1,1-1-1,0 0 0,0 0 0,0 0 1,0 1-1,0-1 0,0 0 0,0 1 1,0-1-1,0 1 0,0-1 1,0 1-1,0-1 0,0 1 0,0 0 1,2-1-1,7-1-51,18-12-34,-25 11 81,0 1 0,1 0 0,-1 1 0,1-1 1,-1 1-1,1-1 0,0 1 0,0 0 0,0 0 0,0 1 1,4-1-1,10-2 1,-4 0 31,22-9 0,0 0 2,-34 11-17,1 1 0,-1-1 0,0 1 0,1 0 0,-1 0 0,1 0-1,-1 0 1,1 0 0,-1 0 0,4 2 0,-4-2-3,0 1 0,-1 0 0,1 0-1,-1 0 1,1 0 0,0 0 0,-1 0 0,3 3 0,-4-4 1,3 3-70,-3-2 53,0 1 0,0-1 0,0 1 0,0 0 0,1-1 0,-1 1 0,1-1 0,-1 1 0,1-1 0,0 1 0,0-1 0,1 3-1,4 9-42,-4-4 26,0-1 1,-1 0 0,-1 0-1,1 0 1,-2 14 0,0-8 58,3 26 0,1-20 0,2 13 13,1 41 1,-5-19 49,0-29 64,-1 0 0,-5 39 0,4-56-122,-7 50 203,-27 99 0,32-149-195,3-8-74,0 0 1,-1 1-1,1-1 0,0 1 1,-1-1-1,1 0 1,-1 0-1,0 1 0,1-1 1,-1 0-1,0 0 1,0 0-1,0 0 0,0 1 1,0-1-1,0-1 1,0 1-1,0 0 0,0 0 1,-2 1-1,3-2 12,0 0 1,-1 0-1,1 1 0,0-1 0,-1 0 0,1 0 0,-1 0 1,1 1-1,0-1 0,-1 0 0,1 0 0,-1 0 0,1 0 0,-1 0 1,1 0-1,-1 0 0,1 0 0,0 0 0,-1 0 0,1 0 1,-1 0-1,1 0 0,-1 0 0,1 0 0,0-1 0,-1 1 1,1 0-1,-1 0 0,1 0 0,0-1 0,-1 1 0,0-1-93,1-1-1,-1 1 0,1 0 0,0 0 1,-1 0-1,1-1 0,0 1 0,0 0 1,0 0-1,0 0 0,0-3 0,0-26-884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40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3488,'0'0'1115,"0"-3"-673,0-8-31,0 11-394,0 0 0,0 0 0,0-1 1,0 1-1,0 0 0,0 0 0,0 0 1,0 0-1,0 0 0,0 0 0,0 0 0,0 0 1,0 0-1,0-1 0,0 1 0,0 0 1,0 0-1,0 0 0,0 0 0,0 0 0,0 0 1,0 0-1,0 0 0,0 0 0,0 0 0,0-1 1,0 1-1,0 0 0,0 0 0,0 0 1,0 0-1,0 0 0,0 0 0,1 0 0,-1 0 1,0 0-1,0 0 0,0 0 0,0 0 0,0 0 1,0 0-1,0 0 0,0 0 0,0 0 1,0 0-1,1 0 0,-1 0 0,0 0 0,0 0 1,0 0-1,0 0 0,0 0 0,0 0 0,0 0 1,0 0-1,1 0 0,12 0 6591,-13 3-6309,0 0-241,0 0 1,1 0 0,-1 1-1,1-1 1,-1 0 0,1 0-1,0 0 1,0 0 0,0 0-1,0 0 1,1 0 0,-1 0-1,1 0 1,3 4 0,1 3 35,0 1 1,-1 0 0,7 20 0,9 19 304,15 33-84,11 0-38,-42-73-206,1-1-1,14 18 1,-15-22-44,0 1 0,-1 0 0,0 1-1,0-1 1,0 1 0,2 7 0,0 5 130,-5-17-145,-1 1 0,1-1-1,0 0 1,0 1 0,0-1 0,0 0 0,0 0 0,0 0-1,0 0 1,1 0 0,1 2 0,7 3 70,-9-6-78,-1-1 1,0 0 0,1 0 0,-1 1 0,1-1-1,-1 0 1,0 1 0,1-1 0,-1 1-1,1-1 1,-1 0 0,0 1 0,0-1 0,1 1-1,-1-1 1,0 1 0,0-1 0,0 1-1,1-1 1,-1 1 0,0-1 0,0 1 0,0-1-1,0 1 1,0-1 0,0 1 0,0-1-1,0 1 1,0-1 0,0 1 0,-1 0-1,2 1 34,-1 0-1,0 0 0,1 0 0,-1 0 0,1 0 0,0 0 0,-1 0 0,1 0 0,2 3 0,1 2 72,-13-1-7,9-4-118,-1 0 0,0-1 0,1 1 1,-1 0-1,1 0 0,0 0 0,0 0 1,0 0-1,0 0 0,0 3 0,0-1-88,0-2-418,3-18-5179,11-1 3989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40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96 4992,'0'-83'5488,"0"82"-5393,0 1 0,0-1 0,1 1 0,-1-1 0,0 1 0,0 0 0,0-1 0,0 1 0,0-1 0,0 1 0,0-1 0,0 1 0,0-1 0,-1 1 0,1 0 0,0-1-1,0 1 1,0-1 0,0 1 0,-1-1 0,1 1 0,0 0 0,0-1 0,-1 1 0,1 0 0,0-1 0,-1 1 0,-8 7 2347,4-2-2930,-1 2 723,-1 1-1,1 0 1,1 1 0,0-1-1,0 1 1,-5 13 0,-15 26 468,0-7-363,-3-1 0,-1-1 0,-52 54 0,68-79-285,7-8-23,0 0 0,0 0-1,0 0 1,-10 5 0,5-3 2,6-6-54,0 1 1,0 0 0,0 0-1,1 1 1,0-1-1,0 1 1,0 0 0,0 0-1,-5 8 1,8-11-17,1 0 1,0 0-1,-1 0 1,1 0-1,-1 0 1,1-1-1,-1 1 1,0 0-1,1 0 1,-1 0-1,0-1 1,1 1-1,-1-1 1,0 1-1,0 0 1,1-1 0,-1 1-1,0-1 1,0 1-1,0-1 1,0 0-1,0 1 1,0-1-1,0 0 1,-1 0-1,-9 4-513,5 3-61,4-3 116,-12 1-1554,2 4 470,5-1-1783,-7 6 1271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42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2 1 3136,'0'0'8826,"0"3"-8730,0-2-66,0 1 1,0 0-1,-1 0 0,1 0 0,-1 0 0,0-1 0,0 1 0,1 0 0,-1 0 0,0-1 1,0 1-1,-1-1 0,1 1 0,0-1 0,0 1 0,-3 1 0,-15 17 197,-19 28-1,12-14-188,-4 9 11,-9 11-13,-158 162 119,81-119 16,112-94-182,0-1 0,0 1 1,-1-1-1,1 1 0,-5 0 1,6-2-14,-12 6-131,15-7 153,0 0-1,0 0 1,-1 0-1,1 0 1,0 1-1,0-1 1,0 0-1,0 0 1,0 0-1,-1 1 1,1-1-1,0 0 1,0 0-1,0 0 1,0 1-1,0-1 1,0 0-1,0 0 1,0 1-1,0-1 1,0 0-1,0 0 1,0 1-1,0-1 1,0 0-1,0 0 1,0 1-1,0-1 1,0 0-1,0 0 1,0 0-1,0 1 1,1-1-1,-1 0 1,0 0-1,0 1 1,0-1-1,0 0 1,1 0-1,-1 0 1,0 0-1,0 1 1,0-1-1,0 0 1,1 0-1,10 6-109,-9-2 82,4 3 7,-4-7 25,-1 1 0,0-1 0,1 0 0,-1 0 0,0 1 0,1-1 0,-1 0 0,0 0 1,3 0-1,0-1 4,-1 1 0,0 0 0,1 1 0,-1-1 0,1 0 0,-1 1 0,4 1 0,60 29 58,-48-23 81,30 18-1,-41-22-103,0 1 0,0 1 0,-1 0 0,0 0 0,0 0 0,7 10 0,8 14 162,6-8-48,-6 9 69,-4-12-130,-12-13-42,0-1 1,-1 1-1,7 10 1,18 31 149,-24-35-223,-4-7-40,0-1-1,0 0 1,0 0-1,0 0 0,0 0 1,1-1-1,0 1 1,-1 0-1,2-1 1,-1 0-1,0 0 1,1 0-1,-1 0 1,7 3-1,23 22-2674,-31-27 2612,-1-1 0,1 1 0,-1-1-1,1 0 1,-1 1 0,1-1-1,-1 0 1,1 0 0,1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43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2976,'0'0'1339,"-3"0"-939,-8 0 671,8 0 972,1 0-1200,-12 0 4383,17 3-5140,30 17 26,-17-6-65,-1 1-1,0 0 1,-1 2 0,23 32 0,-21-25-42,-4-8-1,-2 0-1,15 31 1,-3 13 44,12 5 11,-7-13 5,43 100 1029,-67-145-975,0 0-1,-1 0 0,0 1 1,0-1-1,0 1 0,-1-1 0,0 1 1,0 0-1,-1-1 0,0 1 1,0 0-1,-1-1 0,-2 9 1,0-8 159,0-1 0,-9 14 0,3-4 70,4-6-86,4-9-219,0 1 1,-1-1-1,1 0 0,0 1 0,-1-1 0,1 0 0,-1 0 0,-2 2 0,3-2-22,-1 0-1,0 0 1,1 0-1,0 0 1,-1 0-1,1 0 1,0 0-1,0 1 1,0-1-1,0 0 0,1 1 1,-1-1-1,0 3 1,-2 9 27,0-7-23,0-1-1,0 0 0,-1 1 1,0-1-1,-7 7 0,6-5-13,-7 6 4,-23 22-1,21-23-5,-19 23-1,28-29 10,0-1 0,0 0 0,0 0-1,-1 0 1,0-1 0,-12 9 0,16-12-31,0 0 1,0 0 0,0 0-1,0 0 1,0 0-1,-2 5 1,-5 5-464,9-12 456,0 0 0,0 0 0,0 0 0,-1 0 0,1 1 0,0-1 0,0 0 1,0 0-1,-1 0 0,1 0 0,0 0 0,0 0 0,0 0 0,-1 0 0,1 1 0,0-1 0,0 0 0,-1 0 0,1 0 1,0 0-1,0 0 0,-1 0 0,1 0 0,0-1 0,0 1 0,-1 0 0,1 0 0,0 0 0,0 0 0,-1 0 0,1 0 1,0 0-1,0 0 0,0-1 0,-1 1 0,1 0 0,0 0 0,0-1 0,-1 1-38,1 0-1,0 0 1,0-1-1,-1 1 1,1 0-1,0-1 1,0 1-1,0 0 1,0-1-1,-1 1 1,1-1 0,0 1-1,0 0 1,0-1-1,0 1 1,0 0-1,0-1 1,0 1-1,0-1 1,0 1-1,0 0 1,0-1-1,0 1 1,1-1-1,-1 1 1,0-1 0,8-12-1178,0 1 63,11-33-2735,11-5 1232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43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5408,'0'-14'1728,"1"11"-1283,6 0-208,51-24 1374,-55 26-1477,-1 0 0,0 0 0,1 0 0,-1 1 0,1 0 0,0-1 0,-1 1 0,1 0 0,4 0 0,13-1 633,-2-4-293,-11 3-209,0 0 1,0 0 0,0 1 0,11-1-1,-11 2-63,1 0 1,0 1-1,-1-1 0,1 1 0,10 3 1,-10 0-93,1 0 0,-1 0 1,0 1-1,8 6 1,-5-5-49,13 10 267,-23-15-294,0 1 0,0-1 1,0 0-1,0 0 0,0 1 0,0-1 0,0 0 0,-1 1 0,1-1 0,0 1 1,-1-1-1,1 1 0,-1-1 0,0 1 0,0-1 0,1 1 0,-1 1 1,0 4 183,0-6-186,1 1 1,-1-1-1,0 0 0,0 1 1,0-1-1,0 1 1,0-1-1,-1 1 1,1-1-1,0 0 1,-1 1-1,1-1 1,-1 0-1,1 1 0,-1-1 1,1 0-1,-3 3 1,-22 15 152,7 5-82,15-19-88,-1-1 1,1 1-1,-1 0 1,0-1-1,0 0 0,0 0 1,-7 5-1,-14 4-5,20-10 42,7 0 96,0-2-120,0 1 0,0-1-1,0 1 1,0-1-1,1 0 1,-1 0 0,0 0-1,0 0 1,1-1-1,-1 1 1,1-1 0,-1 1-1,3-1 1,39 1 411,-25-1-438,-3 0 3,-9 1 15,0-1-1,-1 0 1,1-1 0,0 0-1,7-1 1,8-9-42,3 8-351,-25 3 365,0 0 0,0 0 0,0 0 0,0 0 0,1 0 0,-1 0 0,0 0 0,0-1 0,0 1 0,0 0 0,0 0 0,0 0 0,1 0 0,-1 0 0,0 0 0,0 0 0,0 0 0,0 0 0,0 0 0,1 0 0,-1 0 0,0 0 0,0 0 0,0 0 0,0 0 0,0 1 0,1-1 0,-1 0 0,0 0 0,0 0 0,0 0 0,0 0 0,0 0 0,0 0 0,0 0 0,1 0 0,-1 0 0,0 1 0,0-1 0,0 0 0,0 0 0,0 0 0,0 0 0,0 0 0,0 0 0,0 1 0,0-1 0,0 0 0,0 0 0,0 0 0,0 0 0,0 0 0,0 1 0,0 0 24,1 2-359,-1-1 1,0 0 0,0 0-1,0 1 1,0-1 0,-1 0-1,1 0 1,-1 1 0,0 3-1,-11 0-1175,11-5 1352,0-1-1,0 1 1,-1-1 0,1 1 0,0-1 0,0 1 0,0 0 0,0-1 0,1 1 0,-1 0 0,0 0 0,0 0 0,0 0 0,0 0-1,0 1 1,0-1-6,1 1 0,-1-1 0,1 1-1,0-1 1,-1 1 0,1-1 0,0 1-1,0-1 1,0 3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55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00 4736,'-39'0'2128,"-5"0"-1686,43 0-435,0 0 0,1 0 0,-1 0 0,1 0 0,-1 0 0,1 0 0,-1 0 0,0 0 0,1 0 0,-1 0 0,1 0 0,-1 0 0,1 0 0,-1 0-1,1 1 1,-1-1 0,0 0 0,1 0 0,-1 1 0,1-1 0,0 0 0,-1 1 0,1-1 0,-1 0 0,1 1 0,-1-1 0,1 1 0,0-1 0,-1 1-1,1-1 1,0 1 0,0-1 0,-1 1 0,1-1 0,0 1 0,0-1 0,0 1 0,-1-1 0,1 1 0,0 0 0,0-1 0,0 1 0,-2 6 73,-2 2 96,3-8-137,0 1-1,0 0 1,0 0-1,0 0 1,0 0-1,0 0 1,1 0-1,-1 0 0,1 0 1,0 0-1,-1 0 1,1 0-1,0 0 1,0 0-1,0 0 0,1 0 1,-1 0-1,1 3 1,1 0-2,0-1-1,0 1 1,1-1 0,-1 0 0,1 0 0,0 0 0,0 0-1,1-1 1,-1 1 0,1-1 0,-1 0 0,1 0 0,0 0-1,5 2 1,-3-1-14,0-1-1,0 0 1,1-1-1,-1 1 1,1-1-1,0-1 1,-1 1-1,1-1 1,0 0-1,7 0 1,-10-1-16,-1-1-1,1 1 1,0-1 0,-1 1 0,1-1 0,-1 0-1,1 0 1,-1-1 0,0 1 0,0-1 0,1 0 0,-1 0-1,0 0 1,0 0 0,4-4 0,2-1-10,90-65-359,-83 60 288,-10 6 44,0 1 1,1 0-1,0 1 1,0 0 0,13-7-1,-4 6 131,1 1 0,-1 1-1,0 0 1,1 1 0,0 1-1,-1 1 1,1 0 0,31 4 0,-39-2-28,-1 0 1,1 1-1,-1 0 1,0 0 0,14 8-1,37 27 226,-32-19-122,34 27 57,5 2-97,-55-40-158,0-2 0,0 0 0,1 0 1,12 4-1,-12-6-144,0 1-1,15 7 1,-25-11 138,9 6-124,-20-14 35,7 1 52,3-32 532,6 23-118,-2 5-160,0-1 9,-4 9-166,-1 1 0,1-1 0,0 1 0,-1-1 0,1 1 0,0-1 0,0 1-1,0 0 1,0-1 0,0 1 0,0 0 0,1 0 0,-1 0 0,0 0 0,3-2 0,5-1 29,0-1 1,0 1 0,0 0-1,1 1 1,0 0 0,0 1-1,18-3 1,118-12 412,-26-1-256,-52 6-214,51 1 16,9-11 75,-49 16-31,-39 4-13,49-8 482,118-28-1,-141 25-138,-46 10-238,-12 2-71,0 0 1,-1 0-1,1 0 1,0-1-1,-1-1 1,13-5-1,-15 5 132,1 1-1,0 0 1,0 0-1,0 0 1,-1 0-1,2 1 1,-1 0-1,11 0 0,-15 1-393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57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333 5312,'0'-28'1701,"0"28"-1675,0-1 0,0 1 0,0-1 0,0 1 0,0-1 0,0 1 0,0-1 1,1 1-1,-1-1 0,0 1 0,0-1 0,0 1 0,0 0 0,1-1 0,-1 1 0,0-1 0,0 1 0,1 0 0,-1-1 0,0 1 0,1 0 0,-1-1 0,0 1 0,1 0 0,0-1 0,5-5 342,-1 0 0,0-1 0,0 0 0,0 0 0,-1 0 0,0 0 0,3-10 0,-1-10 763,0 14-667,3-7 262,-9 20-701,0-1 0,0 0 0,0 0 0,0 0 1,0 0-1,0 0 0,0 0 0,0 0 0,0 0 1,-1 0-1,1 0 0,0 1 0,-1-1 0,1 0 1,0 0-1,-1 0 0,1 0 0,-1 1 0,1-1 1,-1 0-1,-1-1 0,-6-5 34,0 1-1,-1-1 1,0 1 0,0 1-1,-1 0 1,-14-6 0,17 10-71,0 1 0,1-1 0,-1 1 0,0 1 0,0-1 0,1 1 0,-1 0 0,1 1 1,-1-1-1,1 1 0,-1 1 0,-10 5 0,-39 22 12,44-23 38,1-1 33,-1 1 0,-11 9 0,-3 11 45,11-10-88,-1-2-39,12-12 4,0 1 0,1-1 0,-1 1 0,1-1 0,-1 1-1,1 0 1,0 1 0,1-1 0,-1 0 0,1 1 0,-1-1 0,2 1 0,-1 0-1,-2 9 1,1 30 66,3-43-54,0 0-1,0 0 1,0 0 0,0 0 0,0 0 0,0 0-1,0 0 1,0 0 0,0 0 0,1 0 0,-1 0-1,0-1 1,1 1 0,-1 0 0,1 0-1,-1 0 1,1 0 0,-1-1 0,1 1 0,-1 0-1,1 0 1,1 0 0,-1 0 10,0-1-1,1 0 1,-1 1-1,1-1 1,-1 0-1,1 0 1,-1 0-1,1 0 1,-1 0-1,3 0 1,6 0 46,3-1-121,-1 0 1,0 0 0,1-2 0,-1 1 0,0-1 0,0-1 0,-1 0 0,1-1 0,-1 0-1,0-1 1,19-12 0,-10 2-382,0-2-1,19-21 1,-19 18 203,-13 14 145,0-1 0,-1 0 1,0 0-1,0-1 1,-1 0-1,6-13 0,-6 13 70,-3 5 18,0 1 0,0 0 1,0 0-1,0 1 0,4-5 1,-5 7 5,0-1 1,0 0-1,0 0 1,0 0-1,0 0 1,0 0-1,-1 0 1,1 0-1,0 0 1,-1 0-1,1 0 1,-1 0-1,1-1 1,0-1-1,-1 2-2,0 1 0,0 0 1,0-1-1,0 1 0,0-1 0,0 1 0,0-1 0,0 1 0,0-1 0,0 1 0,-1-1 0,1 1 0,0-1 0,0 1 0,0 0 0,0-1 0,-1 1 1,1-1-1,0 1 0,-1 0 0,1-1 0,0 1 0,-1 0 6,1 0 0,-1 0 0,1 0-1,0 0 1,-1 0 0,1 0 0,0 0 0,-1 0 0,1 0 0,0 0 0,-1 1 0,1-1 0,0 0-1,0 0 1,-1 0 0,1 1 0,0-1 0,0 0 0,-1 0 0,1 1 0,-1 0 0,-13 22 906,10-14-744,0 1 1,1-1-1,0 1 1,1 0-1,0 0 1,1 0-1,0 1 1,0-1-1,2 17 1,-1-13-126,0-12-28,0-1 0,1 1 1,-1 0-1,0 0 0,1 0 0,-1 0 0,1 0 1,-1-1-1,1 1 0,0 0 0,0 0 1,0-1-1,0 1 0,0-1 0,0 1 0,0-1 1,1 1-1,-1-1 0,1 0 0,-1 1 1,1-1-1,-1 0 0,1 0 0,0 0 0,-1 0 1,1-1-1,0 1 0,0 0 0,-1-1 1,1 1-1,0-1 0,0 1 0,0-1 0,0 0 1,3 0-1,-3-1-8,-1 0 1,0 0-1,1 1 0,-1-1 1,0 0-1,0 0 0,0-1 1,0 1-1,0 0 0,2-2 1,4-6 19,24-16-106,38-60-993,-39 45 434,-18 26 439,-4 5 105,-1-1-1,0 0 1,9-16 0,-14 21 84,1 1 0,-1-1 1,1 1-1,4-6 0,2 4-24,-2 1 5,-7 4 32,0 1-1,0 0 1,0 0-1,1-1 1,-1 1-1,0 0 1,0 0 0,0-1-1,0 1 1,0 0-1,0 0 1,0-1-1,0 1 1,-1 0-1,1 0 1,0-1-1,0 1 1,0 0-1,0 0 1,0-1-1,0 1 1,0 0-1,-1 0 1,1-1 0,0 1-1,0 0 1,0 0-1,0 0 1,-1 0-1,1-1 1,0 1-1,-1 0 10,1 0 0,-1-1-1,1 1 1,-1 0 0,1 0 0,-1-1-1,1 1 1,-1 0 0,1 0-1,-1 0 1,1 0 0,-1 0 0,1 0-1,-1 0 1,1 0 0,-1 0-1,1 0 1,-1 0 0,1 0 0,-1 0-1,1 0 1,-1 0 0,1 1-1,-1-1 1,1 0 0,-1 0 0,1 1-1,-1-1 1,1 0 0,-1 1-1,-11 12 341,9-6-194,0 0 1,0 0-1,0 0 0,1 0 1,0 1-1,1-1 0,0 1 1,0-1-1,0 1 0,1 0 1,0-1-1,1 1 0,1 9 1,9 22 87,-8-24-179,3 14 92,-4-24-102,0-1 0,1 1 0,-1-1 0,1 0 0,0 0 1,0 0-1,1-1 0,-1 1 0,1-1 0,0 0 0,7 6 0,-7-7-48,0 0-1,-1 0 1,1 0 0,0-1-1,0 1 1,0-1-1,0 0 1,0 0-1,0 0 1,0-1 0,0 1-1,0-1 1,0 0-1,0 0 1,6-1 0,-3 0-92,-1 0 0,1-1 0,-1 0 0,0 0 0,1 0 0,-1-1 0,0 0 0,-1 0 0,1-1 0,0 1 0,6-7 0,19-29-700,-26 32 666,0 1 1,-1-1-1,0 0 1,0-1 0,3-7-1,0-1-4,23-40-171,-27 43-134,-3 12 423,0 1-1,0 0 1,0 0 0,0 0-1,0 0 1,0 0 0,0 0 0,0 0-1,0 0 1,0 0 0,0-1-1,0 1 1,0 0 0,0 0-1,0 0 1,0 0 0,0 0-1,0 0 1,0 0 0,0 0 0,0 0-1,0 0 1,0-1 0,0 1-1,0 0 1,0 0 0,0 0-1,0 0 1,0 0 0,1 0 0,-1 0-1,0 0 1,0 0 0,0 0-1,0 0 1,0 0 0,0 0-1,0 0 1,0 0 0,0 0-1,0 0 1,0 0 0,1 0 0,-1 0-1,0-1 1,0 1 0,0 0-1,0 0 1,0 1 0,0-1-1,0 0 1,0 0 0,0 0 0,1 0-1,-1 0 1,0 0 0,3 0 53,0 0 1,1 1-1,-1 0 1,0-1-1,0 1 1,1 0-1,-1 1 1,0-1 0,0 0-1,0 1 1,0 0-1,-1 0 1,1 0-1,0 0 1,-1 0-1,5 5 1,21 16 324,35 24-17,-58-45-319,0 1 0,0 0 0,0-1 0,0 0 1,0 0-1,0-1 0,0 1 0,1-1 0,-1 0 0,9 0 0,-4 0 39,1-1 1,0-1-1,0 0 0,12-2 0,-21 3-71,1-1 0,0 0 0,0 0 0,-1 0 0,1 0-1,-1-1 1,1 1 0,-1-1 0,1 1 0,-1-1 0,0 0 0,0 0-1,0 0 1,0 0 0,0 0 0,2-4 0,9-9-20,15-7-13,-24 17 20,0 0-1,0 0 1,0 0 0,0-1 0,-1 1-1,5-12 1,-7 15-4,0 0 1,-1 0-1,1 0 1,-1 0-1,1-1 1,-1 1-1,0 0 0,0 0 1,0 0-1,0-4 1,-1 5 1,1 0 1,0 0 0,-1 0-1,1 0 1,-1 0 0,1 0 0,-1 0-1,1 0 1,-1 0 0,0 0-1,0 0 1,1 0 0,-1 0 0,0 0-1,0 0 1,0 1 0,0-1-1,0 0 1,0 1 0,-1-1 0,-48-21-414,49 21 406,-1 0 0,1 0-1,-1 1 1,1-1 0,-1 1 0,1-1-1,-1 1 1,1-1 0,-1 1 0,1 0-1,-1 0 1,-2 0 0,-1 1-21,1 0 0,0 1 1,0 0-1,-7 3 1,10-4 51,-1 0 1,1 0-1,0 0 1,0 0-1,-1 1 1,1-1 0,0 0-1,0 1 1,0-1-1,0 1 1,0-1 0,1 1-1,-1-1 1,0 1-1,1-1 1,-1 1-1,1 0 1,-1 0 0,1-1-1,0 1 1,0 0-1,0-1 1,0 1-1,0 0 1,1 2 0,0 7 14,0 0 1,7 20 0,-3-14-22,-4-10-5,1 6 7,1 0 0,1 0 0,5 13 0,-5-13 44,-4-10-40,1 0 0,0 0 0,0 0 1,0-1-1,0 1 0,0 0 0,0 0 0,1-1 0,-1 1 0,1-1 0,0 1 1,0-1-1,0 0 0,0 0 0,0 0 0,0 0 0,1 0 0,-1 0 0,4 1 1,35 14 170,-38-16-185,-1 0 0,1 0 0,0 0 0,-1 0 0,1 0-1,0-1 1,0 0 0,0 1 0,0-1 0,3 0 0,-3-1-37,-1 0-1,1 0 1,0 0 0,-1 0 0,0 0 0,1-1-1,3-2 1,8-5-116,8-3-33,-13 7 18,0 0 1,0 0-1,-1-1 1,0 0 0,7-7-1,49-51-1150,-62 62 1284,0 0 0,-1 1 0,1-1 0,-1 0 0,1-1 0,-1 1 0,0 0-1,1 0 1,-1 0 0,0-1 0,-1 1 0,1 0 0,0-1 0,0-4 0,2-6 6,1 3 19,-4 9 7,1 1 0,-1-1 0,0 1 0,1-1 0,-1 0 0,0 1 1,0-1-1,1 0 0,-1 1 0,0-1 0,0 0 0,0 1 0,0-1 0,0 0 0,0 0 0,0 1 0,0-1 0,0 0 0,0 1 0,0-1 0,-1 0 0,1 1 0,0-1 0,0 0 0,-1 1 0,1-1 0,0 1 0,-1-1 0,1 0 0,-1 1 0,1-1 0,-1 1 1,1-1-1,-1 1 0,0-1 0,1 0 22,-1 1 1,1 0-1,-1-1 1,1 1 0,-1 0-1,0-1 1,1 1-1,-1 0 1,1 0 0,-1-1-1,0 1 1,1 0-1,-1 0 1,0 0-1,1 0 1,-1 0 0,1 0-1,-1 0 1,0 0-1,1 0 1,-1 0 0,0 0-1,1 0 1,-1 1-1,0-1 1,0 0 25,1 0-39,0 0 0,0 0 0,0 0 0,0 0 0,0 0 0,0 0 1,0 0-1,0 0 0,0 0 0,0 0 0,-1 0 0,1 0 0,0 0 1,0 0-1,0 0 0,0 0 0,0 0 0,0 0 0,0 0 0,0 0 1,0 0-1,0 0 0,-1 0 0,1 0 0,0 0 0,0 0 0,0 0 1,0 0-1,0 1 0,0-1 0,0 0 0,0 0 0,0 0 0,0 0 1,0 0-1,0 0 0,0 0 0,0 0 0,0 0 0,0 0 0,0 0 1,0 1-1,-1-1 0,1 0 0,0 0 0,0 0 0,0 0 0,0 0 1,0 0-1,0 0 0,1 0 0,-1 0 0,0 0 0,0 1 0,0-1 0,0 0 1,0 66 1351,0-61-1346,0-1 0,0 0 1,1 0-1,-1 0 1,1 0-1,0 0 1,0 0-1,1 0 0,-1 0 1,1 0-1,3 6 1,-3-8-2,0 0 0,-1 0 0,1 0 0,0 0 0,0 0 0,0-1-1,1 1 1,-1-1 0,0 1 0,1-1 0,-1 0 0,1 0 0,-1 0 0,1 0 0,-1 0 0,1-1 0,0 1 0,-1-1 0,1 1 0,0-1 0,3 0 0,-2 0-32,1-1-1,-1 1 0,0-1 0,1 1 1,-1-1-1,0-1 0,0 1 1,1 0-1,-1-1 0,5-3 1,0 0-131,-1-1 0,0-1 0,0 1 1,7-9-1,29-27-1082,-39 39 1068,0-1 0,0 0 0,-1-1-1,1 1 1,-1-1 0,0 0 0,0 0 0,-1-1 0,0 1 0,5-10 0,-6 10 49,0 2 36,0 0 0,-1 0-1,1 0 1,1 0 0,-1 0 0,0 1 0,1-1 0,-1 1-1,1-1 1,0 1 0,-1 0 0,5-2 0,6-1-108,-8-2 228,-5 6-3,0 1 1,1-1-1,-1 1 1,0-1 0,1 1-1,-1-1 1,0 1-1,1 0 1,-1-1-1,0 1 1,1 0-1,-1-1 1,1 1-1,-1 0 1,0 0-1,1-1 1,-1 1-1,1 0 1,-1 0-1,1 0 1,-1-1-1,1 1 1,-1 0-1,1 0 1,-1 0-1,1 0 1,-1 0-1,1 0 1,-1 0-1,1 0 1,-1 0 0,2 1-1,1 2 1029,10 8-321,1-6-148,-9 2-360,-2-2-108,11-3 8,0-2 305,-14-3-667,0-5-75,0 22-129,0 2 286,0 30-29,-1-3 118,5 48-1,7-22 156,-5 9 95,21 104 352,-25-166-436,0-1 0,-2 26 0,0-36-62,0 0 0,-1 1 0,0-1 0,0 0 1,0 0-1,-1 1 0,0-1 0,0 0 0,0 0 0,-4 4 1,5-7-35,1-1 0,-1 0 0,0 1 0,-1-1 0,1 0 0,0 0 0,0 0 0,0 0 0,-1 0 0,1 0 0,-1 0 0,1 0 0,-1 0 0,1-1 0,-3 2 0,-7 2 9,9-3-26,1 0 1,-1 0-1,0 0 0,0-1 1,1 1-1,-1-1 0,0 1 0,0-1 1,0 0-1,0 1 0,0-1 1,0 0-1,0-1 0,1 1 0,-1 0 1,0 0-1,0-1 0,0 1 1,-3-2-1,-5-1 0,-20-2-38,26 4-16,-1-1-1,1 1 0,0-1 1,0 0-1,0 0 0,0-1 1,0 1-1,1-1 0,-1 0 1,1 0-1,-4-4 0,7 6 45,-1 1-1,1-1 1,0 0 0,0 0-1,0 0 1,-1 0-1,1 0 1,0 0-1,0 0 1,0 0 0,1 0-1,-1 0 1,0 0-1,0 0 1,0 0-1,1 0 1,-1 0 0,0 0-1,1 0 1,-1 1-1,2-3 1,1-4-46,0 2 25,-1 0 0,1 0-1,0 0 1,0 1 0,0-1-1,1 1 1,-1 0-1,1 0 1,0 0 0,0 0-1,7-3 1,39-31-145,93-68 107,-100 76 84,78-56-57,-67 46 18,16-13 5,-60 45 36,-1-1 0,0 0 0,-1 0 0,11-16 1,6-22 339,-12 31-214,-11 15-108,-1-1-1,1 1 0,-1-1 1,1 1-1,-1-1 1,0 0-1,0 1 1,0-1-1,0 0 0,0 0 1,0 0-1,-1 0 1,1 0-1,0 0 0,-1 0 1,0 0-1,1-4 1,-1 5-10,0 0 0,0 0 0,0 0 0,-1-1 0,1 1 0,0 0 0,0 0 0,-1 0 0,1 0 0,0 0 0,-1 0 0,1 1 1,-1-1-1,1 0 0,-1 0 0,0 0 0,1 0 0,-1 0 0,-1-1 0,-21-9 373,19 10-327,-1-1-8,0 0-1,0 1 0,0-1 0,0 1 1,0 1-1,0-1 0,-7 1 1,-38 6 632,50-6-689,-17 2 183,-16 4 118,25-3-207,0 1-1,0 0 1,-8 6-1,9-6-33,4-3-43,1 1-1,-1 0 0,0-1 1,1 1-1,-1 0 0,1 0 1,0 1-1,0-1 1,0 0-1,0 1 0,0-1 1,-2 4-1,4-3-11,-1-1 0,0 1 0,1 0-1,-1 0 1,1 0 0,0 0 0,0 0 0,0 0 0,0 0 0,0 0 0,2 4-1,-1-3 5,0 1 0,0-1-1,0 0 1,0 0 0,1 0-1,0 0 1,0-1-1,0 1 1,0 0 0,0-1-1,1 1 1,0-1 0,4 5-1,-2-4 2,0-1 1,0 1-1,0-1 0,0 0 0,0 0 1,1-1-1,0 1 0,9 1 0,6 1-85,1-2 0,0 0 0,0-1 0,26-2 0,-40 0 5,91 0-278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58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6 5216,'0'-41'1696,"-1"40"-1649,1 0 0,0 0-1,0 0 1,0 0 0,0 0 0,1 0 0,-1 0 0,0 1-1,0-1 1,0 0 0,1 0 0,-1 0 0,1-1 0,2-5 8,0 1-1,-1-1 1,0 0 0,-1 0 0,1 0 0,-1-8 0,-1 15-51,0 0 0,0-1 0,0 1 0,0 0 0,0-1 0,0 1 0,0 0 1,0-1-1,0 1 0,0 0 0,0-1 0,0 1 0,0 0 0,0-1 0,1 1 0,-1 0 0,0-1 1,0 1-1,0 0 0,0 0 0,1-1 0,-1 1 0,0 0 0,0 0 0,1-1 0,10-13 514,-8 9-404,-3 4-83,0 1 0,0-1 0,1 0 0,-1 1 0,0-1 0,1 0 0,-1 1 0,1-1 0,-1 1 0,0-1 0,1 1 0,0-1 0,-1 1 0,1-1 0,-1 1-1,1-1 1,-1 1 0,1 0 0,0-1 0,-1 1 0,2-1 0,3-1 107,4-3 36,-8 4-139,1 0 0,-1 0-1,1 0 1,-1 0 0,1 0 0,0 1 0,-1-1-1,1 1 1,0-1 0,-1 1 0,1 0 0,0-1 0,2 1-1,8 0 108,-9-1-123,0 1-1,-1 0 1,1 0 0,-1 0-1,1 0 1,0 0 0,-1 1-1,1-1 1,-1 1 0,1-1-1,-1 1 1,1 0-1,-1 0 1,0 0 0,1 1-1,-1-1 1,0 0 0,0 1-1,0-1 1,3 4 0,-3-4-5,0 1 0,0 0 0,0-1 0,0 0 1,0 1-1,0-1 0,0 0 0,0 0 0,1 0 0,-1 0 1,0 0-1,1-1 0,-1 1 0,1-1 0,2 1 0,10 1 32,115 26 268,-104-26-300,0 0-1,32-3 1,-25 0 9,-29 1-20,-1 0 0,0 0 1,0 1-1,1-1 0,-1 1 0,0-1 0,0 1 0,0 0 0,0 0 0,0 0 0,0 1 0,4 1 0,-2 0 21,-4-2-11,0-1-1,0 1 1,0-1-1,0 1 0,0-1 1,0 1-1,0-1 1,0 1-1,0 0 0,-1 0 1,1-1-1,0 1 1,0 0-1,-1 0 1,1 0-1,-1 0 0,1 0 1,-1 0-1,1 0 1,-1 0-1,1 0 1,-1 0-1,0 0 0,0 0 1,0 0-1,1 2 1,-2-1 6,1 0 1,-1 1-1,0-1 1,1 1-1,-1-1 1,0 0 0,0 0-1,-2 3 1,0 1 44,-6 10 33,4-7 36,1 0 0,0 1 0,-5 12 1,5-3 34,3-11-101,-1 0-1,-1 0 1,1 0-1,-5 8 1,3-8-28,2-5-23,0 0 0,1 0 0,-1 0-1,1 0 1,0 1 0,0-1 0,0 1 0,1-1 0,-1 1-1,0 5 1,1-9-16,0 1 0,1 0-1,-1 0 1,0-1-1,0 1 1,0 0 0,0 0-1,1 0 1,-1-1 0,0 1-1,1 0 1,-1-1-1,0 1 1,1 0 0,-1-1-1,1 1 1,-1 0 0,1-1-1,-1 1 1,1-1-1,0 1 1,-1-1 0,1 1-1,0-1 1,-1 0 0,1 1-1,0-1 1,0 0-1,-1 1 1,1-1 0,0 0-1,0 0 1,-1 0 0,1 0-1,0 0 1,0 0-1,0 0 1,-1 0 0,1 0-1,0 0 1,0 0 0,0 0-1,-1-1 1,1 1-1,0 0 1,0 0 0,-1-1-1,1 1 1,0-1 0,-1 1-1,1 0 1,0-1-1,-1 0 1,1 1 0,-1-1-1,2 0 1,9-15-3,-7 10-10,0 0 1,1 0-1,7-7 1,-6 7-36,-1 0 0,1 0 0,-1-1 0,0 1 0,-1-1 0,1 0 0,6-15 0,-8 13 8,13-26-107,4 6 32,-13 20 18,-1 0 0,8-13 1,-12 18 87,18-31-286,-19 33 269,1 0-1,0-1 1,0 1 0,0 0 0,0 0-1,0 0 1,0 1 0,1-1-1,-1 0 1,1 1 0,-1 0 0,4-2-1,4 1 155,1 1 0,0 0 0,-1 1 0,1 0 0,0 0 0,19 4 0,-26-2-74,1 0 0,0 0 0,-1 1 0,6 4-1,17 7 46,14 1-27,0-2 0,1-2-1,0-2 1,0-1-1,1-3 1,68 1 0,-84-6-107,46-6 0,-7-9-232,-32 5 113,65-12-139,-2-5 138,-14 5 107,-16-2 38,46-13 393,-111 36-344,-1 1 0,1 0 0,0 0 0,-1-1 0,1 1 0,0-1 0,-1 0 0,1 1 0,-1-1 0,1 0 0,-1 0 0,1 0 0,-1 0 0,0 0 0,1 0 0,-1-1 0,0 1 0,0 0 0,0-1 0,0 1 0,0 0-1,0-1 1,0-1 0,5-7 242,3-7 306,-9 16-542,0 0 1,0 0 0,0 0 0,0 0-1,0 0 1,-1 0 0,1 0-1,0 1 1,0-1 0,-1 0-1,1 0 1,-1 0 0,0 0-1,-1-5 143,1 5-169,1-1 1,-1 0-1,1 0 1,0 0-1,0 0 1,0 0-1,0 0 1,0 0-1,0 0 1,1 0-1,-1 0 1,1 0-1,-1 0 1,1 1-1,0-1 1,0 0-1,0 0 1,2-3 0,1-3-34,-4 7-107,0-1 0,1 0 0,0 0 0,-1 0 0,1 1 0,0-1 0,0 1 0,0-1 0,0 0 0,0 1 0,1-1 0,-1 1 0,0 0 0,1-1 0,-1 1 0,0 0 0,1 0 0,0 0 0,2-1 0,5-4-728,10-10-1071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5:59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316 4896,'-13'0'1584,"13"0"-1574,-1 0 1,1 0 0,0 0-1,0 0 1,0 0 0,0 0-1,0 0 1,0 0 0,0 0-1,0 0 1,0 0 0,0 0-1,-1 0 1,1 0 0,0 0-1,0 0 1,0 0 0,0 0-1,0 0 1,0 0 0,0 0-1,0 0 1,0 0 0,0 0-1,-1 0 1,1 0 0,0 0-1,0 0 1,0 0 0,0 0-1,0 0 1,0 0 0,0 0-1,0-1 1,0 1 0,0 0-1,0 0 1,0 0 0,0 0-1,0 0 1,0 0 0,0 0-1,0 0 1,0 0 0,0 0-1,0-1 1,0 1 0,0 0-1,0 0 1,0 0 0,0 0-1,0 0 1,0 0 0,0 0-1,0 0 1,0-1 0,0-1 61,-1 1-1,1-1 1,-1 0 0,1 0 0,-1 0 0,0 0 0,1 1-1,-1-1 1,0 0 0,0 1 0,0-1 0,0 1-1,-1-1 1,-1-1 0,-2 0 445,4 3-471,0 0 0,0 0 0,0-1-1,1 1 1,-1 0 0,0 0-1,0-1 1,1 1 0,-1 0-1,0-1 1,0 1 0,1-1 0,-1 1-1,0-1 1,1 1 0,-1-1-1,1 1 1,-1-1 0,1 0 0,-1 1-1,1-1 1,-1 0 0,1 1-1,0-1 1,-1-1 0,0 1-29,1-1 1,-1 1 0,0 0 0,1 0-1,-1 0 1,0-1 0,0 1 0,0 0-1,0 0 1,0 0 0,0 0 0,0 1-1,-1-1 1,1 0 0,0 0 0,0 1-1,-1-1 1,1 1 0,0-1 0,-1 1-1,1-1 1,0 1 0,-1 0 0,1 0-1,-1 0 1,1 0 0,-2 0 0,2 0-17,-4-1 60,0 1-1,-1 0 1,1 0-1,-1 1 1,1 0-1,0 0 1,0 0-1,-1 0 0,1 1 1,0 0-1,0 0 1,0 0-1,-7 5 1,5-1 51,0 0 1,0 0 0,1 0 0,-1 1 0,2 0-1,-10 13 1,14-18-96,0 0 0,-1 0 0,1 0 0,0 1 0,0-1-1,0 0 1,1 0 0,-1 1 0,0-1 0,1 0 0,0 1-1,-1-1 1,1 0 0,0 1 0,0-1 0,0 1 0,1-1 0,-1 0-1,0 1 1,1-1 0,0 0 0,-1 1 0,1-1 0,0 0 0,0 0-1,1 0 1,-1 1 0,0-1 0,1-1 0,2 4 0,2 2 39,-5-5-45,0-1-1,1 1 1,-1 0 0,1-1 0,-1 1 0,1-1 0,0 0-1,-1 1 1,1-1 0,0 0 0,0 0 0,0 0-1,0 0 1,0-1 0,3 2 0,1-3-8,-1-1 0,1 0 0,0 0 0,-1 0-1,1-1 1,-1 1 0,1-1 0,-1-1 0,0 1 0,6-6 0,87-85-2077,-69 63 1151,-17 19 395,-1-1 0,19-28 0,-25 33 368,-4 7 130,1-1 0,-1 1 0,0-1 0,0 0 0,0 1 0,0-1 0,-1 0 0,1 0 0,0 1 0,-1-1 0,1 0 0,-1-3 0,1 4 31,-1 1 0,0 0 1,0 0-1,0 0 0,0 0 0,0 0 0,0 0 0,0 0 0,0 0 0,0 0 0,0-1 0,0 1 0,0 0 0,0 0 0,0 0 0,0 0 0,0 0 0,0 0 0,0 0 0,0 0 0,0 0 0,-1 0 0,1-1 0,0 1 0,0 0 0,0 0 0,0 0 0,0 0 0,0 0 0,0 0 0,0 0 0,0 0 0,0 0 0,0 0 0,0 0 0,0 0 1,0 0-1,-1 0 0,1 0 0,0 0 0,0 0 0,0 0 0,0 0 0,0 0 0,0-1 0,0 1 0,0 0 0,0 0 0,-1 1 0,1-1 0,0 0 0,0 0 0,0 0 0,0 0 0,0 0 0,0 0 0,-1 0 35,0 0-1,0 0 1,0 0-1,0 0 1,0 1-1,0-1 1,0 0-1,0 0 1,0 1 0,0-1-1,0 1 1,0-1-1,1 1 1,-1-1-1,0 1 1,0 0-1,0-1 1,1 1 0,-1 0-1,0 0 1,1 0-1,-1-1 1,1 1-1,-1 0 1,1 0-1,-1 1 1,-1 4 127,0-1 1,1 1-1,-2 10 1,0 2 435,-3-1-258,5-13-238,-1-1 1,1 1 0,0 0-1,1 0 1,-1 0 0,0-1-1,1 1 1,0 0-1,0 0 1,0 0 0,1 6-1,0-9-92,-1 5 63,2 1 0,-1-1 0,1 1 0,-1-1 0,2 0 0,-1 0 0,1 0 0,0 0 0,0 0 0,1-1 0,-1 0 0,1 1 0,1-1 0,-1 0 0,8 6 0,-9-9-56,1 2 2,0-1-1,0-1 1,0 1-1,1 0 1,-1-1-1,1 0 1,-1 0-1,1 0 1,-1-1-1,1 0 1,0 0-1,0 0 1,0 0 0,0-1-1,7 0 1,-5 0 8,2 1 3,-1-1 0,1 0 0,-1-1 0,1 0 0,-1 0-1,1-1 1,-1 0 0,0-1 0,0 0 0,14-7 0,12-11-561,-2-2 1,0-1 0,31-32-1,-56 48 361,0 1 0,-1-1-1,0-1 1,-1 1 0,1-1 0,5-13-1,-6 12 27,-3 7 103,0-1-1,0 0 0,0 0 0,-1 0 1,1 0-1,-1 0 0,0 0 1,0 0-1,0-1 0,0-4 0,-1 3 73,-3 9 272,2-1-237,-1 0-1,1 1 0,-1-1 0,1 0 0,0 1 0,0-1 0,0 1 0,0-1 1,0 1-1,0 0 0,1-1 0,-1 1 0,1 3 0,0 45 984,1-27-519,-2-17-453,1-1 0,1 0 0,-1 0 0,1 0 0,1 0 0,-1 0 0,1 0 0,0 0 0,0 0 1,4 7-1,2-2 73,0 0 1,0 0-1,1-1 0,11 9 1,-19-17-136,3 1 32,0 1-1,0-1 1,0 1 0,6 3-1,-8-6-24,0 0 0,-1-1-1,1 1 1,0 0 0,0 0-1,0-1 1,1 0 0,-1 1-1,0-1 1,0 0 0,0 0-1,0 0 1,0 0 0,0 0 0,0-1-1,2 1 1,2-2-27,-1 0 1,0-1-1,0 1 1,0-1-1,0 0 1,-1 0-1,1-1 1,-1 1-1,5-5 1,7-6-165,-6 6 91,-3 3-9,-1 0 0,0 0 0,7-8 0,-9 7-71,-1 1 0,0-1 1,5-10-1,-1 2-101,21-36-452,-6 3-244,-11 30 656,-9 14 253,0 0 0,0 0 0,0 0 1,0 0-1,-1 0 0,1 0 0,-1 0 0,0 0 0,0-1 0,0 1 0,0-1 1,-1 1-1,1-1 0,-1-3 0,0-57 72,0 64-21,0 0 0,0 0 0,0 0 0,0-1 0,0 1 0,0 0 0,0 0 0,0 0 0,0 0 0,0 0 1,0 0-1,0 0 0,0 0 0,0 0 0,0 0 0,0-1 0,0 1 0,0 0 0,0 0 0,0 0 0,0 0 0,0 0 1,0 0-1,0 0 0,0 0 0,0 0 0,0 0 0,0 0 0,1-1 0,-1 1 0,0 0 0,0 0 0,0 0 0,0 0 1,0 0-1,0 0 0,0 0 0,0 0 0,0 0 0,0 0 0,0 0 0,1 0 0,-1 0 0,0 0 0,0 0 0,0 0 1,0 0-1,0 0 0,0 0 0,0 0 0,0 0 0,0 0 0,0 0 0,1 0 0,-1 0 0,0 0 0,2 0 50,0 1 0,0-1 0,0 1-1,0-1 1,0 1 0,-1-1 0,1 1-1,0 0 1,0 0 0,-1 0-1,1 0 1,0 0 0,-1 1 0,1-1-1,-1 0 1,1 1 0,0 1 0,22 31 819,-16-22-642,14 13 178,-8-10-287,-1-1 63,1 0 0,1-1 0,28 20 0,-38-30-150,-1 0 0,1-1-1,0 1 1,-1-1 0,1 0-1,1 0 1,-1 0 0,0-1-1,0 0 1,0 0 0,1 0-1,-1-1 1,0 0 0,1 0-1,-1 0 1,1-1 0,-1 1 0,0-1-1,0-1 1,7-1 0,1-5-34,-1 1 0,0-2 0,0 0 0,-1 0 0,11-12 0,6-5-267,6 1-93,-25 15 4,-1-2 0,14-22 1,-9 13 183,-7 13 114,-5 7 27,0-1-1,0 1 1,0-1 0,0 1 0,0-1 0,0 0 0,0 0 0,-1 1-1,1-1 1,-1 0 0,1 0 0,0-3 0,-1 17 124,-1-3 77,1 1 1,1 0-1,2 12 0,8 12 222,-10-30-356,-1-2-20,0 1 1,1-1-1,-1 0 1,0 0-1,1 0 1,0 0 0,0 0-1,-1 0 1,1 0-1,0 0 1,1-1-1,-1 1 1,0 0 0,0-1-1,1 1 1,-1 0-1,1-1 1,-1 0-1,1 1 1,0-1 0,0 0-1,-1 0 1,1 0-1,0 0 1,0 0-1,0 0 1,3 0 0,3 2 34,1 0 1,-1-1-1,0 0 1,1 0-1,-1-1 1,1 0-1,12-1 1,-8-1-40,0 0 0,0-1 0,0-1 0,21-6 1,2-3-276,81-30-1231,-99 35 1059,0-1 0,-1-1 1,0-1-1,20-16 0,30-24-1578,-51 36 1578,-13 12 341,-6 4 464,-14 11 114,15-13-402,0 2 0,0-1 1,0 0-1,0 0 0,0 1 1,0-1-1,0 1 0,1-1 0,-1 1 1,1 0-1,-1-1 0,1 1 1,-1 0-1,1 0 0,0 0 0,0 0 1,0 0-1,0 1 0,1-1 0,-1 0 1,1 0-1,-1 4 0,-8 26 607,3-11-113,-7 39 1,10-23-274,3 0 0,0 0 0,3 1 0,11 60 1,-1 18-200,-7-55 10,5 8 69,-5-3 236,-4-49-332,0-10-38,-1 0 1,-1 0 0,1 0 0,-1 0 0,0 0 0,0 0 0,-1-1-1,0 1 1,-3 11 0,3-17-45,1 0-1,-1 1 1,1-1 0,-1 0-1,0 0 1,1 0-1,-1 0 1,0 0-1,0 0 1,0 0 0,1-1-1,-1 1 1,0 0-1,0 0 1,0-1-1,-1 1 1,1 0 0,0-1-1,0 1 1,-2 0-1,0-1-8,-1 1-1,1 0 1,-1-1-1,1 0 0,-1 0 1,1 0-1,-6-1 1,-1 0-35,1-1 0,-1-1 0,1 0 0,0 0 0,-10-5 0,-4-5-21,1 0 0,-30-25 0,48 35 50,-1 0 0,1-1 0,0 0-1,1 0 1,-1 0 0,1-1 0,-1 1 0,1-1-1,1 1 1,-4-9 0,5 10-2,0 0-1,0 0 1,0 0-1,1 0 1,0-1 0,0 1-1,0 0 1,0 0 0,0-1-1,1 1 1,-1 0 0,1 0-1,0 0 1,0 0-1,0 0 1,0 0 0,0 0-1,1 0 1,2-4 0,5-7-48,1 1 0,0 0 0,1 0 0,14-13 0,56-41-32,30-4 165,-72 48 28,47-35-1,42-33 87,20-15 526,-143 103-648,-1 0-1,0-1 1,0 1-1,0-1 1,-1 0-1,1 0 1,-1-1-1,0 1 1,0-1-1,2-5 1,-4 9-41,-1-1 0,1 1 0,-1 0 0,0-1 0,0 1 0,0-1 0,0 1 0,0-1 0,0 1 0,0 0 0,0-1 0,0 1 0,-1-1 0,1 1 0,-2-3 1,1 2 19,-1-1 0,1 1 1,-1-1-1,0 1 0,0 0 1,0 0-1,0 0 0,0 0 1,0 0-1,-4-1 0,2 0 15,0 1-1,0 0 1,0 0 0,0 1-1,0-1 1,0 1-1,-1 0 1,1 0-1,0 0 1,-1 1-1,1 0 1,-1 0-1,-4 0 1,0 1 43,0 0 0,0 1 1,1 0-1,-1 1 0,-10 4 1,14-6-74,1 1 0,0 1 0,1-1 0,-1 1 1,0-1-1,1 1 0,-1 0 0,1 1 0,0-1 0,0 0 0,0 1 1,0 0-1,1-1 0,0 1 0,-1 0 0,1 0 0,-2 8 1,3-8-34,0-1 1,0 1 0,0 0 0,0 0 0,1-1 0,0 1 0,0 0 0,0 0-1,0-1 1,0 1 0,1 0 0,-1 0 0,1-1 0,0 1 0,1 0-1,-1-1 1,0 1 0,1-1 0,0 0 0,4 6 0,4 1-221,1 0 1,0-1 0,1 0-1,0-1 1,24 13-1,-32-19 104,7 4-294,0-1-1,1 0 1,-1-1 0,1-1 0,-1 0 0,1 0 0,0-1 0,0-1 0,1 0-1,14 0 1,42-1-1759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1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1 7872,'0'0'2560,"0"5"-1563,0 8-726,1 1 191,-1 0 1,-4 26 0,1-24-385,0 0 0,-2 0 0,0-1 0,-1 1 1,0-1-1,-1-1 0,-1 1 0,0-1 1,-1 0-1,-1-1 0,0 0 0,-1 0 0,0-1 1,-19 15-1,-31 23 274,5-3-64,-4-8 123,17-5-155,27-21-3,-25 17 0,-25 6 254,64-35-490,0 1 1,1-1 0,-1 0-1,1 1 1,0-1 0,-1 0-1,1 1 1,0 0 0,0-1-1,0 1 1,0 0 0,0-1-1,1 1 1,-1 0-1,0 0 1,1 0 0,-1 0-1,1 0 1,0 0 0,0 0-1,0 0 1,0 0 0,0-1-1,0 3 1,0-1 15,0-3-33,0 2 21,0 0 0,0 0 0,0 0 0,1 0 0,-1 0 0,0 0 0,1 0 0,-1 0-1,1 0 1,0 0 0,1 1 0,23 44 272,0 17-90,-15-47-151,1 0 1,1-1-1,1 0 0,19 19 1,-3-3-16,27 31 5,5-10 6,-6-6 54,3-11-92,-29-15-152,-20-14-15,-1-1 0,18 10 0,-7-6-600,-14-7 444,0 0-1,0 0 0,0-1 0,0 1 1,0-1-1,1-1 0,-1 1 0,0-1 1,1 0-1,6 1 0,-11-2 219,-1 0 0,1 0 0,-1 0 0,1 0 0,-1 0-1,1 0 1,-1 0 0,1 0 0,-1 0 0,1 0 0,-1 0 0,1 0-1,-1 0 1,1 0 0,-1-1 0,1 1 0,-1 0 0,1 0 0,-1-1-1,1 1 1,-1 0 0,0 0 0,1-1 0,-1 1 0,1-1 0,-1 1-1,0 0 1,1-1 0,-1 1 0,0-1 0,1 0 0,3-6-2301,-3 7 2224,0-1 0,0 1 0,0-1 0,-1 1-1,1 0 1,0 0 0,0-1 0,0 1 0,0 0 0,0 0-1,0 0 1,0 0 0,1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14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51 5152,'0'-28'1648,"0"28"-1631,0-1 1,0 1-1,0 0 0,0 0 1,0-1-1,0 1 1,0 0-1,0 0 0,0-1 1,0 1-1,0 0 1,0-1-1,0 1 0,0 0 1,0 0-1,1-1 1,-1 1-1,0 0 0,0 0 1,0-1-1,0 1 1,1 0-1,-1 0 0,0 0 1,0-1-1,0 1 1,1 0-1,-1 0 0,0 0 1,0-1-1,1 1 1,-1 0-1,0 0 0,0 0 1,1 0-1,-1 0 1,1 0-1,0-1 50,19-9 184,-20 10-208,1-1 0,0 1 0,0 0 0,0-1 0,-1 1 0,1 0 0,0 0 0,0-1 0,0 1 0,0 0 0,0 0 0,0 0 0,0 0 0,0 0 0,-1 0 0,1 1 0,0-1 0,0 0 0,0 0 0,0 1 0,1 0 0,4 13 512,24 21 282,-21-21-700,1-1 13,-2 1 0,15 28 0,-17-29-107,-4-9-29,-1 0 1,1 1-1,-1-1 1,1 0-1,-1 0 1,-1 1-1,1-1 1,-1 1-1,1-1 1,-1 7-1,0 36 461,0-45-458,0-1 0,-1 1 0,1 0 0,0 0 0,-1-1 1,1 1-1,0 0 0,-1-1 0,0 1 0,1 0 0,-1-1 0,0 1 0,0-1 0,0 1 1,0-1-1,0 0 0,0 1 0,-2 0 0,-1 2-5,-1-1 0,0 0 0,1 0 0,-8 3 0,6-3-2,4-3-8,0 1 0,1 0 1,-1 0-1,0 0 1,0-1-1,0 1 0,0-1 1,0 0-1,0 1 1,1-1-1,-1 0 0,0 0 1,0 0-1,0-1 1,0 1-1,0 0 0,0-1 1,0 1-1,0-1 1,1 1-1,-3-2 0,0 1 4,-15-2-69,17 3 24,1 0-1,-1 0 0,1 0 1,-1 0-1,1-1 1,-1 1-1,1 0 1,-1-1-1,-1 0 1,-3-3-54,1 0 0,-1 0 1,1-1-1,0 1 0,1-1 1,-1 0-1,-6-11 0,-6-17-264,17 32 346,-1 0 0,1-1 1,0 1-1,0 0 0,0 0 0,0 0 1,0 0-1,0-1 0,0 1 0,0 0 1,0 0-1,0 0 0,1 0 0,-1 0 1,1 0-1,-1 0 0,0 0 0,1 0 1,0 0-1,-1 0 0,1 0 0,0 0 1,-1 0-1,2-1 0,1-1 65,-1 0-1,1 1 1,-1 0 0,1-1-1,0 1 1,5-2 0,31-15 1322,72-22 1,46-1-1010,-30 8 193,-107 28-598,1-1-401,1 2 1,0 0 0,0 1 0,31-2-1,-52 6 410,-1 0 0,0 0-1,0 0 1,0 0-1,0 0 1,0 0 0,0 0-1,0 0 1,0 0 0,0 0-1,0 0 1,1 0-1,-1 0 1,0 0 0,0 0-1,0 0 1,0 0-1,0 0 1,0 0 0,0 0-1,0 0 1,0 0 0,0 0-1,1 0 1,-1 0-1,0 0 1,0 0 0,0 0-1,0 0 1,0 0 0,0 0-1,0 0 1,0 1-1,0-1 1,0 0 0,0 0-1,0 0 1,0 0 0,0 0-1,0 0 1,0 0-1,0 0 1,0 0 0,0 0-1,0 1 1,0-1-1,0 0 1,0 0 0,0 0-1,0 0 1,0 0 0,0 0-1,0 0 1,0 0-1,0 0 1,0 1 0,0-1-263,0 1 0,0 0 0,0 0 0,0-1 0,0 1 0,0 0 0,0-1 0,0 1 1,-1 0-1,1 0 0,0-1 0,0 1 0,-1-1 0,0 2 0,1-2 71,-1 1 0,0-1 0,0 0 0,0 1 0,0-1 0,1 0 1,-1 0-1,0 1 0,0-1 0,0 0 0,0 0 0,0 0 0,-1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1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7392,'-28'0'2373,"28"0"-2336,0-1-1,-1 1 1,1 0-1,-1 0 1,1 0-1,0 0 1,-1 0-1,1 0 1,0 0-1,-1 1 1,1-1-1,0 0 1,-1 0-1,1 0 1,0 0-1,0 0 1,-1 0-1,1 1 1,0-1-1,-1 0 1,1 0-1,0 0 1,0 1-1,-1-1 1,1 0-1,-11 11 524,10-10-508,1 0 0,-1-1 0,1 1 0,0-1 0,-1 1-1,1 0 1,0-1 0,0 1 0,-1 0 0,1-1 0,0 1-1,0 0 1,0-1 0,0 1 0,0 0 0,0 0 0,0-1-1,0 1 1,0 0 0,0-1 0,0 1 0,0 0 0,1 0-1,-1 2 156,0 0-83,0 1 0,1-1 0,-1 1 0,1-1 0,0 0 0,0 1 0,0-1 0,0 0 0,3 5 0,3 6 76,59 133 813,-40-92-883,-13-24 109,31 49 0,6 0 97,-46-74-544,1 0 1,0 0-1,6 5 0,-6-6-166,-4-6 196,-1 0-1,0 1 1,0-1 0,0 0 0,1 1-1,-1-1 1,0 0 0,0 1 0,0-1-1,0 0 1,0 0 0,0 1 0,0-1 0,0 0-1,-1 1 1,1-1 0,0 0 0,-1 0-1,-10-16-2802,11 16 2779,-1-1 0,1 1 0,-1-1 0,1 1 0,0-1 0,0 1 0,-1-1 0,1 1 0,0-3 0,0 4 201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1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2 6816,'-14'0'3050,"24"0"-2791,-16-1 1001,5 1-1110,0 0 0,-1 0 0,1 0 0,0 0 0,0 0 0,0 0 0,0 1 0,0-1 0,0 0 0,0 1 0,0-1 0,0 1 0,0-1 0,0 1 0,0-1 0,0 1 0,-1 1 0,-6 22 762,6-21-811,0-1 0,0 0 0,0-1 0,0 1 0,-1 0 0,-2 2 0,-5 3 173,-18 13 225,-24 26-1,10 1-295,-69 53 21,-32 44-368,142-144 82,1 0-1,0 1 0,0-1 1,-1 0-1,1 1 0,0-1 1,0 0-1,-1 1 1,1-1-1,0 0 0,-1 0 1,1 1-1,0-1 1,-1 0-1,1 0 0,-1 0 1,1 1-1,0-1 1,-1 0-1,1 0 0,-1 0 1,0 0-1,-13 0-1003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3648,'-14'0'1173,"14"0"-1165,0 0 1,0 0-1,0 0 0,0 0 0,0 0 1,0 0-1,0 0 0,-1 0 0,1 0 1,0 0-1,0 0 0,0 0 0,0 0 0,0 0 1,0 0-1,0 0 0,0 0 0,0 0 1,0 0-1,-1 0 0,1 0 0,0 0 1,0 0-1,0 0 0,0 0 0,0 0 0,0 0 1,0 0-1,0-1 0,0 1 0,0 0 1,0 0-1,0 0 0,0 0 0,-1 0 1,1 0-1,0 0 0,0 0 0,0 0 1,0 0-1,0 0 0,0-1 0,0 1 0,0 0 1,0 0-1,0 0 0,0 0 0,0 0 1,0 0-1,0 0 0,0 0 0,0 0 1,0-1-1,0 1 0,0 0 0,0 0 1,0-1 24,0 1 1,0-1 0,0 0 0,0 0-1,1 1 1,-1-1 0,0 0 0,0 1-1,0-1 1,1 0 0,-1 1 0,0-1 0,0 0-1,1 0 1,6-3 1266,-14 5 1603,21-1 1107,-14 3-3466,0-1-480,1 0-1,-1 0 1,0-1-1,1 1 1,0 0-1,-1 0 1,1-1-1,0 1 1,0 0-1,0-1 1,0 1-1,0 0 1,1 1-1,4 4 8,1 2-1,0 0 0,1 0 0,0-1-1,0-1 1,1 1 0,10 6 0,61 35 81,-80-48-151,89 43 25,-12-5-39,-48-23 82,61 34 173,-83-47-205,0 1-1,-1-1 1,1 2-1,-1-1 1,11 10-1,0 0 168,-10-11 5,-6-3-192,-1 1-1,1-1 0,-1 0 1,1 0-1,-1 0 0,1 1 0,-1-1 1,0 0-1,1 0 0,-1 1 1,1-1-1,-1 0 0,1 1 0,-1-1 1,0 1-1,1-1 0,-1 1 1,0-1-1,0 0 0,1 1 1,-1-1-1,0 1 0,0-1 0,0 1 1,1 0-1,-1-1 0,0 1 1,0-1-1,0 1 0,0-1 0,0 1 1,0-1-1,0 1 0,0-1 1,0 1-1,0-1 0,-1 1 0,1 4 54,-1 0-1,0 0 1,0-1-1,0 1 1,-1 0-1,-2 5 1,0-2 11,-1 17 112,-8 44-11,-4 20-196,11-74 42,1 0 1,-2 0-1,-10 18 1,4-9 80,-5 16 12,10-23-34,-1 1 0,0-1 0,-18 24 0,21-34-59,-1-1 0,1 0-1,-1-1 1,0 1-1,0-1 1,0-1-1,-11 6 1,-12 8-90,23-13 48,5-4-65,1 0 0,-1 1 0,1-1 0,-1 0 0,0 0 0,1-1 0,-1 1-1,0 0 1,0-1 0,1 1 0,-1-1 0,-4 1 0,3-1-1056,3-16-3813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2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7872,'0'0'2560,"11"0"-1563,-2 1-841,-4-1-31,0 0 0,0 0-1,0-1 1,0 1 0,0-1 0,-1 0-1,1 0 1,0-1 0,0 0 0,-1 1 0,6-4-1,-7 4-13,0 0 0,0 0-1,0 0 1,0 1 0,0-1-1,1 1 1,-1 0 0,0 0-1,0 0 1,4 1 0,2 0 181,-5-1-215,-1 0 1,1-1 0,-1 1 0,0-1 0,1 1 0,-1-1 0,0 0 0,7-3 0,6-2 79,-4 4-100,1 1 0,0 0 0,24 2 0,-18-1-445,-19 0 312,1 0-1,-1 0 1,0 0-1,1 0 1,-1 0-1,0 0 1,1 0-1,-1 0 1,0 0-1,1 0 1,-1 0-1,0 0 1,1 0-1,-1 1 1,0-1-1,0 0 1,1 0-1,-1 0 1,0 0-1,1 1 0,-1-1 1,0 0-1,0 0 1,1 0-1,-1 1 1,1-1-31,-1 1 0,1-1-1,-1 1 1,1-1 0,-1 1 0,1-1-1,-1 1 1,0 0 0,1-1 0,-1 1 0,0-1-1,1 1 1,-1 0 0,0-1 0,0 1 0,0 0-1,1 0 1,-1-1 0,0 1 0,0 0-1,0-1 1,0 1 0,0 0 0,0-1 0,-1 1-1,1 0 1,0-1 0,0 1 0,-1 1 0,-1 1-626,0 0 0,0 0 0,0 0 0,-1-1 0,-4 5 1,1-1-1,-1 1 128,1 0 1,0 1 0,0 0 0,-5 9-1,-3 5 3883,8-13-2094,1 0 1,0 1-1,-8 19 1,12-26-989,0 0 0,1 0 0,-1 0 1,1 0-1,-1 0 0,1 0 1,0 1-1,0 3 0,1-6-138,-1 0 0,0 0 0,0 1-1,1-1 1,-1 0 0,1 0 0,-1 0-1,1 0 1,-1 0 0,1 0 0,0 0-1,0 0 1,-1 0 0,1 0 0,0 0 0,0 0-1,0 0 1,0-1 0,0 1 0,0 0-1,1 0 1,0 0-7,0-1 0,0 1 0,0-1 0,0 0 0,0 1 0,1-1 0,-1 0 0,4 0 0,3 0-88,1-1-1,12-1 1,-16 0 7,0 1 1,-1-1-1,1-1 0,7-3 0,-13 6 3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4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7 3904,'0'0'1253,"0"-3"-762,0-8-81,0 8 1276,0 6-801,0 11 2139,-3-14-2453,-8 0 90,11 0-653,0 0 1,0 0-1,0 0 1,0 0-1,-1 0 0,1 0 1,0 0-1,0 0 1,0 0-1,0 0 1,0 0-1,0 0 0,0 0 1,0 0-1,0 0 1,-1 0-1,1 0 1,0 0-1,0 0 0,0 0 1,0 0-1,0 0 1,0 0-1,0 0 0,0 0 1,0 0-1,0 0 1,0 0-1,-1 0 1,1 0-1,0 0 0,0 0 1,0 1-1,0-1 1,0 0-1,0 0 1,0 0-1,0 0 0,0 0 1,0 0-1,0 0 1,0 0-1,0 0 0,0 0 1,0 1-1,0-1 1,0 0-1,0 0 1,0 0-1,0 0 0,0 0 1,0 0-1,0 0 1,0 0-1,0 0 0,0 1 1,0 10 546,0-9 234,-3-2-453,-6 1-43,15-1 270,-4 0-473,-1 0 0,1 0 0,0 0 0,-1 0 0,1 0 0,0-1-1,0 1 1,-1 0 0,1-1 0,1 0 0,2-6 254,-5 6-327,0 1-1,0-1 1,1 1 0,-1 0 0,0-1 0,1 1 0,-1-1 0,0 1 0,1 0 0,-1-1 0,0 1 0,1 0 0,-1-1 0,1 1 0,-1 0 0,1-1-1,-1 1 1,1 0 0,-1 0 0,1 0 0,-1 0 0,1 0 0,-1-1 0,1 1 0,-1 0 0,1 0 0,-1 0 0,1 0 0,-1 0 0,1 1 0,0-1-1,11 0 284,-7 0-230,0 0-1,-1 0 0,1 0 0,0-1 0,6-1 0,12-9-5,1 8-48,-23 3-13,0 0 0,0 0 1,-1 0-1,1 0 0,0 0 0,0 1 0,-1-1 1,1 0-1,0 0 0,-1 0 0,1 1 0,0-1 1,-1 0-1,2 1 0,3 2-22,1-1 0,0 0 0,0 0 0,0-1 0,0 0 0,0 0 0,0 0 0,7 0 0,4-1-1021,0 0 272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4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7 5984,'0'0'80,"0"0"0,-1 0-1,1 0 1,-1 0 0,1 0 0,-1 0 0,1 0 0,0 0 0,-1 0 0,1 0 0,-1 0-1,1 0 1,-1 0 0,1 0 0,0 0 0,-1 0 0,1 0 0,-1-1 0,1 1 0,0 0-1,-1 0 1,1-1 0,-1 1 0,1 0 0,0 0 0,0-1 0,-1 0 0,7-6 883,-3 4-963,-1 0 1018,-2 6-335,1-1-606,-1-1-1,0 1 1,1 0 0,-1 0-1,1-1 1,0 1 0,-1 0 0,1-1-1,0 1 1,2 2 0,2 5 140,5 9 294,-2 1-1,10 30 0,-15-38-438,14 39 229,10 5 190,-5 9-171,13 21-12,-28-70-248,1 0 0,1 0 1,13 18-1,-9-18-2,-11-12 0,1-1 0,-1 1 0,0 0-1,0 0 1,0 1 0,0-1 0,0 0-1,-1 1 1,1-1 0,1 6 0,8 16 134,-9-19-646,-4-6-340,1 0 685,1 0 1,-1 0 0,0 0 0,1 0 0,-1-1 0,1 1 0,-1 0-1,1 0 1,-1 0 0,0-1 0,1 1 0,-1 0 0,1-1 0,0 1-1,-1 0 1,1-1 0,-1 1 0,1 0 0,-1-1 0,1 1 0,0-1-1,-1 1 1,1-1 0,0 1 0,-1-1 0,1 1 0,0-1 0,0 0-1,0 1 1,0-1 0,-1 1 0,1-2 0,0-24-3468,0 15 1995,0-22-1373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5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0 5728,'-17'0'4533,"14"3"-3477,-1 1-533,1-2-333,1 0-1,-1 1 1,1-1-1,-1 1 1,1 0 0,0 0-1,0 0 1,-2 5-1,-1 12 401,3-14-489,1 0 1,-1 0 0,0-1 0,0 1-1,0 0 1,-4 5 0,-3 5 5,0 0 1,2 1 0,0 0-1,-9 31 1,12-30-46,-11 27-1,-13 11 51,8 6 98,-5 10 150,22-64-348,-1-1-1,0 1 1,-1-1-1,1 1 1,-1-1-1,-10 10 1,1-3-327,13-13 251,1-1 1,-1 0-1,1 1 0,-1-1 1,1 0-1,-1 0 0,1 1 1,-1-1-1,0 0 0,1 0 1,-1 0-1,1 1 0,-1-1 1,0 0-1,1 0 0,-1 0 1,1 0-1,-1 0 0,0 0 1,1-1-1,-1 1 0,0 0 1,1 0-1,-1 0 0,1 0 1,-1-1-1,1 1 0,-1 0 1,1-1-1,-2 1 0,1-1-186,-12-10-1867,12 11 2027,1-1 1,0 1 0,-1 0-1,1-1 1,0 1 0,0-1-1,-1 1 1,1 0 0,0-1-1,0 1 1,0-1 0,0 1-1,0-1 1,-1 1 0,1 0-1,0-1 1,0 1 0,0-1-1,0 1 1,0-1 0,0 1-1,1-1 1,-1 0 0,3-38-4114,-2 33 3623,1 1 0,0-1-1,0 0 1,4-7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5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7968,'-16'0'4096,"16"16"-2560,16-16 800,17 17-1633,-16-17 385,16 0-640,0 0 0,17 0-256,0 0 96,-17-17-160,1 17-1056,-1 0 512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5312,'-17'-34'8896,"34"34"-7776,0 0-704,-1 0 415,17 0-511,17 0 64,-17 0-224,17 0-1152,0 0 545,-33 34-3713,-1-18 2304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6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392,'0'16'3360,"17"1"-2944,16-17 416,0 0-544,17 0 192,33 0-320,0-17-2816,0 17 144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14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6464,'-33'0'2944,"17"17"-2560,16-1 352,0 1-480,-17 16 480,17 0-448,0 17 288,0-17-320,0 17-224,0 0-32,0-33 192,17 16-96,-1-17-608,-16 1 288,17-17-2464,-1 17 1472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6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7 86 6304,'-28'-28'2032,"28"28"-1998,0-1 1,0 1-1,0 0 1,-1-1-1,1 1 1,0 0 0,-1-1-1,1 1 1,0 0-1,0 0 1,-1-1-1,1 1 1,-1 0-1,1 0 1,0-1 0,-1 1-1,1 0 1,-1 0-1,1 0 1,0 0-1,-1 0 1,0 0-1,-1-1 64,0 1-1,0-1 0,-1 1 1,1-1-1,0 0 0,0 0 1,0 0-1,0 0 0,0 0 1,0-1-1,0 1 0,1 0 1,-1-1-1,0 0 1,1 1-1,-1-1 0,-1-3 1,1 3 43,0-1 0,-1 1 0,1 0 0,0-1 0,-1 1 0,0 0 0,1 0 0,-1 1 0,-5-3 0,-4 1 71,0 2 0,0 0 0,0 0 1,1 1-1,-14 2 0,-2-1 35,22-1-229,0 0 1,-1 1-1,1 0 1,0 0-1,0 0 1,0 0-1,0 1 0,0 0 1,0 0-1,1 0 1,-9 6-1,-5 1-31,15-7 7,-11 5 13,0 0 0,1 0 0,-22 18 0,29-20-3,1 0 0,0 1 0,1-1 0,-1 1 0,1 0 0,0 0 0,1 1 0,-1-1-1,1 1 1,1 0 0,-4 9 0,-3 22-81,1 1 1,-4 55-1,8-36 131,4 67 0,38 223 247,-29-278-240,2 5 52,-1-15 167,2 101-1,-11-153-211,-1 0 1,-1 0-1,0 1 0,0-2 0,0 1 0,-1 0 1,0 0-1,-1 0 0,0-1 0,0 1 0,0-1 0,-1 0 1,-6 9-1,6-11-2,0 1 1,0-1-1,-1 0 0,1 0 1,-1 0-1,-1-1 1,1 0-1,0 0 0,-1 0 1,-10 5-1,4-4 79,-1 0 0,0-1 1,0-1-1,-21 4 0,15-5 13,0-1 0,0 0 0,0-1 0,0-2 0,1 1 0,-1-2 0,-32-9 0,41 10-164,-1-1 1,1-1 0,0 1-1,-13-7 1,14 4-179,0-1 0,-12-11-1,8 7-30,2 2 145,-29-26-1588,36 31 1188,1 0 0,0 0 0,-1 0 0,1 0 0,1-1 0,-6-9 0,7 11 142,0-1 0,0 0 0,0 1 0,1-1 0,-1 0 0,1 0 0,0-6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7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463 3648,'-14'0'1643,"15"1"-1631,-1-1 0,0 0 0,0 0 0,0 0 0,1 0 0,-1 0 0,0 0 0,0 0 0,0 0 0,1 0 0,-1 0 0,0 0 0,0 0 0,0 0 0,1 0 0,-1 0 0,0 0 0,0 0 0,0 0 0,1 0 0,-1 0 1,0 0-1,0 0 0,0 0 0,1-1 0,-1 1 0,0 0 0,0 0 0,0 0 0,0 0 0,1 0 0,-1-1 0,0 1 0,0 0 0,0 0 0,0 0 0,0 0 0,0-1 0,0 1 0,1 0 0,-1 0 0,0 0 0,0-1 1,0 1-1,0 0 0,0 0 0,0-1 0,-8-8 1009,6 6-157,2 0 43,0 2-847,-1-1 0,1 1 0,0 0 0,0-1 0,0 1 0,-1 0 0,1-1 0,-1 1 0,1 0 0,-1 0 0,1 0 0,-1-1 0,0 1 0,0 0 0,0 0 0,1 0 0,-1 0 0,0 0 0,0 0 0,0 0 0,-1 1 0,1-1 0,-1-1 0,0 2-21,0-1 1,0 0-1,1 1 1,-1 0-1,0-1 0,0 1 1,0 0-1,0 0 1,0 0-1,-4 0 0,-8 1 99,-1-2 5,2 1-15,0 0 0,0 0 0,-16 3 1,15 1 20,0 0 0,0 1 0,0 0 0,1 1 0,-25 14 0,7 0 385,-38 30 0,63-45-503,0 1-1,1 0 1,-1 0-1,1 0 0,1 1 1,-1 0-1,1-1 1,1 2-1,-1-1 1,1 0-1,0 1 0,1-1 1,-1 1-1,2 0 1,-1 0-1,0 12 1,2-18-19,0 0 0,0 0 0,0 0 0,1 0 0,-1 0 0,1 0 0,-1-1 0,1 1 0,0 0 0,-1 0 0,1 0 0,0-1 0,0 1 0,0 0 0,1-1 0,-1 1 0,0-1 0,0 1 0,1-1 0,-1 0 1,1 1-1,0-1 0,-1 0 0,1 0 0,0 0 0,-1 0 0,1-1 0,0 1 0,2 0 0,4 1 48,0 0-1,0 0 1,0-1 0,0-1 0,12 1 0,-12-2-63,0 1 0,0-1 1,0-1-1,-1 1 0,1-1 1,-1 0-1,1-1 0,-1 0 1,0 0-1,0-1 0,13-8 1,10-3-198,-18 10 75,-1 0-1,-1-1 1,1 0-1,14-12 1,19-21-504,-39 36 582,-1 0 0,0 0 1,0 0-1,0-1 0,0 0 1,-1 0-1,0 0 0,1 0 1,-2 0-1,1-1 0,0 1 1,-1-1-1,0 0 0,0 0 1,2-7-1,1-4-2,-1-1 1,-1 0-1,1-18 1,-1 7 50,8-30 46,-7-96 345,-5 100 147,1-79 1860,0 132-2275,-3 8 44,0 6 28,0 1 0,0-1 1,1 1-1,0 26 0,0-12-31,0-1 0,-11 49 0,-20 53 173,19-76-115,8-9-208,-5-19-426,6 3-145,-3-9-767,8-18 1255,0 0 1,1 1 0,-1-1-1,1 0 1,-1 0 0,1 0 0,0 0-1,-1 0 1,1 0 0,0 0-1,0 0 1,0 0 0,2 1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7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7648,'-16'17'3456,"32"33"-3008,1-34 1024,-1 17-896,18 17 192,-1-17-448,0 34 0,0-17-192,0 16 160,1-16-192,-1-17-736,-17 0 352,1-33-2240,0 0 1408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8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0 8640,'0'0'3904,"-17"33"-3392,1-16 640,-1-1-736,0 18 192,-16-1-352,0 0 256,0 0-288,-17 17-1440,17 0 640,16-33-2688,1 16 1824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08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6816,'-33'0'3072,"33"33"-1504,16-16-1120,1 16 1184,-1-16-960,18 16 544,-1 17-704,17 0 63,-1-1-319,-15 1 96,15-16-192,-32-1-128,0-17-64,-1-16-1599,1 0 895</inkml:trace>
  <inkml:trace contextRef="#ctx0" brushRef="#br0" timeOffset="1">416 100 8224,'-34'16'3712,"-32"-16"-3200,49 17 1312,-16 0-1088,-17 16 352,17 0-673,-17 17-223,17 0-128,-17-17-64,34 17 0,-1-34-1567,17 18 863,-16-34-3648,16 16 240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0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6464,'-17'0'2944,"17"50"-2560,-16-17 1120,16 34-896,0 16 544,0 0-672,0 33 288,16 0-448,-16 0 64,0 1-256,0-34 64,0 0-96,17-17 160,-17-33-160,0 1-672,0-1 32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0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6400,'-27'0'2058,"26"0"-2043,1 0 0,0 0 0,0 0 0,0 0-1,0 0 1,0 0 0,0-1 0,-1 1 0,1 0 0,0 0-1,0 0 1,0 0 0,0 0 0,0 0 0,-1 0-1,1 0 1,0 0 0,0 0 0,0 0 0,0 0 0,0 0-1,-1 0 1,1 0 0,0 0 0,0 0 0,0 0-1,0 1 1,0-1 0,0 0 0,-1 0 0,1 0-1,0 0 1,0 0 0,0 0 0,0 0 0,0 0 0,0 0-1,0 1 1,0-1 0,-1 0 0,1 0 0,0 0-1,0 0 1,0 0 0,0 0 0,0 1 0,0-1-1,0 0 1,0 0 0,0 0 0,0 0 0,0 0 0,0 1-1,0 110 3240,0-105-3172,0 1 0,1-1 1,0 1-1,0-1 0,1 1 0,-1-1 1,1 0-1,1 1 0,-1-1 1,1 0-1,0 0 0,1-1 0,5 9 1,-8-13-67,8 12 157,1-1 1,0 0-1,22 19 1,-10-10 22,-15-14-143,-1-1-1,1 0 1,1 0-1,-1 0 1,1-1-1,0 0 1,0-1-1,0 0 1,1 0-1,-1 0 1,1-1-1,17 3 1,-13-3-9,0 0-1,0-2 1,0 1 0,0-2 0,0 0-1,0 0 1,0-1 0,0-1-1,17-4 1,3-2 17,67-20-474,-37 1-115,-50 21 138,-1 1 0,0-1 0,14-10 0,-23 14 131,1-1 0,-1 0 1,0 0-1,0 0 1,0-1-1,0 1 0,-1 0 1,0-1-1,1 0 0,-1 0 1,0 0-1,2-6 1,-1-10-1374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0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82 5312,'-17'-17'2400,"17"34"-672,0 16-1152,0 0 896,0 17-832,-17 17 640,17-18-736,-16 68 576,16-18-640,-17 18 32,17-18-320,0-16-32,-16 0-97,16-33-1598,16 0 831</inkml:trace>
  <inkml:trace contextRef="#ctx0" brushRef="#br0" timeOffset="0.49">881 16 8064,'-14'-14'2592,"11"12"-1924,-3 9-312,6-7-356,-6 10 206,0-2 0,-9 10 0,-3-1 321,14-14-430,0 0 1,0 1-1,1 0 0,0 0 0,-1 0 0,1 0 0,1 0 1,-1 1-1,-2 4 0,-11 23 471,-34 50 0,44-74-496,-9 12 134,1 1 0,1 0 0,-19 44 0,20-35-60,2 1 0,-6 32 0,12-43-82,1-1 0,1 1-1,0 0 1,3 37 0,2-38-33,-1 0 1,2-1-1,1 0 0,9 25 0,-11-34-295,1 0 0,0 0-1,1-1 1,0 0-1,1 0 1,-1 0 0,1-1-1,1 1 1,-1-1 0,12 8-1,-15-13 9,0 0 0,-1-1-1,1 1 1,0-1 0,0 0-1,0 0 1,0 0 0,0 0-1,0 0 1,0-1-1,0 0 1,0 1 0,0-1-1,0 0 1,0 0 0,1-1-1,-1 1 1,0-1 0,0 1-1,5-3 1,5 0-953,23 0-1745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1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136,'17'17'3232,"16"33"-2816,-17-34 576,1 1-640,16 16 64,0-16-256,1 16 32,-1-16-96</inkml:trace>
  <inkml:trace contextRef="#ctx0" brushRef="#br0" timeOffset="1">283 17 7808,'-33'17'3520,"16"-1"-3040,17 1 704,-16-1-736,-1 34 128,-16 0-384,0 0 96,16 16-160,-16 1-1536,16-17 736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1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8480,'0'50'3840,"-17"66"-3360,1-83-32,-1 1-352,0 15 96,1 1-96,-17-17-896,16-16 416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14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6304,'-16'0'2848,"-1"17"-2464,0-17-4768,1 16 2304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1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3 9152,'17'17'4128,"66"0"-3584,-50-17-96,0 0-352,17 0 256,-17 16-224,17-32-544,-17 16 224,0 0-3520,-16 0 2016</inkml:trace>
  <inkml:trace contextRef="#ctx0" brushRef="#br0" timeOffset="1">316 1 5632,'-13'14'1834,"7"-3"-1124,3-2-437,-1 0 0,1 0-1,-2-1 1,1 1 0,-7 8 0,-4 8 692,1 1 1,2 1-1,-14 41 0,22-51-726,0 0 0,0 0 0,0 17-1,1-5-19,0-11-118,2-14-70,0 0 0,0 0 0,1 0 0,-1 0 0,1 0 0,0 0 0,0 0 0,0 0 0,1 0 0,-1 0 0,1 0 0,0-1 0,0 1 0,1 0 0,2 5 0,-3-6-3,2 1 1,-1 0-1,0 0 0,1-1 1,-1 1-1,1-1 0,0 0 1,0 0-1,7 5 1,-8-7-48,1 1 0,-1-1-1,0 0 1,1 0 0,-1 0 0,1 0 0,0-1 0,-1 1 0,1-1 0,0 1 0,-1-1 0,1 0 0,0 0 0,-1 0 0,1 0 0,0-1 0,4 0 0,26-11-1943,-25 11 1290,1-2 1,-1 1 0,0-1-1,0 0 1,0-1 0,-1 0-1,14-9 1,1-6-1622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2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656,'0'16'3008,"17"18"-2624,0-18 1696,16 1-1216,-17 33 928,18-1-1056,-1 18 383,-17-17-639,-16 16-128,0 1-224,0-18-32,-16 1-32,-34-17-2367,17 1 1247,0-18-2528,-1-16 2016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2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0 4736,'-14'-42'1530,"14"41"-1463,-1 0 0,1 0 0,-1 0 0,1-1 0,0 1 0,0 0 0,-1 0 0,1 0 0,0-1 0,0 1 0,0 0 0,0 0 0,0-1-1,0 1 1,1 0 0,-1 0 0,0 0 0,1-1 0,-1 1 0,0 0 0,1 0 0,0 0 0,-1 0 0,1 0 0,0 0 0,-1 0 0,1 0 0,0 0-1,0 0 1,0 0 0,1-1 0,1 0 314,-1-3 638,2-6 6,-3 11-1012,-1-1 0,0 1 1,0 0-1,0 0 0,0 0 0,0-1 0,1 1 1,-1 0-1,0 0 0,0 0 0,0 0 0,1 0 0,-1 0 1,0 0-1,0-1 0,0 1 0,1 0 0,-1 0 0,0 0 1,0 0-1,1 0 0,-1 0 0,0 0 0,0 0 0,0 0 1,1 0-1,-1 0 0,0 0 0,0 0 0,1 0 0,-1 0 1,0 1-1,0-1 0,0 0 0,1 0 0,-1 0 1,0 0-1,0 0 0,0 0 0,0 1 0,1-1 0,-1 0 1,0 0-1,0 0 0,0 0 0,0 1 0,0-1 0,1 0 1,-1 0-1,0 0 0,0 1 0,0-1 0,0 0 0,0 0 1,0 0-1,0 1 0,0-1 0,0 1 0,6 23 1001,7 4-257,-8-12-522,-1 0 0,-1 0 0,-1 0 0,1 26 0,0-4-7,10 51 380,2 21-107,-10 4-96,6-1-202,-5-10-107,-1-49-65,3 55 156,-8-23 624,1-83-782,-1 0 0,0 1 0,-1-1 0,1 0 0,0 1 0,-2 3 0,1-6-83,1 0-1,-1 0 1,1 0 0,-1-1 0,0 1-1,1 0 1,-1 0 0,0-1 0,1 1 0,-1 0-1,0-1 1,0 1 0,-1 0 0,-1 2-798,3-28-1425,0-8 688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3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7456,'14'-13'2421,"-14"12"-2385,0 1 1,1 0-1,-1 0 0,0-1 1,0 1-1,1 0 0,-1 0 0,0 0 1,1-1-1,-1 1 0,0 0 1,0 0-1,1 0 0,-1 0 1,0 0-1,1 0 0,-1 0 1,0 0-1,1 0 0,-1 0 0,0 0 1,1 0-1,-1 0 0,1 0 1,-1 0-1,6-1 124,-3 1-64,0-1 0,1 1 0,-1 0 0,0 0 0,0 0 0,1 1 0,-1-1 0,0 1 0,0 0 0,4 1 0,1 3 126,-7-4-144,1 0-1,-1 0 0,1 0 1,-1-1-1,1 1 1,0 0-1,-1-1 1,1 1-1,0-1 1,-1 1-1,1-1 1,0 0-1,2 0 1,-1 1 37,1-1 0,-1 0 0,1 1 0,-1 0 0,0 0 0,1 0 0,-1 0 0,6 3 0,2 0 172,-7-2-187,0-1 0,1 1 0,-1 0 0,0 0 0,0 1 0,0-1 1,-1 1-1,7 6 0,-8-8-70,-1 0 1,0 0-1,0 0 1,0 1-1,-1-1 1,1 0 0,0 1-1,0-1 1,-1 1-1,1-1 1,-1 1-1,1-1 1,-1 1-1,0-1 1,1 1 0,-1-1-1,0 1 1,0 0-1,0-1 1,0 1-1,0-1 1,-1 1-1,1-1 1,0 1 0,-1-1-1,1 1 1,-1-1-1,0 2 1,-30 33 337,24-24-346,3-5-10,0-1 0,-1 0-1,-8 10 1,12-14-11,0-1-1,0 0 0,0 0 1,0 0-1,0 1 1,0-1-1,0 1 1,1-1-1,-1 0 0,1 1 1,-1 1-1,1-3 0,0 1 1,0-1-1,-1 0 0,1 1 0,0-1 1,0 1-1,1-1 0,-1 0 0,0 1 1,0-1-1,0 0 0,0 1 0,0-1 1,0 0-1,0 1 0,0-1 0,1 0 1,-1 1-1,0-1 0,0 0 0,1 1 0,-1-1 1,0 0-1,0 0 0,1 1 0,-1-1 1,0 0-1,0 0 0,1 0 0,-1 1 1,0-1-1,1 0 0,-1 0 0,0 0 1,1 0-1,-1 0 0,1 0 0,-1 0 0,0 0 1,1 0-1,-1 0 0,0 0 0,1 0 1,-1 0-1,1 0 0,18-8 48,17 2-155,47-12-752,-43 8-1207,48-6 0,-5 13-254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4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 6816,'-33'-17'7776,"66"34"-6880,-16-17-512,16 0 160,0 0-321,1 0-287,-1 0 32,0-17-2239,0 17 1215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4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134 6560,'14'0'2117,"-12"0"-1285,-2 2-267,1 22 760,-2 31-193,0-50-1081,1-1 0,-1 1 1,0-1-1,-1 1 0,1 0 0,-1-1 0,0 0 0,-4 9 1,1-6 10,0 1 0,0-1 0,0 0 0,-1 0 1,0-1-1,-1 1 0,1-1 0,-13 8 1,16-12-88,1 0 0,-1 0 1,0-1-1,0 1 0,0-1 1,0 1-1,0-1 1,0 0-1,0 0 0,-1 0 1,1-1-1,0 1 1,-1-1-1,1 0 0,0 0 1,-7-1-1,-3 1-228,8 0 176,0 0 1,-1-1 0,1 0 0,0 0 0,0-1 0,0 1-1,0-1 1,-7-4 0,-37-24-529,40 25 562,7 3 34,-1 0-1,1 0 0,-1 0 0,1-1 1,0 1-1,-1 0 0,1-1 1,0 0-1,1 1 0,-1-1 0,0 0 1,1 0-1,0 0 0,-1 0 1,0-5-1,0-1 15,1 1 0,0-1 0,1 0 0,0-10 0,0 5 13,0 11 174,6 6 0,6 4-14,0 1 0,14 10 0,6 8 148,-12-9-134,0-2-1,35 21 1,-39-28-97,1-2 0,0 0 0,0-1 0,27 4 0,-38-9-61,-1 1 1,1-1 0,0 0 0,0 0 0,-1 0 0,1-1 0,0 0 0,0 0 0,9-4-1,4 1 44,-3 0-21,-11 4-40,1-1 0,-1 0 0,0 0-1,0-1 1,0 0 0,0 0 0,0 0-1,4-3 1,-7 4-13,0-1-1,0 0 1,-1 0 0,1 1-1,-1-1 1,1 0-1,-1 0 1,1 0 0,-1-1-1,0 1 1,0 0-1,0 0 1,-1-1 0,1 1-1,0-1 1,-1 1 0,1 0-1,-1-1 1,0 1-1,0-1 1,0 1 0,0-1-1,-1-3 1,0-2 18,-1 0 0,1 1 0,-2-1 0,1 1 0,-7-15 0,3 11 9,-1 1 0,0 0 1,-8-9-1,3 3 9,-10-15-120,-6 9-528,24 17 326,0 0 0,0 0 1,1 0-1,0-1 0,-3-6 0,-6-11-2005,-5 4 175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15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67 3232,'13'-27'1035,"-10"21"-614,-6 3-21,-5-8 624,8 11-1009,0 0 0,0 0 0,0 0 0,0 0 0,1 0 0,-1 0 0,0 0 0,0 1 0,0-1 0,0 0 0,0 0 0,0 0 1,0 0-1,0 0 0,0 0 0,1 0 0,-1 0 0,0 0 0,0 0 0,0 0 0,0-1 0,0 1 0,0 0 0,0 0 0,0 0 0,0 0 0,0 0 0,1 0 0,-1 0 0,0 0 0,0 0 1,0 0-1,0 0 0,0 0 0,0 0 0,0 0 0,0 0 0,0 0 0,0 0 0,0-1 0,0 1 0,0 0 0,0 0 0,0 0 0,0 0 0,0 0 0,0 0 0,0 0 0,0 0 1,0 0-1,0-1 0,0 1 0,0 0 0,0 0 0,0 0 0,0 1 470,-6-5 43,6 3-480,0 0 0,-1 1 1,1-1-1,0 0 1,-1 1-1,1-1 0,0 0 1,0 1-1,0-1 0,0 0 1,0 0-1,0 1 0,-1-1 1,2 0-1,-1-2 795,-3 3-315,-1 0-395,1 0-52,0-1 1,0 1-1,0 1 0,0-1 1,0 0-1,0 1 0,-3 1 1,-30 28 163,14-18-198,16-9-18,1-1-1,-1 2 1,1-1 0,-1 0-1,-4 6 1,1 2 21,-7 6 28,6-11-28,-1-1 0,1 1 1,-13 3-1,9-3-16,1-1 0,-14 10 1,21-11-36,-16 8 100,21-11-92,-1-1-1,1 0 1,0 1-1,-1-1 0,1 0 1,0 0-1,-1 0 1,1 0-1,0 0 1,-1 0-1,1-1 0,-1 1 1,1 0-1,0-1 1,0 1-1,-3-2 1,-10-9-23,14 11 12,0 0 0,0-1 1,-1 1-1,1 0 0,0 0 0,0-1 1,-1 1-1,1 0 0,0-1 1,0 1-1,0 0 0,0-1 1,0 1-1,0 0 0,-1-1 1,1 1-1,0 0 0,0-1 0,0 1 1,0 0-1,0-1 0,0 1 1,0 0-1,0-1 0,1 1 1,-1-22-317,0 21 308,-1 1 0,1-1 1,0 1-1,1-1 0,-1 1 0,0-1 1,0 1-1,0-1 0,0 1 1,0-1-1,0 1 0,1-1 1,-1 1-1,0 0 0,0-1 1,0 1-1,1-1 0,-1 1 0,0 0 1,1-1-1,-1 1 0,0 0 1,1-1-1,-1 1 0,1-1 1,6-5-129,-2 2 57,0 0 0,-1 0 0,1-1 0,-1 1 0,0-1 1,4-7-1,-8 11 57,1-1 1,0 1-1,-1 0 1,1-1-1,0 1 1,0 0-1,0 0 1,0-1-1,0 1 1,0 0-1,2-1 1,-2 2 12,0-1 0,0 1 1,0 0-1,0-1 1,0 1-1,0 0 1,0 0-1,0 0 1,1 0-1,-1 0 1,0 0-1,0 0 1,0 1-1,0-1 1,0 0-1,0 0 1,0 1-1,0-1 1,0 1-1,0-1 1,1 1-1,2 2 41,0 0 0,0 1 1,0-1-1,0 1 0,-1 0 0,1 0 0,-1 0 0,0 0 0,0 1 0,0-1 0,-1 1 0,4 7 0,16 26 514,-9-22-310,1-1 0,0 0 0,22 17 0,-20-26 66,-10-4-169,-2-1-90,-1 0 0,0 0 1,1 0-1,-1 0 1,0-1-1,1 1 1,-1-1-1,1 0 1,5 0-1,-5-1-14,-1 0 1,0-1-1,0 1 1,0 0-1,0-1 1,0 0-1,0 0 1,0 0-1,0 0 1,-1 0-1,1 0 0,2-3 1,2-3 91,-4 6-86,-1 0 0,1 0 0,-1 0 0,0-1 0,0 1 0,0-1 0,0 1 0,-1-1 0,3-4 0,2-24 155,-3 20-140,2-11 4,-5 19-50,-1 0-1,1 0 1,-1 0-1,0 0 1,0 0-1,-1-3 1,0 0-7,-1-14-25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1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4320,'-17'-16'5626,"17"18"-5071,0 0-484,1 0-1,-1 0 1,1 0-1,-1 0 1,1-1-1,-1 1 1,1 0-1,0 0 1,0-1-1,0 1 1,0 0-1,2 2 1,3 4 169,1 3-87,-1 1-1,-1-1 0,1 2 0,-2-1 1,4 14-1,13 69 243,-12-48-157,-3-24-163,1 0 0,1-1-1,2 1 1,0-2 0,23 39 0,-24-44-49,41 80 224,-35-67-43,-5-9 124,12 28 1,-19-28-6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1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16 6400,'-28'-14'2058,"23"12"-1534,5 4-248,0 0-192,-1 0 0,1 0 0,0-1 1,-1 1-1,1 0 0,-1 0 0,1-1 0,-1 1 0,0 0 0,-1 2 0,-1 1 129,1-1 0,0 1 0,0 0 0,-2 7 0,-7 29 912,8-25-755,-1 0 0,-1 0 1,-7 15-1,3-7-38,-4 11 29,5-11-42,-1-1 0,-14 25 0,-7 7 75,8 3-127,18-52-233,1 0 1,-1 0-1,-8 8 1,4-4 14,-11 20 122,14-21-108,0-1-1,-1 0 0,-11 14 1,4-11 2,11-9-84,0-1 0,0 1 0,0 0 0,0 0 0,0 0 0,1 0 0,-1 0 0,1 0 0,-1 1 0,0 2 0,-9 9-1533,8-11-235,19-20-4591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2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0 4224,'0'-27'1365,"0"21"-826,0 3-91,0-2 218,-1 1-302,1 0 0,0 0 0,0 0 0,0 0 0,0 1-1,1-1 1,0 0 0,1-4 0,9 2 25,-6-1-193,-5 7-187,0-1 0,0 1-1,0 0 1,1-1 0,-1 1-1,0 0 1,0-1 0,1 1-1,-1 0 1,0-1-1,1 1 1,-1 0 0,0-1-1,1 1 1,-1 0 0,1 0-1,-1-1 1,0 1 0,1 0-1,-1 0 1,1 0 0,-1 0-1,0 0 1,1 0-1,-1-1 1,1 1 0,-1 0-1,1 0 1,-1 0 0,1 1-1,5 1 302,1 7-156,-1 0 1,9 15 0,-15-23-142,1 0-1,-1 0 1,0 0 0,1 0 0,-1 0 0,0 1 0,0-1 0,0 0 0,1 0 0,-1 0 0,0 0 0,0 1 0,-1-1-1,1 0 1,0 0 0,0 0 0,-1 0 0,1 0 0,0 0 0,-1 0 0,1 1 0,-1-1 0,1 0 0,-1 0-1,0-1 1,1 1 0,-1 0 0,0 0 0,-1 1 0,-3 4 96,-11 27 253,10-19-266,-5-9-106,11-4 9,0-1 0,-1 1 0,1-1-1,0 1 1,0-1 0,0 1 0,-1-1 0,1 1 0,0-1 0,0 1 0,0-1 0,0 1 0,0-1 0,0 1 0,0-1 0,0 1 0,0-1 0,0 1 0,1 0 0,-1-1 0,0 1 0,0-1 0,0 1 0,1-1 0,-1 1 0,1 0 8,0 1 0,1-1 0,-1 0-1,0 1 1,0-1 0,1 0 0,-1 0 0,1 0 0,-1 0 0,1 0 0,-1-1 0,1 1-1,-1 0 1,1-1 0,0 1 0,-1-1 0,1 1 0,0-1 0,0 0 0,2 0-1,7 1 120,23-2 0,-19 1-362,5 0-1369,-4 0 389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15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46 9568,'-14'41'3066,"12"-34"-2274,4-6-373,3-1-214,13 2 650,-18-2-835,1 0 0,-1 0 0,1 1 0,-1-1 0,0 0-1,1 0 1,-1 1 0,1-1 0,-1 0 0,0 1 0,1-1 0,-1 0 0,0 1 0,1-1 0,-1 1 0,0-1 0,0 1 0,1-1 0,-1 1 0,0-1 0,0 0 0,0 1 0,0-1 0,0 1 0,0-1 0,0 1 0,0-1 0,0 1 0,0 0 0,0 2 534,0-6-415,0 2-194,1 1 1,-1-1-1,0 0 0,0 0 1,0 1-1,0-1 0,1 0 1,-1 1-1,0-1 0,1 0 1,-1 1-1,1-1 0,-1 0 1,1 1-1,-1-1 0,1 1 1,-1-1-1,1 1 0,-1-1 1,1 1-1,0-1 0,-1 1 1,1 0-1,0-1 0,-1 1 1,2-1-1,0 0-181,0 0-1,0 0 1,0 0-1,0 0 1,-1-1 0,1 1-1,0-1 1,-1 0-1,4-3 1,7-17-1149,-10 16 790,1 0 0,0 1 0,0-1 0,1 1 0,5-6 0,18-11-1676,-5-8-316,-4 9 1595,-5 6 3908,1 2-1,25-20 1,-9 15-1861,-3 4-415,-21 11-309,-3 3 37,8 0-176,-8 0 235,-4 3-414,1-1 1,-1 1-1,1-1 1,-1 1-1,0-1 1,0 1-1,0-1 1,0 0 0,-1 1-1,1-1 1,0 0-1,-1 0 1,0 0-1,1 0 1,-1 0-1,0-1 1,-4 4-1,-2 2 0,-8 7-29,12-12 9,1 1-1,-1-1 1,1 1 0,-1 0 0,1-1 0,0 2 0,0-1 0,1 0 0,-5 6 0,-17 36 213,20-38-171,4-5-28,-1 0 0,1 0 0,0-1-1,0 1 1,0 0 0,0 0 0,0 0 0,0 0-1,0 0 1,0 0 0,1 0 0,-1 0-1,1 0 1,0 0 0,0 0 0,-1-1 0,1 1-1,2 3 1,1 3 19,-3-6-13,0 1 0,-1 0 0,1-1 0,0 1 1,1-1-1,-1 1 0,0-1 0,1 0 0,-1 1 0,1-1 0,0 0 1,0 0-1,0 0 0,0 0 0,0-1 0,0 1 0,0 0 0,0-1 1,1 0-1,-1 1 0,1-1 0,-1 0 0,1 0 0,-1-1 0,1 1 1,0 0-1,3 0 0,11 0-76,0 0-1,1-1 1,-1 0 0,0-2 0,30-5-1,-20 3-388,-9 1 214,-1-1 0,0 0 0,0-1 0,30-13 1,-7 2-28,-15 6 145,0-1 0,35-21 1,-59 32 125,0-1 0,0 0 0,0 0 0,0 1-1,0-1 1,1 0 0,-2 0 0,1 0 0,0 0 0,0 0 0,0 0 0,0-1 0,-1 1 0,1 0 0,0 0 0,-1 0 0,1-1 0,-1 1 0,0 0 0,1-1 0,-1 1 0,0 0 0,0-1 0,0 1 0,0 0 0,0-1 0,0 1 0,0 0 0,0-1 0,-1 1 0,0-2 0,0 0 9,0 1 0,0-1 0,-1 1 0,1 0 0,-1 0 0,1 0 0,-1 0 0,0 0 0,0 0 0,0 1 0,0-1 0,0 0 0,-1 1 0,-2-2 0,-16-10 192,19 11-144,0 0 0,-1 0-1,1 1 1,-1-1 0,1 1 0,-1-1-1,0 1 1,1 0 0,-1 0-1,0 1 1,0-1 0,0 0-1,0 1 1,0 0 0,-3 0-1,3-1 33,-1 1-1,0 0 1,1 1-1,-1-1 0,0 1 1,1 0-1,-7 1 1,9-1-98,0-1 1,0 1-1,0 0 1,0 0-1,1-1 1,-1 1-1,0 0 1,0 0-1,0 0 1,1 0-1,-1 0 1,0 0-1,1 0 1,-1 0-1,1 0 1,-1 0-1,1 0 1,-1 1-1,1-1 1,0 0-1,0 0 1,0 0-1,-1 1 1,1-1-1,0 0 1,1 2-1,-1 0 19,0 0 0,0 0 0,0 0-1,0 0 1,1 0 0,0 0 0,-1 0-1,1 0 1,1 0 0,0 4 0,2-2 15,0 0 1,-1-1-1,2 1 0,4 4 1,-8-8-32,1 2-43,1 0 0,-1-1-1,1 1 1,0-1 0,-1 1 0,1-1 0,0 0-1,1 0 1,-1 0 0,0-1 0,0 1 0,1-1-1,-1 0 1,1 0 0,0 0 0,-1 0 0,1 0-1,-1-1 1,7 0 0,-3-1-196,-1 0 1,1 0-1,-1-1 1,1 0-1,-1 0 0,0 0 1,0-1-1,10-6 1,-3 2 44,-3 4 116,-9 6 183,-9 8 198,8-10-268,-1-1 0,1 1 0,-1-1-1,1 1 1,0 0 0,-1-1-1,1 1 1,0 0 0,0-1 0,0 1-1,0 0 1,-1-1 0,1 1 0,0 0-1,0-1 1,0 1 0,0 0 0,0 0-1,1-1 1,-1 1 0,0 0 0,0-1-1,0 1 1,1 0 0,-1-1 0,0 1-1,1 0 1,0 2 102,1 5 36,-1-4-83,0 1-1,1-1 0,-1 0 0,1 0 0,-1 0 1,1 0-1,1 0 0,-1-1 0,0 1 0,1-1 1,0 1-1,5 5 0,-3-7-32,0 1 1,-1-1 0,1 0-1,0 0 1,0-1-1,0 0 1,1 1 0,4-1-1,7 2 172,-6 0-130,-4-2-89,0 1 0,0-1-1,10 0 1,26-6-383,-25 2 170,15-1-133,-20 3 33,-1-1 1,0 0-1,1-1 0,21-7 0,-20 3 4,0-1 1,16-11 0,14-8-194,-29 20 382,-12 6 97,1 0 0,-1-1 0,0 1 0,0-1-1,0 0 1,0 0 0,0 0 0,-1 0 0,1 0-1,0 0 1,-1-1 0,0 1 0,0-1 0,1 0 0,-2 0-1,1 0 1,0 0 0,0 0 0,0-3 0,2-5 12,-1 0 1,0 0-1,0 0 1,-2 0-1,1 0 0,-1-1 1,-1 1-1,0 0 1,-3-19-1,1 17 34,-1 0 0,-1 0 0,0 0 0,-1 1 0,-10-21 0,-5 4 361,13 20-166,1 1-1,-8-15 1,11 17 81,1 1-1,-1-1 1,1 0 0,0 0 0,1 0-1,0 0 1,0 0 0,-1-11 0,7 31 289,-4-12-557,0 0 0,0-1 0,-1 1 0,1 0 0,0 0 0,-1 0 0,1 0 0,-1 0 0,0 3 0,-8 39 433,6-27-293,1 31 1,-1 4-6,-2-35-204,-7 26 1,-2 13-665,11-43 439,1 24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3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17 4160,'0'-16'5152,"-3"18"-4464,-2 4-431,-26 22 339,1-5-544,2 1-1,-41 45 1,34-30-45,-41 52 44,35-29 36,28-42 51,-22 28 0,-9 2 65,19-17-102,10-19-72,12-12-23,0 0 1,0 1 0,1-1-1,-1 1 1,1-1-1,0 1 1,0 0 0,0 0-1,0 0 1,-3 7-1,4-8-1,1-1-6,0-1-1,0 1 1,0 0-1,0 0 1,0-1-1,0 1 1,-1 0-1,1 0 1,0-1-1,-1 1 1,1 0-1,0-1 1,-1 1-1,1 0 1,-1-1-1,1 1 1,-1-1-1,1 1 1,-1-1-1,1 1 1,-1-1-1,1 1 1,-1-1-1,0 0 1,1 1-1,-2 0 1,-5 2-44,-7 8-24,15-11 64,-1 1 1,1-1-1,0 1 1,0-1-1,0 0 1,0 0-1,-1 1 0,1-1 1,0 0-1,0 0 1,0 0-1,0 0 1,2 0-1,-3 0 1,1-1 0,-1 1 1,1 0-1,-1 0 0,1 0 0,-1 0 1,1 0-1,-1 0 0,1 0 0,-1 0 0,1 0 1,-1 0-1,1 0 0,-1 0 0,1 1 1,-1-1-1,1 0 0,-1 0 0,1 0 1,-1 1-1,0-1 0,1 0 0,-1 1 0,1-1 1,-1 0-1,0 1 0,1-1 0,-1 1 1,0-1-1,1 0 0,-1 1 0,0-1 0,0 1 1,1-1-1,-1 1 0,0-1 0,0 1 1,0-1-1,0 1 0,1-1 0,-1 1 0,0-1 1,0 1-1,0-1 0,0 1 0,0-1 1,-1 1-1,1 0 0,0 1 0,0 0 0,0-1 0,1 1 0,-1 0 1,0-1-1,1 1 0,-1 0 0,1 0 0,0 1 0,5 7 56,0 0 1,0-1-1,9 10 1,13 19 121,-6 4-46,8 13-11,-7-25 23,2 0 0,44 43-1,-56-60-88,3 2-520,0 0 1,1-1-1,0-1 1,1-1-1,34 19 1,-44-28-485,-1 1-1,1-1 1,16 3 0,12-3-1719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3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0 6240,'-28'0'2005,"22"0"-800,6 3-709,0-2-470,1 0-1,-1 0 0,0 1 1,0-1-1,0 0 1,0 0-1,1 0 0,-1 0 1,1 0-1,-1 0 0,1 0 1,-1 0-1,1 0 1,-1 0-1,1 0 0,0 0 1,0 0-1,-1 0 0,1 0 1,2 0-1,22 12 398,-20-11-375,0 0 0,0 0-1,0 1 1,5 3 0,3 4 23,9 6 75,0 1 0,-1 1 1,34 37-1,-40-35-109,1 1-47,19 18-1,-28-31 34,-1 0 0,0 0 0,0 0 0,0 0 0,3 10 0,4 5 122,2 0-12,-11-17-53,0 0 0,0 0 0,-1 1 0,1-1 0,-1 1 0,-1 0 0,3 8 0,-3-1 91,0 0 1,-1 0-1,-1 1 1,0-1-1,-1 1 0,-3 15 1,1-17-20,-1 0 1,-12 26 0,9-21-78,-2 4 40,2-4-17,-16 30-1,-16 13-7,11-6-4,2-16-12,-2-1 0,-40 42 1,35-43-58,2 1 8,-26 27 40,54-63-64,-19 21-453,-2-1 0,-41 30 1,49-38-2019,13-11 70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4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8544,'0'0'3872,"50"0"-3360,-34 0 640,1 0-736,16 0 64,0 16-320,0-16-928,1 17 384,-18-17-3008,17 0 1888</inkml:trace>
  <inkml:trace contextRef="#ctx0" brushRef="#br0" timeOffset="1">17 283 8480,'-17'17'3840,"50"-1"-3360,-16-16 128,0 0-448,16-16-704,0-1 288,0 0-3296,17 17 1952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4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 5984,'-28'0'1920,"28"0"-1906,0-1-1,0 1 1,0 0 0,-1 0 0,1 0 0,0 0 0,0 0-1,0 0 1,0 0 0,0 0 0,-1 0 0,1 0 0,0 0-1,0 0 1,0 0 0,0 0 0,0 0 0,0 0-1,-1 0 1,1 0 0,0 0 0,0 0 0,0 0 0,0 0-1,0 0 1,-1 0 0,1 0 0,0 0 0,0 0 0,0 0-1,0 0 1,0 1 0,0-1 0,-1 0 0,1 0 0,0 0-1,0 0 1,0 0 0,0 0 0,0 0 0,0 1-1,0-1 1,0 0 0,0 0 0,0 0 0,0 0 0,0 0-1,0 0 1,-1 1 0,1-1 0,0 0 0,0 0 0,0 0-1,0 10 302,0-6-105,-1 1-1,1-1 0,0 1 0,1-1 1,-1 1-1,1-1 0,1 5 1,7 13 295,1-1 0,1 0 1,1 0-1,23 29 1,18 31-4,-34-47-424,-8-12 51,2 0-1,0 0 1,31 36-1,-25-41 87,-16-15-194,-1 0 1,1 0 0,-1 1-1,1-1 1,-1 1 0,0-1-1,0 1 1,0 0 0,0 0-1,-1 0 1,3 4 0,1 10-348,4-14-303,-18-6-1190,6-2 554,0-1 0,0 1 0,0-1 0,-1-5 0,3 6 675,0 1 0,1-1 1,-1 1-1,1-9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5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0 6464,'-27'14'2090,"26"-14"-2050,1 0-1,-1 1 0,1-1 1,-1 0-1,1 0 1,-1 1-1,1-1 0,0 0 1,-1 1-1,1-1 0,-1 1 1,1-1-1,0 0 1,-1 1-1,1-1 0,0 1 1,-1-1-1,1 1 0,0-1 1,0 1-1,-28 44 1406,8-13-316,7-12-620,-9 27 189,-39 60 567,25-45-823,-31 65-63,61-116-365,0 0 0,1 0 0,0 0 0,0 0 1,-4 20-1,3-13-11,5-15-58,-1 0 1,1 0-1,0 0 1,0 1-1,1-1 1,-2 7-1,3-8-139,1-7-337,9-20-1826,-8 6 661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5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7 6304,'-12'1'2511,"24"-5"-1694,2-7-55,-14 11-741,1 0-1,-1-1 1,0 1-1,0 0 1,1 0-1,-1 0 1,0-1-1,0 1 1,1 0-1,-1 0 1,0 0-1,1 0 1,-1 0 0,0-1-1,1 1 1,-1 0-1,0 0 1,1 0-1,-1 0 1,0 0-1,1 0 1,-1 0-1,0 0 1,1 0-1,-1 0 1,6 1 115,0 1 0,-1-1 1,1 1-1,-1-1 1,0 2-1,1-1 1,-1 0-1,8 6 0,8 4 29,-5-5-77,-10-4-38,1 0 0,-1 0 0,1 1 0,-1 0 1,10 8-1,-9-3 9,1 0-1,-1 1 1,0 0 0,-1 0-1,8 19 1,-13-25-9,0 0-1,0 0 1,0 0 0,-1 1 0,0-1-1,0 0 1,0 7 0,-1 2 16,1-13-62,0 1 1,0-1-1,1 1 1,-1-1-1,0 1 0,0-1 1,0 1-1,0-1 1,0 1-1,-1-1 0,1 1 1,0-1-1,0 1 1,0-1-1,0 1 0,-1-1 1,1 1-1,0-1 1,0 1-1,-1-1 1,1 1-1,0-1 0,-1 0 1,1 1-1,0-1 1,-1 1-1,1-1 0,-1 0 1,1 0-1,0 1 1,-2-1-1,-5 5 132,7-5-136,0 0 1,0 1-1,-1-1 0,1 0 0,0 0 1,0 1-1,0-1 0,-1 0 0,1 0 0,0 1 1,0-1-1,0 0 0,0 1 0,0-1 0,0 0 1,0 0-1,0 1 0,-1-1 0,1 0 0,0 1 1,0-1-1,0 0 0,1 1 0,-1-1 0,0 0 1,0 1-1,0-1 0,0 0 0,0 0 1,0 1-1,0-1 0,0 0 0,1 1 0,-1-1 1,0 0-1,0 0 0,0 1 0,1-1 0,-1 0 1,0 0-1,0 0 0,0 1 0,1-1 0,-1 0 1,0 0-1,1 0 0,-1 0 0,0 0 0,0 1 1,1-1-1,-1 0 0,0 0 0,1 0 1,-1 0-1,0 0 0,1 0 0,-1 0 0,1 0 1,0 0-61,1 1 1,0-1 0,0 0 0,-1 0 0,1 0-1,0 0 1,0 0 0,-1 0 0,1-1 0,0 1-1,-1 0 1,4-2 0,14-9-1872,-15 10 1656,1 0 0,-1 1 0,1-1 0,7 1-1,-11 0 266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5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7 5216,'-2'0'156,"0"0"0,0 0 0,1 0 0,-1-1 1,0 1-1,1-1 0,-1 1 0,0-1 0,1 1 0,-1-1 0,1 0 1,-1 0-1,1 0 0,-1 0 0,1 0 0,0 0 0,-6-5 3883,5 6-3410,-6 0 1030,32 2 554,-8 4-1887,-13-4-256,1-1-1,0 0 0,-1 0 0,1 0 1,0 0-1,0 0 0,0-1 0,6 0 0,11 1 90,-3-1 25,1 0-1,19-4 1,-24 2-107,13-3 2,46-1-1,35 6-936,-64 0-8038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6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128,'0'0'4192,"17"0"-3264,-1 0-608,17 0 480,1 0-448,32 0-96,-33 0-160,17 0-2400,0 0 1248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6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8736,'16'17'3936,"34"-17"-3424,-17 0 288,34 0-544,-17 0 32,16-17-160,0 1-3200,1 16 1696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7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7 152 5056,'0'-31'2805,"-3"26"-1605,-9-15 113,10 16-1016,0 0-1,-1-1 0,0 1 0,-5-6 1,5 6-194,-1 1 0,1 0 0,-1 1 1,1-1-1,-1 1 0,0-1 0,0 1 1,0 0-1,0 1 0,-1-1 0,1 1 1,0-1-1,-10 0 0,-5-2-12,-17-7-27,-8 5 37,5-5-42,30 9-68,1 1 0,-1 0 1,0 1-1,1 0 0,-1 0 1,0 1-1,-10 2 0,-14 8-113,29-10 108,0 0 1,0 1 0,0-1-1,1 1 1,-1 0 0,1 0-1,0 0 1,-1 0-1,1 1 1,0-1 0,0 1-1,-3 4 1,1-2 1,1 1 0,1 0 0,-1 0 0,1 0-1,0 0 1,-3 11 0,0 4 50,1 1 0,1-1 0,-2 35 0,4-10 75,2-1 0,12 83 0,-8-101-68,13 97 97,6-1 0,53 162 1,-71-269-122,17 67 112,-19-66-61,0-1-1,-2 1 1,0 0 0,-1 0-1,-1-1 1,-3 20 0,3-30-11,-1 0 0,0 0 0,0 0 0,0 0 1,-1 0-1,0 0 0,0-1 0,-1 0 0,1 1 1,-1-1-1,0 0 0,-1-1 0,1 1 0,-7 4 1,5-4 72,-1 1 1,-1-2 0,1 1 0,-1-1 0,0 0 0,0 0 0,0-1-1,0 0 1,-17 3 0,-25-1 809,33-1-699,-16 1 118,25-6-314,0 0-1,0 0 0,1 0 1,-1-1-1,0-1 1,1 1-1,0-1 1,-1 0-1,1-1 1,0 1-1,-7-7 0,-9-14-313,10 10 56,11 11 201,-2 0-206,0-1-1,0 0 1,1 0 0,-1 0-1,-3-8 1,6 9 32,0 1 0,0-1 0,1 1 0,-1-1 1,1 0-1,0 0 0,0 1 0,0-1 0,0 0 0,0 0 0,0 1 0,2-4 0,1-9-782,7-20-1,-10 35 964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16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348 4736,'0'0'1530,"3"-3"-932,-2 1-503,1 1 0,-1 0 1,0-1-1,0 1 0,0-1 1,0 0-1,0 1 0,0-1 0,0 0 1,-1 0-1,1 0 0,0 1 1,-1-1-1,1-3 0,-4 0 636,2 3-651,-1 1 0,1 0 1,0-1-1,0 1 0,0 0 0,0-1 1,0 1-1,0-1 0,1 0 1,-1 1-1,0-1 0,1 0 1,-1 1-1,1-1 0,0 0 0,-1 1 1,1-4-1,0 4-60,0 0 0,0-1-1,0 1 1,0 0 0,0 0 0,0 0-1,0-1 1,-1 1 0,1 0 0,0 0-1,-1 0 1,1 0 0,-1 0 0,1-1-1,-1 1 1,0 0 0,1 0 0,-1 0-1,0 1 1,0-1 0,0 0 0,0 0-1,0 0 1,0 1 0,0-1 0,0 0-1,0 1 1,0-1 0,0 1 0,0-1-1,0 1 1,-3-1 0,-6-4 16,3 0-35,6 5 1,0-1-1,1 0 0,-1 1 1,0-1-1,0 0 0,0 1 1,1-1-1,-1 1 0,0-1 1,0 1-1,0 0 0,0-1 1,0 1-1,0 0 0,0 0 1,0 0-1,0-1 0,0 1 1,0 0-1,0 1 0,0-1 1,0 0-1,0 0 0,0 0 1,0 0-1,-1 1 0,-18 10 138,11-9 10,-9 4 182,-4 19 69,11-16-208,-6 7 112,3 11-72,9-15-149,2-8-51,1-1 0,0 1 0,0 0 0,1 0 0,-1 0 0,1 0 0,0 1 0,0-1 0,0 0 0,0 6 0,1-9-26,0-1 0,0 1 0,0 0 0,0-1 0,0 1 0,0 0 0,0 0 0,1-1 0,-1 1 0,0 0 0,0-1 0,1 1 0,-1 0 0,1 0 0,10 21 80,-11-22-83,0 1 0,0-1 1,0 0-1,0 0 0,0 1 1,0-1-1,0 0 1,1 0-1,-1 1 0,0-1 1,0 0-1,0 0 0,0 1 1,1-1-1,-1 0 0,0 0 1,0 0-1,0 1 1,1-1-1,-1 0 0,0 0 1,0 0-1,1 0 0,-1 0 1,0 0-1,0 1 1,1-1-1,-1 0 0,0 0 1,1 0-1,-1 0 0,0 0 1,0 0-1,1 0 0,-1 0 1,0 0-1,1 0 1,5 0 20,-3 1-68,0-1-1,1 0 0,-1 0 0,0 0 0,0 0 0,0 0 0,1-1 0,-1 1 0,0-1 0,3-1 0,39-26-1075,-44 28 1067,0-1-1,1 0 1,-1 1 0,0-1-1,1 0 1,-1 0-1,0 0 1,0 0-1,0 0 1,1 0 0,-1 0-1,-1 0 1,2-2-1,3-2-72,16-23-205,-9 11 160,5 6 155,-4-11 523,-11 20-416,0-1 0,0 0 0,-1 1 0,2-1 0,-1 1 0,0 0 0,0 0 0,1 0 0,-1 0 0,1 0 0,-1 1 1,1-1-1,0 1 0,0-1 0,0 1 0,0 0 0,3-1 0,-3 1-2,16-1 296,-17 2-353,-1 0 1,1 0-1,-1 0 1,1-1-1,-1 1 1,1 0-1,-1 0 0,1-1 1,1 0-1,5-4 201,-6 4-191,-1 0-1,1 0 0,-1 0 1,1 0-1,0 0 0,-1 1 1,1-1-1,0 0 0,-1 1 1,1 0-1,0-1 1,0 1-1,-1 0 0,4 0 1,8-1 90,-8 1-68,1-1 0,0 1 0,0 0 1,0 0-1,0 1 0,0 0 0,7 2 0,11 8 32,-23-11-99,0 1 1,-1-1-1,1 0 1,0 0-1,-1 1 1,1-1-1,0 0 1,-1 0-1,1 0 1,0 1-1,0-1 1,-1 0 0,1 0-1,1 0 1,2-1-10,-3 1 15,0 0 0,0 0 0,0 0 0,0 0 0,-1 0 1,1 0-1,0 0 0,0 0 0,0 0 0,0 1 0,0-1 0,0 0 1,-1 1-1,1-1 0,0 0 0,0 1 0,0-1 0,1 2 0,-1 0 60,0 0 0,-1 0 0,1 0-1,0 1 1,-1-1 0,1 0 0,-1 0 0,0 1-1,1-1 1,-1 0 0,0 1 0,-1 1 0,1-2-55,0 0 0,-1 0 0,1 0 0,-1-1 0,1 1 0,-1 0 0,0 0 0,0-1 0,0 1 0,0-1 0,0 1 0,0-1 0,0 1 0,0-1 0,0 0 0,-3 2 0,-10 16-43,11-6 72,3-10 267,3-6-112,1-1-177,-2 3-17,1-1-1,-1 0 1,0 0 0,0 0-1,-1 0 1,1-1-1,0 1 1,-1 0 0,1-1-1,-1 0 1,0 1 0,1-4-1,3-16 10,-3 11-14,0 0 0,1-1 0,5-12 0,5-23-309,-11 34 144,1 1 0,1 0 1,7-17-1,-8 21 83,0 1-1,0-1 1,1-11 0,2-3-82,5 0 1,-8 10 52,-3 11 108,0 0-1,1 0 0,-1 0 1,0 0-1,0 0 0,1 0 1,-1 0-1,0 0 0,1 0 1,-1 0-1,1 0 0,-1 1 1,1-1-1,0 0 0,-1 0 1,1 0-1,0 1 0,-1-1 1,1 1-1,0-1 0,0 0 1,0 1-1,0-1 0,0 1 1,-1 0-1,3-1 0,4-4 104,-6 4-78,-1 0 1,1 1 0,0-1-1,0 1 1,-1-1-1,1 0 1,0 1-1,0-1 1,0 1-1,0 0 1,0-1-1,0 1 1,0 0-1,0-1 1,0 1-1,0 0 1,0 0-1,0 0 1,0 0 0,0 0-1,0 0 1,0 0-1,0 0 1,0 1-1,0-1 1,1 1-1,34 29 439,-11-16-353,-15-9-69,-1 0 0,11 7 0,-19-11-28,6 5 12,0-1-1,0 1 1,1-2-1,-1 1 1,1-1-1,0 0 1,0-1-1,11 3 1,2-1 55,-7-2-36,0 0 0,20 0 0,-10-7-70,-9 0 6,29-2-83,-8-5-133,-26 9 183,-8 2 54,1 0 0,-1-1-1,0 1 1,0-1 0,0 0-1,0 0 1,3-1 0,8-10 15,-11 9-2,0 1 0,0 0 0,0 0 0,1 1 0,-1-1 1,0 0-1,1 1 0,2-2 0,9-9-26,-14 12 23,1 0 0,-1-1 1,0 1-1,1 0 0,-1-1 1,0 1-1,0-1 0,1 1 1,-1-1-1,0 1 1,0-1-1,0 1 0,0 0 1,1-1-1,-1 1 0,0-1 1,0 1-1,0-1 0,0 1 1,0-1-1,0 1 1,-1-1-1,1 1 0,0-1 1,0 1-1,0-1 0,0 1 1,0-1-1,-1 1 1,1-1-1,0 1 0,0 0 1,-1-1-1,1 1 0,-1-1 1,1 1-3,-14-6 37,0-5-149,14 11 117,-1-1 0,1 1-1,-1 0 1,1-1 0,-1 1-1,0 0 1,1-1 0,-1 1 0,0 0-1,1 0 1,-1-1 0,0 1-1,0 0 1,1 0 0,-1 0-1,0 0 1,1 0 0,-1 0 0,0 0-1,0 0 1,1 0 0,-1 1-1,0-1 1,-2 1 42,1-1-24,1 0 0,-1 0 0,1 0-1,-1 1 1,1-1 0,-1 0 0,0 1-1,1 0 1,0-1 0,-1 1 0,1 0 0,-1 0-1,1 0 1,0 0 0,0 0 0,-1 0 0,1 0-1,0 0 1,0 0 0,0 1 0,0-1-1,0 0 1,1 1 0,-2 2 0,-2 3 19,2 1-1,-1-1 1,1 1 0,-1 8 0,2-3-6,0 0 1,1 0 0,1 1-1,0-1 1,0 0-1,5 16 1,-2-7-96,-2-6-73,-1-11 56,-1 0 0,1 0 0,0 0 0,2 6 0,0-7 25,-1 0 0,1 1-1,0-1 1,0 0 0,0 0-1,0-1 1,5 5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7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416 7648,'14'0'2453,"-14"0"-2435,0 0 0,0 0 0,0 0 0,1 0 0,-1 0 0,0 0 0,0 0 0,0 0 0,0 0 0,0 0 0,0 0 0,1 0 0,-1 0 0,0 0 0,0 0 0,0 0 0,0 0 0,0 0 0,0-1 0,1 1 0,-1 0-1,0 0 1,0 0 0,0 0 0,0 0 0,0 0 0,0-1 0,0 1 0,0 0 0,0 0 0,0 0 0,0 0 0,0 0 0,0 0 0,0-1 0,0 1 0,0 0 0,0 0 0,0 0 0,0 0 0,0 0 0,0-1 0,0 1 0,0 0 0,0 0 0,0 0 0,0 0 0,0 0 0,0-1 0,0 1 0,0 0 0,0 0 0,0 0 0,0-10 276,1 4-70,-1 1 0,0-1 0,0 1 0,0-1-1,-1 1 1,1-1 0,-3-6 0,-2 3-73,-1 0-1,0 0 1,-8-8 0,13 16-145,1 0 0,-1 0 0,0 1 0,0-1 0,-1 1 0,1-1 0,0 1 0,0-1 0,0 1 0,0 0 0,0-1 0,-2 1 0,-4-2-15,-34-12-162,37 13 162,1-1 0,-1 1 0,1 0-1,-1 0 1,1 0 0,-1 0 0,0 0 0,0 1-1,1 0 1,-1-1 0,0 2 0,0-1 0,1 0-1,-1 1 1,0-1 0,0 1 0,1 0-1,-1 0 1,1 1 0,-1-1 0,-5 4 0,-38 23-34,40-24 20,0 0 1,1 1-1,0-1 0,0 1 0,0 1 1,-8 8-1,7-3 123,0 0 0,-10 21 0,14-26-28,0 0-16,0 0-1,1 1 0,0-1 1,0 0-1,0 1 0,1-1 1,0 1-1,0 9 0,1-14-43,0 0 1,0 0-1,0 0 0,0-1 0,0 1 0,1 0 0,-1 0 0,1 0 1,-1 0-1,1 0 0,0-1 0,0 1 0,0 0 0,0-1 0,0 1 1,0 0-1,0-1 0,0 1 0,1-1 0,-1 0 0,0 1 1,1-1-1,-1 0 0,1 0 0,0 0 0,-1 0 0,1 0 0,0 0 1,0-1-1,3 2 0,5 0-30,1-1 1,0 0 0,-1 0-1,1-1 1,0-1-1,19-3 1,-25 4 0,7-2-112,0-1 0,0-1 0,-1 1 0,1-2 0,17-8 0,2-2-499,-9 7 308,17-8-134,-28 9 276,-1-1-1,-1 1 0,1-1 1,16-19-1,-13 11 57,0 0 0,11-20 1,-20 31 125,-2-1-1,1 0 1,-1 0 0,0 1 0,0-1 0,0-1-1,-1 1 1,0 0 0,0 0 0,-1 0 0,1-1 0,-2-9 0,1 2 15,-2-18 377,-7-45 0,6 56-63,0-1-47,3 16-128,0 1 0,-1-1 0,0 1 0,0-1 0,-1 1 0,1 0 1,-1-1-1,0 1 0,-4-7 0,5 10-100,-1 0 1,1 1-1,0-1 0,0 1 1,-1-1-1,1 1 1,-1 0-1,1-1 0,-1 1 1,1 0-1,-4-1 1,4 1-39,0 1 0,0 0 0,0-1 0,1 1 0,-1 0 0,0 0 0,0 0 1,0 0-1,0 0 0,0 0 0,0 0 0,0 0 0,0 0 0,0 1 1,0-1-1,0 0 0,-1 1 0,-1 1 19,0 0-1,0 1 1,0-1-1,0 1 1,1-1 0,-1 1-1,1 0 1,-1 0 0,1 0-1,-3 5 1,-4 8 145,1 0 1,0 1-1,2-1 1,-10 33-1,11-27-62,-3 6 59,1 1-1,2 0 0,-3 43 0,8-58-244,0-2 96,0 0 0,0 0 0,1 0 0,4 16 1,-3-23-299,-1-1 1,1 0 0,0 1 0,0-1 0,0 0 0,1 0 0,-1 0 0,1-1 0,0 1 0,0-1 0,0 0 0,1 1 0,-1-1 0,1-1 0,4 4 0,19 8-2828,-7-12 1024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8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7968,'17'0'3616,"33"66"-3136,-34-33 576,18-16-672,-18-1 256,1 18-352,-1-1 96,18-17-224,-34 18-1280,33-18 608,-33 1-3808,0 0 2368</inkml:trace>
  <inkml:trace contextRef="#ctx0" brushRef="#br0" timeOffset="1">316 1 9632,'-33'33'4384,"-34"50"-3840,34-50 864,16 0-897,-32 17 129,15-17-352,1 34-832,0-17 288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8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67 6656,'-14'-42'2144,"13"41"-2076,1 0 1,-1 0 0,1 0 0,-1 0 0,1 0-1,0 0 1,-1 0 0,1 0 0,0 0-1,0 0 1,0 0 0,0 0 0,0 0-1,0 0 1,0 0 0,0-2 0,1 0 186,-1 0 1665,3 6-1046,2 4-564,1 0-1,-1 0 1,6 11-1,-5-7-69,36 73 868,-4-8-414,-28-58-501,1 0 1,0-1-1,26 30 0,44 22-161,-31-19 27,-34-36-1072,-14-14 934,-1 1 0,0-1 0,1 1 0,-1-1 0,1 0 1,-1 0-1,1 1 0,0-1 0,1-1 0,-3 1 79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9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0 8064,'-33'17'3648,"-17"33"-3168,17-17 1056,16 0-928,-32 0 416,32 17-640,-16 0-192,0-17-128,-1 17 288,18-33-193,-1 16-926,0-17 415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29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7 5312,'-14'0'1701,"12"0"-1024,2-3-223,0-8 324,0 8 748,2 0-924,7-3-276,-5 8-51,-3-1-244,-1-1-1,1 1 1,0 0 0,-1-1 0,1 1 0,0-1 0,-1 1-1,1-1 1,0 0 0,0 1 0,0-1 0,-1 0 0,1 1-1,0-1 1,0 0 0,0 0 0,0 0 0,-1 0 0,1 0-1,2 0 1,-1 0 20,1 1 0,-1-1 0,0 0 0,1 1 0,-1-1-1,1 1 1,-1 0 0,0 0 0,0 0 0,4 2 0,17 8 179,-19-10-211,0 1 0,0-1 1,0 1-1,0 0 1,0 1-1,-1-1 1,6 6-1,-7-7-12,-1 0-1,0 0 1,0 0-1,0 0 1,-1 0-1,1 1 1,0-1 0,0 0-1,-1 1 1,1-1-1,0 0 1,-1 1-1,1-1 1,-1 1-1,0-1 1,0 1-1,1-1 1,-1 1 0,0-1-1,0 1 1,0-1-1,-1 1 1,1-1-1,0 0 1,-1 1-1,1-1 1,0 1-1,-1-1 1,0 2 0,-10 17 163,8-11-117,-3 9 86,4-15-85,0-1 0,-1 1-1,1-1 1,-1 0-1,0 0 1,-4 3 0,-15 12 392,8-3 215,11-11 144,9-3-613,0-1-168,1 1-1,-1-1 0,1-1 1,-1 1-1,0-1 0,0 0 0,11-6 1,-10 5-128,0 0 1,0 0-1,1 1 1,-1 0-1,1 1 0,0-1 1,-1 1-1,1 1 1,0-1-1,13 2 1,2 0-1275,-5-2 642,-9 0-293,1 1-1,-1 0 1,1 1 0,14 2-1,9 11-1503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0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4 3968,'0'-2'125,"0"0"0,0 0 0,0 1 0,0-1 0,-1 0 0,1 1 0,-1-1 0,1 0 0,-1 1 0,0-1 0,0 1 0,0-1 0,0 1 0,0-1 0,0 1 0,0 0 0,-2-3 0,0 1 974,0 3-224,-8 0 234,11 0-1094,0 0 0,0 0 0,-1 0 0,1 0 0,0 0 0,0 0-1,0 1 1,0-1 0,0 0 0,-1 0 0,1 0 0,0 0 0,0 0 0,0 0 0,0 0 0,0 0 0,0 0-1,-1 0 1,1 0 0,0 0 0,0 1 0,0-1 0,0 0 0,0 0 0,0 0 0,0 0 0,0 0 0,0 0 0,0 1-1,0-1 1,-1 0 0,1 0 0,0 0 0,0 0 0,0 0 0,0 0 0,0 1 0,0-1 0,0 0 0,0 0-1,0 0 1,0 0 0,0 0 0,0 1 0,0-1 0,1 0 0,-1 0 0,0 0 0,0 0 0,0 0 0,0 1 0,0-1-1,0 0 1,0 50 1756,1-40-1596,0 1 0,0-1 0,1 1 1,0-1-1,1 1 0,0-1 0,0 0 0,1-1 1,1 1-1,0 0 0,0-1 0,13 16 0,-12-15-101,1-1 0,0-1 0,1 1-1,-1-2 1,10 9 0,-5-9 15,1 1-1,19 8 1,-11-6-14,-14-7-62,14 9 124,1-2-1,1 0 1,0-1-1,0-2 1,27 6-1,-8-6-251,2-2-1,-1-2 1,0-1-1,1-2 0,-1-3 1,0-1-1,0-2 1,54-15-1,-84 18-945,21-11 0,-32 14 879,-1-1-1,1 0 1,-1 1 0,0-1 0,0 0 0,1 0 0,-1 0 0,0 0 0,0 0 0,0-1 0,0 1 0,0 0-1,0 0 1,0-1 0,-1 1 0,1 0 0,0-1 0,-1 1 0,1-1 0,-1 1 0,1-1 0,-1 1 0,0-1-1,0 1 1,1-1 0,-1 0 0,0 1 0,-1-1 0,1 1 0,0-1 0,0 1 0,-1-1 0,1 1 0,-1-3-1,0 2-104,0 0 0,0 1-1,0-1 1,0 0-1,-1 0 1,1 0-1,0 1 1,-1-1-1,-1-1 1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0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7 5824,'-14'-14'1866,"11"11"-612,6 6-305,-2-2-911,0 0 57,0 0-1,0 0 1,0 1 0,0-1 0,0 0 0,0 1 0,0-1 0,0 1 0,0-1 0,-1 1 0,1-1 0,-1 1 0,1 0-1,-1-1 1,1 1 0,-1 0 0,0-1 0,0 1 0,0 2 0,0 10 332,2-1 0,4 22 0,0 0 57,-3 0-49,-3 52 0,-1-43-227,1-44-208,1 79 389,-18 141 0,8-141-1180,1 145 0,8-211 555,0 3-527,-1 19-633,1-33 1236,0 0-1,0 0 1,0 0-1,0-1 0,1 1 1,-1 0-1,0 0 1,1-1-1,0 1 1,-1 0-1,1-1 1,2 4-1,-2-4-125,1 0 0,-1-1 0,1 1 0,-1 0-1,1-1 1,-1 1 0,1-1 0,-1 0-1,1 1 1,0-1 0,-1 0 0,1 0 0,-1 0-1,3 0 1,15 0-2663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1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5 1 7040,'-55'0'2282,"27"3"-1386,9-1-728,8-1-41,0 1 0,0 0 0,0 0 0,1 1 0,-1 1 0,1 0 0,-12 6 0,15-6-31,0 0 0,1 0 0,-1 1 0,1 0 0,0 0 0,0 1 0,1-1 0,0 1 0,0 0 0,-7 11 0,1-1 91,-4 2-10,2 2 1,0-1-1,1 1 1,1 1-1,1 0 1,1 1-1,1-1 1,1 2-1,0-1 0,-4 39 1,-6 47 361,13-86-471,1-1 1,1 0 0,1 1 0,1-1 0,1 1 0,1-1-1,1 1 1,0-1 0,2 0 0,10 31 0,-10-40-117,1-1 1,0 1 0,0-1-1,1-1 1,1 1-1,-1-1 1,2 0 0,18 16-1,-22-22-296,0 0-1,1 0 1,0-1 0,9 4-1,-3-1-279,-5-3 429,0 1-371,0 0 0,1 0 0,-1-1 0,1 0 0,-1-1 0,1 0 0,0 0 0,0-1 0,0 0 0,9 1-1,33-2-2163</inkml:trace>
  <inkml:trace contextRef="#ctx0" brushRef="#br0" timeOffset="1">475 217 7296,'-33'16'3328,"16"51"-2912,17-34 928,17 17-832,-17 33 576,16-34-640,1 18 192,16-17-384,-16-1 288,16-15-320,-17-1-2240,18-17 112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1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 8224,'-34'33'3712,"34"50"-3200,-16-50 416,-1 17-608,-16-17 64,16 17-224,-16-17 128,17 17-192,-1-33-3424,0 32 1824</inkml:trace>
  <inkml:trace contextRef="#ctx0" brushRef="#br0" timeOffset="1">366 416 9792,'-17'50'4448,"0"33"-3872,1-50-160,16 17-352,-17-17 32,17 17-32,-16-17-1728,16-16 896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1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8960,'34'0'4064,"15"17"-3520,-15 0 256,-18-17-544,17 0 192,1 16-288,15-32 128,-32 16-160</inkml:trace>
  <inkml:trace contextRef="#ctx0" brushRef="#br0" timeOffset="1">216 17 5312,'0'-16'2400,"-16"49"-2080,16-16 896,0 16-736,-17 17 1056,17 16-864,-17 17 1216,17-17-1056,0 17-352,0-33-288,0 0 32,0 0-128,17-34-448,16 1 160,0-17-2368,1 0 1408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18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1 6304,'-14'28'2032,"14"-28"-2014,0 0 1,0 0-1,0 0 1,-1 0-1,1 0 1,0 1-1,0-1 1,0 0-1,0 0 1,0 0-1,0 1 1,0-1-1,-1 0 0,1 0 1,0 0-1,0 1 1,0-1-1,0 0 1,0 0-1,0 0 1,0 1-1,0-1 1,0 0-1,0 0 1,0 1-1,0-1 1,0 0-1,0 0 1,0 0-1,0 1 1,1-1-1,-1 0 1,0 0-1,0 0 1,0 1-1,0-1 1,0 0-1,0 0 0,1 0 1,-1 0-1,0 1 1,0-1-1,28 44 1460,-20-38-897,-5-5-532,0 1 5,0 0 1,0-1-1,0 0 0,0 1 0,0-1 0,1 0 1,-1-1-1,0 1 0,0 0 0,1-1 0,-1 0 1,0 0-1,1 0 0,-1 0 0,0 0 0,7-2 1,20-9 89,-19 9-111,12-5 40,10-15 103,-12 14-84,-16 7-68,-1-1-1,0 1 1,0-1 0,0 0 0,6-4 0,-4 2-4,-4 3-7,1 0 0,-1-1-1,0 1 1,0-1 0,0 0 0,0 0 0,2-2 0,2-14 161,-3 8-71,3-5 55,-5 13-145,0 1 0,0-1 1,0 1-1,0-1 0,-1 0 0,1 0 0,0 1 0,-1-1 0,0 0 0,1 0 0,-1 0 0,0 0 0,0 1 0,0-1 0,0 0 0,-1 0 0,1 0 0,0 0 0,-1 1 0,0-4 0,-10-23 3,9 22-11,2 5-4,-1 0 1,1 0-1,0 0 1,-1 0-1,1 0 0,-1 0 1,1 0-1,-1 0 0,1 0 1,-1 0-1,-1-1 0,-2-1-11,0-1-1,-1 2 0,1-1 1,-6-2-1,2 1-47,6 3 41,1-1-1,-1 1 0,0 0 1,0 0-1,1 0 0,-1 0 1,0 1-1,0-1 0,0 0 1,0 1-1,0-1 0,0 1 1,0 0-1,0 0 1,0 0-1,0 0 0,0 0 1,0 0-1,-4 1 0,-11 10 66,11-8-13,0 0-1,1 1 0,-1-1 0,1 1 1,-8 6-1,11-7-21,-1 0-1,1 0 1,0 0 0,0 0-1,0 0 1,0 0-1,1 1 1,-1-1 0,1 0-1,0 1 1,-2 6 0,-2 35 77,-6-7-15,10-30-65,-1 0 0,2 0-1,-1 0 1,2 0 0,-1 0 0,1 0 0,0 0 0,0 0 0,1 0-1,0 0 1,0 0 0,6 10 0,16 25 118,-22-39-105,1 1 0,0-1-1,1 0 1,-1 1 0,1-1 0,5 4 0,-5-6-30,-1-1 0,1 0 1,0 0-1,-1 0 0,1-1 0,0 1 1,0-1-1,0 0 0,-1 0 0,1 0 1,4-1-1,10 1-67,6-2-50,1-2-1,-1 0 0,0-1 0,24-9 1,-33 10 86,3-2-26,0 1-1,30-15 1,-38 14 31,0-1 1,0 0-1,0 0 0,-1 0 0,10-11 1,-8 7 12,2-2 154,1 0 0,-2-1 0,0 0 0,0-1 0,11-22 0,-22 34-70,0 0 1,0-1 0,-1 1 0,1 0 0,-1-1 0,0 1-1,0 0 1,0-1 0,0-3 0,-1-5 172,1 10-228,0 1-1,-1-1 1,1 1 0,0 0 0,-1-1 0,1 1-1,-1 0 1,1-1 0,-1 1 0,0 0-1,1 0 1,-1 0 0,0 0 0,0 0-1,0 0 1,0 0 0,0 0 0,0 0 0,0 0-1,0 0 1,0 0 0,-1 1 0,1-1-1,0 0 1,0 1 0,-3-1 0,0-1 10,4 2-18,0 0 0,0 0 0,-1 0 0,1 0 0,0 0 0,0 0 0,-1 0 0,1 0 0,0 0 1,0 0-1,0-1 0,-1 1 0,1 0 0,0 0 0,0 0 0,0 0 0,-1 0 0,1-1 0,0 1 0,0 0 0,0 0 0,0 0 0,0-1 0,-1 1 1,1 0-1,0 0 0,0 0 0,0-1 0,0 1 0,0 0 0,0 0 0,0-1 0,0 1 0,0 0 0,-3-14 5,2 13-6,1 0-1,-1 0 1,0 0 0,0 0 0,1 0 0,-1 0 0,0 0 0,0 1 0,0-1 0,0 0 0,0 1 0,0-1 0,0 1 0,0-1 0,-2 0 0,-9-6 11,8 0 19,3 7-29,1 0 1,0-1-1,0 1 0,-1-1 0,1 1 1,0-1-1,-1 1 0,1 0 0,0-1 1,-1 1-1,1-1 0,-1 1 0,1 0 0,0 0 1,-1-1-1,1 1 0,-1 0 0,1 0 1,-1 0-1,1-1 0,-1 1 0,1 0 0,-1 0 1,1 0-1,-1 0 0,1 0 0,-1 0 1,0 0-1,1 0 0,-1 0 0,0 1 1,-14-2-42,9 1 22,-1 0 1,1 0 0,0 0-1,-1 1 1,-7 1 0,3 12-85,-2-5-23,9-7 97,1 0 1,0 0-1,0 0 0,0 1 1,0-1-1,0 1 1,1 0-1,-5 5 1,4-3 15,1-1 1,0 1-1,0 0 0,0 0 1,0 0-1,1 0 0,0 0 1,-1 6-1,-1 5 0,-2 7-26,3-14 24,-1 1 0,2-1 0,-1 0 1,1 1-1,0-1 0,1 1 0,0-1 0,1 1 0,2 13 1,1-14 51,-1 1 0,1 0 1,1-1-1,10 16 1,-13-22-35,-1-1 1,1 1 0,1-1-1,-1 1 1,0-1 0,1 0-1,-1 0 1,1 0 0,-1 0-1,1-1 1,0 1 0,0-1 0,0 0-1,0 1 1,4 0 0,1-1-238,1 1 1,0-1 0,17-1 0,-23 0 131,1 0-46,1 0-1,-1-1 1,0 1-1,0-1 1,0 0 0,0 0-1,0 0 1,-1-1-1,1 1 1,6-5 0,-9 6 104,0 0 0,0-1 1,0 1-1,0-1 1,0 1-1,0-1 1,-1 1-1,1-1 0,0 1 1,0-1-1,-1 0 1,1 0-1,0 1 0,-1-1 1,1 0-1,-1 0 1,1 0-1,-1 0 1,1 1-1,-1-1 0,1 0 1,-1 0-1,0 0 1,0 0-1,0 0 0,1-2 1,2-9-302,3-2-46,-5 13 336,0-1 0,0 1 0,0-1 0,-1 1-1,1-1 1,0 1 0,-1-1 0,0 0 0,1 1 0,-1-1 0,0 1 0,0-3 0,0-43 502,0 47-435,0 0-1,0 0 1,0 0 0,0 0 0,0 0-1,0 0 1,0-1 0,0 1 0,0 0-1,0 0 1,0 0 0,0 0-1,0 0 1,0 0 0,0 0 0,0 0-1,0 0 1,0-1 0,0 1 0,0 0-1,0 0 1,0 0 0,0 0-1,0 0 1,1 0 0,-1 0 0,0 0-1,0 0 1,0 0 0,0 0 0,0 0-1,0-1 1,0 1 0,0 0-1,0 0 1,0 0 0,0 0 0,0 0-1,0 0 1,1 0 0,-1 0-1,0 0 1,0 0 0,0 0 0,0 0-1,0 0 1,0 0 0,0 0 0,0 0-1,0 0 1,1 0 0,-1 0-1,0 0 1,0 0 0,0 0 0,0 0-1,1 0 61,1 0 0,-1 1 0,1-1 0,-1 0 0,0 0 0,0 1 0,1-1-1,-1 1 1,0-1 0,0 1 0,1-1 0,-1 1 0,0 0 0,0 0 0,0-1 0,0 1-1,0 0 1,0 0 0,0 0 0,0 0 0,0 0 0,-1 1 0,2 0 0,-1 0-68,0 0 0,0 0 0,0 0 0,0 0 1,1-1-1,-1 1 0,0 0 0,1-1 1,0 1-1,-1-1 0,1 0 0,0 1 0,0-1 1,0 0-1,-1 0 0,1 0 0,0 0 0,1 0 1,-1-1-1,0 1 0,0 0 0,0-1 0,4 1 1,16 4 55,-2 3 73,-1-16 212,-14 6-291,-2 2-65,1-1-1,0-1 1,0 1 0,0 0-1,-1-1 1,1 0-1,-1 0 1,0 0 0,1 0-1,-1 0 1,0-1-1,0 0 1,5-5 0,0-12-182,6 0 164,-12 17 32,-1 1 0,1 0-1,0-1 1,-1 1 0,1-1-1,-1 1 1,0-1 0,0 0 0,0 0-1,0 0 1,-1 1 0,1-1-1,-1 0 1,1 0 0,-1-3 0,0-63 118,0 22-148,0 46 10,0-1 1,0 1-1,0 0 0,0 0 1,0-1-1,0 1 1,0 0-1,0 0 1,1 0-1,-1 0 1,1-1-1,-1 1 0,1 0 1,-1 0-1,1 0 1,-1 0-1,1 0 1,0 0-1,0 0 1,0 0-1,-1 1 1,1-1-1,0 0 0,0 0 1,0 1-1,2-2 1,0 1 15,1 0-1,-1 0 1,1 0 0,0 1 0,-1 0 0,1-1-1,6 2 1,-8-1 23,0 0-1,0 0 0,0 1 1,1-1-1,-1 1 1,0 0-1,0-1 0,0 1 1,0 0-1,0 0 1,0 0-1,0 1 0,-1-1 1,1 0-1,0 1 1,-1-1-1,1 1 0,-1 0 1,3 3-1,3 2 80,8 8 214,0 1 0,-1 0 0,25 37 0,-27-35-54,17 21 0,-20-27-19,0 0 0,15 26 0,-24-36-157,1 0 1,0 1-1,-1-1 1,1 1-1,-1-1 1,0 0-1,0 1 1,0 4-1,-1-3 213,-1 1 42,-9 7-682,10-13 269,1 1 0,0-1 0,-1 1 0,1-1 0,0 1 0,0-1 0,-1 0 0,1 1 0,0-1 0,0 1 0,0-1 0,0 1 0,0-1 0,0 0 0,0 1 0,0-1 0,0 0 0,0 0-93,-1-18-1435,0 15 1360,1 0-1,0 0 0,0 0 0,1 0 1,-1 0-1,1 0 0,2-7 1,-2 5-89,2-1 1,-1 0-1,1 1 1,4-9-1,21-24-674,-6-2 486,-5 25 397,-6 7 203,-2-2 169,-7 10-197,-1-1 0,0 1 0,0-1 0,1 1-1,-1-1 1,1 1 0,0 0 0,-1 0 0,1 0 0,0 0 0,0 0 0,-1 0 0,1 0-1,0 0 1,0 1 0,0-1 0,0 1 0,0 0 0,0-1 0,0 1 0,0 0 0,3 0-1,-2 0 40,0 0 3,-1 0 1,0 0 0,1 0-1,-1 0 1,1 0-1,-1 1 1,0-1-1,1 1 1,-1-1 0,0 1-1,1 0 1,-1 0-1,0 0 1,0 0-1,0 0 1,0 1-1,0-1 1,0 1 0,0-1-1,-1 1 1,3 2-1,3 3 133,0 0 0,0 1 0,-1 0 0,0 1 0,-1 0-1,0-1 1,0 2 0,-1-1 0,5 13 0,-6-10-186,-1-3 57,0 0-1,0-1 0,7 13 0,-7-17-137,1 0-1,-1 0 1,1 0-1,0-1 0,0 1 1,0-1-1,0 0 1,1 0-1,-1 0 0,5 2 1,-4-2-118,1 0-1,0-1 1,9 4 0,-12-5 26,0 0 0,0-1 0,0 1 1,0-1-1,0 0 0,0 0 0,0 1 0,0-1 0,0 0 0,0-1 1,0 1-1,0 0 0,0-1 0,0 1 0,4-2 0,-4 1-108,1-1-94,1 1 0,-1-1 0,0 0 0,1 0 0,-1 0 0,5-5 0,-2-16-816,5 12 486,-10 8 721,-1 0 0,1 0 0,-1 0 0,1 0 0,-1 0 0,0 0 1,-1-6-1,1 9-7,0-1 1,0 1-1,0-1 1,0 1-1,0 0 1,0-1 0,0 1-1,0 0 1,0-1-1,0 1 1,0-1-1,0 1 1,-1 0-1,1-1 1,0 1 0,0 0-1,0-1 1,-1 1-1,1 0 1,0 0-1,-1-1 1,1 1-1,0 0 1,-1-1 0,1 2 5,-1-1 0,0 0 1,1 1-1,-1-1 1,0 1-1,1-1 0,-1 0 1,1 1-1,-1-1 1,1 1-1,-1 0 0,1-1 1,0 1-1,-1-1 1,1 1-1,0 0 0,-1-1 1,1 1-1,0 1 1,-1 0 141,0 1 0,0-1-1,0 0 1,1 1 0,-1 0 0,1-1 0,0 1 0,0-1 0,0 6 0,-1 14 430,-2-8-230,-1 3 13,2 0 1,-1 0-1,1 18 0,3 49 177,-5 125 24,-2-166-913,3-23-151,-1 36 1,4-51 278,0-1-1,0 1 1,-1 0 0,1-1 0,-1 1 0,-2 7-1,2-10 92,0 0 0,0 0 0,-1 0 0,1 0-1,-1-1 1,1 1 0,-1 0 0,1-1 0,-1 1-1,0-1 1,0 1 0,0-1 0,0 0 0,0 0-1,-3 2 1,-9 5-539,10-6 483,-1 1 1,1-1 0,0 0-1,-1 0 1,0 0 0,1 0 0,-1-1-1,0 0 1,0 0 0,-7 0-1,-48-9-163,37 6 262,-21-4 189,31 2 191,-24-12-1,24 11-139,1 0 81,1 0 0,0-1 1,0 0-1,1-1 0,0 0 1,0-1-1,-15-15 0,20 19-120,1 0 0,0-1 1,0 0-1,0 0 0,1 0 0,0 0 0,-4-9 0,6 12-115,0-1 0,0 1 0,1-1-1,-1 0 1,1 0 0,0 1 0,0-1 0,0 0 0,0 0 0,0 1 0,0-1-1,1 0 1,-1 0 0,1 1 0,0-1 0,0 1 0,0-1 0,0 1-1,0-1 1,2-2 0,2-1-20,-1 1 0,1-1-1,0 1 1,0 0 0,0 0-1,11-7 1,1 1 13,29-14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2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8544,'0'0'3872,"50"50"-3360,-50-17 928,33 17-896,-17 33 1471,1 0-1151,16 0 32,-33-16-544,0-1-160,0-16-128,-33 0-896,0-17 448,-17 0-2303,0-16 1503,-16-1-1888,16 1 176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2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6816,'0'0'3072,"33"34"-2656,-33-1 832,17 17-768,-17 33 864,16 33-768,-32 50 480,16 0-608,-17 16 320,1-15-449,-1-18-990,0-16 319,1-17-2816,16-16 1728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2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6656,'-14'0'2144,"11"0"-944,3 3-1078,1 7-94,-1-2 74,0 0 1,0-1-1,-1 1 0,-1 9 0,-7 20 357,2-7 72,-5 52-1,6 35 537,1-54-623,1-15-69,2 73 0,8-51-182,2 76 94,-8 23 119,0-154-450,-1 1 0,-1 0 0,0 0 1,-7 23-1,8-33-13,0 0-1,1-1 1,-1 11 0,1-16 57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3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312,'20'4'3567,"8"8"-2374,-26-11-1207,20 12 144,-1 1 0,0 0 0,0 2-1,-1 0 1,21 24 0,-39-38-108,0 0 1,0 0-1,0 1 0,-1-1 1,1 0-1,-1 0 0,1 1 1,-1-1-1,0 1 1,0-1-1,0 1 0,-1 0 1,1-1-1,0 1 0,-1 0 1,0 0-1,1-1 1,-1 1-1,0 0 0,-1 4 1,1 3 72,-1-5-12,1 0-1,-1 0 0,0 0 1,0 0-1,0 0 1,-1-1-1,1 1 0,-1 0 1,0-1-1,-1 1 1,-4 6-1,-5 11 49,8-14-115,2-5-20,1 0-1,-1 0 0,1 0 0,0 0 0,-1 1 0,1-1 0,1 1 0,-1-1 1,0 0-1,1 6 0,0-8 11,0 0 0,-1 0 0,1-1 0,0 1 1,0 0-1,0 0 0,1-1 0,-1 1 0,0 0 0,0 0 0,0-1 1,1 1-1,-1 0 0,0 0 0,0-1 0,2 2 0,-1-2-1,0 1 0,0 0-1,1-1 1,-1 0 0,0 1-1,1-1 1,-1 0 0,1 0-1,-1 0 1,0 0 0,1 0-1,1 0 1,15 0-46,6 1-376,33-5 1,24-10-3067,16-2 918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3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8544,'-17'-17'3872,"50"0"-3360,-16 17 640,16 0-736,17 0 256,0 17-384,16-17-192,1 17-32,-1-17-512,-16 0 256,33 0-3648,-17 0 2112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4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117 7232,'-41'-14'2314,"40"14"-2296,1 0 0,0-1 0,0 1 0,0 0 0,-1 0 0,1 0 0,0 0 0,0-1 0,-1 1 0,1 0 0,0 0 0,0 0 0,-1 0 0,1 0 0,0 0 0,0 0 0,-1 0 0,1 0 0,0 0 0,0 0 0,-1 0 0,1 0 0,0 0 0,-1 0 0,1 0 0,0 0 0,0 0 0,-1 0 0,1 0 0,0 0 0,0 0 0,-1 1 0,1-1 0,0 0 0,0 0 0,0 0 0,-1 0 0,1 1 0,0-1 0,0 0 0,0 0 0,-1 0 0,1 1 0,0-1 0,0 0 0,0 0 0,0 1 0,0-1 0,0 0 0,0 1 0,-3 4 36,1 1 1,0 0-1,0 0 1,0 0-1,1 0 1,0 1-1,0-1 1,1 7-1,0-12-54,0 2 10,0 0 0,0 0 0,0 0 0,0-1 0,-1 1-1,1 0 1,-1 0 0,0 0 0,0 0 0,0 0-1,0-1 1,0 1 0,-1-1 0,1 1 0,-1-1 0,0 1-1,1-1 1,-4 3 0,-15 26 113,14-20 6,-2 1 0,1-1 0,-2-1-1,1 1 1,-17 14 0,-19 8 244,32-23-280,-12 7 124,-12-5 199,17-3-283,14-6-112,0-1 0,1 0 0,-1 1 0,0-2-1,0 1 1,-1-1 0,1 1 0,0-1 0,0-1-1,-6 1 1,-50-1 107,61 0-126,-1 0 0,1 0 0,0 0 0,0 0-1,-1 0 1,1 0 0,0 0 0,-1 0 0,1 0-1,0 0 1,0 0 0,-1 0 0,1 0 0,0 0 0,0 0-1,-1 0 1,1 0 0,0-1 0,0 1 0,-1 0 0,1 0-1,0 0 1,0 0 0,-1-1 0,1 1 0,0 0 0,0 0-1,0 0 1,0-1 0,-1 1 0,1 0 0,0 0-1,0-1 1,0 1 0,0 0 0,0-1 0,0 1 0,-2-3 19,1 1 0,0-1 1,0 0-1,0 0 0,0 1 1,0-1-1,0-3 0,6-8 49,-1 6-65,4-23-106,39-38-294,-19 28 203,-27 39 178,0 0 0,0 1 0,0-1 0,1 1 0,-1-1 0,0 1 0,1-1 0,0 1 0,-1 0 0,1 0 0,-1 0 0,1 0 0,0 0 1,0 0-1,0 1 0,0-1 0,0 0 0,-1 1 0,1 0 0,0-1 0,0 1 0,0 0 0,0 0 0,4 0 0,-1 0 11,-3 0 9,0 0 1,1 0 0,-1 0-1,1 1 1,-1-1-1,1 1 1,-1-1-1,0 1 1,1 0-1,-1 0 1,0 0-1,1 0 1,-1 0-1,0 0 1,0 0-1,0 1 1,3 2-1,-3 0 23,1-1 0,0 1 0,-1 0 0,0 0 0,0 0 0,0 0 0,1 5 0,-2-4 14,1 0 0,0 0 0,1 0 0,-1-1 0,1 1 0,0-1 0,6 8 0,21 10 251,-21-15-289,-5-3 61,0-1-1,1 1 1,-1-1-1,1 0 1,0 0-1,0-1 1,0 1-1,0-1 1,0 0-1,0-1 1,1 1-1,-1-1 1,9 1-1,15-7 57,-11 2-68,4 0-9,-17 3-20,-1 0 0,1-1 0,0 0 0,-1 0 0,1 0 1,0 0-1,-1-1 0,0 0 0,1 0 0,-1 0 1,7-5-1,23-20 156,-23 19-99,12-11 102,-22 18-177,0-1 1,0 1 0,0 0 0,0-1-1,-1 1 1,1 0 0,0-1 0,-1 1-1,1-1 1,-1 0 0,1 1 0,-1-1-1,0 1 1,1-1 0,-1-2 0,-1 0 6,1 0 0,-1-1 0,0 1 0,0 0 0,-1 0 1,1 0-1,-1-1 0,0 2 0,0-1 0,0 0 0,-5-5 1,-2-3 38,-21-21 1,18 21-100,0 0 0,-1 2 1,-1-1-1,1 2 0,-1 0 1,-24-11-1,31 16-246,-1 0 0,2 0 0,-1-1 0,-6-5 1,11 9 5,1-1 1,-1 1-1,0-1 1,1 0-1,-1 0 1,1 1 0,0-1-1,0 0 1,0 0-1,0 0 1,0 0-1,0-1 1,0 1-1,0 0 1,1 0 0,-1 0-1,1-3 1,0 4 103,0 0 0,0-1 1,1 1-1,-1 0 1,1 0-1,-1 0 0,1 0 1,-1 0-1,1-1 0,-1 1 1,1 0-1,0 0 0,0 1 1,-1-1-1,1 0 0,2-1 1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34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16 3136,'14'-28'1029,"-14"26"-981,1 1 1,0 0-1,-1-1 0,1 1 0,0 0 1,0-1-1,0 1 0,0 0 0,0 0 1,0 0-1,2-1 0,1-4 157,-1 1 56,-3 4-200,0 0-1,1 1 1,-1-1-1,0 0 0,1 1 1,-1-1-1,0 0 0,1 1 1,-1-1-1,1 1 0,-1-1 1,1 1-1,-1-1 1,1 1-1,0-1 0,-1 1 1,1 0-1,-1-1 0,1 1 1,0 0-1,1-1 0,3-2 159,28-24 1914,11 10-266,-43 17-1849,-1 0 1,0-1-1,0 1 1,1 0-1,-1 0 0,0 0 1,1 0-1,-1 0 1,0-1-1,1 1 0,-1 0 1,0 0-1,1 0 1,-1 0-1,1 0 1,-1 0-1,0 0 0,1 0 1,-1 0-1,0 0 1,1 0-1,-1 0 0,0 1 1,1-1-1,-1 0 1,0 0-1,1 0 0,-1 0 1,0 1-1,1-1 1,1 1 1,0 0 1,0 0 0,-1 0 0,1 0-1,-1 0 1,1 0 0,0 0 0,-1 1 0,0-1-1,1 1 1,-1-1 0,0 1 0,0-1-1,0 1 1,0 0 0,0 0 0,0-1-1,-1 1 1,1 0 0,0 0 0,-1 0-1,1 0 1,-1 0 0,0 0 0,0 0-1,0-1 1,0 5 0,0 77 512,0-75-491,-1 0 0,0 1 0,-1-1 0,1-1 0,-1 1 0,-1 0 0,0 0 0,0-1 0,0 1 0,-5 6 0,5-7-13,-20 40 136,-4-11 1,22-30-123,1 1 1,-1-1 0,0 0-1,-1 0 1,1-1-1,-1 0 1,-1 0 0,1 0-1,0-1 1,-8 4 0,13-7-38,0-1 0,1 1 1,-1-1-1,0 0 0,1 0 1,-1 1-1,0-1 0,1 0 1,-1 0-1,0 0 0,0 0 1,1 0-1,-1 0 0,0 0 1,0 0-1,1 0 0,-1 0 1,0 0-1,1 0 0,-1 0 1,0-1-1,0 1 0,1 0 1,-1 0-1,0-1 0,1 1 1,-1-1-1,1 1 1,-1-1-1,1 1 0,-1-1 1,1 1-1,-2-1 0,0-3 16,0 1 0,1-1-1,-1 1 1,1-1 0,-2-5 0,2 6-6,-1-2 0,0 2-6,1-1 0,0 1 0,0 0 0,1 0 0,-1 0 0,0-6 0,3-8 73,0 0 1,8-29-1,-9 42-60,1 1 0,-1 0 1,1 0-1,0-1 0,-1 1 0,1 0 0,1 1 0,-1-1 0,0 0 1,1 1-1,-1-1 0,1 1 0,0 0 0,0-1 0,0 2 0,4-3 1,-5 2-18,1 0 5,-1 0-1,1 1 1,-1-1-1,1 1 1,0 0-1,0 0 1,0 0-1,-1 0 1,1 0-1,0 0 1,0 1-1,0-1 1,5 1-1,-3 1 22,0 0-1,0 0 1,-1 1 0,1-1-1,0 1 1,8 5-1,-3-3-259,-1 0 0,1-1 0,11 3 0,-11-4-476,0 1 0,0 0 0,10 5 0,10 6-3349,-10-11 1232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50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17 4480,'0'-14'1445,"0"14"-1435,0 0 0,0 0 0,0 0-1,0 0 1,0 0 0,0 0 0,0-1 0,0 1 0,0 0-1,0 0 1,0 0 0,0 0 0,0 0 0,0 0 0,0 0-1,0 0 1,0 0 0,0-1 0,0 1 0,0 0-1,0 0 1,0 0 0,0 0 0,-1 0 0,1 0 0,0 0-1,0 0 1,0 0 0,0 0 0,0 0 0,0 0 0,0-1-1,0 1 1,0 0 0,0 0 0,0 0 0,0 0-1,0 0 1,-1 0 0,1 0 0,0 0 0,0 0 0,0 0-1,0 0 1,0 0 0,0 0 0,0 0 0,0 0 0,0 0-1,-1 0 1,1 0 0,0 0 0,0 0 0,0 0-1,0 0 1,0 0 0,-11 0 577,8 0 949,0-2-411,3 1-1069,-1 0 1,1 1-1,-1-1 1,0 0-1,1 1 0,-1-1 1,1 1-1,-1-1 0,0 1 1,0 0-1,1-1 1,-1 1-1,0 0 0,0-1 1,1 1-1,-1 0 0,-1 0 1,1 0 45,-1 1 1,1-1-1,-1 1 0,1 0 1,-1-1-1,1 1 0,-1 0 1,1 0-1,0 0 0,0 0 1,0 0-1,-1 0 1,0 2-1,0-1-31,1 0 1,-1 1-1,1-1 1,-1 0-1,1 1 0,0-1 1,0 1-1,0 0 1,1-1-1,-1 1 0,0 0 1,1-1-1,-1 5 0,1 43 686,1-25-524,-1-21-204,0 0 1,1-1-1,-1 1 0,1 0 0,0 0 0,0 0 1,2 6-1,-2-8-18,0 0-1,0-1 1,0 1 0,0 0 0,0-1-1,1 1 1,-1 0 0,0-1-1,1 0 1,-1 1 0,1-1 0,0 0-1,-1 0 1,1 0 0,0 0-1,0 0 1,3 1 0,2-1 40,0 1 0,-1-2 0,1 1 0,0-1 0,7-1 0,2 1-42,-10 0-67,0 0 0,1 0 0,-1-1 0,1 1 0,-1-2 0,0 1 0,0-1 0,0 0 0,0 0 0,0 0 0,0-1 0,-1 0 0,1 0 0,-1 0 0,7-6 0,-9 7 26,0 0 1,0 0 0,0 0 0,0-1-1,-1 1 1,1-1 0,-1 1 0,0-1-1,1 0 1,-1 0 0,0 0 0,-1 0-1,1 0 1,-1-1 0,1 1 0,-1 0 0,0-1-1,0 1 1,0-1 0,0-3 0,-2 6 29,1 0 1,0-1 0,0 1 0,-1 0-1,1 0 1,-1-1 0,1 1 0,-1 0 0,1 0-1,-1 0 1,0 0 0,-1-2 0,-1-2 1,-10-17 5,11 16 4,-1 0 0,0 1-1,0-1 1,-1 1 0,-4-6 0,-17-8 167,17 8 308,7 11-461,1-1 1,0 1-1,0 0 1,0-1-1,-1 1 1,1-1-1,0 1 0,0 0 1,-1 0-1,1-1 1,0 1-1,-1 0 1,1-1-1,0 1 1,-1 0-1,1 0 1,0 0-1,-1 0 0,1-1 1,-1 1-1,1 0 1,0 0-1,-1 0 1,1 0-1,-1 0 1,1 0-1,-1 0 1,1 0-1,0 0 0,-2 0 1,0 1 372,4 4 8,4 3-163,1 0 0,0 0-1,0 0 1,0-1 0,1 0 0,16 10 0,-7-3-34,77 50 742,-81-57-756,0-1 0,25 9 0,-19-7-78,-12-5-52,0-1 1,0 0 0,-1 0-1,1 0 1,12 1 0,-15-3-73,-1 0 0,0-1 0,1 1 0,-1 0 0,0-1 0,0 0 0,0 0 0,0 0 0,0 0 0,0 0 0,0-1 0,0 0 0,3-1 0,12-7-168,-16 9 142,1 0 0,-1 0 0,0 0-1,0 0 1,0 0 0,0 0 0,0-1 0,0 1 0,-1-1 0,1 1 0,0-1 0,-1 0 0,1 1 0,-1-1 0,0 0 0,2-2-1,-2-15-35,-1 16 53,0-1 1,0 1-1,1-1 0,-1 1 0,1 0 1,-1-1-1,2-3 0,15-46-526,-6 15 491,-10 34-53,-1 1 0,1 0 0,0 0 0,0 0 0,0 0 0,1 0 0,-1 0 0,1 0 0,2-3 0,1-2-295,12-22-479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53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385 4160,'14'-14'1333,"-12"12"-821,-2-1-59,0-8 603,0 8-208,0 0 288,0-24 416,-2 21-1056,-9-8-32,10 12-433,-1 0 0,1 0-1,0-1 1,0 1-1,-1 0 1,1 0 0,-1 1-1,0-1 1,0 0 0,1 0-1,-1 1 1,0-1 0,-4-1-1,-2-2 21,5 3-9,-1-1 0,0 1 0,0 0 0,0 1 0,0-1 0,-1 1 0,1-1 0,0 1 0,0 1 0,-1-1 0,1 1 0,-1-1 0,1 1 0,-8 1 0,-3-1 75,5 1 2,0 0 0,0 1 0,0 0 0,1 0 0,-1 1 1,1 0-1,0 1 0,0 0 0,0 0 0,0 1 0,1 0 0,0 1 0,0 0 0,-11 10 1,17-14-89,1-1 1,-1 1 0,0 0 0,1 0 0,0-1 0,-1 1 0,1 0 0,0 0 0,0 1 0,0-1 0,0 0 0,0 0 0,1 0 0,-1 1 0,1-1 0,-1 0-1,1 1 1,0-1 0,0 0 0,0 1 0,0-1 0,1 0 0,-1 1 0,0-1 0,1 0 0,0 0 0,-1 1 0,1-1 0,0 0 0,0 0 0,2 2 0,0 1-5,0-1 1,1 1-1,-1-1 1,1 0 0,0-1-1,0 1 1,1-1 0,-1 0-1,1 1 1,0-2 0,-1 1-1,8 2 1,8 2-247,1-1 1,-1-1-1,43 5 0,-61-10 160,-1-1 0,1 1 0,-1 0 0,1 0 0,-1-1 0,1 1 0,-1-1 0,1 1 0,1-2 0,5-2-241,6 1-24,-10 2 204,0-1 0,0 1-1,0 0 1,0-1 0,0 0 0,0 0-1,4-3 1,-1 0-7,-5 4 72,0 0 1,1-1-1,-1 1 1,-1-1-1,1 1 1,0-1-1,0 0 1,-1 0-1,1 0 1,-1 0-1,1 0 1,-1 0-1,2-4 1,-2 5 37,-1 0-3,1 0 0,0 0 0,-1 0 0,1 0 0,-1 1 0,1-1 0,-1 0 0,0 0 0,1 0 1,-1 0-1,0 0 0,0 0 0,0 0 0,0 0 0,1 0 0,-1 0 0,-1 0 0,1 0 0,0 0 0,0 0 0,0 0 0,0 0 0,-1 0 0,1 0 0,0 0 0,-1 0 0,1 0 0,-1 0 0,1 0 0,-2-1 0,1 1 5,0-2-8,1 0 1,-1 0-1,0 0 0,1 0 0,0 0 1,0-3-1,0 1 450,0 17 142,0-6-375,0 0 1,0 0-1,0 0 0,1 0 0,0 0 1,0 0-1,0 0 0,1 0 0,0-1 0,0 1 1,5 9-1,7 5 3,-14-19-181,1 0 0,-1 0 0,1 0 0,0 0 0,-1 0 0,1 0-1,0 0 1,0 0 0,-1 0 0,1 0 0,0 0 0,0 0 0,0-1 0,0 1-1,2 1 1,-1-2 11,1 1 0,-1-1-1,0 0 1,1 0 0,-1 0 0,1 0-1,2 0 1,14-1-20,-12 1-201,0-1-1,1 0 1,-1-1 0,0 0 0,-1 0 0,1 0 0,0-1-1,8-4 1,14-6-597,-22 10 645,-1 1 8,0-1 0,0 1 0,10-7 0,0-8-328,-7 6 190,9-2-28,-16 12 265,0 1 0,-1-1-1,1 0 1,0 0 0,-1-1-1,1 1 1,0 0-1,-1 0 1,0-1 0,1 1-1,-1-1 1,0 1-1,0-1 1,1 0 0,-1 0-1,-1 1 1,1-1-1,0 0 1,0 0 0,-1 0-1,1 0 1,-1 0 0,1 0-1,-1 0 1,0-2-1,0-9-113,1 4 67,-1 1 0,0-1 1,-4-16-1,3 17 211,-2 1 0,1 0 0,-1-1 0,0 1 0,0 0 0,-9-13 0,11 21-26,1 0-1,0-1 1,0 1-1,0 0 1,-1-1-1,1 1 1,0 0-1,0-1 1,0 1-1,0 0 1,0-1-1,0 1 1,0 0-1,1-1 1,-1 1-1,0 0 1,0-1-1,1 2 1,10 18 792,-3 10 181,-4-24-902,1 1 1,-1-2-1,1 1 1,10 9-1,10 12 402,-22-22-527,1-1 0,-1 0 1,1 0-1,0 0 0,0 0 1,0 0-1,1-1 0,-1 0 0,1 0 1,-1 0-1,1-1 0,0 1 1,8 1-1,16 9 60,-23-10-72,0 0-1,1 0 1,-1 0 0,1-1 0,0 0 0,0-1 0,-1 0-1,15 1 1,-1-1-321,-9 0 5,1-1 1,0-1-1,-1 1 0,17-4 1,-27 3 210,1 1 1,0 0-1,0-1 1,0 0-1,0 1 1,0-1-1,0 0 1,-1 0-1,1 0 1,0 0-1,-1 0 1,1-1-1,-1 1 1,1 0-1,-1-1 1,0 1-1,1-1 1,-1 1-1,0-1 1,0 0-1,0 1 1,0-1-1,-1 0 1,1 0-1,0 0 1,-1 0-1,1 0 1,-1 0-1,0 0 1,1 0-1,-1-2 1,0-4-187,0 6 193,0 0 0,1-1 0,-1 1 1,-1 0-1,1-1 0,0 1 0,-1 0 0,1 0 0,-2-4 0,-9-13-367,5-9 134,-6 4 33,12 23 294,-1 0 0,1 0 0,-1 0 0,1 1-1,-1-1 1,0 0 0,1 0 0,-1 1 0,0-1 0,0 0 0,1 1 0,-1-1-1,0 1 1,0-1 0,-1 0 0,4 2 240,0 0 1,0-1-1,1 1 0,-1 0 1,0 0-1,0 0 1,0 1-1,0-1 0,2 3 1,3 0-319,7 5 475,-6-2-226,1-1 0,0 0 0,0-1 1,1 0-1,11 4 0,-12-7-137,1-1 0,-1 0 0,0-1 1,16-1-1,-4 1-27,-11-1-52,-1 0 0,0 0 0,1-1 0,-1 0 0,0-1 0,0 0 0,-1 0 0,17-9 0,27-10-219,-39 18 95,-9 3 95,-1 1-1,1-1 1,-1 0 0,0-1 0,1 1 0,-1 0 0,0-1 0,0 0 0,0 0 0,0 0 0,-1 0 0,1 0 0,0 0 0,-1-1 0,1 1 0,1-4 0,10-22-286,-14 28 319,1-1-1,-1 0 1,0 0 0,0 0 0,0 0-1,0 1 1,0-1 0,0 0 0,0 0-1,0 0 1,0 0 0,0 0 0,0 0-1,0 1 1,0-1 0,-1 0 0,1 0-1,0 0 1,-1 1 0,1-1 0,0 0-1,-1 0 1,1 1 0,-2-2 0,-15-9-249,10 7 135,4 2 77,0 0 1,-1 0-1,1 0 1,-1 1-1,0-1 1,1 1-1,-1 0 1,0 0-1,0 0 1,0 0-1,-4 0 1,-10-1-106,7 0 83,8 1 46,0 0-1,0 0 1,0 1-1,0-1 1,0 1-1,0 0 1,0 0 0,0 0-1,0 0 1,0 0-1,0 1 1,0-1 0,0 1-1,0 0 1,0 0-1,0 0 1,-4 3 0,-3 1 96,1 1 0,0 0 0,0 0 0,0 1 0,-9 10 0,14-14 23,1 1 0,0 0 0,0 0-1,0 0 1,0 0 0,1 0 0,-1 0-1,1 1 1,0-1 0,0 1 0,-1 5-1,2-1 58,-1 1-1,2 0 0,-1 0 1,2 9-1,-1 3 117,0-19-245,0-1-1,0 0 0,0 0 1,0 0-1,1 0 0,-1 1 1,1-1-1,-1 0 0,1 0 1,0 0-1,0 0 0,2 3 1,-1-2-2,1 0 1,-1-1-1,1 1 1,0-1-1,0 0 1,3 2 0,-2-2-13,-1 1 0,1-1 0,-1-1 0,1 1 0,-1 0 0,1-1 1,0 0-1,0 0 0,7 1 0,1 1-4,0-1-3,-6 0-49,1-1-1,-1 0 1,10 1 0,-3-3-235,1-1-1,-1-1 1,0 0 0,22-8-1,-10 3-16,6 0-203,-11 3 194,0-1 0,23-11 0,-2-10-229,1 4 218,-26 6 170,-7 7 70,3-1 12,-10 9 55,0 1 0,0-1 0,0 0-1,0 0 1,0 0 0,0 0 0,-1 0 0,1-1-1,-1 1 1,2-3 0,2-4-13,-4 7 80,0 1 0,0-1 0,0 1 1,0-1-1,0 0 0,-1 1 1,1-1-1,-1 0 0,1 1 0,0-5 1,-1 4 494,0 4 475,-2 18 46,2-15-806,-1 0-1,1 0 1,0 0-1,1 0 1,-1 0-1,1 0 1,2 10 0,9 23 498,-11-33-693,0-1 1,1 0-1,-1 1 0,1-1 1,0 0-1,0 0 0,1 0 1,-1 0-1,1 0 0,0-1 1,0 1-1,0-1 0,1 0 1,-1 0-1,1 0 0,0 0 1,5 2-1,-9-4-73,1-1 0,-1 0 0,0 0 0,1 1 0,-1-1 0,0 0 0,1 0 1,-1 0-1,0 1 0,1-1 0,-1 0 0,1 0 0,-1 0 0,0 0 0,1 0 0,-1 0 0,1 0 0,-1 0 0,0 0 0,1 0 0,-1 0 0,1 0 0,-1 0 0,0 0 0,1 0 1,-1-1-1,1 1 0,-1 0 0,0 0 0,1 0 0,-1 0 0,0-1 0,1 1 0,-1 0 0,0-1 0,0 1 0,1 0 0,-1 0 0,0-1 0,0 1 0,1 0 0,-1-1 0,0 1 1,0-1-1,0 1 0,0 0 0,1-1 0,-1 0 0,3-5-512,11-2-247,-7-1 373,0 0 0,-1-1 0,0 0 0,-1 0 0,0 0 0,6-20 0,-10 26 271,0-1 1,0 1-1,-1 0 1,0-7 0,0 11 118,0-122-1371,0 120 1376,0-1-1,0 1 1,0 0-1,-1 0 1,1-1-1,-1 1 1,1 0 0,-1 0-1,0-1 1,0 1-1,0 0 1,0 0 0,-2-3-1,2 4 23,1 0-1,-1 0 1,0 0 0,1 0-1,-1-1 1,1 1 0,-1 0-1,1 0 1,-1-1 0,1 1-1,0-1 1,0-1 0,0 0 586,2 6-16,31 41 1217,-2-22-1270,-22-15-447,-6-4-57,1 0 0,0 0 1,0-1-1,8 5 0,-7-6-3,0 1-1,1-1 1,-1 0-1,7 0 1,5 1 31,-10-1-48,2 1 5,1-1 1,0 0-1,0 0 0,0-1 0,0 0 0,-1-1 0,1 0 1,0-1-1,11-3 0,6-2 12,57-19 86,-80 24-145,1 0 0,-1-1 0,1 0 0,-1 0 0,0 0 0,0 0 1,0-1-1,-1 0 0,1 0 0,-1 0 0,0 0 0,0 0 0,0 0 0,-1-1 0,1 1 1,-1-1-1,0 0 0,2-9 0,-4 13-5,1-1 1,-1 1 0,0 0-1,0 0 1,0-1 0,0 1-1,0 0 1,0-1 0,0 1-1,0 0 1,0 0-1,0-1 1,-1 1 0,1 0-1,-1 0 1,1-1 0,-1 1-1,1 0 1,-1 0 0,0 0-1,0 0 1,1 0-1,-1 0 1,0 0 0,0 0-1,0 0 1,0 0 0,0 1-1,-2-2 1,0-1-40,-1 1 0,0 0 0,0 0 0,0 0 0,-1 1 0,-4-2 0,0 1-42,0 1 0,-1 0 0,1 0 0,0 1 0,-14 1 0,17-1 63,0 1 1,0 0-1,0 0 0,0 1 0,1 0 0,-1 0 0,0 0 1,-8 5-1,11-5 47,0 0 0,1 1 1,-1-1-1,1 1 0,0 0 0,0 0 1,0 0-1,0 0 0,0 0 1,0 0-1,1 0 0,0 0 0,-1 1 1,1-1-1,1 0 0,-1 1 0,0 5 1,0-4 9,0 0 54,0 1 0,1-1 0,0 1 0,0-1 0,1 1 0,-1-1 0,1 1 0,0-1 0,1 1 0,-1-1 0,4 9 0,0-3 124,58 153 881,-41-115-857,6-10-156,-22-28-227,0 0-1,-1 1 1,0 0-1,-1 0 0,4 18 1,-7-24-59,0 0 0,0 0 1,-1 0-1,0 1 0,-1 11 0,1-15 132,-1 0-1,0 0 0,0 0 0,0 0 0,0 0 1,0 0-1,0 0 0,-1-1 0,0 1 0,1 0 1,-1-1-1,-3 4 0,-26 16-420,22-14 386,-1-1 0,0 0 1,-1-1-1,1-1 0,-23 9 1,3-2-17,13-6 156,-25 7-1,37-12 29,1 0-1,-1 0 1,1 0-1,-1-1 1,0 0-1,1 0 1,-1 0-1,0-1 1,1 0-1,-8-1 1,10 1 8,-1 0 1,0 0 0,0-1 0,1 1 0,-1-1 0,0 0 0,1 1 0,0-1-1,-5-5 1,7 6-43,0 0-1,1-1 0,-1 1 1,1-1-1,-1 1 0,1-1 1,-1 1-1,1 0 0,0 0 1,-1-1-1,1 1 1,0 0-1,0 0 0,0 0 1,0 0-1,0 0 0,2-2 1,2-1-7,1 0 0,0 0 0,13-7 0,191-99-204,-114 71-44,-15 6-168,-58 20 267,0-1 0,31-26 0,-18 13 9,-30 22 123,1 1 7,0-2 0,0 1 0,0-1 1,6-7-1,3-15 107,-7 12-21,-1 3-21,-6 11-34,0-1 1,0 1 0,-1-1-1,1 0 1,-1 0 0,0 1-1,2-6 1,-3-3 122,0 1-1,-1 0 1,0-1-1,-1 1 1,-5-18-1,6 24 26,-1 0 0,0 0 0,1 0 1,-1 0-1,0 1 0,-1-1 0,1 1 0,-1 0 0,1-1 0,-1 1 0,0 0 0,0 1 0,-1-1 0,1 0 0,0 1 0,-1 0 0,1 0 0,-1 0 0,-7-3 1,10 5-120,0 0 0,1-1-1,-1 1 1,0 0 0,0 0 0,0 0 0,0 0 0,0-1 0,1 1 0,-1 1 0,0-1 0,0 0 0,0 0 0,0 0 0,1 0 0,-1 1 0,0-1 0,0 0 0,0 1 0,1-1 0,-1 0 0,0 1 0,1-1 0,-1 1 0,-1 0 0,0 2 35,1-1 0,-1 0 0,1 0 0,0 1 0,-1-1 0,0 4 0,-1 1 146,0 0-126,0 0 0,0 0 0,1 0 1,0 1-1,1-1 0,0 1 0,0-1 0,0 1 1,1-1-1,0 1 0,0 0 0,1-1 0,0 1 1,1-1-1,-1 1 0,1-1 0,4 8 0,-4-9-111,0-1 0,1 1 0,0-1 0,0 0 0,0 0 0,1 0 0,0-1 0,-1 1 0,2-1 0,-1 0 0,0 0 0,1 0-1,0 0 1,0-1 0,0 0 0,0 0 0,1 0 0,-1-1 0,1 0 0,-1 0 0,12 2 0,-4-2-1537,26-1 1,25-1-726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54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4 4736,'0'-47'3616,"1"55"-3174,0-1 1,0 1-1,1 0 0,0 0 1,0-1-1,5 12 1,-3-9-69,0 1-1,3 16 1,-2 9 185,-2-13-193,1 0-1,2 0 1,12 35 0,15 23 220,-32-79-555,1 1 0,0-1-1,0 1 1,-1-1 0,2 1 0,-1-1-1,0 0 1,0 0 0,1 0 0,-1 0-1,1-1 1,0 1 0,-1-1-1,1 1 1,0-1 0,0 0 0,4 1-1,-6-1-23,4 0-36,0 0-1,0 0 0,0-1 1,0 1-1,0-1 1,1 0-1,-1 0 1,0-1-1,0 0 0,7-1 1,-9-1-112,-1 0 0,1 0 0,-1 0 0,0 0 0,-1 0 0,1-1 0,0 1 0,1-6 0,-2 3-5,0 0 0,0-1 0,-1 1 0,1 0 0,-2-10 0,1-3-162,-1 6 127,0 0 0,-5-22 0,3 21 26,0 0 0,0-27 0,3 36 188,0 1 1,1-1 0,0 1 0,0 0 0,0-1-1,0 1 1,0 0 0,1 0 0,0 0-1,0 0 1,0 0 0,0 0 0,1 0 0,0 1-1,-1-1 1,1 1 0,6-6 0,-7 8 1,0 0 1,0 0-1,1 1 0,-1-1 1,0 0-1,0 1 1,5-1-1,4-1 130,1-1 51,-5 2-53,-1-1 1,1 1-1,8 0 0,17 5 232,-11 0-225,5-2-21,-1-2-1,1-1 0,50-7 1,-49 4-97,-5 2-24,22-4-72,-15-4-364,0-1 0,-1-1 0,49-30 0,-70 38 306,-4 2 22,0 1 0,1-1 0,-1-1 1,0 1-1,0-1 0,3-3 0,-5 5 58,0 0 0,-1 0 0,1 0 0,-1 0 0,1 0 0,-1 0 1,0 0-1,1 0 0,-1 0 0,0 0 0,0 0 0,1 0 0,-1 0 0,0 0 0,0-1 0,0 1 0,-1 0 0,1 0 0,0 0 0,0 0 0,0 0 0,-1 0 0,1 0 0,-1 0 0,1 0 0,-2-2 0,2 3 10,0-1-1,0 0 1,-1 1 0,1-1-1,-1 1 1,1-1-1,-1 0 1,1 1 0,-1-1-1,1 1 1,-1-1-1,1 1 1,-1-1-1,0 1 1,1 0 0,-1-1-1,0 1 1,1 0-1,-1 0 1,0-1 0,0 1-1,1 0 1,-1 0-1,0 0 1,0 0-1,-20 4-164,10 0 101,4-3-4,-1 0 0,1 0-1,-1-1 1,-11-1 0,13 1 72,0-1 0,0 1 0,0 1 1,0-1-1,-11 3 0,10 0-37,1 0 0,0 0 0,0 1 1,1 0-1,-1 0 0,-5 6 0,10-9 25,0 0 1,0 0 0,0 1 0,1-1-1,-1 1 1,0-1 0,1 0-1,-1 1 1,1-1 0,0 1 0,0-1-1,-1 1 1,1-1 0,0 1-1,0 1 1,0 1 1,1 0 0,-1 0 0,1 0 1,0 0-1,1 4 0,-1-4 39,0-1 0,1 1 0,-1-1-1,1 1 1,0-1 0,0 0 0,0 0 0,0 0 0,1 0 0,-1 0 0,1 0 0,0-1 0,4 4 0,21 11-53,-27-16 32,1 0-1,0 0 1,0 1-1,0-1 1,0-1-1,0 1 1,0 0-1,0 0 1,0-1-1,0 1 1,0-1-1,2 0 1,0 0 10,-1-1 1,1 1-1,0-1 1,-1 0-1,7-3 1,7-2 1,-10 4-66,1-1 0,-1-1 0,0 1 0,0-1 0,0 0 0,10-9 0,-8 2-274,0 0 0,13-23 0,-9 12-192,-8 15 360,-3 5 56,-1 1 1,0-1 0,0 1-1,0-1 1,0 0 0,0 1-1,0-1 1,-1 0-1,1 0 1,-1 1 0,1-1-1,0-4 1,-1 6 92,0 0 1,0 0-1,0 0 1,0 0-1,0 0 1,0 0-1,0 0 1,0-1-1,0 1 1,0 0 0,0 0-1,0 0 1,0 0-1,0 0 1,0 0-1,0 0 1,0 0-1,0 0 1,0-1-1,0 1 1,0 0-1,0 0 1,0 0-1,0 0 1,0 0-1,-1 0 1,1 0-1,0 0 1,0 0-1,0 0 1,0 0-1,0 0 1,0 0-1,0-1 1,0 1 0,0 0-1,0 0 1,0 0-1,0 0 1,-1 0-1,1 0 1,0 0-1,0 0 1,0 0-1,0 0 1,0 0-1,0 0 1,0 0-1,0 0 1,0 0-1,-1 0 1,1 0-1,0 0 1,0 0-1,0 0 1,0 0-1,-11 0-330,11 0 342,0 0 0,0 0 1,0 0-1,-1 0 0,1 0 0,0 0 0,0 0 0,0 0 0,0 0 0,0 0 0,0 0 1,0 0-1,0 0 0,0 0 0,-1 0 0,1 0 0,0 0 0,0 0 0,0 0 1,0 0-1,0 0 0,0 0 0,0 0 0,0 1 0,0-1 0,0 0 0,0 0 1,-1 0-1,1 0 0,0 0 0,0 0 0,0 0 0,0 0 0,0 0 0,0 0 1,0 0-1,0 0 0,0 1 0,0-1 0,0 0 0,0 0 0,0 0 0,0 0 1,0 0-1,0 0 0,0 0 0,0 0 0,0 0 0,0 0 0,0 1 0,0-1 1,0 0-1,0 0 0,0 0 0,0 0 0,0 0 0,0 5 346,0-2-159,1 0 0,-1 0 0,-1 1 0,1-1 0,0 0 0,-1 0 0,-1 3 0,0 0 120,1-3-115,0 0 0,0 0 0,0 1 0,0-1 0,1 0-1,-1 6 1,2 5 371,1 0 0,4 19 1,-1-11 110,-4-16-591,1-1 0,0 1 0,0 0 0,0-1 0,1 1 0,0-1 0,0 1 0,0-1 0,1 0 0,-1-1-1,6 6 1,-7-8-100,1 1 0,0-1-1,0 1 1,0-1-1,0 0 1,0 0-1,1-1 1,-1 1-1,0-1 1,1 1 0,-1-1-1,1 0 1,0 0-1,-1-1 1,1 1-1,0-1 1,-1 0-1,1 0 1,0 0 0,0 0-1,4-1 1,3-2-134,-1 0 1,0-1 0,0 0-1,0-1 1,15-8 0,-2-2-313,22-19 1,-30 22 213,-1-1 0,0-1 0,-1-1 0,-1 0 0,20-29 0,-29 38 205,0 0 0,0-1 0,-1 1 0,0-1 0,0 1 0,0-1 0,-1 0 0,0 0 0,0 1 0,-1-1 0,1 0 0,-2 0 0,1 0 0,-1 0 0,-2-9 0,1 11 126,-1 1 1,0-1-1,0 1 0,-1 0 0,1 0 1,-1 0-1,0 0 0,-5-4 1,0 0 345,8 8-367,1-1 0,0 1 0,-1 0 0,1-1 1,-1 1-1,1 0 0,-1 0 0,1-1 0,-1 1 0,0 0 1,1 0-1,-1 0 0,1 0 0,-1 0 0,1 0 1,-1 0-1,1 0 0,-1 0 0,1 0 0,-1 0 0,0 0 1,1 0-1,-1 0 0,1 1 0,-1-1 0,1 0 0,-1 0 1,1 1-1,-1-1 0,1 0 0,-1 1 0,1-1 0,0 0 1,-1 1-1,1-1 0,-1 0 0,1 2 0,-1-2-56,0 2 132,-1 0 1,0 1 0,1-1 0,-1 1 0,1-1 0,0 1 0,0 0 0,0 0-1,0-1 1,0 1 0,1 0 0,-1 0 0,1 0 0,-1 0 0,1 0 0,0 0-1,1-1 1,0 6 0,1 8 565,1 1 0,8 19 0,-7-21-263,4 22-1,-6-15-204,5 22 104,-4-32-290,0-1 0,1 0 0,1 0 0,-1-1 0,2 1 0,0-1 0,10 14 0,-13-20-73,0 0 0,1 0 0,0 0 1,0-1-1,0 1 0,0-1 0,1 0 0,-1 0 0,1-1 0,0 1 0,0-1 0,0 0 0,0 0 0,0-1 0,0 0 0,0 0 0,0 0 0,1 0 0,-1-1 0,0 1 0,1-2 0,-1 1 0,0 0 0,1-1 0,6-2 0,40-22-1113,12 0 171,-46 16 528,0-2-1,-1 0 1,0-1 0,26-25-1,-20 12-322,21-30 0,-42 51 694,0 1-1,1-1 0,-2 1 1,1-1-1,0 0 0,-1 0 1,1 0-1,-1 0 0,0 0 1,-1 0-1,1 0 1,-1 0-1,1 0 0,-1-4 1,-1 5 91,1 0 0,0 1 1,-1-1-1,1 1 0,-1-1 1,0 1-1,0-1 1,0 1-1,0 0 0,0-1 1,0 1-1,-1 0 1,1 0-1,-1 0 0,0 0 1,1 0-1,-1 0 0,0 0 1,0 1-1,0-1 1,0 1-1,-4-3 0,5 4 33,0 0 0,0 0 0,-1-1 0,1 1 0,0 0 0,0 0 0,0 0 1,0 0-1,0 0 0,-1 0 0,1 0 0,0 1 0,0-1 0,0 0 0,0 1 0,0-1 0,0 1 0,0-1 0,0 1 0,0-1 0,0 1 0,0 0 0,0-1 0,-1 3 0,0-2 87,0 1 0,0 0 0,0 0 0,0 1 0,0-1 0,1 0 0,-1 1 0,1-1 0,-2 5 1,2-4-26,1-1 1,-1 1 0,1 0 0,0 0 0,0 0 0,0 0-1,0 0 1,1 0 0,-1 0 0,1 0 0,-1 0 0,1 0-1,0 0 1,2 2 0,3 10 517,14 20 0,-18-32-537,2 3-29,-1-1 0,1 0 0,0 0-1,0-1 1,1 1 0,0-1 0,-1 0 0,2 0 0,9 6 0,-7-6-61,1 1 0,1-1-1,-1-1 1,1 0 0,-1 0 0,12 1-1,-14-4-140,0 1 0,0-1-1,0 0 1,-1-1 0,1 1-1,0-1 1,0-1-1,6-1 1,-2-1-618,0 0 0,0 0 0,18-12 0,-19 10 33,-1-1-1,-1 0 1,1-1 0,-1 0-1,-1 0 1,9-11-1,3-14-116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9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8 5216,'28'-14'1696,"-28"14"-1671,1-1 0,-1 1 0,0 0 1,1 0-1,-1 0 0,1-1 0,0 1 1,-1 0-1,1 0 0,-1 0 0,1 0 1,-1 0-1,1 0 0,-1 0 0,1 0 0,-1 0 1,1 0-1,-1 0 0,1 0 0,-1 1 1,1-1-1,-1 0 0,1 0 0,-1 0 1,1 1-1,35 10 460,-30-9-312,-1 0-1,1 0 0,-1 0 1,0 1-1,0 0 1,0 0-1,-1 0 1,1 1-1,-1-1 0,1 1 1,-1 0-1,0 0 1,3 5-1,-3-3-83,1 0-1,-1 1 1,-1-1-1,1 1 1,-1-1-1,0 1 1,-1 0-1,3 9 1,11 84 604,-14-93-650,-2 1 0,1 0 0,-1-1 0,0 1 0,-1-1 0,0 1 0,0 0 0,0-1 0,-1 0 0,0 1 0,-1-1 0,0 0 0,0 0 0,0 0 0,-1 0 0,-8 10 0,-51 61 261,57-74-290,1 0 1,0 0 0,-1 0-1,0-1 1,0 0 0,0 0-1,0-1 1,0 0 0,0 0-1,-1 0 1,-9 1 0,6-2 26,0 1 1,0-2-1,-13 0 1,10 0-64,12 0 9,0 0 0,0 0 1,0 0-1,0 0 0,1 0 0,-1 0 1,0-1-1,0 1 0,0 0 1,0 0-1,0-1 0,1 1 1,-1 0-1,0-1 0,0 1 0,1-1 1,-1 1-1,0-1 0,1 1 1,-1-1-1,0 0 0,1 1 1,-1-1-1,0-1 0,1 1-3,-1 0 0,1 0 0,0-1 0,0 1 0,0 0 0,0 0-1,0-1 1,0 1 0,0 0 0,0 0 0,1 0 0,-1-1 0,0 1 0,1 0-1,-1 0 1,1 0 0,-1 0 0,1 0 0,0 0 0,-1 0 0,2-1 0,3-4-22,0 0 1,0 0 0,0 0 0,1 1-1,10-7 1,38-24-121,-23 16 102,135-80-306,-133 84 255,67-31-149,-36 24 181,-30 4 61,-27 15 30,-1 0 0,1 0-1,0 1 1,0-1 0,11-2-1,3 2 243,-19 4-221,0 0-1,0 0 1,1-1-1,-1 1 1,0-1 0,0 1-1,0-1 1,1 0 0,-1 0-1,0 0 1,0 0-1,0 0 1,0 0 0,-1-1-1,1 1 1,0-1 0,0 1-1,-1-1 1,1 0-1,-1 0 1,1 1 0,-1-1-1,0 0 1,2-4 0,-2 3 6,5-11 218,-6 13-249,0 0 1,-1 0 0,1 1 0,0-1-1,0 0 1,-1 0 0,1 1 0,0-1-1,0 0 1,-1 1 0,1-1-1,-1 0 1,1 1 0,-1-1 0,1 1-1,-1-1 1,0 0 0,-2-5 152,3 5-155,0 0 0,-1 0 0,1 0 0,0 0 0,-1 1 0,1-1 0,-1 0 1,1 0-1,-1 0 0,1 0 0,-1 1 0,0-1 0,1 0 0,-1 0 0,0 1 0,0-1 0,1 0 0,-1 1 0,0-1 0,0 1 0,0-1 0,0 1 0,-1-1 0,-15-11-64,14 10 54,1 0-1,-1 0 1,1 1 0,-1-1 0,0 1 0,0-1-1,0 1 1,1 0 0,-1 0 0,0 0-1,0 1 1,-1-1 0,1 1 0,0 0-1,0-1 1,0 1 0,-5 1 0,1-1 9,5 0-2,1 0 1,-1 0-1,0 0 0,0 1 0,0-1 0,1 0 0,-1 1 0,0-1 0,1 1 1,-1 0-1,0 0 0,1-1 0,-1 1 0,-2 2 0,-4 2 36,-3 0 70,10-5-103,-1 1 1,1-1-1,-1 1 1,1 0 0,-1 0-1,1 0 1,-1 0-1,1 0 1,0 0 0,0 0-1,-1 0 1,1 0-1,0 1 1,0-1 0,-1 2-1,-1 1-13,1 1-1,0-1 1,0 0 0,0 1-1,1 0 1,-1-1-1,1 1 1,0 0-1,0-1 1,1 1 0,0 0-1,-1 0 1,2 0-1,-1 0 1,0 0 0,1-1-1,0 1 1,0 0-1,1-1 1,-1 1-1,1 0 1,0-1 0,0 0-1,0 1 1,1-1-1,0 0 1,-1 0 0,1 0-1,1-1 1,-1 1-1,1-1 1,-1 0-1,1 0 1,0 0 0,0 0-1,0-1 1,0 1-1,7 1 1,4 1-248,1-1-1,0-1 1,0 0 0,1-2-1,-1 1 1,26-3 0,-34 1 63,3 0-98,1-1 0,-1-1-1,17-4 1,-4 1-361,20 0 23,-18-2 389,-19 5 207,-1 1 1,0-1-1,1 1 1,8 0-1,-13 1 62,1-1 0,-1 1 0,1 1 0,-1-1 0,1 0 1,-1 0-1,1 1 0,-1 0 0,0-1 0,1 1 0,-1 0 0,0 0 0,1 0 0,-1 1 0,2 0 0,-2 0 17,-1 0-1,0 0 1,1 0-1,-1 0 1,0 1-1,0-1 0,-1 0 1,1 0-1,0 1 1,-1-1-1,1 0 1,-1 1-1,0-1 0,1 1 1,-1-1-1,-1 4 1,1 7 274,1-3-127,-1 0 1,-1 0 0,-2 14 0,-3-5-72,5-14-99,-1-1 0,1 1 0,0 0 0,0-1 0,0 1 0,1 0 0,0-1-1,0 6 1,0 35 207,0-45-232,0 0-1,-1 0 1,1 0-1,0 0 1,0 0 0,0 0-1,0 0 1,0 0 0,0 0-1,0 0 1,0 1-1,0-1 1,0 0 0,0 0-1,0 0 1,0 0 0,0 0-1,0 0 1,0 0-1,1 0 1,-1 0 0,0 0-1,0 1 1,0-1-1,0 0 1,0 0 0,0 0-1,0 0 1,0 0 0,0 0-1,0 0 1,0 0-1,0 0 1,0 0 0,0 0-1,0 0 1,1 0 0,-1 0-1,0 0 1,0 0-1,0 0 1,0 0 0,0 1-1,0-1 1,0 0-1,0 0 1,0 0 0,1 0-1,-1 0 1,0 0 0,0-1-1,0 1 1,0 0-1,0 0 1,0 0 0,0 0-1,1 0 2,-1 0-1,1 0 0,-1 0 0,1 0 0,0 0 1,-1 0-1,1 0 0,-1 0 0,1 0 0,-1 0 1,1 0-1,-1 0 0,1-1 0,-1 1 1,1 0-1,-1 0 0,1-1 0,5-12-51,-5 9 33,27-93-924,-27 89 875,0 1-1,0-1 0,-1 0 0,-1-11 0,1 11 107,0 1-1,0-1 0,0 1 1,3-13-1,2 3 63,-3 10-88,0 0 1,0-1-1,-1 1 1,1-10 0,-2 15 20,0 0 0,0 0 0,0 0 0,-1 0 1,1 0-1,-1 0 0,1 0 0,-1 0 0,0 0 1,0 0-1,0 0 0,-2-3 0,2 4 18,0-1 0,0 1 1,1-1-1,-1 1 0,0-1 0,1 0 0,-1 1 0,1-1 0,-1 0 0,1 1 0,0-1 0,-1-3 1,1 5-17,0-1 0,0 0 0,0 1 0,0-1 0,0 1 0,0-1 1,0 0-1,0 1 0,0-1 0,1 0 0,-1 1 0,0-1 0,0 1 0,0-1 1,1 0-1,-1 1 0,0-1 0,1 1 0,-1-1 0,0 1 0,1-1 1,-1 1-1,1 0 0,-1-1 0,2 0 0,0 1 97,0-1 1,0 1-1,0-1 0,1 1 0,-1 0 0,0 0 1,3 0-1,7 1-1203,16-1 107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18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8544,'-17'0'3872,"-16"0"-3360,16 0 96,1 0-448,-1 34-160,0-18 0,1 51-160,-1-17 96,17 16-672,0-16 416,-16 0-1280,16-1 896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45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59 5408,'-39'0'2410,"36"0"-2350,2 0-5,0 0 0,0 0 0,0 0 0,0 0-1,0 0 1,0 0 0,0 0 0,0 0 0,0 0-1,0 1 1,0-1 0,0 0 0,0 1-1,0-1 1,0 1 0,0-1 0,0 1 0,0-1-1,0 1 1,1 0 0,-1-1 0,0 1 0,0 0-1,1 0 1,-1-1 0,1 1 0,-1 0 0,1 0-1,-1 0 1,1 0 0,-1 2 0,-30 33 2339,29-32-2244,-1 0 0,1 0 0,0 1 0,0-1 1,1 1-1,-1-1 0,1 1 0,-1 5 0,2-9-130,-1 1 0,1-1 1,0 1-1,0-1 0,0 0 0,0 1 1,0-1-1,0 0 0,1 1 1,-1-1-1,0 0 0,1 1 1,-1-1-1,1 0 0,-1 1 0,1-1 1,0 0-1,-1 0 0,1 0 1,0 0-1,0 0 0,0 0 1,0 0-1,0 0 0,0 0 0,0 0 1,0 0-1,0 0 0,0-1 1,0 1-1,3 1 0,2 0 11,-3-1-24,0 0 1,0 0 0,0 0 0,1 0 0,-1-1 0,5 1 0,21-6-38,-11 2 1,9-1-26,-18 3-98,0 0 1,0-1 0,0 0 0,0 0 0,-1-1 0,12-5 0,42-30-682,-27 16 383,-30 19 418,0 0 0,-1 0 0,1 0 0,-1-1 0,0 0 0,0 1 0,0-2 1,0 1-1,0 0 0,-1-1 0,0 1 0,0-1 0,0 0 0,-1 0 0,0 0 0,0 0 1,3-11-1,-4 12 49,-1 0 0,1 1 0,-1-1 0,0 0 0,0 0 0,-1 0 0,1 1 0,-1-1 0,0 0 0,0 1 0,0-1 1,-2-3-1,-1-3 120,-1 1 1,-10-17-1,13 24-103,1 0-1,-1 1 0,1-1 1,-1 1-1,0-1 0,1 1 1,-1 0-1,0-1 0,0 1 1,0 0-1,0 0 0,0 0 0,0 1 1,0-1-1,-1 0 0,1 1 1,0 0-1,0-1 0,0 1 1,-1 0-1,-3 0 0,-8-1 212,5-1-97,7 1-114,1 0 0,-1 0 0,0 1 1,1-1-1,-1 1 0,0 0 0,1-1 0,-1 1 0,0 0 1,1 0-1,-1 0 0,0 0 0,0 1 0,1-1 0,-1 0 0,0 1 1,1-1-1,-1 1 0,0-1 0,1 1 0,-1 0 0,1 0 1,-1 0-1,-2 2 0,3-2-7,-1 0 0,0 0 0,1 0 0,-1 1-1,1-1 1,0 1 0,-1-1 0,1 1 0,0 0 0,0-1 0,0 1 0,0 0 0,-1 3 0,0-1 12,0 2 21,-1 1 0,1-1 0,0 1 0,0-1 0,1 1 0,0 0 0,0 0 0,1 0 0,0-1 0,0 1 0,2 13 0,5 4 64,0-1-1,2 0 1,0 0 0,17 27-1,-18-32-73,-5-13-83,0 0 0,0 0 0,0 0 0,0 0 0,1 0 0,0-1 0,0 1 0,0-1 0,0 0 0,1 0 1,-1-1-1,1 1 0,10 4 0,2 1-154,23 10-1433,-37-18 1457,0 0 0,0 0 1,1-1-1,-1 1 0,0-1 0,0 0 0,1 1 0,-1-2 0,0 1 0,1 0 0,3-1 0,1-2-378,0 0 0,0 0 0,0-1 0,0 0 1,0 0-1,12-11 0,-2 4-822,12-6 228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46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6144,'0'0'2784,"33"0"-2432,-16 17 1728,16-1-1216,0 34 512,0-17-832,1 17-160,-1 0-256,0 0-992,0-17 448,0 0-3072,-16-16 1920</inkml:trace>
  <inkml:trace contextRef="#ctx0" brushRef="#br0" timeOffset="1">217 17 4992,'0'-17'2240,"0"34"-1952,-17-17 1184,17 16-864,0 18 896,-16-1-864,-18 33 0,18 1-352,-17 16-640,-1-17 192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46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4896,'0'17'2208,"0"16"-1920,0 17 768,0-17-640,0 34 544,0 32-544,0 1-1280,0 16 448,-17-33-928,34 0 768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48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9 3552,'14'-27'1147,"-14"26"-1134,0 1 0,0 0 0,0 0 1,0 0-1,0-1 0,0 1 0,0 0 1,0 0-1,0-1 0,1 1 0,-1 0 1,0 0-1,0 0 0,0-1 0,0 1 1,0 0-1,1 0 0,-1 0 0,0 0 1,0-1-1,0 1 0,0 0 0,1 0 1,-1 0-1,0 0 0,0 0 0,0 0 1,1-1-1,-1 1 0,0 0 0,0 0 1,1 0-1,-1 0 0,1 0 1,5 0-5,-3 0 249,0-1 0,0 1 0,0 0-1,0 0 1,0 1 0,0-1-1,0 1 1,0-1 0,0 1 0,0 0-1,0 0 1,0 0 0,0 0-1,-1 1 1,1-1 0,0 1 0,-1 0-1,3 2 1,4 5 85,0 0 0,-1 1 0,0 0 0,7 13 0,-4-2-94,12 32 0,-13-27-126,11 42 0,-16-32 5,-1-24-95,-4-10-47,1-1 0,-1 1 0,1-1 0,-1 1 0,1 0 0,-1-1 0,0 1 0,0-1 0,0 1 0,0 0 0,0-1 0,0 1 0,0-1 0,-1 1 0,1-1 0,-1 1 0,1 0 0,-1-1 0,1 1 0,-1-1 0,0 0 0,0 1 0,1-1 0,-1 0 0,-2 2 0,-1 5-82,3-6 81,1-1-1,-1 0 1,1 0-1,-1 1 1,0-1 0,0 0-1,1 0 1,-1 0 0,0 0-1,0 0 1,0 0-1,0 0 1,0 0 0,0 0-1,0-1 1,-1 1-1,1 0 1,0-1 0,0 1-1,-1-1 1,1 1 0,0-1-1,0 1 1,-1-1-1,-2 0 1,-62 0-188,65 1 192,0-1-1,0 0 1,-1 0 0,1 0-1,0 0 1,0 0-1,0-1 1,0 1 0,0 0-1,0 0 1,0-1-1,0 1 1,0-1 0,0 1-1,0-1 1,0 1-1,0-1 1,0 1 0,0-1-1,0 0 1,0 0-1,1 1 1,-2-3 0,1 2 2,1 0 0,0 0 0,0 0 1,0 0-1,0 0 0,0 0 0,0 0 1,0 1-1,0-1 0,1 0 0,-1 0 1,0 0-1,1 0 0,-1 0 0,0 0 1,1 0-1,-1 1 0,1-1 0,-1 0 1,1 0-1,0 0 0,-1 1 0,1-1 0,0 0 1,0 0-1,15-15-12,-8 7 42,1 0 1,0 1-1,18-13 0,-6 10-154,26-11 1,-1 2-318,-13 3 195,67-30-530,-37 25 503,-15-3 299,-10 3 110,-35 21-110,2-2 49,1 0-1,-1 0 0,0 0 0,0 0 0,6-6 1,-10 8-34,0 0 1,0 0 0,0 0 0,0-1 0,0 1 0,0 0 0,-1 0 0,1 0 0,0-1 0,-1 1 0,1 0 0,-1-1 0,1 1 0,-1-1 0,0 1 0,0 0 0,0-1 0,0 1 0,0-1-1,0 1 1,0 0 0,0-1 0,0 1 0,0-1 0,-1 1 0,1 0 0,-1-1 0,1 1 0,-2-2 0,1 2-4,1-1 1,-1 1-1,0 0 1,0 0-1,0 0 1,0 0-1,0 0 1,0 0-1,0 0 0,0 0 1,0 1-1,-1-1 1,1 0-1,0 1 1,0-1-1,-1 1 1,1-1-1,0 1 0,-1 0 1,-1-1-1,-5-2 73,-18-11 180,5 1-52,20 12-220,1 1-1,-1 0 1,0-1 0,1 1 0,-1 0-1,0 0 1,1-1 0,-1 1 0,0 0-1,0 0 1,1 0 0,-1 0 0,0 0-1,1 0 1,-1 0 0,0 0 0,0 0-1,1 0 1,-1 0 0,0 1 0,1-1-1,-1 0 1,0 0 0,1 1 0,-1-1-1,0 0 1,1 1 0,-1-1 0,0 2-1,-1 0 9,1 0-1,-1 0 0,1 0 0,-1 1 1,1-1-1,-1 5 0,-2 1 23,3-6-36,0 0 1,0-1-1,1 1 0,-1 0 0,0 0 0,1 0 0,-1-1 0,1 1 0,0 0 0,0 0 1,0 0-1,0 0 0,0 0 0,0 0 0,0 0 0,1 0 0,-1-1 0,0 1 1,2 3-1,1 5 9,4 22 40,-5-20-10,0-1 0,6 14 0,-2-12-51,0 0-1,0 0 1,1-1 0,14 19 0,-17-26-118,1 0-1,-1 0 1,1-1 0,-1 1-1,1-1 1,1 0-1,-1 0 1,1-1 0,-1 1-1,1-1 1,7 2-1,-10-4 1,0 0 0,0 0 0,1-1 0,-1 1 0,0-1 0,1 0 0,-1 0 0,1 0 0,-1 0-1,0-1 1,1 1 0,-1-1 0,3-1 0,-3 1 13,0-1-1,0 1 1,-1-1 0,1 1-1,-1-1 1,1 0 0,-1 0-1,0 0 1,1-1 0,-1 1-1,-1-1 1,3-2 0,-1 0-19,1 0 0,-1 0 0,-1-1 0,3-6 0,-4 9 89,0 0-27,0 1 0,-1-1 0,1 1 0,0-1-1,1 1 1,-1-1 0,0 1 0,1 0 0,-1 0 0,1 0-1,-1-1 1,4-1 0,-4 2 55,1 0-1,0 1 1,-1-1-1,0-1 0,1 1 1,-1 0-1,0 0 1,0 0-1,0-1 1,0 1-1,-1-1 1,1 1-1,0-3 1,2-9 136,-1 8 235,1 1 1,-1-1-1,1 1 0,4-6 0,6 5 748,1-5 342,-13 11-1383,-1-1 1,1 1 0,0 0-1,-1-1 1,1 1-1,-1 0 1,1-1 0,0 1-1,-1 0 1,1 0-1,0-1 1,0 1 0,-1 0-1,1 0 1,0 0-1,-1 0 1,1 0 0,0 0-1,0 0 1,-1 0 0,1 0-1,0 1 1,0-1-1,2 1 160,0-1-124,31 1 531,-32 0-610,0-1 1,0 0 0,0 1-1,0 0 1,0-1 0,0 1-1,0 0 1,-1 0 0,1 0-1,0 0 1,-1 0 0,3 2-1,-1 0 594,-6-3-342,-5 0-243,2 0-10,0 0 0,-1 0 0,-9 2 0,14-1-23,0 0-1,0 0 1,0 0 0,0 0 0,1 0-1,-1 0 1,1 1 0,-1-1 0,1 0-1,-2 3 1,-1-1-31,0-1-1,1 1 0,-1-1 0,0 1 1,0-1-1,0 0 0,-6 1 0,7-2 20,0 0 0,0 1 0,0-1-1,0 1 1,0-1 0,-3 4-1,5-3 21,0 0-1,0 0 0,0 0 1,0 0-1,0 0 1,1 1-1,-1-1 0,1 0 1,-1 0-1,1 1 1,0-1-1,0 0 0,0 0 1,0 1-1,1-1 1,0 3-1,-1 2 41,0-4-26,0 0 0,0 1 1,1-1-1,-1 0 0,1 0 1,0 0-1,0 0 0,0 0 1,0 0-1,0 0 0,0 0 1,1 0-1,0-1 0,2 4 1,-3-4-6,0 0-25,1-1 1,-1 1-1,1 0 1,0-1-1,-1 1 1,1-1-1,0 0 1,0 0 0,0 1-1,0-1 1,0 0-1,0-1 1,0 1-1,0 0 1,0-1-1,1 1 1,-1-1-1,0 1 1,0-1 0,1 0-1,-1 0 1,3 0-1,10 1-162,-1 2 36,-10-1 38,0-1-1,0 0 1,0-1 0,8 1-1,-3-1-198,0-1-1,0-1 0,0 0 0,0 0 1,10-4-1,50-21-1486,-25 9 709,20-4 90,-12-6 315,-32 19 508,-14 6 150,1 0 0,0 0 0,-1 0 0,0-1 0,0 0 0,0 0 0,-1-1 0,1 1 0,-1-1 0,0-1 0,0 1 0,5-9 0,6-13 227,-13 24-176,-1 0 1,0-1-1,-1 1 0,1 0 1,-1-1-1,1 1 0,-1-1 1,0 0-1,0 1 0,-1-1 1,1 0-1,-1 0 0,0 1 1,0-8-1,0 4 22,0-3 163,-1 0 1,0-1-1,-1 1 1,-3-12-1,0 2 308,-11-46 1726,16 65-2177,0 0-1,-1 0 1,1 1-1,0-1 1,0 0 0,0 0-1,-1 1 1,1-1-1,0 0 1,-1 0-1,1 1 1,-1-1-1,1 0 1,-1 1-1,1-1 1,-1 0-1,1 1 1,-2-2 0,1 3-27,-1 0 0,1 1 0,0-1 0,0 0 0,0 0 0,1 1 0,-1-1 0,0 0 0,0 1 0,1-1 1,-2 3-1,-3 11 165,0 0 0,1 1 0,-4 26 1,-3 11-90,-2-8-153,-24 79-1139,23-77-191,9-17 187,-12-13-1851,13-19 2447,4 1 440,-1 0 0,0 0 0,0 0 0,0 0-1,1 0 1,-1 0 0,0 1 0,0-1 0,0 0 0,0 0-1,0 1 1,0-1 0,0 1 0,-2-1 0,3 1 132,-2-1-119,-1 0 1,1-1 0,0 1-1,0 0 1,0-1-1,0 1 1,0-1 0,0 0-1,-1-2 1,-8-23-543,-11 4 405,16 5 239,3 9 130,1 4 78,0 0 0,0 0 0,-1 1 0,-4-7 0,-4-9 464,10 19-583,1 0 0,0 1 0,-1-1-1,1 0 1,0 0 0,0 0 0,0 1-1,0-1 1,0 0 0,0 0 0,0 0 0,0 0-1,0 1 1,0-1 0,0-1 0,8-3 915,-1 2-616,-4 2-259,0-1-9,1 0 0,-1 0 0,1 1 0,0-1 0,-1 1 0,1 0 0,0 1 1,0-1-1,0 0 0,0 1 0,5 0 0,29-1 377,-10 0-51,55 6 1,-54 0-311,-16-2-11,0-1-1,0 0 1,19 0-1,-14-2-20,-8 1-42,-1-1 1,1 0 0,-1-1-1,15-2 1,-7-3 8,-14 4-7,0 1 1,0 0 0,1 0 0,-1 0 0,0 0 0,1 1 0,-1-1 0,4 1 0,-6 0-48,-1 0 0,1 0 0,-1 1 0,1-1 1,-1 0-1,1 0 0,-1 0 0,1 0 0,-1 0 0,1 0 0,0 0 0,-1-1 1,1 1-1,-1 0 0,1 0 0,-1 0 0,1-1 0,-1 1 0,1 0 0,-1 0 0,1-1 1,-1 1-1,0 0 0,1-1 0,-1 1 0,1 0 0,-1-1 0,0 1 0,1-1 0,-1 1 1,0-1-1,0 1 0,1-1 0,-1 1 0,0-1 0,0 1 0,0-1 0,1 1 1,-1-1-1,0 1 0,0-1 0,0 1 0,0-1 0,0 1 0,0-2 0,0 2-4,0 0 1,0 0-1,0 0 0,0 0 0,0 0 0,0 0 0,0-1 1,0 1-1,0 0 0,0 0 0,0 0 0,0 0 0,0 0 1,0 0-1,0 0 0,0 0 0,0 0 0,0 0 0,0-1 1,0 1-1,0 0 0,0 0 0,0 0 0,0 0 0,0 0 1,0 0-1,-1 0 0,1 0 0,0 0 0,0 0 0,0 0 1,0 0-1,0-1 0,0 1 0,0 0 0,0 0 0,0 0 1,0 0-1,0 0 0,-1 0 0,1 0 0,0 0 0,0 0 1,0 0-1,0 0 0,0 0 0,0 0 0,0 0 0,0 0 1,0 0-1,0 0 0,-1 0 0,1 0 0,0 0 0,0 0 1,0 0-1,-28 0-1383,28 0 1382,0 0 0,0 0 0,0 0-1,0 0 1,0 0 0,0 0 0,0 0 0,0 0 0,-1 0 0,1 0-1,0 0 1,0 0 0,0 0 0,0 0 0,0 0 0,0 0 0,0 0-1,0 0 1,0 0 0,-1 0 0,1 0 0,0 0 0,0 0 0,0 0-1,0 1 1,0-1 0,0 0 0,0 0 0,0 0 0,0 0 0,0 0-1,0 0 1,0 0 0,0 0 0,0 0 0,-1 0 0,1 0-1,0 0 1,0 1 0,0-1 0,0 0 0,0 0 0,0 0 0,0 0-1,0 0 1,0 0 0,0 0 0,0 0 0,0 0 0,0 0 0,0 1-1,0-1 1,0 0 0,0 0 0,0 0 0,1 0 0,-2 13-189,0-8 257,1 0-1,-1 0 0,1 0 1,1 0-1,-1 0 1,1 0-1,0 0 0,1 6 1,9 5 251,-8-10-251,-3-6-52,0 1 0,1 0 0,-1-1 0,0 1 0,1 0 0,-1-1 0,0 1 0,1-1 0,-1 1 1,1 0-1,-1-1 0,1 1 0,-1-1 0,1 0 0,0 1 0,-1-1 0,1 1 0,-1-1 0,1 0 0,0 1 0,1-1 0,3 3 25,-4-2-18,0-1-1,1 1 1,-1 0 0,1-1 0,-1 1 0,1-1-1,-1 1 1,1-1 0,0 0 0,-1 0 0,1 0-1,2 0 1,0-1 34,1 0 0,-1-1 0,0 1 0,7-5-1,8-5-472,-7 8 252,-11 3 139,0 0 0,0 0 0,0 0 1,0 0-1,0-1 0,0 1 0,0 0 0,0-1 0,0 1 0,0-1 0,-1 1 0,1-1 1,0 1-1,0-1 0,0 0 0,-1 1 0,1-1 0,0 0 0,-1 0 0,1 0 0,-1 1 1,1-1-1,-1 0 0,1 0 0,-1 0 0,1-1 0,10-12-439,-10 13 422,-1 1-1,0-1 1,1 1 0,-1-1 0,0 1 0,1-1 0,-1 1 0,0-1 0,1 0 0,-1 1-1,0-1 1,0 1 0,0-1 0,0 0 0,0 1 0,0-1 0,0 0 0,0 1-1,0-1 1,0 0 0,0 1 0,0-1 0,0 1 0,0-1 0,-1 0 0,1 0-46,0-1-403,14 2 656,-14 0-142,0 0 0,0 0 0,1 0 0,-1 0 0,0 0 0,0 0 0,1 0 0,-1 0 0,0 0 0,0 0 0,0 0 0,1 0 0,-1 0 0,0 1 0,0-1 0,0 0 0,1 0 0,-1 0 0,0 0 0,0 1 0,0-1 0,0 0 0,1 0 0,-1 0 0,0 1 0,0-1 0,0 0 0,0 0 0,0 0 0,0 1 0,0-1 0,0 0 0,0 0 0,0 1 0,8 14 754,1 0 1,0-1-1,1 0 0,1 0 1,23 22-1,-24-28-617,2 0 0,-1-1 0,20 10-1,-24-15-123,-1 1 0,1-1-1,0-1 1,0 1-1,0-1 1,0 0 0,11 0-1,-8-2-198,0 1 1,-1-1-1,1-1 0,0 0 0,0 0 0,14-6 0,-22 7 117,13-5-321,-1-1 0,0 0 0,0-1 0,0 0 0,-1-1 0,-1-1 0,20-18 0,-7-2-460,2 7 282,-23 19 483,0-1 0,0 0 0,-1-1 0,0 1 0,0 0-1,0-1 1,-1 0 0,0 0 0,0 0 0,0 0 0,-1 0-1,0 0 1,1-7 0,-1-3 47,0 0 1,-2 0-1,-3-28 1,-7-8 360,-5-42 1782,15 89-1928,-5-11 933,6 16-1088,-1 0 1,1 0 0,-1 0 0,1-1 0,0 1 0,-1 0-1,1 0 1,-1 0 0,1 0 0,-1 0 0,1 0-1,0 0 1,-1 0 0,1 0 0,-1 0 0,1 0 0,-1 0-1,1 0 1,-1 0 0,1 0 0,0 0 0,-1 0-1,1 1 1,-1-1 0,1 0 0,0 0 0,-1 1 0,0-1-1,0 1 32,0 0-1,-1 0 0,1 0 1,0 1-1,0-1 0,0 0 1,0 0-1,0 1 1,0-1-1,0 1 0,0-1 1,1 1-1,-1-1 0,0 1 1,1-1-1,0 1 0,-1 0 1,1-1-1,0 1 0,0-1 1,-1 4-1,-1 8 397,0-6-300,-1 6-27,0-1 0,1 0 1,0 1-1,0 13 0,2-12-103,-2 0 1,-4 25-1,3-26-165,1 0 0,-1 24 0,3-33-90,0-1 1,0 0 0,0 1-1,1-1 1,0 0 0,-1 0 0,1 1-1,0-1 1,1 0 0,-1 0 0,3 4-1,-2-3-174,-2-3 332,0-1 1,0 0-1,0 0 1,0 1-1,1-1 1,-1 0-1,0 0 1,0 1-1,0-1 1,0 0-1,0 0 1,0 0-1,0 1 1,0-1-1,1 0 1,-1 0-1,0 0 1,0 0-1,0 1 1,0-1-1,1 0 1,-1 0-1,0 0 1,0 0-1,0 0 1,1 1-1,-1-1 1,0 0-1,0 0 1,1 0-1,-1 0 1,0 0-1,0 0 1,1 0-1,27 0-2517,-28 0 2564,0 0 0,0 0 0,0 0 0,0 0 0,0 0 0,0 0 0,0 0 0,0 0-1,0 0 1,1 0 0,-1 0 0,0 0 0,0 0 0,0 0 0,0 0 0,0 0 0,0 0 0,0 0 0,0 0 0,0 0 0,0 0 0,1 0 0,-1 0-1,0 0 1,0 0 0,0 0 0,0 0 0,0 0 0,0 0 0,0 0 0,0-1 0,0 1 0,0 0 0,0 0 0,0 0 0,0 0 0,0 0-1,0 0 1,0 0 0,1 0 0,-1 0 0,0 0 0,0 0 0,0-1 0,0 1 0,0 0 0,0 0 0,0 0 0,0 0 0,0 0 0,0 0-1,0 0 1,0 0 0,-1 0 0,1-1 0,0 1 0,0-2-53,0-1 1,0 0-1,0 0 0,0 1 0,-1-1 0,1 0 1,-1 1-1,0-1 0,0 1 0,-2-6 1,-2 2 42,0 0 0,0 0 0,-9-8 0,-33-33 1003,46 46-818,-1-1 0,1 1 0,0-1 0,-1 1 0,1-1-1,0 1 1,0-1 0,0 1 0,0-1 0,0 0-1,1 0 1,-1 0 0,0 1 0,1-1 0,-1 0 0,1-3-1,0 7-126,0-1-1,1 1 0,-1-1 0,1 0 0,-1 1 1,1-1-1,0 0 0,0 0 0,-1 1 0,1-1 1,0 0-1,0 0 0,0 0 0,0 0 0,0 0 1,0 0-1,1 0 0,-1-1 0,0 1 0,0 0 1,1 0-1,1 0 0,5 4 142,78 58 1178,-80-58-1292,0-2 1,0 1-1,0-1 1,1 1-1,-1-2 1,1 1 0,0-1-1,0 0 1,0-1-1,9 2 1,19 4 229,-24-3-218,11 0 42,42-15 96,-53 12-204,-9-1-6,0 0-1,0 0 1,0 0 0,0 0-1,0 0 1,0 0-1,1-1 1,-1 1-1,0-1 1,2 0-1,13-10 4,-4 5-102,-7-5-331,5 5 123,-4-5 103,-7 10 201,1-1 1,-1 1-1,1 0 1,-1 0 0,1 0-1,-1 0 1,1 0-1,0 0 1,0 0-1,-1 0 1,1 1 0,0-1-1,0 0 1,0 0-1,1 0 1,1 0 116,-1 0 0,0 0 1,1 1-1,-1-1 0,1 1 1,-1-1-1,0 1 0,1 0 0,-1 0 1,1 0-1,-1 0 0,1 0 0,-1 1 1,1-1-1,-1 1 0,0 0 0,5 1 1,1 2 590,0 1 0,0-1 0,9 8 0,-9-7-158,-5-3-383,0 1 1,0-1-1,-1 0 0,1 1 1,-1 0-1,0 0 0,1-1 0,2 7 1,8 9 182,15 4-57,-15-6-175,-11-14-121,0 1 0,0-1-1,0 0 1,0 0 0,0 1 0,0-1-1,1-1 1,-1 1 0,1 0 0,0-1 0,-1 1-1,1-1 1,0 0 0,3 2 0,25-1-1032,-12-2 24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49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4224,'0'4'213,"0"0"-1,0 0 1,1 0 0,-1 0-1,1 0 1,0 0 0,0 0-1,0 0 1,2 4 0,3 12 209,-4-12-71,0 5 405,1 0 1,1-1-1,5 14 0,-6-16-185,1-1-1,2 19 1,-3-11-137,3 16 199,-2-23-372,1 0 1,10 18-1,5 7 171,1 1-73,-19-33-315,0 0-1,0 0 1,1-1-1,-1 1 1,1 0-1,0-1 1,0 0-1,0 1 1,3 1-1,-5-4-45,0 0-1,0 0 1,0 1-1,0-1 1,0 0-1,0 0 1,0 0-1,0 0 1,0 0-1,0 0 1,0 0-1,0 0 1,0 0-1,0-1 1,0 1-1,0 0 0,0-1 1,0 1-1,0-1 1,-1 1-1,1-1 1,0 1-1,0-1 1,0 0-1,-1 1 1,2-2-1,5-3-142,-2 3 91,-4 2 11,0-1 1,-1 1 0,1 0-1,0 0 1,-1-1-1,1 1 1,-1-1 0,1 1-1,0-1 1,-1 1 0,1-1-1,-1 1 1,1-1-1,-1 1 1,1-1 0,-1 1-1,0-1 1,1 0-1,-1 1 1,0-1 0,1-1-1,1-3-213,1-1 2,-1 1 1,1-1-1,-2 0 0,1 0 0,1-12 0,0 1-201,-1 8 231,2-9-290,-1 0 0,2-36 0,-6 27 299,1 14 14,0-1 1,3-26-1,-2 35 252,0 1 1,1-1-1,-1 1 0,1-1 1,0 1-1,0 0 1,0 0-1,1 0 0,-1 0 1,1 0-1,0 0 1,4-3-1,2-3 219,-8 8-205,1 0-1,-1 1 0,1-1 1,-1 0-1,1 1 0,0-1 1,0 1-1,-1-1 0,1 1 1,0 0-1,0 0 0,0 0 1,1 0-1,-1 0 0,0 1 1,0-1-1,1 1 0,-1-1 1,0 1-1,4-1 0,176 1 934,-164 0-927,-1-1 1,0-1-1,0 0 0,30-9 1,14-3-403,-45 12 239,-10 1-10,0 1 0,0-1 1,0-1-1,0 1 0,0-1 0,-1 0 0,7-4 1,-10 6 35,-1-1 0,0 1 1,1-1-1,-1 0 0,0 0 0,0 0 1,0 1-1,0-1 0,0 0 1,0-1-1,2-1 0,-3 3 54,0 0 1,0 0-1,0-1 0,0 1 0,0 0 0,0 0 0,0 0 0,0 0 0,0-1 1,0 1-1,0 0 0,0 0 0,0 0 0,0-1 0,0 1 0,0 0 1,-1 0-1,1 0 0,0 0 0,0 0 0,0-1 0,0 1 0,0 0 0,0 0 1,0 0-1,-1 0 0,1 0 0,0 0 0,0 0 0,0-1 0,0 1 1,-1 0-1,1 0 0,0 0 0,0 0 0,-1 0 0,-16-2-275,7 2 175,0 0 0,-12 3 0,-16 8-80,17-8 132,16-3 54,1 0 1,-1 1-1,0 0 0,1 0 1,-1 0-1,0 0 0,1 1 1,-1 0-1,1 0 0,0 0 1,-6 4-1,-23 22 257,26-23-121,0 1 0,0 0 0,-12 14 1,15-16-74,2 0 1,-1 0 0,0 1 0,1-1-1,0 1 1,0 0 0,1 0 0,-1-1 0,0 7-1,1-8-44,0 1 0,1-1 0,-1 0 0,1 0-1,0 0 1,0 1 0,0-1 0,1 0 0,-1 0-1,1 1 1,-1-1 0,1 0 0,0 0 0,0 0-1,1 0 1,-1 0 0,1 0 0,-1-1 0,4 6-1,1 2 28,-5-7-33,0-1 1,0 0-1,1 1 0,-1-1 0,1 0 0,-1 0 0,1 0 1,0 0-1,-1 0 0,1 0 0,0 0 0,0 0 0,0-1 1,1 1-1,2 1 0,1-2-42,-1 0 0,0 0 0,1 0 0,-1-1 0,0 0 0,1 0 0,-1-1-1,10-1 1,-4 0-426,1-1-1,18-7 0,-22 7 149,-1-1 1,0 0 0,0 0 0,0-1-1,0 0 1,-1 0 0,0-1-1,8-8 1,19-19-781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49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3072,'0'0'976,"3"3"-587,-2-2-338,0 0 0,0 0 0,1 0 0,-1 0 0,1 0 0,-1 0 0,1 0 0,-1 0 0,1-1 0,3 2 0,25 1 913,40-3-382,-49 1-544,-11-1-23,0 1 0,0-1 0,0-1 0,0 0 0,13-2 0,0-4 37,-1-1 0,0-1 0,27-14 0,-46 22-48,-1 0 7,0 0 0,0 0 1,0 0-1,0-1 0,0 1 1,0 0-1,0-1 0,0 1 1,0-1-1,0 0 0,-1 1 1,1-1-1,-1 0 0,1 0 1,-1 0-1,0 0 0,2-4 1,0 1 91,0 1 0,1 0 1,0 0-1,5-6 0,-4 6 127,-5 4-212,0 0 1,0 0-1,1-1 0,-1 1 0,0 0 0,0-1 0,0 1 0,1 0 0,-1 0 0,0-1 0,0 1 0,0 0 0,0-1 0,0 1 0,0 0 0,0-1 0,1 1 0,-1 0 0,0-1 0,0 1 0,0 0 1,0-1-1,0 1 0,-1 0 0,1-1 0,0 0 30,1-1 0,-1 1 0,0 0 0,0 0 1,-1-1-1,1 1 0,0 0 0,0-1 0,-1 1 1,1 0-1,0 0 0,-1 0 0,1-1 0,-1 1 0,0-1 1,-1 1 52,1 0 1,-1 0 0,1 0 0,-1 1 0,0-1 0,1 1-1,-1-1 1,0 1 0,1-1 0,-1 1 0,0 0-1,1 0 1,-1 0 0,0 0 0,-2 0 0,-1 0 108,3 0-137,0 0 0,1-1-1,-1 1 1,0 0 0,0 0 0,0 1-1,0-1 1,0 0 0,1 1-1,-1-1 1,0 1 0,0-1 0,1 1-1,-1 0 1,0 0 0,1-1-1,-1 1 1,1 0 0,-1 1 0,1-1-1,-1 0 1,1 0 0,0 1 0,-1-1-1,-1 4 1,-1 1 123,0 0 0,0 1 0,0 0 0,1 0 0,0 0 0,1 0 0,-4 15 0,3 7 6,1-1 0,2 1 0,0 0-1,2 0 1,2 0 0,9 38 0,-9-53-168,-1 0 11,1-1 0,1 1 0,9 17 1,-12-27-100,0 0 1,0-1 0,1 1 0,0-1 0,-1 0 0,1 0 0,0 0 0,1 0 0,-1-1 0,0 1 0,1-1 0,0 0 0,-1 0 0,1 0 0,6 2 0,-7-3-53,-1 0 1,1-1 0,-1 1 0,1-1 0,-1 0 0,1 1 0,-1-1 0,1-1 0,0 1 0,-1 0-1,1 0 1,-1-1 0,1 0 0,-1 1 0,4-3 0,-2 1-60,0 0 0,0-1 0,0 1-1,-1-1 1,1 0 0,-1 0 0,7-7 0,0-4-461,0 0 0,-1-1 0,12-24 0,-20 38 575,4-8-149,-1 0 0,1-1 0,-2 1 0,1-1 0,-1 0 0,-1 0 0,1 0 0,-2 0 0,2-17 0,-3 24 193,0 0-1,-1-1 1,1 1-1,-1 0 1,1 0-1,-1-1 1,0 1-1,0 0 1,0 0-1,-1 0 1,-1-4-1,0 2 114,2 5-14,1-1 0,-1 0 0,1 0 0,0 0 0,-1 0 0,1 1 0,0-1 0,0 0 0,-1 0-1,1 0 1,0 0 0,0 0 0,0 0 0,0 0 0,0-1 0,-2 1 261,2 1-305,-1 0 1,1 0-1,-1 0 0,1 0 0,-1 1 0,1-1 0,-1 0 0,1 0 0,0 1 0,-1-1 0,1 0 0,-1 1 0,1-1 0,0 0 1,-1 1-1,1-1 0,0 0 0,-1 1 0,1-1 0,0 1 0,0-1 0,-1 1 0,1 0 0,-1 1 107,0 1 0,0-1 1,1 1-1,-1-1 0,1 1 0,0 0 0,0 4 0,-1 8 408,0-3-105,1-1 0,1 0 0,2 20 0,8 16 304,-9-32-601,5 20 116,-4-27-209,1 1 0,0-2 0,5 9 0,-4-9-26,-4-4-29,0-1 0,1 1 0,0 0 0,0-1-1,-1 0 1,1 1 0,1-1 0,-1 0 0,0 0 0,1 0-1,-1 0 1,4 1 0,-2-1-6,1-1 0,-1 0 0,0-1 1,0 1-1,1-1 0,-1 0 0,6 0 0,2 0-189,1 0 0,0-1-1,-1-1 1,1 0 0,-1-1-1,0 0 1,0-1 0,0 0 0,0-1-1,17-10 1,2-3-991,35-27-1,-59 39 950,0 0-1,-1-1 1,1 0-1,-2 0 0,1 0 1,-1 0-1,0-1 1,8-15-1,-5-10-404,-4 25 462,0-6-13,-4 10 174,-1 0 1,1 0-1,-1 0 1,0 0-1,0 0 1,0 0-1,-1 0 0,-2-4 1,4 7 74,-1-1-1,0 1 1,0-1 0,0 1-1,1 0 1,-1-1 0,-1 1 0,1 0-1,0 0 1,0 0 0,0-1 0,-1 1-1,1 0 1,0 1 0,-1-1 0,1 0-1,-1 0 1,1 1 0,-1-1-1,1 0 1,-1 1 0,-2-1 0,-2 4 1616,5-2-1567,0 1 0,-1-1 0,1 1 0,0-1 0,0 1 0,0-1 0,0 1 0,1 0 1,-1 0-1,0-1 0,1 1 0,-1 0 0,1 0 0,0 0 0,-1 0 0,1-1 0,0 1 0,0 0 0,0 0 0,0 0 0,1 3 0,2 3 289,-1 1 0,1-1 0,8 14 0,2 6 264,-11-22-591,3 8 79,1 0 0,1 0 0,0 0 0,12 16 0,-17-27-154,0 0 0,1 0-1,-1 0 1,0-1-1,1 0 1,-1 1-1,1-1 1,0 0-1,0 0 1,0 0-1,0-1 1,0 1-1,0-1 1,1 1-1,-1-1 1,0 0-1,1 0 1,-1-1-1,0 1 1,1-1-1,-1 1 1,1-1-1,-1 0 1,1-1-1,-1 1 1,5-2-1,2-1-366,-1 0 1,0-1-1,-1 0 0,1-1 1,-1 1-1,0-2 0,0 1 0,0-1 1,11-12-1,-6 4-315,0 1 0,-1-2 0,18-28 0,-28 38 535,1 1 0,-1-1-1,0 1 1,0-1 0,0 0 0,0 0-1,-1 0 1,0 0 0,0 0 0,-1 0 0,1-9-1,-1 11 112,0 1 0,0-1-1,0 0 1,0 0-1,-1 0 1,1 1-1,-1-1 1,0 0 0,1 1-1,-1-1 1,-2-3-1,1 4 92,0 0-1,0 0 1,0 0 0,0 0-1,0 1 1,0-1-1,-1 1 1,1-1-1,-5-1 1,-7-8 1433,13 12-1337,1-1-1,0 1 1,-1 0-1,1 0 0,0 0 1,0 0-1,-1 0 1,1-1-1,0 1 1,0 0-1,0 0 0,0 0 1,0 2-1,0-2-108,0 1-1,0 0 0,1 0 0,-1-1 1,0 1-1,1 0 0,-1-1 0,1 1 1,0 0-1,0-1 0,-1 1 1,1-1-1,0 1 0,0-1 0,2 2 1,3 6 12,10 21 27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5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8 17 5984,'14'-14'1920,"-11"12"-550,-3 4 54,0-1-1337,0 0 0,0 0 0,-1 0 0,1 0 0,0 0 0,-1-1 0,1 1 0,0 0 0,-1 0 0,1 0 0,-1-1 0,1 1 0,-1 0 0,0-1 0,1 1 0,-1 0 0,0-1 0,1 1 0,-1-1 0,0 1 0,1-1 0,-1 1-1,0-1 1,-1 1 0,-20 15 795,10-3-510,2-3-158,0 0-1,-1 0 1,-15 10 0,10-11-122,0-1-1,0-1 1,-1-1 0,1 0 0,-26 4-1,18-3 20,-63 20 504,-22 7 34,57-23-368,0-1 1,-1-3-1,-89 1 0,98-8-921,43 0 588,0 0-1,0 0 1,0 0-1,0 0 0,0 0 1,0 0-1,0 0 0,0-1 1,0 1-1,0 0 0,1 0 1,-1-1-1,0 1 0,0 0 1,0-1-1,0 1 1,1-1-1,-1 1 0,0-1 1,0 0-1,1 1 0,-2-2 1,2 1-95,-1 0 0,1 0 0,0-1 0,-1 1 1,1 0-1,0 0 0,0 0 0,0 0 0,0 0 0,0 0 1,0-2-1,1-2-422,-1 4 410,0 1-1,0-1 0,0 0 1,0 0-1,0 1 0,0-1 1,0 0-1,0 1 0,0-1 1,1 0-1,-1 0 1,0 1-1,1-1 0,-1 0 1,17-27-3756,13-5 1302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6:55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18 5472,'-14'-13'1760,"14"12"-1731,0 1 1,-1 0-1,1-1 1,-1 1 0,1 0-1,0 0 1,-1-1-1,1 1 1,-1 0-1,1 0 1,0 0-1,-1 0 1,1 0 0,-1-1-1,1 1 1,-1 0-1,1 0 1,-1 0-1,1 0 1,-1 0-1,1 0 1,-1 1 0,0-1-1,-14-1-38,-1 0 1275,0 1 0,-1 0 1,-24 5-1,19 6-258,8-8-549,12-3-389,0 1 0,-1-1 0,1 1 0,-1 0 0,1 0 0,0 0 0,-1 0 0,1 0 0,0 0 0,0 0 0,0 1 0,0-1 0,0 1 0,-3 3 0,-10 10 222,7-9-212,0 2-1,1-1 1,0 1-1,1 0 1,-1 0 0,2 1-1,-1 0 1,-5 12-1,7-11-54,-12 25 14,1-12-56,11-17 11,0 0-1,0 0 1,1 1-1,-1-1 0,2 1 1,-1 0-1,-2 8 1,4-5 6,0 0 0,0 0 1,1 13-1,0-10 25,1-10-11,-1-1-1,0 1 0,1-1 0,0 1 0,-1-1 1,1 1-1,0-1 0,0 0 0,0 1 0,1-1 0,-1 0 1,0 0-1,1 0 0,0 0 0,-1 0 0,1 0 0,0 0 1,2 1-1,1 1-13,-1-1 0,1 0 0,0 0 0,0-1 0,0 1 0,6 2 0,-11-5 0,11 4 15,-1-1 0,1 0-1,0 0 1,0-1 0,0 0-1,0-1 1,18 0-1,21-1 269,-43 0-99,-8 0-171,1 0 0,-1-1 0,0 1 0,1-1 0,-1 1 1,1 0-1,-1-1 0,1 1 0,-1-1 0,1 1 0,-1-1 1,1 1-1,0-1 0,-1 0 0,1 1 0,0-1 0,-1 1 1,1-1-1,0 0 0,0 1 0,-1-1 0,1 0 0,0 1 1,0-1-1,0 0 0,0 0 0,0 1 0,0-2 0,-1-31-717,0 20-755,1 0 0,0 0 0,1 0 0,3-18 0,10-2-1069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30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8 3136,'-41'-14'1029,"40"14"-994,0-1 0,0 1-1,0-1 1,0 1 0,0-1-1,0 1 1,0 0 0,0 0-1,0-1 1,0 1 0,0 0 0,0 0-1,0 0 1,0 0 0,0 0-1,-2 1 1,0-1 138,0 0 707,0 0-54,3 0-757,-1 0 0,1 0 0,-1 1 0,0-1 0,1 0 0,-1 0 0,1 0 0,-1 0 0,1 0 0,-1 1 0,1-1 0,-1 0 0,1 0 0,-1 1-1,1-1 1,-1 0 0,1 1 0,0-1 0,-1 1 0,1-1 0,-1 0 0,1 1 0,0-1 0,0 1 0,-1-1 0,1 1 0,0-1 0,0 1 0,-1-1-1,1 1 1,0-1 0,0 2 0,-1 23 2100,1-12-1333,1-9-693,-1-1-1,0 0 0,1 1 1,0-1-1,-1 0 0,1 1 1,1-1-1,0 3 0,4 11 204,-4-10-110,-1 0 0,-1 0 0,1 12 0,-2-14-153,1-1 0,1 1 0,-1 0 0,1-1 0,-1 1 0,4 7 0,-1-6 9,0 0 0,0-1 0,1 1 0,0-1 0,0 0 0,1 0 0,-1 0-1,1-1 1,0 0 0,10 7 0,-1-1 23,1-2-1,25 12 1,-31-16-90,0-1 1,1 0 0,-1 0-1,1-1 1,0 0-1,0 0 1,-1-1-1,14-1 1,-2-1-66,1-2 1,30-8-1,-41 9-12,15-4-503,1-2 0,-1 0 1,41-20-1,-27 10-1362,48-14-1,-85 31 1627,1 0-1,0-1 1,-1 1-1,1-1 1,-1 0-1,0 0 1,0 0-1,6-4 0,-6 2 10,0 0-1,0 0 0,-1 0 1,1 0-1,2-6 0,-5 9 257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30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5056,'-17'0'2304,"17"17"-736,0 0-1056,0 16 1344,17 0-1056,-17 17-224,0 16-384,-17 1-96,17-1-32,-17 0-1120,17 1 608,0-34-2304,0 0 1536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19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33 6720,'-41'-28'2170,"41"28"-2138,-1 0-1,1 0 1,-1 0-1,1 0 0,-1 0 1,1-1-1,0 1 1,-1 0-1,1 0 0,0-1 1,-1 1-1,1 0 1,0 0-1,-1-1 0,1 1 1,0 0-1,-1-1 1,1 1-1,0 0 1,0-1-1,0 1 0,-1-1 1,1 1-1,0 0 1,0-1-1,0 0 0,0-3 122,-1 2-68,1 1 1,0-1-1,0 0 1,0 0-1,0 0 1,1 0-1,-1 0 1,0 0 0,1 0-1,0-3 1,5 2 21,-1 0 1,0 0 0,1 0 0,6-1-1,-3 2-91,1 0-1,0 1 0,0 1 0,0 0 0,-1 0 1,1 1-1,15 3 0,-24-4-14,57 11-28,-20-7-73,-8-2-15,46 11 0,-34-1 134,-25-7 36,1 0 1,-1-1-1,1-1 1,1-1-1,19 0 1,-32-2 133,0 0 0,0 1 0,0-1 0,1 1 0,-1 1 1,0-1-1,0 1 0,0 0 0,-1 0 0,1 1 0,0 0 0,-1 0 1,0 0-1,7 5 0,-12-8-133,0 1-1,1-1 1,-1 1 0,1 0 0,-1-1 0,0 1-1,1 0 1,-1-1 0,0 1 0,0 0 0,0-1-1,1 1 1,-1 0 0,0-1 0,0 1 0,0 0-1,0 0 1,0-1 0,0 1 0,0 0 0,-1-1-1,1 1 1,0 0 0,-1 2 173,1-2-200,0 1 0,0-1 0,0 0 0,0 1-1,1-1 1,-1 0 0,0 1 0,0-1 0,1 0 0,-1 0 0,1 1 0,-1-1 0,1 0 0,0 0 0,-1 0 0,1 0 0,0 1-1,0-1 1,0 0 0,0-1 0,0 1 0,0 0 0,0 0 0,0 0 0,2 1 0,1 0-27,0-1-1,0 1 1,0-1 0,0 1 0,0-1-1,0 0 1,0 0 0,1-1 0,-1 1 0,0-1-1,1 0 1,-1 0 0,0-1 0,0 1-1,1-1 1,-1 0 0,8-3 0,-1 2-20,11-4-92,18-21-383,-16 10 330,-22 15 189,-1 0 1,1 1-1,0-1 1,-1 0-1,1 0 1,-1 0-1,0 0 1,1 0-1,-1 0 1,0 0-1,0 0 1,-1 0-1,1-1 1,0 1-1,-1 0 0,1-1 1,-1 1-1,0 0 1,1-1-1,-1 1 1,-1 0-1,1-1 1,0 1-1,0-1 1,-1 1-1,0 0 1,-1-4-1,2 4-4,-1 0 0,0 0-1,0 1 1,-1-1 0,1 0 0,0 1-1,0-1 1,-1 1 0,1-1 0,-1 1-1,1 0 1,-4-2 0,-34-25 276,37 26-266,-1 0 0,0 0 0,0 0 0,0 0 0,0 0 0,0 1 0,-1 0 0,1-1 0,0 1 0,-1 0 0,1 1 0,-1-1-1,-5 0 1,-7-1 119,-9-9-135,21 10-176,0 0 0,0 1 0,0-1 0,-8 1 0,-7 0-453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31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1 7136,'-4'0'330,"1"0"0,0 0 0,0 1 0,-1 0 0,1-1 0,0 1 0,0 0 0,0 1 0,0-1 0,0 0 0,-5 4 0,0 1 3,0 0 1,-10 12 0,-8 5 433,-137 113 1595,146-120-2264,0 1 0,1 1 0,1 1-1,1 0 1,-20 35 0,26-40-78,1-1 0,1 1 0,0 1 1,1-1-1,0 1 0,-2 16 0,5-18-18,1 0-1,1-1 1,0 1 0,1 0-1,0-1 1,1 1 0,5 18 0,-4-18-30,1 1 0,1-1 1,0 0-1,0 0 1,11 17-1,-11-23-64,0 0-1,0-1 0,1 1 1,-1-1-1,1-1 1,1 1-1,-1-1 0,1 0 1,0 0-1,12 6 1,11 5-2047,-29-15 1946,1 0 0,-1 0 0,0 0 0,0 0 0,1 0 0,-1 0 0,1-1 0,-1 1 1,0-1-1,1 1 0,-1-1 0,1 1 0,0-1 0,-1 0 0,1 0 0,-1 0 0,1 0 0,-1 0 0,1 0 0,-1 0 0,1 0 0,-1-1 0,1 1 0,-1 0 1,1-1-1,-1 0 0,1 1 0,-1-1 0,1 0 0,-1 1 0,0-1 0,0 0 0,2-2 0,17-13-2756</inkml:trace>
  <inkml:trace contextRef="#ctx0" brushRef="#br0" timeOffset="1">360 283 8800,'0'33'4000,"17"17"-3488,-17-34 224,17 1-512,-17 16 64,16 0-192,1 1-1312,-1-18 640,1-16-2720,0 17 1824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31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7552,'-33'17'3424,"33"33"-2976,0-17 480,0-17-608,-17 34 352,17 17-384,-17-18-160,17 1-64,-16 0-416,16-17 192,-17 0-1856,1 1 1120,-1-1-3584</inkml:trace>
  <inkml:trace contextRef="#ctx0" brushRef="#br0" timeOffset="1">599 266 8128,'0'83'3680,"-17"0"-3168,17-50 320,-17-16-544,-16 16-320,0 0 0,0 0-1088,0-16 640,-1-17-3488,18 16 2208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31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9152,'16'0'4128,"17"-16"-3584,-16 16 832,16 0-864,17 0 415,0 0-543,16 0-192,1-17-128,-1 0-1055,-16 1 543,0-1-2208,-17 17 1472,0-16-2208,-16 16 1920,-17-17-224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32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0 4160,'-14'0'1333,"12"0"-821,2 3 11,0 33 3743,-1-32-4097,1-1 0,-1 1-1,0-1 1,0 1 0,0-1-1,-1 0 1,1 1 0,-1-1-1,1 0 1,-6 6 0,-3 9 471,9-15-535,-1 0-1,1 0 0,1 1 0,-1-1 1,0 5-1,-1 4 150,-18 57 1019,13-47-1020,0 0 0,-4 28 0,9-38-219,1 0 0,0 0 0,1 0 0,0 0 0,0 0 0,1 0 0,5 20 0,-1-20-4,0 0-1,1 0 0,9 14 1,-12-21-49,0-1 0,0 1 0,0-1 0,1 0 0,0 0 0,0 0 0,0 0 0,0 0 0,1-1 0,7 5 0,-7-7-176,1 1-1,-1-1 0,0 0 0,0-1 0,1 1 1,7-2-1,23 1-833</inkml:trace>
  <inkml:trace contextRef="#ctx0" brushRef="#br0" timeOffset="1">550 67 9568,'-33'33'4320,"66"33"-3776,-16-33 448,0 17-672,-1 17 64,1 16-224,-17 0-1024,0-17 480,-33 17-4160,-1-17 2496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27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44 5984,'-14'-28'1920,"11"23"-1174,3 2-239,1-4 376,-4 14-257,-4-3-242,2 1-37,3 8 5,2 3 115,-3 59 677,-6-6-311,-10 106 392,16 169-267,4-193-769,8 365 136,-5-335-373,2 171-384,0-157 232,2 205 176,-8 322 3,0-553-2912,0-117 1349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27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3392,'-27'14'1088,"26"-14"-1049,-1 1 0,1-1 0,0 1 1,0-1-1,0 1 0,0 0 0,0-1 0,0 1 0,0 0 1,0 0-1,0 0 0,0 0 0,0 0 0,0 0 1,0 1-1,-2 1 102,3-3-130,0 0 0,0 1 0,0-1 0,0 0 0,0 0 0,0 0-1,0 0 1,-1 0 0,1 0 0,0 0 0,0 0 0,0 0 0,0 0 0,0 0 0,0 1 0,0-1 0,0 0 0,0 0 0,0 0 0,0 0 0,0 0 0,-1 0 0,1 0 0,0 1 0,0-1-1,0 0 1,0 0 0,0 0 0,0 0 0,0 0 0,0 0 0,0 1 0,0-1 0,0 0 0,1 0 0,-1 0 0,0 0 0,0 0 0,0 0 0,0 1 0,0-1 0,0 0 0,0 0 0,0 0-1,0 0 1,0 0 0,0 0 0,0 0 0,0 0 0,1 0 0,-1 1 0,0-1 0,0 0 0,0 0 0,0 0 0,0 0 0,2 1 74,1 1 0,-1-1 0,0 1 0,0-1 0,0 0 0,1 0 0,-1 0 0,1 0 0,-1-1 0,6 2 0,6 2 366,11 9 221,-16-9-492,0-1-1,1 0 1,-1-1-1,1 0 1,0 0-1,13-1 0,-1 2-21,-16-3-112,184 14 782,-60-12-550,31 9-70,160-8 256,-199-3-304,302-8 508,4 0-254,-102 10-248,37 9-49,215-16 1,-357-1-76,455 3 224,-447 4-84,242 1 95,29 9 91,43-5-96,43 8-16,-24 0-138,-323-11-118,618 13-11,-224 1 336,-13 5 27,-20 16 251,-2-10-208,111 25-71,-225-15-206,-260-22-75,692 54 117,-572-37-15,369 31 131,207-2 172,-299-22-165,-145-6-209,-28-4-319,178-2-199,250 16-200,-555-16 425,-39-9-292,-46 0 84,50 24-386,-41-5-1414,-43-5-3010,-136-19 2698,-50-13 1137,21 0-1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28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4 3712,'-14'-14'1221,"11"8"-757,3 6-398,0-1 1,0 0-1,0 1 0,0-1 0,0 1 0,0-1 1,0 0-1,0 1 0,-1-1 0,1 1 1,0-1-1,-1 1 0,1-1 0,0 1 0,-1-1 1,1 1-1,0-1 0,-1 1 0,1-1 0,-1 1 1,1 0-1,-1-1 0,1 1 0,-2-2 1269,8 2-872,-4 0 1547,-2 3-1018,1-1-943,-1-1 0,0 0 0,1 1 0,-1-1 0,1 0 0,0 1 0,-1-1 0,1 0 0,0 0 0,0 1 0,0-1 0,0 0 0,0 0 0,0 0 0,0 0 0,0 0 0,0 0 0,0-1 0,1 1 0,-1 0 0,0-1 0,3 2 0,4 3 147,3 1-67,0 0 0,0 0 0,1-1-1,0 0 1,22 5 0,10 4-38,-11-1-51,0 0-4,34 8 0,96 29 316,-160-49-321,0 0 0,-1 0 0,0 0 0,1 0-1,-1 1 1,0-1 0,1 1 0,-1-1 0,0 1 0,3 4 0,-4-4 44,1 0 0,-2 0 0,1 0 1,0 0-1,0 0 0,-1 0 0,1 0 0,-1 1 0,0-1 1,1 0-1,-1 0 0,-1 4 0,1-3-3,0-1-1,0 1 0,0 0 1,-1 0-1,1 0 0,-1-1 1,0 1-1,0 0 0,0-1 1,0 1-1,0-1 1,-1 1-1,1-1 0,-3 3 1,-1 0 81,0 0 0,0-1 0,0 1 0,-6 3 0,-7 6 272,-49 50 706,12-12-496,19-20-378,-75 69 302,-2-2-394,101-89-717,1 0 0,-1 1 0,-17 22 0,23-20-1215,7-20-924,-1 6 2585,0 1 1,0-1 0,0 1-1,0-1 1,0 1 0,0 0 0,1-1-1,-1 1 1,0 0 0,0-1 0,0 1-1,1-1 1,-1 1 0,0 0-1,0-1 1,1 1 0,-1 0 0,0 0-1,1-1 1,-1 1 0,0 0 0,1-1-1,27-26-3947,5-7 1328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29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872,'0'0'3557,"0"2"-2858,0 1-453,0 0 0,0-1 0,0 1 0,0 0 0,1 0 0,-1-1 0,1 1-1,0-1 1,0 1 0,2 4 0,2 0 199,0-1 0,0 0 0,9 8 0,10 11-131,-1 0 1,27 38 0,-39-46-593,1 0 1,1-1 0,0 0-1,1-1 1,22 18 0,-5-11-1168,-25-14 1239,-4-5-110,0-1 0,0 1 0,1 0 1,-1 0-1,7 4 0,-9-7 220,1 1-1,0-1 1,0 0 0,-1 1-1,1-1 1,0 0 0,0 0-1,0 1 1,-1-1 0,1 0-1,0 0 1,0 0 0,0 0-1,0 0 1,-1 0 0,1 0-1,0 0 1,0 0 0,0 0-1,0-1 1,-1 1 0,1 0-1,0-1 1,0 1-1,-1 0 1,1-1 0,0 1-1,0-1 1,-1 1 0,1-1-1,-1 1 1,2-2 0,15-23-2208,-1 5 816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29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1 6 6304,'-1'-5'1602,"-3"6"-501,-8 15 246,7-10-825,1-1 0,-1 1 1,0 0-1,0-1 0,-6 5 1,-29 16 2096,9-7-990,-45 38 0,-237 236 808,293-273-3191,6-7-461,-18 24 0,24-25-108,7-11 1080,1 0-1,-1 1 1,1-1 0,-1 0 0,0 0 0,0 0-1,0 0 1,1 1 0,-1-1 0,0 0 0,0-1-1,0 1 1,-1 0 0,1 0 0,0 0-1,0-1 1,0 1 0,-1 0 0,1-1 0,0 1-1,-1-1 1,-1 1 0,-17-18-8162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34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6 4160,'0'-14'1333,"0"11"-821,2 3-224,-1 0-276,-1 0 0,1 0-1,-1 0 1,1 0 0,-1 0 0,1 0-1,-1 0 1,0 0 0,1 0 0,-1 0-1,1 0 1,-1 0 0,1 1 0,-1-1-1,0 0 1,1 0 0,-1 0 0,1 1-1,-1-1 1,0 0 0,1 0 0,-1 1-1,0-1 1,1 0 0,-1 1 0,0-1-1,0 0 1,1 1 0,-1-1 0,0 0-1,0 1 1,0-1 0,1 1 0,-1 0-1,7 11 213,16 14 425,-14-18-398,-1 1 0,13 17 0,59 116 1279,-25-41-756,6 2-208,-11-6 9,19 35 2,-5-15 25,-45-78-444,17 32 84,-16-39-104,1-2-1,2 0 0,43 44 1,-52-61-80,0 0 1,1-2 0,0 1-1,1-2 1,0 0 0,1-1-1,0-1 1,0 0 0,1-2-1,0 0 1,0 0 0,33 4-1,-34-7-39,0 0 0,0-2-1,0 1 1,1-2 0,-1-1-1,0 0 1,29-6 0,-36 5-12,0-1 0,0-1 0,0 1 0,-1-1 0,1-1 0,-1 0 1,0 0-1,-1-1 0,1 0 0,10-11 0,1-3-21,-2-1-1,25-35 0,-35 44-14,61-97-531,-13 16 240,32-34 16,181-255 389,-240 340 107,3 1 0,1 2 0,44-41 0,-18 29-37,93-61 0,-130 97-148,1 1 1,25-10 0,-35 18-10,1 1 1,-1 1 0,1 0 0,0 1 0,24-2 0,-18 3-1,0 1 0,0 1 0,1 1 0,-1 1 1,0 1-1,0 0 0,0 2 0,-1 0 1,0 1-1,0 1 0,31 16 0,-25-8-8,-2 0-1,0 2 1,-1 1 0,39 39-1,-32-26-60,-2 2-1,37 58 1,11 50-159,-10 8 230,80 277 0,-56 18 202,-59-265-265,18 62-312,1 2-263,-40-186 528,0-2 77,21 74 1,-25-114 68,1 1 0,0-1 0,1 1 0,0-2 1,2 1-1,-1-1 0,2-1 0,0 1 0,12 12 0,-9-15 22,-1-1 0,1 0 0,1-1 0,0 0 0,0-1 0,1-1 0,0 0-1,0-1 1,0-1 0,1 0 0,0-1 0,0-1 0,20 2 0,-25-4-68,1 0 0,-1-1 0,0-1 1,0 0-1,0 0 0,0-1 0,-1-1 0,1 0 0,0 0 0,-1-1 1,0 0-1,15-9 0,0-1-144,-1-2 0,0 0 0,-1-2 0,39-39-1,-34 31-13,-12 11 105,35-31-396,-3-2 0,53-67 0,-57 55 131,-1-2 0,-4-2 0,45-98 0,-16-11 10,-48 119 268,276-668 1821,-199 511-651,69-76 347,-141 249-1329,40-48 0,-53 72-172,1 0 0,1 2-1,0-1 1,1 2 0,0 0 0,17-9 0,-14 11-106,-1 1 1,2 1 0,-1 0-1,1 2 1,0 0-1,32-4 1,-44 8 96,1 0 0,0 1 0,0 0 0,-1 0-1,1 0 1,0 1 0,0 0 0,-1 1 0,1 0 0,-1 0 0,1 1 0,-1 0 0,0 0 0,9 5 0,-6 0 19,0 1 1,0-1 0,-1 1 0,-1 1 0,0-1-1,0 2 1,11 18 0,8 14 50,-2 0-1,37 90 1,-40-69 265,16 80 1,3 72 190,-26-131-266,26 200 138,-29-191-288,15 89-9,-18-120-66,35 206-42,-41-256 52,42 186 48,-33-157-119,2-1 0,28 59 0,-35-84 53,1-2 1,1 1 0,0-1-1,1-1 1,0 0-1,1 0 1,0-1-1,20 16 1,-26-24 6,0-1 0,0 1 0,1-1 0,-1 0 0,1-1 0,-1 0-1,1 0 1,0 0 0,0 0 0,0-1 0,0 0 0,0 0 0,0-1 0,0 1 0,1-1 0,-1-1 0,0 1 0,0-1 0,0 0-1,0-1 1,0 1 0,0-1 0,-1 0 0,1-1 0,0 1 0,5-5 0,14-9-20,-2-1 1,0-1-1,32-34 1,-12 11 51,-31 30-17,12-10 4,-1-2 1,26-32 0,22-54 10,-34 49-10,87-126 26,20-59 24,-18-6-31,-61 119-25,-63 129-5,139-272 58,15 11-31,-135 233-73,1 1 0,37-39 0,19 2-43,-48 43 50,19-19-49,-21 17 16,32-21 1,-50 40 69,0 1 1,0 0 0,1 1 0,0 0 0,0 1 0,0 0 0,16-4 0,-12 6-14,1 0 1,-1 1-1,0 1 1,0 1 0,1 0-1,-1 0 1,0 2-1,0 0 1,28 10 0,-32-9 1,0 1 0,0 1 1,-1 0-1,0 0 1,0 1-1,0 0 0,13 13 1,-4 0 9,32 43 0,-24-27 102,-2 2 1,-2 1-1,-1 1 0,-2 0 1,-2 2-1,-2 0 0,16 63 1,34 215 433,-52-222-470,25 145 66,11 20 271,-43-227-480,2 1 0,22 56 0,-27-82 62,-2-5-5,0 0-1,0 0 0,1 0 1,5 8-1,-6-13 25,-1 1 1,1 0-1,-1-1 1,1 1-1,0-1 1,-1 1-1,1-1 1,0 0-1,0 0 1,0 0-1,0 0 1,0 0-1,0 0 1,1-1-1,3 2 1,-2-2 28,-1 1 1,1-1-1,0 0 1,0 0-1,0 0 1,-1 0-1,1-1 1,0 1-1,0-1 1,-1 0-1,1 0 0,-1-1 1,1 1-1,5-4 1,3-2 28,-1-1 0,1-1 0,11-12 0,2-2 45,41-50 0,-4-15-45,-35 48-86,-8 13-16,56-90-207,-17-3 84,-28 55 92,77-126-149,14 11 52,-22 34-6,-15 11 73,17-26 32,46-52 120,-147 212-48,49-64 66,-41 55-23,1 0 1,1 1 0,19-15-1,32-15 149,-50 31-121,-3 2 21,1 0 1,0 0-1,14-6 1,-19 10-66,1 1 0,0-1 1,0 1-1,-1 0 0,1 1 1,0-1-1,0 1 0,0 0 1,0 0-1,6 2 1,-1 0 9,1 0 0,-1 1 0,0 0 0,0 1 0,-1 0 0,1 0 1,-1 1-1,1 0 0,-2 1 0,1 0 0,-1 1 0,0 0 1,13 13-1,5 9 21,-2 2 0,28 46 0,-32-46-33,5 8-55,-2 1-1,22 55 1,25 90 22,-66-176 12,95 254-31,-79-215 13,46 95-13,-57-127 36,1 0 0,0-1 0,1 0-1,1-1 1,0 0 0,21 17 0,-24-23 15,0 0 0,1-1-1,0-1 1,0 0 0,1 0 0,0-1-1,0 0 1,0-1 0,23 5 0,-22-7-1,0-1 1,0 0 0,1-1-1,-1-1 1,0 0 0,0 0 0,0-1-1,0-1 1,21-7 0,-14 3-9,-1-1 1,1 0-1,-2-2 0,31-20 1,61-59-9,-73 59-6,117-88-81,-126 100 34,0 1 0,2 2 0,0 1 1,35-12-1,-54 23 31,-1 0 0,1 0 1,0 1-1,0 1 0,0-1 0,15 1 1,-20 2 9,1-1 0,0 1 0,-1 0 0,1 1 1,-1-1-1,1 1 0,-1 0 0,0 0 0,0 1 0,0 0 1,0 0-1,0 0 0,8 7 0,0 3 12,0 0-1,-1 1 1,-1 0-1,13 21 1,36 73 125,-21-21-76,47 154 0,-23-54-168,111 186-490,-159-346 595,59 107 46,-46-94 0,34 37 1,-58-73-34,21 26 56,1-2 1,1-1-1,1-1 0,2-2 0,36 24 0,-23-20 32,1-3 0,2-1 0,0-2 0,88 28 0,18-14 66,-139-32-183,0-1 0,1 0 1,-1-1-1,1-1 0,-1 0 1,1-1-1,0 0 0,-1-1 1,1-1-1,-1 0 0,24-7 1,-19 4-82,28-4 0,-44 9 100,65-11-240,-57 8 178,-1 0 0,0 0-1,-1-1 1,1 0 0,10-6 0,8-10-20,0 0 1,-2-2 0,0-1-1,-1-1 1,-2-1 0,0-1-1,19-30 1,-21 24 44,-1 0 0,25-61 1,18-73-89,-19 46 12,34-71-6,-26 42 41,-30 85 52,54-157 105,-20 38 533,-16 74-171,2-6 486,-34 91-741,-5 17-145,0-1 0,0 0 1,0 1-1,1-1 0,0 1 1,1 0-1,0 0 0,0 0 0,0 0 1,9-9-1,-12 15-38,0 0 1,-1 0 0,1 0-1,0 1 1,0-1 0,0 0-1,0 1 1,0-1 0,0 1-1,0-1 1,0 1 0,0-1-1,0 1 1,2-1 0,-3 2-2,1-1 1,-1 0-1,0 0 1,1 0 0,-1 0-1,1 0 1,-1 0-1,1 1 1,-1-1-1,1 0 1,-1 0-1,0 0 1,1 1 0,-1-1-1,0 0 1,1 1-1,-1-1 1,0 0-1,1 1 1,-1-1-1,0 1 1,0-1-1,1 0 1,-1 1 0,2 5-16,0 0 1,-1-1 0,0 1 0,0 0-1,0 6 1,5 80-43,-2-50 102,1 13-24,-3 83-1,-5-89-176,-8 209-574,28 179 620,-13-403 111,18 149 232,-12-128-39,20 69-1,-28-118-175,6 21 80,0-1 0,2 0 0,1 0 0,19 32 0,-11-29 25,27 32 1,-38-52-140,0 0 0,0 0 0,1-1 0,0 0 0,1-1 0,20 13 0,-28-19 4,1 0-1,-1 0 0,1-1 0,-1 1 1,1 0-1,0-1 0,-1 0 0,1 0 1,-1 0-1,1 0 0,0 0 0,-1 0 0,4-2 1,29-9-84,-29 8 88,0 1 1,-1-1 1,1 1 0,-1-1-1,0 0 1,0-1 0,5-4-1,20-21 44,-1-2 0,27-38 1,6-7 45,-40 52-25,47-40 0,-58 55-50,0 1 1,0 1 0,1 0 0,0 0 0,0 1 0,24-8 0,-32 13-7,0 0 0,1 0 1,-1 1-1,0-1 0,0 1 0,0 0 0,0 0 1,1 1-1,-1-1 0,0 1 0,0 0 1,0 0-1,0 0 0,0 1 0,0-1 1,-1 1-1,7 4 0,1 1-87,0 2 0,0 0 0,17 18-1,-16-14-159,13 12-832,50 47-2567,-25-36-2178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19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69 6304,'14'-14'2032,"-14"14"-2018,0 0 0,0 0 0,1 0 0,-1 0-1,0 0 1,0 0 0,0-1 0,0 1 0,0 0 0,0 0 0,0 0 0,0 0 0,1 0 0,-1 0 0,0 0 0,0 0 0,0-1 0,0 1 0,0 0 0,0 0 0,0 0-1,0 0 1,0 0 0,0 0 0,0 0 0,0-1 0,0 1 0,0 0 0,0 0 0,0 0 0,0 0 0,0 0 0,0 0 0,0-1 0,0 1 0,0 0 0,0 0 0,0 0-1,0 0 1,0 0 0,0 0 0,0 0 0,0-1 0,0 1 0,-1 0 0,1 0 0,0 0 0,0 0 0,0 0 0,0 0 0,0 0 0,0 0 0,0 0 0,0 0 0,-1-1-1,1 1 1,-1-1 53,0 0 35,0 0-1,0 0 1,-1 0-1,1-1 0,1 1 1,-1 0-1,0-1 1,0 1-1,0-1 1,1 1-1,-1-1 1,1 1-1,-1-1 1,1 0-1,0 1 0,-1-1 1,1 1-1,0-1 1,0-3-1,0 4-61,0 1 1,0-1-1,-1 0 0,1 0 0,0 0 0,0 1 0,-1-1 0,1 0 0,-1 1 0,1-1 0,-1 0 1,1 1-1,-1-1 0,1 1 0,-1-1 0,0 0 0,1 1 0,-1 0 0,0-1 0,1 1 0,-1-1 1,0 1-1,1 0 0,-1-1 0,0 1 0,0 0 0,0 0 0,1 0 0,-1 0 0,0-1 0,0 1 1,0 0-1,1 0 0,-1 1 0,0-1 0,0 0 0,0 0 0,1 0 0,-1 0 0,0 1 0,0-1 1,1 0-1,-1 1 0,0-1 0,0 1 0,1-1 0,-1 1 0,1-1 0,-1 1 0,0-1 0,0 2 1,-10 11 31,1 2 0,1-1 0,-11 21 0,17-25-45,-1-1 0,2 0 0,-1 1 0,1 0 1,1-1-1,0 1 0,0 0 0,2 18 0,-1-19-21,0-8-6,2 28 66,-2-28-70,0 0 0,1 1-1,-1-1 1,0 0 0,1 0-1,-1 0 1,1 0-1,0 0 1,-1 0 0,1 0-1,0 0 1,0 0 0,-1 0-1,1-1 1,0 1-1,0 0 1,0 0 0,0-1-1,1 2 1,3 0-134,1 0 0,-1 0 0,0 0 0,1 0 0,0-1 1,8 1-1,-10-2 26,-1-1 0,1 0 0,-1 0 0,0 0 0,0 0 0,1-1 0,-1 1 0,0-1 0,0 0 0,0 0 0,-1 0 0,1 0 0,0-1 0,3-3 0,-5 4 60,0-1 1,0 1-1,-1 0 1,1-1-1,-1 1 1,0 0-1,1-1 1,-1 1-1,0-1 1,-1-2-1,3-11-128,2 11 93,0-1 3,-6-3-2,-1 0-1,0-1 0,-1 1 1,0 0-1,0 1 0,-7-12 1,0 0-225,11 19 295,-1-1-1,1 1 0,-1 0 1,1-1-1,0 0 1,0 1-1,0-1 1,0 1-1,0-2 1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7:35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2720,'-14'0'891,"11"0"1386,3 3-1563,0-3-682,0 1 0,0-1 0,0 1 0,0-1 0,0 1 0,0-1 0,0 1 0,0 0 0,1-1 0,-1 1 0,0-1 0,0 0 0,0 1 0,1-1 0,-1 1 0,0-1 0,0 1 0,1-1 0,-1 1 0,0-1 0,1 0 0,-1 1 0,0-1 0,1 0 0,-1 1 0,1-1 0,-1 0 0,1 1 0,-1-1 0,1 0 0,-1 0 0,1 0 0,-1 0 0,1 1 0,-1-1 0,1 0 0,-1 0 0,1 0 0,-1 0 0,1 0 0,0 0 0,-1 0-20,0 0-1,0 0 1,0 0-1,1-1 0,-1 1 1,0 0-1,0 0 1,0 0-1,0 0 1,0 0-1,0 0 0,0 0 1,0 0-1,0 0 1,1 0-1,-1 0 0,0 0 1,0 1-1,0-1 1,0 0-1,0 0 1,0 0-1,0 0 0,0 0 1,0 0-1,0 0 1,0 0-1,1 0 0,-1 0 1,0 0-1,0 0 1,0 0-1,0 0 1,0 0-1,0 0 0,0 1 1,0-1-1,0 0 1,0 0-1,0 0 0,0 0 1,0 0-1,0 0 1,0 0-1,0 0 1,0 0-1,0 0 0,0 1 1,0-1-1,0 0 1,0 0-1,0 0 0,0 0 1,0 0-1,0 0 1,0 0-1,0 2 92,0 0-1,1 0 1,-1 0-1,1-1 1,0 1-1,-1 0 1,1 0-1,0-1 1,0 1-1,0-1 1,0 1 0,0-1-1,0 1 1,0-1-1,1 0 1,1 2-1,11 15 555,-9-7-389,-4-8-203,0-1 0,1 1 0,-1-1 0,1 1 0,-1-1 0,1 0 0,0 0 0,3 4 0,-3-4-44,2 1 62,0 2 0,-1-1 0,1 0 0,-1 1 0,0-1 0,0 1 0,0 0 0,2 5 0,-3-6-39,1-2-1,0 1 0,1 0 1,-1-1-1,0 1 0,1-1 1,-1 0-1,1 0 1,7 2-1,-4 0-199,4 1-615,-8-4 516,-1 0 0,0 0 1,1 1-1,-1-1 0,0 0 0,3 4 0,1-3-3324,8-2 1041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46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33 4896,'-41'-27'1584,"40"26"-1550,1 0-1,-1 1 1,0-1 0,1 1 0,-1 0-1,0-1 1,1 1 0,-1 0 0,0-1 0,1 1-1,-1 0 1,0 0 0,0-1 0,1 1-1,-1 0 1,0 0 0,-1 0 0,-45 0 1048,45 0-1012,1 0-1,-1 1 0,1-1 0,-1 0 1,1 1-1,-1 0 0,1-1 0,-1 1 1,1 0-1,-2 1 0,-12 5 279,-13-2 254,24-3-490,0-1 0,-1 0-1,1 1 1,0 0-1,1 0 1,-1 0-1,0 1 1,0-1 0,1 1-1,0 0 1,-1 0-1,-3 5 1,4-3-32,-1-1-1,1 1-1,0 0 1,0 0 0,0 0 0,1 0 0,0 0-1,0 1 1,0-1 0,0 1 0,1-1-1,0 1 1,-1 10 0,2-7-40,2 51 440,-1-53-435,0-1 0,0 0 0,1 0 0,-1 0 0,1 0-1,1 0 1,4 9 0,23 24 106,-24-32-136,-1 1 10,1-1 0,-1-1 1,1 1-1,1-1 1,-1 0-1,1 0 1,0-1-1,0 0 0,1 0 1,8 4-1,7-1 88,40 10-1,-22-8 40,-20-4-221,0-2 1,0 0-1,1-2 1,-1 0 0,1-1-1,27-3 1,-12-2-270,0-2-1,69-20 1,-89 20 282,146-35-286,-106 28 319,63-21 0,-101 28 30,0 1 1,0 1-1,0 1 1,1 1-1,0 1 1,-1 0-1,1 2 1,27 3-1,-34-1 15,0 0 0,0 0 0,0 2 0,0 0 0,-1 0 0,14 9 0,-13-8 14,-1 0 7,-1-1 1,0 2 0,0-1-1,0 2 1,-1-1 0,0 1-1,-1 1 1,1 0 0,9 12-1,-15-16-16,0 0 0,-1 0 0,1 0 0,-1 0-1,0 1 1,-1 0 0,1-1 0,-1 1 0,0 0 0,0 0 0,-1 0-1,2 8 1,-4-11-10,1-1 0,0 0 0,0 0-1,-1 1 1,1-1 0,-1 0 0,0 0 0,0 0-1,0 0 1,0 0 0,0 0 0,0 0 0,-2 2-1,-22 21 11,12-13-81,-34 35 61,47-46-5,0-1 1,0 0 0,0 0-1,-1 0 1,1 0 0,0 0-1,0 0 1,0 0 0,0 1-1,0-1 1,0 0 0,0 0-1,0 0 1,0 0 0,0 0 0,-1 0-1,1 0 1,0 0 0,0 0-1,0 0 1,0 0 0,0 0-1,0 0 1,-1 1 0,1-1-1,0 0 1,0 0 0,0 0-1,0 0 1,0 0 0,0 0-1,-1 0 1,1 0 0,0-1 0,0 1-1,0 0 1,0 0 0,0 0-1,0 0 1,0 0 0,-1 0-1,1 0 1,0 0 0,0 0-1,0 0 1,0 0 0,0 0-1,0 0 1,0-1 0,0 1 0,0 0-1,-1 0 1,1 0 0,0 0-1,0 0 1,0-1 0,-11-10 8,11 11-11,0 0 1,0 0-1,0 0 0,0 0 0,-1 0 0,1 0 0,0 0 1,0 0-1,0 0 0,0 0 0,0 0 0,0 0 0,0-1 0,0 1 1,-1 0-1,1 0 0,0 0 0,0 0 0,0 0 0,0 0 1,0 0-1,0-1 0,0 1 0,0 0 0,0 0 0,0 0 1,0 0-1,0 0 0,0 0 0,0-1 0,0 1 0,0 0 0,0 0 1,0 0-1,0 0 0,0 0 0,0 0 0,0-1 0,0 1 1,0 0-1,0 0 0,0 0 0,1 0 0,-1 0 0,0 0 1,0 0-1,0 0 0,0-1 0,0 1 0,0 0 0,0 0 0,0 0 1,1 0-1,-1 0 0,0 0 0,0 0 0,19-19-196,6-4 165,-3 12-21,9-11-161,5 11 44,5-8 4,-25 11 172,0 1 1,1 0-1,-1 1 1,25-5-1,-17 8 44,0 2 1,35 1-1,-17 1-14,-28 0-15,0 0-1,18 4 1,16 2 18,4-2 8,78 9 34,-89-7-54,154 17 74,12-24-5,11-11 5,-209 11-95,49-3 16,130-14-60,-38-14 342,-118 21 69,0-2 0,42-20 1,-69 30-310,0-1-1,-1 1 1,1-1 0,-1 0-1,0 0 1,0 0 0,0 0-1,0-1 1,0 0 0,-1 1-1,1-2 1,-1 1 0,0 0-1,-1 0 1,1-1 0,2-7 0,2-4 90,-2 6-48,-1-1-1,0 1 0,0-1 0,-1 0 0,-1 0 0,3-22 0,-5 2-196,0 12 11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46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5216,'-14'0'1696,"12"0"448,-1 0-1387,-4 0-246,6 0-355,-1-1-1,1 1 1,0 0 0,-1 0 0,1 0 0,-1 1-1,1-1 1,0 0 0,-1 0 0,0 1 0,1 0-125,0-1 1,1 1-1,-1-1 1,1 1-1,-1 0 1,1-1-1,-1 1 1,1 0-1,-1-1 1,1 1-1,0 0 1,-1-1-1,1 1 1,0 0-1,0 0 1,-1-1 0,1 1-1,0 0 1,0 0-1,0 0 1,0-1-1,0 1 1,0 1-1,0 577 2135,-8-478-2036,0-6-15,8-12-30,0-81-105,0 1-1,-1-1 0,1 0 1,0 0-1,-1 0 1,1 0-1,-1 1 0,0-1 1,0 0-1,0 0 0,0 0 1,-2 2-1,2-2-88,0-1-1,1 0 0,-1 0 1,0 1-1,1-1 0,-1 1 1,1-1-1,-1 1 0,1-1 1,0 1-1,-1 2 0,1-1-668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47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6048,'0'-14'1952,"0"14"-1930,0 0 0,0 0 0,0-1 0,0 1 0,0 0 0,0 0 0,0-1 1,0 1-1,1 0 0,-1 0 0,0 0 0,0-1 0,0 1 0,0 0 0,0 0 0,0 0 0,1-1 0,-1 1 1,0 0-1,0 0 0,0 0 0,1 0 0,-1 0 0,0-1 0,0 1 0,0 0 0,1 0 0,-1 0 0,0 0 1,0 0-1,0 0 0,1 0 0,-1 0 0,1 0 0,4-3 51,3-1 149,0 0 0,0 0 0,0 1 0,0 0-1,1 0 1,-1 1 0,1 0 0,14-1-1,123 3 2659,-135 1-2800,-1 0 1,0 0-1,0 1 0,0 1 0,0 0 0,0 0 1,0 1-1,-1 0 0,12 6 0,18 8 105,-36-17-148,0 0 1,0 1 0,0-1-1,0 1 1,0-1-1,0 1 1,0 0 0,-1 0-1,1 0 1,-1 1-1,1-1 1,-1 1 0,0-1-1,0 1 1,0 0-1,0-1 1,-1 1 0,1 0-1,1 4 1,-2-3 119,1-1 0,-1 1 0,0 0 0,0 0-1,-1-1 1,1 1 0,-1 0 0,1 6 0,-2-7-117,0-1-1,0 0 1,0 0 0,-1 0-1,1 0 1,0 0 0,-1 0-1,1 0 1,-1 0 0,0 0-1,-2 2 1,2-2-20,0-1 0,0 1 0,-1 0 0,1 0 0,0-1 0,-1 1 0,1-1 0,0 0 0,-1 0 0,0 0 0,1 0 0,-1 0 0,0 0 0,1-1 0,-1 1 0,0-1 0,0 0 0,1 0 0,-1 0 0,-5-1 0,-4 1 18,-12 0 6,8-1-51,1 1-1,-26 4 1,28-2 13,11-1-54,0 0 0,-1 0 0,1-1 0,-1 1 1,1-1-1,-1 0 0,1 1 0,-1-1 1,0 0-1,1-1 0,-1 1 0,1 0 1,-1-1-1,1 1 0,-1-1 0,1 0 1,0 0-1,-1 0 0,1 0 0,-3-2 0,-14-14-527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48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5568,'17'0'7013,"-14"0"-6592,8 0 283,-9 0 80,1 0-624,-2 0-154,-1 0-1,1 0 1,0-1-1,0 1 1,-1 0 0,1 0-1,0 0 1,-1-1-1,1 1 1,-1 0-1,1-1 1,0 1-1,-1 0 1,1-1 0,-1 1-1,1-1 1,-1 1-1,1-1 1,-1 1-1,1-1 1,-1 1-1,1-2 1,-1 2-7,1-1 0,-1 1 0,0-1 0,1 1 0,-1-1 0,1 1 1,-1-1-1,1 1 0,-1-1 0,1 1 0,0-1 0,-1 1 0,1 0 0,-1-1 0,1 1 0,0 0 0,-1 0 0,1 0 1,0-1-1,-1 1 0,1 0 0,1 0 0,-2 0 0,1 0 0,-1 0 0,0 0 0,1 0 0,-1 0 0,1-1 0,-1 1 0,0 0 1,1 0-1,-1 0 0,1 0 0,-1-1 0,0 1 0,1 0 0,-1-1 0,0 1 0,1 0 0,-1 0 0,0-1 0,0 1 0,1-1 0,-1 1 1,1-1 0,3-3 8,0 0 0,0 1 0,0-1 0,1 1 0,-1 0 0,1 0 0,8-3 0,-9 4-20,-1-1 1,1 1 0,-1-1 0,0 0-1,5-6 1,-5 6-15,0 0 0,0-1 0,0 2 0,0-1 0,7-4 0,1 2-19,-8 4 60,-1 0 0,0 0 0,1-1 0,-1 1 0,0-1 0,0 1 0,0-1 0,2-2 0,10-9 140,-8 10 213,-6 3-355,1 0 0,-1 0 0,1 0 1,-1 0-1,1 0 0,-1 0 0,1 0 1,-1 0-1,1 0 0,-1-1 0,1 1 0,-1 0 1,1 0-1,-1 0 0,1-1 0,-1 1 0,1 0 1,-1 0-1,0-1 0,1 1 0,-1 0 0,1-1 1,-1 1-1,0-1 0,1 1 0,-1-1 0,0 1 1,0 0-1,1-1 0,-1 1 0,0-1 0,0 1 1,0-1-1,0 1 0,1-1 0,-1 1 0,0-1 1,0 1-1,0-1 0,0 1 0,0-2 1,0-1 231,0 3-206,1 1 0,0-1 0,-1 0 1,1 0-1,0 0 0,-1 0 0,1 0 0,0 0 1,-1 0-1,1 0 0,-1-1 0,1 1 0,0 0 1,-1 0-1,1 0 0,0-1 0,-1 1 0,1 0 1,0-1-1,0 0-31,-1 0 1,0 1-1,1-1 1,-1 0-1,0 1 1,1-1 0,-1 0-1,0 1 1,0-1-1,0 0 1,0 0-1,0 1 1,0-1-1,0-1 1,0 2-7,0 0 0,0 0 0,0 0 0,0 0 0,0 0 0,0 0 0,0 0 0,0 0 0,0 0-1,0 0 1,0-1 0,0 1 0,0 0 0,0 0 0,0 0 0,0 0 0,0 0 0,0 0 0,0 0 0,0 0 0,0 0 0,0-1 0,0 1 0,0 0 0,0 0 0,0 0 0,0 0 0,0 0 0,1 0 0,-1 0 0,0 0 0,0 0 0,0 0 0,0 0 0,0 0 0,0 0 0,0 0-1,0 0 1,0 0 0,0 0 0,0-1 0,1 1 0,-1 0 0,0 0 0,0 0 0,0 0 0,0 0 0,0 0 0,0 0 0,0 0 0,0 0 0,0 0 0,1 1 0,-1-1 0,0 0 0,0 0 0,0 0 7,1 0 0,0 0 1,-1 0-1,1 0 0,-1 0 0,1 0 1,-1 0-1,1 0 0,-1-1 1,1 1-1,-1 0 0,1 0 0,-1 0 1,1-1-1,-1 1 0,1 0 0,-1-1 1,1 1-1,-1 0 0,1-1 1,-1 1-1,0 0 0,1-1 0,-1 1 1,0-1-1,1 1 0,-1-1 1,0 1-1,0-1 0,1 1 0,-1-1 1,0 1-1,0-1 0,0 1 0,0-1 1,0 1-1,0-1 0,0 1 1,0-1-1,0 1 0,0-1 0,0 0 1,0 1-1,0-1 0,0 0 0,0 1 8,-1-1-1,1 0 0,0 1 0,0-1 1,0 1-1,0-1 0,0 1 0,0-1 1,0 1-1,0-1 0,0 1 0,0-1 0,0 1 1,1-1-1,-1 0 0,0 1 0,0-1 1,0 1-1,1 0 0,-1-1 0,0 1 1,1-1-1,-1 1 0,0-1 0,1 1 1,-1 0-1,1-1 0,-1 1 0,0 0 0,1-1 1,-1 1-1,1 0 0,-1-1 0,1 1 1,-1 0-1,1 0 0,-1 0 0,1 0 1,-1-1-1,1 1 0,0 0 0,-1 0 0,1 0 1,-1 0-1,2 0 0,-2 1-10,0-1 1,0 0-1,0 0 0,0 0 0,0 0 1,0 0-1,0 0 0,0 0 1,0 0-1,1 0 0,-1 0 0,0 0 1,0 0-1,0 0 0,0 0 0,0 0 1,0 0-1,0 0 0,0 0 0,0 0 1,0 0-1,1-1 0,-1 1 1,0 0-1,0 0 0,0 0 0,0 0 1,0 0-1,0 0 0,0 0 0,0 0 1,0 0-1,0 0 0,0 0 1,0 0-1,0 0 0,0 0 0,0-1 1,0 1-1,1 0 0,-1 0 0,0 0 1,0 0-1,0 0 0,0 0 0,0 0 1,0 0-1,0 0 0,0-1 1,0 1-1,0 0 0,0 0 0,0 0 1,-1 0-1,1 0 0,0 0 0,0-14 746,3 14-522,5 1-148,-5 3-42,3 13 30,3 8-16,-5-14 26,0 0-1,9 17 1,-4-15 4,5 8-17,16 30 1,-27-47-254,-1-2 1,1 1-1,1 0 1,-1-1 0,0 1-1,1-1 1,-1 0-1,1 0 1,7 3-1,-4-2-311,7 0-1583,-12-3 651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52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4480,'0'-2'163,"0"0"1,1 1-1,-1-1 1,0 0-1,1 0 1,-1 0-1,1 1 1,0-1-1,0 0 1,-1 1-1,1-1 1,0 1-1,1-2 1,3-5-59,1-6 551,1 9-346,-7 5-286,0 0 0,1 0-1,-1-1 1,1 1 0,-1 0 0,1 0 0,-1-1 0,0 1-1,1-1 1,-1 1 0,0 0 0,1-1 0,-1 1-1,0-1 1,1 1 0,-1-1 0,0 1 0,0-1 0,0 1-1,1-1 1,-1 1 0,0-1 0,0 1 0,0-1 0,0 1-1,0-1 1,0 1 0,0-1 0,0 1 0,0-1 0,-1 0-1,1 0 10,0 0-1,0 0 0,0 1 1,1-1-1,-1 0 0,0 0 1,0 0-1,0 1 0,0-1 1,1 0-1,-1 0 0,0 1 1,1-1-1,-1 0 0,1 1 1,-1-1-1,1 1 0,-1-1 1,1 0-1,-1 1 0,1-1 1,-1 1-1,1-1 1,0 0-1,0 1-5,0 0 0,-1-1 0,1 1 1,-1 0-1,1-1 0,-1 1 0,0-1 0,1 1 1,-1-1-1,1 1 0,-1-1 0,0 1 0,0-1 1,1 1-1,-1-1 0,0 1 0,0-1 0,1 0 1,-1 1-1,0-1 0,0 1 0,0-1 0,0-1 1,0 2-20,0 0 0,0 0 1,0 0-1,0 0 0,0 0 1,0 0-1,0 0 0,0 0 1,0-1-1,0 1 0,0 0 1,0 0-1,0 0 0,0 0 1,0 0-1,0 0 0,0 0 1,0 0-1,0 0 0,0-1 1,0 1-1,0 0 0,0 0 1,0 0-1,0 0 0,0 0 1,0 0-1,0 0 0,0 0 1,1 0-1,-1 0 0,0 0 0,0 0 1,0 0-1,0 0 0,0-1 1,0 1-1,0 0 0,0 0 1,0 0-1,0 0 0,0 0 1,1 0-1,-1 0 0,0 0 1,0 0-1,0 0 0,0 0 1,0 0-1,0 0 0,0 0 1,0 0-1,0 0 0,1 0 1,-1 0-1,0 1 0,0-1 9,1 0 0,0 0 0,-1 0 0,1 0 0,0 0 0,-1 0 0,1 1 0,0-1-1,-1 0 1,1 1 0,-1-1 0,1 0 0,-1 1 0,1-1 0,-1 1 0,1-1 0,-1 1 0,1-1 0,-1 1-1,0-1 1,1 1 0,-1-1 0,0 1 0,1-1 0,-1 1 0,0 0 0,0-1 0,1 1 0,-1 0 0,0-1-1,0 1 1,0 0 0,0 0 0,0 34 309,0-14-213,-1 3-48,0-4-5,2 0 0,2 27 0,2-21-17,-2-9 15,0 0 1,0 20 0,-3 68 101,0-61 58,3-38 28,-3-6-243,8 7 121,-3-10-4,-1-1-63,0 2-24,3-4-40,-2-19-174,12-3-6,-10 17 120,0 0-9,-1-1 0,0 0 1,0 0-1,-1 0 0,5-18 0,9-39-276,28-33-262,-43 92 605,1-1-1,0 2 0,8-13 0,-11 19 56,1 0-1,-1-1 1,1 1-1,0 0 1,0 1-1,0-1 1,0 0-1,1 1 1,4-3-1,-8 5-33,0 0 0,1-1-1,-1 1 1,0 0 0,0 0-1,0 0 1,0 0 0,1 0-1,-1-1 1,0 1 0,0 0-1,0 0 1,1 0 0,-1 0-1,0 0 1,0 0 0,0 0-1,1 0 1,-1 0-1,0 0 1,0 0 0,0 0-1,1 0 1,-1 0 0,0 0-1,0 0 1,1 0 0,-1 0-1,0 0 1,0 0 0,0 0-1,1 0 1,-1 0 0,0 0-1,0 1 1,0-1 0,1 0-1,-1 0 1,0 0 0,0 0-1,0 0 1,0 1 0,2 1 44,0 0 1,-1 0 0,0 0 0,1 1 0,-1-1 0,0 0 0,0 1 0,0-1-1,-1 1 1,1-1 0,0 6 0,2 6 157,10 29 193,-8-30-271,-2 0 0,4 15 1,-4-7-4,-1-3-67,1-1-1,8 29 1,8 23 260,-4-43-176,-2-5-167,-9-12-11,-3-6 31,0-1 0,0 0 0,0 1-1,1-1 1,-1 0 0,3 4 0,-3-6-4,-1 1-1,1-1 1,-1 1 0,1-1-1,-1 1 1,1-1 0,0 0-1,-1 0 1,1 1 0,0-1-1,-1 0 1,1 0 0,0 0-1,0 1 1,-1-1 0,1 0-1,0 0 1,-1 0 0,1 0-1,0 0 1,0-1 0,-1 1-1,1 0 1,0 0 0,-1 0-1,1-1 1,0 1 0,-1 0-1,2-1 1,7-3-131,-6 2 40,1 1 0,0-1 0,-1 0 1,1 0-1,-1 0 0,1-1 0,-1 1 1,0-1-1,0 0 0,4-4 1,6-15-407,-2 0 0,16-42 0,5-8-40,-29 66 548,-1 2 18,0 1 1,0-1-1,-1 0 1,1 1-1,-1-1 1,0 0-1,0 0 1,1-7-1,-3 11-15,1 0 0,0-1 0,0 1 0,0 0 0,0 0 0,0 0 0,0 0 0,0 0 0,0 0 0,0 0 0,0 0 0,0 0 0,0-1 0,0 1 0,0 0 0,0 0 0,0 0 0,0 0 0,0 0 0,0 0 0,0 0 0,1 0 0,-1 0 0,0 0 0,0 0 0,0-1 0,0 1 0,0 0 0,0 0 0,0 0 0,0 0 0,0 0 0,0 0 0,0 0 1,0 0-1,0 0 0,0 0 0,1 0 0,-1 0 0,0 0 0,0 0 0,0 0 0,0 0 0,0 0 0,0 0 0,0 0 0,0 0 0,0 0 0,1 0 0,-1 0 0,0 0 0,0 0 0,0 0 0,0 0 0,0 0 0,0 0 0,1 0 15,-1 0 0,1 0 0,-1 0 1,1 0-1,-1 1 0,1-1 1,-1 0-1,1 0 0,-1 0 0,1 1 1,-1-1-1,0 0 0,1 1 0,-1-1 1,0 0-1,1 1 0,-1-1 0,0 0 1,1 1-1,-1-1 0,0 1 1,1-1-1,-1 1 0,0-1 0,0 1 1,5 21 577,-5 29 223,-1-35-631,0-2-78,1-1 0,1 1 1,0 0-1,1 0 0,0-1 1,7 21-1,-8-30-94,0-1 0,0 1 0,-1 0 0,1 0 0,-1 0 0,0-1 0,0 1 0,-1 6 0,1 0-4,-1 1-94,1-9 72,0-1 0,0 1-1,0-1 1,0 1-1,0 0 1,0-1 0,0 1-1,1-1 1,-1 1-1,1 1 1,0-3-96,-1 1 1,1-1-1,-1 1 1,1-1 0,0 1-1,0-1 1,-1 1-1,1-1 1,0 1-1,-1-1 1,1 0-1,0 0 1,0 1-1,0-1 1,-1 0-1,1 0 1,0 0 0,0 0-1,0 0 1,0 0-1,-1 0 1,2 0-1,1-1-249,0 0 0,0 1 0,-1-1 0,1-1 0,0 1 0,-1 0 0,1-1 0,-1 1 0,1-1 0,-1 0 0,0 1 0,0-1 0,0 0-1,0-1 1,0 1 0,0 0 0,0-1 0,-1 1 0,2-3 0,14-26-1948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52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 8320,'-13'0'2672,"12"0"-2634,1 0 1,-1 0 0,1 0 0,-1 0-1,1 0 1,0 0 0,-1 1-1,1-1 1,-1 0 0,1 0 0,0 1-1,-1-1 1,1 0 0,0 1-1,0-1 1,-1 0 0,1 1 0,0-1-1,0 0 1,-1 1 0,1-1-1,0 0 1,0 1 0,0-1 0,-1 1-1,1 0 1,-6 8 153,1 0 196,-1 0 0,-1-1 0,-13 15 0,14-17-240,1 1 1,0 0-1,1 0 0,-1 0 1,1 1-1,1-1 0,-1 1 1,-3 12-1,0 0-64,-3 3-40,6-15-39,1 0 0,0 0 0,-4 16-1,7-22 10,0 1-1,0 0 0,0-1 0,0 1 0,0 0 1,0-1-1,0 1 0,1-1 0,0 1 0,-1-1 0,1 1 1,0-1-1,0 1 0,0-1 0,1 0 0,1 3 1,-3-4-31,1 1 1,0-1-1,0 1 1,0-1-1,1 0 1,-1 1-1,0-1 1,0 0-1,1 0 1,-1 0-1,0 0 1,1 0-1,-1-1 1,1 1-1,0 0 1,-1 0 0,1-1-1,-1 1 1,1-1-1,0 0 1,3 1-1,0 0-111,2 1 37,-1 0 20,0-1-1,1 0 1,-1 0-1,7 0 1,20-6-278,-17 2 186,0 1 35,-10 2 92,-1-1-1,0 0 1,0 0 0,5-2 0,-5 1 16,-1-1 0,0 1 1,0-1-1,7-5 1,-3 1-1,-3 3 31,0 0 0,-1 0 0,1 0 0,-1 0 0,0-1 0,0 0-1,-1 1 1,1-2 0,-1 1 0,4-10 0,-5 11 3,0 2-3,-1 0 1,0-1 0,0 1-1,0 0 1,0-1-1,0 1 1,0-1 0,-1 1-1,1-1 1,-1 0 0,0 1-1,0-1 1,0 1 0,0-1-1,0 0 1,0 1 0,-1-1-1,1 1 1,-1-1 0,-1-2-1,-1-6 33,1 3-9,-4-12 20,3 15-58,0 0 0,0 0 1,-1 0-1,1 0 0,-1 1 0,0-1 0,-1 1 0,1 0 0,-1 0 1,1 1-1,-1-1 0,-9-4 0,-36-22-461,36 27-1579,11 3 545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53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7232,'-28'0'2314,"22"0"-1396,6 3-460,-1 42 564,0-18-890,1-1 1,5 39-1,1-38-105,-4-17-9,0 0 1,0 0 0,0 16-1,-2-18 29,1-1-1,0 1 0,1 0 1,-1-1-1,6 13 0,-5-14-9,-2-4-7,1 0 1,0 0-1,-1 0 0,0 0 1,1 0-1,-1 0 1,0 0-1,0 0 0,0 0 1,-1 0-1,1 0 0,0 0 1,-1 0-1,1 0 1,-1 0-1,0 0 0,0 0 1,1 0-1,-1 0 0,-2 2 1,2-3-23,0 1 0,0 0 0,0 0 0,0-1 0,0 1 0,1 0-1,-1 0 1,1 0 0,0 0 0,-1 2 0,1-1-189,0-9-6,3-18-95,8 1 10,-6-7-230,13-20-19,-5 17 237,34-97-79,-47 128 407,1 0-1,-1 1 1,1-1-1,-1 0 1,1 1 0,0-1-1,0 0 1,0 1-1,0-1 1,0 1-1,0 0 1,0-1-1,1 1 1,-1 0-1,0-1 1,1 1 0,-1 0-1,1 0 1,-1 0-1,1 1 1,2-2-1,0 0 71,-3 1-51,0 1 0,-1-1 0,1 1 0,0 0 0,0-1 0,-1 1 0,1 0 0,0 0-1,0 0 1,0 0 0,-1-1 0,1 1 0,0 0 0,0 0 0,0 0 0,1 1 0,2 4 105,-3-5-104,4 31 666,0-12-496,-3-9-89,1 0 1,-2 1-1,1-1 0,-1 13 0,-1-14-85,-1 0 4,1 1 0,1 0-1,-1 0 1,1 0 0,1 0 0,0-1 0,0 1 0,8 16 0,3 8 187,-10-21-177,-3-12-61,0 0-1,0 0 1,0 0-1,0 0 0,1 0 1,-1 0-1,0 0 0,1 0 1,-1 0-1,0 0 1,1 0-1,-1-1 0,1 1 1,0 0-1,-1 0 0,1 0 1,0-1-1,-1 1 0,1 0 1,0-1-1,0 1 1,0 0-1,-1-1 0,1 1 1,0-1-1,0 1 0,2 0 1,-2-1 2,0 1-29,0-1 1,-1 1 0,1 0-1,0-1 1,0 0 0,0 1-1,0-1 1,0 1 0,0-1-1,0 0 1,0 0-1,0 1 1,0-1 0,0 0-1,0 0 1,0 0 0,0 0-1,0 0 1,0 0 0,0-1-1,0 1 1,0 0 0,0 0-1,0-1 1,0 1 0,0-1-1,0 1 1,0-1 0,-1 1-1,3-2 1,-2 2-15,1-2-33,1 1 0,-1 0 0,0 0 0,0-1 0,0 1 0,0-1 0,0 1 0,0-1 0,0 0-1,-1 0 1,1 0 0,2-4 0,4-5-126,-1 2 70,-4 5 64,0 1 1,0-1 0,-1 0-1,5-8 1,-6 7 3,1-1-1,-1 1 0,0 0 1,0-6-1,1-4-54,9-35-120,-5 0-16,-1 24 176,-2 11 274,-1-1 0,2-24 0,-5 58 149,1-9-200,0 0 1,1 0-1,1 10 1,9 31 283,-8-34-275,3 17 165,19 20-8,-15-27-122,13 45-1,-21-60-200,4 11-36,16 11-190,-15-12-150,-1-4-583,3-5-3258,-9-29-478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53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65 6560,'14'14'2117,"-13"-14"-2069,-1 0 1,1 1-1,0-1 0,-1 1 1,1-1-1,-1 0 0,1 1 1,0-1-1,-1 0 0,1 0 1,0 0-1,0 1 0,-1-1 1,1 0-1,0 0 0,-1 0 1,1 0-1,0 0 0,-1 0 1,1 0-1,0-1 0,0 1 1,0 0-1,2-1 163,4 2 211,-5-1-318,1 0-1,-1 0 0,0 0 1,0 0-1,1 0 0,-1-1 1,0 1-1,0-1 0,4 0 1,2-4 69,20-7 155,-25 11-312,1 0 0,-1-1 0,1 1 0,-1-1 0,1 0 0,-1 0 0,0 0 0,0 0 0,0-1 0,0 1 0,-1-1 0,1 0 0,3-4 0,1-5 22,-3 5 1,0 1-1,1 0 1,8-10-1,-12 15-24,1 0 0,-1-1 0,0 1 1,0 0-1,0 0 0,0-1 0,0 1 0,0-1 0,0 1 1,-1-1-1,1 1 0,0-1 0,-1 1 0,1-1 0,-1 0 1,0 1-1,1-1 0,-1 0 0,0 1 0,0-1 0,0 0 1,0 1-1,-1-1 0,1-1 0,-1 1-2,0 0-1,0 1 0,1-1 1,-1 1-1,0-1 0,-1 1 1,1-1-1,0 1 0,0 0 1,-1 0-1,1 0 0,0-1 1,-1 1-1,1 0 0,-1 1 1,0-1-1,1 0 1,-1 0-1,-2 0 0,-48-16 395,46 17-339,1-1 0,0 1 1,0 0-1,-1 0 1,1 1-1,0-1 1,0 1-1,0 0 0,0 1 1,0-1-1,0 1 1,0 0-1,-6 3 1,6-2 16,1 0 0,-1 0 0,1 0 0,-1 0 0,1 1 0,0-1 0,1 1 0,-1 0 0,-5 9 0,1-3 36,4-6-78,-1 2-16,0 1 0,0-1 1,0 1-1,1 0 0,0 0 0,0 1 0,1-1 0,0 1 0,-2 8 1,-1 31-27,4-36-1,0 0 1,1 0 0,1 23-1,0-29 11,1 1 0,1-1 0,-1 0 0,1 1 0,0-1 0,0 0-1,0 0 1,1 0 0,0 0 0,0-1 0,3 6 0,-2-6-7,-1 0 0,1 0 1,0-1-1,0 1 0,0-1 1,0 0-1,1 0 0,-1 0 1,1-1-1,0 0 0,-1 1 1,1-2-1,0 1 0,0-1 1,7 2-1,7 0-245,0-2 0,37 0 0,-30-1-237,-4-1-13,1 0-1,-1-1 1,34-8 0,-43 7 301,-1-1 1,1 0-1,-1-1 1,0 0-1,-1-1 1,1-1-1,12-9 1,-3 1 38,-13 10 112,0-1 0,0 0 0,-1 0 0,0 0 0,0 0 0,0-1 0,-1-1 0,9-13 0,-9-1 26,-3 11 17,8-22 162,-8 19 84,-3 11-167,0 1-1,1-1 1,-1 1-1,1-1 1,0 1-1,0-1 1,0 1-1,0-1 0,0 1 1,1 0-1,2-4 1,-3 5-42,-1 1 0,0 0 1,1-1-1,-1 1 0,1 0 0,-1 0 0,0-1 1,1 1-1,-1 0 0,1 0 0,-1 0 1,1-1-1,-1 1 0,1 0 0,-1 0 0,1 0 1,-1 0-1,1 0 0,-1 0 0,1 0 1,-1 0-1,1 0 0,-1 0 0,1 0 0,-1 1 1,1-1-1,-1 0 0,1 0 0,-1 0 0,0 1 1,1-1-1,-1 0 0,1 0 0,-1 1 1,1 0 2,0 1 22,0 1 1,0 0 0,-1-1 0,1 1 0,-1 0 0,0-1 0,1 1 0,-1 0-1,0 0 1,-1-1 0,0 5 0,1 4 45,-1 16 131,0-16-179,1 1 1,0-1 0,1 0-1,2 16 1,9 7 37,4 29 198,-14-56-336,-2-6 56,0 0 0,0 0 0,1 0 0,-1-1 0,0 1 0,0 0 0,1 0 0,-1 0 0,1 0 0,-1-1 0,1 1 0,0 1 0,0-2-63,0 1 1,0-1-1,-1 0 1,1 0 0,0 0-1,-1 1 1,1-1-1,0 0 1,0 0 0,-1 0-1,1-1 1,0 1-1,0 0 1,-1 0 0,1 0-1,0 0 1,0-1-1,-1 1 1,1 0 0,0-1-1,-1 1 1,1 0-1,0-1 1,0 0-4,1 0-70,0 0 0,0 0 0,0 0 1,0 0-1,0-1 0,0 1 0,0-1 1,-1 1-1,1-1 0,0 0 0,-1 1 1,0-1-1,1 0 0,-1 0 0,0 0 1,1-4-1,0 3-93,0 1-1,1-1 1,-1 0-1,0 0 1,1 1-1,3-3 1,-3 3 30,-1-1-1,1 1 1,-1 0 0,0-1 0,0 1 0,1-1 0,-2 0 0,1 0 0,3-5-1,-4 2 76,0 1-1,-1 0 0,1-1 0,-1-9 0,-1 7 166,1 8-46,0 0 0,0 0 0,0 0 1,0 0-1,0 0 0,0 0 0,0 0 0,0 0 0,0 0 0,0 0 0,0-1 1,0 1-1,0 0 0,0 0 0,0 0 0,0 0 0,0 0 0,0 0 1,0 0-1,0 0 0,0 0 0,0 0 0,1-1 0,-1 1 0,0 0 0,0 0 1,0 0-1,0 0 0,0 0 0,0 0 0,0 0 0,0 0 0,0 0 0,0 0 1,0 0-1,0 0 0,0 0 0,1 0 0,-1 0 0,0 0 0,0 0 0,0 0 1,0-1-1,0 1 0,0 0 0,0 0 0,0 0 0,0 0 0,0 0 0,1 0 1,-1 1-1,0-1 0,0 0 0,0 0 0,0 0 0,0 0 0,11 0 797,-11 0-786,1 0 0,-1 0 0,0 0 0,0 0-1,0 0 1,0 0 0,0 0 0,1 0 0,-1 0 0,0 0 0,0 0 0,0 0 0,0 0-1,0 0 1,1 0 0,-1 0 0,0 0 0,0 1 0,0-1 0,0 0 0,0 0 0,0 0-1,0 0 1,0 0 0,0 0 0,1 0 0,-1 1 0,0-1 0,0 0 0,0 0 0,0 0-1,0 0 1,0 0 0,0 0 0,0 1 0,0-1 0,0 0 0,0 0 0,0 0 0,0 0-1,0 0 1,0 1 0,0-1 0,0 0 0,0 0 0,0 0 0,0 0 0,0 0 0,0 1-1,0-1 1,-1 0 0,1 0 0,0 0 0,0 13 440,-1-9-342,1 0-1,0 0 0,0 0 0,0 0 1,1 0-1,-1 0 0,1 0 1,0 0-1,0 0 0,0 0 0,1 0 1,0-1-1,-1 1 0,1-1 0,0 1 1,4 4-1,-2-3-68,1 2 2,0 0 1,1-1-1,-1 0 0,1 0 0,0 0 0,1-1 1,-1 0-1,11 6 0,-6-5-48,-3 0-24,0-1 1,1 0-1,0 0 0,0-1 1,1-1-1,-1 0 0,17 4 1,-8-5-348,-1 0 0,0-1 1,1-1-1,-1-1 0,0-1 1,0 0-1,0-1 0,25-8 1,-35 9 66,-1-1 0,1 0 0,-1 0 0,0 0 0,0-1 0,0 0 0,0 0 0,-1-1 0,0 0 0,0 0 0,0 0 0,-1 0 0,5-7 0,25-24-1304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54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9472,'0'-17'4864,"0"34"-3424,0 0-896,-17 16 287,1 17-511,-1 16-192,17 1-64,-17 16-864,17-17 448,0 0-1599,17 1 1087,-17-34-2944,17 0 2144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20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67 5408,'0'-53'2410,"0"53"-2359,0-1 0,0 1 0,0-1 0,0 1-1,0-1 1,0 0 0,0 1 0,0-1 0,-1 1-1,1-1 1,0 1 0,0-1 0,0 1 0,-1 0-1,1-1 1,0 1 0,0-1 0,-1 1-1,1-1 1,0 1 0,-1 0 0,1-1 0,0 1-1,-1 0 1,1-1 0,-1 1 0,1 0 0,-1-1-1,1 1 1,-1 0 0,1 0 0,-1 0 0,1-1-1,-1 1 1,1 0 0,-1 0 0,1 0 0,-1 0-1,1 0 1,-1 0 0,0 0 0,1 0-32,0 0-1,0 0 1,0 0 0,-1 0 0,1 0 0,0 0-1,0 0 1,0 0 0,0 0 0,0 0 0,0 0-1,0 0 1,0 0 0,0 0 0,-1 0 0,1 0-1,0 0 1,0 0 0,0 0 0,0 0 0,0 0-1,0 0 1,0 0 0,0 0 0,0 0 0,0 0-1,0 1 1,-1-1 0,1 0 0,0 0 0,0 0-1,0 0 1,0 0 0,0 0 0,0 0 0,0 0 0,0 0-1,0 0 1,0 0 0,0 0 0,0 1 0,0-1-1,0 0 1,0 0 0,0 0 0,0 0 0,0 0-1,0 0 1,0 0 0,0 0 0,0 0 0,0 1-1,0-1 1,0 0 0,0 0 0,0 0 0,0 3 124,-1 0 0,0-1 0,1 1 0,-1 0 0,0-1 0,0 1 0,0-1 1,-1 1-1,1-1 0,-4 5 0,3-4-64,-1 1 0,1-1 0,0 1 0,0 0 0,0 0 1,-1 7-1,-3 20 201,4-14 102,-10 32 1,-38 101 268,46-133-615,-6 32 0,5-18-18,-1-5-9,4-20-24,0 0 1,1 1-1,0-1 1,-1 9-1,2-1-443,-1-17-296,1 0 626,1 0-1,-1 0 1,0 0-1,1 0 0,-1 0 1,2-4-1,3 0-147,0 0 0,1 0 0,0 0 0,0 1 0,10-8 0,4-4-52,-18 15 326,0 1 0,1 0 0,-1 0 0,1 1 0,-1-1 0,6-2 0,-7 4 21,0-1 0,0 1 1,0-1-1,0 1 0,0 0 1,0 0-1,0 0 0,0 0 0,0 0 1,0-1-1,0 2 0,0-1 1,0 0-1,0 0 0,0 0 1,0 0-1,0 1 0,0-1 1,0 0-1,0 1 0,0-1 0,0 1 1,0-1-1,-1 1 0,1 0 1,1 1-1,0 0 72,0 1 0,0 0 0,0 0 0,-1 0 0,0 0 0,1 0 0,-1 0 0,-1 1 0,1-1 0,0 0 0,0 5 0,3 12 262,1-4 3,-3-12-293,-1 0 0,0-1 1,0 1-1,0 0 0,0 0 0,-1 0 1,0 0-1,0 0 0,0-1 0,0 1 1,-1 7-1,-16 69 433,16-77-465,1 0 1,-2-1-1,1 1 1,0 0-1,0-1 1,-1 1-1,0-1 1,1 1-1,-1-1 1,0 0-1,0 0 1,0 1-1,-1-2 1,1 1-1,0 0 1,-1 0-1,1-1 1,-1 1-1,0-1 1,-4 2-1,-10 4 6,15-6-54,0 0-1,0 0 1,0 0 0,-1 0 0,1-1-1,0 1 1,-5 0 0,3-2-100,-1 1 0,1-1 1,-1 0-1,1 0 0,0-1 0,-1 1 0,1-1 1,0 0-1,0 0 0,0-1 0,0 1 1,1-1-1,-1 0 0,1 0 0,-1 0 1,1 0-1,0 0 0,-3-5 0,5 7 2,1 0 0,0 0 0,-1 0 0,1 0 0,0 0 1,0 0-1,0 0 0,0 0 0,0 0 0,0 0 0,0 0 0,0 0 0,0 0 0,0 0 0,1 0 0,-1 0 0,1-2 0,13-27-1378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54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84 8384,'-52'0'3770,"51"0"-3738,0 0 0,0 0-1,1 0 1,-1 1 0,0-1-1,0 0 1,1 1 0,-1-1-1,0 1 1,1-1 0,-1 1-1,0-1 1,1 1 0,-1-1-1,1 1 1,-1-1-1,1 1 1,-1 0 0,1-1-1,-1 1 1,1 0 0,0 0-1,-1-1 1,1 1 0,0 0-1,0 0 1,0 0 0,-1-1-1,1 1 1,0 0 0,0 0-1,0 0 1,0-1 0,0 1-1,0 0 1,1 0 0,-1 0-1,0-1 1,0 1 0,1 0-1,-1 0 1,0-1 0,1 1-1,-1 0 1,1-1 0,0 2-1,4 1 44,0 0 0,1 0-1,-1 0 1,7 2 0,21 0 15,-21-2-69,-6-2-7,1 1-1,-1-1 0,10 0 1,17-6 42,-16 2-32,0 1-13,18-4-171,1-7-510,33-17 0,6-2-6,-14 13 393,-44 14 250,26-5 0,-20 5 67,-21 5-20,-1-1 0,1 1-1,0-1 1,-1 1 0,1-1 0,-1 0-1,1 0 1,-1 0 0,0 0 0,1 0 0,1-2-1,-3 3-13,2-3 251,-4 6 432,-2 1-591,1 0 0,1 0 0,-1 0 1,1 0-1,-1 0 0,1 1 1,0-1-1,1 1 0,-1-1 0,1 1 1,0 0-1,-1 7 0,0 10 181,1 34 1,1-34-186,0-21-81,0 10 15,-1-1-1,2 1 1,0-1 0,0 0 0,0 1-1,2-1 1,-1 0 0,1 0-1,6 12 1,3 1 49,2-1 0,23 30 1,-34-49-107,-1 0 0,1 0 0,0 0 0,0 0 0,0 0 1,1-1-1,-1 1 0,1-1 0,-1 0 0,1 0 0,0 0 1,0-1-1,0 1 0,0-1 0,0 0 0,8 1 1,-6 0-136,1 0 0,0-1 0,0 0 0,7 0 1,-10-1 60,-1-1 0,0 1 0,0-1 0,1 0 0,-1 1 0,0-1 0,0-1 0,0 1 0,0 0 0,4-3 0,2-3-227,0 0 0,0 0 0,-1-1 0,0 0 0,0 0 0,7-11 0,-12 16 219,-1-1 1,0 1-1,0-1 1,0 0-1,0 0 0,-1 0 1,1 0-1,-1 0 1,1-7-1,-1 1-216,0-1 0,-2-15 1,1 2-6,0-40 2072,-1 62-1234,-1 4 29,0 1-378,0 0 0,0-1 0,1 1 0,-1 0 0,1 0 0,0 0 0,0 0 0,0 0-1,0 0 1,0 0 0,1 1 0,0-1 0,-1 0 0,1 0 0,0 0 0,0 1 0,1-1 0,0 3 0,1 9 150,1 0 0,9 24 0,-6-18-128,2 0 0,1 0 1,17 30-1,-24-50-159,-1 1 0,0-1 1,0 1-1,1-1 0,-1 1 0,1-1 0,-1 0 1,1 0-1,-1 0 0,1 0 0,0 0 0,0 0 1,-1 0-1,1-1 0,0 1 0,0-1 1,0 1-1,0-1 0,0 0 0,0 1 0,0-1 1,0 0-1,0 0 0,2-1 0,-2 1 10,0 0-31,-1 0 1,0 0 0,1 0 0,-1 0 0,0 0 0,1-1-1,-1 1 1,0 0 0,0-1 0,1 1 0,-1-1 0,0 0-1,0 1 1,0-1 0,0 0 0,0 1 0,0-1 0,0 0-1,0 0 1,0 0 0,0 0 0,0 0 0,0 0 0,-1 0-1,1-1 1,0 0 0,8-10-163,2 3 31,6-7-220,-8 0-156,-1-1 0,0 0 0,-1 0 1,-1 0-1,6-24 0,-10 23 204,-1-1-1,-1-35 1,-1 32 852,1 16 76,0 9 417,0 5-791,1 1 0,-1-1 0,1 0 1,1 0-1,-1 0 0,2 0 0,-1 0 0,5 10 0,-3-8-153,20 45 358,-21-50-371,1 0-1,-1 1 0,1-1 0,0-1 0,0 1 0,0 0 0,8 6 1,-9-9-57,1 0 1,-1 1 0,0-1 0,1-1 0,-1 1 0,1 0 0,0-1 0,-1 0 0,1 0 0,6 1 0,1 1-61,-6-2 25,-2 0-23,1 0-1,0 0 0,-1 0 1,1-1-1,0 1 1,-1-1-1,8-1 1,-4-1-199,0-1 0,0-1 0,-1 1 1,1-1-1,-1-1 0,11-8 1,-5 3-94,-1 1-6,0 0 1,-1 0-1,0-1 0,-1-1 1,0 0-1,-1 0 0,10-18 1,-6 11-4,-7 10 235,0 1-1,0-1 0,-1 0 0,0 0 0,5-16 1,-6 10 37,-2 12 105,-1-1-1,0 1 1,1 0-1,0-1 1,-1 1-1,1-1 1,0 1-1,0 0 1,0 0-1,1 0 1,-1 0-1,1 0 1,-1 0-1,3-2 1,10-10 590,-12 11 752,1 8-250,61 137 2469,-61-133-3473,0 0 1,1 0-1,1-1 0,-1 1 1,1-1-1,1 0 1,-1 0-1,10 9 0,-15-16-114,1 0-1,0 0 0,0 0 0,0 0 0,0-1 0,0 1 0,0 0 0,0-1 0,0 1 0,0 0 0,0-1 0,0 0 0,2 1 0,-2-1-25,0 0-1,0 0 0,0 0 1,0-1-1,0 1 0,0 0 1,0-1-1,0 1 0,0 0 1,0-1-1,1 0 0,3-2-71,-1 0-58,0 1 0,-1-1 0,1 0 0,-1-1 0,0 1 0,1-1 0,-2 1 0,1-1 0,0 0-1,-1 0 1,1 0 0,1-7 0,1 0-449,0-2 0,-1 1-1,3-16 1,-5 14 43,0 1-1,-1-1 0,-2-21 1,0 11 235,2 22 268,1 4-121,9 12-622,-10-12 731,-1-1 0,1 0 1,-1 1-1,0-1 1,1 1-1,-1-1 0,0 1 1,0-1-1,0 3 1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57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98 4896,'0'0'1584,"2"-3"-976,9-8-118,-8 9 593,0-1-299,8-11 37,-8 7-588,-3 6-200,0 1 0,0-1 0,1 1 0,-1 0-1,0-1 1,0 1 0,0-1 0,1 1-1,-1-1 1,0 1 0,0 0 0,1-1 0,-1 1-1,0-1 1,1 1 0,-1 0 0,1-1 0,-1 1-1,0 0 1,1 0 0,-1-1 0,1 1-1,-1 0 1,1 0 0,-1 0 0,1-1 0,-1 1-1,0 0 1,1 0 0,-1 0 0,1 0 0,-1 0-1,1 0 1,-1 0 0,2 0 0,-2 0-24,0 0 1,0 0-1,0 0 1,0 0-1,0 1 1,0-1-1,0 0 1,0 0 0,0 0-1,0 0 1,1 0-1,-1 0 1,0 0-1,0 0 1,0 0-1,0 0 1,0-1-1,0 1 1,0 0 0,0 0-1,0 0 1,1 0-1,-1 0 1,0 0-1,0 0 1,0 0-1,0 0 1,0 0-1,0 0 1,0 0 0,0 0-1,0 0 1,0 0-1,0 0 1,0 0-1,0-1 1,0 1-1,0 0 1,0 0-1,0 0 1,1 0-1,-1 0 1,0 0 0,0 0-1,0 0 1,0 0-1,0-1 1,0 1-1,0 0 1,0 0-1,0 0 1,0 0-1,-1 0 1,1 0 0,0 0-1,0 0 1,0-12 390,0 12-397,0 0 1,0 0-1,0 0 1,0 0-1,1 0 1,-1 0 0,0 0-1,0 0 1,0 0-1,0 0 1,0-1-1,0 1 1,0 0-1,0 0 1,0 0 0,0 0-1,-1 0 1,1 0-1,0 0 1,0 0-1,0 0 1,0 0-1,0-1 1,0 1 0,0 0-1,0 0 1,0 0-1,0 0 1,0 0-1,0 0 1,0 0-1,0 0 1,0 0 0,0 0-1,0 0 1,-1 0-1,1 0 1,0 0-1,0 0 1,0 0-1,0 0 1,0-1 0,0 1-1,0 0 1,0 0-1,0 0 1,-1 0-1,1 0 1,0 0-1,0 0 1,0 0 0,0 1-1,0-1 1,0 0-1,0 0 1,0 0-1,-2 0 16,0 0 0,0 1-1,0-1 1,0 1 0,0-1-1,0 1 1,0 0 0,0 0-1,0 0 1,1 0 0,-1 0-1,0 0 1,-1 3-1,-22 21 399,14-13-172,5-6-169,0 1 0,0 0 0,0 1 0,1-1 0,1 1 0,-1 0 1,1 1-1,1-1 0,-5 15 0,4-7-41,0 1 1,2-1-1,0 1 1,1 25 0,0-37-28,1 1 0,1-1 1,-1 0-1,1 1 1,0-1-1,3 8 1,-3-9 4,1-1 1,0 1-1,0-1 1,0 0-1,0 0 1,1 0-1,-1 0 1,1 0-1,0 0 1,4 3 0,2 0 20,0 0 0,1 0 0,-1-1 0,1 0 0,0-1 0,0 0 0,0 0 0,1-1 0,-1-1 0,1 1 0,0-2 0,0 0 0,-1 0 1,1-1-1,0 0 0,0-1 0,15-2 0,-18 2-28,1-1-1,-1 0 1,1 0 0,-1-1 0,10-4-1,-14 5-14,1-1 0,-1 1 1,0-1-1,0 0 0,0 0 0,0-1 0,-1 1 0,1-1 0,-1 1 0,0-1 0,0 0 0,0 0 0,2-6 0,9-29 73,-13 37-58,-1 0 1,0 0-1,1 0 0,-1 0 0,0 0 1,0 0-1,0 0 0,0 0 0,0 0 0,-1-1 1,0-2-1,-2-6 8,0-1 1,0 1-1,-1 0 1,-1 0 0,0 0-1,0 1 1,-1 0-1,-1 0 1,1 0-1,-11-10 1,-1 2-38,6 8 209,-20-25 0,30 32-203,0 0-1,-1 0 0,1 0 0,0-1 1,1 1-1,-1-1 0,1 1 1,-1-1-1,1 0 0,0 0 0,1 0 1,-1 1-1,0-5 0,1 6 6,0 1-1,0 0 1,0 0-1,0 0 1,0-1-1,1 1 1,-1 0-1,0 0 1,1 0-1,-1 0 1,0-1 0,1 1-1,-1 0 1,1 0-1,0 0 1,-1 0-1,1 0 1,0 0-1,0 0 1,0 1-1,1-3 1,1 2 15,-1 0-1,1 0 1,0 0 0,-1 0 0,1 0 0,0 0 0,4 0-1,6-1-11,20-9 36,-13 6-16,-15 5-34,0-1 1,0-1-1,0 1 0,0-1 0,-1 0 0,1 0 1,5-3-1,-7 3 25,-1 0-1,1 1 1,0-1 0,0 1 0,0-1 0,0 1-1,0 0 1,0 0 0,0 0 0,0 0-1,0 1 1,0-1 0,1 1 0,4 0 0,5-2 57,-8-3-15,-1-2-9,-4 7-32,0-1 0,1 1 1,-1 0-1,0 0 0,0 0 0,1-1 0,-1 1 0,0 0 0,1 0 1,-1 0-1,0 0 0,1-1 0,-1 1 0,0 0 0,1 0 0,-1 0 0,0 0 1,1 0-1,-1 0 0,0 0 0,1 0 0,-1 0 0,0 0 0,1 0 1,-1 0-1,0 1 0,1-1 0,-1 0 0,0 0 0,1 0 0,0 2 37,-1-1 0,1 0 1,-1 0-1,1 0 0,-1 0 0,0 0 0,0 1 0,1-1 0,-1 0 0,0 0 0,0 0 0,0 1 0,0-1 0,0 0 0,-1 0 0,1 0 1,0 1-1,0-1 0,-1 0 0,0 2 0,-3 15 194,0 1 1,1-1 0,1 1-1,1 20 1,9 106 392,1 17-310,-1 11-272,0 3-271,-8-2-265,1-163 404,-1-1 0,2 0 1,2 11-1,-1 4-171,-3-24 181,0 0-1,0 0 1,0 0 0,0 0-1,0 0 1,-1 0 0,1 0-1,0 0 1,-1 0 0,1 0-1,-1 0 1,1 0 0,-1-1-1,1 1 1,-1 0 0,-1 1-1,-1 4-802,2-16 543,-1 0 0,0 0 0,-1 1 0,-7-18-1,-5-18-397,-37-166-2160,46 178 2362,2 1 1,1-1 0,2 0-1,4-51 1,8 12 553,-8 35 317,-2 17-31,1 0 1,1 0-1,7-24 1,5 3 971,-10 31-917,-2 0-1,4-15 0,-4 11 79,-3 13-384,0 0 0,0 0 0,0 0 0,0 0 1,0 0-1,0 0 0,1 0 0,-1 0 0,0 0 0,1 0 0,-1 0 0,1 0 0,-1 0 0,1 0 0,-1 0 0,1 0 0,-1 1 0,1-1 0,0 0 1,0 0-1,-1 1 0,1-1 0,0 1 0,0-1 0,0 1 0,0-1 0,0 1 0,0-1 0,1 1 0,6-6 453,-3 4 152,1 12-17,-3-3-391,0 0 0,0 0 1,-1 0-1,0 0 0,2 11 0,-2-5-93,26 104 902,-24-103-962,0-1-1,-1 1 1,-1 0 0,0 1 0,-1-1 0,0 21-1,-1-34-123,0 1-1,0 0 0,0-1 0,0 1 1,0-1-1,0 1 0,0-1 1,-1 1-1,1-1 0,-1 1 0,1-1 1,-1 1-1,1-1 0,-2 2 0,1-2-49,-1 0-1,1 0 0,-1-1 0,1 1 0,-1 0 1,0-1-1,1 1 0,-1-1 0,0 0 0,1 1 0,-1-1 1,0 0-1,1 0 0,-1 0 0,-2-1 0,2 1 28,0 1-1,0-1 0,0 0 1,0 0-1,0 1 0,1 0 0,-1-1 1,0 1-1,0 0 0,1-1 0,-1 1 1,-1 2-1,1-2 20,1 0 0,-1 0 1,0-1-1,1 1 0,-1 0 0,0 0 1,0-1-1,0 1 0,0-1 0,1 0 1,-1 1-1,-2-1 0,3 0 18,0 0 1,-1 0-1,1 0 0,0 0 0,0 0 1,0 0-1,0 0 0,0 0 1,0 0-1,0 1 0,0-1 0,0 1 1,0-1-1,0 0 0,0 1 0,0 0 1,0-1-1,0 1 0,0-1 0,1 1 1,-1 0-1,0 0 0,0 0 0,0 1 1,1-2 7,-1 1 1,1 0 0,0 0-1,0 0 1,0-1 0,0 1 0,0 0-1,0 0 1,0-1 0,0 1-1,0 0 1,0 0 0,1 0-1,-1-1 1,0 1 0,0 0 0,1-1-1,-1 1 1,0 0 0,1 0-1,-1-1 1,1 1 0,-1-1-1,1 1 1,0 0 0,0 0 11,-1-1-1,0 0 1,0 0-1,1 1 1,-1-1 0,0 0-1,0 0 1,1 0 0,-1 1-1,0-1 1,1 0 0,-1 0-1,0 0 1,1 0-1,-1 0 1,0 0 0,1 0-1,-1 0 1,0 0 0,1 0-1,-1 0 1,0 0 0,1 0-1,-1 0 1,1 0 0,8 0 78,2 1 3,-1-1 0,1-1 1,11-2-1,92-27 319,-101 27-384,0-1-1,0 0 0,14-7 1,40-28-64,-4 11 17,-53 22 51,0-1-1,0 0 1,-1-1 0,0 0-1,14-17 1,-17 18-13,0-1 0,-1 0 0,0 0 0,0 0 0,0 0 1,-1-1-1,5-17 0,-8 22-12,0 1 1,-1 0-1,0-1 0,0 1 1,0 0-1,0 0 1,0-1-1,-1 1 0,1 0 1,-1 0-1,-1-4 1,-17-33 21,10 23-23,7 13-2,-1 0 0,1 0 0,-1 0 1,0 0-1,0 0 0,0 1 0,-1-1 0,1 1 0,-1 0 1,-5-3-1,-18-17 32,24 20-8,1 1-1,-1 0 0,0 0 1,0 0-1,0 0 0,-3-1 1,5 3-29,0-1 1,0 1-1,1-1 1,-1 1-1,0 0 1,0 0-1,0-1 1,0 1-1,0 0 1,0 0-1,0 0 1,0 0-1,0 0 1,0 0-1,1 0 1,-1 0-1,0 1 1,0-1-1,0 0 0,0 1 1,0-1-1,0 0 1,0 1-1,1-1 1,-2 2-1,1-2-1,1 1-1,-1 0 1,1 0-1,0-1 0,0 1 1,-1 0-1,1 0 0,0 0 1,0-1-1,0 1 0,0 0 1,0 0-1,0 0 0,0-1 1,0 1-1,0 0 0,0 0 1,1 0-1,-1-1 0,0 1 1,0 0-1,1 1 0,10 20-59,-8-16 38,23 54-48,-18-40 73,-5-13 23,0 1-1,1-1 0,1 0 1,-1 0-1,1-1 0,0 0 1,0 1-1,1-2 0,0 1 1,11 8-1,-11-9 2,0-1 0,0 0-1,1 0 1,-1 0 0,1-1 0,0 0-1,0-1 1,0 1 0,0-1 0,0-1-1,1 1 1,-1-1 0,0 0 0,14-1-1,-14 0-112,0 0 0,0-1-1,0 1 1,-1-1-1,1-1 1,0 1 0,10-5-1,-8 1-35,0 0 0,0-1-1,12-9 1,-15 10 32,25-17-151,-9-9 186,-15 23 56,-4 4 8,0 0 0,0 0 0,-1 1-1,5-10 1,-1-14 66,-4 13-24,9-11 17,-10 20-68,0-1 1,0 1 0,-1 0 0,0-11 0,0 9 35,0 5 83,-3 4 25,1 1-112,0 1-1,0-1 0,0 1 0,1 0 0,-1 0 0,1 0 0,0 0 0,0 0 0,0 0 0,0 0 1,1 0-1,0 0 0,0 5 0,0 8 33,1 0 0,3 20 0,1-18 60,12 37-1,-8-32 10,-7-17-104,0-1-1,0 1 0,1-1 0,0 0 0,1 0 0,-1 0 0,1 0 0,8 8 0,-7-10-29,0 1 0,0-2 0,0 1-1,1-1 1,-1 0 0,1 0 0,0 0 0,0-1 0,12 4 0,-8-3-85,0-1 0,0-1 1,0 1-1,1-1 0,-1-1 1,0 0-1,1-1 0,-1 0 1,0 0-1,18-5 0,-5 1-141,-10 2 45,0 0-1,1-1 1,-1-1 0,24-11 0,2-12-417,-22 19 429,-14 8 159,0 0 0,-1 0 0,1 0 1,0-1-1,-1 1 0,1-1 0,-1 1 1,0-1-1,0 0 0,0 0 0,1 0 1,-2 0-1,1-1 0,0 1 0,0 0 1,-1-1-1,1 0 0,-1 1 0,2-6 1,-1-1 4,-1 1 1,0-1 0,-1 0-1,0 0 1,0 1 0,-1-1-1,-2-11 1,2 15 10,-1 0 0,0 0 0,-1 0 0,1 0 0,-1 1 0,1-1 1,-2 0-1,1 1 0,0 0 0,-1 0 0,-7-7 0,7 7 7,1 1 26,0 0 1,0 0-1,-1 0 0,1 0 0,-1 0 1,0 1-1,1-1 0,-1 1 0,0 0 1,0 1-1,-1-1 0,1 1 0,0-1 1,0 1-1,-1 1 0,1-1 0,-1 0 1,-5 1-1,9 0-33,1 0 0,0 0 0,0 0 0,0 0 0,0 0 0,0 0 0,0-1 0,-1 1 0,1 0 0,0 0 0,0 0 0,0 0 0,0 0 0,0 0 0,-1 0 0,1 0 0,0 0 0,0 0 0,0 0 0,0 0 0,0 0 0,-1 0 0,1 0 0,0 0 0,0 0 0,0 0 0,0 1 0,0-1 0,0 0-1,-1 0 1,1 0 0,0 0 0,0 0 0,0 0 0,0 0 0,0 0 0,0 0 0,0 1 0,0-1 0,-1 0 0,1 0 0,0 0 0,0 0 0,0 0 0,0 0 0,0 1 0,0-1 0,0 0 0,0 0 0,0 0 0,0 0 0,0 0 0,0 1 0,0 3 0,0 0 0,0 0-1,0 0 1,0 0 0,1 0 0,0 0 0,0 0-1,0 0 1,0 0 0,1 0 0,-1 0-1,1-1 1,0 1 0,0-1 0,0 1-1,1-1 1,-1 0 0,1 0 0,0 0-1,3 3 1,7 7 7,11 12 80,1-2 0,43 32 0,-65-53-111,-1 0 1,1 0-1,0 0 0,0-1 0,0 1 1,0-1-1,0 0 0,0 0 0,0 0 1,0-1-1,0 1 0,1-1 0,-1 1 1,5-1-1,-5 0-75,0-1 1,0 0 0,1 0-1,-1 1 1,0-2-1,0 1 1,-1 0-1,1-1 1,0 1-1,0-1 1,-1 0 0,1 0-1,-1 0 1,4-4-1,-3 4 31,-1 0 0,0 0 0,0 0 0,0 0 0,-1-1 0,1 1 0,-1-1 0,1 0 0,-1 1 0,0-1 0,0 0 0,0 0 0,1-5 0,-2 5 49,0 1 0,0-1-1,1 0 1,-1 0 0,1 0 0,-1 1-1,1-1 1,0 0 0,0 1 0,0-1 0,1 1-1,-1-1 1,0 1 0,1-1 0,0 1 0,-1 0-1,4-3 1,8-12 47,-2 1-17,5-9 66,1 0 0,22-23 0,-5 21 124,-24 16 30,0-1 0,0 0 0,9-17 0,-16 25-121,-1 0 1,0 0-1,-1 0 0,1 0 0,-1 0 0,0 0 1,0 0-1,1-7 0,0-35 925,-2 41-913,0 3-80,0 0 0,0 0-1,0-1 1,-1 1 0,1 0-1,-1 0 1,1 0 0,-1 0-1,0 0 1,0 0 0,0 0 0,0 0-1,0 0 1,0 0 0,-1 1-1,1-1 1,-1 0 0,1 1 0,-1-1-1,1 1 1,-4-2 0,-2-4 126,3 3-64,0 1 0,0-1-1,0 1 1,0 0-1,0 0 1,-1 0-1,1 1 1,-1-1-1,-7-2 1,10 5-62,0-1 1,0 1-1,-1 0 1,1-1-1,0 1 1,0 0-1,0 1 1,0-1-1,0 0 1,0 0-1,-1 1 1,1 0-1,0-1 1,0 1-1,0 0 1,0 0-1,1 0 1,-1 0-1,0 0 1,0 0-1,-1 2 1,-1 0 60,-3 2-45,1 0-1,0 0 1,0 1 0,0 0-1,0 0 1,-7 11 0,13-17-59,-4 6 4,0 1 0,0 0 0,1 0 0,0 0 1,0 0-1,0 1 0,1-1 0,0 1 0,1 0 1,0-1-1,-1 13 0,1-6 15,-2 23-467,3 40 0,0-41-219,0-21 273,0 0-1,2 0 0,-1 0 1,2-1-1,0 1 1,5 15-1,-4-19-364,-1 0 0,0 0 0,-1 0 0,0 1-1,0 12 1,-2-24 741,0 0 0,0 0-1,0 0 1,0 0 0,0 0-1,0 0 1,0 0 0,0 1-1,0-1 1,0 0 0,0 0-1,0 0 1,0 0 0,0 0-1,0 0 1,0 0 0,0 0-1,0 0 1,0 0 0,0 1-1,0-1 1,0 0 0,0 0-1,1 0 1,-1 0 0,0 0-1,0 0 1,0 0 0,0 0-1,0 0 1,0 0 0,0 0-1,0 0 1,0 0-1,0 1 1,0-1 0,0 0-1,1 0 1,-1 0 0,0 0-1,0 0 1,0 0 0,0 0-1,0 0 1,0 0 0,0 0-1,0 0 1,0 0 0,0 0-1,1 0 1,-1 0 0,0 0-1,0 0 1,0 0 0,0 0-1,0 0 1,0 0 7,1 0-1,-1 0 1,0 0-1,1 0 1,-1 0-1,0 0 1,0 0-1,1 0 1,-1 0 0,0 0-1,1 0 1,-1-1-1,0 1 1,0 0-1,1 0 1,-1 0-1,0 0 1,0 0 0,1 0-1,-1-1 1,0 1-1,0 0 1,0 0-1,1 0 1,-1-1-1,0 1 1,0 0 0,0 0-1,1 0 1,-1-1-1,0 1 1,0 0-1,0 0 1,0-1-1,0 1 1,0 0 0,0-1-1,0 1 1,0 0-1,0-1 1,-4-14 138,0 3-30,-3-20 188,5 21-85,0-1 0,-6-13 0,3 13 143,2 0 0,-6-25 1,7 25 155,-1-1 1,-8-23-1,5 24-48,4 7-275,0 1 1,1 0-1,-1 0 0,1 0 0,0-1 0,0 1 0,1 0 1,-1-1-1,1 1 0,0-7 0,0 9-153,0 1 0,0-1 0,0 0 0,0 1 0,0-1 1,0 0-1,1 1 0,-1-1 0,1 1 0,-1-1 0,1 1 0,-1-1 0,1 1 0,0-1 0,1-1 0,1 0-9,1 0 1,-1 1-1,1-1 0,0 1 1,0 0-1,6-3 1,-4 2-15,1 0 1,0 1-1,0 0 1,0 0-1,0 1 1,11-1-1,52 0-50,-53 2 49,85 8 70,9 1 246,-47-9 442,-63 0-722,0 0 1,0 0 0,1 0-1,-1 0 1,0 0 0,0 0-1,0 0 1,0-1-1,0 1 1,0 0 0,0-1-1,0 1 1,2-1 0,-3 0-20,0 1 0,1-1 0,-1 1 0,0-1 0,0 1 0,1-1 1,-1 1-1,0-1 0,0 1 0,0-1 0,0 1 0,1-1 0,-1 0 0,0 1 1,0-1-1,0 1 0,0-1 0,-1 0 0,1-1 65,-2 4-23,-18 31 251,6-13-209,9-15-84,0 2 1,0-1 0,1 0-1,-1 1 1,2 0 0,-1 0-1,1 0 1,0 0-1,1 1 1,-3 8 0,5-3-13,0 0-1,0 1 1,1-1 0,1 0 0,5 21 0,-6-26-33,0-4-29,0 0 0,0 0-1,0-1 1,0 1 0,0 0-1,4 6 1,-3-7 21,0-1-1,1 0 0,-1 0 1,0 0-1,1 0 0,-1 0 1,5 2-1,0 1-56,-5-3 67,-1-1-1,1 0 0,-1 0 1,1 0-1,0 0 0,-1 0 1,1 0-1,0-1 0,0 1 1,-1-1-1,1 1 0,4 0 1,-1-4-277,-3 1 288,-1 0 1,1 0-1,-1 0 0,0 0 1,0 0-1,0 0 0,0 0 1,0 0-1,0 0 1,-1-1-1,1 1 0,-1 0 1,1-1-1,-1 1 0,0 0 1,0-1-1,0-2 1,-1-6 11,-1 0 1,-4-16 0,1 7 27,-1-12 4,1 15 34,2-1 1,1 0-1,-1-35 0,3 53-60,0-2 5,-1 1 1,1-1-1,0 1 1,0-1-1,0 1 0,1-1 1,-1 1-1,0-1 1,0 1-1,1-1 0,-1 1 1,1 0-1,-1-1 1,2-1-1,0 2 5,0 0 0,0 0 0,-1 0 0,1 0 0,0 1 0,0-1 0,0 1 0,0 0 1,0-1-1,0 1 0,0 0 0,0 0 0,0 0 0,3 1 0,12-2 44,26 2 77,-40-1-120,-1 0 1,1 1-1,0 0 1,-1-1-1,1 1 1,-1 0 0,1 0-1,-1 1 1,1-1-1,-1 0 1,0 1-1,0 0 1,3 1-1,1 4 22,1 1-1,-1-1 0,0 1 1,4 9-1,4 5 13,17 25-68,-14-13 383,-17-34-304,0 1-1,0 0 0,1 0 0,-1 0 0,1-1 1,-1 1-1,1 0 0,-1 0 0,1-1 0,-1 1 0,1 0 1,-1-1-1,1 1 0,1 0 0,-2-1-38,1-1 0,0 1 0,-1-1 1,1 1-1,-1-1 0,1 1 0,-1-1 0,1 0 0,-1 1 0,1-1 0,-1 0 0,0 1 0,1-1 0,-1 0 1,0 1-1,0-1 0,1 0 0,-1 0 0,0 1 0,0-2 0,6-21 298,-4 15-200,0 1 0,0-1-1,6-10 1,-1 2 181,-2 5-56,1 0 0,11-17 0,6-1 84,15-23-49,-36 48-300,1 0 1,-1 0-1,1 0 1,0 0-1,0 0 1,0 1-1,0-1 1,1 1-1,-1 0 1,1 0-1,0 0 1,0 1-1,8-5 1,-7 5-376,-1-1 0,1 1 0,-1-1 1,6-4-1,-10 7 321,1-1 0,-1 0 0,1 1 0,-1-1 0,1 0 1,-1 0-1,1 0 0,-1 1 0,0-1 0,0 0 0,1 0 0,-1 0 1,0 0-1,0 0 0,0 1 0,0-1 0,0 0 0,0-1 0,0 2 76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16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2144,'-27'28'699,"26"-28"-683,0 1 1,1 0-1,-1 0 1,0-1 0,1 1-1,-1 0 1,1 0 0,-1 0-1,1 0 1,-1 0-1,1 0 1,-1 0 0,1 0-1,0 0 1,0 0 0,-1 1-1,-3 21 550,0 0-1,1 0 0,1 38 1,2-24 241,2 126 1068,12-3-680,-13-150-1138,20 174 664,2-39-243,32 244 271,6 333-237,-55-495-488,-4-114-27,1-1-3,2 108 2,-16 104 46,-22 240 140,-17-115-252,14-220-595,22-10-1550,14-147-793,0-20 918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17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320,'0'2'1392,"0"-1"-1361,0 0 0,0 0 0,0 0 0,0 0 1,0 0-1,1 0 0,-1 0 0,0 0 0,1-1 0,-1 1 0,1 0 0,-1 0 1,1 0-1,-1-1 0,1 1 0,-1 0 0,1-1 0,0 1 0,0 0 1,19 10 82,-15-8-57,2 0-43,0 0 0,0 0 0,1-1-1,-1 0 1,1 0 0,0-1-1,-1 0 1,1-1 0,10 1 0,16 0-40,59 12-127,32 2 88,30-10 267,-75 0-123,258 2 429,-238-11-406,362-4 495,-122 20-320,25-7-53,23 9-75,41 5 54,35 9-86,29-6-53,11 6-10,27-6 47,33 8-53,34 1-112,36-12 12,-12 0 67,-329-7 0,695 24 407,22-1 11,-711-23-285,-60-3-71,1409 70 598,-681 2-232,-786-65-390,890 100 385,-128 17 20,-872-122-502,675 91-653,-49-35-1863,-404-48-469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19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2816,'0'-14'917,"0"14"-911,0 0 1,0 0-1,0 0 0,0-1 0,0 1 0,0 0 0,0 0 1,0 0-1,0 0 0,0 0 0,0 0 0,0 0 0,0 0 1,0 0-1,0 0 0,0-1 0,0 1 0,0 0 1,0 0-1,0 0 0,0 0 0,0 0 0,0 0 0,1 0 1,-1 0-1,0 0 0,0 0 0,0 0 0,0-1 0,0 1 1,0 0-1,0 0 0,0 0 0,0 0 0,0 0 1,0 0-1,0 0 0,0 0 0,1 0 0,-1 0 0,0 0 1,0 0-1,0 0 0,0 0 0,0 0 0,0 0 0,0 0 1,0 0-1,0 0 0,1 0 0,-1 0 0,0 0 1,0 0-1,0 0 0,0 0 0,0 0 0,99 0 4798,54 0-4184,-64 3-449,-15 8-59,6-6-22,-37 0-54,78 4-61,-110-9 30,-1 0 1,1 1-1,0 0 0,12 3 1,30 18 250,-32-16-164,-18-6-55,-1 0 0,0 1-1,1-1 1,-1 1 0,0 0 0,0 0 0,0 0 0,0 0-1,0 0 1,0 0 0,0 0 0,0 0 0,0 1-1,0-1 1,-1 1 0,1 0 0,-1-1 0,1 1 0,-1 0-1,1 0 1,-1 0 0,0 0 0,1 3 0,0-3 12,-1 1 0,0 0 1,0-1-1,0 1 0,0 0 1,-1 0-1,1 0 0,-1-1 1,1 1-1,-1 0 0,0 0 1,0 0-1,0 0 0,-1 0 0,0 5 1,-2 0 56,-1 1 1,0 0 0,0-1 0,-7 10-1,8-14-93,-7 14 6,-2 0 1,0 0-1,-18 18 1,-11 0 76,13-3-16,17-22-47,-1-1 1,0-1-1,-16 11 0,22-16-10,0 0-1,1 0 0,-1-1 0,0 1 1,0-2-1,-1 1 0,1-1 1,-1 0-1,1 0 0,-11 1 1,15-3 5,0 0 0,0 0 1,-1 0-1,1-1 1,0 1-1,0-1 0,0 1 1,0-1-1,0 0 1,0 0-1,0 0 0,0 0 1,0 0-1,0 0 1,1 0-1,-1-1 0,0 1 1,1-1-1,-1 1 0,1-1 1,-2-3-1,-4-2 121,-1-2 0,1-1 0,0 0 0,0 0 0,1-1 0,0 1 0,1-1-1,0-1 1,-4-13 0,0 0 116,-1-1-39,5 13-94,0 0 0,-1 0 0,-1 0 0,-10-14 0,11 14-67,-1-1 0,-7-27 0,11 31-95,2 7-5,0 0 1,1 0-1,-1 0 1,1 0 0,0 0-1,0 0 1,0-4-1,0 2-110,0 5 136,0 0 1,0 0 0,0 0 0,0 0 0,0 0 0,0 0 0,0 0 0,0 0 0,0-1 0,0 1 0,0 0 0,0 0 0,0 0 0,0 0 0,0 0 0,0 0 0,0 0 0,0 0 0,0 0 0,0-1 0,0 1-1,0 0 1,0 0 0,0 0 0,0 0 0,0 0 0,0 0 0,0 0 0,0 0 0,1 0 0,-1 0 0,0 0 0,0 0 0,0 0 0,0 0 0,0-1 0,0 1 0,0 0 0,0 0 0,0 0 0,0 0 0,0 0 0,1 0-1,-1 0 1,0 0 0,0 0 0,0 0 0,0 0 0,0 0 0,0 0 0,0 0 0,0 0 0,0 0 0,1 0 0,-1 0 0,0 1 0,66-1-7085,-35 2 3920,2 12 1098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19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5568,'-14'0'1786,"11"0"-634,6 0-469,-1 0-567,0 0 1,0 1-1,-1-1 0,1 1 1,0-1-1,0 1 0,-1 0 1,1 0-1,0 0 0,-1 0 1,1 0-1,2 2 1,4 3 349,2-1-106,-1 0 0,1 0 0,14 4 0,6 2 200,164 84 624,-175-87-1147,114 53 214,-115-53-228,-9-4-401,-1 0 1,1 1 0,-1 0 0,0 0 0,12 11 0,-17-13-1949,-3-6 268,-3-11-1185,-11-3 1094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19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1 5568,'0'0'5184,"0"17"-4192,-33-1 1632,16 1-1504,-33 16 703,0 0-1055,-16 17-352,16 16-256,-16-16-1760,16 0 865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20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50 3232,'-13'-28'1035,"6"12"-317,5 11-268,-6 4 227,5 1 213,1 3 454,-2 0-1137,2 1 0,-1-1 0,0 1 0,1 0-1,0 0 1,0 0 0,0 0 0,0 0-1,0 0 1,1 0 0,0 1 0,-1 6 0,0 5 407,1 1 1,1 20 0,0-16-166,-1 37 371,5 111 1448,-3-159-2194,1 0 1,0-1-1,0 1 1,1-1-1,0 0 1,1 0-1,0 0 1,1 0 0,0-1-1,0 0 1,0 0-1,1 0 1,0 0-1,1-1 1,0 0 0,10 8-1,-6-7-60,0-1 0,1 1 0,0-2 0,0 0 0,0 0 0,1-2 0,0 1-1,0-1 1,0-1 0,0 0 0,14 0 0,99 0 24,-89-3-33,-15 0-205,-1-1-1,42-7 1,-52 5-351,-1 0 0,0 0 0,0-1 1,0 0-1,0 0 0,-1-2 0,17-11 0,-21 14 107,-1 0-1,0-1 1,0 0 0,0 0-1,-1 0 1,1 0 0,-1 0 0,0-1-1,0 0 1,0 0 0,-1 1-1,3-10 1,-4 8-141,0 0-1,0 0 1,-1-9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21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4896,'-27'0'1584,"26"0"-1544,0 0 1,0 0-1,1 0 1,-1 0-1,0 0 1,1 1 0,-1-1-1,0 0 1,0 0-1,1 0 1,-1 1-1,0-1 1,1 0-1,-1 1 1,-1 0 11,0 0 0,0 0 0,1 0 0,-1 0 0,0 0 0,1 0 0,-1 0 0,1 1 0,0-1 0,-1 1 0,1-1 0,0 1 0,0-1 0,0 1 0,0 0 0,0-1 0,0 1 0,0 0 0,1 0 0,-1 0 0,1 0 0,-1 0 0,1 0 0,0-1 0,0 1 0,0 0 0,0 4 0,-1 7 419,1 0 0,-2 0 1,-3 13-1,2-12-13,1 0 0,0 1 0,0 15 0,5 45 827,8-3-511,-8-5-322,0 18-152,44 142-412,-47-227 112,13 75-738,-7-34-674,-5-35 1168,0-1-1,0 0 1,1 0-1,0 0 0,-1 0 1,5 6-1,-6-10 131,1-1 0,-1 1 0,1-1 0,-1 1 0,1 0 0,0-1 0,-1 1 0,1-1 0,0 1 0,-1-1 0,1 0 0,0 1 0,-1-1 0,1 0 0,0 1 0,0-1 0,0 0-1,-1 0 1,1 0 0,0 0 0,0 1 0,0-1 0,-1 0 0,1-1 0,1 1 0,29 0-1875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21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10 6880,'-7'0'1151,"5"0"-856,-1 0 1,0 0-1,1 0 1,-1 0-1,0 0 0,1-1 1,-6-1-1,0-3-183,7 5-109,1 0 0,0 0-1,0 0 1,0 0-1,0 0 1,0 0 0,0 0-1,0-1 1,0 1-1,-1 0 1,1 0 0,0 0-1,0 0 1,0 0 0,0 0-1,0 0 1,-1 0-1,1 0 1,0 0 0,0 0-1,0 0 1,0 0 0,0 0-1,-1 0 1,1 0-1,0 0 1,0 0 0,0 0-1,0 0 1,0 0-1,-1 0 1,1 0 0,0 0-1,0 0 1,0 0 0,0 1-1,0-1 1,0 0-1,0 0 1,-1 0 0,-7 5 108,-4-1 112,9-4-176,1 1 0,-1-1 0,1 1 0,-1 0 0,1 0 0,-1 0 0,1 1 0,-1-1 0,1 0 0,0 1 0,0 0 0,0-1 0,0 1 0,-3 3 0,-15 17 380,1 1-1,0 1 1,2 0 0,1 1-1,-17 37 1,-6 35 277,24-64-443,7-14-111,0-1-1,1 1 0,0 0 1,2 1-1,-6 37 0,9-21-114,0 0 0,7 59 0,-3-78-113,1-1-1,0 1 1,1-1-1,1 0 1,0 0 0,1 0-1,15 27 1,-15-34-522,0 0 1,0-1 0,1 0 0,0 0-1,1 0 1,0-1 0,0 0 0,1 0 0,-1-1-1,1 0 1,1-1 0,-1 0 0,20 7-1,21 5-2210</inkml:trace>
  <inkml:trace contextRef="#ctx0" brushRef="#br0" timeOffset="1">317 342 7456,'-17'17'3392,"34"66"-2944,-1-50 320,1 0-512,16 0 32,-16 0-160,16 1 64,17-1-128,0 0-1568,-17-16 800,0-1-2400,0 1 176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21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84 7232,'0'0'2314,"0"-3"-1396,0-8-412,0 8 481,0 0-667,0 3-321,-1-1 0,1 1 0,0-1 0,0 0 0,0 1 0,0-1 0,0 1 0,0-1 0,-1 1 0,1-1 0,0 1 0,0-1 0,-1 1 0,1-1 0,0 1 0,-1-1 0,1 1 0,0 0 0,-1-1 0,1 1 0,-1-1 0,1 1 0,-1 0 0,1 0 0,-1-1 0,1 1 0,-1 0 0,1 0 0,-1-1-1,1 1 1,-1 0 0,0 0 0,-26-1-818,13 1 525,11 0 281,1 0-1,-1 0 0,1 0 0,-1 1 1,0-1-1,1 0 0,-1 1 1,1 0-1,-1-1 0,1 1 0,0 0 1,-1 0-1,1 1 0,0-1 1,-1 0-1,1 1 0,0 0 0,0-1 1,0 1-1,1 0 0,-1 0 1,0 0-1,1 0 0,-1 0 0,1 0 1,0 0-1,-2 3 0,-2 23 137,1-20-34,3-7-68,1 1 0,-1-1 0,0 0 0,1 1 0,0-1 0,-1 1 0,1-1 0,0 1 0,-1 2 0,6 25 173,-3-19-10,0 0 0,0 19 0,-1-18-111,1 1 0,0-1 1,0 0-1,1 1 0,1-1 0,0 0 0,0 0 0,12 19 0,-7-12 89,8 23 0,-16-37-68,0 0 1,0 1-1,-1-1 1,1 8-1,-1-11-100,0 0-1,0 0 0,0 0 1,0 0-1,0 1 1,0-1-1,0 0 1,-1 0-1,1 0 1,0 0-1,-1 0 0,1 0 1,0 0-1,-1 0 1,1 0-1,-1 0 1,0 0-1,1 0 0,-2 0 1,0 0-19,0 0 0,0-1-1,0 1 1,0-1 0,0 0 0,0 0 0,0 1-1,0-1 1,0 0 0,0-1 0,-4 0 0,-26-7-201,15 3 205,-47-12-81,60 16 97,-9-4-79,13 4 75,0 1 1,-1-1-1,1 1 0,0-1 1,0 1-1,-1 0 0,1-1 1,0 1-1,0-1 0,0 0 1,0 1-1,0-1 0,0 1 1,0-1-1,-1 1 0,2-1 1,-1 0-1,0 1 7,0 0 0,0 0 0,0 0 0,0-1 0,-1 1 0,1 0 0,0 0 0,0 0 0,0 0 0,0 0 0,0 0 0,0 0 0,0 0 0,0 0 0,0 0 1,0-1-1,1 1 0,-1 0 0,0 0 0,0 0 0,0 0 0,0 0 0,0 0 0,0 0 0,0 0 0,0 0 0,0 0 0,0 0 0,0-1 0,0 1 0,0 0 0,0 0 0,0 0 0,0 0 0,0 0 0,1 0 0,-1 0 0,0 0 0,0 0 0,0 0 0,0 0 0,0 0 0,0 0 1,0 0-1,0 0 0,0 0 0,1 0 0,-1 0 0,0 0 0,0 0 0,0 0 0,0 0 0,0 0 0,0 0 0,0 0 0,0 0 0,2 0-4,0 0 0,-1-1 0,1 1 0,-1 0 0,1-1 0,-1 1 0,1-1 0,-1 0 0,0 1 0,3-2 0,11-6-24,12 3-87,-2-9 42,-17 11 67,-1 0 0,0 0 0,13-2 0,-12 3-7,0 1 0,0-2 0,0 1-1,0-1 1,0-1 0,0 0 0,8-5 0,-4 2-26,25-10 0,-17 9 66,-9 4 33,1 0 0,-1-1 0,13-8-1,26-20 1047,-49 32-1073,0 1-1,1-1 0,-1 0 0,0 0 1,0 0-1,0 1 0,0-1 0,1-1 1,-1 1-1,-1 0 0,1 0 1,0 0-1,0 0 0,0-1 0,-1 1 1,1 0-1,0-1 0,-1 1 1,1-1-1,-1 1 0,0 0 0,0-1 1,1 1-1,-1-1 0,0 1 0,0-1 1,0 1-1,0-1 0,-1 1 1,1-1-1,0 1 0,-1 0 0,1-1 1,-1 1-1,0-2 0,-3-4 15,0 2-1,0-1 1,-1 0 0,1 1-1,-1 0 1,-6-5-1,1 1-32,5 4 8,-1 0 1,0 1 0,0 0 0,-1 1 0,-7-4-1,9 4-59,4 3 34,0-1 0,1 1 0,-1 0-1,0-1 1,1 1 0,-1 0 0,0 0 0,1 0 0,-1-1 0,0 1 0,0 0 0,1 0-1,-1 0 1,0 0 0,1 0 0,-1 0 0,0 0 0,0 1 0,1-1 0,-1 0 0,0 0-1,1 0 1,-1 1 0,0-1 0,1 0 0,-1 1 0,1-1 0,-1 1 0,-1 0-1,1 1-23,-1 0-1,1 0 1,-1 1-1,1-1 1,0 1-1,-2 3 1,0 3-48,0-6 54,2 1 0,-1-1 0,0 1 0,1 0 1,0 0-1,-1 0 0,2 0 0,-1 0 0,0 0 1,1 7-1,0 9 28,-1-9-3,0-1 1,2 0 0,-1 0-1,1 1 1,1-1 0,0 0 0,0 0-1,1 0 1,4 11 0,-3-12-81,-2-5 63,0 0 0,0 0 0,1 0 0,-1 0-1,4 4 1,-5-7-39,1 0-1,-1 0 0,0 1 1,1-1-1,-1 0 0,1-1 1,-1 1-1,1 0 1,0 0-1,-1-1 0,1 1 1,0 0-1,-1-1 0,1 0 1,0 1-1,0-1 1,3 0-1,2-1-150,1 0 0,-1 0 0,0 0 0,10-4 0,1 0-231,-14 4 370,1 0 0,0 0 0,0-1-1,0 0 1,-1 0 0,1 0 0,-1 0 0,1-1 0,-1 0 0,0 0 0,0 0 0,5-5 0,24-19-140,-31 25 201,1 1 0,0-1 0,0 0 0,-1 0 0,0-1-1,1 1 1,-1 0 0,0-1 0,0 0 0,0 1 0,0-1 0,-1 0 0,1 0-1,1-4 1,13-42 459,-15 45-140,0 0 1,0 0-1,-1 0 0,1-8 1,-2 9 566,1 14-401,-1 23 136,0-21-476,0-1 0,2 1 1,-1-1-1,5 21 0,-5-31-143,2 5 52,0 0 0,0 0 0,0-1 0,1 1-1,4 8 1,-6-14-58,0 0 1,-1 0-1,1 0 0,0 0 1,0 0-1,0 0 0,0 0 1,0 0-1,0 0 0,0 0 0,0 0 1,0 0-1,1-1 0,-1 1 1,0-1-1,0 1 0,1-1 1,-1 1-1,0-1 0,1 0 0,-1 1 1,0-1-1,1 0 0,-1 0 1,0 0-1,1 0 0,-1 0 1,1 0-1,-1-1 0,0 1 0,1 0 1,-1-1-1,0 1 0,0-1 1,1 1-1,0-2 0,1-1-119,0 0 0,0 0 0,0 0 0,-1 0 0,1 0 0,-1-1 1,0 1-1,0-1 0,2-7 0,0 4-27,15-43-288,-16 43 381,0-1-1,0 1 1,2-12 0,1-3-217,5 0 28,-8 8 170,-2 10 68,0 0 1,1 0-1,-1-1 1,1 1-1,0 1 1,0-1-1,3-4 1,2-4 136,9-12 133,-15 23-218,0 0-1,0 0 0,0 0 1,1 0-1,-1 0 0,0 0 1,1 1-1,-1-1 1,1 0-1,-1 1 0,1-1 1,-1 1-1,1 0 0,-1-1 1,1 1-1,-1 0 1,3 0-1,-3 0 18,0 0 0,1 0 1,-1 0-1,0 0 0,1 0 0,-1 0 0,0 0 1,1 1-1,-1-1 0,0 1 0,0-1 0,1 1 1,-1-1-1,0 1 0,0 0 0,0 0 0,0-1 1,0 1-1,0 0 0,0 0 0,0 0 0,0 0 1,0 0-1,-1 0 0,2 2 0,2 5 160,-1 1 0,0-1-1,3 13 1,-5-17-167,15 79 421,-14-71-428,-2 0 0,0 16 0,-1-18 0,1 1 0,1-1 0,0 0 0,2 13 0,8 8 32,-11-30-71,1 0 0,-1 1-1,0-1 1,1 0 0,0 1 0,-1-1 0,1 0-1,0 0 1,-1 0 0,1 0 0,0 0-1,0 0 1,1 1 0,-1-1-35,0-1 1,1 1-1,-1-1 1,0 0-1,0 0 1,0 1-1,1-1 1,-1 0-1,0 0 1,0 0-1,2-1 1,7 1-344,-8-1 272,0 1 1,0-1-1,-1 0 1,1 0 0,0 0-1,0 0 1,-1 0 0,1 0-1,-1-1 1,1 1 0,-1-1-1,0 1 1,1-1 0,-1 1-1,0-1 1,0 0 0,1-2-1,2-2-120,-1 0-1,0 0 1,0-1-1,3-9 1,-4 2 86,0 0-1,-1 0 1,-1 0 0,-1-17 0,0 4 156,0 5 103,2-22 608,-1 41-662,1 1 0,-1 0 0,0-1-1,1 1 1,0 0 0,0-1 0,-1 1 0,1 0 0,0 0 0,1 0 0,-1 0 0,0 0 0,3-2 0,-4 3-44,0 1 1,1-1 0,-1 1 0,1-1 0,-1 1 0,0-1 0,0 0-1,1 1 1,-1-1 0,0 1 0,0-1 0,0 0 0,1 1 0,-1-1 0,0 0-1,0 1 1,0-1 0,0 0 0,0 1 0,0-1 0,-1 1 0,1-1-1,0 0 1,0 1 0,-1-2 0,1 2 22,0-3 150,3 6-63,8 8 20,-8-5-47,-3-5-89,0 1 1,1 0-1,-1 0 1,1-1-1,-1 1 1,1 0-1,0 0 1,0-1-1,0 1 1,2 2-1,2 5 35,0 5 96,6-9-21,-6 2 24,-1-2 2,10-3-70,-2-1-58,-3-1-30,-1 0 0,1 0 0,16-3 0,44-14-225,12-11-742,-76 27 908,-1 0 1,1 0-1,0-1 0,0 0 0,-1 0 1,1 0-1,-1 0 0,1-1 0,-1 1 1,0-1-1,0-1 0,5-4 0,-3 3 31,-1 0-1,1 0 1,9-4-1,0-3 46,-14 10 47,0 0 1,0-1-1,0 1 0,0 0 1,0-1-1,-1 1 0,1-1 1,-1 1-1,0-1 0,0 1 1,0-1-1,0 1 0,0-1 1,0 1-1,-1-1 0,1 1 1,-1-1-1,-1-3 1,1 5-6,1 0 1,-1 0 0,1 0 0,-1 0 0,0 0 0,0 0-1,0 0 1,0 0 0,0 0 0,0 1 0,0-1-1,0 0 1,0 1 0,0-1 0,0 0 0,0 1 0,0-1-1,0 1 1,-1 0 0,1-1 0,-1 1 0,-2 0 63,1 0-1,0 0 1,0 0 0,0 0 0,0 1 0,0-1 0,0 1 0,-4 1-1,-3 2 143,0 0-1,0 1 0,-17 11 0,24-14-229,0 1 1,0-1-1,0 1 0,1 0 1,-1 0-1,1 0 0,-1 0 1,1 0-1,0 1 0,0-1 1,1 1-1,-1-1 0,1 1 1,0 0-1,-2 4 0,1-1-20,0 0 0,0 0-1,1 0 1,0 1 0,0-1-1,1 0 1,0 0 0,0 1-1,1-1 1,0 0 0,0 0-1,0 0 1,4 11 0,0-2-65,-3-10 9,-1 0-1,1 0 1,1 0-1,-1 0 1,1 0-1,0-1 0,0 0 1,0 1-1,1-1 1,4 5-1,-2-4-268,1 0 0,0-1 0,-1 0 0,15 8 0,-17-11-126,0 0-1,0 0 1,0-1 0,0 1 0,1-1 0,-1 0-1,0 0 1,1 0 0,-1-1 0,0 0 0,1 0-1,-1 0 1,8-1 0,32-13-2952,-8-2-789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21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0 7232,'-34'33'3264,"18"34"-2848,-1-34 864,17 0-800,-16 17 864,-1 0-768,-16 16-32,0-16-320,16 16-128,-16-16-64,0 0-1312,16-17 704,0 0-2784</inkml:trace>
  <inkml:trace contextRef="#ctx0" brushRef="#br0" timeOffset="1">698 332 7968,'16'50'3616,"1"16"-3136,-34-32 352,17-1-544,-16 33-32,-1-16-160,-16 16-704,16 1 320,-16-34-2272,0 0 1408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22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9 7808,'33'-16'3520,"17"16"-3040,-17 0 288,17 0-512,-17 0-800,34 0 288</inkml:trace>
  <inkml:trace contextRef="#ctx0" brushRef="#br0" timeOffset="1">349 1 6656,'-83'33'3008,"66"34"-2624,1-34 864,-1 0-768,0 33 576,17-16-608,-16 17 608,16-18-608,16 18-416,1-17-64,16-17-160,0 0 96,17-16-1824,0-1 1024,16-32-2208,-16 16 1728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22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0 8064,'-33'0'3648,"50"33"-3168,-1 1 352,18-1-544,-1 33 1088,17-16-768,-34 33 0,18-17-384,-34 17 0,0-33-129,-34 17-542,1-1 223,-33 0-1536,16 1 992,-17-34-2912,1 0 2048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23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4064,'55'-55'1813,"-54"54"-1789,3-3 187,0 1 0,0-1 0,0 1 0,1 0 0,0 0 0,-1 0 0,10-3 0,-13 5-117,0 0-1,1 0 1,-1 1-1,0-1 1,1 1-1,-1-1 1,0 1 0,1-1-1,-1 1 1,1 0-1,-1 0 1,1 0-1,-1 0 1,2 0 0,-2 0-49,-1 0 0,1 1 0,-1-1 0,1 0 0,-1 0 0,1 1 0,-1-1 0,1 0 0,-1 1 0,0-1 0,1 1 0,-1-1 0,0 0 0,1 1 0,-1-1 0,0 1 0,0-1 0,1 2 0,2 18 901,-3 68 1646,-1-9-1402,5 183 132,18-15-889,-14-168-263,8 58-762,51 207 0,-34-225-1195,0-16 545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23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6880,'-14'14'2229,"14"-14"-2192,-1 0-1,1 1 1,0-1 0,0 0-1,-1 1 1,1-1 0,0 1-1,0-1 1,0 1 0,-1-1-1,1 0 1,0 1 0,0-1-1,0 1 1,0-1 0,0 1-1,0-1 1,0 1 0,0-1-1,0 1 1,0-1 0,0 0-1,0 2 1,-2 37 576,-2-24-186,-1 5 272,14 19 266,-7-14-222,0 0 1,-3 29 0,0-6-196,18 199 1489,-2-50-1462,-11-118-462,1-12-40,0-7 0,-4 76-1,-12-20 56,9-69-86,1-28 0,0 1-1,-1-1 1,-1 0 0,-10 37 0,-34 47-1845,34-78 787,5-16-157,7-9 1090,1 1-1,0-1 1,0 0 0,-1 0-1,1 0 1,0 0 0,-1 0-1,1 0 1,0 0-1,-1 0 1,1 0 0,0 0-1,0 0 1,-1 0 0,1 0-1,0 0 1,-1 0 0,1 0-1,0 0 1,-1 0 0,1 0-1,0 0 1,0-1 0,-1 1-1,1 0 1,0 0 0,0 0-1,-1 0 1,1-1 0,0 1-1,-1-1-68,1 0-1,-1 0 0,1 1 0,0-1 1,0 0-1,-1 0 0,1 0 0,0 0 0,0 0 1,0 0-1,0 1 0,0-1 0,0-2 1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23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8896,'0'-28'2869,"0"28"-2851,0 0 0,0 0 0,0 0 1,0 0-1,1 0 0,-1 1 0,0-1 0,0 0 0,0 0 0,0 0 1,0 0-1,0 0 0,1 0 0,-1 0 0,0 0 0,0 0 1,0 0-1,0 0 0,0 0 0,0 0 0,1 0 0,-1 0 0,0 0 1,0 0-1,0 0 0,0 0 0,0 0 0,1 0 0,-1 0 0,0 0 1,0 0-1,0 0 0,0 0 0,0 0 0,0-1 0,0 1 1,1 0-1,-1 0 0,0 0 0,0 0 0,0 0 0,0 0 0,0 0 1,0 0-1,0-1 0,0 1 0,0 0 0,0 0 0,0 0 0,1 0 1,-1 0-1,0-1 0,0 1 0,0 0 0,0 0 0,0 0 1,0 0-1,0 0 0,0 0 0,0-1 0,-1 1 0,24 11 580,-22-10-503,1 0 1,0-1 0,-1 1 0,1 0 0,-1 0 0,1 0 0,-1 0-1,0 1 1,3 1 0,4 5 114,-7-7-163,11 7 760,21 17-1,-30-22-731,1 1 0,-1-1 0,-1 0 0,1 1 0,0-1 0,-1 1 0,0 0 0,0 0 0,0 0 0,0 0 0,1 5-1,-2-4-42,0 1-1,0 0 0,-1 10 0,3 20 36,8 8-8,-9-30-39,-2-11-54,0-1 1,1 1-1,-1-1 0,1 1 1,0-1-1,-1 0 1,1 1-1,0-1 1,0 0-1,0 0 1,1 0-1,-1 0 0,1 0 1,-1 0-1,3 3 1,2 1-136,-3-3-100,0 0 0,0 0 0,0 0-1,1 0 1,-1-1 0,5 3 0,-7-4 142,1-1-1,0 1 1,0-1-1,0 1 1,0-1 0,-1 0-1,1 0 1,0 1-1,0-1 1,0-1-1,0 1 1,0 0-1,0 0 1,-1-1 0,1 1-1,0-1 1,3-1-1,45-23-3920,-33 19 2651,30-7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25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26 4480,'14'14'1445,"-8"-3"-885,3 23-82,-4-11 616,11 30 1,-7-31-544,1-1 0,21 33 0,0-4-140,-29-43-357,1-1 0,1 1 0,-1-1 0,1 0 0,0 0 1,1 0-1,0-1 0,0 1 0,0-1 0,0 0 0,1-1 0,9 7 1,54 25 505,-66-34-552,0-1 0,0 0 0,0 0 0,-1 0 1,1 0-1,1 0 0,-1-1 0,0 1 1,0-1-1,0 0 0,0 0 0,0 0 0,0 0 1,0 0-1,1-1 0,-1 1 0,0-1 1,4-2-1,-2 2-4,3-2 24,0 0 1,0 0-1,0-1 0,0 0 1,0-1-1,-1 0 1,0 0-1,0 0 1,0-1-1,10-11 1,3-6 123,33-49 1,1-14-26,41-58-8,-35 65-227,76-104 498,-129 173-279,0 0 0,1 1-1,0 0 1,0 0 0,1 1-1,0 0 1,18-12 0,-21 16-22,-1 1 0,0 0 1,1 1-1,7-3 1,-11 4-63,1 1 1,-1-1-1,1 1 1,-1 0-1,1 0 1,-1 0-1,0 0 1,1 0-1,-1 1 1,1-1-1,-1 1 1,1 0-1,2 1 1,6 3 56,0 0 0,-1 0 0,0 2 0,0-1 0,-1 1 0,0 0 1,0 1-1,9 11 0,-1 5 45,0 0 1,-2 1-1,13 30 1,-2-6-83,2 3-77,57 109-159,-32-64 109,5-14 86,-27-34 62,-20-30-35,2 0-1,0-1 0,0 0 0,2-1 0,27 26 0,-31-34 9,0-1 0,1 0 0,0-1 0,1 0-1,14 6 1,-19-9 12,0-2 0,0 1 0,0-1 0,0-1 0,0 1-1,1-1 1,-1-1 0,0 1 0,1-2 0,8 0 0,-4-2 8,0 0-1,0-1 1,-1-1 0,22-10 0,-2 1-8,-16 7-32,-6 4-12,-1-1 1,0 0-1,13-9 1,-7 1-13,0 0 1,-1-1-1,0-1 0,-1 0 1,-1-1-1,14-20 0,64-112-515,-76 121 340,50-95-270,-27 23 148,-22 57 190,12-29-38,43-125-88,-61 165 213,21-59 8,14-11 149,-37 84-121,0 0 0,1 0 1,1 1-1,0 0 0,1 0 1,1 1-1,14-14 0,-6 8-29,-7 6 50,27-21-1,-34 32-19,0-1-1,0 1 1,1 0-1,-1 0 1,1 1 0,-1-1-1,1 1 1,0 0-1,10-1 1,4 1 60,21 1 1,-37 1-62,0 0-1,0 0 1,0 0-1,0 1 1,0-1-1,0 1 1,0 0-1,0 0 1,0 1 0,7 3-1,-6-1 23,0 0 0,0 0 0,-1 0 1,1 1-1,5 8 0,-6-8-11,5 6 21,-1-3-9,-1 2-1,0-1 1,6 11-1,6 20 153,26 83-1,-40-106-162,41 169 218,-9-29-118,30 86-232,-57-208 127,3-2-1,0 1 0,3-2 0,0 0 0,2-1 0,29 38 0,-31-48 42,2-2 0,0 1 1,29 22-1,-35-33-54,0-1 0,1 0-1,-1-1 1,2-1 0,-1 0 0,1-1 0,0 0-1,0-1 1,0-1 0,17 3 0,-27-6-7,0 1 1,0-1 0,0 0 0,0 0-1,0 0 1,0 0 0,0-1-1,0 0 1,0 0 0,0 0 0,0 0-1,-1 0 1,1-1 0,0 0-1,-1 1 1,0-1 0,7-5 0,4-2-30,-2 3 5,-7 3-9,0 0 1,0 0-1,-1 0 1,1 0 0,6-6-1,-5 3-53,-1-1-1,0 1 0,0-1 1,-1 1-1,0-1 1,6-12-1,23-76-704,-26 72 584,25-86-722,-5-35 172,1 24 377,22-109 88,-14 27 478,24-35 374,-26 109 107,11-31-72,-33 123-455,33-65-1,19-10-27,-9 0-96,59-71-159,-104 165 113,1 2 1,1-1 0,1 1 0,23-21 0,-31 32 24,-1 0 0,1 0 0,1 1 0,-1 0 0,0 0 0,1 0 0,0 1 0,-1 0 0,1 0 0,0 0 0,0 1 0,0 0 0,0 0 0,0 1 0,1-1 0,-1 1 0,0 0 0,9 2 1,-10-1 5,1 0 1,-1 1 0,1 0-1,-1 0 1,0 0 0,0 1 0,0-1-1,8 7 1,0 1 20,18 20-1,-31-30-21,8 8 11,-1 0 0,0 0 0,0 1 0,-1 0 0,8 15-1,-5-2 34,9 27-1,-8-20-13,34 90 55,53 282 76,-91-373-162,60 301-58,-28-111-13,7 29 6,16-24 202,-25-98-145,-32-109 4,0-1 1,0 1 0,1-1 1,0-1-1,2 1 0,-1-1 0,12 17 0,-13-24 4,-3-2 0,1 0 0,0 0 0,1-1 0,-1 0 0,1 1 0,0-1 0,0 0 0,0-1 0,0 1 0,1-1 0,0 0 0,-1 0 0,11 4 0,-6-3-8,1-1 0,0 0 0,0 0 0,0-1-1,0-1 1,0 0 0,1 0 0,-1-1 0,0 0-1,0-1 1,0 0 0,17-4 0,25-20-467,-30 17 323,17-8-106,-30 10 121,0-1 0,13-11 1,-9 7 2,36-30-288,1-18-143,-33 40 516,-1-2 0,0 0 1,-2-1-1,-1 0 0,-1-1 0,14-34 1,-4-7 122,5 9-15,-18 33-39,-2 1 0,0-2 0,4-24 0,-8 26 54,-3 13-36,1 1 1,1-1-1,0 0 0,0 1 0,0-1 0,5-8 0,-4 9-21,-1 3-1,0 1-1,0-1 1,-1 0 0,3-8-1,-3 2-11,0-1 0,0-15 0,-1 26-6,-1 0 0,1 0 0,0 0 0,0 0 0,0 0 0,0 0-1,0 0 1,0 0 0,0 0 0,0-1 0,0 1 0,0 0 0,0 0 0,0 0 0,0 0 0,0 0 0,0 0 0,0 0 0,0 0 0,0 0 0,1-1 0,-1 1 0,0 0-1,0 0 1,0 0 0,0 0 0,0 0 0,0 0 0,0 0 0,0 0 0,0 0 0,0 0 0,0 0 0,0 0 0,0 0 0,0 0 0,1 0 0,-1-1 0,0 1 0,0 0 0,0 0-1,0 0 1,0 0 0,0 0 0,0 0 0,0 0 0,0 0 0,0 0 0,1 0 0,-1 0 0,0 0 0,0 0 0,0 0 0,0 0 0,0 0 0,0 1 0,1-1 5,-1-1 1,1 1 0,-1 0 0,1 0 0,-1 0-1,1 0 1,-1 0 0,1 1 0,-1-1 0,1 0 0,-1 0-1,1 0 1,-1 0 0,0 0 0,1 1 0,-1-1-1,1 0 1,-1 0 0,1 1 0,-1-1 0,0 0 0,1 1-1,-1-1 1,0 0 0,1 1 0,-1-1 0,0 1-1,0-1 1,1 0 0,-1 1 0,0-1 0,0 1 0,0-1-1,0 1 1,1-1 0,-1 1 0,0-1 0,0 1-1,0-1 1,0 1 0,0-1 0,0 1 0,0-1-1,0 1 1,0-1 0,-1 1 0,5 21 249,6 12 58,10 31-57,-11-39-191,10 52 1,-13-55-31,38 202 174,-39-195-190,1-1-8,1 0 1,1 0-1,21 50 0,24 65-19,-14-69-76,-17-37 76,-13-18 31,2-1 0,18 25 1,-27-41-24,0 0 0,0-1 0,0 1 0,0-1 0,1 0 0,-1 1 0,1-1 0,-1 0 0,1-1 0,0 1 0,-1 0 0,1-1 0,0 1 0,0-1 0,0 0 0,5 1 0,-6-2 10,1 0 0,0 0 0,-1 0 0,1 0 0,0-1 0,-1 1-1,1-1 1,-1 0 0,1 0 0,-1 0 0,1 0 0,-1 0 0,1 0 0,-1-1 0,4-2 0,4-5 3,0-1 1,-1 0 0,0-1-1,0 0 1,12-22 0,-12 20-111,35-59-505,38-84 0,-56 102 532,-8 22 68,0 1 0,25-30 0,50-55 85,-71 90-49,-10 11 26,2 0 0,26-24 0,-35 36-42,-1-1 0,1 1 0,0 0 1,0 0-1,0 1 0,1-1 0,-1 1 0,1 0 0,-1 1 0,1 0 0,-1-1 1,1 2-1,9-2 0,-9 2 39,0 0 0,0 0 1,0 1-1,0 0 0,-1 0 0,11 3 1,-12-2-39,0 0 0,0 1 0,0-1 0,0 1 0,0 0 0,-1 0 0,5 6 0,-2-4 6,-1 1 1,0-1-1,0 2 1,-1-1-1,0 0 1,0 1-1,0 0 1,-1 0 0,0 0-1,-1 0 1,3 8-1,61 179 244,-50-137-415,-5-14 128,2-2 0,30 70 0,-35-96 32,1 0 0,0 0 0,15 17 0,-23-31-5,0 0 1,1 0-1,-1-1 1,0 1-1,0 0 1,0-1-1,1 1 1,-1-1-1,0 0 1,1 1-1,-1-1 1,0 0-1,1 0 1,-1 0-1,0 0 1,1 0-1,-1 0 1,3-1-1,5 1 27,-3 0-26,0-1 0,0 0 0,0 0-1,0 0 1,0 0 0,0-1 0,0 0 0,-1 0 0,1-1 0,-1 0 0,1 0-1,-1 0 1,0 0 0,0-1 0,4-4 0,6-7-40,-1 0 0,0-1-1,11-18 1,10-11-50,-12 18-22,-2-1 1,32-50 0,-35 44 21,-6 11 393,1 0 1,0 0-1,30-35 0,-42 58-281,-1-1 0,0 1 0,1-1 0,-1 1 0,1-1 1,-1 1-1,1-1 0,0 1 0,-1-1 0,1 1 0,-1 0 0,1-1 1,0 1-1,-1 0 0,1 0 0,0 0 0,-1-1 0,1 1 0,0 0 0,0 0 1,-1 0-1,1 0 0,0 0 0,-1 0 0,1 0 0,0 0 0,-1 1 0,1-1 1,0 0-1,-1 0 0,1 0 0,1 1 0,-1 1 16,1-1-1,-1 1 1,1-1 0,-1 1-1,0-1 1,1 1 0,-1 0-1,0 0 1,1 2-1,17 38 169,11-2-706,-23-31-199,0 0 0,10 18 0,-10-12 111,-4-9 55,-1 0 1,1-1 0,7 10-1,-4-9-549,-1 0-1,1 0 1,8 4-1,0 1-632,35 36-2474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30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5 3488,'0'-14'1115,"0"11"-673,0 6-111,0 8 293,-1-11-616,1 0 1,0 0-1,0 0 1,0 0-1,0 0 0,0 0 1,0 1-1,0-1 1,0 0-1,0 0 0,0 0 1,0 0-1,0 0 1,0 0-1,0 0 1,0 0-1,0 0 0,0 1 1,0-1-1,0 0 1,0 0-1,1 0 0,-1 0 1,0 0-1,0 0 1,0 0-1,0 0 1,0 0-1,0 0 0,0 0 1,0 0-1,0 1 1,0-1-1,0 0 1,0 0-1,0 0 0,0 0 1,1 0-1,-1 0 1,0 0-1,0 0 0,0 0 1,0 0-1,0 0 1,0 0-1,0 0 1,0 0-1,0 0 0,1 0 1,-1 0-1,0 0 1,0 0-1,0 0 1,0 0-1,0 0 0,0 0 1,1 0 31,0 0-1,0 0 1,0 0 0,-1 1-1,1-1 1,0 0 0,0 0 0,0 1-1,-1-1 1,1 1 0,0-1-1,0 1 1,-1-1 0,1 1 0,-1-1-1,1 1 1,0 0 0,-1-1-1,1 1 1,-1 0 0,1 0 0,-1-1-1,0 1 1,1 0 0,-1 1 0,16 20 596,-7-13-354,-4-3-174,1 0 0,-1-1-1,1 0 1,11 8 0,-6-8-29,-8-4-49,-1 0 0,0 0 0,0 1 0,1-1 0,-1 0-1,3 4 1,-5-5-17,1 0 0,-1 1-1,1-1 1,-1 0 0,1 1 0,0-1-1,-1 0 1,1 0 0,-1 1-1,1-1 1,0 0 0,-1 0-1,1 0 1,-1 0 0,1 0-1,0 0 1,-1 0 0,1 0-1,0 0 1,-1 0 0,1 0 0,-1 0-1,1-1 1,0 1 0,-1 0-1,1 0 1,-1-1 0,1 1-1,-1 0 1,1-1 0,0 1 25,3-3-2,-1 1 1,1-1-1,-1 1 0,0-1 0,0 0 0,3-4 0,-1 2 2,-1 0 0,1 1 0,8-7 1,-3 5 7,-4 3-28,0-1 1,-1 0 0,1-1-1,-1 1 1,1-1-1,-1 0 1,-1-1-1,7-7 1,7-20 89,22-51 0,-15 30 33,5-5-29,-8 1-48,6 17-21,5-23 90,-31 59-45,4-5 75,-6 10-155,1 0 0,-1-1 0,0 1 0,1 0 0,-1 0 0,1 0 0,-1 0 0,0 0 0,1 0 0,-1 0 0,1 0 0,-1 0 0,0 0 0,1 1 0,-1-1 0,1 0 0,-1 0 0,0 0 0,1 0 0,-1 1 0,0-1 0,1 0 0,-1 0 0,0 1 0,1-1 0,-1 0 0,0 0 0,0 1 0,1-1 0,-1 0 0,0 1 0,5 6 164,0 0 0,-1 0 1,0 0-1,0 1 0,0 0 0,4 15 0,-3-2-55,0 0-1,-1 1 1,1 26 0,9 53-34,-5-65-34,2-1 1,16 38 0,-11-31 3,-13-33-57,0 0 0,1 1 0,0-1 0,1-1-1,0 1 1,0-1 0,0 0 0,14 15 0,-14-18 3,0 1-1,1-2 1,-1 1 0,1-1-1,0 1 1,12 4 0,-11-6 23,0-1 1,0 0-1,0 0 1,1-1-1,-1 0 1,1 0-1,12-1 1,-20 0-23,9 0 13,1 0 1,-1-1 0,0 0 0,12-3 0,31-18-115,-5 11-27,-42 9 93,-1 0 1,0-1-1,1 0 1,-1 0-1,4-4 0,1-1-24,27-18-117,-18 13 20,-1 0 0,0-1 0,20-22 0,-21 8-11,-7 12 73,-2 6 37,0 0 0,1 1 0,18-16 0,-14 12 7,-10 12 52,0-1 0,0 0 0,-1 1 0,1-1-1,0 1 1,0-1 0,0 1 0,0 0 0,1 0-1,-1 0 1,0 0 0,3 0 0,-4 1 6,0 0 0,0 0 0,0 0 0,-1 0 0,1 0 0,0 0 0,0 1 0,0-1 0,0 0 0,-1 0 0,1 1 0,0-1 0,0 1 0,0-1 0,-1 1 0,1-1 0,0 1 0,-1-1 0,1 1 0,-1 0 0,1-1 0,0 1 0,-1 0 0,1-1 0,-1 1 0,0 0 0,1 0 0,-1 0 0,0-1 0,1 1 0,-1 0 0,0 1 0,2 7 120,-1-1 1,0 0-1,0 1 0,-1-1 0,-1 13 0,1-9 50,0 0-1,2 15 1,9 25 99,-8-28-247,-1-6-28,0 0 0,2 1 0,0-2 0,1 1 0,14 32 1,-13-38 18,15 20 0,-18-29-12,-1 0 0,1 0 0,-1 0 0,1 0 0,0-1 0,0 1 0,0-1 0,0 0 0,1 0 0,-1 0 0,1 0 0,-1-1 0,5 2 0,-2-1 10,1-1-1,-1 0 1,1 0 0,0-1 0,7 0 0,-8 0 4,-1 0-12,0-1 1,1 1 0,-1-1-1,0 0 1,0 0 0,0-1-1,0 1 1,0-1 0,0 0-1,-1-1 1,9-4 0,5-3 18,21-8 34,-21 10-11,-1-1 1,0 0-1,24-19 1,-5 1-70,0 11-23,-27 12-7,0 0 1,15-8-1,-15 5 17,-5 4 27,0 0 1,-1 1-1,1-1 1,1 1-1,-1 0 1,0 0-1,1 0 1,-1 0-1,1 1 1,-1 0-1,1-1 0,-1 2 1,1-1-1,0 1 1,7-1-1,-11 1 20,1 0-1,0 1 0,0-1 0,-1 0 1,1 0-1,0 1 0,0-1 1,-1 1-1,1 0 0,0-1 1,-1 1-1,1 0 0,-1 0 1,1 0-1,-1 0 0,0 0 0,1 0 1,-1 0-1,0 1 0,0-1 1,0 0-1,2 4 0,0 0 37,0 1 0,-1 0 0,0 0 0,0-1 0,1 8-1,-2-8-48,16 64 16,-5-34-49,-8-25 25,0 1 0,3 16 0,-4-13 3,-3-10 0,0 0 0,1 0 0,0 0 0,0-1 0,2 6 0,-2-7 0,0-1 0,1 1 0,-1 0 0,1 0 0,-1 0 0,1-1 0,0 1 0,2 1 0,5 4 0,4 9 0,-11-14 0,0 1 0,0-1 0,0 0 0,0 1 0,0-1 0,0 0 0,1 0 0,-1-1 0,1 1 0,0 0 0,-1-1 0,1 0 0,0 1 0,3 0 0,4-1 0,-1 1 0,1-2 0,-1 1 0,15-2 0,-5 1 0,-14-1 0,0 1 0,0 0 0,0-1 0,1 0 0,-1 0 0,0-1 0,0 1 0,0-1 0,-1 0 0,1-1 0,0 1 0,-1-1 0,1 0 0,3-3 0,0 0 0,25-16 65,-1-2 1,33-32 0,-50 39-68,-1-1 1,-1-1 0,0 0-1,11-24 1,-14 24-60,1 1 1,1-1-1,0 2 1,17-18 0,-16 23 46,4-4-4,5-23-52,-5 23 36,-6 8 4,11-20-92,6 6 36,-19 10 49,-9 10 33,1 1-1,-1 0 1,1 0 0,0 0 0,0 0-1,-1 0 1,1 0 0,0 0-1,0 0 1,0 0 0,0 0 0,0 1-1,0-1 1,0 0 0,1 1 0,-1-1-1,0 0 1,0 1 0,0 0 0,1-1-1,-1 1 1,0 0 0,0-1 0,3 1-1,43 0-5,-46 0 9,0 0 1,1 0 0,-1 0 0,0 1 0,0-1 0,1 0 0,-1 0-1,0 1 1,1-1 0,-1 1 0,0-1 0,0 1 0,0 0-1,0-1 1,1 1 0,-1 0 0,0 0 0,0 0 0,-1 0 0,1 0-1,0 0 1,0 0 0,0 0 0,0 0 0,-1 0 0,2 2 0,6 9 46,23 10 146,85 58 363,-103-70-538,0 0 0,0 1 0,-1 1-1,-1 0 1,13 16 0,-9-12-15,1-1-1,0-1 0,33 22 0,-1-1 0,-42-30-1,8 7 0,1-1 0,16 9 0,-26-17 0,1 0 0,-1-1 0,1 0 0,0 0 0,0 0 0,0 0 0,0-1 0,0 0 0,11 0 0,-1-1-2,-12 0 1,1 1 0,-1-1 0,0 0 0,1-1 0,-1 1 0,1-1 0,-1 0 0,0 0 0,0 0 0,1 0 0,-1-1 0,0 0 0,0 0 1,6-4-1,4-3-22,0 1 1,0 0-1,1 1 1,25-8 0,-10 10 22,-13-1 0,-14 4 0,0 1 0,1 0 0,-1 0 0,1 0 0,0 0 0,-1 0 0,6 1 0,11-1-9,-13 1-6,0 0 0,0 0 0,8 1 0,-13 0 9,1-1-1,-1 1 1,0 0 0,0 0 0,1 0 0,-1 0-1,0 0 1,0 0 0,0 0 0,0 1 0,0-1-1,2 3 1,18 18-134,-11-12 160,0 1 0,-1 0 0,0 0 0,0 1 0,-1 0 0,7 15 0,-9-12-11,0-2 0,1 1 0,1-1 0,0 0 0,18 19 0,-7-11-29,-5-5 14,30 25 0,-30-35 6,-8-4 0,14 10-2,-18-10 12,0 0 0,0 0 0,0 0-1,0 0 1,0-1 0,1 1 0,-1-1 0,0 0 0,1 0 0,-1 0 0,5 0 0,1-1 24,-6 0-42,0-1 1,0 1-1,0 0 0,0 0 1,0 1-1,0-1 0,0 0 1,0 1-1,-1 0 0,1 0 0,0 0 1,0 0-1,0 0 0,-1 0 1,1 1-1,-1-1 0,1 1 1,3 3-1,3 3 12,-7-7 7,0 1 1,0 0-1,-1-1 1,1 1-1,0 0 1,-1 0 0,1 0-1,-1 0 1,1 0-1,-1 0 1,0 0-1,0 0 1,0 0-1,0 1 1,-1-1-1,1 0 1,-1 1-1,1-1 1,-1 4 0,0-3 0,0 0 0,0 0 0,1 0 0,-1 0 0,0 0 1,2 4-1,9 4 73,-5 12-37,1-17-66,-3-4-1,3 10-37,-7-11 48,0 0 0,1 0 0,-1 0 0,1 0 1,0 0-1,-1 0 0,1 0 0,0 0 0,-1 0 0,1 0 1,0 0-1,0 0 0,0-1 0,0 1 0,1 1 1,0-2-1,-1 1 1,1-1-1,-1 0 1,1 1-1,-1-1 0,1 0 1,-1 0-1,1 0 1,1 0-1,-2 0 5,1 0 0,-1 0 0,1 0 0,-1 1 0,1-1 0,-1 0-1,1 1 1,-1-1 0,2 1 0,6 4-2,-8-4-1,1 0 0,-1 0 1,1 0-1,-1 0 0,1 0 1,0-1-1,-1 1 0,1-1 0,0 1 1,-1-1-1,1 1 0,0-1 1,0 0-1,2 0 0,259 0 710,-260-1-697,0 1 0,1-1 0,-1 0 0,0 0 0,0 0 0,-1 0 0,1-1 0,0 1 0,0-1 0,-1 0 0,1 0-1,-1 0 1,1 0 0,-1 0 0,0 0 0,4-6 0,0 1-33,-1 0 1,0-1-1,0 0 0,7-17 1,-4 8-50,-4 7 44,1 1 1,-2-1 0,0 0 0,0 0 0,2-12 0,-1-18 52,-1 10 4,9-41 0,38-126-74,-35 124 43,-11 51-94,10-35 1,-14 57 97,10-31-98,1 1-1,21-39 1,-5 30 94,-5-8 5,6-3 0,-6 3 0,6 8 10,-21 27 7,-1-1-1,-1-1 1,5-15-1,-3 10 66,10-24 0,-8 26-34,15-29 197,-22 43-222,0-1 0,1 1 1,-1 0-1,1 0 0,0 0 0,0 0 1,0 1-1,0-1 0,0 1 1,4-2-1,-6 3-17,-1 1 1,1 0-1,0-1 1,0 1-1,-1 0 1,1 0-1,0 0 1,0 0-1,-1-1 1,1 1-1,0 0 1,0 0-1,0 1 1,-1-1-1,1 0 1,0 0-1,0 0 1,-1 0-1,1 1 1,0-1-1,-1 0 1,1 1-1,1 0 1,0 0 23,-1 0 1,1 1-1,0 0 1,-1-1-1,1 1 1,-1 0-1,2 2 1,2 6 24,0-1 1,-1 1-1,0 0 1,0 0-1,-1 0 1,3 18-1,-4-15-22,9 39 48,14 59-13,3-25-68,-9-12-84,15 51-18,-28-105 94,87 256 37,-43-129 270,-43-123-281,1-1 0,2 0 0,0 0 0,21 33 0,-29-54-24,0 1-1,-1-1 0,1 0 1,0 0-1,0 0 0,0 0 1,5 3-1,18 8 7,-25-12 2,1-1-1,-1 1 0,1-1 1,-1 0-1,1 1 0,-1-1 1,1 0-1,-1 0 1,1 1-1,-1-1 0,1 0 1,0 0-1,-1 0 0,1 0 1,-1 0-1,1 0 1,0 0-1,-1 0 0,1 0 1,0 0-1,-1 0 0,1 0 1,-1 0-1,1 0 1,0-1-1,-1 1 0,1 0 1,-1 0-1,1-1 1,-1 1-1,1 0 0,-1-1 1,1 1-1,-1-1 0,1 1 1,-1-1-1,2 0-4,-1-1-4,0 1-1,0 0 1,-1 0-1,1 0 1,0-1 0,0 1-1,-1 0 1,1-1-1,-1 1 1,1-1 0,0-1-1,0-1-19,0 0 0,0 1 0,1-1 1,-1 1-1,1-1 0,3-3 0,20-27-181,-15 15 101,9-22 0,4-9-63,2 6 51,50-81-93,-54 97 180,0 1 0,34-32 0,-53 57 47,1-1-1,0 1 1,0 0-1,0-1 1,0 1-1,5-2 1,-7 3-2,0 1 1,0 0-1,0-1 1,0 1-1,0 0 1,0 0-1,0-1 1,0 1-1,0 0 1,0 0-1,0 0 1,0 0-1,0 1 1,0-1-1,0 0 1,0 0-1,0 0 1,0 1 0,0-1-1,0 1 1,-1-1-1,1 1 1,0-1-1,0 1 1,0-1-1,0 1 1,0 1-1,2 1 16,0 1-1,0-1 0,0 1 1,-1 0-1,0 0 1,0 1-1,0-1 1,0 0-1,1 7 0,9 47 296,-11-45-268,2-1 0,-1 1 0,8 19 0,4-2-109,20 29-1,-18-32 49,-10-16 20,2 0 0,-1-1 0,1 0 0,1-1 1,19 17-1,51 32-154,-78-57 134,3 1-73,0 0 1,0 0 0,0 0-1,0 0 1,0 0 0,0-1-1,0 0 1,0 0 0,1 0-1,-1 0 1,0-1-1,1 0 1,-1 0 0,8 0-1,4-1-180,-15 1 256,-1 0 0,1 0-1,0 0 1,0 0 0,-1 0-1,1 0 1,0 0 0,-1 0-1,1 0 1,0-1 0,-1 1-1,1 0 1,0 0 0,-1-1-1,1 1 1,0-1 0,-1 1 0,1 0-1,-1-1 1,1 1 0,-1-1-1,1 1 1,-1-1 0,1 0-1,0 0 1,-1 0 2,0 1 1,1-1-1,-1 1 0,1-1 0,-1 1 1,1-1-1,-1 1 0,1-1 0,-1 1 1,1-1-1,0 1 0,-1 0 0,1-1 1,0 1-1,-1 0 0,1-1 1,0 1-1,-1 0 0,1 0 0,0 0 1,-1 0-1,1 0 0,0 0 0,0 0 1,0 0-1,6 0 35,-4-1 118,-1 1 1,1 0 0,0 0-1,-1 1 1,1-1 0,0 0-1,4 2 1,2 3 29,-1 0 1,0 0-1,-1 1 1,8 7-1,-6-3-58,7 7-31,0-8-100,0-1 0,0 0 1,28 8-1,-11-4 221,-15-6-231,0 0 0,1-1-1,25 2 1,-10-1-138,-18-3-122,0-2 1,0 0-1,23-2 0,-5 0 83,-33 1 192,-1 0 0,1 0 0,0 0 0,-1 0 0,1 0 0,-1 0 0,1 0 0,-1 1 0,1-1 0,-1 0 0,1 0 0,-1 0 0,1 1 0,-1-1 0,1 0 0,-1 0 0,0 1 0,1-1 0,-1 0 0,1 1 0,-1-1 0,0 1 0,1-1 0,-1 0 1,0 1-1,1-1 0,-1 1 0,0-1 0,0 1 0,0-1 0,1 2 0,0 21 471,-2-9 302,1-14-765,0 0-1,0 0 1,0 0 0,0 1-1,0-1 1,0 0 0,0 0 0,0 0-1,0 0 1,0 0 0,0 0 0,0 0-1,0 0 1,0 0 0,0 1 0,0-1-1,0 0 1,0 0 0,0 0 0,0 0-1,0 0 1,0 0 0,0 0-1,0 0 1,0 0 0,0 0 0,0 0-1,0 1 1,0-1 0,0 0 0,0 0-1,0 0 1,0 0 0,-1 0 0,1 0-1,0 0 1,0 0 0,0 0-1,0 0 1,0 0 0,0 0 0,0 0-1,0 0 1,0 0 0,0 0 0,-1 0-1,1 0 1,0 0 0,0 0 0,0 0-1,0 0 1,0 0 0,0 0 0,0 0-1,0 0 1,-1 0 0,-6 0 94,9-1-39,-1 1-86,-10 1-131,9 2-171,0 8-26,0-8-277,-3-4 13,0 1 475,0 0 0,0 0-1,0 0 1,0 0 0,0 0-1,0 1 1,0-1 0,-4 2-1,-1 3 30,-20 7-133,7-4 276,4-2 44,-28 8 0,25-11-42,8-1-38,1 0-1,0 1 0,-18 6 1,17-5-32,0-1 0,-1 0 0,-14 1 0,-3 1-114,5 2 33,19-6 59,0 1-1,-1 0 0,0-1 1,-11 0-1,-81-1-393,95 0 433,1 0 0,0 0 0,-1 0 1,1 1-1,-1-1 0,-3 2 0,-1 6-63,7-8 81,1 1 0,0-1 1,0 0-1,-1 1 0,1-1 0,-1 1 1,1-1-1,0 0 0,-1 1 1,1-1-1,-1 0 0,1 1 0,-1-1 1,1 0-1,-1 0 0,1 0 1,-1 1-1,1-1 0,-1 0 0,1 0 1,-1 0-1,1 0 0,-1 0 1,1 0-1,-1 0 0,1 0 0,-1 0 1,0 0-1,0 0-22,1 0 0,-1 0 0,1 0-1,-1 0 1,1 0 0,-1 0 0,0 0 0,1 0 0,-1 0 0,1 0 0,-1 0 0,1 0-1,-1 0 1,1 0 0,-1 0 0,1-1 0,-1 1 0,1 0 0,-1 0 0,1-1 0,-1 1-1,1 0 1,-1-1 0,1 1 0,0 0 0,-1-1 0,1 1 0,0-1 0,-1 1-1,1 0 1,0-1 0,-1 1 0,1-1 0,0 1 0,0-1 0,0 1 0,-1-1 0,1 1-1,0-1 1,0 0 0,0 1 0,0-1 0,0 1 0,0-1 0,0 0 0,3-5-1358,11-5-2335,-13 11 3454,1-1 0,-1 1 1,1-1-1,-1 1 0,1 0 0,-1 0 0,1-1 0,-1 1 0,2 1 0,-3-1 263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31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5472,'0'-16'2496,"0"32"-2176,0 1 960,0 16-768,0 50 832,0 0-736,0 33 384,0-16-576,16 16-384,1 0-32,-17-33-32,17 0 32,-17-16-160,0-18 96,0-32-2560,0 0 1408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32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392,'16'0'3360,"34"33"-2944,-17 0 640,1-16-672,32 33 480,-16-17-512,16 17 256,-16-17-352,-17 0 480,-16 0-416,-34 0 639,1 1-543,-34-18-224,0 17-96,0-33-896,0 0 449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23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42 4384,'-8'-1'379,"-1"0"-1,1-1 1,-1 0 0,1-1-1,0 1 1,0-2 0,0 1-1,-12-8 1,7 4 447,10 5-666,0-1 0,0 1 0,1-1 0,-1 0 0,1 0 0,-1 0 0,1 0 0,0-1 0,1 1 0,-1 0 0,0-1 0,-1-4 0,3 6-128,-1-1-1,1 1 0,-1 0 0,1-1 0,0 1 1,0-1-1,0 1 0,0 0 0,0-1 1,0 1-1,1-1 0,-1 1 0,1 0 0,0-1 1,2-3-1,0-1 20,1 1 0,0-1 0,8-8-1,-5 6 42,-4 5-71,0 0 1,1 0-1,0 1 1,0-1-1,0 1 1,0 0-1,1 0 0,7-3 1,3-1 49,22-7-1,-5 3 12,-28 9-62,-1 1 1,1-1-1,0 1 0,0 0 0,0 0 1,0 0-1,0 1 0,0-1 0,0 1 1,0 0-1,1 0 0,-1 1 0,0-1 1,0 1-1,0 0 0,0 0 0,0 0 1,-1 0-1,5 3 0,-4-2 10,0 0 1,0 0-1,0 0 0,0 1 0,-1-1 0,1 1 0,-1 0 0,0 0 1,0 1-1,0-1 0,0 1 0,0-1 0,-1 1 0,0 0 0,3 4 0,1 7 135,0 0-1,7 30 0,-6-20-51,-2-5 17,-1 0-1,-1 1 1,-1 0-1,0-1 1,-2 1-1,-2 33 1,0-47-66,1 0 0,-1 0 0,1-1 0,-2 1 0,-2 6 0,2-9-35,1 0 1,0 0-1,0 0 0,0 0 1,1 0-1,0 1 1,-1-1-1,2 1 0,-1-1 1,0 0-1,1 1 1,0-1-1,0 8 0,0-7 19,0 9 80,0-11 32,3-6-59,10-12-64,21-31 1,-32 43-73,0-1 0,0 1 0,0-1 0,0 1 0,-1-1 0,0 0 0,1 1 0,-1-1 0,-1 0 0,1 0 1,0-5-1,1-8-186,9-19-217,-5 2-84,5 1 170,-8 19 195,-3 12 122,1-1-1,-1 1 1,1-1 0,-1 1-1,1-1 1,0 1-1,0-1 1,0 1-1,1 0 1,-1-1 0,4-3-1,-3 4 8,1 7 88,10 35 423,-11-29-304,2 1-1,8 19 1,-9-24-137,0 1-1,-1-1 1,0 1 0,0 0 0,1 13-1,1 0-3,-2-13 8,0 0 1,0 0-1,1 0 1,0 0-1,1 0 0,4 7 1,-7-13-26,1 0 1,-1 0 0,1 0-1,0 0 1,0 0 0,-1 0-1,1-1 1,1 1 0,-1-1-1,4 3 1,-5-3-28,1-1 1,-1 1-1,1-1 1,-1 0-1,1 1 1,-1-1-1,1 0 1,0 0 0,-1 0-1,1 0 1,-1 0-1,1 0 1,-1-1-1,1 1 1,0 0-1,-1-1 1,1 0-1,-1 1 1,2-2-1,3-1-21,1 0-176,-1 0-1,1-1 1,-1 1-1,0-2 1,6-4-1,-4 2-14,-6 5 170,1 0 0,-1-1 0,0 1 0,0 0 0,0-1 0,0 0 0,0 1 0,0-1 0,1-4 0,1-7-44,-4 12 77,1-1 1,-1 1 0,1 0-1,0-1 1,-1 1-1,1 0 1,0-1 0,1 1-1,-1 0 1,0 0-1,1 0 1,-1 0 0,3-2-1,10-13-209,-9 3 75,6 9 64,-7-1 88,-4 5 10,0 1-1,0 0 1,0-1 0,0 1-1,1-1 1,-1 1 0,0 0-1,0-1 1,0 1 0,1 0-1,-1-1 1,0 1 0,0 0-1,1 0 1,-1-1 0,0 1-1,1 0 1,-1 0 0,0-1-1,1 1 1,-1 0 0,0 0-1,1 0 1,-1 0 0,0-1-1,1 1 1,-1 0 0,1 0-1,-1 0 1,0 0 0,1 0-1,-1 0 1,1 0 0,-1 0-1,0 0 1,1 0 0,-1 0-1,1 0 1,-1 1 0,0-1-1,1 0 1,-1 0 0,1 0-1,-1 0 1,0 1 0,1-1-1,-1 0 1,1 1 0,0 0 36,1 0 0,0 1 0,-1-1 0,1 1 1,-1 0-1,1-1 0,-1 1 0,0 0 0,0 0 0,0-1 1,0 1-1,1 3 0,0-1 0,0-1 0,-1 0 0,1 0 0,0 0 0,4 4 0,-2-3-15,-1 0 1,1 0-1,-1 1 0,0-1 1,0 1-1,0 0 1,-1-1-1,3 8 0,-4-10-21,0 1-1,0-1 0,0 0 1,0 1-1,1-1 1,-1 0-1,0 0 1,1 0-1,0 0 0,0 0 1,-1 0-1,1 0 1,0-1-1,0 1 1,1-1-1,3 3 0,13 10-479,-18-14 381,-1 1-1,1-1 1,-1 0 0,1 1-1,-1-1 1,1 0-1,0 1 1,-1-1 0,1 0-1,0 0 1,0 1-1,-1-1 1,1 0-1,0 0 1,-1 0 0,1 0-1,0 0 1,-1 0-1,1 0 1,0 0 0,0 0-1,-1-1 1,2 1-1,0-1-361,18 1-1584,10 0-2784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32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 9376,'-33'0'4256,"0"49"-3680,33-15-64,0 15-384,0 18 32,0 16-96,0 0 96,0 0-96,16 0-1280,1-17 640,0-16-2304,-17 0 1600</inkml:trace>
  <inkml:trace contextRef="#ctx0" brushRef="#br0" timeOffset="1">1 133 6304,'66'0'2826,"-47"0"-2639,-1 1 0,23 4-1,-28-2 44,-1 1-1,13 5 1,0 0 105,-1-2-73,-7-2 13,25 11-1,-13 0 272,0 1 0,48 39-1,-30-21-129,-26-20-210,49 39 500,-46-30-283,-1 1-1,33 47 1,-37-46-37,-12-17-267,0 0 0,-1 0 0,0 0 0,-1 1 0,6 13 0,-9-13 25,0 0 0,0 1 0,-1-1 0,0 0 0,-1 14 0,0-24-144,0 8 71,0 0-1,-1 0 1,0 0 0,0-1-1,-1 1 1,0 0-1,0 0 1,-4 7 0,0-4-14,0 0 0,-1-1 0,-12 15 0,9-13-21,0 0-1,-1 0 1,-1-2 0,-16 13-1,-51 28 86,52-35-84,7-3-14,-65 35 45,60-38-40,0-1 1,-33 8-1,43-13-68,-1-1 0,1 0 0,-24 1 0,26-5-187,1 0-1,-13-3 1,8 1-56,-34 0-431,50 3 702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32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9984,'50'-16'4512,"33"-1"-3936,-50 17 1471,0 0-1247,33 0 160,-16 17-576,17-17-192,16 0-96,0 0-800,0 0 416,0 16-2879,-17-16 1759,-16 0-1792,-17 0 1856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18:3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6816,'0'33'3072,"16"50"-2656,1-33 1248,-1 16-992,-16 17 704,34 0-800,-34 0-96,0-16-288,16-1 0,-16-16-96,0 0 96,0 0-128,-16-17-2272,16 0 1184,-34-33-3680</inkml:trace>
  <inkml:trace contextRef="#ctx0" brushRef="#br0" timeOffset="1">0 498 10560,'17'17'4768,"49"-1"-4128,-16-16 1759,-17 0-1439,17 0-128,0 17-512,33-17-1280,-17 0 512</inkml:trace>
  <inkml:trace contextRef="#ctx0" brushRef="#br0" timeOffset="2">1196 647 10720,'-33'17'4864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25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 4320,'-27'0'1392,"27"0"-1383,-1 0 1,1-1-1,0 1 1,0 0 0,0 0-1,0 0 1,-1 0-1,1 0 1,0 0-1,0 0 1,0 0-1,0 0 1,-1 0-1,1 0 1,0 0 0,0 0-1,0 0 1,0 0-1,-1 0 1,1 1-1,0-1 1,0 0-1,0 0 1,0 0-1,-1 0 1,1 0 0,0 0-1,0 0 1,0 0-1,0 1 1,0-1-1,0 0 1,-1 0-1,1 0 1,0 0-1,0 0 1,0 1-1,0-1 1,0 0 0,0 0-1,0 0 1,0 0-1,0 1 1,0-1-1,0 0 1,0 0-1,0 0 1,0 1-1,0-1 1,0 0 0,0 0-1,0 0 1,0 0-1,0 1 1,0-1-1,0 0 1,0 3 75,0 1 0,0-1 1,-1 0-1,0 0 0,1 1 1,-1-1-1,0 0 0,0 0 1,-1 0-1,1 0 0,-1 0 1,0 0-1,-2 3 0,0 1 65,0 0-1,0-1 0,1 2 0,0-1 0,0 0 0,1 0 1,-2 12-1,1 3 277,-1 29-1,2-6-102,-9 65 541,8-69-635,-3 40 145,-16 63 266,16-41-330,4-57-172,-9 101 390,8-86-366,-7 84 351,5-106-267,-16 65 1,-4-24 78,15-30-129,9-41-189,0-1 0,-1 0 1,0 0-1,0 0 0,-1 0 1,0 0-1,0 0 0,-9 12 1,-1-3-1459,10-16 785,3-10-220,0-47-2026,0-10 955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26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 6656,'0'-56'2144,"0"56"-2126,0 0-1,0-1 1,0 1 0,0-1 0,0 1 0,0-1-1,0 1 1,0-1 0,0 1 0,0 0 0,0-1 0,0 1-1,0-1 1,0 1 0,0-1 0,0 1 0,1 0-1,-1-1 1,0 1 0,0-1 0,0 1 0,1 0-1,-1-1 1,0 1 0,0 0 0,1-1 0,-1 1 0,0 0-1,1-1 1,-1 1 0,0 0 0,1 0 0,-1 0-1,1-1 1,-1 1 0,0 0 0,1 0 0,-1 0 0,1 0-1,-1 0 1,1-1 0,-1 1 0,1 0 0,-1 0-1,0 0 1,2 1 0,25-10 223,-12 4 130,0 1 1,1 0-1,0 1 0,0 0 1,22 0-1,-12 3-34,-9-1-145,0 1 0,0 0-1,34 7 1,-38-3-126,24 11 0,-24-9-43,0-1-2,0 1 0,-1 1 1,0 1-1,-1-1 0,1 2 0,-1-1 1,-1 2-1,12 12 0,-21-21-20,16 16 121,0 0 0,-1 2 0,24 34-1,-36-46-56,0 0 0,-1 1 0,1 0 0,-1 0 0,-1 0 0,0 0 0,0 0 0,0 1 0,-1-1 0,0 1 0,-1-1-1,0 0 1,0 1 0,-2 9 0,0-6-20,-1-1 0,0 0-1,-1 0 1,0-1 0,-1 1 0,0-1-1,0 0 1,-1 0 0,0-1 0,-1 0-1,0 0 1,-1 0 0,1-1 0,-2 0-1,1 0 1,-1-1 0,-12 8 0,3-5 89,-25 9 1,29-12-74,3-2-16,-2 0 11,1 1 0,-24 5 0,-13-5 19,23-3-48,7 0-13,15-2-28,-1-1 0,0 1 0,1-1 0,-1 1 0,-8-2 0,8 0-45,0-1 0,0 1 0,0-1 0,1-1-1,-8-3 1,4 2-55,7 3 61,0 1 1,0 0-1,0-1 0,0 1 0,0-1 0,0 1 0,0-1 0,1 1 1,-1-1-1,0 1 0,0-1 0,0 0 0,1 0 0,-1 1 1,1-1-1,-1 0 0,0 0 0,1 0 0,-1 0 0,1 0 1,-1-1-1,1 1-72,1-1 0,-1 1-1,1 0 1,-1-1 0,1 1 0,-1 0 0,1 0 0,0 0 0,-1 0 0,1-1 0,0 1-1,1-1 1,3-4-280,25-27-1291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26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7456,'-17'0'3392,"34"-17"-1888,-1 17-1120,18 0 192,-18 0-320,34 0 32,-17 0-160,17 0-192,-17 0 0,17-16-2784,0 16 1568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27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8064,'-49'33'3648,"32"-33"-3168,17 17 96,17-17-416,16 17 288,0-17-256,50-17-1088,-17 17 480,34-17-4928,0-16 2944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27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3 6560,'0'0'49,"0"0"0,0 0 0,0 0 0,0 0 0,0 0 0,0 0 0,0 0 0,0 1 0,0-1 0,0 0 0,1 0 0,-1 0 0,0 0 1,0 0-1,0 0 0,0 0 0,0 0 0,0 0 0,0 0 0,0 0 0,0 0 0,1 0 0,-1 0 0,0-1 0,0 1 0,0 0 0,0 0 0,0 0 0,0 0 0,0 0 0,0 0 0,0 0 0,0 0 1,0 0-1,1 0 0,-1 0 0,0 0 0,0 0 0,0 0 0,0 0 0,0-1 0,0 1 0,0 0 0,0 0 0,0 0 0,0 0 0,0 0 0,0 0 0,0 0 0,0 0 0,0 0 0,0-1 1,0 1-1,0 0 0,0 0 0,0 0 0,0 0 0,7 15 618,-6-9-570,1-1 0,-1 1 0,0 0 0,-1-1-1,0 1 1,1 0 0,-2-1 0,-1 12 0,-28 99 479,16-27-432,12-61-114,-4 29-12,-16 24-104,11-15 54,8-58 54,0-1 0,-1 1 1,-4 7-1,1 0 17,-13 29 134,17-33-26,-2-1 0,1 1-1,-1-1 1,-1 0 0,0-1 0,-12 16-1,18-26-138,-1 0-1,1 0 0,-1 0 0,1-1 0,0 1 1,0 0-1,-1 0 0,1 0 0,0 0 1,0 0-1,0 0 0,0 0 0,0-2 1,0 1-12,1 0 0,-1 0 0,0 0 0,0 0 1,1 0-1,-1 0 0,1 0 0,-1 0 0,1 0 1,0 0-1,0 1 0,0-1 0,0 0 1,0 0-1,0 1 0,0-1 0,1 1 0,-1-1 1,1 1-1,-1-1 0,3 0 0,6-8-3,12-18-46,-16 24-2,1-1 0,-1 1 0,1-1 0,0 2 0,0-1 0,14-4 1,-19 8 42,0-1 0,0 1 1,0 0-1,0 0 0,1 0 1,-1 0-1,0 0 0,0 0 1,0 0-1,0 1 0,0-1 1,0 1-1,0-1 1,0 1-1,0 0 0,0 0 1,0 0-1,0 0 0,0 0 1,0 1-1,1 1 0,1-1 13,0 2 24,0 0 0,0 0-1,0 0 1,0 1 0,-1-1 0,1 1 0,-1 0 0,-1 0 0,1 0 0,-1 0 0,0 1 0,0-1 0,2 10 0,3 6 90,7 15-14,-8-6-138,0-15-90,-5-14 11,0 1 0,0-1 0,0 0 0,0 1 1,-1-1-1,1 1 0,-1-1 0,1 1 0,-1-1 0,1 1 1,-1-1-1,0 1 0,0 0 0,0-1 0,0 1 1,0-1-1,0 1 0,0-1 0,-1 1 0,1 0 0,0-1 1,-1 1-1,0 1 0,0-2-104,0 0 1,0 1-1,1-1 1,-1 0-1,0 0 1,0 0-1,0 0 1,0 0-1,-1 0 1,1 0-1,-2 1 0,1-2 39,1 1-1,0-1 0,-1 1 0,1-1 0,-1 0 0,1 0 0,-1 1 1,1-1-1,-3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27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83 7808,'-33'-33'3520,"33"16"-3040,17 17 1504,-17-17-1184,33 1 512,17-17-769,16-1-31,1 18-320,-17-34-1375,16 33 639,0-16-3040,-16 16 1984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28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5824,'-27'14'1866,"26"-13"-1839,0-1-1,1 0 0,-1 0 1,1 1-1,-1-1 0,1 0 0,0 1 1,-1-1-1,1 1 0,-1-1 1,1 1-1,0-1 0,-1 1 0,1-1 1,0 1-1,-1-1 0,1 1 1,0-1-1,0 1 0,0-1 0,-1 1 1,1-1-1,0 1 0,0 0 1,0-1-1,0 1 0,0 0 0,-8 27 192,-1 3 726,-7 37 1,5-4-348,5 16-255,-5 3-156,6 3-74,-6 5 64,-6 42-64,16-121-52,0-1-1,1 19 1,-1 7 334,1-35-367,-1 0 1,1 1 0,-1-1 0,1 0-1,-1 0 1,0 0 0,0 0 0,0 0-1,0 0 1,0-1 0,0 1 0,-3 3 0,1-2 89,6-20-48,8-2-63,-7-1-33,-3 16 8,0 0-1,0-1 1,0 1-1,1 0 0,-1 0 1,1 0-1,0 0 1,5-7-1,20-22-103,-23 28 139,0 0 0,0 0-1,0 0 1,0 0 0,1 1-1,-1 0 1,1 0 0,0 0-1,0 0 1,1 1 0,-1 0-1,1 0 1,0 0 0,0 1-1,7-3 1,-7 4 50,0 0-1,0 1 1,0-1 0,8 2-1,-2-1 50,-11 0-106,-1-1 1,1 1-1,-1 0 1,1 0-1,-1 0 1,1 0-1,-1 0 1,1 0-1,-1 0 1,1 0-1,-1 0 1,1 0-1,0 0 1,-1 1-1,1-1 1,-1 0-1,1 0 1,-1 0-1,1 1 1,-1-1-1,0 0 1,1 1-1,-1-1 1,1 0-1,-1 1 1,1-1-1,-1 1 1,0-1-1,1 0 1,-1 1-1,0-1 1,0 1-1,1-1 1,-1 1-1,0-1 1,0 1-1,0-1 1,0 1-1,1-1 1,-1 1-1,0 0 1,0-1-1,0 1 1,0-1-1,0 2 1,-3 3 262,-12 8 115,-31 21-1,39-30-343,0 0 0,0-1 0,-1 0-1,-11 3 1,11-3 33,0 0 0,-15 7 0,20-9-45,1 1-1,-1 0 0,1 0 0,-1 0 1,1 0-1,0 0 0,0 0 0,0 1 1,0-1-1,0 1 0,-2 5 1,3-6 17,0 1 0,0 0 1,1 0-1,-1-1 0,1 1 1,0 0-1,0 0 1,0 0-1,0-1 0,0 1 1,1 0-1,-1 0 0,3 5 1,5-2 184,0-1-93,26 20 159,-26-21-222,1 1 0,0-1 0,0-1 0,0 0 0,14 3 0,49 5 37,-48-8-146,120 24-1600,-126-24 494,1 1-270,-19-4 1367,0 0-1,0 0 1,0 0 0,1 0-1,-1 1 1,0-1-1,0 0 1,0 0-1,0 0 1,0 0 0,1 1-1,-1-1 1,0 0-1,0 0 1,0 0-1,0 1 1,0-1 0,0 0-1,0 0 1,0 1-1,0-1 1,1 0-1,-1 0 1,0 0 0,0 1-1,0-1 1,-1 0-1,1 0 1,0 1-1,0-1 1,0 0 0,0 0-1,0 1 1,0-1-1,0 0 1,0 0-1,0 0 1,0 1 0,-1-1-1,1 0 1,0 0-1,0 0 1,0 1-1,0-1 1,-1 0 0,1 0-1,0 0 1,0 0-1,0 0 1,0 0 0,-1 1-1,1-1 1,-1 0-62,0 1 0,0-1 0,0 0 0,1 1 0,-1-1 1,0 0-1,0 0 0,0 1 0,0-1 0,0 0 0,0 0 0,0 0 1,-1 0-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23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8544,'0'-33'3872,"-16"33"-2816,32 0-1472</inkml:trace>
  <inkml:trace contextRef="#ctx0" brushRef="#br0" timeOffset="1">50 432 9376,'-16'50'3488,"16"-33"-2720,0-1-192,0 1-320,16-17-1952,1 0 928,33-17-5888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28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8320,'0'83'3744,"-16"-50"-3232,-17-16-1280,33-1 320,-34 1-3840,18 16 2368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1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4 5312,'-14'-28'1701,"14"28"-1682,0 0 1,0 0-1,0-1 1,0 1-1,0 0 0,0 0 1,0-1-1,0 1 0,0 0 1,0 0-1,-1 0 0,1-1 1,0 1-1,0 0 0,0 0 1,0 0-1,0-1 0,-1 1 1,1 0-1,0 0 1,0 0-1,0 0 0,-1 0 1,1-1-1,0 1 0,0 0 1,0 0-1,-1 0 0,1 0 1,0 0-1,0 0 0,0 0 1,-1 0-1,1 0 0,-10 0 1217,25 0-200,-9 0-798,-1 1-1,1-1 0,-1 1 0,7 3 0,26 4 465,34-3 178,3 6-336,159-7 149,-145-5-490,260 1 283,-221 8-360,-7 1-1751,-68-9 628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1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6 6048,'-41'-14'1952,"33"12"-1448,7 4-235,1 9 174,0-11-433,0 1 0,0-1 1,0 0-1,0 0 1,0 0-1,0 0 0,0 0 1,0 0-1,0 0 1,0 0-1,0 0 0,0 0 1,0 1-1,0-1 1,0 0-1,0 0 0,0 0 1,0 0-1,0 0 0,0 0 1,0 0-1,0 0 1,0 0-1,0 0 0,1 1 1,-1-1-1,0 0 1,0 0-1,0 0 0,0 0 1,0 0-1,0 0 0,0 0 1,0 0-1,0 0 1,0 0-1,0 0 0,0 0 1,0 0-1,1 0 1,-1 0-1,0 0 0,0 0 1,0 0-1,0 0 0,0 0 1,0 0-1,0 0 1,0 0-1,0 0 0,1 0 1,-1 0-1,0 0 1,0 0-1,0 0 0,0 0 1,263 0 2623,-157-6-2378,-16 1-138,-21 10-64,-32-2-39,253 1-46,-171-5-407,-100 1 273,-14-1-135,0 1 1,1 0-1,-1 0 1,0 1-1,0-1 1,9 3-1,-14-3 254,1 1 0,-1-1 1,0 0-1,1 1 0,-1-1 0,1 1 0,-1-1 0,0 1 0,1-1 0,-1 1 0,0-1 0,0 1 0,1-1 0,-1 1 0,0-1 0,0 1 0,0-1 0,0 1 0,0-1 0,1 1 0,-1 0 1,0-1-1,0 1 0,-1-1 0,1 2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1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6560,'-27'14'2117,"27"-14"-2036,1 0 0,-1 0 0,1 1 1,-1-1-1,1 0 0,-1 1 0,1-1 0,-1 1 0,1-1 0,-1 0 1,1 1-1,-1-1 0,1 1 0,-1-1 0,0 1 0,1-1 0,-1 1 0,0 0 1,0-1-1,1 2 0,3 4 636,13 0 9,52 24 634,-42-23-1057,46 6-1,7 1-6,25 0-105,-68-10-81,51 11 0,-69-11-10,-12-3-54,-1 0-1,0 0 0,1 1 1,-1 0-1,0 0 1,0 1-1,0-1 0,0 1 1,-1 0-1,1 1 1,4 4-1,-8-7-19,-1 0 0,0 0 0,0 1 0,0-1 1,0 1-1,0-1 0,0 1 0,0-1 0,0 1 0,-1-1 0,1 1 1,0 0-1,-1-1 0,0 1 0,1 0 0,-1 0 0,0 2 0,0-1 1,-1-1 0,1 1 0,-1 0 0,0-1 0,0 1 0,0-1 0,0 1 0,0-1 0,-1 1 0,1-1 0,-1 0 0,-2 4 0,-270 287 845,257-276-827,-35 33-274,7-14-1093,42-33 1156,0 1 1,0 0 0,0 1 0,0-1-1,-4 9 1,7-13 165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2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4 4736,'-14'-14'1530,"11"9"-932,3 4-579,0 0-1,0 1 1,0-1 0,0 1 0,0-1 0,0 1-1,0-1 1,0 1 0,0-1 0,0 1 0,0-1-1,-1 1 1,1-1 0,0 1 0,0-1-1,-1 1 1,1 0 0,0-1 0,-1 1 0,1-1-1,0 1 1,-1 0 0,1-1 0,0 1 0,-1 0-1,1-1 1,-1 1 0,1 0 0,-1 0 0,1-1-1,-1 1 1,1 0 0,-1 0 0,1 0 0,-1 0-1,1 0 1,-1 0 0,1 0 0,-1 0 0,1 0-1,-2 0 1,2 0-13,0 0 0,0 0 0,0 0 0,0 0 0,0-1 0,0 1 0,0 0 0,0 0 0,-1 0 0,1 0 0,0 0 0,0 0 0,0 0 0,0 0 0,0 0 0,0 0 0,0 1 0,0-1 0,0 0 0,-1 0 0,1 0 0,0 0 0,0 0 0,0 0 0,0 0 0,0 0 0,0 0 0,0 0 0,0 0 0,0 0 0,0 0 0,0 0 0,0 0 0,0 0 0,0 0 0,-1 1 0,1-1 0,0 0 0,0 0 0,0 0 0,0 0 0,0 0 0,0 0 0,0 0 0,0 0 0,0 0 0,0 1 0,0-1 0,0 0 0,0 0-1,0 0 1,0 0 0,0 0 0,0 0 0,0 0 0,1 0 0,-1 5 218,0-3-128,0 1-1,0-1 0,0 1 1,0-1-1,0 0 1,-1 1-1,1-1 1,-2 5-1,0-3 76,0-1-73,0 1 1,1-1 0,-1 1-1,1 0 1,0-1 0,0 1-1,0 0 1,0 0 0,1-1-1,0 1 1,0 7 0,0 18 119,-3 86 193,0-82-313,-8 114 161,12-102-221,-4 76 63,-4-78 17,4-22 18,-1 31-1,4 34 703,2-92-934,1-2-18,0 0 0,-1 0 0,0-1 0,1-11 0,1-1-271,10-21-266,-13 40 607,5-17-396,1 0 0,18-34 0,-23 48 416,1 0-1,1 1 0,-1-1 0,0 1 0,1-1 0,0 1 0,0 0 1,0 1-1,1-1 0,-1 1 0,1 0 0,0 0 0,0 0 0,0 0 0,0 1 1,7-3-1,-7 5 121,0-1 0,0 1 1,-1 0-1,1 0 0,0 0 1,0 1-1,0-1 0,-1 1 1,1 1-1,0-1 0,-1 1 1,1-1-1,-1 1 0,1 0 1,4 4-1,-3-3 36,-1 1-1,0 0 1,-1 0-1,1 0 1,-1 0-1,0 1 1,0-1-1,5 8 1,0 3 204,11 26-1,-6-11 29,-5-12-207,-1 0 0,7 21 0,-14-34-146,1 0 0,-1 1 0,0-1 0,0 1-1,-1 0 1,0-1 0,0 1 0,0 0 0,0-1 0,-1 1 0,0-1 0,-2 6 0,-1 2 43,4-10-188,-1 0 0,0 1 0,0-1 0,0 0 0,-1 0 0,1 0 0,-1-1 0,1 1 0,-1 0 0,0 0 0,0-1 0,0 1 1,-1-1-1,1 0 0,0 0 0,-1 0 0,-4 3 0,4-3-211,-1 1 0,0-1 0,0 0 0,0-1 0,-7 3 0,5-3-5,0 0-1,0-1 0,-9 1 1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2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50 7040,'-33'-50'3200,"16"50"-2752,0-17 1984,34 17-1408,-17-16 96,17 16-704,16-17-128,17 0-192,0 1-1408,16-1 736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3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3 3072,'0'-39'1365,"2"-6"-9,-1 40-1163,0 0 0,0 0 0,0 1 0,0-1 0,0 1 0,1-1 0,0 1 0,3-5 0,4-6 258,-5 8-224,1 0 0,0 1 0,6-7 0,-9 11-173,0 0 0,0 0-1,0 0 1,1 1 0,-1-1 0,1 1 0,-1-1 0,1 1 0,0 0 0,0 0 0,5-1 0,1 0 31,0 1 0,1 0 1,-1 0-1,0 1 0,1 0 1,-1 0-1,0 1 0,0 1 1,1-1-1,-1 1 0,0 1 1,0 0-1,-1 0 0,1 1 1,-1 0-1,0 0 0,1 1 1,-2 0-1,1 1 0,-1-1 1,0 2-1,0-1 0,8 10 1,39 60 180,-8-11-148,-36-51-95,-1 0 1,0 0-1,-1 1 1,0 0 0,-1 0-1,8 28 1,-8-18 19,-1-6 14,0 1-1,-2 0 1,0 0 0,-1 0 0,0 22 0,-3-36-36,0-1-1,-1 0 1,0 0-1,0 0 1,0 0 0,0 1-1,-1-1 1,0-1-1,0 1 1,0 0 0,-1 0-1,-5 7 1,2-2 10,4-6-21,0-1 0,0 0 1,0 0-1,0 0 1,-1 0-1,1 0 1,-5 4-1,3-6 2,1 1-1,-1 0 1,0-1 0,1 0 0,-1 0-1,-8 1 1,3 0-15,0 0 1,0-1-1,0 0 1,-18-1-1,21-1-7,1 0 0,-1 0 0,0-1 0,1 0 0,0 0 0,0 0 0,-1 0 0,1-1 0,0 0 0,-8-6 0,-20-19 74,31 27-57,-2-2-8,0 0 0,0 0-1,1-1 1,-6-4 0,8 6-15,0 0 0,0 1 1,1-1-1,-1 0 0,0 1 1,1-1-1,-1 0 0,1 0 1,-1 0-1,1 1 1,0-1-1,0 0 0,0-3 1,0 4 4,0 0 0,0-1 0,0 1 0,0 0 0,1-1 0,-1 1 0,0 0 0,1-1 0,-1 1 0,1 0 0,0-1 0,-1 1 0,1 0 1,0 0-1,0 0 0,0 0 0,-1 0 0,1 0 0,0 0 0,0 0 0,1 0 0,-1 0 0,0 0 0,0 1 0,0-1 0,0 0 0,1 1 1,-1-1-1,0 1 0,2-1 0,5-3-40,1 1-184,1 0 0,-1 0 0,1 1-1,0 0 1,-1 0 0,1 1 0,0 0-1,18 2 1,-19-1 96,-1 0-396,0 0 0,14 3 0,25 10-526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3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3 5824,'-13'0'1866,"10"0"-1130,6 0-314,45 0 1712,92-3-855,-32-8-596,13 5-203,23-5-64,8 6-203,9-6-165,-15 5-149,-67 0-136,61-2-246,-103 9 252,-18 0 74,-1-1 0,0-1 0,1 0 1,-1-1-1,0-1 0,18-6 1,-25 8 130,-8 1-361,-31 12-3488,22-11 3535,0 0 0,0 0 0,-9-1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4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4640,'0'-14'1504,"0"14"-1493,0 0 0,0 0 0,0 0 0,0 0 0,0-1 0,0 1 0,0 0 0,0 0-1,0 0 1,0 0 0,0 0 0,0 0 0,0-1 0,0 1 0,0 0 0,0 0 0,0 0 0,1 0 0,-1 0 0,0 0 0,0-1 0,0 1 0,0 0 0,0 0 0,0 0 0,0 0 0,1 0 0,-1 0 0,0 0 0,0 0 0,0 0 0,0 0 0,0 0 0,1 0 0,-1 0-1,0 0 1,0 0 0,0 0 0,0 0 0,0 0 0,1 0 0,-1 0 0,0 0 0,0 0 0,0 0 0,0 0 0,0 0 0,0 0 0,1 0 0,-1 0 0,0 0 0,0 0 0,0 1 0,8-1 78,0 2 1,0-1 0,11 4-1,-1 0-37,92 27 83,-106-30-131,23 7 95,0 2 0,0 1 0,-1 1 0,-1 1 0,0 1 0,36 30 0,-34-25-136,47 45 0,-67-58 61,-1 1 0,1 0 0,-1 0-1,0 0 1,-1 1 0,0 0-1,-1 0 1,0 0 0,0 0-1,4 18 1,-7-24 48,0 1 0,-1-1-1,0 0 1,0 1 0,0-1-1,0 0 1,0 1 0,-1-1 0,1 0-1,-1 1 1,0-1 0,0 0-1,0 0 1,-1 0 0,1 0 0,-1 0-1,1 0 1,-1 0 0,0 0-1,0 0 1,0-1 0,-1 1 0,1-1-1,-1 0 1,-2 3 0,-4 0 125,0 1 1,0-1-1,0-1 1,-1 1 0,1-2-1,-1 1 1,-14 2-1,-22 5 645,-1-3-1,0-1 0,-50 0 1,-3-7 1152,99 0-1969,-1 0-1,1 0 1,0 0 0,-1 0-1,1 0 1,0 0-1,-1 0 1,1-1-1,0 1 1,-1 0 0,1-1-1,0 1 1,0-1-1,0 0 1,-1 1 0,1-1-1,0 0 1,0 0-1,0 1 1,0-1 0,0 0-1,0 0 1,1 0-1,-1 0 1,0 0 0,0-1-1,1 1 1,-2-2-1,2 2-23,0 0-1,0 0 0,0-1 0,0 1 1,0 0-1,0 0 0,0-1 0,0 1 1,0 0-1,0 0 0,1 0 0,-1-1 0,1 1 1,-1 0-1,1 0 0,-1 0 0,1 0 1,-1 0-1,1 0 0,0 0 0,0 0 1,0 0-1,-1 0 0,1 0 0,0 1 1,0-1-1,2-1 0,13-8-261,1 0-1,1 1 1,0 1 0,0 0-1,0 2 1,37-9 0,81-18-3920,-70 16 2357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4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5888,'-16'0'2688,"32"16"-2336,-16 1 416,17-1-480,16 1 256,-16 16-320,33 0 352,-1 1-320,1-1-128,0 17-64,-17-17-64,0 0 0,-16-16-448,0 16 256,-1-33-2240,-16 16 1344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23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6880,'-33'16'2560,"16"-16"-1984,0 17-160,17-1 128,0 1-384,0 0 192,17-1-192,16 1 0,-16-1-96,16 1-672,0-17 320,17 0-1152,-17 0 800,0-17-2112,1 1 1568,-1-1-1664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4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0 7232,'-17'0'3264,"-16"50"-2848,-17-33 1344,34 16-1056,-51 0 288,18 17-608,-1 0-352,-17 0-64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5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4736,'-44'0'2661,"44"0"-2637,0 0-1,0 0 1,-1 0 0,1 0-1,0 0 1,0 0-1,0 0 1,0 0 0,0 0-1,-1 0 1,1-1-1,0 1 1,0 0 0,0 0-1,0 0 1,0 0-1,-1 0 1,1 0 0,0 0-1,0 0 1,0 0-1,0 0 1,0 1 0,0-1-1,-1 0 1,1 0-1,0 0 1,0 0 0,0 0-1,0 0 1,0 0-1,0 0 1,-1 0 0,1 0-1,0 0 1,0 1-1,0-1 1,0 0 0,0 0-1,0 0 1,0 0-1,0 0 1,0 0 0,0 1-1,-1-1 1,1 0 0,0 0-1,0 0 1,0 0-1,0 0 1,0 0 0,0 1-1,0-1 1,0 133 4253,0-126-4196,0 0 1,0 0-1,1-1 0,-1 1 1,1 0-1,1 0 0,0-1 1,0 1-1,0 0 0,0-1 1,1 0-1,0 0 0,1 0 1,-1 0-1,8 9 0,4 0 55,0 0 0,1-1-1,1-1 1,0-1 0,33 19-1,-50-31-133,19 11 66,0 0-1,29 11 1,-21-13-13,0-2 0,0-1 0,38 4 1,82-3-144,-130-7-47,1 0 0,30-6 0,-35 3-248,-1-1 0,19-9 0,-20 8 113,-1 1 98,-4 2-122,1-1 0,-1 1 0,1-2 0,-1 1 0,0-1-1,0 0 1,0 0 0,-1 0 0,0-1 0,0 0 0,6-6 0,22-36-1263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5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5888,'-17'-16'3040,"17"32"-1760,0 1-768,-16 16 928,16 0-832,0 67 672,0-17-736,0 33-64,-17 0-288,17 50-352,0-49 96,-17 15-1472,17-32 832,0-17-1440,0 0 1216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6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18 4800,'-55'-14'1557,"36"10"-776,13 6-693,1 0 115,-5 3 141,2 0-1,-1 1 1,0 0-1,1 0 1,0 1-1,1 0 1,-9 10-1,10-12-163,-5 7 147,-1 1 0,1 1 0,1 0-1,1 0 1,0 1 0,-9 19 0,4-4 127,1 1 0,1 0 0,2 1 0,-9 47 0,11-30-55,3 0 0,0 65 0,5-94-345,1 0 1,1 0 0,0 0-1,2 0 1,0-1 0,1 1-1,11 24 1,-15-40-84,15 34 172,20 38 0,-30-64-403,1-1-1,1-1 0,-1 1 0,2-1 0,-1 0 0,1-1 0,16 13 1,9-3-892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7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366 8736,'0'33'3936,"0"0"-3424,0-16-128,-17 16-320,0 0 128,17 0-128,-16 0-224,-1 1 64,1-1-2272,-1 0 1280,0-16-2784,1-1 2176</inkml:trace>
  <inkml:trace contextRef="#ctx0" brushRef="#br0" timeOffset="1">516 34 9984,'16'0'4512,"34"16"-3936,-33-16 416,16 17-672,-17-1 415,18-16-415,-1 0-96,0 0-128,0-16-992,17 16 480,-17-33-2495,-16 33 1599,-1-17-2528,1 0 2208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7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5472,'-14'0'1760,"12"1"-1300,-1 6-211,-1 4 20,2-1 1,-1 0-1,1 1 0,1-1 1,-1 13-1,1-9 167,0-1 0,0 1 0,-5 13 0,1 2 327,-1 21 198,-7 30 200,7-57-963,2 1-1,0 0 0,2 0 0,1 42 1,1-55-171,1 1 0,0 1 0,1-1 0,0 1 0,4 13 0,-4-19-13,0 6 30,-2-11-44,0 0 1,1-1 0,-1 1-1,0 0 1,0-1 0,1 1-1,-1-1 1,1 1 0,-1 0-1,1-1 1,0 1 0,0-1-1,-1 0 1,1 1 0,0-1-1,0 0 1,0 1 0,1-1-1,-1 0 1,0 0 0,2 2 0,0-2-102,-1 1 0,0-1 0,1 0 1,-1 0-1,1 0 0,-1 0 1,1 0-1,0 0 0,-1-1 1,1 1-1,0-1 0,-1 0 1,1 0-1,0 0 0,0 0 0,-1 0 1,1 0-1,0-1 0,-1 1 1,1-1-1,0 0 0,-1 0 1,1 0-1,3-3 0,94-29-3019,-36 17 1798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37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 5984,'-33'-16'2688,"66"32"-2336,-16 1 1600,0-1-1152,16 18 1568,0 15-1344,0 34 607,17 17-927,-17 0-128,-16-17-352,-17 0-416,-17 0 96,-16-17-1472,0-16 865,-34 0-3617,18-17 2368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40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51 6240,'-14'-14'2005,"11"11"-1221,0 0-197,-8-8 645,11 11-1153,-1-1 0,1 1 1,-1 0-1,1-1 0,-1 1 1,1 0-1,-1-1 1,1 1-1,-1 0 0,0 0 1,1 0-1,-1-1 0,0 1 1,1 0-1,-1 0 0,1 0 1,-1 0-1,0 0 1,1 0-1,-1 0 0,0 0 1,1 1-1,-1-1 0,0 0 1,0 0-1,1 0 76,0 1-140,0-1 0,0 0 0,-1 0 0,1 0 0,0 0 0,0 0-1,0 0 1,0 0 0,0 0 0,0 0 0,0 0 0,0 0 0,0 0 0,0 0-1,-1 0 1,1 0 0,0 0 0,0 0 0,0 0 0,0 0 0,0 0 0,0-1-1,0 1 1,0 0 0,0 0 0,0 0 0,-1 0 0,1 0 0,0 0 0,0 0-1,0 0 1,0 0 0,0 0 0,0 0 0,0 0 0,0 0 0,0 0 0,0-1-1,0 1 1,0 0 0,0 0 0,0 0 0,0 0 0,0 0 0,0 0 0,0 0-1,0 0 1,0 0 0,0-1 0,0 1 0,0 0 0,0 0 0,0 0 0,0 0-1,0 0 1,0 0 0,0-11 705,0 8-309,3 3-303,0 0-54,-1-1 0,0 1 0,1 0 1,-1 0-1,0 1 0,0-1 0,1 0 1,-1 1-1,0 0 0,0-1 0,1 1 1,-1 0-1,0 0 0,0 0 0,0 0 1,0 0-1,0 1 0,0-1 0,-1 1 1,1-1-1,3 4 0,8 8 112,-3-3-76,0 0 1,0 0 0,10 16-1,16 35-47,8 6-27,-5-4 122,-3-17-29,8 11 70,-23-24-101,-11-18-22,0 1 1,1-1 0,20 22-1,-29-35-145,0 0-1,-1 0 0,1 0 0,-1 0 1,1 0-1,-1 0 0,0 0 0,0 1 0,0-1 1,0 0-1,-1 1 0,1-1 0,-1 1 1,1-1-1,-1 0 0,0 1 0,0 3 1,0-6 39,0 0 0,0 1 0,0-1 0,0 0 0,0 0 0,-1 0 0,1 0 0,0 0 0,0 0 0,0 1 0,0-1 0,0 0 0,0 0 0,0 0 0,0 0 0,0 0 0,0 1 0,0-1 0,0 0 0,0 0 0,0 0 0,0 0 0,0 0 0,0 1 0,0-1 0,0 0 0,1 0 0,-1 0 0,0 0 0,0 0 0,0 0 0,0 1 0,0-1 0,0 0 0,0 0 0,0 0 0,0 0 0,1 0 1,-1 0-1,0 0 0,0 0 0,0 0 0,0 0 0,0 1 0,0-1 0,1 0 0,-1 0 0,0 0 0,0 0 0,0 0 0,0 0 0,0 0 0,1 0 0,13 0-1875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40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5 1 9632,'-16'0'4384,"-1"33"-3840,1-16 704,16 16-800,-17 17 479,0 0-575,-32-1-32,15 1-192,-15 0 128,15 0-160,-15-17-96,15 0-32,1 0-1184,0-16 672,16 0-2527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41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656,'0'16'3392,"0"1"-1792,0-1-960,0 1 352,0 16-576,0-16 320,0 33-416,0-17-160,0 0-96,17-16 192,0 16-128,-1-17 320,1 1-256,-1-34-1504,18 17 704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24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95 6976,'-1'0'104,"0"0"0,1 1-1,-1-1 1,0 0 0,0 0 0,0 1 0,1-1 0,-1 0 0,0 1 0,0-1-1,1 1 1,-1-1 0,0 1 0,1 0 0,-1-1 0,0 1 0,1 0-1,-1-1 1,1 1 0,-1 0 0,1 0 0,-1-1 0,1 1 0,0 0 0,0 0-1,-1 0 1,1-1 0,0 1 0,0 0 0,0 0 0,0 0 0,0 0 0,0 1-1,-1 7 283,1 1-1,1 13 0,0-4 400,-1-16-741,0-1 0,0 1 1,0 0-1,1-1 1,-1 1-1,1 0 1,0-1-1,0 1 0,0-1 1,2 5-1,-2-4-18,0-1-1,1 1 0,-2-1 1,1 1-1,0-1 1,0 1-1,-1-1 0,1 1 1,-1 0-1,0 4 1,0 7 91,0-14-116,0 0 0,0 1 0,0-1 0,0 0 1,0 0-1,0 0 0,0 0 0,0 0 0,0 0 0,0 0 0,0 0 0,0 0 1,0 0-1,0 1 0,0-1 0,0 0 0,0 0 0,0 0 0,0 0 0,0 0 1,0 0-1,0 0 0,0 0 0,0 0 0,0 0 0,0 1 0,0-1 0,1 0 0,-1 0 1,0 0-1,0 0 0,0 0 0,0 0 0,0 0 0,0 0 0,0 0 0,0 0 1,0 0-1,0 0 0,0 0 0,1 0 0,-1 0 0,0 0 0,0 0 0,0 0 1,0 0-1,0 0 0,0 0 0,0 0 0,0 0 0,0 0 0,0 0 0,1 0 1,-1 0-1,0 0 0,0 0 0,0 0 0,1 0-1,-1 0 1,1 0 0,-1 0-1,1 0 1,-1 0 0,1 0-1,-1 0 1,0 0 0,1 0-1,-1 0 1,1 0 0,-1-1-1,0 1 1,1 0 0,-1 0-1,1-1 1,-1 1-1,0 0 1,1 0 0,-1-1-1,0 1 1,1 0 0,-1-1-1,0 1 1,0 0 0,1-1-1,-1 1 1,0-1 0,1 0-1,4-6-68,6 2-305,-6-9 58,0 5 132,7-18-285,-8 15 296,0 1-1,1 0 0,0 0 0,7-11 0,0 0-18,-9 16 184,0 1 0,0-1-1,0 1 1,1 0 0,4-6 0,23-12 87,2-1 160,-11 17-107,-11 5-53,19-6 272,-16 12-176,-5 0-53,0-1 31,9 3 150,-12-1-136,0 1 0,-1 1 0,0-1 0,0 1 0,0 0 0,-1 0 0,0 0 0,-1 1 0,4 9 0,-6-11-51,0-1 0,0 1 0,0-1 0,-1 1 0,0 0 0,0-1 0,-1 1 0,0 0 0,1-1 0,-2 1 0,1-1 0,-1 1 0,0-1 0,0 0 0,-5 9 0,5-12-78,0 1 0,1-1 1,-1 1-1,0 0 0,1-1 0,0 1 0,0 0 0,0 0 0,0 0 0,0 0 0,0 0 0,1 0 1,-1 0-1,1 0 0,0 1 0,0-1 0,1 3 0,-1-5-46,0-1 0,0 1-1,0 0 1,0-1 0,0 1 0,0-1-1,0 1 1,0 0 0,0-1 0,1 1-1,-1-1 1,0 1 0,0-1-1,1 1 1,-1-1 0,0 1 0,1-1-1,-1 1 1,1-1 0,-1 1 0,0-1-1,1 0 1,-1 1 0,1-1 0,-1 0-1,1 1 1,0-1 0,-1 0-1,1 0 1,-1 0 0,1 1 0,-1-1-1,1 0 1,0 0 0,-1 0 0,1 0-1,-1 0 1,1 0 0,0 0 0,-1 0-1,1 0 1,-1 0 0,1 0-1,-1-1 1,2 1 0,1-1-63,-1 0 1,1 1-1,0-2 1,-1 1-1,1 0 1,-1 0-1,1-1 1,-1 1 0,0-1-1,3-3 1,42-42-902,-46 47 915,-1-1 1,1 1-1,-1-1 0,1 1 1,-1-1-1,0 0 0,1 1 1,-1-1-1,0 0 1,0 1-1,0-1 0,0 0 1,1 0-1,-1 1 0,0-1 1,0 0-1,0 1 0,0-1 1,0 0-1,-1 0 0,1 1 1,0-1-1,0 0 1,-1-2-349,1-4-778,1 4 801,-1 1 0,0 0 0,0-1 0,0 1 0,0 0 0,-1 0 0,1-1 0,-1 1 0,-1-3 0,-11-12-3949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41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7968,'0'0'3616,"0"-17"-2656,17 34-608,0-17-3712,-1 0 1824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0:42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5152,'-28'0'1648,"28"-1"-1623,-1 1 1,1 0-1,0 0 1,-1 0-1,1 0 0,0 0 1,-1 0-1,1 0 1,0 0-1,-1 0 1,1 0-1,0 1 0,-1-1 1,1 0-1,0 0 1,-1 0-1,1 0 1,0 0-1,-1 1 0,1-1 1,0 0-1,0 0 1,-1 0-1,1 1 1,0-1-1,-11 11 487,8-5 619,3-6-1091,0 1 1,0-1-1,0 1 0,0-1 1,0 1-1,0-1 1,0 1-1,0-1 1,-1 1-1,1-1 0,0 1 1,0-1-1,0 1 1,-1-1-1,1 1 1,0-1-1,0 0 1,-1 1-1,1-1 0,0 0 1,-1 1-1,1-1 1,0 0-1,-1 1 1,1-1-1,-1 0 0,1 1 1,-1-1-1,0 0 1,-18 2 2195,13-2-1424,6 2-295,0-1-490,-1 0-1,1-1 0,0 1 1,0-1-1,0 1 1,1-1-1,-1 1 1,0-1-1,0 1 0,0-1 1,0 1-1,0-1 1,1 1-1,-1-1 0,0 1 1,0-1-1,1 0 1,-1 1-1,0-1 0,1 1 1,-1-1-1,0 0 1,1 1-1,-1-1 1,1 0-1,-1 1 0,0-1 1,1 0-1,-1 0 1,1 1-1,-1-1 0,1 0 1,-1 0-1,1 0 1,-1 0-1,1 0 0,-1 0 1,1 0-1,-1 0 1,1 0-1,0 0 1,0 0-14,-1 0 1,0 0 0,0 0 0,0 0 0,0 0 0,0 0-1,0 0 1,0 0 0,0 0 0,0 0 0,0 0 0,1 0 0,-1 0-1,0 0 1,0 0 0,0 0 0,0 0 0,0 0 0,0 0-1,0 0 1,0 0 0,0 0 0,0 0 0,1 0 0,-1 0 0,0 1-1,0-1 1,0 0 0,0 0 0,0 0 0,0 0 0,0 0 0,0 0-1,0 0 1,0 0 0,0 0 0,0 0 0,0 0 0,0 0-1,0 1 1,0-1 0,0 0 0,0 0 0,0 0 0,0 0 0,0 0-1,0 0 1,0 0 0,0 0 0,0 0 0,0 1 0,0-1-1,0 0 1,0 0 0,0 0 0,0 0 0,0 1 8,0-1 1,0 0-1,0 1 1,0-1-1,0 1 1,0-1-1,0 1 1,0-1-1,0 1 1,0-1-1,1 0 1,-1 1-1,0-1 1,0 1-1,0-1 1,1 0-1,-1 1 1,0-1-1,0 0 1,1 1-1,-1-1 1,0 0-1,1 1 1,-1-1-1,0 0 1,1 1-1,-1-1 1,0 0-1,1 0 1,0 1-1,6 4 278,-1 6-23,5-6 33,-9-1-228,4 3 60,-3-6-99,-1 0-1,1 0 1,0-1 0,0 1-1,0-1 1,0 0 0,0 0-1,-1 0 1,1 0 0,0 0 0,3-1-1,37-9 289,-29 6-428,-8 3-60,0 0 0,-1 1 0,11 0 0,-16 0 156,33 0-49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19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9 5568,'0'0'3621,"0"-2"-3141,0-2-263,0 2-140,0 0 0,0 0 1,0 0-1,0 0 0,0 0 0,0 0 1,0 1-1,1-1 0,-1 0 0,2-3 1,12-1 562,2-2-314,-7 3-171,1 0 1,0 1 0,14-4 0,58-19 232,-42 13-241,51-12 1,-47 16-20,67-25 0,-50 14 26,-51 17-218,0 1 0,0 0 0,1 1 0,-1 0 0,22-1 0,-28 3-127,0 0 0,0 0 0,0-1 0,0 0 0,0 0 0,0 0 0,0 0 0,0 0 0,0-1 0,6-3 0,0 2-1551,-10 3 1630,-1 0 1,1 0-1,0 0 1,0 0-1,-1 0 1,1 0-1,0 0 1,-1 0-1,1 0 1,0 0-1,0 0 0,-1 0 1,1 0-1,0 0 1,0 0-1,-1 0 1,1 0-1,0-1 1,0 1-1,-1 0 1,1 0-1,0 0 1,0 0-1,-1-1 1,1 1-1,0 0 1,0 0-1,0 0 1,-1-1-1,1 0-59,0 1 1,-1-1-1,1 0 1,0 0-1,-1 0 0,1 0 1,0 0-1,0 0 0,0 1 1,-1-1-1,1 0 0,0 0 1,1-2-1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19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5728,'-13'0'1760,"23"0"-363,29 0 486,-30 0-1702,0 0 0,0 0 1,0 1-1,0 0 0,-1 0 1,1 1-1,0 0 0,-1 1 1,10 4-1,18 9 324,-27-12-454,0 0 1,0 0-1,0 1 1,0 0 0,-1 1-1,0 0 1,11 10-1,-12-9 5,-1 0 0,0 1 0,-1 0 0,1 0 0,-2 0 0,1 1 0,6 16 0,-8-18 0,0 0 0,-1 1 0,0-1 1,0 0-1,-1 1 0,1 9 0,-2-11-29,0-1 1,-1 0-1,0 0 0,0 1 1,0-1-1,-1 0 1,1 0-1,-1 0 0,-4 6 1,-9 23 41,12-26-105,0 0 0,-1 0 0,-7 12 0,9-18-53,-1 1 0,1-1 1,-1 0-1,1 1 0,-1-1 0,-5 3 0,3-2-67,-14 13-42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20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48 5568,'-14'0'1786,"11"0"-1071,3 3-128,0 1 51,0 2-36,0 0 0,1 0 0,-1 0 1,1 0-1,2 7 0,-3-11-565,1 0 0,0-1-1,0 1 1,0 0 0,0 0 0,0 0 0,0-1-1,0 1 1,1-1 0,-1 1 0,1-1-1,-1 0 1,1 1 0,-1-1 0,1 0 0,0 0-1,0 0 1,-1 0 0,1 0 0,3 1 0,29 3 123,-23-2-135,-5-2-10,1 1 0,0-1 0,11 1 0,23-7 39,-18 1-28,6 2-18,38 2 0,-39 0-61,40-3 1,-60 2 22,1-1 0,0 1 0,-1-2 0,0 1 1,1-1-1,-1 0 0,0-1 0,12-8 1,0-2 18,-19 14 19,0-1 0,1 1 1,-1-1-1,0 0 0,0 1 0,0-1 0,1 0 1,-1 0-1,0 0 0,0 0 0,0 0 1,1-2-1,-2 2 1,1-1 0,-1 1 1,0-1-1,0 0 0,0 1 1,0-1-1,0 1 0,0-1 1,0 1-1,0-1 0,-1 0 1,1 1-1,0-1 0,-1 1 1,0-2-1,-2-5 15,0 1 1,0-1-1,-1 1 0,1 0 1,-2 1-1,-8-12 1,-17-4 103,13 8-89,10 8-23,1 1 0,-1 0-1,-1 0 1,1 0 0,-1 1 0,1 0 0,-1 0-1,-1 1 1,-9-3 0,13 5-32,1 1 1,-1 0 0,0 0-1,1 0 1,-1 1-1,1-1 1,-1 1 0,1 0-1,-1 1 1,1-1-1,0 1 1,0-1-1,-8 6 1,4-3 23,0 1 0,1 1 0,0 0 0,0 0 0,0 0 0,-9 12 0,7-6 87,1 1 1,1 0-1,-9 19 1,3-5 7,1-4-42,1-2 27,1 0 0,-14 41 0,23-57-83,-1 0 0,1 0 0,0 0 1,0 1-1,1-1 0,-1 0 0,1 0 0,0 1 0,1-1 0,-1 0 0,1 1 0,0-1 0,0 0 0,1 0 0,0 0 0,0 0 0,0 0 0,3 5 1,-1-4 12,0 0 1,1 0 0,0 0-1,0 0 1,0-1 0,0 0-1,1 0 1,0-1 0,0 1-1,0-1 1,1 0 0,-1-1-1,1 0 1,0 0 0,0 0-1,0-1 1,1 0 0,-1 0-1,13 1 1,9 0-274,0-2 0,36-2 0,-28 0-111,-37 1 366,7 1-266,0-1-1,0-1 0,11-1 1,15-12-47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20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34 6304,'-16'-17'2848,"16"1"-1152,0 32-1184,-17-16 768,0 33-736,1-16 512,-1 16-608,1 0-160,16 1-192,0-18 0,0 1-64,16-1-1504,17-16 80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20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10208,'-83'0'4640,"50"0"-3680,16 16-928,34-16-928,16 0-4000,0 0 2688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21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10144,'-42'0'3258,"42"0"-3209,-1 0 1,0 0-1,1 0 0,-1 0 0,1 0 1,-1 0-1,1 0 0,-1 0 0,0 0 1,1 0-1,-1 0 0,1 0 0,-1 1 0,1-1 1,-1 0-1,1 0 0,-1 1 0,1-1 1,-1 0-1,1 1 0,-1-1 0,1 0 1,0 1-1,-1-1 0,0 2 0,-4 2 56,1 1 0,-1 0 0,1 1 0,0-1 1,1 1-1,-1 0 0,1 0 0,0 0 0,-3 11 0,3 2-73,2 0 1,1 37-1,1-23-214,0-16 156,0-1 0,6 25 0,-2-15 93,-2-6-17,-2-12-142,0 0 0,0 0 1,1-1-1,0 1 0,0-1 1,5 10-1,-3-10-69,-2-4 135,-1-1 0,1 0 0,-1 1 0,0-1 0,1 1 0,-1-1-1,-1 1 1,1-1 0,0 1 0,-1 0 0,1-1 0,-1 1 0,0 0-1,0 0 1,0-1 0,0 1 0,0 0 0,0-1 0,-1 1 0,-1 4 0,2-6 26,0 0 1,-1-1 0,1 1 0,0 0 0,-1-1-1,1 1 1,-1 0 0,1-1 0,0 1-1,-1-1 1,1 1 0,-1-1 0,0 1 0,1-1-1,-2 1 1,-4-5 31,3 1-18,-3-1-8,1-1-152,3-8-114,1-23-24,0 15 256,1 0 0,4-42 0,-3 61 36,0-1 0,0 1-1,0 0 1,0 0 0,0 0 0,0 0-1,2-3 1,1 0 37,4-7 99,-6 7-84,1 0 0,0 0-1,0 1 1,1-1 0,-1 1-1,1 0 1,0 0 0,0 0 0,8-5-1,-12 9-55,1-1 0,-1 1-1,0 0 1,1 0 0,-1-1 0,0 1-1,1 0 1,-1 0 0,0 0-1,1 0 1,-1 0 0,1-1 0,-1 1-1,0 0 1,1 0 0,-1 0-1,1 0 1,-1 0 0,0 0 0,1 0-1,-1 0 1,1 0 0,-1 1-1,0-1 1,1 0 0,-1 0 0,0 0-1,1 0 1,-1 0 0,1 1-1,-1-1 1,0 0 0,1 0 0,-1 1-1,0-1 1,0 0 0,1 0-1,-1 1 1,0-1 0,0 0 0,1 1-1,-1-1 1,0 1 0,0-1 0,0 0-1,0 1 1,1-1 0,-1 1-1,3 5 103,4-1-16,-6-4-75,0-1 0,-1 1 0,1 0 0,0-1-1,-1 1 1,1 0 0,0 0 0,-1-1 0,1 1 0,-1 0 0,1 0 0,-1 0 0,1 0 0,-1 0 0,0 0 0,0 0 0,1 0 0,-1 1 0,3 6 32,2 12 76,-9-7 47,0-4-68,2 1-29,-4 8 25,-9-5-7,8-7-43,-4 11 21,-3-7-188,-1 0 1,0-1-1,-19 9 0,33-18 102,0 0 0,1 0 0,-1 1 0,0-1 0,0 1 0,0-1 0,1 1-1,-1-1 1,0 1 0,1-1 0,-1 1 0,0-1 0,1 1 0,-1 1 0,1-2 9,0 1 0,1 0 1,-1-1-1,1 1 0,-1-1 1,1 1-1,-1-1 0,1 1 1,-1-1-1,1 1 0,0-1 1,-1 0-1,1 1 0,0-1 1,-1 0-1,1 1 0,1-1 1,-1 1-4,1-1 1,-1 1 0,1-1 0,-1 1 0,1-1 0,-1 0 0,1 0 0,-1 0-1,3 0 1,15 3-118,-1 4-10,20 11 0,-25-11 67,0 0-1,1-2 0,0 1 0,23 5 1,12-6-244,-23 0-178,-9-2-9,0 0-1,20 0 1,-1-3-1647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21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7 8800,'17'17'4000,"32"33"-3488,-32-17-128,0 17-320,16-17 672,-17 17-384,18-17-96,-18 0-160,1 0-864,0-16 416,16 0-2944,-17-17 1824</inkml:trace>
  <inkml:trace contextRef="#ctx0" brushRef="#br0" timeOffset="1">365 1 8064,'-16'0'3648,"16"16"-3168,-17 1 1888,-16 33-640,16 0-993,-33 16 1,1 17-448,-18-17-416,17-16 64,17 0-2879,17-17 1599,-1-16-6272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51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19 992,'14'-28'309,"-14"28"-305,0 0 0,0 0 0,0 0 0,0-1-1,0 1 1,0 0 0,0 0 0,0-1 0,0 1-1,0 0 1,1 0 0,-1 0 0,0-1 0,0 1-1,0 0 1,0 0 0,0 0 0,1-1 0,-1 1-1,0 0 1,0 0 0,0 0 0,0 0 0,1 0 0,-1-1-1,0 1 1,0 0 0,1 0 0,-1 0 0,0 0-1,0 0 1,0 0 0,1 0 0,-1 0 0,11 0 161,-8 0 320,0-3-37,0 0-261,24-22 1530,-15 21-1374,-11 3-302,0 1 1,1 0 0,-1-1 0,0 1-1,0-1 1,0 0 0,0 1-1,0-1 1,0 0 0,0 1 0,0-1-1,0 0 1,0 0 0,0 0-1,-1 0 1,1 0 0,1-2-1,3-9 271,-4 10-249,0 0 0,0 0 1,0-1-1,0 1 0,1 0 1,-1 0-1,1 0 0,-1 1 1,1-1-1,2-2 0,-1 0-4,0 0 0,-1 0 0,1-1 1,-1 1-1,3-10 0,7-12 125,-9 23-133,-1-1 0,0 1-1,0-1 1,0 0 0,-1 0-1,0 1 1,1-1 0,0-7 0,1-1 111,8-24 120,-6-6-143,6 15-43,-5-15 59,5 6-49,-7 17-66,-2 11-29,0 0 1,0 1-1,1-1 0,3-8 0,12-15 114,31-43 0,-16 27 207,33-53 596,-46 72-896,7 6 16,-4-8 160,-13 16-145,5-7 23,1 1 1,0 0-1,2 1 1,20-17 0,-7 13-13,-9-7-36,55-70 111,-72 94-114,0 0 0,0-1 0,0 2 0,1-1 0,0 0 0,12-7 0,-13 9 14,-1 1 0,1 0 0,-1-1 0,1 0 0,-1 0 0,5-8-1,-6 8-18,1-1 0,0 1-1,0 0 1,0 0-1,1 1 1,7-6 0,-6 5-10,-1 0 1,1 0 0,-1-1-1,0 0 1,0 0 0,-1 0-1,7-10 1,-6 8 3,0 1 1,1 0-1,0 0 1,0 0-1,0 0 1,1 1-1,11-7 1,-9 6 16,1-1 1,12-12-1,-21 18-28,1-1 0,1 0 0,-1 1 0,0-1 1,0 1-1,1 0 0,-1-1 0,1 1 0,-1 1 0,1-1 0,-1 0 0,4 0 0,-4 0 3,1 1 0,-1-1-1,1 0 1,0 0-1,-1 0 1,0 0 0,1 0-1,-1 0 1,0-1-1,1 1 1,-1-1 0,2-2-1,2-1 48,0 0 0,0 0 0,1 1 0,-1 0 0,14-7 0,9-5 77,-20 11-130,-1 0 0,1 0 0,16-5 0,-18 7 15,1 0 0,0 0 1,-1-1-1,0 0 0,8-6 1,20-18 80,-12 16-69,-14 7-27,-1 0-1,1 0 1,-1-1 0,0 0 0,8-7 0,36-31 5,-7 7 93,24-32-71,-62 62 1,0 1 1,1 0-1,0 0 0,8-4 0,7-5 107,-10 6-97,0 0-16,1 0 0,29-13 0,-24 14-26,-5 4-6,-1-2 0,24-12 0,-35 16-1,13-7 10,-1 1 0,1 0-1,1 1 1,22-6-1,-12 5 70,61-15 170,-60 19-218,-14 3-30,0-1 1,-1-1-1,20-6 1,4-5 41,-30 13-34,0 0 0,1-1 0,7-2 0,3-8-3,-14 10-2,0-1 0,0 1 0,1 0 0,-1 0 0,1 0 0,-1 0 0,1 1 0,5-2 0,21-8 3,0 6-22,-7-6-54,-1 5 38,-14 4 30,0 0-1,-1-1 0,11-4 1,-11 4 7,1 0 1,-1 1 0,1-1-1,0 2 1,14-3 0,-2 1 18,34-12-62,-44 11-15,1 1 0,14-3 0,-4 3-14,-3 1 98,0-1 0,27-8 1,-30 7 31,27-5 0,-31 8-45,-1-1 0,1 0 0,-1-1 0,1 0 0,12-6 0,-9 3-22,0 1 0,24-6 0,-7 2-64,-26 8 69,-1 0 0,1 0 0,0 0 0,0 1 0,-1-1-1,1 1 1,0 0 0,5 1 0,-6 0 0,-1-1 0,1 0 0,0 0 0,-1 0 0,1 0 0,-1 0 0,7-2 0,-1-2-44,4-1-52,20 14-12,-24-8 102,0 0 1,-1 0-1,1 0 0,0-1 1,-1-1-1,1 1 0,11-3 1,-13 1 31,5-2 17,0 2 1,1-1 0,-1 2-1,15-1 1,324 2 238,-332-1-261,32-6 1,-31 3-19,37-1 0,-33 5-33,-6 1 2,0-1-1,21-4 0,-22 1 11,16-2-24,0 10 4,-16-2 31,-4-1 24,23-1-1,-25-1-5,0 0-1,15 3 0,13 8 0,-6-9 24,-25-2 22,0 0-1,0 0 1,15 4-1,-6 0 25,-10-1-66,-1-2 0,1 1 0,0-1 0,0 0 0,11 0 0,198-1 22,-194 1-13,32 6-1,-29-3 18,40 1-1,-44-5-29,-1 0 0,1 1-1,0 2 1,0 0 0,21 7-1,4 1-4,-33-8-6,0 0 0,-1 1 0,21 8 0,-9 0 33,2-1 1,40 13 0,-33-19 19,0 6 97,0-5-65,37 11-192,24 10-26,-87-25 136,6 0 11,0 1 0,0 1 0,13 5 0,21 4-59,-35-11 36,0 1 0,1 1 0,16 7 1,84 39 114,-98-43-51,0 0 0,25 19 0,-27-17-17,-9-6-37,0-1 0,0 0 0,0 0 0,0 0 0,0-1 0,0 1 0,5 0 0,4 2-25,-10-3 24,0 1 1,0-1 0,0 1-1,0 0 1,0 0 0,-1 0-1,1 0 1,-1 1 0,1-1-1,1 4 1,0-2 11,0 0-1,0 0 1,8 6-1,-8-8-7,0 1-1,1 0 1,-1 1-1,-1-1 1,1 1 0,0-1-1,-1 1 1,0 0-1,1 0 1,-2 1-1,5 6 1,0 1-9,2 1-1,-1-1 1,2-1 0,19 21-1,-21-24-42,0 1 1,10 17-1,-14-21 38,0 1 0,0-1 0,0 0 0,0 0 0,1 0 0,5 4 0,23 13 91,1-1 1,51 23-1,-54-29-181,-22-11 91,0-1 1,0 0-1,10 2 1,-12-3 17,0-1 0,0 1 1,-1 0-1,1 1 0,10 5 0,-13-5-4,-1-1 0,1 0-1,0 0 1,0 0 0,0-1-1,0 1 1,5 0 0,5 2 0,5 7 27,-16-10-25,-1 0 1,1 1-1,-1-1 1,0 1-1,1 0 1,-1-1 0,0 1-1,0 0 1,2 3-1,-2-3-5,0 1 0,0-1 0,0-1 0,0 1 0,0 0 1,0 0-1,1-1 0,-1 1 0,4 1 0,0 0-2,-1 1 0,0 1 0,0-1 0,0 1 0,0 0 0,-1 0 0,8 11 0,-10-11-29,-1-4 22,-1-1 0,0 1 0,1 0 0,-1-1 0,0 1 0,1-1 1,-1 1-1,0 0 0,1-1 0,-1 1 0,1-1 0,-1 1 0,1-1 0,0 1 1,-1-1-1,1 1 0,-1-1 0,1 0 0,0 1 0,-1-1 0,2 0 0,3 3-4,29 25-16,-24-23 59,-7-4-23,-1 0 1,1 0-1,-1 0 1,0 1 0,0-1-1,1 1 1,-1-1-1,2 3 1,-1-1 25,0-1 1,0 1 0,1-1 0,-1 0 0,6 3 0,-6-4-48,1 1 0,-1 0 0,1 1 0,-1-1 0,5 4 1,-2 0-19,-3-3 30,0 0-1,-1 0 0,1 0 1,0 0-1,-1 0 0,0 1 1,0-1-1,0 1 0,0-1 1,0 1-1,2 7 0,-2-6 15,0-1 0,1 1 0,-1 0-1,1-1 1,1 0 0,5 7 0,13 17-52,-15-16 21,-3-5 41,0-1 0,0 0 1,10 10-1,-9-10-18,1 1 0,-2-1 0,7 10 1,-8-10-30,0-1 1,1 0 0,0 0-1,0-1 1,0 1 0,0-1-1,0 0 1,9 6 0,2 0 61,-1 1 0,21 18 0,-22-15-6,-9-9-41,0 0 0,1 0 0,0-1 0,0 1-1,8 4 1,-10-8 7,-1 1 0,1-1-1,-1 1 1,1-1 0,-1 1 0,0 0 0,0 0-1,0 0 1,2 2 0,-2-2 6,0 1 0,0-1 0,0 0 0,0-1 0,0 1 0,0 0 0,1-1 0,-1 1 0,4 1 0,0-1-14,-3 1-1,21 22-46,-16-17 52,-5-4 23,1-1 1,-1 1-1,1-1 0,-1 0 1,6 3-1,-4-4 8,-5-2-30,1 1 0,0-1 0,-1 0 0,1 1 1,0-1-1,-1 0 0,1 1 0,0-1 0,-1 1 0,1-1 1,-1 1-1,1-1 0,-1 1 0,1-1 0,-1 1 1,0 0-1,1-1 0,-1 1 0,1-1 0,-1 1 1,0 1-1,3 3-37,25 28-120,-26-28 153,-2-4 9,1 0 0,-1 0 0,0-1-1,0 1 1,1-1 0,-1 1 0,1 0 0,-1-1 0,1 1 0,-1-1-1,1 1 1,-1-1 0,1 1 0,-1-1 0,1 1 0,-1-1-1,1 1 1,0-1 0,-1 0 0,1 1 0,1-1 0,3 3 12,0 0 21,0 1 0,-1 0 0,1 0 0,4 6 0,-7-8-34,6 6 81,1 4-73,-3 2-100,5-9 33,-6 2 65,-5-6-8,0-1 0,0 0-1,0 1 1,1-1 0,-1 1 0,0-1 0,0 0 0,1 1 0,-1-1 0,0 0 0,1 1 0,-1-1-1,0 0 1,1 0 0,-1 1 0,0-1 0,1 0 0,-1 0 0,1 0 0,-1 1 0,1-1 0,-1 0 0,0 0-1,1 0 1,-1 0 0,1 0 0,-1 0 0,1 0 0,-1 0 0,1 0 0,5 3-303,5 8 64,-8-9 21,-1 1 118,9 8 112,-8-8 31,-3 0 33,0-3-73,0 1-1,0 0 1,0-1 0,0 1 0,1 0-1,-1-1 1,0 1 0,0-1 0,0 1-1,1-1 1,-1 1 0,0 0 0,0-1-1,1 1 1,-1-1 0,0 1 0,1-1 0,-1 0-1,1 1 1,-1-1 0,1 1 0,-1-1-1,2 1 1,-2-1 0,1 1-1,0-1 1,-1 1-1,1-1 1,0 1-1,-1-1 1,1 1-1,-1 0 1,1-1-1,-1 1 1,0 0-1,1-1 1,-1 1-1,0 0 1,1-1-1,-1 1 1,0 0-1,0 0 1,1-1-1,-1 1 1,0 0-1,0 0 1,0 0-1,0 0 1,0 1 0,0 0 0,0 0 0,1 0 0,-1-1 0,0 1 0,1 0-1,0 0 1,-1-1 0,1 1 0,0 0 0,0-1 0,0 1 0,1 1 0,3 4-56,-4-1 27,0-2 6,16 6-32,-16-10 53,0 1-1,0 0 1,0 0 0,0-1-1,0 1 1,-1 0 0,1 0 0,0 0-1,0 0 1,-1 0 0,1 0-1,0 0 1,-1 0 0,1 0 0,0 2-1,5 9-15,6-6-49,-11-5 63,0-1 0,0 1 0,0-1 0,1 1 0,-1-1 0,0 1 0,0 0 0,0-1 0,-1 1 0,1 0 0,0 0 0,0 0 0,0 0 0,-1 0 0,2 1 1,3 9 27,-4-9-22,0 1 0,0-1 0,1 0 1,-1 1-1,0-1 0,1 0 0,0 0 0,1 2 1,5 3-25,-2-1 0,0 0 0,8 11 0,-7-5 20,-3-5 0,0-1 0,0 0 0,10 10 0,0 1-16,-11-12 3,0-1 1,0 1 0,1-1 0,0 0 0,0 0 0,0 0-1,0 0 1,7 4 0,18 16-6,-26-21 3,0 0 0,1-1 1,-1 0-1,1 1 1,5 1-1,-6-2 21,1 0 0,-1 0-1,0 0 1,1 0 0,3 4-1,-5-3 11,1-1 0,0 0 0,0 0 0,0 0 0,5 2-1,-6-4-2,0 1-1,0 0 0,0 0 1,0 0-1,0 0 1,-1 1-1,1-1 0,0 1 1,-1-1-1,1 1 0,-1-1 1,3 4-1,1 8 26,2-8-7,-6-4-25,-1-1 0,1 0-1,-1 0 1,0 0 0,1 1 0,-1-1-1,0 0 1,1 0 0,-1 1-1,0-1 1,1 0 0,-1 1-1,0-1 1,1 0 0,-1 1-1,0-1 1,0 1 0,0-1-1,1 0 1,-1 1 0,0-1-1,0 1 1,0-1 0,0 1-1,0-1 1,0 0 0,0 1-1,0-1 1,0 1 0,0 0 0,3 4 100,-2-2-105,1-1 0,-1 0 0,1 0 0,-1 0 0,0 1 0,0-1 0,0 1 0,0-1 0,0 1 0,-1-1 0,1 1-1,-1-1 1,1 1 0,-1 0 0,0-1 0,0 4 0,2-1-17,26 23 166,-25-23-166,-3-3 10,0 0 0,0-1 0,1 1 0,-1-1 1,0 0-1,1 1 0,-1-1 0,1 1 1,0-1-1,-1 0 0,3 3 0,-2-2 13,0 0-1,0 0 1,0 0 0,0 0-1,0 0 1,0 0-1,0 0 1,-1 0-1,1 0 1,-1 1-1,0-1 1,0 3 0,0-4-6,0 0 0,1-1 0,-1 1 0,0 0 0,0-1 0,0 1 1,0 0-1,1-1 0,-1 1 0,0 0 0,1-1 0,-1 1 0,0-1 1,1 1-1,-1 0 0,1-1 0,-1 1 0,1-1 0,-1 1 0,1-1 1,-1 0-1,2 1 0,-2 0-7,1-1 0,0 0 0,-1 1 0,1-1 0,-1 1 0,1-1 0,-1 1 0,1-1 0,-1 1 0,0-1 0,1 1 0,-1-1 0,0 1 0,1 0 0,-1-1 0,0 1 0,0 0 0,1-1 0,-1 1 0,0 0 0,0-1 0,0 2 0,3 3-48,8 7-170,-8-10-725,-3-4-187,0-12-1355,0-3 753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25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5 3136,'-2'-1'84,"1"0"0,0 0 0,-1-1 0,1 1 0,0-1 0,0 0 0,0 1 1,0-1-1,0 0 0,0 1 0,0-1 0,0 0 0,1 0 0,-1 0 0,1 0 0,-1-2 0,1 4-76,0 0 0,0 0 0,0 0 0,0 0 0,0-1 0,0 1 0,0 0 0,1 0 0,-1 0 0,0 0 0,0 0 0,0 0 0,0 0 0,-1 0-1,1 0 1,0 0 0,0-1 0,0 1 0,0 0 0,0 0 0,0 0 0,0 0 0,0 0 0,0 0 0,0 0 0,0 0 0,0 0 0,0 0 0,0 0 0,0-1 0,0 1 0,0 0 0,0 0 0,0 0 0,-1 0-1,1 0 1,0 0 0,0 0 0,0 0 0,0 0 0,0 0 0,0 0 0,0 0 0,0 0 0,0 0 0,0 0 0,-1 0 0,1 0 0,0 0 0,0 0 0,0 0 0,0 0 0,0 0 0,0 0 0,0 0 0,-1 0 0,-6 0 1248,14 0-241,-4 0 52,-3 6-310,0 6-280,-1 2 127,2 0 0,2 26-1,2-21-354,-3-8-99,0-1-1,0 1 1,1 18 0,-3 51 42,0-74-157,0 0-1,1-1 1,0 1-1,0-1 1,0 0-1,1 1 1,-1-1-1,1 0 1,1 0-1,-1 0 1,1 0-1,0 0 1,0 0-1,4 4 1,-6-8-46,-1-1 0,1 1 1,0-1-1,-1 1 1,1-1-1,-1 0 1,1 1-1,0-1 0,-1 0 1,1 0-1,0 0 1,0 1-1,-1-1 1,1 0-1,0 0 0,-1 0 1,1 0-1,0 0 1,0 0-1,-1-1 1,1 1-1,0 0 0,0 0 1,2-1-72,-2 1 46,1 0 1,-1 0 0,1 0 0,-1-1-1,1 1 1,-1 0 0,0-1 0,1 1-1,-1-1 1,1 0 0,-1 0-1,0 1 1,0-1 0,1 0 0,-1 0-1,0 0 1,0 0 0,0 0 0,0 0-1,0 0 1,0-1 0,1-1 0,1-3-142,-1 1 0,1-1 1,-1 0-1,2-6 1,-1 2-104,-2 6 194,0 1-1,-1-1 0,1 1 0,-1 0 0,1-1 1,-1 1-1,0-5 0,1-10-184,2 11 275,0 0 1,0 1-1,0 0 1,1-1-1,8-10 1,-12 18 101,1 0 0,-1-1 1,1 1-1,-1 0 0,0 0 0,0 0 1,1 0-1,-1 0 0,0-1 1,0 1-1,0 0 0,0 0 0,0 2 1,0 7 298,-1-6-340,1-1-1,0 0 1,0 1 0,0-1-1,1 1 1,-1-1-1,1 0 1,0 1 0,0-1-1,0 0 1,0 1 0,1-1-1,-1 0 1,1 0-1,0 0 1,2 3 0,4 6 27,-7-8-88,1 0 0,0 0 0,1-1 0,-1 1 0,1-1 0,-1 1 0,1-1 0,0 0 1,0 0-1,1 0 0,-1-1 0,0 1 0,8 3 0,-3-5-50,0 1 0,0-2 0,0 1 0,1-1 0,-1 0 0,0-1 0,12-2 0,-13 0-106,-1 0 0,0 0 0,0-1 0,10-7 0,-7 4-27,-7 6 152,0 0-1,-1-1 1,1 1-1,-1-1 1,1 1-1,-1-1 1,0 0-1,0 0 1,0 1-1,0-1 1,0 0-1,0 0 1,0 0-1,0 0 1,-1 0-1,1 0 1,-1 0-1,0-1 1,1 1-1,-1 0 1,0 0-1,0 0 1,-1-4-1,0 1-6,1 0-1,-1 0 1,-1 1-1,1-1 1,-1 1-1,0-1 1,0 1-1,-4-7 1,3 7 36,1 0 0,0 0 0,0 0 0,1 0 0,-1 0 0,1 0 0,-2-5 0,0-4 99,-4-1 200,6 13-254,0 0 1,1-1-1,-1 1 0,0 0 0,1-1 0,-1 1 0,1 0 0,0-1 0,-1-2 1,1 4-32,1-1 1,-1 1-1,0-1 1,0 1-1,1 0 1,-1-1-1,0 1 1,1-1-1,-1 1 1,1 0-1,-1-1 1,0 1-1,1 0 1,-1 0-1,1-1 1,-1 1-1,1 0 1,-1 0-1,1 0 1,-1-1-1,1 1 1,-1 0-1,1 0 1,-1 0-1,1 0 1,0 0-1,-1 0 1,1 0-1,-1 0 1,1 0-1,-1 0 1,1 1-1,315-1 1126,-311 0-1109,1-1 1,0 0-1,-1 0 1,1 0-1,0-1 1,-1 1-1,0-1 1,1-1-1,-1 1 1,0-1-1,0 0 1,0 0-1,5-5 1,-7 6-7,-53 2-550,49 0 504,0 0 1,0 0 0,-1 0-1,1 1 1,0-1-1,0 0 1,0 1-1,0-1 1,0 1-1,0 0 1,0-1 0,0 1-1,1 0 1,-1-1-1,0 1 1,0 0-1,0 0 1,1 0-1,-1 0 1,0-1-1,1 1 1,-1 0 0,1 0-1,-1 0 1,0 2-1,-7 9-205,8-11 212,0-1 0,-1 1-1,1 0 1,-1-1 0,1 1 0,0 0 0,-1-1-1,1 1 1,0 0 0,0-1 0,-1 1 0,1 0-1,0 0 1,0-1 0,0 1 0,0 0 0,0 0-1,0 0 1,0-1 0,1 1 0,-1 1 0,1 3-29,-1-2 29,-1-1 0,1 1 0,1-1 0,-1 1 1,0-1-1,1 1 0,-1-1 0,1 1 1,0-1-1,-1 0 0,1 1 0,0-1 0,1 0 1,-1 1-1,0-1 0,1 0 0,-1 0 0,3 2 1,-2-2 3,0 0 0,-1 1 0,1-1 0,-1 0 0,0 1 0,0-1 0,1 1-1,-2-1 1,1 1 0,0 0 0,0 3 0,-1-5 9,0 1 0,1 0 0,-1 0 0,1-1-1,-1 1 1,1 0 0,-1-1 0,1 1 0,0-1 0,0 1-1,0-1 1,0 1 0,0-1 0,0 0 0,0 1-1,0-1 1,0 0 0,1 0 0,2 2 0,9 2 143,-8 2-58,-5-6-77,0-1 0,1 1 0,-1-1 0,0 1-1,1-1 1,-1 0 0,0 1 0,1-1-1,-1 1 1,0-1 0,1 0 0,-1 1 0,1-1-1,-1 0 1,1 0 0,-1 1 0,1-1 0,-1 0-1,1 0 1,-1 0 0,1 0 0,-1 1 0,1-1-1,-1 0 1,1 0 0,-1 0 0,1 0-1,-1 0 1,1 0 0,-1 0 0,2-1 0,-1 1-16,1 0 1,0 0-1,0 0 1,-1-1-1,1 1 1,0-1-1,0 1 1,-1-1 0,1 0-1,-1 1 1,1-1-1,-1 0 1,2-1-1,6-4-158,1 2-29,-8 3 156,0 0-1,1 0 0,-1 0 0,0 0 0,0 0 0,0-1 0,0 1 0,0 0 1,0-1-1,0 0 0,0 1 0,0-1 0,-1 0 0,1 0 0,-1 0 0,0 0 1,1 0-1,-1-1 0,1-1 0,3-24-324,1 12 185,-4 12 142,-1 1 1,0-1-1,0 1 0,0-1 1,0 1-1,0-1 0,-1-5 0,0 7 25,0 0 0,1 0-1,-1 0 1,0 0-1,1 0 1,-1 0 0,1 0-1,-1 0 1,1 0 0,0 0-1,0 1 1,2-5-1,-2 5 17,0 0 0,0-1 0,0 1 0,-1-1-1,1 0 1,0 1 0,-1-1 0,1 0 0,-1 1 0,0-1-1,1 0 1,-1-2 0,0 3 9,0 1-1,0-1 1,-1 1 0,1-1 0,0 1-1,0-1 1,0 1 0,0-1-1,0 1 1,0-1 0,1 1-1,-1-1 1,0 1 0,0-1 0,0 1-1,0-1 1,1 1 0,-1 0-1,0-1 1,0 1 0,1-1-1,-1 1 1,0 0 0,0-1 0,1 1-1,-1 0 1,1-1 0,-1 1-1,0 0 1,1-1 0,-1 1-1,1 0 1,-1 0 0,1 0 0,-1-1-1,1 1 1,1 0 36,-1 1 0,1-1-1,0 0 1,-1 1 0,0 0 0,1-1 0,-1 1 0,1 0 0,-1 0-1,0-1 1,1 1 0,0 1 0,5 4 233,0 1 0,-1-1 0,0 1 0,6 9 1,5 6 73,0-1 0,32 32 1,-35-38-290,-9-9-32,1 0 1,0 0-1,0-1 1,10 7-1,-14-10-21,3 1-24,0 1 1,0 0-1,1-1 0,-1 0 0,1-1 0,0 1 1,-1-1-1,1 0 0,0 0 0,0-1 0,11 1 1,-11-1-142,1-1 1,-1 0 0,0-1-1,0 1 1,0-1 0,0 0-1,1-1 1,-2 0 0,1 0-1,0 0 1,7-4 0,-4-1-487,-1 0 1,0 0-1,8-10 1,-4 5 115,-10 10 537,-1 1 6,1 0-1,-1 0 1,0 0 0,0-1 0,0 1-1,0 0 1,0-1 0,0 1 0,0-1-1,-1 1 1,1-1 0,0 1 0,-1-1 0,1 1-1,-1-1 1,0 1 0,0-1 0,1 0-1,-1 1 1,0-1 0,0-2 0,-1 4 9,1-1 1,0 1-1,0-1 1,0 0-1,0 1 1,0-1-1,1 1 1,-1-1-1,0 1 1,0-1-1,0 1 1,0-1-1,1 1 1,-1-1-1,0 1 1,0 0-1,1-1 1,-1 1-1,0-1 1,1 1-1,-1 0 1,0-1-1,1 1 1,-1 0-1,1-1 1,-1 1-1,0 0 1,1-1-1,-1 1 1,1 0-1,-1 0 1,1 0-1,-1-1 1,1 1-1,-1 0 1,1 0-1,-1 0 1,1 0-1,-1 0 1,1 0-1,0 0 1,2 0 516,0 0 17,-1 0-493,0 1 1,0-1 0,-1 1-1,1-1 1,0 1 0,0 0-1,0-1 1,-1 1 0,1 0-1,2 2 1,4 2-42,-7-5-27,-1 1-1,0-1 1,1 0-1,-1 0 1,0 1-1,1-1 1,-1 0 0,0 0-1,1 0 1,-1 0-1,1 0 1,-1 1-1,0-1 1,1 0-1,-1 0 1,0 0-1,1 0 1,-1 0-1,1 0 1,-1 0-1,1 0 1,-1 0-1,0 0 1,1-1 0,-1 1-1,0 0 1,1 0-1,-1 0 1,1 0-1,-1-1 1,0 1-1,1 0 1,-1 0-1,0-1 1,0 1-1,1 0 1,-1 0-1,0-1 1,0 1-1,1 0 1,-1-1 0,0 1-1,0 0 1,0-1-1,1 1 1,-1-1-1,0 1 1,0-1-1,4-5 78,7 0 121,-6-5-64,7 5 11,-11 5-142,0 1 1,0-1 0,0 1-1,1-1 1,-1 1 0,0-1-1,0 0 1,0 1-1,-1-1 1,1 0 0,0 0-1,0 0 1,0 0-1,-1 0 1,2-1 0,-1 1 6,-1-1 0,1 1 0,-1-1 0,0 1 0,1-1 0,-1 1 0,0-1 0,0 1 1,0-3-1,0 3-4,0-1 0,0 1 0,0-1 0,0 1 0,0-1 0,1 1 0,-1-1 0,0 1 0,2-2 0,3-6 58,-4 8-65,0-1 0,0 1 0,0-1 0,-1 1-1,1-1 1,0 1 0,-1-1 0,1 0 0,-1 1-1,1-1 1,-1 0 0,0 0 0,0-1 0,0-64-1364,2 55 1276,-1 12 83,-1 0 1,0 0 0,0 0 0,0 0 0,1 0 0,-1 0 0,0 0-1,0 0 1,0 0 0,0 0 0,1 0 0,-1 0 0,0 0-1,0 0 1,0 0 0,0 1 0,1-1 0,-1 0 0,0 0 0,0 0-1,0 0 1,0 0 0,0 0 0,1 0 0,-1 1 0,0-1 0,0 0-1,0 0 1,0 0 0,0 0 0,0 1 0,0-1 0,0 0-1,1 0 1,11 29 335,-1 1-68,-8-16-190,-3-12-46,0 1-1,1-1 1,-1 1 0,1-1 0,0 1-1,0-1 1,0 0 0,0 0 0,0 1-1,0-1 1,0 0 0,1 0 0,-1 0-1,3 2 1,-1-1 6,-1 0 0,1 0 0,0-1 0,0 1 0,0 0 0,1-1 0,-1 0 0,1 0 0,-1 0-1,1 0 1,-1-1 0,1 1 0,0-1 0,0 0 0,0 0 0,0-1 0,0 1 0,0-1 0,0 0 0,0 1 0,0-2 0,0 1-1,0 0 1,0-1 0,6-2 0,56-24-309,-53 24 164,-9 2 46,0 0 0,0 0 0,0 0 0,0-1 0,-1 1 0,1-1 0,0 0 0,5-4 0,-1 2-27,-3 1 52,1 0 0,-2 0 0,9-7 0,-12 10 34,0-1 0,0 1-1,-1-1 1,1 0 0,0 1 0,-1-1 0,1 0 0,-1 0 0,1 1-1,-1-1 1,1 0 0,-1 0 0,0 0 0,1 0 0,-1 0 0,0 0 0,1 0-1,-1 1 1,0-1 0,0 0 0,0 0 0,0 0 0,0 0 0,0 0 0,0 0-1,-1 0 1,1 0 0,0 0 0,-1-2 0,0 1-9,0 0 0,0 0 0,-1 0 0,1 0 0,-1 0 0,1 0 0,-1 0 0,0 1 0,0-1 0,1 0 0,-1 1 0,0-1 0,-1 1 0,1 0 0,0 0 0,0 0 0,0 0 0,-1 0 0,1 0 0,0 1 0,-1-1 0,1 1 0,-5-1 0,-7 1-21,8-1 146,0 1-1,0 0 1,-12 1-1,16 0-64,0-1 0,1 0 1,-1 1-1,0 0 0,0 0 0,0-1 1,1 1-1,-1 0 0,0 0 0,1 0 1,-1 1-1,1-1 0,-1 0 0,1 1 1,-1-1-1,-1 4 0,-2 2 141,1 1 1,-1 0-1,1 0 0,1 0 0,0 0 1,0 1-1,-2 13 0,4-17-151,0 0 1,1-1-1,0 1 0,0 0 1,0 0-1,0-1 0,1 1 1,0 0-1,0-1 0,0 1 1,0-1-1,1 1 0,0-1 1,0 0-1,0 1 0,5 6 0,-2-5-147,1 0-1,-1 0 0,1 0 0,0-1 0,1 0 0,-1 0 0,1 0 0,11 5 0,-1-2-787,0-1 0,27 7 1,-35-12 103,-1 0 0,1 0 0,0-1 0,0 0 0,0 0 0,0-1 1,0 0-1,0-1 0,0 0 0,0 0 0,15-5 0,56-11-1708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58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568,'0'0'501,"0"-3"-303,0-8-22,0 8 1818,2 3-1268,12 0 2879,-14 3-3515,0 11-79,0-11 10,0 0-8,0-1 2,0 0 1,0 0-1,0 0 0,0 0 1,0 0-1,0 0 0,0 0 1,1-1-1,-1 1 0,2 3 1,5 0 39,-7-5-53,1 0 0,-1 1 0,1-1-1,-1 0 1,1 0 0,-1 1 0,1-1-1,-1 0 1,0 1 0,1-1 0,-1 1-1,0-1 1,1 1 0,-1-1 0,0 0 0,0 1-1,1-1 1,-1 1 0,0-1 0,0 1-1,0-1 1,0 1 0,0-1 0,0 1-1,0-1 1,0 1 0,0 0 0,0-1-1,0 1 1,0-1 0,0 2 0,0-1 5,0 1-1,0 0 1,0-1 0,1 1 0,-1 0 0,1-1-1,-1 1 1,1 0 0,0-1 0,-1 1 0,1-1-1,2 3 1,-2-2 6,0 0 0,0 0 0,0-1 0,0 1 0,-1 0-1,1 0 1,0 0 0,-1 0 0,1 0 0,-1 0 0,0 0 0,1 4 0,-1 47 312,0 207-176,1-234-132,6 38 0,-3-37 14,0 38 0,-5-10 122,0-19-69,6 56-1,6-23-40,-6 11 10,0-38-34,4 82-118,-9-82 60,3 80 94,2-82-15,4 72 22,-9-68-49,3 92 6,1-88-10,6 84 99,-10-93-61,8 43-1,-4-42-34,0 42 0,-4 394 564,-6-380-238,1-12-84,10-28-140,-2-21-73,1 181 81,-5-141-79,1 309 149,0-376-191,-1 0-1,0-1 1,0 1 0,-4 10-1,3-10-16,0 0-1,0 1 0,1-1 1,0 13-1,-1-4 6,0 0 1,-1 0-1,-6 25 0,4-24 7,0 0 0,2 1 0,-2 29 1,5 82-1091,0-128 1047,0-1-1,0 1 1,0 0 0,1 0-1,-1-1 1,0 1-1,1-1 1,-1 1-1,1 0 1,-1-1 0,1 1-1,0-1 1,-1 1-1,1-1 1,0 1-1,0-1 1,0 0 0,0 1-1,3 1 1,-4-3 9,3 6-976,-3 8 316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58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4896,'-16'16'2208,"32"1"-1920,-16 0 768,17-1-640,0 17 832,-1-16-736,17 16 832,-16 0-768,16-16-224,0 16-224,1-33-32,-1 0-64,0 0 128,0-16-96,0-34-1216,-16 17 608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59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5472,'0'17'2496,"-16"-17"-2176,16 17-320,16-17-64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59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040,'17'33'3200,"16"-16"-2752,-16-1-1184,-1 1 320</inkml:trace>
  <inkml:trace contextRef="#ctx0" brushRef="#br0" timeOffset="1">631 415 2912,'17'50'1312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1:5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24,'0'49'3712,"50"-15"-3200,-34-18-448,17 1-128,1-1-1376,-1 1 800,17-17-2784,-1 0 1920</inkml:trace>
  <inkml:trace contextRef="#ctx0" brushRef="#br0" timeOffset="1">632 432 7392,'0'83'3360,"49"-66"-2944,-15-17 576,-1 17-640,0-17-576,17 0 96,0-17-2304,-1 0 1344,-15-16-2848,15 17 2208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00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5 6144,'28'28'1978,"-15"-17"-1199,-4-5-600,-4-3 55,1 1 1,0-1-1,0 0 0,0 0 0,1 0 0,9 2 1,-5-1 89,14 4 264,31 7 0,-46-13-586,0-1 0,0 0 0,1 0 0,-1-1 0,0-1 0,20-2 0,0-6-267,-1 0 0,45-22 0,-47 19-529,-1 0-248,38-24 0,-37 20 401,-16 10 399,2 0-1,-1 1 1,1 0 0,-1 1 0,1 0-1,0 1 1,1 1 0,-1 0 0,0 1 0,1 0-1,13 2 1,-2-2 8,-7 1 122,0 0 0,21 3 0,-15 1 236,0 1 0,47 17 1,-67-21-113,1 2 27,0-1 0,1 0 1,-1 0-1,1-1 0,-1 1 0,1-1 1,-1-1-1,1 1 0,0-1 1,-1 0-1,1 0 0,7-1 1,71-22 581,-57 15-373,-14 4-151,-1-1 0,1 0 1,-1-1-1,0-1 0,20-14 0,-7 5 13,87-43 200,-28 16-193,-60 29-189,48-20 0,-59 30 51,0 0 1,0 1-1,0 0 0,0 1 1,0 1-1,18 0 1,-19 0 55,-5 1 69,1 0 0,-1 0 0,0 1 0,13 1-1,-13 2 36,-5-3-99,-1-1-1,0 1 1,1-1-1,-1 1 1,1-1-1,-1 1 0,1-1 1,-1 0-1,4 1 1,22-5 886,1-1 0,47-14 0,-31 5-1455,-1-1-1,80-42 0,-54 13-2446,-3 8 859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00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95 5824,'33'17'2624,"17"-1"-2272,-17-16 1760,-16 0-1216,33-16 288,0-1-736,16-33-1376,1 0 448,-1-16-4896,17 16 2976</inkml:trace>
  <inkml:trace contextRef="#ctx0" brushRef="#br0" timeOffset="1">1162 731 8320,'0'-33'3744,"67"-50"-3232,-34 33-1696,0 34 544</inkml:trace>
  <inkml:trace contextRef="#ctx0" brushRef="#br0" timeOffset="2">1660 18 64,'-16'-17'32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0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2976,'0'-14'971,"0"11"1295,0 6-1754,0-3-495,0 1-1,0-1 0,0 1 1,0-1-1,0 1 0,0-1 1,0 1-1,0-1 1,0 1-1,0-1 0,0 1 1,1-1-1,-1 1 0,0-1 1,0 1-1,1-1 1,-1 1-1,0-1 0,0 1 1,1-1-1,-1 0 0,1 1 1,-1-1-1,0 0 1,1 1-1,-1-1 0,1 0 1,-1 0-1,1 1 1,-1-1-1,1 0 0,-1 0 1,1 0-1,-1 0 0,1 1 1,-1-1-1,1 0 1,-1 0-1,1 0 0,-1 0 1,2 0-1,-2 0-13,0 0 0,0-1 0,0 1 0,0 0 0,0 0 0,0 0 0,0 0 0,0 0 0,0 0 0,1 0 0,-1 0 0,0 0 0,0 0 0,0 0 0,0 0 0,0 0 0,0 0 0,0 0 0,0 0 0,0 1 0,1-1 0,-1 0 0,0 0 0,0 0 0,0 0 0,0 0 0,0 0 0,0 0 0,0 0 0,0 0 0,0 0 0,0 0 0,0 0 0,0 0 0,0 0 0,0 0 0,0 1 0,1-1 0,-1 0 0,0 0 0,0 0 0,0 0 0,0 0 0,0 0 0,0 0 0,0 0 0,0 0 0,0 1 0,0-1 0,0 0 0,0 0 0,0 0 0,0 0 0,0 0 0,0 0 0,-1 0 0,1 147 1533,0-141-1466,-1 1 0,0-1 0,-3 11 0,-1 13 194,10-9-135,-1-6-56,-2 6 14,0-1-1,-1 1 1,-3 21-1,1 4 48,1 327 176,0-121-342,0-182 36,3 128 50,8-65-22,-5-3-21,-2-65 3,6 122 116,-9-75-81,-5 163-157,-1-212 128,-4 137 67,9 471 84,0-382-3185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0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6816,'-33'50'3072,"66"33"-2656,-16-33 192,0-1-416,-1 18 64,17-1-160,1-16 448,-1 0-320,-17-17-160,1-16-64,0-1 64,16-32-32,0-18-512,0-32 256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1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1 3648,'14'-41'1173,"-5"24"-703,-4 8-366,1 0 233,0 0 1,1 1 0,13-15 0,16-24 1646,-9 25-1226,-23 17-637,0 0 0,0 0 0,-1 0 0,0-1 0,3-6 1,6-11 228,-9 19-224,-1 1 0,0-1 1,0 0-1,0 0 0,-1 0 0,1 0 0,0-5 0,2-5 145,-3 12-183,0 1 1,0-1-1,0 0 0,1 0 1,-1 1-1,1-1 0,-1 1 1,1-1-1,0 1 0,0-1 1,-1 1-1,1 0 0,0 0 1,0 0-1,4-1 0,9-7 622,-15 9-701,0 0 0,0 0 1,0 0-1,0 0 1,0-1-1,0 1 1,0 0-1,1 0 1,-1 0-1,0 0 1,0 0-1,0 0 0,0 0 1,0 0-1,0 0 1,0-1-1,0 1 1,1 0-1,-1 0 1,0 0-1,0 0 0,0 0 1,0 0-1,0 0 1,0 0-1,0 0 1,1 0-1,-1 0 1,0 0-1,0 0 1,0 0-1,0 0 0,0 0 1,0 0-1,1 0 1,-1 0-1,0 0 1,0 0-1,0 0 1,0 0-1,0 0 0,0 1 1,1-1-1,-1 0 1,0 0-1,0 0 1,0 0-1,0 0 1,0 0-1,0 0 1,0 0-1,0 0 0,0 1 1,0-1-1,0 0 1,1 0-1,22 20 683,-19-17-606,0 0 0,0 0 0,0 0 0,0 1 0,-1 0 0,1-1 0,-1 1 0,0 1 0,4 7 0,27 70 424,1 2-1222,12-1-4174,-30-50 223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0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33 6560,'-33'-16'2976,"16"16"-2112,0-17-1216,17 34-3456</inkml:trace>
  <inkml:trace contextRef="#ctx0" brushRef="#br0" timeOffset="1">100 216 7872,'-33'66'3584,"-1"17"-3104,18-50 928,16 1-864,-17-18 192,17 17-384,0 1-352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26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83 5824,'1'-2'168,"-1"-1"1,0 1 0,0-1-1,0 0 1,0 1-1,-1-1 1,1 1 0,-1-1-1,0 1 1,1-1-1,-1 1 1,0-1-1,-1 1 1,1 0 0,0 0-1,-1-1 1,-1-2-1,0 0 403,3 4-546,0 1 0,0-1 0,0 1 0,0-1 0,0 0 0,0 1 0,0-1 0,0 1 1,0-1-1,-1 1 0,1-1 0,0 1 0,0-1 0,-1 1 0,1-1 0,0 1 0,-1-1 0,1 1 0,0-1 0,-1 1 0,1-1 0,0 1 0,-1 0 0,1-1 0,-1 1 0,1 0 1,-1-1-1,1 1 0,-1 0 0,1 0 0,-1 0 0,1-1 0,-1 1 0,1 0 0,-1 0 0,0 0 0,1 0 0,-1 0 0,1 0 0,-1 0 0,1 0 0,-1 0 0,0 0 1,1 0-1,-1 0 0,1 1 0,-1-1 0,0 0 0,-4 2 79,1 0-1,-1-1 1,0 2 0,1-1 0,-7 5 0,10-6-97,-3 1 4,0 0 0,1 1 0,-1-1 0,1 1 0,0 0 0,0 0-1,0 0 1,0 0 0,0 0 0,1 1 0,0-1 0,-1 1 0,1 0-1,-2 5 1,-6 17 14,-2 0 133,-13 49 1,25-70-158,-1-1 1,1 0-1,0 0 1,0 0 0,0 0-1,1 1 1,-1-1-1,1 0 1,0 0-1,0 0 1,1 0 0,-1 0-1,1 0 1,0-1-1,0 1 1,0-1-1,0 1 1,1-1 0,-1 1-1,1-1 1,0 0-1,0 0 1,0-1 0,0 1-1,1-1 1,3 3-1,-5-4-14,0-1-1,0 0 0,0 1 1,0-1-1,0 0 0,0 0 1,0 0-1,0-1 0,0 1 1,0 0-1,0-1 1,0 1-1,-1-1 0,1 0 1,0 1-1,0-1 0,0 0 1,2-2-1,4-1-121,-3 2-57,6-1-196,0-1 0,14-7 1,-23 9 333,1 1 0,0-1 0,0 0 1,-1 0-1,0 0 0,1-1 1,-1 1-1,0-1 0,0 1 1,0-1-1,0 0 0,1-3 0,0 1-4,0-1 0,0 0 0,-1 0-1,0 0 1,0-1 0,0 1 0,-1-1 0,0 1-1,-1-1 1,1 1 0,-1-9 0,0-15 1775,0 28-1360,2 4-31,12 9 180,-13-11-465,0 1 0,0-1 0,0 1 0,0-1 0,0 0-1,0 1 1,-1 0 0,1-1 0,0 1 0,0 0 0,-1-1 0,1 1-1,0 0 1,-1 0 0,1-1 0,0 1 0,-1 0 0,0 0-1,1 0 1,-1 0 0,1 0 0,-1 0 0,0 0 0,0 0 0,1 0-1,-1 1 1,3 10 200,8 10 463,-8-8-464,-2-10-154,1 0 0,-1 0 0,0 0 0,1 0 0,0 0 0,0 0 0,3 4 0,9 15 166,-6-10-82,1 0 1,10 13-1,-5-18 257,-10-1-224,-3-6-198,-1-1 0,0 1 0,0-1 0,1 0-1,-1 1 1,0-1 0,1 1 0,-1-1 0,0 0-1,1 1 1,-1-1 0,1 0 0,-1 1 0,0-1-1,1 0 1,-1 0 0,1 1 0,-1-1 0,1 0-1,-1 0 1,1 0 0,-1 0 0,1 0 0,-1 1-1,1-1 1,0 0 0,-1 0 0,1 0-1,-1-1 1,1 1 0,0 0 0,13 0-64,-14 0 54,0 0-1,0 0 1,0 0-1,0 0 1,0 0-1,1 0 1,-1 0-1,0 0 0,0 0 1,0 0-1,0 0 1,0 0-1,0 0 1,0 0-1,0 0 1,0 0-1,0 0 1,1 0-1,-1 0 1,0 0-1,0 0 1,0 0-1,0 0 1,0 0-1,0 0 1,0 0-1,0 0 1,0 0-1,0 0 1,0 0-1,0 0 1,1-1-1,-1 1 0,0 0 1,0 0-1,0 0 1,0 0-1,0 0 1,0 0-1,0 0 1,0 0-1,0 0 1,0 0-1,0-1 1,0 1-1,0 0 1,0 0-1,0 0 1,0 0-1,0 0 1,0 0-1,0 0 1,0 0-1,0 0 1,0 0-1,0-1 1,0-93-3307,0 88 3210,-1 0 1,0 1-1,0-1 1,0 0-1,0 0 1,-4-7-1,4 10 91,0-1 0,0 1-1,0-1 1,0 1 0,0-1-1,1 1 1,-1-1 0,1 0-1,0 1 1,0-1-1,1 0 1,-1 1 0,2-5-1,-1 2 0,1-1 68,-1 0-1,2 1 0,-1-1 1,4-8-1,-5 14-21,-1 0 0,1 0 0,-1 0 0,1 0 0,0 0 0,-1 0-1,1 0 1,0 0 0,0 0 0,0 1 0,0-1 0,0 0 0,0 0 0,0 1 0,0-1 0,0 1 0,0-1 0,0 1 0,0-1 0,0 1 0,0 0 0,0-1 0,1 1 0,-1 0-1,0 0 1,0 0 0,0 0 0,1 0 0,-1 0 0,0 0 0,0 0 0,0 1 0,2-1 0,21 8 585,0 1-1,44 24 1,-51-22-512,-11-7-67,0 0 0,1 0-1,-1 0 1,1-1 0,0 1 0,0-2-1,0 1 1,0-1 0,1 0 0,-1-1-1,0 1 1,10-1 0,-8-1 9,1 1 14,0-1-1,-1-1 1,1 1 0,0-1-1,0-1 1,0 0 0,-1 0-1,18-8 1,-19 7-29,-5 1-13,1 0 0,-1 1 0,1-1 0,-1 0 1,0 0-1,0-1 0,1 1 0,-2-1 1,1 0-1,0 0 0,3-5 0,3-4 31,0 0-54,-1-1 1,13-27 0,-20 39 6,-1-1 0,0 1 0,1-1 0,-1 1 0,0-1 0,0 1 0,0-1 0,0 1 0,-1-1 0,1 1 0,0-1 0,-1 1 0,1-1 0,-1 1 0,1-1 0,-1 1 0,1 0 0,-1-1 0,0 1 0,0 0 0,0 0 0,0 0 0,0-1 0,0 1 0,-2-1 0,1 0-12,0 1 1,0-1-1,0 1 1,0-1-1,0 1 1,-1 0-1,1 0 1,0 0-1,-1 0 1,1 0-1,-1 1 1,0-1-1,1 1 1,-3-1-1,2 1 22,0 0 0,0 0 0,1 0 0,-1 1 0,0-1 0,0 1 0,1-1 1,-1 1-1,1 0 0,-1 0 0,1 0 0,-1 0 0,1 1 0,-1-1 0,1 1 0,0-1 0,0 1 0,0 0 0,0 0 0,0 0 0,0 0 0,0 0 0,1 0 0,-1 0 0,1 1 0,-1-1 0,0 3 0,-5 10 85,-10 29 0,15-38-86,1 1 0,-1-1 0,1 0 0,0 0 0,1 0 0,-1 1 0,1-1 0,1 10 0,3-2 6,1 0 0,0 0 0,12 24 0,-15-34-202,1 0 0,-1 0 0,1 0-1,0 0 1,0 0 0,0-1 0,0 1 0,1-1 0,0 0 0,-1 0 0,1 0 0,0-1 0,5 3 0,-6-4-265,1 1 1,0-1-1,0 0 1,0 0 0,-1-1-1,1 1 1,0-1-1,8 0 1,29-5-2155,-27 2 358,22-7 1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2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61 2144,'0'-100'4432,"0"99"-4374,0-1 1,-1 1 0,1-1-1,0 1 1,-1-1-1,1 1 1,0 0-1,-1-1 1,0 1 0,1-1-1,-1 1 1,0 0-1,0 0 1,0-1-1,0 1 1,0 0 0,0 0-1,0 0 1,0 0-1,0 0 1,0 0-1,-1 1 1,1-1 0,0 0-1,0 1 1,-1-1-1,1 0 1,-1 1-1,1 0 1,-1-1 0,1 1-1,-1 0 1,1 0-1,0 0 1,-1 0-1,1 0 1,-1 0 0,1 0-1,-1 0 1,1 1-1,-1-1 1,1 0-1,-1 1 1,1-1 0,0 1-1,-1 0 1,1-1-1,0 1 1,0 0-1,-1 0 1,1 0 0,0 0-1,0 0 1,0 0-1,0 0 1,0 0-1,-1 3 1,-2 4 117,1 1 0,0-1 0,1 1 0,-1 0 0,2 0 0,-1 1 0,1-1 0,1 16 0,0-15-102,0 0 0,1-1 0,1 1 0,0-1 0,0 1 0,0-1 0,1 0 0,1 0 0,0 0-1,9 16 1,-13-25-71,3 7 12,0-1 0,1 0 0,0 0 0,0 0 0,1-1 0,-1 1 0,1-1 0,0 0 0,1-1 1,-1 1-1,7 3 0,-8-5-2,1-1-1,-1 0 1,1 0 0,0-1 0,-1 1 0,1-1 0,0 0 0,0 0 0,0-1 0,0 1 0,0-1-1,0 0 1,0 0 0,0-1 0,0 0 0,7-1 0,-9 1-6,0 0 0,0 1 1,0-1-1,0 0 0,-1 0 0,1-1 0,0 1 1,-1-1-1,1 1 0,-1-1 0,1 0 0,-1 0 1,0 0-1,0 0 0,0 0 0,0 0 0,0-1 1,0 1-1,1-4 0,0-2 1,0-1 0,0 1 0,-1 0 0,0-1 0,-1 1 0,0-1 0,0 0 0,-1 1 0,0-1 0,-1 0 0,0 1 0,0-1 0,-1 1 0,0-1 0,0 1 0,-1 0 0,-4-9 0,-20-30-13,23 41 1,0-1 0,0 1 0,-1 0 0,1 0 0,-1 1 0,-1 0 0,1 0 0,-10-7 0,5 6 98,-2 0 1,1 1 0,-1 0-1,-13-3 1,17 4-3,-7-1 34,15 5-125,-1 0 0,1 0 0,0 0 0,0 0 0,-1 0 0,1 0 0,0 0 0,-1 1 0,1-1 0,0 0 0,0 0 0,-1 0 0,1 0 0,0 0 0,0 0 0,-1 0 0,1 1 0,0-1 0,0 0 0,-1 0 0,1 0 0,0 1 0,0-1 0,0 0 0,-1 0 0,1 1 0,0-1 0,0 0 0,0 0 0,0 1 0,0-1 0,0 0-1,0 0 1,-1 1 0,1-1 0,0 0 0,0 1 0,0-1 0,0 0 0,0 0 0,0 1 0,0-1 0,1 1 0,1 4-203,2-1-108,-1-1 147,-1 0 1,0-1 0,1 1 0,0-1-1,-1 0 1,1 0 0,0 0-1,6 3 1,-5-4-261,1 0-1,0-1 1,0 1-1,9-1 1,33 0-1049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2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66 4736,'13'-28'1530,"-12"28"-1516,-1 0 0,0 0 0,0 0 0,0 0 0,0 0 0,1-1 0,-1 1 0,0 0-1,0 0 1,0 0 0,0-1 0,0 1 0,0 0 0,0 0 0,0 0 0,1-1 0,-1 1 0,0 0-1,0 0 1,0 0 0,0-1 0,0 1 0,0 0 0,0 0 0,0-1 0,0 1 0,-1 0-1,1 0 1,0 0 0,0-1 0,0 1 0,0 0 0,0 0 0,0 0 0,0-1 0,0 1-1,-1 0 1,1 0 0,0 0 0,0 0 0,0-1 0,-1 1 0,-7-6 687,-1 0 0,-1 0 1,-9-3-1,18 8-696,1 1 60,-1 0-1,0 0 0,0-1 0,0 1 1,0 0-1,0 0 0,0 0 0,0 0 1,0 0-1,0 0 0,0 0 0,0 0 1,0 0-1,0 0 0,1 1 0,-1-1 1,0 0-1,0 1 0,0-1 0,0 0 1,0 1-1,1-1 0,-1 1 0,0-1 1,-1 2-1,-10 5 345,-5-6 20,14-1-374,1-1-1,-1 1 0,1 1 0,-1-1 0,1 0 0,-1 0 0,1 1 1,-1 0-1,-4 1 0,4 0-64,-1 0 1,1 0-1,0 1 1,-1 0 0,1-1-1,0 1 1,1 0-1,-1 0 1,0 0-1,1 1 1,0-1-1,0 1 1,0-1-1,0 1 1,0 0-1,1-1 1,-1 1-1,1 0 1,0 0-1,0 0 1,1 0-1,-1 0 1,1 1-1,0 6 1,1-3-13,0 0 0,0 0 0,0 0 0,1 0 0,0 0 0,1 0 0,-1 0 0,2-1 0,-1 1 0,1-1 0,9 13 0,-3-8-3,2 0 1,0 0 0,0-1 0,26 18 0,-26-20 11,2 2 157,20 22-1,-31-31-64,0 1 0,0 0 0,-1 1 0,1-1-1,-1 0 1,1 1 0,-1 0 0,0-1 0,-1 1 0,1 0 0,-1 0-1,2 5 1,-4-6 23,1 0 1,-1 0-1,0 0 0,0 0 0,0 0 1,0 0-1,-1 0 0,1-1 0,-1 1 0,0-1 1,-2 3-1,0-1-14,0 0-1,0-1 1,0 0 0,-1 0-1,0 0 1,0 0 0,1-1-1,-11 4 1,-23-1-24,13 6-117,22-10-11,0 0 1,0 0-1,0-1 0,0 1 0,0-1 1,0 0-1,0 0 0,0 0 1,0 0-1,0 0 0,-5-2 1,7 1-78,-1 1 0,1-1-1,0 1 1,-1-1 0,1 0 0,0 0 0,0 1 0,0-1 0,0 0 0,0 0 0,0 0 0,0 0-1,0 0 1,0-1 0,0 1 0,0 0 0,1 0 0,-1-1 0,1 1 0,-1 0 0,1-1 0,-1 1-1,1 0 1,0-1 0,-1 1 0,1-1 0,0 1 0,0 0 0,0-3 0,0-26-2862,0-3 1014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2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7 5152,'14'-14'1648,"-11"11"-987,-3 6-42,0 8 986,0-11-1584,0 0-1,0 0 1,0 0-1,0 1 0,0-1 1,0 0-1,0 0 1,0 0-1,0 0 1,0 0-1,0 0 1,0 0-1,0 0 1,0 0-1,0 1 1,0-1-1,0 0 1,0 0-1,0 0 1,0 0-1,0 0 1,0 0-1,0 0 1,0 0-1,0 0 1,-1 0-1,1 0 1,0 1-1,0-1 1,0 0-1,0 0 1,0 0-1,0 0 1,0 0-1,0 0 1,0 0-1,0 0 1,0 0-1,0 0 1,-1 0-1,1 0 1,0 0-1,0 0 1,0 0-1,0 0 1,0 0-1,0 0 1,0 0-1,0 0 1,0 0-1,-1 0 1,1 0-1,0 0 1,0 0-1,0 0 1,0 0-1,-3 0 123,1 1 0,-1 0 0,1 0 0,-1-1 0,1 1 0,0 1 0,-1-1 0,1 0 0,0 1 0,0-1 0,0 1 0,-4 3 0,-26 28 80,20-20-161,-20 14-110,29-25 41,-1 1-1,0 0 0,1 0 0,0 0 0,0 0 1,0 1-1,0-1 0,0 1 0,1 0 0,-4 6 1,3-4 3,1 0 0,-1 0 1,1 1-1,0-1 1,1 1-1,-1-1 1,1 1-1,0 0 1,1-1-1,0 1 0,1 7 1,-2-7 26,1-4-13,-1 0 0,1 0 1,0 0-1,0 0 0,0 0 0,0-1 0,1 1 0,-1 0 0,1 0 0,-1 0 0,2 3 0,2-4-25,3 4-34,-2 4 31,-5-9-21,0 0 0,1 0 0,-1 0 1,0 0-1,1-1 0,-1 1 0,1 0 0,-1 0 1,1 0-1,0 0 0,-1 0 0,1-1 0,0 1 1,-1 0-1,1-1 0,0 1 0,0 0 0,0-1 1,0 1-1,0-1 0,0 1 0,0-1 0,0 0 1,0 1-1,0-1 0,0 0 0,0 0 1,0 0-1,0 0 0,0 0 0,0 0 0,0 0 1,0 0-1,2 0 0,-2 0-53,0 0 1,1 0-1,-1 0 1,0-1-1,1 1 1,-1 0-1,0 0 1,0-1-1,1 1 1,-1-1-1,0 1 1,0-1-1,0 0 1,1 1-1,-1-1 1,0 0-1,0 0 1,0 0-1,0 0 1,-1 0-1,1 0 1,0 0-1,0 0 1,0 0-1,-1 0 1,2-2-1,6-9-936,-4 9 763,0 0-1,0 0 0,0 0 0,1 1 1,5-3-1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4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041 6656,'0'-50'2981,"-3"47"-2346,-8-8 698,9 8 54,-1 3-1238,2 0-166,1 0 0,-1 0 0,1 0 0,-1 0 1,1 0-1,-1 0 0,1 0 0,-1 0 0,1 0 0,-1 0 0,1 1 0,-1-1 1,1 0-1,0 0 0,-1 0 0,1 0 0,-1 1 0,1-1 0,-1 0 1,1 0-1,0 1 0,-1-1 0,1 0 0,-1 1 0,1-1 0,0 1 0,0-1 1,-1 0-1,1 1 0,0-1 0,0 1 0,-1-1 0,1 1 0,0-1 0,0 1 1,0-1-1,0 1 0,0-1 0,-1 1 0,1-1 0,0 1 0,0-1 0,1 1 1,-1 3-274,1 0 0,0 0 1,0-1-1,1 1 0,1 4 1,3 5-330,-5-9 479,0 1-1,-1-1 0,1 1 0,-1 8 0,-1-9 78,2 1 0,-1-1 1,0 1-1,2 7 0,1-7 74,-1 1 0,1-1 0,-1 0 0,7 7 1,3 8 156,-9-14 6,0 0 1,1 0-1,0 0 1,8 9 0,-9-12-116,-1-1 0,1 1 0,0-1 1,0 0-1,0 0 0,0 0 0,0 0 1,0-1-1,0 1 0,1-1 0,3 1 1,2-1 14,0 0 0,-1 0 1,1-1-1,0 0 1,0-1-1,-1 0 0,1 0 1,15-6-1,-4 3-34,-8 2-70,1 0 0,-1-1-1,0 0 1,0-1 0,0-1 0,-1 0 0,1 0 0,-1-1-1,15-11 1,-21 14-25,6-4-190,0 0 0,-1 0 1,0-1-1,0 0 0,-1 0 1,0-2-1,15-18 0,-21 23 164,-1 1-1,1 0 0,-1-1 1,-1 0-1,1 1 0,0-1 1,-1 0-1,0 0 0,0 0 1,-1 0-1,1 0 0,-1 0 1,0 0-1,0 0 0,-2-9 1,-4-10-159,-9-25 0,7 22 632,-8-34 0,14 46-164,2 9-113,-1 1 1,0 0-1,0 0 1,-2-6-1,-19-25 1336,14 6-363,2 19-415,-1-2 53,7 13-712,0 0 0,0 0-1,0 0 1,0-1 0,0 1-1,0 0 1,-1 0 0,1 0-1,0 0 1,0 0 0,0-1-1,0 1 1,0 0 0,0 0-1,0 0 1,0 0 0,0 0-1,0-1 1,0 1 0,0 0-1,0 0 1,0 0 0,0 0-1,0-1 1,0 1 0,0 0-1,0 0 1,0 0 0,0 0-1,0 0 1,0-1 0,0 1-1,1 0 1,-1 0 0,0 0-1,0 0 1,0 0 0,0 0-1,0-1 1,0 1 0,0 0-1,1 0 1,-1 0 0,0 0-1,0 0 1,0 0 0,0 0-1,1 0 1,-1 0 20,1 0 0,-1 0 1,1 0-1,0 1 0,-1-1 0,1 0 1,-1 1-1,1-1 0,-1 0 0,1 1 1,-1-1-1,1 1 0,-1-1 0,1 1 0,-1-1 1,0 1-1,1-1 0,-1 1 0,0-1 1,1 1-1,-1 0 0,0-1 0,0 1 1,0-1-1,1 1 0,-1 0 0,0-1 1,0 2-1,8 17 482,67 125 892,-62-118-1351,-2-3 75,17 27-1,-16-30-314,0 0 0,14 37 0,-24-53 62,0 0-1,-1 0 1,2 0 0,-1-1 0,0 1-1,1-1 1,0 0 0,0 1 0,0-1-1,0 0 1,0-1 0,0 1 0,1-1-1,4 4 1,-6-5 41,2 2-305,0-1 1,0 1-1,1-1 0,-1 0 0,9 3 0,-13-5 306,1 0 1,0 0-1,-1 0 0,1 0 0,0 0 0,-1 0 0,1 0 0,0 0 0,-1 0 0,1 0 0,0 0 0,-1 0 0,1 0 0,-1-1 0,1 1 1,0 0-1,-1 0 0,1-1 0,0 0 0,0 1 5,-1-1 0,1 0 0,0 0 1,-1 1-1,0-1 0,1 0 0,-1 0 0,1 0 1,-1 0-1,0 0 0,0 0 0,1 0 0,-1 0 1,0 0-1,0 0 0,0 0 0,0-1 0,0-92-1147,-1 79 1175,0 0-1,0 0 1,-2 0 0,0 0-1,-9-27 1,2 9 25,3 7 21,-11-36 224,-20-32 822,15 9 73,7 23 588,12 52-1341,1 1 0,0-1-1,1 0 1,0-1 0,1 1 0,-1-16-1,2 18-144,0 6-162,0 0 0,0 0 0,0 0 0,0 0 1,0 0-1,0 1 0,1-1 0,0-3 0,-1 4-19,1 1-1,-1-1 0,1 1 0,-1-1 0,1 1 0,-1-1 0,1 1 0,0-1 1,-1 1-1,1-1 0,0 1 0,-1 0 0,1-1 0,0 1 0,-1 0 1,1 0-1,0 0 0,0-1 0,-1 1 0,1 0 0,0 0 0,0 0 0,-1 0 1,1 0-1,1 0 0,0 0 8,0 0 0,0 1 0,0-1 0,0 0 0,0 1 0,0-1 0,0 1 0,0-1 0,-1 1 0,1 0 0,0 0 0,0 0 0,0 0 0,-1 0 0,1 0 0,-1 0 0,1 1 0,-1-1 0,1 1 0,-1-1 0,2 3 0,6 6 167,22 15 132,-23-16-300,-1 0-1,1 0 0,-2 1 0,8 13 1,21 49 3,-13-27-79,-12-24-46,12 25-367,2-2 1,52 75 0,-71-113 143,1 0 0,-1-1-1,1 1 1,0-1 0,0 0 0,1-1-1,-1 1 1,14 5 0,-18-9 214,-1 0 0,1 0-1,0 0 1,0 0 0,0-1 0,0 1 0,0-1 0,0 1-1,0-1 1,0 0 0,0 0 0,0 0 0,0 0 0,0 0 0,0 0-1,3-1 1,-2 0-78,0-1 0,-1 1-1,1-1 1,0 1 0,-1-1 0,1 0-1,-1 0 1,4-5 0,-2 4 9,-1 0 0,0-1 0,0 0 0,0 0 0,-1 0 0,1 0 0,-1 0 0,0 0 0,0 0 0,0-1 0,1-7 0,1-2-126,1-1 213,-1-1 0,-1 0 0,-1 0 0,0 1 0,-1-1-1,-1-23 1,0 33 291,0-1-1,-1 1 0,0-1 0,-2-9 0,2 14-157,1 1-1,0 0 0,-1 0 0,1 0 0,0 0 0,-1 0 0,1-1 0,-1 1 0,0 0 0,1 0 0,-1 0 0,0 0 0,0 1 0,0-1 0,1 0 0,-1 0 0,0 0 0,0 1 0,0-1 1,0 0-1,-1 1 0,1-1 0,0 1 0,0-1 0,0 1 0,0 0 0,0-1 0,-3 1 0,-1 3 703,3-1-729,0 1 0,0-1 1,1 1-1,-1-1 0,1 1 0,0 0 0,0 0 0,0 0 1,0 0-1,0 0 0,0 0 0,1 0 0,0 0 1,-1 0-1,1 0 0,0 0 0,1 0 0,-1 0 1,1 0-1,-1 1 0,1-1 0,1 3 0,3 10-8,1 0-1,14 28 1,-20-44-27,4 7 7,-1-1-1,1 0 1,0 0-1,0 0 1,1 0-1,7 6 0,-12-11-57,1 0 0,0 0 0,0 0-1,1 0 1,-1 0 0,0 0 0,0-1-1,0 1 1,0 0 0,1-1 0,-1 1-1,0-1 1,1 1 0,-1-1 0,0 0-1,1 0 1,-1 1 0,1-1 0,-1 0-1,0 0 1,1-1 0,-1 1 0,0 0-1,1 0 1,-1-1 0,0 1-1,1 0 1,-1-1 0,0 1 0,1-1-1,-1 0 1,0 1 0,0-1 0,0 0-1,0 0 1,0 0 0,1-1 0,15-14-1030,-12 13 869,-1-1 1,0 1-1,-1-1 0,1 0 1,0 0-1,-1-1 0,0 1 1,0 0-1,-1-1 0,1 0 1,-1 0-1,0 0 0,3-10 1,-3 0-429,4-14-659,16-7-203,-15 14 227,-5 11 648,3-7-42,-3 10 987,0 1 0,0-1 1,1-12-1,-4 20-295,1 0-1,0 0 1,0 0 0,0-1-1,0 1 1,0 0-1,0 0 1,0 0-1,0 0 1,0 0-1,0-1 1,0 1 0,0 0-1,0 0 1,0 0-1,0 0 1,0 0-1,0 0 1,0-1 0,0 1-1,0 0 1,0 0-1,0 0 1,0 0-1,0 0 1,0-1 0,0 1-1,0 0 1,0 0-1,0 0 1,0 0-1,0 0 1,0 0 0,1-1-1,-1 1 1,0 0-1,0 0 1,0 0-1,0 0 1,0 0-1,0 0 1,1 0 0,-1 0-1,0 0 1,0 0-1,0 0 1,0 0-1,0 0 1,0-1 0,1 1-1,-1 0 1,0 0-1,0 0 1,1 1 134,0-1 0,0 0-1,0 1 1,0-1 0,0 1 0,0-1 0,0 1 0,0 0 0,0-1 0,0 1-1,-1 0 1,1-1 0,0 1 0,0 0 0,-1 0 0,1 0 0,-1 0 0,1 0-1,-1-1 1,1 1 0,-1 0 0,1 0 0,-1 2 0,10 31 1610,-8-19-1299,4 14 240,-2-22-534,0-1 0,0 0 0,1 0 0,-1 0 0,1 0 0,1-1 1,7 8-1,3 1 13,-10-8-160,0 0-1,0-1 1,0 0 0,1 0 0,0-1 0,7 5 0,-9-7-21,-1-1-1,0 1 1,1-1-1,-1 0 1,1 0 0,-1 0-1,1-1 1,0 0-1,-1 0 1,1 0 0,0 0-1,4-1 1,7-3 41,-1-1-1,-1 0 1,1 0 0,-1-2-1,26-15 1,-23 12-280,0-1-1,-1 0 1,-1-2 0,0 0-1,0-1 1,-1 0 0,-1-1-1,11-16 1,-19 23-183,0-1 0,5-14 0,-5 10 59,-3 9 268,2-5-163,0 0 0,-1 0 0,3-15 0,-5 18 99,0 0 1,-1 1 0,0-1 0,-1 0 0,1 0 0,-1 0-1,0 0 1,-3-8 0,3 9 61,-2-4-44,1 0 0,-1 0 0,-1 0 1,-8-14-1,0 6-92,-20-22 1,-18-24 213,47 59 55,-59-76 1547,56 73-1324,0 1 0,0-1-1,-1 1 1,0 1 0,0-1-1,0 1 1,-1 0-1,0 1 1,-9-5 0,1 7 600,16 2-860,0 0 0,-1 0 0,1-1 0,0 1-1,0 0 1,0 0 0,0 0 0,0 0 0,0 0 0,0 0 0,0 0 0,0 0 0,0 0-1,-1 0 1,1 0 0,0 0 0,0 0 0,0 0 0,0 1 0,0-1 0,0 0 0,0 0-1,0 0 1,0 0 0,0 0 0,-1 0 0,1 0 0,0 0 0,0 0 0,0 0 0,0 0-1,0 0 1,0 0 0,0 0 0,0 0 0,0 1 0,0-1 0,0 0 0,0 0 0,0 0-1,0 0 1,0 0 0,0 0 0,0 0 0,0 0 0,0 0 0,0 0 0,0 1 0,0-1-1,0 0 1,0 0 0,0 0 0,0 0 0,0 0 0,0 0 0,0 0 0,0 4 45,1 0 0,0 0 1,0 0-1,0 0 0,0 0 1,0-1-1,1 1 0,0-1 1,0 1-1,0-1 0,0 1 1,5 4-1,-2-2-24,0 0 0,1 0-1,-1-1 1,1 0 0,13 8 0,25 10 194,-18-5-106,-20-13-109,0-1 1,0 1 0,1-1-1,0 0 1,7 3 0,6 0-1,-12-5-26,0 1 1,0 0-1,0 1 1,-1 0 0,1 0-1,-1 0 1,0 1 0,9 8-1,-7-4-265,-7-8 209,0 1 1,0-1 0,0 1-1,-1 0 1,1-1-1,-1 1 1,1 0-1,-1 0 1,1 0 0,-1 0-1,0 0 1,0 1-1,0-1 1,0 0-1,-1 0 1,1 1 0,0-1-1,-1 4 1,0 8-366,0-11 97,2-3 91,0 0 229,0-1 1,0 1-1,0 0 0,0-1 0,-1 1 1,1-1-1,0 0 0,0 0 0,-1 1 1,1-1-1,0 0 0,-1 0 1,1-1-1,-1 1 0,1 0 0,-1 0 1,2-3-1,16-12 159,-12 11 14,1 1 1,12-4-1,-13 5-74,0 0 0,-1 0 1,1 0-1,8-7 0,8-14 281,-10 9-137,21-12 226,-1-15 187,-25 32-467,0-1 0,-1 0 0,0 0 0,0-1 0,6-16 0,0 0 153,4-9 207,-17 35-502,1 0 0,-1 0 0,1 1 0,-1-1 0,0 0-1,1 0 1,-1 0 0,0 1 0,0-1 0,0 0 0,0 0 0,-1 0 0,1 1 0,0-1 0,-2-3 0,0 3 48,0 0 1,0-1 0,0 1-1,-1 1 1,1-1 0,-4-2-1,1 4-20,1 1 0,0 0 0,0 1 0,0-1 1,0 1-1,0 0 0,0-1 0,0 2 0,1-1 0,-5 4 0,-1 0 89,1 0 1,1 1-1,-1 0 1,-6 9-1,-53 78 737,63-89-842,0 0 0,1 0 1,0 0-1,0 0 0,0 0 0,0 1 0,1-1 0,-4 11 1,6-12-32,-1-1 0,1 0 1,0 0-1,0 1 1,0-1-1,1 0 0,-1 1 1,1-1-1,0 0 1,0 0-1,0 1 0,0-1 1,0 0-1,1 0 1,-1 0-1,5 4 0,-4-4-19,0 0 0,0 0 0,1 0 0,-1-1 0,1 1-1,5 3 1,-3-3-98,0 1 1,1-1-1,0 0 0,0 0 0,-1 0 1,2-1-1,-1 0 0,12 2 0,-6-2-402,0-1-1,1-1 0,-1 0 0,24-3 0,-18 1-459,-1-2-1,23-6 1,-19 2-7,27-15 1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4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77 3136,'28'-27'1029,"-17"18"-629,14-2 22,-21 10-241,9-5 833,-13 6-962,0 0 0,0-1-1,1 1 1,-1-1 0,0 1 0,0-1 0,1 1-1,-1-1 1,0 1 0,0-1 0,0 1 0,0-1-1,0 1 1,0-1 0,0 1 0,0-1 0,0 0-1,0-2 1427,-3 0-380,2 2-1024,0 0 0,0 1 0,0-1 0,-1 0-1,1 1 1,0-1 0,-1 1 0,1-1 0,0 1 0,-1-1-1,1 1 1,-1 0 0,1 0 0,-1 0 0,1 0-1,0 0 1,-1 0 0,1 0 0,-1 0 0,1 1-1,0-1 1,-1 0 0,1 1 0,0 0 0,-1-1 0,-1 2-1,-3 0 94,3-1-8,0 0-37,1-1 0,-1 1 0,1 0 0,-1 0 0,1 0 0,-1 1 0,1-1-1,0 0 1,0 1 0,-1 0 0,1-1 0,-2 3 0,-13 10 486,17-13-596,-1-1 0,0 0 0,0 1 0,0-1-1,0 1 1,0 0 0,0-1 0,1 1 0,-1 0 0,0-1 0,1 1-1,-1 0 1,0 0 0,1-1 0,-1 1 0,1 0 0,-1 0 0,1 0-1,0 0 1,-1 0 0,1 0 0,0 0 0,0 0 0,-1 0 0,1 0-1,0 0 1,0 0 0,0 0 0,0 0 0,0 0 0,0 0-1,1 0 1,-1 0 0,0 0 0,0 0 0,1 0 0,-1-1 0,1 3-1,1 0-3,1 1-1,-1-1 0,0 1 1,1-1-1,0 0 0,0 0 1,0 0-1,5 4 0,11 6 56,-6-3-1,21 19 0,-19-14-30,-1 0 59,-1-2 1,2 1 0,0-2 0,24 16 0,-33-25 68,-12-3-838,-152 0-4404,157 0 4730,-1 0 0,0 0 0,0 0 0,0 0 0,1-1 0,-1 1 0,0 0 0,0-1 0,-1 0 0,-14-13-2096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5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9 5408,'-28'-14'1728,"28"14"-1709,0 0 1,0 0-1,0 0 1,-1 0-1,1 0 1,0 0-1,0 0 1,-1 0-1,1 0 1,0-1-1,0 1 1,0 0-1,-1 0 1,1 0-1,0 0 1,0 0-1,0 0 1,-1-1-1,1 1 1,0 0-1,0 0 1,0 0-1,0-1 1,0 1-1,-1 0 1,1 0-1,0 0 1,0-1-1,0 1 1,0 0-1,0 0 1,0-1-1,0 1 1,0-1-1,1-8 481,3 10 386,7 19 1260,-8-12-1459,11 14 688,0 0 1,33 37-1,-25-32-621,25 23 162,-14-14-510,-9-7-195,-12-13-138,1-1-1,0 0 1,28 23 0,-37-35-147,1 1-50,-1 0-1,1-1 0,0 1 0,0-1 0,0 0 0,1-1 1,5 3-1,0-10-2299,-6 1 1077,-3 4 1071,-1-1 0,0 1 0,1-1 0,-1 1 0,1 0 0,-1 0 0,1-1 0,0 1 0,1 0-1,-3 0 276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5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7 8480,'-42'69'2730,"31"-47"-1658,7-12-891,2-6-141,1 0 1,-1 1 0,1-1-1,0 0 1,0 1-1,0-1 1,1 1 0,-1-1-1,1 5 1,0-6-73,0 1 1,0-1-1,-1 0 0,0 0 1,0 0-1,-2 6 0,2-6-8,0-1-1,1 1 0,-1-1 1,0 1-1,1-1 0,-1 5 0,6 14-206,-1-6-39,-3-6-141,0 1 1,-1 12-1,1-17 187,-1-1-1,1 1 1,-1-1-1,1 0 1,0 1-1,1-1 0,-1 0 1,1 0-1,0 0 1,0 0-1,0 0 1,1 0-1,2 4 1,0-3 68,0 1 0,1 0 0,-1-1-1,1 0 1,8 5 0,-13-9 194,1 0 1,-1-1-1,1 1 0,-1 0 0,1-1 0,0 1 1,-1-1-1,1 1 0,0-1 0,-1 0 0,1 0 0,0 1 1,-1-1-1,1 0 0,3-1 0,5 0 338,-8 2-318,0-1 1,0 0 0,0-1-1,1 1 1,-1 0 0,0 0-1,0-1 1,0 0 0,0 1-1,0-1 1,2-1 0,19-20 399,-22 21-419,1 0-1,1 0 0,-1 0 0,0 0 1,0 1-1,0-1 0,4 1 0,4-2 30,-3-1-28,-1 0-1,1 0 1,-1 0 0,0-1 0,8-5 0,-8 5 5,0 0 1,0 0 0,10-4-1,-9 6-9,-5 1 14,1 1-1,-1-1 0,0 0 0,1 0 0,-1 0 1,0-1-1,0 1 0,1 0 0,-1-1 1,0 1-1,0-1 0,-1 0 0,3-2 0,1-1 19,-1 0-1,1-1 0,-1 1 0,0-1 0,0 0 0,-1 0 0,0-1 0,0 1 0,-1-1 0,1 1 1,1-12-1,-2 2 9,-1-1 1,-1 1 0,0-1-1,-1 0 1,-1 1 0,-1 0-1,-8-29 1,7 31 99,-2 0 0,-9-19 0,-4-9 480,13 12-196,4 22-220,1 1 0,-1-1 0,0 0 0,-4-8 0,5 15-126,1-1 1,-1 1-1,0 0 1,0-1-1,1 1 0,-1 0 1,0 0-1,0 0 1,-1-1-1,1 1 0,0 0 1,0 0-1,0 1 1,-1-1-1,1 0 0,0 0 1,-1 1-1,1-1 1,-1 1-1,1-1 0,-1 1 1,1-1-1,-1 1 1,1 0-1,-3 0 1,1 0 399,6 2-79,2 5-236,-1-1-1,1 1 1,-1 0 0,0 0-1,-1 1 1,1-1 0,-2 1-1,5 13 1,4 12 135,-5-23-248,-1 0-1,1 0 0,1 0 0,-1-1 1,13 12-1,10 14 43,10 23 0,-31-49-92,0-1 0,0-1-1,1 0 1,19 12 0,5 3-172,-28-17-11,1 0 1,0-1-1,0 0 0,1 0 1,10 4-1,-14-7-62,1 0-1,0 0 1,0 0 0,0-1 0,0 0 0,0 1-1,0-1 1,0-1 0,0 1 0,0-1 0,0 1-1,4-2 1,-5 1 48,-1 0 1,1-1-1,0 1 0,-1 0 1,1-1-1,-1 1 0,1-1 0,-1 0 1,0 0-1,0 0 0,0 0 0,0 0 1,0-1-1,0 1 0,-1 0 0,1-1 1,-1 1-1,0-1 0,3-5 0,5-9-901,-5 10 630,1 0-1,0 1 1,11-10-1,-16 16 446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6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0 7712,'-6'7'1008,"0"0"0,1 1 1,-5 8-1,4-7-876,-1 2 320,1-1-1,1 1 1,0 0-1,0 0 1,1 1-1,0-1 1,-2 17-1,2-2-457,2-1 0,0 35 1,2-58-2,0 0 1,0 0 0,0-1 0,0 1 0,1 0-1,-1 0 1,1-1 0,-1 1 0,1 0 0,0-1-1,-1 1 1,1 0 0,0-1 0,2 3 0,2 4 13,-1 3 52,-4-10-57,0 0 0,0 0 1,1-1-1,-1 1 0,0 0 1,0 0-1,1-1 0,-1 1 1,0 0-1,1-1 0,-1 1 0,0 0 1,1-1-1,-1 1 0,1-1 1,-1 1-1,1 0 0,0-1 1,-1 1-1,1-1 0,0 0 1,-1 1-1,1-1 0,0 1 1,-1-1-1,1 0 0,0 0 1,-1 1-1,2-1 0,3-1-62,-1-1 0,0 1 0,0-1-1,0 0 1,0 0 0,7-5 0,69-54-1871,-55 43 699,43-42 0,-14 11 118,-21 24 575,-29 21 523,0 0 1,0-1-1,-1 1 1,6-11-1,-8 15 40,-1-1 1,1 0-1,-1 0 0,1 1 0,-1-1 0,1 0 1,-1 0-1,0 1 0,0-1 0,1 0 1,-1 0-1,0 0 0,0 1 0,0-1 0,0 0 1,0 0-1,0 0 0,0 0 0,0 1 1,0-1-1,-1 0 0,1 0 0,0 0 1,0 1-1,-1-1 0,1 0 0,-1 0 0,1 1 1,0-1-1,-1 0 0,1 1 0,-1-1 1,0 0-1,1 1 0,-1-1 0,1 1 0,-2-2 1,-2 0 184,0 1 1,0-1 0,0 0 0,0 1 0,0 0-1,-1 0 1,1 0 0,0 1 0,0-1-1,-1 1 1,1 0 0,0 0 0,-1 1-1,1-1 1,0 1 0,0 0 0,-8 3 0,-9-3 830,17-1-854,1 0 0,-1 0 0,1 1 0,-1-1 0,1 1 0,-1-1 0,-3 2 0,-23 9 277,16-8-359,11-2-115,1-1 0,-1 1 0,1-1 0,-1 1 1,1 0-1,-1 0 0,1 0 0,-1 0 0,1 0 0,0 0 1,-4 4-1,5-4 8,1-1 0,-1 1 0,1-1 1,0 1-1,-1-1 0,1 1 0,0-1 1,0 1-1,0-1 0,-1 1 0,1 0 0,0-1 1,0 1-1,0 0 0,0-1 0,0 1 1,0-1-1,0 1 0,0 0 0,0-1 0,0 1 1,0-1-1,1 1 0,-1 0 0,0-1 1,0 1-1,1-1 0,-1 1 0,0-1 0,1 1 1,0 0-3,2 4 13,0 0 0,1 0 0,0 0 0,0-1 1,0 0-1,7 6 0,0-1 4,-5-3 4,1-1 0,0 0 0,0-1 0,0 0 0,0 0 0,1 0 0,0-1 0,-1-1 0,1 1 0,0-1 0,15 2 0,7 3 0,-17-3-298,0-1-1,1 0 1,-1-1-1,1-1 0,-1 0 1,1-1-1,0 0 0,-1-1 1,1-1-1,-1 0 0,24-7 1,29-8-1718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6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26 4576,'-14'-28'1450,"13"27"-1398,1 1-1,-1-1 0,1 0 0,-1 0 0,1 0 0,0 0 0,-1 0 0,1 0 1,0 0-1,0 0 0,0 1 0,0-1 0,0 0 0,0 0 0,0-1 1,-2-5 148,-9-7 648,11 14-782,-1-1 1,1 1-1,-1-1 0,0 1 1,1 0-1,-1-1 0,0 1 0,1 0 1,-1 0-1,0-1 0,1 1 1,-1 0-1,0 0 0,1 0 0,-1 0 1,0 0-1,0 0 0,1 0 1,-1 0-1,0 0 0,1 0 0,-1 0 1,0 1-1,-2-1 231,-11 0 347,10 0-497,0-1 0,-1 1-1,1 1 1,0-1 0,-4 1 0,6 0-111,1 0-1,-1-1 0,0 1 1,1 0-1,-1 0 0,1 0 1,-1 0-1,1 0 0,0 0 1,-1 0-1,1 0 0,0 1 1,0-1-1,0 0 0,-2 3 1,-1 1 6,0 1 0,1 0 0,-1-1 0,1 2 1,0-1-1,1 0 0,-1 0 0,1 1 0,0 0 0,-1 9 1,3-9 4,0-3-45,0 0 0,0 0 0,0-1 0,1 1 0,0 4 0,0-7-4,-1 0-1,1 0 0,-1 0 0,1 0 1,-1 0-1,1 0 0,-1-1 1,1 1-1,0 0 0,0 0 0,-1 0 1,1-1-1,0 1 0,0 0 1,0-1-1,0 1 0,0-1 0,0 1 1,0-1-1,0 0 0,1 1 1,0 0-5,0 0 0,1-1 0,-1 1 0,1 0 0,-1-1 0,1 0 0,-1 0-1,1 0 1,-1 0 0,1 0 0,-1 0 0,1 0 0,-1-1 0,1 0 0,-1 1 0,0-1 0,1 0 0,2-2 0,13-12-674,-1-1-1,-1 0 0,0-2 0,-2 1 1,16-25-1,-27 37 577,-1 1-1,1-1 1,-1 0 0,0 0 0,0 0 0,-1 0-1,1 0 1,-1 0 0,-1-1 0,2-8-1,-3 14 117,1-1-1,0 1 0,0 0 0,0-1 1,0 1-1,0 0 0,0-1 1,0 1-1,0 0 0,0-1 0,0 1 1,1 0-1,-1-1 0,0 1 0,0 0 1,0-1-1,0 1 0,0 0 0,1 0 1,-1-1-1,0 1 0,0 0 0,0 0 1,1-1-1,-1 1 0,8-7-93,-4 8 755,-2 14 1697,1 12-671,-2-24-1598,0 0-1,0 0 1,1 0 0,-1 0-1,1 0 1,0 0 0,0 0-1,0-1 1,0 1 0,1-1-1,-1 1 1,0-1 0,1 0-1,0 0 1,-1 0 0,4 1-1,4 4 148,-3-1-105,-3-3-102,-1 0 0,1-1 0,-1 1 0,1-1 0,0 0 0,6 2 0,-1-2-51,0 0 0,1-1 1,-1 0-1,17-1 0,55 0-95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2:18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196 6240,'-41'41'2005,"34"-32"-1491,11 4-244,40 120 1287,-4-22-387,-30-86-974,70 152 257,-80-177-453,34 72 32,-12-11 64,-16-50-249,2 1 0,9 12 0,-1-2-823,-16-21 894,1 0-1,0 1 0,0-1 1,0 0-1,0 0 0,0 0 1,0 0-1,0 0 0,0 0 0,2 1 1,-3-2 51,0 0 0,1 0 0,-1 0 0,0 0 0,0 0 0,0 0 0,1 0 0,-1-1 0,0 1 0,0 0 0,1 0 0,-1 0 0,0 0 0,0 0 0,0 0 0,0-1 0,1 1 0,-1 0 0,0 0 0,0 0 0,0 0 0,0-1 0,0 1 0,0 0 0,1 0 0,-1 0 0,0-1 0,0 1 0,0 0 0,0 0 0,0 0 0,0-1 0,0 1-1,0 0 1,0 0 0,0-1 0,0 1 0,0 0 0,0 0 0,0 0 0,0-1 0,0 1 0,0 0 0,0 0 0,-1-1 0,1 1 0,0 0 1,0 0-1,0-1 0,0 1 0,0 0 0,0 0 0,0-1 0,0 1 0,0 0 0,0 0 0,0 0 0,0-1 0,-1 1 0,1 0 0,0 0 0,0 0 1,0-1-1,0 1 0,-1 0 0,1 0 0,0 0 0,0 0 0,0 0 0,-1-1 0,1 1 0,0 0 0,0 0 0,0 0 0,-1 0 0,1 0 0,0 0 1,0 0-1,-1 0 0,1 0 0,-6-3-408,3 2 261,0 0 0,0-1 0,0 0 0,0 1 0,0-1 0,1 0 0,-1 0 0,0-1 0,1 1 0,0 0 0,-1-1 0,1 0 0,0 1 0,-2-6 0,-3-4-235,1 2-250,-14-21 0,-7 6-49,6 6 363,-78-92-169,68 82 1546,19 19-500,1-1 0,0 0 0,1 0 1,0-1-1,1 0 0,-13-24 0,20 33-400,1 0 0,-1 0 0,1 0 0,0-1 0,0 1 0,0 0 0,0 0-1,0-5 1,2 5-51,-1 1-1,0 0 0,1-1 0,-1 1 1,1 0-1,-1-1 0,1 1 0,0 0 1,0 0-1,0 0 0,1 0 1,-1 0-1,2-3 0,0 2 15,0-1 0,1 1 1,-1 0-1,0 0 0,1 0 0,0 0 1,-1 1-1,1-1 0,6-1 0,2-1 372,23-7-1,-28 10-326,12-3 316,1 1 0,0 1 0,0 0-1,0 2 1,32 1 0,-32 0-229,-15 0-168,4-1 20,-1 1 1,0 1-1,0-1 1,0 1 0,0 1-1,0-1 1,-1 1-1,1 1 1,12 4-1,-6 0 119,-10-6-150,0 1 0,-1-1 0,1 1 0,0 0 1,-1 0-1,0 0 0,1 0 0,-1 1 0,0-1 1,0 1-1,0 0 0,3 4 0,-4-1-7,-1-1 0,1 0 0,-1 1 0,0 0 1,-1-1-1,1 1 0,-1-1 0,0 1 0,-1 0 0,1-1 0,-1 1 0,0 0 0,-1-1 0,-2 7 0,2-3-22,-1 0 1,-1-1-1,0 1 0,0-1 0,0 0 1,-1-1-1,0 1 0,-10 11 1,-32 19 85,39-31-91,-1 1 27,0-1 0,0 0-1,-1 0 1,1-1 0,-1 0-1,-1-1 1,-14 6 0,-69 19-240,93-29 184,0-1 0,-1 0 0,1 1 0,0-1 0,-1 0 0,1 0 0,0 0 0,0 0 0,-1 0 0,1 0 0,0 0 0,-2-1 0,3 1 8,-1 0 0,1 0 1,0-1-1,0 1 1,0 0-1,-1 0 0,1 0 1,0 0-1,0-1 0,0 1 1,-1 0-1,1 0 1,0-1-1,0 1 0,0 0 1,0 0-1,0-1 1,0 1-1,0 0 0,0 0 1,-1-1-1,1 1 1,0 0-1,0 0 0,0-1 1,0 1-1,0 0 1,0-1-1,1 1 0,-1 0 1,0 0-1,0-1 1,0 1-1,1-3-29,0 1 0,0 0-1,1 0 1,-1-1 0,1 1 0,0 0-1,-1 0 1,1 1 0,0-1 0,4-3 0,2 0 10,26-23-26,2-13 45,-24 26 14,28-26 0,21-9 18,-6 3-15,6 9 4,5-15 49,-32 25-11,-30 25-17,0 0-1,0 0 1,0-1 0,0 0-1,-1 1 1,0-1 0,1-1-1,-1 1 1,-1 0 0,1-1-1,-1 1 1,0-1 0,0 0-1,0 0 1,0 0 0,-1 0-1,0 0 1,0 0 0,0-11-1,-1 15-16,0 0 0,0-1 0,-1 1-1,1-1 1,0 1 0,-1 0 0,0-1 0,1 1 0,-1 0-1,0-1 1,1 1 0,-1 0 0,0 0 0,0 0-1,0 0 1,0 0 0,0 0 0,0 0 0,-1 0 0,1 0-1,0 0 1,0 1 0,-1-1 0,1 0 0,0 1-1,-1-1 1,-1 0 0,-4-2-6,6 3-12,0 0 1,0-1-1,0 1 1,0 0-1,0 0 1,0 0-1,0 0 1,0 0-1,0 0 1,0 0-1,0 0 1,0 0 0,0 0-1,0 0 1,0 1-1,0-1 1,0 1-1,0-1 1,0 0-1,1 1 1,-1-1-1,0 1 1,0 0-1,0-1 1,0 1-1,0 0 1,-6 4-36,-4 0-78,10-5 105,0 1-1,0-1 1,0 0 0,0 1-1,-1-1 1,1 1 0,0-1-1,0 1 1,0 0 0,0 0 0,0-1-1,0 1 1,1 0 0,-1 0-1,0 0 1,0 0 0,0 0-1,1 0 1,-1 0 0,1 0 0,-1 0-1,1 0 1,-1 0 0,1 0-1,-1 1 1,1-1 0,0 0-1,0 0 1,0 0 0,0 1-1,-1-1 1,2 2 0,-1 0 23,0 0 1,0 0-1,0 0 0,0 1 1,1-1-1,-1 0 1,1-1-1,0 1 1,0 0-1,2 3 0,0 0 42,1-1 1,1 0-1,-1 0 0,6 5 0,-7-8-60,5 8 25,-5-6-23,0-1-1,-1 1 0,2-1 1,-1 0-1,0 0 1,1 0-1,-1-1 1,1 1-1,0-1 1,4 3-1,-1-4 10,-1 0 1,0 0-1,0 0 0,1-1 0,7 0 0,18 1 105,-18 3-68,11 1-82,-12-6-241,1-1 1,-1 0 0,1-1 0,-1 0 0,0-1 0,20-9 0,-28 10 119,1 0 1,-1 0 0,0-1 0,-1 1 0,1-1 0,-1 0 0,0-1-1,1 1 1,-2-1 0,1 0 0,-1 0 0,1 0 0,3-9 0,-7 14 152,0-1-1,1 0 1,-1 0 0,0 0 0,0 0 0,0 0 0,0 0 0,0-1 0,0 1 0,0 0 0,0 0-1,0 0 1,0 0 0,0 0 0,-1 0 0,1 1 0,-1-1 0,1 0 0,0 0 0,-1 0 0,1 0-1,-1 0 1,0 0 0,1 1 0,-1-1 0,0-1 0,-4-5 100,1 0 201,4 7-249,0-1 0,0 1 1,0-1-1,0 1 0,0-1 0,0 1 0,-1 0 0,1-1 0,0 1 1,0-1-1,-1 1 0,1-1 0,0 1 0,-1 0 0,1-1 0,0 1 1,-1 0-1,1-1 0,-1 1 0,1 0 0,-1 0 0,1 0 0,0-1 1,-1 1-1,1 0 0,-1 0 0,1 0 0,-1 0 0,1 0 0,-1-1 1,1 1-1,-1 0 0,1 0 0,-1 1 0,0-1 0,6-1 156,-2 1-53,0 0 0,0 0 0,0 0 0,1 1-1,-1-1 1,0 1 0,3 0 0,0 1-32,1 1 55,0-1-1,0 0 1,1 0-1,0-1 0,13 1 1,5-1 108,-19 0-240,1 0 0,-1-1-1,1 0 1,-1 0 0,1-1 0,-1 0-1,0-1 1,10-2 0,-2-3-74,-1 0 1,0-1 0,21-15-1,-26 16-167,0 0-1,-1-1 0,0 1 0,0-2 1,-1 1-1,10-15 0,-10 10-237,-1 0-1,-1-1 0,0 0 1,5-26-1,-8 32 299,-1-1 0,0 0 0,-1 0 0,0 1 0,0-1 0,-1 0 0,0 0 0,0 1 0,-1-1 0,0 1 0,-6-13 0,7 18 125,1 0 38,-1 1 1,0-1-1,0 1 1,0-1-1,0 1 1,0-1-1,-1 1 1,1 0 0,-1-1-1,1 1 1,-1 0-1,-2-2 1,-10-13 380,9 4 672,-4 9-283,26 5 486,8 2-998,-10 2-169,-11-3-93,0-1 0,-1 1 1,1-1-1,0-1 0,0 1 0,-1 0 1,1-1-1,6 0 0,7-1 24,0 0-1,20-6 0,-11 3 2,-10 2-25,-11 1-27,0 0 1,1 0-1,-1 0 1,5-2-1,29-19-340,-18 16 207,-19 6 116,0-1 0,0 1 0,0 0 0,0-1 0,-1 1 0,1-1 0,0 0 0,0 1 0,0-1-1,-1 0 1,1 0 0,-1 0 0,1-1 0,0 1 0,-1 0 0,0 0 0,1-1 0,-1 1 0,0-1-1,0 1 1,0-1 0,0 0 0,0 1 0,0-1 0,1-2 0,-2 3 9,0 1 0,1-1 0,-1 0 0,0 0 0,0 0-1,0 1 1,1-1 0,-1 0 0,0 0 0,0 0 0,0 0 0,0 1 0,0-1 0,-1 0 0,1-1 0,-8-3-326,1 2 133,0 0 92,0 1 0,0-1 0,-1 2 1,1-1-1,0 1 0,-14-1 0,-48 2-288,41 0 379,23 0 19,-49 2 48,48-1-14,0 0 0,0 1 0,0 0 1,0 0-1,-10 5 0,-14 7 126,28-14-143,1 0 4,0 0-1,0 0 1,1 1-1,-1-1 1,0 0 0,0 0-1,1 0 1,-1 1-1,0-1 1,1 0 0,-1 1-1,0-1 1,1 0-1,-1 1 1,0-1 0,1 1-1,-1-1 1,1 1-1,-1-1 1,1 1 0,-1-1-1,1 1 1,-1 0-1,1-1 1,0 1 0,-1 1-1,-2 5 100,2-6-101,0 0 5,1 0 0,-1 0 0,1 0 0,-1-1 0,1 1 0,-1 0 0,1 0 0,-1 0-1,1 0 1,0 0 0,0 0 0,-1 0 0,1 0 0,0 0 0,0 0 0,0 0 0,0 0 0,0 0 0,0 0 0,1 0 0,-1 0 0,0 0-1,0 0 1,1 0 0,-1 0 0,1 0 0,-1 0 0,1 0 0,-1 0 0,2 1 0,-1-1-1,-1 0 2,1 1-1,-1-1 1,1 0 0,-1 0 0,1 0-1,0 0 1,0 0 0,-1 0 0,1 0-1,0 0 1,0-1 0,0 1-1,0 0 1,0 0 0,2 0 0,-1 0 0,0-1 1,1 1 0,-1-1 0,1 0 0,-1 0 0,0 0-1,4-1 1,13 1 79,-11-1-110,0 1 0,0-1-1,1-1 1,-1 0 0,-1 0 0,1 0 0,0-1-1,0 0 1,-1-1 0,0 0 0,14-9 0,1-4-549,-2 0 0,24-25 0,-43 41 534,0 0-67,1-1 0,0 0 0,0 0 0,-1 0 0,1 0 0,-1 0 0,0 0 0,0-1 0,1 1 0,-1 0 0,-1-1 0,1 1 0,0 0 0,0-5 0,-1 5 54,0 1 0,0-1-1,0 1 1,-1-1-1,1 0 1,-1 1 0,1-1-1,-1 1 1,1-1-1,-1 1 1,0-1 0,0 1-1,0 0 1,1-1 0,-1 1-1,-1 0 1,1 0-1,0 0 1,0 0 0,0 0-1,-1 0 1,-1-2-1,-17-11-140,12 7 162,0 2 0,-1-1 0,-13-6 0,-7 6 42,14 4 42,-10-5 179,19 5-116,-1 1-1,1-1 1,-1 1 0,-11 0 0,8 1 186,-21 1 964,29-1-1213,1 0 1,0 1 0,0-1 0,-1 1 0,1-1 0,0 1 0,0-1 0,0 1-1,-1-1 1,1 1 0,0 0 0,0 0 0,0 0 0,0 0 0,0-1-1,1 1 1,-1 0 0,0 1 0,-1 0 0,2-1-41,0 0-1,-1-1 1,1 1-1,0-1 1,0 1-1,0 0 1,0-1 0,-1 1-1,1 0 1,0-1-1,0 1 1,0-1 0,1 1-1,-1 0 1,0-1-1,0 1 1,0 0-1,0-1 1,0 1 0,1-1-1,-1 1 1,0-1-1,1 1 1,-1 0-1,0-1 1,1 1 0,-1-1-1,1 1 1,0 0-1,17 10 307,-12-7-172,4 2 59,0 0 1,17 7 0,-5-2-11,-5-2-85,16 6 39,0-8-70,-16-5-59,35 9 62,9-6 64,-11 4-59,-47-9-93,-1-1 1,1 1-1,0 0 1,-1-1 0,1 0-1,-1 1 1,4-2 0,-3 0-35,0 1 1,1 0 0,-1 0-1,0 1 1,1-1 0,-1 1 0,5 0-1,-4-1-143,1 1 0,-1-1 1,0 1-1,0-1 0,0 0 0,0-1 0,0 1 0,0-1 0,6-3 1,-8 4 29,-1 1 1,0-1-1,1 0 0,-1 0 1,0 0-1,1 0 1,-1 0-1,0 0 1,0 0-1,0 0 1,1-2-1,-1 2 96,-1 0-1,0 0 1,1 0-1,-1 0 1,0 0-1,0 0 1,0 0-1,0 0 1,0 0-1,0 0 1,0 0-1,0 0 1,0 0-1,0 0 1,-1 0-1,1 0 1,0 0-1,-1 0 1,1 0-1,-1 0 1,0-1-1,-10-15-297,5 3 271,-1 10 117,7 4 15,-1-1 0,1 1 0,0 0 0,-1 0 0,1-1 0,-1 1-1,1 0 1,0-1 0,-1 1 0,1-1 0,0 1 0,-1 0 0,1-1 0,0 1 0,-1-1 0,1 1 0,0-1-1,0 1 1,0-1 0,-1 1 0,1-1 0,0 1 0,0-1 0,0 1 0,0-1 0,0 1 0,0-1-1,0 1 1,0-1 0,0 1 0,0-1 0,1 0 0,1 4 530,0-2-513,1 1-1,-1-1 1,0 1 0,0-1 0,1 0 0,-1 0 0,1 0 0,-1 0 0,1 0 0,-1-1 0,1 1-1,-1-1 1,1 0 0,0 0 0,-1 1 0,6-2 0,-2 1 43,0 0-1,1 1 1,8 1-1,-4 2-3,11 1 41,0-10-42,-11 1-69,8 0 10,-11 3-7,0-1 0,0-1 0,-1 1-1,9-5 1,-2 1-459,0-1 0,-1-1-1,0 0 1,-1-1 0,22-19-1,-32 26 256,0 0-1,0 0 0,0-1 1,-1 1-1,1 0 0,-1-1 1,3-3-1,-4 4 79,1 1 1,-1 0-1,0-1 1,0 1-1,1 0 1,-1-1-1,0 1 1,0-1-1,0 1 1,-1 0-1,1-1 1,0 1-1,0-1 1,-1 1-1,1 0 1,-1-1-1,1 1 1,-1 0-1,0 0 1,1-1-1,-2 0 1,-20-28-769,11-4 362,-14-2 230,20 26 252,0 0 0,0-1-1,-5-17 1,6 14 196,0 1 1,-1 0-1,-12-20 0,-11-9 1568,8 10 168,7 12 443,18 24-2111,0 1-21,0 1 0,0-1 0,5 8 0,4 7-49,1 0 0,1-1 1,1-1-1,0 0 0,23 17 0,-20-20-128,1 1 11,18 19 0,-29-25-58,-8-8-20,0 1 0,1-1 0,-1 0 1,1 1-1,0-1 0,0 0 0,0-1 0,0 1 0,0 0 1,0-1-1,0 0 0,7 2 0,-1 1 59,-7-3-177,1 1 0,0-1 0,-1 0 0,1 0 0,0 0 0,0 0 0,0 0 0,0-1 0,0 1 0,0-1 0,-1 0 0,1 0 0,0 0 0,0 0 0,0-1 0,0 1 0,4-2 0,-5 1-8,0-1 0,1 1 0,-1-1-1,0 0 1,0 0 0,0 0 0,0 0 0,0 0-1,0-1 1,-1 1 0,1 0 0,-1-1 0,1 1-1,-1-1 1,0 1 0,0-1 0,0 0 0,-1 0-1,1 1 1,-1-1 0,1 0 0,-1 0 0,0 0 0,0-4-1,0 0 28,1 0 0,0 0-1,1 1 1,3-13 0,-3 14 163,-1 0 1,1 0-1,-1 0 1,0-7-1,-1 12-41,0 0 0,0 0 0,0 0-1,0 0 1,0-1 0,0 1 0,0 0 0,0 0-1,0 0 1,0 0 0,0 0 0,0-1-1,0 1 1,0 0 0,0 0 0,0 0 0,0 0-1,0 0 1,0-1 0,0 1 0,0 0-1,0 0 1,0 0 0,0 0 0,0 0 0,0 0-1,0-1 1,0 1 0,0 0 0,0 0-1,0 0 1,0 0 0,0 0 0,0 0 0,1-1-1,-1 1 1,0 0 0,0 0 0,0 0-1,0 0 1,0 0 0,0 0 0,1 0 0,-1 0-1,0 0 1,0 0 0,0 0 0,0 0-1,0 0 1,0 0 0,1 0 0,-1 0-1,0 0 1,39 1 1720,-24 0-1415,1-1 0,0 0 0,31-5 0,-3-6-94,-34 9-213,0-1 0,0 0 0,-1 0 0,1-1 0,14-8 0,-11 6-21,1-1-3,-8 4 18,0 0 0,0 0 0,9-6 0,24-30 246,-34 35-229,1 1 1,-1-1-1,12-3 1,-3 0-42,2-2-131,0-2 0,22-17 0,5-4-247,-39 29 338,0 0 0,0 0-1,0 0 1,6-7 0,-9 8 44,0 1 0,0-1 0,0 1 0,0-1 0,0 0 0,0 1 0,0-1 0,-1 0 0,1 0 0,-1 0 0,1 1 0,-1-1 0,0 0 0,0-2 0,0 3 49,0 0 0,0 1 0,0-1 0,0 0 0,1 0 0,-1 1 0,0-1 0,0 0 0,1 0 0,-1 1 0,0-1 0,1 0 0,-1 1 0,0-1 0,1 0 0,-1 1 0,1-1 0,-1 1 0,1-1 0,-1 0 0,1 1 0,0 0 0,-1-1 0,1 1 0,0-1 0,-1 1 0,1 0 0,0-1 0,0 1 0,-1 0 0,1 0 0,0 0 0,0-1 0,-1 1 0,1 0 0,0 0 0,0 0 0,-1 0 0,1 0 0,0 0 0,1 1 0,6 0 646,0 0 0,0 1 1,11 4-1,1-1 109,-5-3-648,1-2 0,-1 0 0,0 0 0,0-2 0,1 0 0,-1 0 0,22-8 0,-23 6-857,0-1 0,0-1-1,-1 0 1,0-1 0,21-14 0,16-13-1939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28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7 5408,'0'-28'1728,"0"27"-1702,0 1 0,0 0 1,0-1-1,0 1 0,0-1 0,0 1 1,1-1-1,-1 1 0,0-1 0,0 1 1,0-1-1,0 1 0,1-1 0,-1 1 1,0 0-1,0-1 0,1 1 0,-1-1 1,0 1-1,1 0 0,-1-1 0,0 1 1,1 0-1,-1-1 0,1 1 0,0-1-10,2-3 89,1 0-1,0 0 1,-1 0 0,0-1 0,0 1-1,0-1 1,3-8 0,-3 9-29,-1 0 0,1 0 0,0 1 0,0-1 0,0 1 0,0 0 0,1 0 0,-1 0 0,1 1 0,7-5 0,6-2 263,24-9 0,-38 17-311,-1 0 0,1 0 1,0 0-1,0 0 0,0 0 0,0 1 0,0-1 0,0 1 0,0 0 0,0 0 0,0 0 0,4 1 0,-1 1 79,0 0 1,0 1-1,0 0 0,-1 0 0,7 4 0,1 0 55,-8-5-107,-1 1 0,0-1 0,1 1-1,-1 0 1,5 5 0,-3-2 58,-1 1-1,9 14 1,0 0 61,30 34 151,-31-33-200,-1 0 0,0 0 0,7 25 0,11 20 250,-27-61-249,-1-1 0,1 1 1,-1 0-1,-1 0 0,1 0 0,-1 0 0,0 0 1,1 11-1,-2-14 130,2-5-496,0 1 149,0-1 1,1 0-1,-1 1 1,0-1-1,-1 0 1,1 0-1,0 0 1,0-1-1,-1 1 0,1 0 1,-1-1-1,0 1 1,0-1-1,0 1 1,0-1-1,0 1 1,0-5-1,7-15-455,17-14-67,-17 21-52,12-33 1,-14 31 275,16-30 0,25-19 789,-47 65-370,0 0-1,1 0 1,-1 1 0,1-1 0,-1 0-1,1 0 1,0 1 0,-1-1-1,1 1 1,0-1 0,-1 1 0,1-1-1,0 1 1,0-1 0,-1 1 0,1-1-1,0 1 1,0 0 0,0-1-1,-1 1 1,1 0 0,0 0 0,0 0-1,0 0 1,0 0 0,0 0-1,0 0 1,-1 0 0,1 0 0,0 0-1,0 0 1,0 1 0,1-1-1,0 1 42,-1 0-1,1 1 1,-1-1 0,1 0-1,-1 0 1,1 1-1,-1-1 1,0 1-1,0-1 1,0 1-1,0 0 1,0-1-1,0 1 1,0 0-1,1 3 1,3 26 531,6 5-239,-5 8-80,0-19-165,-4-19-74,0 1-1,-1-1 1,0 1-1,1 11 1,-2-14-18,0-1 0,0 1 0,1 0 1,-1 0-1,1-1 0,0 1 1,0-1-1,0 1 0,1-1 0,2 5 1,-3-6-31,0 0 0,0-1 0,0 1 1,1-1-1,-1 1 0,1-1 0,-1 0 1,1 1-1,-1-1 0,1 0 0,0 0 1,0 0-1,-1 0 0,1-1 0,0 1 1,0 0-1,0-1 0,0 1 0,0-1 1,0 0-1,0 0 0,3 0 0,5 1-73,-6 0-29,0-1 1,0 0 0,0 0 0,0 0 0,-1-1 0,1 1 0,0-1-1,5-1 1,0-3-203,0 0-1,-1 0 0,0-1 0,0 0 1,0 0-1,-1-1 0,11-11 0,-13 12 155,-1 1 64,0 1 1,0-1-1,-1-1 0,0 1 0,0 0 0,4-12 0,-7 17 130,-1-1 1,1 1-1,0 0 0,0 0 0,-1-1 1,1 1-1,0 0 0,-1 0 0,1-1 1,0 1-1,-1 0 0,1 0 0,0 0 1,-1 0-1,1 0 0,0 0 0,-1-1 1,1 1-1,-1 0 0,1 0 0,0 0 1,-1 0-1,1 0 0,-1 0 0,1 0 1,0 1-1,-1-1 0,1 0 0,0 0 1,-1 0-1,1 3 1043,0 41 234,0-39-1280,1-1-1,-1 0 1,1 1 0,0-1 0,0 0-1,1 0 1,-1 0 0,1 0 0,0 0-1,0 0 1,0 0 0,1-1-1,-1 1 1,1-1 0,0 1 0,0-1-1,0 0 1,0 0 0,0 0 0,5 2-1,0 0 11,0 0-1,0 0 1,1-1-1,-1-1 1,1 1-1,0-1 0,0-1 1,10 2-1,-6-2-110,0-1 0,1 0 0,-1-1-1,0 0 1,1-2 0,-1 1 0,13-4-1,-4-1-283,-1-1-1,0 0 0,28-16 0,-44 21 297,-1 0 1,0 0-1,1-1 1,-1 0-1,5-4 1,10-18-67,-5 14 81,-9-11 32,4 14 95,-15-1 168,6 9-249,0 0 0,0 0-1,0 0 1,-1 0 0,1 0-1,0 0 1,0 0 0,0 0-1,0 0 1,0 0-1,0 0 1,-1 0 0,1 0-1,0 0 1,0 0 0,0 0-1,0 0 1,0 0-1,0 1 1,0-1 0,-1 0-1,1 0 1,0 0 0,0 0-1,0 0 1,0 0-1,0 0 1,0 0 0,0 0-1,0 0 1,0 0 0,0 1-1,0-1 1,-1 0 0,1 0-1,0 0 1,0 0-1,0 0 1,0 0 0,0 1-1,-2 13 1130,0 11-509,-5-9-195,6-14-406,0-1 0,1 1 0,-1 0 0,0-1 0,1 1 0,-1 0 0,1-1 0,-1 1 0,1 0 0,0-1 0,0 1 0,0 0 0,0 0 0,0 0 0,0-1 0,1 1 0,0 3 1,10 17 157,-8-10-139,-3-11-36,0 0 0,0 0 0,0 0 0,0 0 1,1 0-1,-1 0 0,0 0 0,1 0 0,-1 0 0,1 0 0,-1-1 0,1 1 0,-1 0 0,1 0 1,0 0-1,-1-1 0,1 1 0,0 0 0,0-1 0,-1 1 0,1-1 0,0 1 0,0-1 1,0 1-1,0-1 0,1 1 0,12 11 54,-12-11-103,0 1-1,-1 0 0,1 0 1,0-1-1,0 1 0,0-1 1,1 1-1,3 1 0,-4-3 0,0 1 0,0-1 1,0 0-1,1 0 0,-1 0 0,0 0 0,0 0 0,0 0 0,0 0 0,0-1 0,0 1 1,0-1-1,4-1 0,26-14-989,-17 7 627,-13 9 372,-1-1-1,0 0 1,0 1 0,0-1-1,1 1 1,-1-1 0,0 0-1,0 0 1,0 0 0,0 0-1,1-2 1,-1 2-11,-1-1 0,1 0 0,-1 0 1,0 0-1,0 0 0,0 0 0,0 0 0,0-3 1,0-5-190,0 7 203,0 1 0,0-1-1,0 1 1,-1-1-1,1 1 1,-1-1 0,1 1-1,-1-1 1,0 1 0,0 0-1,0-1 1,0 1-1,0 0 1,-1 0 0,1 0-1,-1 0 1,-2-3 0,0 0-84,-1-1 1,1 0-1,0 0 1,0-1 0,-2-7-1,3 8 68,3 5 45,-1 0-1,1 0 1,0 0 0,0 0-1,0 0 1,0 0-1,0 0 1,0-1 0,0 1-1,0 0 1,0 0 0,0 0-1,1 0 1,-1 0 0,0 0-1,1 0 1,-1 0 0,1 0-1,-1 0 1,1 0-1,0 0 1,-1 0 0,1 0-1,0 0 1,0 1 0,0-1-1,1-1 1,-1 1 14,0 1-10,-1-1-1,1 1 1,-1-1 0,1 1 0,0-1 0,-1 1 0,1 0 0,0 0 0,0-1-1,-1 1 1,1 0 0,0 0 0,0 0 0,-1 0 0,1 0 0,0 0 0,0 0-1,-1 0 1,1 0 0,0 0 0,1 1 0,3-1 12,1 1 25,0-1 1,0 1-1,-1 0 0,1 0 0,0 1 1,-1-1-1,1 1 0,-1 1 0,8 3 0,4 4 349,22 18-1,-29-20-243,-3-3-49,-1-1 0,0 2 0,0-1-1,0 1 1,-1 0 0,9 12 0,-12-15-73,0-1 1,0 1-1,0 0 1,1-1-1,-1 0 1,1 1-1,-1-1 1,1 0-1,4 2 1,-5-3 1,0 0 0,0 1 1,0-1-1,0 1 0,0 0 1,-1-1-1,1 1 0,0 0 1,-1 0-1,1 0 0,-1 0 1,2 4-1,3 3 229,-5-7-215,0-1 0,0 1 0,0-1 0,-1 1 0,1 0 0,0-1 0,-1 1 0,1 0 0,-1-1 0,1 5 0,-1-4-497,0-4-4,0-79-4118,0 79 4552,1 0 1,-1 0-1,0 0 1,1 0-1,0 0 1,-1 0-1,1 0 1,0 0-1,0 0 1,0 1-1,0-1 1,0 0-1,2-2 1,22-21 710,-12 13-245,-11 10-355,0 1 0,0-1 0,0 0 0,1 1 0,-1 0 0,0-1 1,1 1-1,-1 0 0,0 0 0,1 1 0,0-1 0,-1 0 0,3 0 0,5 1 192,0-1 0,14 2 0,-1-1-47,16 1 16,-7 0 49,61-5 0,-46-7-25,-37 9-218,-1-1-1,1 0 1,0 0-1,-1-1 1,15-8-1,-10 5-6,-7 4-25,4-2 9,-1 0 0,0-1 0,0 0 0,-1 0 0,14-12 0,-21 16-23,-1 0 0,1 0 0,0 0 0,-1 0 0,1 0 0,-1 0 0,0 0 0,0 0 0,0-1-1,0 1 1,0 0 0,0-1 0,0 1 0,0-5 0,2-6 28,0 5-18,-2 8-17,-1-1 0,0 1 0,0-1 0,1 1 0,-1-1 0,0 1 0,0-1 0,1 1 0,-1-1 0,0 1 0,0-1-1,0 0 1,0 1 0,0-1 0,0 1 0,0-1 0,0 1 0,0-1 0,-1-1 0,-18-14 10,15 12-3,4 3-6,-1 0 0,0 0 1,1 0-1,-1 1 0,0-1 0,1 0 1,-1 0-1,0 1 0,0-1 0,1 0 1,-1 1-1,0-1 0,0 1 1,0-1-1,0 1 0,0 0 0,0-1 1,0 1-1,0 0 0,0 0 1,0-1-1,0 1 0,0 0 0,0 0 1,0 0-1,0 0 0,0 0 1,0 1-1,0-1 0,0 0 0,0 0 1,0 1-1,-2 0 0,-3 2 90,0 0 1,-1 0-1,1 1 0,-9 7 0,5-5 130,7-3-165,0-1-1,0 1 1,0 0 0,1-1 0,-1 1-1,1 1 1,-1-1 0,1 0-1,0 0 1,0 1 0,-2 5 0,0-1 19,3-4-66,-1-1-1,1 1 1,0-1 0,-1 1-1,2 0 1,-1-1-1,0 1 1,1 0 0,0 0-1,0-1 1,0 1-1,0 0 1,0 0 0,1-1-1,0 1 1,0 0-1,0-1 1,0 1 0,3 6-1,-1-4 5,-1-1 1,1 0-1,0-1 0,0 1 0,0-1 1,1 1-1,-1-1 0,1 0 0,0 0 0,1 0 1,-1-1-1,1 0 0,8 6 0,-5-4 16,42 28 98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2:13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9216,'54'-2'-37,"85"-13"0,-135 15 31,58-8-176,111-1 1,-14 10 319,316-5 561,-192-7-283,33 8 308,-10 1-205,-221-1-359,851-6 885,-603 21-778,4-9 202,-40-1-90,-14 9 229,-197-9-460,106 5 88,60 15 4,-102-16-156,-76-3-61,341 30 51,-244-5 76,-68-14-113,63 12-608,-78-4-5,29 7-895,-93-24 340,2-2 0,39 2 0,-12-5-463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2:16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265 4064,'-17'0'2645,"17"-3"-2293,0-1-258,0 2 29,-1 0-1,1-1 0,0 1 1,1 0-1,-1 0 0,0-1 1,1 1-1,-1 0 0,2-2 0,9-3 395,-9 6-492,-1 1 1,0-1-1,0 1 1,0-1-1,0 1 0,0-1 1,0 0-1,0 1 0,0-1 1,0 0-1,0 0 1,0 0-1,-1 0 0,1 0 1,1-1-1,14-32 567,-15 33-562,0 0-1,-1-1 1,0 1 0,1-1 0,-1 0-1,0 1 1,0-1 0,0 1-1,0-2 1,0 1-11,0 1 1,0-1-1,0 0 0,1 1 1,-1-1-1,0 1 1,0-1-1,1 1 0,0-2 1,5-9 122,15-18 0,-13 20-129,-1 0 0,-1 0 0,11-22 0,50-114-115,-14 40 401,-42 84-176,2 1-1,27-37 1,-6 10-11,87-120-213,-116 161 129,1 1 1,0 0 0,1 1 0,-1-1-1,8-4 1,39-22-103,-38 23-30,55-39-77,-47 42 187,-12 4 20,7-4 90,24-10 1,-28 11-90,0-1 0,0 2 0,18-4 0,-6 5-9,50 2 0,-46 2-16,74-1-2,-101 0-6,0 0 1,1 0 0,-1 0-1,0 0 1,0 1 0,1 0-1,-1 0 1,0-1 0,0 2-1,0-1 1,0 0 0,0 1-1,0-1 1,0 1 0,3 3-1,7 1 21,0 0 0,0-1 0,0 0 0,16 4 0,-10-5 53,-11-3-46,0 1-1,0 1 1,0-1-1,9 5 1,-7-2-41,0-2 1,0 1-1,1-1 0,12 2 1,-14-4 31,-1 1 1,1 0 0,-1 0 0,0 1 0,0 0 0,0 1 0,0 0 0,13 8 0,-8-2 31,10 7-40,-1 0-1,-1 1 1,35 38 0,-44-40-6,0 0-1,-1 1 1,18 35 0,-7 13 1,32 60 60,-29-68-30,-6-8 77,15 59 0,-27-78 9,5 46 0,3 20 30,1 25-161,1 4 164,-9-91-86,-2-1-144,3-1-1,22 60 0,-22-70 89,63 138 88,-41-92-69,-23-46-22,9 23-2,25 22-2,-23-37 0,34 51-7,-43-67-13,1 0 1,1-2-1,21 19 0,14 9 4,-9 3 98,-28-31-59,0-1-1,16 15 1,78 50 46,-95-69-46,-5-4-14,-1 0 1,1 0-1,0-1 0,9 5 0,16-1 17,-14-4-14,1 3-2,5-1-20,0-8-54,-6-1 16,-6 4 23,0 0 0,13 1 0,-12 0 5,-1 0 1,0 0 0,0-1 0,15-4 0,63-29 36,-56 20 73,-15 7-89,0-1-1,-1 0 1,0-1 0,0-1 0,-1 0 0,0-1 0,-1-1 0,-1 0 0,1-1 0,-2 0-1,17-25 1,49-99 117,-33 55-70,-34 64-41,22-42 12,-6-5-12,4-8-8,63-153 51,-85 203-42,15-37 1,3 2 0,59-96 0,24-53-319,-86 162 289,-3 1 67,15-50-1,-20 49 30,16-41-27,-26 70-73,1-5-60,0 0 1,2 0-1,20-38 1,-17 38-9,13-39 0,-5 12 44,9-5 39,-6 2 20,6 1 38,-15 23-20,-2 4 140,18-28-1,-24 43-130,45-61 197,-42 59-220,1 1 0,0 0 0,0 1 0,19-14 0,107-59 50,-117 73-46,26-8-1,-8 4-9,-29 8-19,0 1 0,0 1 0,1-1 0,-1 1 0,1 1 0,-1-1 0,1 1 0,0 0 0,0 1-1,-1 0 1,1 0 0,0 1 0,14 3 0,-8-1 13,0 1 1,-1 1-1,0 0 0,15 9 0,-24-11-1,-1 0 0,1 0 0,-1 1 0,1 0 0,-1-1 0,0 1 0,0 0 0,-1 1 0,1-1 0,-1 0 0,3 9 0,9 14 72,2-2-11,18 37-1,-21-42-69,-10-15 66,0-1 0,0 1 0,0 1 0,3 7 1,0 9 85,-5-17-125,0 0 0,0 0 0,1-1 0,-1 1 0,1 0 0,4 6 0,7 8-42,0 0 0,25 27 0,-33-41 34,0 0 1,0 1 0,-1 0 0,4 6 0,5 7-7,4 2-36,35 31 0,-23-24 71,15 12-5,-32-30-25,0 1 0,0 1 0,-1 0 0,15 21 1,23 55 137,-16-28-152,-25-44 27,0 0 0,0 0 0,-2 1 0,6 22 1,-1-5 14,-8-24-30,4 7 2,-1 1 1,-1 0-1,-1 1 0,-1-1 0,3 33 1,-7-26-8,1-5 214,3 39 0,9 3 34,-10-44-197,10 52 86,-10-61-118,1 1 0,0-1 0,1 0-1,0-1 1,5 10 0,19 18 47,-6-5-31,-10-21 24,1 0 0,0-1 1,0 0-1,1-1 1,0-1-1,20 7 1,-20-9-58,1-1-1,0 0 1,0-1 0,0-1-1,0 0 1,1-2 0,16 0-1,-26 0-242,0 0 0,0-1 1,0 0-1,0 0 0,0 0 0,-1-1 0,1 0 0,0 0 0,8-5 1,20-10-1219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2:30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 2976,'-14'-14'971,"13"15"-626,1-1-344,0 1 0,-1-1 1,1 1-1,0-1 0,-1 1 0,1 0 1,0-1-1,0 1 0,0-1 1,-1 1-1,1 0 0,0-1 0,0 1 1,0 0-1,0-1 0,0 1 1,0-1-1,0 1 0,1 0 1,-1-1-1,0 1 0,0 0 0,0-1 1,1 1-1,-1-1 0,0 1 1,0-1-1,1 1 0,0 0 1,2 7 15,0 1 0,-1-1 1,0 1-1,0-1 0,-1 1 1,0 12-1,2 5 102,2 7 123,1-2 1,13 35-1,-2-5 214,17 91 120,64 526 464,-61 17-1125,-37-595-28,-6 204-174,-13-155 215,13-107 59,-48 249-526,21-170 23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2:30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072,'83'-1'1435,"137"5"-1403,-94 7 32,42-8 293,48-3 987,39 3-294,48 8-42,488-7-12,-489-5-856,258-8 37,-43 1 46,136 8 71,-375 3-182,-34 8-22,-180-9-67,68 4 13,45 17-20,-34-12-11,-13 13-46,-25-3-382,-7-2-1203,-11 12 41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2:34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54 2720,'0'-1'18,"11"-8"637,-11 9-640,0 0 0,0 0 0,1 0 0,-1 0-1,0 0 1,0 0 0,0 0 0,1 0 0,-1 0 0,0 0 0,0 0-1,0 0 1,0 0 0,1 0 0,-1 0 0,0 0 0,0 0 0,0 1-1,0-1 1,1 0 0,-1 0 0,0 0 0,0 0 0,0 0 0,0 0-1,0 1 1,0-1 0,1 0 0,-1 0 0,0 1 0,4 3 88,7 1 207,-6 9 447,0-4-409,1-1 0,10 13 0,5 7 202,-3-4-202,9 15-40,-19-18-223,-7-18-72,1 0 1,-1 1-1,1-1 1,0 0-1,4 6 1,1 2 36,-5-8-34,1 0 0,-1 0-1,1 0 1,3 4-1,-4-7 4,-1 0-1,0 0 1,0 0 0,0 0-1,1 0 1,-1 0 0,1 0-1,-1 0 1,0-1 0,1 1-1,-1-1 1,1 1 0,0-1-1,-1 0 1,1 1-1,-1-1 1,3 0 0,-3 0-9,0 0 0,0 0 1,0-1-1,-1 1 0,1 0 1,0 0-1,0-1 0,0 1 1,0 0-1,0-1 0,0 1 0,-1-1 1,1 1-1,0-1 0,0 1 1,-1-1-1,1 0 0,0 0 1,0 0-1,10-18 61,-8 13-66,-2 4-4,-1-1-1,1 1 0,0-1 0,-1 1 1,1-1-1,-1 1 0,0-1 1,0 0-1,0-4 0,1-16-56,2 9-22,1-3-34,-1 0-1,-1 0 1,0-19-1,7-73-579,-1 8 360,-8 69 265,-1 13 57,1 1 1,1-1-1,0 0 1,2 1 0,0-1-1,10-31 1,-2 22 195,-9 22-68,3-6 232,-4 12-338,-1 0 0,1 0 0,-1 0-1,0-1 1,1 1 0,-1 0 0,1 0-1,-1 0 1,1 0 0,-1 0 0,1 0-1,-1 0 1,1 0 0,-1 0 0,1 0-1,-1 0 1,1 0 0,-1 0 0,0 1-1,1-1 1,-1 0 0,1 0 0,-1 0-1,1 1 1,0 0 0,3 1 79,1 1 0,0 0 0,0 0 0,-1 1 0,0-1 1,0 1-1,0 0 0,6 8 0,-1 1 143,12 24-1,4 6-22,-12-24-150,1 0-1,27 27 1,-29-32-26,11 16 0,-17-22-13,0 1 0,0-2 1,1 1-1,14 12 0,-17-18 31,0 1-1,0-1 1,0 0-1,0 0 1,0 0-1,8 2 1,-9-6-64,0 1-1,-1-1 1,1 1-1,0-1 1,-1 0-1,0 1 1,0-1 0,1-1-1,-1 1 1,0 0-1,-1 0 1,1-1-1,2-3 1,1-3-109,0-1 1,-1 1-1,0-1 1,-1 1-1,4-19 1,-1 7-87,4-13-295,11-66 0,-16 30 106,6 2-58,-8 41 310,-1 9 126,0 1-1,1 0 0,7-21 0,-7 28-1,18-46 419,-19 50-310,1 0-1,-1 0 1,2 0 0,-1 0-1,1 1 1,5-6-1,-9 10-64,1 0-1,0 0 0,0 1 0,0-1 1,-1 1-1,1-1 0,0 1 0,0-1 1,0 1-1,0-1 0,0 1 0,0 0 1,0 0-1,0 0 0,0-1 0,0 1 1,0 0-1,0 0 0,1 0 0,-1 0 1,0 1-1,0-1 0,0 0 0,0 0 1,0 1-1,1 0 0,1 0 56,0 1 0,0-1 1,0 1-1,-1 0 0,1 0 0,3 4 0,2 1 112,1 0 0,13 9 1,-16-12-140,0 0 0,0 1 0,-1-1 1,1 1-1,7 10 0,60 86 427,-54-77-416,-9-13-41,-2 0 0,1 1-1,7 14 1,-13-19-2,-3-6-21,0-1 1,0 1 0,1-1-1,-1 1 1,0-1-1,0 0 1,0 1 0,1-1-1,-1 1 1,0-1-1,0 1 1,1-1 0,-1 0-1,0 1 1,1-1 0,-1 0-1,1 1 1,-1-1-1,0 0 1,1 1 0,-1-1-1,1 0 1,-1 0-1,1 0 1,-1 1 0,1-1-1,-1 0 1,1 0-1,-1 0 1,1 0 0,-1 0-1,1 0 1,-1 0-1,1 0 1,0 0 0,-1 0-5,0 0 1,0 0 0,0 0 0,0 0-1,0 0 1,0 0 0,0 0-1,0 0 1,1 0 0,-1 0 0,0 0-1,0 0 1,0 0 0,0 0 0,0 0-1,0 0 1,0 0 0,0 0-1,0 0 1,0 0 0,1 0 0,-1 0-1,0 0 1,0 0 0,0 0 0,0 0-1,0 0 1,0 0 0,0-1-1,0 1 1,0 0 0,0 0 0,0 0-1,0 0 1,0 0 0,1 0 0,-1 0-1,0 0 1,0 0 0,0 0-1,0 0 1,0-1 0,0 1 0,0 0-1,0 0 1,0 0 0,0 0-1,0 0 1,0 0 0,0 0 0,0 0-1,0 0 1,0-1 0,0 1 0,0 0-1,-1 0 1,1-45-408,0 42 373,0-1 0,0 1 0,0-1-1,-1 1 1,0-1 0,0 1 0,0 0 0,-2-5-1,-4-13-145,6 5 64,-1 1 1,2-27-1,1 17-11,-1 9 71,2 0 0,4-21-1,0 2 28,-3 6 24,-2 16 9,1-1 0,0 1-1,1 0 1,5-17 0,-1 15 19,-1 0 1,15-22-1,-20 35-4,0 1 0,0 0 0,0-1 0,0 1 0,0 0 0,0 0 0,0 0 0,0 0 0,1 0 0,-1 0 0,0 0-1,1 0 1,-1 0 0,1 1 0,-1-1 0,1 0 0,-1 1 0,1 0 0,0-1 0,-1 1 0,1 0 0,-1 0 0,1 0-1,0 0 1,-1 0 0,1 0 0,0 0 0,-1 0 0,1 1 0,-1-1 0,3 1 0,3 2 81,0 1 1,0 0 0,0 0 0,0 0-1,7 7 1,-9-7-67,4 3 2,0 0 0,-1 1 0,1 0 0,-2 0 0,1 1 0,6 11 0,-1 2-9,-8-12 8,0-2 1,0 1 0,1 0 0,0-1 0,8 7 0,1 1 21,-1 1 0,-1 1 1,12 18-1,-20-28-43,-4-6-7,0 0 0,1 0 0,-1 0 0,1 0 0,-1 0 0,1 0 1,0-1-1,0 1 0,0 0 0,0-1 0,0 0 0,0 1 0,5 1 0,0 2-59,-7-5 45,1 1 0,0 0 0,0 0 0,0-1 0,-1 1 0,1-1 0,0 1 0,0-1 0,0 1 0,0-1 1,0 0-1,0 1 0,0-1 0,0 0 0,0 0 0,0 1 0,0-1 0,0 0 0,0 0 0,0 0 0,0 0 0,0-1 0,0 1 0,0 0 0,0 0 0,1-1 0,0 0-42,0 0-1,0 0 1,0-1-1,0 1 1,0 0 0,-1-1-1,1 1 1,-1-1-1,1 0 1,-1 0-1,1 1 1,-1-1-1,1-3 1,1 0-87,-1-1 1,0 0-1,2-9 0,-2 7 7,9-29-181,-6-16 84,7-23 108,-10 50 94,0 8 27,0 1 0,1 0 0,7-25 0,4-6 513,-13 44-455,0 0 1,0 0-1,0 0 1,0 0-1,1 0 1,2-6-1,-2 7-23,1 1 0,-1 0-1,0 0 1,1-1 0,-1 1-1,1 0 1,3-1 0,-2 0-9,-3 2-8,0 0 1,0 0-1,0 1 0,0-1 1,0 0-1,0 1 0,0-1 1,0 1-1,0 0 0,1-1 1,-1 1-1,0 0 0,2-1 1,-2 2 14,1-1-1,-1 1 1,1 0 0,-1 0 0,1 0 0,-1 0 0,0 0 0,1 0 0,-1 0 0,0 0-1,2 2 1,9 10 85,-2-1 0,1 2-1,-2-1 1,0 1 0,0 1-1,-2 0 1,10 24 0,62 126-75,-59-118 22,-14-31-51,1 0-1,13 20 1,-13-25-138,17 20 0,-20-27 22,0-1 0,0 1 0,1-1 0,-1 0 0,1 0 0,5 3 0,-9-6 65,0 0-1,0 1 1,0-1 0,0 0-1,0 0 1,0 0 0,0 1-1,0-1 1,0 0 0,0 0-1,0-1 1,0 1 0,-1 0-1,1 0 1,0 0 0,0-1-1,0 1 1,0 0-1,0-1 1,0 1 0,0-1-1,-1 1 1,3-2 0,16-17-563,-11 11 255,-2 1 201,-1 1-1,1-1 1,-1 0 0,-1-1-1,1 1 1,-1-1-1,-1 0 1,1 0-1,2-12 1,1-9-47,5-43 0,-9 54 164,0 3 167,1-1 0,0 1 0,11-22 1,21-40 993,-36 77-1121,0 0-1,0 0 1,0-1-1,0 1 1,0 0-1,0 0 0,0-1 1,0 1-1,0 0 1,0 0-1,0 0 1,0-1-1,1 1 0,-1 0 1,0 0-1,0 0 1,0-1-1,0 1 1,0 0-1,1 0 0,-1 0 1,0 0-1,0 0 1,0-1-1,1 1 1,-1 0-1,0 0 0,0 0 1,1 0-1,-1 0 1,0 0-1,0 0 1,0 0-1,1 0 0,0 0 16,1 0-1,-1 0 1,0 1-1,0-1 1,0 0 0,0 1-1,0-1 1,0 1-1,0-1 1,0 1-1,0-1 1,0 1-1,0 0 1,0-1-1,0 1 1,0 0-1,0 0 1,-1 0-1,1 0 1,0 0-1,-1 0 1,1 0-1,-1 0 1,1 0-1,-1 0 1,1 0-1,-1 0 1,1 2-1,1 5 114,0 1 0,-1-1 0,1 10 0,0 1 19,9 34 311,-5 12-193,5 5-165,-6 8-53,7-8 42,-8-35-61,-1-3-68,9 36 0,8 33-452,-19-98 414,0 0 1,0 1-1,0-1 0,0 0 1,1 0-1,-1 0 0,1 0 1,0 0-1,0 0 0,0-1 1,0 1-1,0-1 0,1 1 1,-1-1-1,4 2 0,-6-3 49,1-1-1,0 0 0,-1 0 1,1 1-1,0-1 0,-1 0 0,1 0 1,0 0-1,-1 0 0,1 0 1,0 0-1,-1 0 0,1 0 1,0 0-1,-1 0 0,1 0 0,0-1 1,-1 1-1,1 0 0,0 0 1,-1-1-1,1 1 0,0 0 1,-1-1-1,1 1 0,-1-1 0,1 1 1,-1-1-1,1 1 0,-1-1 1,1 1-1,-1-1 0,0 1 1,1-1-1,-1 0 0,2-2-29,0 0-1,-1-1 0,0 1 1,1 0-1,0-4 1,2-12-101,-1 6-29,9-25 0,-8 27 138,-1 1-1,-1-1 1,1 1-1,0-20 1,-1-49 119,-2 64-5,0 15-58,0-1-1,0 0 1,0 1 0,0-1-1,0 1 1,0-1 0,0 1 0,0-1-1,0 1 1,0-1 0,0 0 0,0 1-1,0-1 1,1 1 0,-1-1 0,0 1-1,0-1 1,1 1 0,-1-1 0,0 1-1,1-1 1,-1 1 0,0 0 0,1-1-1,-1 1 1,1 0 0,-1-1 0,1 1-1,-1 0 1,1-1 0,-1 1 0,1-1-1,0 2 8,0-1 1,-1 0-1,1 0 0,-1 1 0,1-1 0,-1 0 0,0 1 0,1-1 1,-1 0-1,1 1 0,-1-1 0,0 1 0,1-1 0,-1 1 0,0-1 1,1 0-1,-1 1 0,0-1 0,0 1 0,1 0 0,-1-1 0,0 1 1,0-1-1,0 1 0,0-1 0,0 1 0,0-1 0,0 1 0,0 0 1,0-1-1,0 1 0,0 0 0,0 4 74,0 0 1,0 0-1,1-1 1,0 1-1,0 0 0,3 8 1,3 15 156,-1 37 22,5 5-213,-8-33-58,0-6 82,10 49 0,0-9 12,-9-45-126,13 46 0,-2-10-201,-11-43 10,11 31-1,-10-38 74,1 0 0,0 0 0,1-1 0,1 0 0,10 13 0,-15-22 99,0 0 0,0 0 0,0 0 0,0 0 0,1-1 0,-1 1 0,0-1 0,6 1 0,-8-2 46,1-1 0,-1 0 0,0 0-1,1 0 1,-1 0 0,0 0 0,0 0 0,1 0-1,-1 0 1,0 0 0,0-1 0,0 1 0,-1 0 0,1-1-1,0 1 1,0-1 0,-1 1 0,1-3 0,12-16 79,-9 16-16,-1 0 1,-1 0-1,1 0 1,4-8-1,5-8 318,-9 14-115,-3-5-97,0 11-167,0 0 0,0 0 0,0 0 0,0 0 0,0 0 0,0 0 0,0-1 0,0 1-1,0 0 1,0 0 0,0 0 0,0 0 0,0 0 0,0 0 0,0 0 0,0 0 0,0 0 0,0-1-1,0 1 1,0 0 0,0 0 0,0 0 0,0 0 0,0 0 0,0 0 0,0 0 0,0 0 0,0 0-1,0 0 1,0 0 0,1 0 0,-1-1 0,0 1 0,0 0 0,0 0 0,0 0 0,0 0 0,0 0-1,0 0 1,0 0 0,0 0 0,0 0 0,1 0 0,-1 0 0,0 0 0,0 0 0,0 0 0,0 0-1,0 0 1,0 0 0,0 0 0,0 0 0,0 0 0,1 0 0,-1 0 0,0 0 0,11 0 125,-11 0-126,0 0 1,0 0 0,0 0 0,0 0-1,1 0 1,-1 0 0,0 0-1,0 0 1,0 0 0,0 0 0,0 0-1,0 0 1,0 0 0,0 0-1,0 0 1,1 0 0,-1 0 0,0 0-1,0 0 1,0 0 0,0 0-1,0 0 1,0 0 0,0 0 0,0 0-1,0 1 1,0-1 0,0 0-1,1 0 1,-1 0 0,0 0 0,0 0-1,0 0 1,0 0 0,0 0-1,0 0 1,0 0 0,0 0 0,0 0-1,0 1 1,0-1 0,0 0-1,0 0 1,0 0 0,0 0 0,0 0-1,0 0 1,0 0 0,0 0-1,0 0 1,0 1 0,0-1 0,0 0-1,0 0 1,0 0 0,0 0-1,0 4 47,1-1 0,-1 0 0,1 1 0,0-1 0,0 1 0,3 5 0,2 9 184,-1 24 29,26 125-85,-14-76-146,2 2 13,10 69 109,-24-78-68,7-3 11,-7-13 80,-2-48-174,1 0-1,0 1 0,13 33 1,-7-40 25,-10-14-27,0 0 0,0 0 0,0 0 0,0 0 0,0 1-1,0-1 1,0 0 0,1 0 0,-1 0 0,0 0 0,0 0 0,0 0-1,0 0 1,1 0 0,-1 0 0,0 0 0,0 1 0,0-1 0,0 0-1,1 0 1,-1 0 0,0 0 0,0 0 0,0 0 0,0 0 0,1 0-1,-1 0 1,0-1 0,0 1 0,0 0 0,0 0 0,1 0 0,-1 0-1,0 0 1,0 0 0,0 0 0,1-2-7,0 1 0,0-1 0,0 0 0,-1 1 0,1-1 0,-1 0 0,0 0 0,1-3 0,1-3-22,9-25-109,6-49-460,-16 74 556,0-1-1,0 0 0,-1 0 0,-2-16 0,2 19 29,-1 0-1,1 0 1,0 0-1,0 0 0,1 1 1,0-1-1,2-10 1,4 2-23,-6 12 55,0 1-1,0-1 1,0 1-1,-1-1 1,1 1 0,-1-1-1,1 1 1,-1-1-1,1 0 1,-1 1 0,0-1-1,0-2 1,3 7 328,-1-1-316,0 1 0,-1-1 0,1 1 1,-1-1-1,0 1 0,0 0 0,0 0 0,0 0 0,0-1 0,0 1 0,-1 0 0,1 0 0,-1 0 0,0 6 0,2 11 69,11 49 64,2 8-49,-11-35-73,-1-9-83,10 41 0,20 46 0,-29-109 47,-1 1 0,2-2 0,0 1 0,0 0 1,0-1-1,2 0 0,7 11 0,6 7 34,-14-19-7,-3-4-22,0 0 1,0 0 0,0 0-1,1-1 1,0 1 0,0-1-1,1 0 1,-1 0 0,7 4-1,20 1-122,-23-5 67,6 0-43,-4-6 3,0 0 1,-1 0-1,1-1 1,-1-1-1,0 0 1,13-7-1,-17 8 53,-1 0 1,1-1-1,-1 0 0,1 0 1,-1 0-1,5-7 0,-5 6 24,0 0-1,0 1 0,0 0 1,0 0-1,1 0 0,7-4 0,-8 6 34,-1 0 0,1-1 0,-1 0-1,1 1 1,-1-1 0,0 0 0,0 0-1,0-1 1,0 1 0,-1-1 0,1 1-1,-1-1 1,3-5 0,0-10 154,-4 16-165,-1 0-1,1 0 1,0 0 0,0 0 0,1 0 0,1-4 0,-3 7 0,1-1 0,0 0 0,0 0 0,0 1 1,-1-1-1,1 0 0,0 1 0,0-1 0,0 1 0,0-1 0,0 1 0,0-1 1,0 1-1,0 0 0,0-1 0,0 1 0,0 0 0,0 0 0,0 0 0,0 0 1,2 0-1,11 0 199,-8 3 139,-1 2-243,0 0-78,0 0 1,0 1-1,5 6 1,-3-2-32,-2-4 0,-1-1 0,-1 1 0,1 0 0,4 12 0,-1 5-14,-7-19 2,1 1 0,1-1 0,-1 1 0,0-1 0,1 0 0,0 0 0,0 0-1,1 0 1,-1 0 0,1-1 0,-1 1 0,7 5 0,3 5-146,13 11-204,-23-24 325,0 0 1,-1 1 0,1-1-1,0 0 1,0 0-1,0 0 1,0-1 0,0 1-1,0 0 1,0-1 0,0 1-1,0-1 1,3 1 0,2-1-33,-1 0 0,1 0 0,-1-1 0,1 0 0,0 0 0,-1-1 0,0 1 1,1-1-1,-1-1 0,0 1 0,7-5 0,7-4 106,8 5-15,-9-2-65,-2 13 80,-16-5-27,-1 0 0,1 0 0,-1 0 0,1 0 0,0 0 0,-1 0 0,1 0 0,-1 0 0,1 0 0,-1 0 0,1-1 0,-1 1 0,1 0 0,-1 0-1,1-1 1,-1 1 0,1-1 0,10-4 179,19 2 14,-29 3-198,1 0 1,0 1-1,0-1 1,0 0-1,-1 1 1,1-1-1,0 1 1,-1-1-1,1 1 1,0 0-1,-1 0 1,1 0-1,1 1 1,5 3 18,3 0 28,-8-4-47,-1 0 1,1 1-1,-1-1 1,0 0-1,1 1 1,-1-1 0,0 1-1,2 2 1,1 1-19,0-1 0,1 1 0,0-1 0,6 3 0,-6-3-18,0-1-1,-1 2 0,1-1 0,4 5 0,-8-7 31,-1 0 1,1 0 0,-1 0 0,1 0-1,-1 0 1,0 0 0,0 0 0,0 0 0,0 0-1,0 1 1,-1-1 0,1 3 0,7 16 93,3-4-41,-8-14-35,-1 0 0,0 0 0,1 1-1,-1-1 1,0 1 0,-1 0 0,1-1-1,1 6 1,-2-5-6,0-1 1,0 0-1,1 1 1,-1-1-1,1 0 1,0 0-1,0 0 0,0 0 1,1 0-1,-1 0 1,1 0-1,-1-1 1,4 3-1,8 1 53,-10 0 6,-4-6-67,0 0 0,0 1 0,1-1 0,-1 1-1,0-1 1,0 0 0,0 1 0,0-1 0,1 0-1,-1 1 1,0-1 0,0 0 0,1 1 0,-1-1-1,0 0 1,1 1 0,-1-1 0,0 0 0,1 0 0,-1 0-1,0 1 1,1-1 0,-1 0 0,0 0 0,1 0-1,-1 0 1,1 0 0,-1 0 0,0 0 0,1 0-1,-1 1 1,1-2 0,-1 1 0,0 0 0,1 0-1,-1 0 1,1 0 0,-1 0 0,0 0 0,1 0-1,-1 0 1,1-1 0,-1 1 0,0 0 0,1 0 0,-1 0-1,0-1 1,1 1 0,2-3 9,0 1 0,0 0 0,-1-1 0,1 0 0,-1 1 0,0-1 0,0 0 0,0-1 0,0 1 0,0 0 0,2-7 0,0 3 4,10-22 69,25-46-1066,-28 56 720,-1-2-1,0 1 1,-2-1 0,0-1-1,-2 1 1,5-28 0,15-144-1014,-21 144 1222,-2-31 240,-3 59 100,-1 10-65,-3 9 24,3 2-215,0 1 1,1-1-1,-1 1 1,0 0-1,1 0 1,-1-1-1,1 1 1,-1 0-1,1 0 0,-1 0 1,1-1-1,-1 1 1,1 0-1,0 0 1,-1 1-1,-5 35 369,1-8-156,1 0 1,2 0-1,1 0 0,2 34 0,1-52-181,1 19 87,9 30 0,-11-56-145,1 0 1,-1 0-1,1 0 0,0 0 1,0-1-1,0 1 0,0 0 1,1-1-1,3 5 0,-4-6-8,0-1 0,0 1 0,0 0 0,0-1 0,0 1-1,0-1 1,0 1 0,0-1 0,1 0 0,-1 0 0,1 0 0,-1 0-1,0-1 1,1 1 0,-1-1 0,5 1 0,-3-2-58,1 0 0,0 0 1,0 0-1,-1 0 0,1-1 0,-1 0 0,1 0 1,-1 0-1,0-1 0,0 0 0,0 1 0,0-1 1,0-1-1,5-4 0,4-8-176,0 0 0,-1-1-1,-1 0 1,11-23 0,35-78-382,-56 117 616,17-40-117,14-44-1,-27 67 118,0-1 0,-2 0 0,0 0 0,1-38 0,-4 13-16,-3-100-10,-8 38 168,9 77-95,0 9 64,-3-21 1,-17-37 638,13 22-214,4 29-270,2 17-154,1 0 0,0-1 0,0-15 0,2-22 355,1 50-442,-1 0 1,0 0-1,1-1 1,-1 1-1,1 0 1,0 0-1,-1 0 1,1-1-1,0 1 1,0 0-1,0-1 1,3 4-1,1 3 22,1 0 0,-1 2 1,0-1 0,0 0 0,5 19 0,-6-8 3,-3-16-49,0 1 0,0-1 0,0 1-1,1-1 1,-1 0 0,1 1 0,0-1 0,0 0 0,0 0-1,1 0 1,-1 0 0,1-1 0,6 7 0,-2-3 14,-5-5-12,-1 0 1,1 0-1,-1 0 1,1 0 0,0-1-1,0 1 1,0-1-1,0 1 1,0-1-1,1 0 1,3 2 0,-4-3-28,0-1 0,0 1 1,0-1-1,0 0 0,0 0 1,0 0-1,0 0 0,0 0 1,0 0-1,0-1 0,-1 1 1,1-1-1,-1 1 0,1-1 1,1-1-1,3-40-422,5-13 149,-6-16 113,7 4 31,-10-26-97,1-25 29,8-7 58,-8 78 120,14-125 383,-6 106-150,-1 1 481,19-68 0,-26 127-611,-1-1 0,1 0 0,0 1 0,0 0 1,1 0-1,0 0 0,0 0 0,1 1 0,0 0 0,7-8 1,-12 14-57,18-16 87,-17 16-87,-1-1 1,0 1-1,1 0 1,-1 0-1,1-1 1,-1 1-1,1 0 1,-1 0-1,0-1 1,1 1-1,-1 0 1,1 0-1,-1 0 1,1 0-1,-1 0 0,1 0 1,0 0-1,-1 0 1,1 0-1,-1 0 1,1 0-1,-1 0 1,1 0-1,-1 0 1,1 0-1,-1 1 1,0-1-1,1 0 1,-1 0-1,1 1 1,0-1-1,4 14 148,14 17 72,-15-25-175,0 0-1,0 1 1,-1 0-1,1-1 0,3 15 1,-6-15-20,0 0 0,0 0 1,-1 10-1,0-12-11,0 1 1,0-1 0,0 1-1,3 8 1,-1-8 2,0 0-1,0 0 1,1-1 0,4 7 0,5 9-86,-12-19 46,0 0 1,0 0 0,1 0 0,-1 0 0,0 0 0,1 0 0,-1 0 0,0 0-1,1-1 1,-1 1 0,1 0 0,0 0 0,-1 0 0,1-1 0,0 1 0,-1 0-1,1-1 1,0 1 0,0-1 0,-1 1 0,1-1 0,0 1 0,0-1-1,0 1 1,0-1 0,0 0 0,0 1 0,1-1 0,1 0-49,-1-1 1,1 1-1,-1-1 1,1 0-1,-1 0 1,0 0-1,1 0 1,3-3-1,2 0-336,-3 2 300,-1 0 0,1-1 0,-1 1 0,0-1 0,0 0 0,0 0 0,0 0 0,0 0 0,-1-1 1,1 0-1,-1 0 0,0 0 0,0 0 0,-1 0 0,1 0 0,-1-1 0,0 1 0,2-8 0,4-7-108,0 2 4,7-28 1,-9 11 555,-1 16-153,-3 11 31,0 0-1,0 0 1,-1 0 0,1-11-1,-2 41 284,2 108 767,0-98-1223,11 60 1,20 44-197,-29-121 174,1 0-1,0-1 0,1 0 0,9 16 1,-10-23-161,0 0 0,0 0 1,1-1-1,0 0 1,0 0-1,1 0 0,0-1 1,15 12-1,-19-16 59,0-1 1,0 1-1,0 0 1,0-1-1,0 1 1,1-1-1,-1 0 1,0 0-1,1-1 1,-1 1-1,1-1 1,-1 1-1,0-1 1,1 0-1,-1 0 1,7-1-1,5-7-172,-14 7 225,1 1-1,-1-1 1,1 0-1,-1 0 1,0 1-1,1-1 1,0 1-1,-1-1 0,1 1 1,1 0-1,3 2 26,5 12 26,-10-11 12,0 0 1,0 0-1,0 0 1,-1 0-1,1 0 1,-1 1-1,0-1 1,0 0-1,0 0 1,-1 4 0,0 6 195,1 2-49,-1-5-62,1 0-1,1 0 1,0 0 0,0 0 0,0 0-1,1 0 1,1 0 0,6 15 0,10 33 303,-11-33-328,18 41 0,-2-24-136,-15-27-196,0 0 1,11 28-1,-15-23-1217,9-4 405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36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34 3392,'13'-14'1088,"-12"13"-1057,-1 1 1,1 0-1,-1-1 1,1 1-1,0 0 0,-1-1 1,1 1-1,-1 0 1,1 0-1,0-1 1,-1 1-1,1 0 1,-1 0-1,1 0 0,0 0 1,-1 0-1,1 0 1,0 0-1,-1 0 1,1 0-1,0 0 0,-1 0 1,1 0-1,-1 0 1,2 1-1,-2-1 69,0 0-77,0 0-1,0 0 1,0 0 0,0 0-1,1 0 1,-1 0 0,0 0-1,0 0 1,0 0 0,0 0-1,0 0 1,0 0 0,0 0-1,0 0 1,0 0-1,1 0 1,-1 0 0,0 0-1,0 0 1,0 0 0,0 0-1,0 0 1,0 0 0,0 0-1,0 0 1,0 0 0,0 0-1,0 0 1,1 0-1,-1 0 1,0 0 0,0 0-1,0-1 1,0 1 0,0 0-1,0 0 1,0 0 0,0 0-1,0 0 1,0 0 0,0 0-1,0 0 1,0 0-1,0 0 1,0-1 0,0 1-1,0 0 1,0 0 0,0 0-1,0 0 1,0 0 0,0 0-1,0 0 1,0 0 0,0 0-1,0-1 1,0-10 1049,0 11-1047,0 0 0,0 0 1,0 0-1,0 0 0,0 0 0,0 0 1,0 0-1,0 0 0,0-1 0,0 1 1,0 0-1,0 0 0,0 0 0,0 0 1,0 0-1,0 0 0,0 0 0,0 0 1,0 0-1,0-1 0,0 1 1,0 0-1,0 0 0,0 0 0,0 0 1,0 0-1,0 0 0,0 0 0,0 0 1,0 0-1,0 0 0,0 0 0,0 0 1,1 0-1,-1-1 0,0 1 0,0 0 1,0 0-1,0 0 0,0 0 1,0 0-1,0 0 0,0 0 0,0 0 1,0 0-1,1 0 0,-1 0 0,0 0 1,0 0-1,0 0 0,0 0 0,0 0 1,0 0-1,0 0 0,0 0 0,1 0 1,12 0 1984,-13-2-1284,0-26 1236,0 25-1332,-49 3-6,37 0-539,8 0-44,1 0-1,-1 0 0,0 0 1,1 0-1,-1 1 0,-7 1 1,0 12 92,-11 2-21,11 1-21,0-7-25,8-8-58,1-1 1,-1 1 0,1 0-1,0 0 1,0 0 0,0 0-1,0 1 1,0-1 0,1 1-1,-1-1 1,1 1 0,-1-1-1,1 1 1,0 0 0,0 0-1,0 3 1,-5 43 76,2-21-56,0-10 16,2 1 0,0 19-1,2-31-29,0 1 0,1-1 0,0 1 1,0-1-1,1 0 0,0 0 0,1 1 0,5 10 0,19 32 70,-21-39-68,-5-6-11,2 0 0,-1-1 0,1 0 0,-1 1 0,1-1 0,5 5 0,3 0 1,1-1 0,0 0 1,0-1-1,1 0 0,-1-1 1,2 0-1,24 7 0,7-7 61,-23-4-34,12 3 8,-20-2-18,0-1 1,0-1 0,0 0-1,26-2 1,-23-2 14,-1-1 0,29-11 0,-21 7-1,-19 6-19,0 1 0,0-1 0,-1 0 0,1 0 0,-1 0 0,1-1 0,-1 0 0,0 1 0,0-2 0,0 1 0,-1 0 0,1-1 0,-1 1 0,1-1 0,2-6 0,7-6 62,-7 10-12,-1 0 0,-1-1 1,1 0-1,-1 0 0,6-13 0,-6 8-39,0 0 1,-1 0-1,-1 0 0,0 0 1,0 0-1,-1 0 1,-1-1-1,0 1 0,-4-23 1,-2 10 4,4 19-22,0-1 1,1 1-1,0-1 0,-1-11 0,2 11-12,-1 1 0,0 0 0,-1 0 0,0 0 0,0 0 0,0 0 0,0 1 0,-1-1 0,0 1 0,0-1 0,-7-7 0,8 10-13,-12-13-48,12 15 55,0-1 1,1 0 0,-1 0 0,1 0 0,-1 0 0,1 0 0,-1 0 0,1 0 0,-1-3 0,-1-8 0,3 11 6,0 1 1,0-1 0,0 0 0,-1 1-1,1-1 1,-1 1 0,1-1 0,-1 1-1,1-1 1,-1 1 0,0-1 0,0 1-1,0-1 1,1 1 0,-1 0-1,-1 0 1,1-1 0,0 1 0,0 0-1,-3-2 1,-18-5 16,20 7-22,0 1-1,0-1 0,0 1 0,0-1 1,0 0-1,1 0 0,-1 0 1,0 0-1,1 0 0,-3-2 1,-7-14-56,8 16 44,1-1-1,-1 0 1,0 0 0,0 1-1,0-1 1,0 1 0,0 0-1,0 0 1,-1 0 0,1 1-1,0-1 1,-6 0 0,-51 1-798,38 0-10,8 0-947,11 0 533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37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8064,'-16'17'3648,"32"-17"-1696,1 0-1376,16 0 352,0 0-576,17-17 96,0 17-288,-17-17-832,17 17 320,-17-16-3232,-16 16 1984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38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45 5056,'0'0'3989,"3"-3"-3152,8-8-266,-9 8-70,-4 0-127,-9-8 143,8 9-202,0 2-203,-13-6 20,2 1 130,-6 13 26,14-7-187,0 0-1,0 0 0,0-1 1,0 0-1,-11 0 1,11-1 18,0 1 0,0 0 0,0 0 0,0 1 0,-11 1 1,-5 9 221,-8-5-128,-4 5-85,21-8-68,11-4-52,0 2 0,1-1-1,-1 0 1,0 0 0,1 0 0,-1 1 0,0-1 0,1 1 0,-1-1 0,1 1 0,-1 0 0,1 0 0,0-1 0,-1 1 0,1 0 0,-1 0 0,1 1 0,0-1 0,0 0 0,0 0 0,-2 2 0,-6 22 168,-1-3-133,7-17-42,1 0 1,0 0 0,0 0 0,0 0 0,1 1 0,-1-1 0,1 0 0,1 1 0,-1-1 0,1 0-1,0 1 1,0-1 0,0 1 0,1-1 0,-1 0 0,2 1 0,-1-1 0,0 0 0,1 0 0,0 0 0,0 0-1,1 0 1,-1 0 0,1 0 0,0-1 0,1 1 0,5 6 0,22 11 62,-9-5 57,-12-8-74,1-1-1,-1-1 0,2 0 0,-1 0 0,1-1 0,0 0 0,23 7 1,-18-8-25,-1-1 1,1-1 0,0-1-1,0 0 1,0-1 0,0-1-1,29-3 1,37-14-204,-79 16 163,1 0 1,-1-1-1,0 0 1,0 0-1,0-1 1,0 1-1,0-1 1,0 1-1,0-1 1,4-6 0,9-5 139,-13 12-107,0-1-1,-1 1 1,1-1-1,-1 0 1,1 0 0,-1-1-1,0 1 1,0 0-1,-1-1 1,1 0 0,-1 0-1,0 0 1,0 0-1,3-7 1,1-1 65,-4 8-67,0-1-1,0 1 1,0-1 0,-1 1-1,1-1 1,-1 1 0,0-1 0,-1 0-1,1 0 1,-1 0 0,0 1-1,-1-10 1,1 10 17,0 0 0,1 0 0,-1-1 0,2-6-1,2 3 19,1-6 0,-10-3-34,4 13-16,0 1 1,0 0-1,0 0 0,0 0 1,0-1-1,1 1 0,-1-4 0,2 4 4,-1 0 0,0 1 0,0-1 0,0 0 0,-1 0 0,1 1-1,-1-1 1,1 0 0,-1 1 0,0-1 0,0 1 0,0-1-1,0 1 1,-1-1 0,1 1 0,-1 0 0,1-1 0,-1 1 0,0 0-1,0 0 1,0 0 0,0 0 0,0 1 0,0-1 0,-5-2-1,5 3-147,-1 1 0,1-1 0,-1 0 0,1 1 0,-1 0 0,0-1 0,1 1 0,-1 0 0,1 0 0,-1 0 0,0 1 0,1-1 0,-1 1 0,1-1 0,-1 1 0,1 0 0,-1 0 0,1 0 0,-4 2 0,-9 3-1408,-13 0-2483,26-5 3755,0 0 1,1 0-1,-1 0 0,0 0 1,0 0-1,0 1 1,1-1-1,-1 0 0,-1 3 1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39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 7808,'-33'0'5280,"50"0"-4800,-1 0 352,17 0-480,-16 0 96,33 0-288,-17-17-1888,-16 17 896,16 0-2528,-17 0 1856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39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216,'0'16'4192,"0"17"-3648,0-16 480,0 0-672,0-1 0,17 17-224,-17 1-2752,16-18 1408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29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446 5408,'0'-13'1728,"0"10"-630,0 0-484,0 1-559,0 1 0,1-1 0,-1 1 0,1-1 0,-1 1 0,1-1 1,0 1-1,-1-1 0,3-2 0,-2 3-24,0 0 0,-1 0 0,1 0 0,0 0 0,0 0 0,-1 0 0,1 0 0,-1 0 0,1-1 0,-1 1 0,0 0 0,0 0 0,1-1 0,-1 1 0,0 0 0,0-1 0,0 1 0,0 0 0,0-1 0,0 1 0,-1 0 0,0-2 0,-3-5 145,-8-20 266,1-2-335,10 26-102,0 0-1,0 0 1,0 1-1,0-1 1,-1 0-1,0 1 1,1 0-1,-5-6 1,2 5-4,0 0 1,-1 0-1,1 1 1,-1 0 0,0 0-1,1 0 1,-7-2-1,6 3 28,1 0 0,0 0 0,-1 0 0,0 1 0,1-1 0,-1 1 0,0 0 0,0 1 0,1-1 0,-1 1 0,0 0 0,0 0 0,0 1 0,0-1 0,1 1 0,-1 0 0,0 0 0,1 1 0,-1-1 0,1 1 0,-1 0 0,-6 4 0,2 0 38,1 0 1,-1 1-1,1 0 0,0 0 0,1 1 1,0-1-1,0 2 0,0-1 1,1 1-1,1 0 0,-1 0 0,-4 12 1,7-14-58,1 0 1,-1 0 0,1 0-1,0 0 1,1 0 0,-1 0-1,2 1 1,-1-1 0,1 10-1,0-14-8,0 0 0,0 0 0,0 0 0,0 0 0,1 0-1,0 0 1,-1 0 0,1 0 0,0 0 0,1 0 0,-1 0-1,0-1 1,3 5 0,-2-5 13,0 0 1,0 0-1,0-1 0,0 1 1,1 0-1,-1-1 0,0 1 0,1-1 1,-1 0-1,1 0 0,0 0 1,-1 0-1,6 1 0,-3-1-30,0 0-1,1 0 0,-1-1 0,1 1 1,-1-1-1,1 0 0,-1-1 0,0 0 1,1 0-1,6-2 0,3-2-396,-1 0 0,18-11 0,-27 14 227,-1 0 85,0-1 0,0 1 1,0-1-1,-1 1 0,1-1 0,-1 0 1,0 0-1,0 0 0,3-4 1,0-3-156,0 0 0,6-13 0,-7 14 161,-2 1-25,0 0 0,0 1 0,0-1 0,-1 0 0,0 0 0,0-10 0,-1 11 72,4-16-121,-2 10 54,-1 0 0,0 0 0,0-25 0,-2-103 524,0 135-204,0 0 0,1 0-1,0 0 1,0 0 0,0 0-1,1 0 1,-1 0-1,6-10 1,-7 16-119,1-1 0,-1 0 0,1 1 1,-1-1-1,0 0 0,1 1 0,-1-1 0,0 0 0,1 1 0,-1-1 1,0 0-1,0 0 0,0 1 0,0-1 0,0 0 0,0 0 0,0 1 1,0-1-1,0 0 0,0 0 0,-1-1 0,1 0 1047,0 7-735,0-2-246,0 0-1,0 0 1,0 0 0,0 0 0,-1 1-1,1-1 1,-2 3 0,-1 2-5,0 1 0,1-1 0,-1 1 0,2-1 0,-1 1 0,2 0 0,-1-1 0,1 1 0,0 0 0,1 0 0,2 12 0,-1-9-93,2 6 14,-1 1-1,2 26 1,-6-28-70,0-14-246,1 1-1,0 0 0,0 0 1,0-1-1,1 1 1,-1 0-1,1 0 0,1 5 1,9 16-1796,-5-17-1935,8 6 1258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0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4 7232,'-13'0'2314,"10"0"-831,6 0-598,1-1-633,-1 1-148,1 0 0,-1 0 0,0 0 0,0 1-1,0-1 1,0 1 0,4 0 0,-1 2-11,-3-2-62,0 0 0,0 0 0,0 0-1,-1-1 1,1 1 0,4 0 0,14-6 105,-6 1-64,18 3 21,-25 1-64,0 0 0,0-1-1,15-2 1,-11-1-73,-1 0-1,-1-1 0,1 0 1,13-9-1,8-4-46,-31 17 97,0 1 0,1-1 0,-1 0 1,0 0-1,0 0 0,0 0 0,0 0 1,0 0-1,-1 0 0,1 0 0,0-1 1,0 1-1,-1 0 0,1 0 1,-1-1-1,1 1 0,-1 0 0,1-1 1,-1 1-1,0 0 0,0-1 0,1-1 1,-1 1 126,-164 2 3376,161 0-3504,-1 0 0,0 0 0,1 0-1,-1 1 1,0 0 0,1 0 0,-1 0 0,1 0-1,-1 1 1,1-1 0,0 1 0,0 0 0,0 0-1,-1 0 1,2 0 0,-1 0 0,0 1 0,0-1-1,-3 6 1,5-7-15,-1 0-1,1 1 1,0-1-1,-1 1 1,1 0-1,0-1 1,0 1-1,0 0 1,1-1-1,-1 1 1,0 0-1,0 0 1,1 0-1,0 0 1,-1 3-1,1-1 13,0 0 0,1 0 0,0 0 0,-1 0 0,4 8 0,2 12 90,-3-9-54,3 17-1,10 1-29,-7-17-11,13 31-8,5-11 54,-23-30-124,0-1 1,-1 0-1,2 0 0,-1-1 1,1 1-1,-1-1 0,1 0 1,0 0-1,0-1 1,1 1-1,-1-1 0,1 0 1,0-1-1,0 1 0,7 1 1,-13-4 74,4 1-292,0 0-1,0 0 0,0-1 1,0 1-1,0-1 0,0 0 1,0 0-1,0 0 0,0-1 1,0 1-1,8-3 0,29-11-3279,-5-2 113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1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50 5728,'-14'-27'1840,"11"21"-1110,3 3-122,0 3-551,1-1 0,-1 1 0,0-1 0,0 1 0,0-1 0,-1 1 0,1-1-1,0 1 1,0-1 0,0 1 0,0-1 0,0 1 0,-1-1 0,1 1 0,0-1 0,0 1-1,-1-1 1,1 1 0,0 0 0,-1-1 0,1 1 0,0-1 0,-1 1 0,1 0 0,-1-1-1,1 1 1,0 0 0,-1 0 0,1-1 0,-1 1 0,1 0 0,-1 0 0,1 0 0,-1 0-1,1 0 1,-1-1 0,1 1 0,-1 0 0,1 0 0,-1 0 0,0 1 0,-5 1 1175,2 2-890,1-1-209,0-1 0,1 0-1,-1 1 1,1 0-1,0-1 1,0 1-1,0 0 1,-3 5 0,4-1-31,0-1 0,0 0 0,0 0 0,1 0 0,0 9 0,-1 20 240,-4-10-169,2-9-51,0 0 0,0 29 0,3 118 443,0-155-557,0-1 0,0 0 0,1 1 0,0-1 0,0 0 0,1 0 0,0 0 0,0 0 0,6 11 0,11 32-632,-8-33-656,-8-10 856,-3-7 332,0 1 0,1-1 0,-1 1 0,0-1 0,0 1 0,0-1 0,0 0 0,1 1 0,-1-1 0,0 1-1,1-1 1,-1 1 0,0-1 0,1 0 0,-1 1 0,0-1 0,1 0 0,-1 1 0,0-1 0,1 0 0,-1 0 0,1 1 0,-1-1 0,1 0-1,-1 0 1,1 0 0,-1 0 0,1 0 0,-1 0 0,1 1 0,-1-1 0,1 0 0,-1 0 0,1 0 0,0-1 0,1 1-1572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1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7296,'0'7'1292,"1"12"1063,0-19-2314,-1 1 0,0-1-1,1 1 1,-1-1 0,0 1 0,1-1-1,-1 0 1,1 1 0,-1-1-1,1 1 1,-1-1 0,1 0-1,0 1 1,-1-1 0,1 0 0,-1 0-1,1 0 1,0 1 0,-1-1-1,1 0 1,-1 0 0,1 0-1,0 0 1,-1 0 0,1 0 0,0 0-1,22 0 1222,-17 1-1190,1-1 0,-1 0 0,1 0 0,0 0 0,-1-1 0,10-2 0,-5-11 56,30-16-198,-40 29 66,-1 1 0,1-1 0,-1 0 0,1 1 0,-1-1 0,0 1 0,1-1 0,-1 0 0,0 1 0,0-1 0,0 0 0,0 0 0,1 1 0,-1-1 0,0 0-1,0 1 1,0-1 0,0 0 0,0 0 0,-1 1 0,1-1 0,0 0 0,0 0 0,-1-2 0,1 3 2,1-1 0,-1 1 0,0-1 0,0 1 0,0-1 0,0 1 0,0-1 0,0 1-1,0-1 1,0 0 0,0 1 0,0-1 0,-1 1 0,1-1 0,0 1 0,0-1 0,0 1 0,-1-1 0,1 1 0,0-1 0,0 1 0,-1 0 0,1-1 0,-1 1 0,1-1 0,0 1 0,-1 0 0,1-1 0,-1 1-1,1 0 1,-1-1 0,1 1 0,-1 0 0,1 0 0,-1 0 0,1-1 0,-1 1 0,-6-3-69,6 3 66,0-1 12,1 0-1,-1 1 0,0-1 1,0 1-1,0-1 0,0 1 1,0 0-1,0-1 0,0 1 1,1 0-1,-1-1 0,0 1 1,0 0-1,0 0 0,0 0 0,0 0 1,0 0-1,0 0 0,0 0 1,0 0-1,0 1 0,0-1 1,0 0-1,0 0 0,0 1 1,-1 0-1,-7 2 121,-5 0 8,12-2-70,-1-1 1,1 1-1,-1-1 0,1 1 1,0 0-1,-1 0 1,1 0-1,0 0 0,0 0 1,0 1-1,0-1 1,0 1-1,-2 1 1,3-2-47,-3 3 102,-1 0 0,1 1 0,0-1 0,1 1 0,-6 9 0,8-11-105,0-1 1,0 1-1,0-1 0,1 1 1,-1 0-1,1-1 1,0 1-1,0 0 0,0 0 1,0-1-1,0 1 1,0 0-1,1-1 0,-1 1 1,1 0-1,1 3 1,-1-4-9,-1 0 1,1-1-1,0 1 1,0 0-1,0-1 1,0 1 0,0-1-1,0 1 1,0-1-1,1 0 1,-1 1-1,1-1 1,-1 0 0,0 0-1,3 2 1,2 0 38,1-1 1,-1 1 0,9 1 0,14 6-264,-21-7-61,0 0 1,1-1-1,-1 0 1,0-1-1,1 0 1,-1 0 0,14-1-1,-4-1-673,-1-1 0,31-8 0,19-6-612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2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382 7552,'-16'0'3424,"-18"0"-2976,18 0 1888,-1 17-1376,1-1 384,-18 1-801,18-1-255,16 18-192,0-18-96,0 1 32,33-1-895,0 1 479,17-17-2016,-17 0 1312,34-17-4480,-18 1 3072</inkml:trace>
  <inkml:trace contextRef="#ctx0" brushRef="#br0" timeOffset="1">565 0 9312,'-49'33'4192,"32"67"-3616,0-50-256,17-17-288,0 17 128,17 16-96,-17-16-1632,17 0 832,-17-17-3776,16 0 2496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3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15 7456,'-42'-14'2421,"53"-3"-437,6 12-1717,3-6-137,-15 7-94,1 0-1,1 1 0,10-6 1,4 3 25,0 1 0,38-4 0,17-4-68,-53 8-22,0 1-1,27-1 1,-38 5 5,1 0-1,-1 1 0,0 0 0,0 1 0,0 0 0,16 6 0,69 25-119,-94-32 144,0 0 1,0 1-1,-1-1 0,1 1 0,0-1 0,0 1 0,-1 0 0,1 0 0,-1 0 1,0 0-1,1 0 0,-1 1 0,0-1 0,0 1 0,-1-1 0,1 1 0,0 0 0,1 4 1,-1 2 37,0-1 0,-1 0 0,0 1 0,0-1 0,-2 16 0,1-14 25,1 4 173,1 0 1,0-1 0,6 23-1,-7-32-201,1 3 64,-1 1-1,-1-1 1,1 1-1,-2 11 1,1-2 523,3-17-329,-3 0-290,1 0 1,0 0-1,-1-1 1,1 1-1,0 0 1,-1 0-1,1-1 1,0 1-1,-1 0 0,1-1 1,0 1-1,-1-1 1,1 1-1,-1 0 1,1-1-1,-1 1 1,1-1-1,-1 0 1,0 1-1,1-1 0,-1 1 1,1-1-1,-1 0 1,0 1-1,0-1 1,1 0-1,-1 1 1,0-1-1,0 0 1,0 1-1,0-1 1,0 0-1,0 0 0,0 1 1,0-2-1,2-9 17,9-12 76,-5 1-44,-4 14-54,0 0-1,1 1 1,4-11 0,3-3-33,16-44 0,-25 61 15,0 1 1,1-1-1,-1 1 0,1-1 0,0 1 0,0 0 1,0 0-1,0 0 0,1 0 0,-1 0 0,1 0 0,-1 1 1,6-4-1,39-24-39,-44 29 68,0 0-1,0 0 0,0 0 1,0 1-1,0 0 1,0 0-1,0 0 0,1 0 1,-1 0-1,0 0 0,0 1 1,0-1-1,4 3 1,15 8 161,-10-8-114,-9-2-35,0-1 1,0 1-1,0 0 1,-1 0-1,1 0 1,0 0-1,-1 0 1,1 1-1,-1-1 1,1 1-1,-1-1 1,0 1-1,1 0 1,-1 0-1,0 0 1,-1 0-1,1 1 1,3 4-1,-3-3 63,0 0 0,0 1 0,-1-1 0,1 1-1,0 6 1,-1-7-27,0 1-1,0 0 1,1-1 0,-1 1-1,4 5 1,-2-4-18,1 2 25,0 0-1,0 0 1,7 7-1,-10-13-56,1 0-1,-1-1 1,0 1-1,1-1 1,0 1-1,-1-1 1,1 0-1,0 0 0,0 1 1,-1-1-1,1 0 1,0 0-1,0-1 1,0 1-1,0 0 1,0-1-1,1 1 0,3-1 1,6 1-5,-9-1-27,1 1 0,-1-1-1,1 0 1,-1 0 0,0-1-1,1 1 1,-1-1 0,0 1-1,5-2 1,8-9-268,-15 10 274,0 1 0,0 0-1,0-1 1,0 1 0,0-1 0,0 1 0,-1-1 0,1 1-1,0-1 1,0 1 0,0-1 0,-1 0 0,1 0 0,0 1 0,-1-1-1,1 0 1,-1 0 0,1 0 0,-1 1 0,1-1 0,-1 0-1,1 0 1,-1 0 0,0 0 0,0 0 0,1 0 0,-1 0 0,0 0-1,0 0 1,0 0 0,0 0 0,0 0 0,0 0 0,-1 0-1,1-1 1,0-5-22,0 5 40,0 0 0,-1 1 0,1-1 0,0 1 0,0-1 0,-1 1 1,1-1-1,-1 1 0,0-1 0,1 1 0,-1 0 0,0-1 0,0 1 0,0 0 0,0-1 0,0 1 0,0 0 0,0 0 0,0 0 0,0 0 0,-1 0 0,1 0 0,0 0 0,-1 1 0,1-1 0,0 0 0,-1 1 1,-1-1-1,0-1 33,-1 0 0,1 1 0,0-1 0,0 0 0,-4-4 1,6 4 5,-1 1 1,1-1 0,0 1 0,-1 0 0,1 0 0,-1 0 0,0-1 0,1 2 0,-1-1 0,0 0-1,0 0 1,1 0 0,-1 1 0,0-1 0,0 1 0,-2-1 0,-2-2 41,-2-6-89,8 9 6,0-1 1,1 1-1,-1 0 0,0 0 1,0 0-1,0-1 1,0 1-1,0 0 0,0 0 1,0 0-1,0-1 1,0 1-1,0 0 1,0 0-1,0 0 0,1 0 1,-1-1-1,0 1 1,0 0-1,0 0 0,0 0 1,1 0-1,-1 0 1,0-1-1,0 1 0,0 0 1,0 0-1,1 0 1,-1 0-1,0 0 1,0 0-1,1 0 0,-1 0 1,0 0-1,0 0 1,0 0-1,1 0 0,-1 0 1,0 0-1,0 0 1,0 0-1,1 0 0,-1 0 1,0 0-1,0 0 1,0 0-1,1 1 1,7-4-73,14-6 14,34-10-1,-50 18 29,-1 0 0,1 1 0,10-1 0,-10 1-60,0 0-1,0 0 0,9-2 1,1-3-46,-9 3 54,0 0-1,-1 0 1,1 1 0,0 0-1,12 0 1,28 1-283,-45 0 363,-1 0 0,0 0 0,0 0 0,0 0 0,1 0 0,-1 0 0,0 0-1,0 0 1,0 1 0,1-1 0,-1 1 0,0-1 0,0 1 0,0-1 0,0 1 0,0 0 0,0-1 0,0 1 0,0 0 0,0 0 0,0 0 0,0 0 0,-1 0 0,1 0 0,0 0 0,-1 0-1,1 0 1,-1 0 0,1 0 0,-1 0 0,1 0 0,0 2 0,3 8 33,-1-5 34,0 0 9,1 1-1,-1-1 1,1 1-1,0-1 1,6 6 0,-2-5-28,-6-5-39,0-1 0,0 1 1,0 0-1,0 0 0,-1 0 1,1 0-1,0 0 1,-1 0-1,1 1 0,-1-1 1,0 0-1,0 1 0,0-1 1,0 1-1,0-1 1,0 4-1,2-1 49,17 7 66,-19-11-119,0-1 0,-1 1-1,1-1 1,0 0 0,0 1 0,0-1-1,0 0 1,0 0 0,0 0-1,0 0 1,0 0 0,0 0-1,0 0 1,0 0 0,0 0 0,0 0-1,0 0 1,0-1 0,0 1-1,0 0 1,0-1 0,0 1 0,1-2-1,3-5-92,-5 7 83,0-1-1,1 1 1,-1 0-1,0-1 0,0 1 1,1-1-1,-1 1 1,0 0-1,0-1 0,1 1 1,-1 0-1,0 0 1,1-1-1,-1 1 0,0 0 1,1 0-1,-1-1 1,1 1-1,-1 0 0,1 0 1,-1 0-1,0 0 1,1 0-1,-1-1 0,1 1 1,-1 0-1,1 0 1,-1 0-1,0 0 0,2 1 1,-2-1 5,0 0 1,0 0 0,0 0-1,0 0 1,0 0-1,1 0 1,-1-1-1,0 1 1,0 0-1,0 0 1,0 0 0,0 0-1,1 0 1,-1 0-1,0 0 1,0 0-1,0 0 1,0 0-1,0 0 1,0 0 0,0-1-1,1 1 1,-1 0-1,0 0 1,0 0-1,0 0 1,0 0-1,0 0 1,0-1 0,0 1-1,0 0 1,0 0-1,0 0 1,0 0-1,0 0 1,0 0-1,0-1 1,0 1 0,0 0-1,0 0 1,0 0-1,0 0 1,0 0-1,0-1 1,0 1-1,0 0 1,0 0 0,0 0-1,0 0 1,0 0-1,0-1 1,0 1-1,-1 0 1,2-4-78,-1-1 0,1 1 1,0-1-1,0 1 0,1 0 0,-1 0 0,1 0 1,3-6-1,-4 8 68,-1 1 1,1 0 0,-1-1-1,1 1 1,-1-1-1,0 1 1,0-1 0,0 1-1,0-3 1,3-15-45,0 8-18,-2 6 103,1 0 0,-1 0 0,1 0-1,1 0 1,2-5 0,-5 9 22,1-1 1,0 1-1,0 0 0,0 0 0,1 0 0,-1-1 0,0 1 0,0 0 1,1 0-1,-1 1 0,0-1 0,1 0 0,-1 0 0,1 1 1,-1-1-1,1 1 0,0-1 0,-1 1 0,1 0 0,-1-1 1,1 1-1,2 0 0,-1 0 84,1 1 1,-1-1 0,1 1-1,0 0 1,-1 0-1,1 0 1,4 2-1,8 3 207,7 0-55,-15-4-217,-1 0-1,1 0 0,10 5 1,-5 0-7,1-1 0,0 0 0,25 6 1,-3-4-667,-25-5-433,0 0 1,0-1 0,-1-1-1,14 1 1,9-2-1736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3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4 5984,'-33'0'2688,"16"0"160,0 0-1792,17-17 2272,17 17-3232,16-16 32,0 16-64,1 0-3616,15 0 192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4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 5728,'-14'0'1840,"11"0"-1110,3 2-239,0 0-399,0-1 0,0 1 0,-1-1 0,1 1 0,-1 0 0,1-1 0,-1 0 0,0 1 0,1-1 0,-2 2 0,-6 12 304,7-10-291,1-1 0,-1 0-1,1 0 1,-1 0 0,1 7 0,-2 27 237,-26 186-1,24-29-299,6-105-47,-2 162-1568,0-239 496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4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7456,'14'-14'2421,"-11"13"-1803,5 5-292,1 2-134,0 0 0,12 4 0,1-2 346,-18-7-414,0 0 0,0 1 1,0-1-1,0 1 0,0 0 1,5 4-1,-5-4-37,1 1 0,-1 0 0,0 0 0,0 1 0,-1-1 1,1 1-1,-1 0 0,1 0 0,-1 0 0,0 0 0,3 7 0,3 6 68,-4-7-60,0-1 0,7 20 0,-11-25-67,0 0 0,-1-1 1,1 1-1,-1 0 0,1 0 0,-1 0 0,0-1 0,-1 1 0,1 0 0,-1 0 0,1 0 0,-3 4 1,-8 23 195,10-26-219,0-1 1,0 1-1,-1 0 1,-3 7 0,4-11-24,0 0 0,0 1 0,0-1 1,-1 0-1,1 0 0,0 0 0,0 0 1,-1 0-1,1 0 0,-1 0 0,1 0 1,-1 0-1,1-1 0,-1 1 0,-1 0 1,-47 15-735,49-15 728,0-1 1,0 0 0,0 1 0,0-1-1,-1 0 1,1 0 0,0 0 0,0 0-1,0 0 1,-1 0 0,1 0 0,0 0-1,0-1 1,0 1 0,0 0 0,0-1-1,-1 1 1,1-1 0,0 1 0,0-1-1,0 0 1,0 1 0,0-1 0,0 0-1,1 0 1,-1 1 0,-1-3 0,0 1-36,2 2 36,-1-1 0,1 1 1,-1-1-1,1 1 0,0-1 0,-1 1 0,1-1 0,0 0 0,0 1 0,0-1 0,-1 1 0,1-1 1,0 0-1,0 1 0,0-1 0,0 0 0,0 1 0,0-1 0,0 0 0,0 1 0,0-1 1,0 1-1,0-1 0,1 0 0,-1 0 0,0 1-22,0-1 37,0 1 0,0 0-1,0 0 1,0 0-1,0-1 1,1 1 0,-1 0-1,0 0 1,0-1-1,0 1 1,0 0 0,0 0-1,0 0 1,0-1 0,1 1-1,-1 0 1,0 0-1,0 0 1,0 0 0,0-1-1,1 1 1,-1 0 0,0 0-1,0 0 1,0 0-1,1 0 1,-1 0 0,0-1-1,0 1 1,0 0-1,1 0 1,-1 0 0,0 0-1,1 0 1,46-25-607,-21 10 438,0 1-1,35-12 1,-35 17 148,4 0 254,47-23 1,-71 29-57,1 0 0,-1 1 0,0 0 0,1 0 1,0 0-1,-1 1 0,1 0 0,0 1 1,0-1-1,10 2 0,-16-2-134,-1 1-1,1 0 1,0 0-1,-1 1 1,1-1 0,0 0-1,-1 0 1,1 0 0,0 0-1,-1 0 1,1 1 0,-1-1-1,1 0 1,-1 1-1,1-1 1,0 0 0,-1 1-1,1-1 1,-1 1 0,1-1-1,-1 0 1,0 1 0,1-1-1,-1 1 1,1 0-1,-1-1 1,0 1 0,0-1-1,1 1 1,-1-1 0,0 1-1,1 1 1,-1 2 121,0 0 0,1 1 0,-1-1 0,-1 7 0,0-7-104,1 0 0,-1-1 0,1 1 0,0 0 0,0-1 0,1 1 0,-1 0 0,1-1 0,2 7 0,-1-6-42,1 0 1,-1 0 0,1 0 0,0-1 0,1 1 0,5 5-1,-7-8-45,0 1-1,0 0 1,1 0-1,-1-1 1,1 1-1,-1-1 1,1 0-1,0 0 1,-1 0-1,1 0 1,0 0-1,0-1 1,4 1-1,-2-1-67,1 0 0,-1-1 0,0 0 1,0 0-1,0-1 0,0 0 0,0 1 0,7-5 0,37-24-766,-40 25 846,-8 3 22,1 1 0,-1 0 0,1 0 0,-1-1 1,0 1-1,1-1 0,-1 1 0,0-1 0,0 1 0,0-1 1,0 0-1,0 0 0,-1 1 0,1-1 0,0 0 1,-1 0-1,0 0 0,1 0 0,-1 0 0,0 1 0,0-1 1,0 0-1,0-3 0,0 3 10,0 2-1,0-1 1,0 0 0,0 0-1,0 1 1,0-1-1,0 0 1,0 1-1,-1-1 1,1 0-1,0 0 1,0 1-1,-1-1 1,1 0-1,-1 0 1,1 0 7,-1-1 19,0 0 1,0 0 0,-1 0 0,1 0 0,0 0-1,-1 0 1,1 1 0,-1-1 0,1 0-1,-1 1 1,0-1 0,0 1 0,0 0 0,0-1-1,0 1 1,-3-1 0,-4-3 256,8 4-240,-1 0 0,1 0 1,-1 0-1,1 0 0,-1 0 0,1 1 1,-1-1-1,0 0 0,1 1 1,-1 0-1,0-1 0,0 1 1,-1 0-1,-11 0 145,11 0-181,8-3-741,4 0 352,0 0 1,-1 1-1,1 0 1,0 0 0,10 0-1,-1 0 27,19-6-699,0-2 0,64-25 1,-80 27 802,13-5 102,53-22-141,-75 29 612,-1 0-1,0 0 1,-1-2-1,0 1 1,14-15-1,-22 21-176,-1 0-1,1-1 1,-1 1-1,0 0 0,0-1 1,1 0-1,-1 1 1,0-1-1,0 0 0,-1 1 1,1-1-1,0 0 1,-1 0-1,1 0 0,-1 0 1,1-2-1,-1 4-135,0 0-1,0 0 1,0 0-1,0-1 1,0 1-1,0 0 1,0 0-1,0 0 1,0 0-1,0 0 1,0 0-1,0 0 1,0 0-1,0 0 1,0 0-1,0-1 1,0 1-1,0 0 1,0 0-1,0 0 1,0 0-1,0 0 1,0 0-1,0 0 1,0 0-1,0 0 1,0 0-1,0-1 1,0 1-1,0 0 1,-1 0-1,1 0 1,0 0-1,0 0 1,0 0-1,0 0 1,0 0-1,0 0 1,0 0-1,0 0 1,0 0-1,0 0 1,0 0-1,-1 0 1,1 0-1,0 0 1,0 0-1,0 0 1,0 0-1,0 0 1,0 0-1,0 0 1,0 0-1,0 0 1,-1 0-1,1 0 1,-11 1 406,-1 0 1,1 1 0,-1 0 0,1 1 0,-12 5 0,16-6-332,0 0-1,1 1 1,-1 0 0,-10 6 0,1 8-24,7-6-69,-2-2-8,-5 8-25,16-16 31,-1 0 0,1 0 0,-1 1 0,1-1 0,0 0 0,0 0 0,-1 0 0,1 0 0,0 1 0,0-1 0,0 0 0,0 0-1,0 0 1,0 0 0,1 1 0,-1-1 0,0 0 0,1 2 0,2 3-18,0 1-1,1-1 0,-1 0 1,1 0-1,7 8 1,-6-7-12,7 5-241,-1 0 0,2-1-1,0-1 1,15 11-1,-8-7-49,-16-11 256,-1-1 0,1 0 0,0 0 0,0 0 0,0 0 0,0-1 0,0 1 0,1-1-1,-1 0 1,0 0 0,1-1 0,-1 1 0,7-1 0,-9 0 66,-1 0-1,1 0 0,0 0 1,-1 0-1,1 0 0,0 1 1,-1-1-1,1 0 1,-1 1-1,1 0 0,0-1 1,-1 1-1,1 0 0,-1 0 1,0 0-1,1 0 0,-1 0 1,0 0-1,2 2 1,-2-2 7,5 1 207,2-1-94,-13 0-36,3-1-74,0 0 1,-1-1-1,1 1 1,0 0-1,-1-1 0,1 1 1,-5-2-1,-12-9-3,5 7-1,10 3 2,0 0 0,0-1-1,0 1 1,0-1-1,0 0 1,0 0 0,-4-3-1,0 0-30,6 5-42,1 0 0,0-1 0,-1 0 0,1 1 0,0-1-1,0 0 1,0 1 0,0-1 0,0 0 0,0 0 0,0 0 0,0 0 0,0 0 0,0 0-1,1 0 1,-1-1 0,0 1 0,1 0 0,-1 0 0,1 0 0,-1-1 0,1 1 0,-1 0-1,1-1 1,0 1 0,0 0 0,0-1 0,0-1 0,0-27-1123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5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7648,'-50'16'3456,"17"34"-3008,16-50 896,0 33-832,17 0 64,-16-16-352,16 16-288,16 0 32,1 1-2240,0-1 1216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5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7 5568,'0'-16'5760,"-16"16"-4128,16 16-928,-17-16-64,1 33-352,-1 17-192,0 0-64,1 33-896,16 17 480,0-17-5600,16-17 3264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30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63 8736,'-27'28'2810,"27"-28"-2785,-1 0 0,1 0 0,0 0 0,-1 0 0,1 0-1,0 0 1,0 1 0,-1-1 0,1 0 0,0 0 0,0 1-1,0-1 1,-1 0 0,1 0 0,0 0 0,0 1 0,0-1 0,0 0-1,0 1 1,0-1 0,-1 0 0,1 0 0,0 1 0,0-1 0,0 0-1,0 1 1,0-1 0,0 0 0,0 0 0,0 1 0,0-1-1,0 0 1,0 1 0,1-1 0,-1 0 0,0 1 0,0-1 0,0 0-1,0 0 1,0 1 0,0-1 0,1 0 0,-1 1 0,11 23 593,-9-16-344,3 2 317,10-8-202,38-2 192,-39-1-864,1 1 1,-1-2-1,0 0 0,0-1 1,25-9-1,28-15-1253,-45 19 1120,22-9-379,-16 1 195,-2-1-1,0-2 1,-1 0-1,36-37 1,-50 45 571,0-1 1,12-15-1,1-20 733,4 8-80,-21 26-354,-1 1 0,0-2 0,-1 1 0,4-15 0,-3-5 1047,-4 23-1043,-1 8-175,0 0 0,-1 0 0,1 1 0,-1-1 1,1 0-1,-1 0 0,0 0 0,0 0 0,0 0 0,0 0 0,0 0 0,0 0 0,-1 1 0,1-1 0,-1 0 1,1 0-1,-1 0 0,0 0 0,-1-2 0,-4-2 1061,2 11-800,-2 22-370,5-20 164,-31 131 441,9-55-433,-19 68-140,-10 39-924,30-91 252,-3-16-252,17-16 161,4-51 354,3-12 268,0 0 0,0 0 0,1 0-1,-1 0 1,1 1 0,1 6 0,-1-10 59,0 0 0,0 0 0,1 0 0,-1 0 0,1-1 0,-1 1 0,1 0 1,-1 0-1,1 0 0,-1-1 0,1 1 0,0 0 0,-1 0 0,1-1 0,0 1 0,0-1 0,-1 1 0,1-1 0,0 1 0,0-1 0,0 1 1,0-1-1,0 0 0,0 1 0,0-1 0,0 0 0,0 0 0,-1 0 0,1 0 0,0 0 0,0 0 0,0 0 0,2 0 0,-2 0 7,1 0 0,-1-1 0,0 1 0,1 0 0,-1 0 0,0-1-1,0 1 1,1-1 0,-1 0 0,0 1 0,0-1 0,0 0 0,0 1-1,1-1 1,-1 0 0,0 0 0,-1 0 0,1 0 0,0 0 0,0 0 0,0 0-1,0-1 1,-1 1 0,1 0 0,0-2 0,7-9-240,20-24-139,-18 16 414,-1 0 0,0 0-1,-1-1 1,5-26 0,17-150 2012,-26 165-1535,1-19 129,-3 27-415,1 1-1,1 0 1,2 0-1,12-38 1,-4 26-134,0 1 0,39-63 0,-43 81-67,-4 9 18,-1 0-1,0-1 1,0 0-1,-1 0 1,0-1-1,4-11 1,-6 6 5,-1 12 34,-1-1 1,0 1-1,1-1 0,0 1 0,-1-1 0,1 1 0,0 0 0,0 0 0,1-1 0,-1 1 1,0 0-1,1 0 0,-1 0 0,3-2 0,-3 3 47,1 0 0,-1-1 1,1 1-1,-1-1 0,0 1 0,0-1 1,0 1-1,0-1 0,0 0 0,0 0 1,0 1-1,-1-1 0,1 0 0,-1 0 0,1 0 1,0-2-1,-1 12 180,0-3-204,0 0 1,0 0 0,-1 0-1,1 0 1,-1 0 0,0 0 0,-2 4-1,-19 52 55,19-48-88,2-1 0,-2 14 0,2-2 31,-11 69 223,-4 38-61,13-15-293,0-2-153,-1-66-8,0-12-228,1 50 0,4-77 306,-1 0-1,1 0 1,1 0-1,0-1 1,0 1-1,0 0 1,1-1-1,1 1 0,-1-1 1,8 11-1,-11-18 124,1 0 0,0 0 0,0 0 0,0-1 0,-1 1 0,1 0 0,0-1 0,0 1 0,0 0 0,0-1 0,0 0 0,0 1 0,0-1-1,0 1 1,1-1 0,-1 0 0,0 0 0,0 0 0,0 0 0,0 0 0,0 0 0,0 0 0,2 0 0,0 0-2,-1-1 0,0 1 0,1-1 1,-1 0-1,0 1 0,0-1 0,4-2 0,-3 0 14,0 0 1,0 0-1,0 0 0,0-1 0,0 1 0,-1-1 0,1 1 0,-1-1 0,0 0 0,0 0 1,2-8-1,-3 5 149,0 0-1,0 0 1,-1-1 0,0 1 0,-2-14 0,-8-38 785,8 51-769,-2-10 264,-1-1 1,0 2 0,-12-24 0,-5-16 438,15 36-483,-6-17-243,-14-69 0,26 98-588,1 0 1,0 0 0,0 1 0,1-1 0,0 0 0,1 0 0,-1 1 0,2-1-1,4-12 1,10-29-208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6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5 6816,'-12'1'2714,"26"-5"-1919,-3 0-595,-8 2-152,1 1 1,-1-1-1,0 1 0,0 0 0,1 0 0,-1 1 1,0-1-1,1 1 0,-1-1 0,6 2 1,149-1 484,-137-1-819,0-1 1,25-5-1,-18 3-265,27-2-436,-36 3 595,23-2-512,-28 6 822,0 0 0,0 1 0,0 1-1,0 0 1,-1 1 0,18 7-1,-31-11 143,1 0 0,-1 0 0,1 1 0,-1-1 0,1 0 0,-1 0 0,0 1 0,1-1 0,-1 0 0,1 1 0,-1-1 0,0 1 0,1-1 0,-1 0-1,0 1 1,1-1 0,-1 1 0,0-1 0,0 1 0,1 0 0,0 1 46,0 0 0,0 0 0,-1 0 0,1 1 1,0-1-1,-1 0 0,0 0 0,1 1 0,-1 3 0,-5 27 1223,4-28-1180,-1 6 175,1 0 0,1 14 1,0-14-40,0 0 0,-3 14 1,-8 13 231,9-26-425,1 0 0,0 0 0,0 0-1,1-1 1,2 15 0,-2-20-68,1 0 1,0-1-1,1 1 1,-1 0-1,1-1 1,0 1-1,1-1 1,-1 0 0,1 0-1,0 0 1,0 0-1,8 9 1,-7-10-19,0-1 1,0 1-1,0-1 1,1 0-1,0 0 1,-1 0-1,1-1 1,7 3-1,-11-4-13,0-1-1,0 0 0,0 0 0,0 1 1,0-1-1,1 0 0,-1 0 0,0 0 1,0 0-1,0 0 0,0 0 1,0 0-1,1-1 0,-1 1 0,0 0 1,0-1-1,0 1 0,0-1 0,0 1 1,0-1-1,0 1 0,0-1 1,0 0-1,1-1 0,6-3-140,-6 4 119,1 0 0,-1 0 0,0 0 1,1-1-1,-1 1 0,0-1 0,0 0 0,0 1 0,0-1 1,2-2-1,-3 1 16,0 0 0,0 0 0,0 0 0,0 0 0,0 0 1,-1 0-1,1 0 0,-1 0 0,0-1 0,0-5 0,0 1 24,0 0 0,3-15-1,8-4 22,-9 9-34,-1 1-1,-1-31 1,-1 23-97,1 22 95,0 0 1,0 0 0,0 0-1,1 1 1,-1-1-1,1 0 1,-1 0 0,1 1-1,0-1 1,0 0 0,2-3-1,-1 4 21,-1 0-1,1 0 0,0 0 1,0 1-1,1-1 0,-1 0 0,0 1 1,0 0-1,6-3 0,-7 3 2,1 1 0,0-1 0,0 0 0,-1 0 0,1 1 1,0-1-1,0 1 0,0 0 0,0-1 0,0 1 0,0 0 0,0 0 0,0 0 0,0 0 0,0 1 0,-1-1 0,1 0 0,0 1 0,0 0 0,0-1 0,2 2 0,0-1-4,3 3 38,0-1 1,0 1-1,-1 0 1,1 0-1,-1 1 1,0 0-1,0 0 0,0 0 1,-1 1-1,0 0 1,7 10-1,-6-1 17,-4-8-47,26 54 79,-11-11-58,-16-47-41,-1-1 9,1 1 0,0-1 0,0 1 0,0-1-1,0 1 1,0-1 0,0 1 0,1-1 0,-1 0 0,1 0 0,0 0 0,2 3 0,10 11 37,-11-8-93,-3-8 34,0 1-1,0-1 1,1 1 0,-1-1-1,0 1 1,0-1-1,1 1 1,-1-1-1,0 1 1,0-1-1,1 0 1,-1 1-1,1-1 1,-1 0-1,0 1 1,1-1 0,-1 0-1,1 1 1,-1-1-1,1 0 1,-1 0-1,1 1 1,-1-1-1,1 0 1,-1 0-1,1 0 1,-1 0-1,1 0 1,-1 0 0,1 0-1,-1 0 1,1 0-1,-1 0 1,1 0-1,-1 0 1,1 0-1,0 0 1,-1-3-272,0-146 70,1 146 213,-1 0 0,1 1 0,0-1-1,0 1 1,0-1 0,0 1 0,1-1 0,-1 1 0,1 0 0,-1 0 0,1 0-1,0 0 1,0 0 0,0 0 0,0 0 0,2-2 0,0 2 16,-1-1 0,-1 0 1,1 0-1,0 0 1,3-6-1,-3 4 0,-3 4-17,0 0 0,0 1 1,1-1-1,-1 0 0,0 1 0,1-1 1,-1 0-1,1 1 0,-1-1 0,1 1 0,-1-1 1,1 1-1,-1-1 0,1 1 0,-1-1 1,1 1-1,0 0 0,-1-1 0,1 1 0,0 0 1,0-1-1,5-1-14,-2-1 9,0 0 1,0 0-1,-1 0 1,1-1-1,0 1 1,4-7-1,15-14-76,-21 23 66,-1 0 0,1-1 1,0 1-1,-1 0 0,1 0 0,0 1 1,0-1-1,0 0 0,-1 1 1,1-1-1,0 1 0,0-1 0,4 1 1,-3 0 7,-1 0 16,0-1 0,1 1-1,-1 0 1,0 0-1,1 1 1,-1-1 0,0 0-1,1 1 1,-1 0-1,0-1 1,0 1 0,0 0-1,0 0 1,0 0-1,0 0 1,0 0 0,0 1-1,0-1 1,0 1-1,0-1 1,2 4 0,14 15 173,-1 0 0,26 40 1,-21-16 4,25 23 22,-42-60-134,0 0-1,0-1 1,1 1-1,0-1 1,11 8-1,-14-11-34,0-1 0,1 0-1,-1 0 1,1 0 0,0 0-1,-1 0 1,1-1 0,0 1-1,0-1 1,0 0 0,0 0-1,7 0 1,-9-1-55,-1 0 0,0 0 0,0 0 0,0 0 0,1 0 0,-1 0 0,0-1 0,0 1 0,0 0 0,1-1 0,-1 1-1,0-1 1,0 1 0,0-1 0,0 1 0,0-1 0,0 0 0,0 0 0,0 1 0,0-1 0,0 0 0,-1 0 0,1 0 0,0 0 0,0 0 0,-1 0 0,1 0 0,-1 0-1,1 0 1,-1-1 0,1 1 0,0-2 0,3-7-408,-1 4 276,-1-1 0,0 1 1,0 0-1,0-1 1,-1 1-1,1-12 0,-2-45-518,0 45 573,0 0 0,3-27 0,8 1 210,-11 41-60,1 1 0,-1-1 0,1 1-1,0 0 1,0-1 0,0 1 0,0-1-1,0 1 1,1 0 0,-1 0 0,3-4 0,-3 6-37,-1 0 0,0 0 0,1 0 0,-1-1 0,0 1 1,1 0-1,-1 0 0,0 0 0,1 0 0,-1 0 1,1 0-1,-1 0 0,0 0 0,1 0 0,-1 0 0,0 0 1,1 0-1,-1 0 0,1 0 0,-1 0 0,0 0 1,1 0-1,-1 0 0,0 1 0,1-1 0,11 13 454,-7-5-142,0 1 0,-1 0 0,0 0 0,3 10 0,-2-6 75,-1 0-1,15 23 1,-1-11-247,1 0 0,1-2-1,29 27 1,-42-43-276,-6-6-45,1 1 1,-1-1-1,0 0 0,1 1 1,0-1-1,-1 0 0,1 0 1,-1 0-1,1 0 0,0-1 1,0 1-1,0 0 1,-1-1-1,1 1 0,0-1 1,0 0-1,0 1 0,0-1 1,0 0-1,0 0 0,0 0 1,0-1-1,0 1 1,3-1-1,-3 0-65,0 0 0,0 0 0,0 0-1,0 0 1,-1-1 0,1 1 0,0 0 0,-1-1 0,2-1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6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4320,'-17'-16'6112,"17"32"-5440,0 34 128,0-17-480,0 50-192,-16 0-64,16-16 64,0 16-64,0 0-512,0-33 224,0-1-672,16 1 48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7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2 6464,'-8'-9'1088,"6"6"-457,4 4 567,139 107 103,8 13-437,-101-79-656,-36-32-167,-8-8-6,-1 0-1,0 0 1,0 1-1,0-1 0,-1 1 1,1 0-1,0 0 1,-1 0-1,0 0 0,0 0 1,0 0-1,0 0 1,1 5-1,-2-8-22,-1 1-1,0 0 1,1 0-1,-1 0 1,0 0 0,0 0-1,0 0 1,0 0-1,0 0 1,0 0-1,0 0 1,0 0 0,0 0-1,0-1 1,-1 1-1,1 0 1,0 0 0,-1 0-1,1 0 1,0 0-1,-1 0 1,0 1 0,-2 2 22,0-1 0,0 1 0,-1-1 0,1 1 0,-1-1 0,1 0 1,-1 0-1,0 0 0,0-1 0,0 0 0,-1 1 0,1-1 0,0-1 0,-8 3 1,-9-1 86,-1-2 1,-40-1 0,20-1 259,31 0-232,1 1-1,-1-2 1,0 1-1,1-1 0,-17-6 1,26 8-132,-1-1 1,1 1-1,-1-1 1,1 1-1,0-1 0,-1 0 1,1 1-1,0-1 1,0 0-1,0 0 1,0 0-1,0 0 0,-1 0 1,0-2-1,2 2-24,0 0 0,-1 0 1,1 0-1,0 0 0,0 0 0,0 0 0,0 0 0,0 0 0,0-1 0,0 1 0,0 0 1,1 0-1,-1 0 0,0 0 0,1 0 0,-1 0 0,0 0 0,1 0 0,0 0 0,-1 0 1,1 0-1,-1 0 0,2-1 0,1-2-18,0 1 1,0-1-1,1 1 1,-1 0-1,1-1 0,0 2 1,-1-1-1,9-4 1,41-17-300,-31 15 165,47-22-1,172-66-197,-175 75 357,-16-3 0,-14 14 21,14-19 203,-42 25-79,-6 4-109,-1 0-1,1 0 1,0 0 0,-1 0 0,1 0 0,-1 1-1,1-1 1,0 0 0,0 1 0,3-1 0,-5 1-32,0 0 0,0 0 0,0 0 1,0 0-1,0 0 0,1 0 1,-1 0-1,0 0 0,0 0 1,0 0-1,0 0 0,0 0 1,0 0-1,0 0 0,0 0 0,0 0 1,0 0-1,1 0 0,-1 0 1,0 0-1,0 0 0,0 0 1,0 0-1,0 0 0,0 0 0,0 0 1,0 0-1,0 0 0,0 0 1,0 0-1,1 0 0,-1 0 1,0-1-1,0 1 0,0 0 0,0 0 1,0 0-1,0 0 0,0 0 1,0 0-1,0 0 0,0 0 1,0 0-1,0 0 0,0-1 1,0 1-1,0 0 0,0 0 0,0 0 1,0 0-1,0 0 0,0 0 1,0 0-1,0 0 0,0 0 1,0-1-1,0 1 4,0-1 1,0 0-1,0 0 1,0 1 0,0-1-1,-1 0 1,1 1-1,0-1 1,0 0-1,0 1 1,-1-1-1,1 0 1,0 1-1,-1-2 1,1 2-9,0 0-1,-1 0 1,1-1 0,0 1 0,0 0 0,0 0-1,0 0 1,-1 0 0,1-1 0,0 1 0,0 0-1,-1 0 1,1 0 0,0 0 0,0 0-1,0 0 1,-1 0 0,1 0 0,0-1 0,-1 1-1,1 0 1,0 0 0,0 0 0,-1 0-1,1 0 1,0 0 0,0 1 0,-1-1 0,1 0-1,0 0 1,0 0 0,-1 0 0,1 0 0,0 0-1,0 0 1,0 0 0,-1 1 0,1-1-1,0 0 1,0 0 0,0 0 0,-1 0 0,1 1-1,0-1 1,0 0 0,-4 11-59,1-5 5,3-5 49,-2 0 0,1 0-1,0 0 0,0 0 1,0 1-1,0-1 1,0 1-1,0-1 0,0 0 1,1 1-1,-1 0 0,0-1 1,1 1-1,0-1 1,-1 1-1,1 0 0,0-1 1,-1 1-1,1 0 1,1 2-1,-2 0-69,1-1-1,0 1 1,-1 0 0,0-1-1,0 1 1,0-1 0,-2 5-1,-3 9-196,0 11-224,-1-15 261,6-11 198,1-1 0,-1 1-1,0-1 1,0 1 0,1-1-1,-1 1 1,1 0 0,-1-1 0,1 1-1,0-1 1,-1 1 0,1 2-1,0 12-1108,3-16 698,-2 0 427,-1 0 1,1 0 0,-1 0-1,1 0 1,-1 0 0,1 0-1,-1 0 1,1 0 0,-1 0 0,1 0-1,-1 0 1,1-1 0,-1 1-1,1 0 1,-1 0 0,1-1-1,-1 1 1,0 0 0,1-1-1,-1 1 1,1 0 0,-1-1-1,0 1 1,1 0 0,-1-1-1,0 1 1,1-1 0,-1 1-1,0-1 1,0 1 0,0-1 0,1 1-1,-1-1 1,0 1 0,0-1-1,0 1 1,0-1 0,0 1-1,0-1 1,0 1 0,0-2-1,3-3-293,-2 3 308,1 0 1,-1-1 0,1 1-1,-1 0 1,0-1 0,0 1-1,0 0 1,0-1 0,0 1-1,-1-1 1,1 0 0,-1 1-1,1-1 1,-1 1 0,0-1-1,0-3 1,0 4 368,0 2-290,1 0 1,-1-1 0,1 1-1,0 0 1,-1 1 0,1-1-1,0 0 1,-1 0 0,1 0-1,-1 0 1,1 0 0,0 1-1,-1-1 1,1 0 0,-1 0-1,1 1 1,-1-1 0,1 0-1,-1 1 1,1-1 0,-1 1 0,1-1-1,-1 1 1,1-1 0,0 2-1,0 15 809,-1-14-772,0 1 1,0-1 0,0 0 0,1 1 0,-1-1 0,2 5 0,0-4-53,-1-1 0,1 0 1,0 0-1,0 0 0,1 0 0,-1 0 1,1 0-1,-1 0 0,1-1 0,5 4 1,-6-5-35,-1 1 0,1-1 1,0 0-1,0 0 1,0 0-1,0 0 0,-1 0 1,2-1-1,-1 1 1,0 0-1,0-1 1,0 0-1,0 1 0,0-1 1,0 0-1,0 0 1,0 0-1,1 0 0,-1-1 1,0 1-1,0 0 1,0-1-1,2 0 1,5-4-99,0-1 1,14-10 0,5-4-699,-16 12 545,-6 5 123,0-1 1,-1 0-1,1 0 1,-1 0 0,0 0-1,0-1 1,-1 0 0,6-7-1,4-11-215,-6 10 132,0 0 0,12-13 0,-19 25 180,-1 1-1,1-1 0,0 0 1,0 1-1,0-1 0,0 1 0,0-1 1,0 1-1,0 0 0,0-1 1,2 1-1,3-2-12,5-3 5,-8 4 25,0-1 0,1 1 0,-1 0 0,0 0 0,0 0 0,1 0 0,-1 1 0,0-1 1,7 1-1,47 3 923,-51-3-853,0 1-1,0 1 0,0-1 1,-1 1-1,1 0 0,0 0 0,7 4 1,9 9 382,-1 0 0,35 33 0,-36-27-137,-17-17-292,-1-1 1,1 0-1,0-1 0,0 1 0,0 0 0,0-1 0,1 0 1,-1 0-1,1 0 0,-1 0 0,1 0 0,0-1 0,6 2 1,15 8 126,-24-10-148,0-1 0,0 1 1,0-1-1,0 0 1,1 1-1,-1-1 1,0 0-1,0 0 0,0 0 1,0 0-1,0 0 1,1 0-1,-1 0 1,0 0-1,0 0 1,0 0-1,0-1 0,0 1 1,1 0-1,-1-1 1,0 1-1,0-1 1,0 0-1,0 1 1,0-1-1,-1 0 0,1 1 1,0-1-1,1-1 1,4-3 24,2 1-162,-4 3-74,0-1 0,0-1 0,0 1 0,0 0 0,5-5 0,-8 5 106,0 1 1,0-1-1,1 1 0,-1-1 0,0 1 0,0-1 0,-1 0 0,1 0 0,0 1 0,0-1 0,-1 0 0,1 0 0,-1 0 0,0 0 0,0 0 0,1 0 0,-1-2 0,0-5-123,1 1-1,1-1 0,0 1 1,6-16-1,-8 21 170,2 0 18,-1-1 0,-1 0 1,1 1-1,0-1 0,-1 0 1,0-7-1,0 9 93,0 0 0,0 0 1,0 1-1,0-1 0,0 0 0,1 0 0,-1 0 0,1 0 0,-1 1 1,1-1-1,0 0 0,0 0 0,-1 1 0,1-1 0,0 1 0,1-1 1,-1 1-1,0-1 0,0 1 0,1-1 0,2-1 0,7-8 582,-11 11-632,0 0 1,0 0-1,0 0 1,0-1 0,0 1-1,0 0 1,0 0-1,0 0 1,0 0 0,0 0-1,0 0 1,0 0-1,1 0 1,-1 0 0,0-1-1,0 1 1,0 0-1,0 0 1,0 0 0,0 0-1,0 0 1,1 0-1,-1 0 1,0 0-1,0 0 1,0 0 0,0 0-1,0 0 1,0 0-1,1 0 1,-1 0 0,0 0-1,0 0 1,0 0-1,0 0 1,0 0 0,0 0-1,1 0 1,-1 0-1,0 0 1,0 0 0,0 0-1,0 1 1,0-1-1,0 0 1,0 0 0,0 0-1,1 0 1,-1 0-1,0 0 1,0 0 0,0 0-1,0 0 1,0 1-1,0-1 1,0 0 0,24 35 1510,-17-26-1514,-5-6 20,0 0 0,1 0 1,0 0-1,-1 0 1,1-1-1,0 1 1,0-1-1,1 0 0,-1 0 1,4 2-1,5 2 23,-5-1-10,1 0-1,0 0 0,1-1 1,-1-1-1,16 6 0,-18-8-34,0 0 0,1 0-1,-1 0 1,0-1 0,0 0-1,0 0 1,0 0 0,1-1-1,8-2 1,18-8-190,-28 10 134,0-1-1,-1 1 1,0-1 0,9-3 0,-11 4 15,-1-1 1,1 1-1,-1 0 1,0 0-1,1-1 1,-1 1 0,0-1-1,0 1 1,0-1-1,0 0 1,1-2 0,-1 3-33,0-1 1,0 0 0,0 1 0,0-1 0,0 1 0,0-1 0,0 1 0,3-3 0,1-5-111,-5 8 155,1-1 0,-1 0-1,0 0 1,1 1 0,-1-1-1,0 0 1,0 0-1,-1 1 1,1-1 0,0 0-1,-1 0 1,1 1 0,-1-1-1,1 0 1,-1 1 0,0-1-1,-1-3 1,0 3 5,1-1 0,0 1-1,0-1 1,0 1 0,0-1 0,1 0-1,-1 0 1,1 1 0,-1-4 0,1-47 1656,0 53-1607,0-1 1,0 0-1,1 1 0,-1-1 0,0 1 0,0-1 0,0 1 1,1-1-1,-1 1 0,0-1 0,0 1 0,1-1 0,-1 1 1,0-1-1,1 1 0,-1 0 0,1-1 0,-1 1 1,1 0-1,-1-1 0,1 1 0,-1 0 0,1-1 0,-1 1 1,1 0-1,0 0 0,22-5 701,-15 5-576,1 1 0,-1-1 0,17 4-1,-14-1-114,11 2-239,1-10-542,-12 2 320,-6 2 198,1 0-1,0 1 1,10-1-1,-16 1 218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8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10208,'-17'16'4640,"34"1"-4032,0-17-64,-1 16-416,-16-32-3712,17 16 1952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9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7 5984,'-34'-16'2688,"1"16"-736,33 16-1024,0 17-576,-16 34 32,32 16-224,-16 16-96,0 1-32,0 0-256,17-17 128,-1 0-448,1 0 288,0-33-1344,-1-17 864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49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0 5728,'56'0'1840,"-54"0"-1736,1 0 1,0 0-1,-1 1 0,1-1 1,0 1-1,3 0 0,2 1-16,0 0 0,0 1 0,15 7 0,-20-8-64,-1 0-1,1 0 0,-1 0 0,1 0 1,-1 0-1,3 5 0,3 1 28,2 1-15,7 7-24,-11-6-7,0 0 0,-1 0 0,0 0 0,5 19 0,-4-10 321,6 35 0,-11-47-223,0 0 1,-1 0-1,0 0 1,0 0-1,-1 0 0,0 0 1,0 0-1,-1 0 1,0 0-1,0 0 0,0-1 1,-7 12-1,0-2 167,-2 0 0,0-1 0,-16 18 0,9-13-118,9-9-59,5-5-48,0-1 0,0 0 0,-1-1 0,0 1 0,-5 4 0,-2-3 29,0-1 1,0 0 0,0-1-1,0 0 1,-24 3 0,4 0-6,21-4-62,-6 2 31,0-1 1,-20 1-1,34-4-63,-1-1 0,1 0 0,-1 0 0,1 0 1,0 0-1,-1-1 0,1 1 0,0-1 0,-1 0 0,1 0 1,0 0-1,0 0 0,0-1 0,0 1 0,0-1 0,0 0 0,-4-3 1,7 5-1,0 0 0,-1-1 0,1 1 0,-1-1 1,1 1-1,0-1 0,-1 1 0,1-1 0,0 1 0,0-1 1,-1 1-1,1-1 0,0 1 0,0-1 0,0 1 1,0-1-1,0 1 0,-1-1 0,1 0 0,0 1 1,0-1-1,1 1 0,-1-1 0,0 0 0,0 1 0,0-1 1,0 1-1,0-1 0,1 1 0,-1-1 0,0 1 1,0-1-1,1 0 0,1-2-239,1 1 0,-1-1 0,1 1 1,-1-1-1,5-1 0,37-27-1037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0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17 5312,'56'-14'1701,"-45"11"-405,-14 6 219,-1 1-1073,1-2-207,0 1 0,1-1-1,0 1 1,-1-1 0,1 1-1,0 0 1,0 0 0,-3 5-1,-3 25 716,-6-8-378,10-20-463,1 1 0,-1-1 0,1 1-1,0 0 1,1 0 0,-1 0 0,1 0 0,-1 9 0,1 10 79,1 35 1,1-37-124,0-18-86,0 0 0,0 0-1,1 0 1,-1 0 0,1 0-1,0-1 1,1 1 0,-1 0-1,1-1 1,0 1 0,0-1-1,1 1 1,-1-1 0,1 0-1,0 0 1,0 0 0,0 0-1,0-1 1,1 1 0,0-1-1,-1 0 1,1 0 0,0 0-1,1 0 1,-1-1 0,0 0-1,1 0 1,0 0 0,-1 0-1,1-1 1,0 0 0,0 0-1,-1 0 1,1 0 0,0-1-1,7 0 1,2-1-202,-1 0 0,1-1-1,21-7 1,-31 8 172,-1 1 42,0 0 0,-1-1 0,1 0 0,-1 1 0,1-1 1,0 0-1,-1 0 0,1-1 0,-1 1 0,0 0 0,1-1 0,-1 0 0,0 1 0,0-1 1,0 0-1,0 0 0,0 0 0,-1 0 0,1 0 0,2-5 0,-2 4 18,0 1-1,0-1 1,-1 0-1,1 0 1,-1 1-1,0-1 1,0-1 0,0 1-1,0 0 1,0 0-1,0 0 1,-1 0-1,0-1 1,1-4-1,-1 6-5,0 0 0,0 0-1,-1 0 1,1 0 0,0 0-1,-1 0 1,1 1 0,-1-1-1,1 0 1,-1 0 0,-1-2-1,-5-8 30,-1 0-1,0 0 1,-1 1-1,-1 0 1,1 0-1,-2 1 1,1 1-1,-1-1 1,-1 2-1,-20-13 1,4 7-107,28 14 71,0 0-1,-1 0 0,1 0 0,0 0 1,0 0-1,-1 0 0,1 0 0,0 0 1,0 0-1,0 0 0,-1 0 1,1-1-1,0 1 0,0 0 0,0 0 1,-1 0-1,1 0 0,0 0 1,0-1-1,0 1 0,0 0 0,-1 0 1,1 0-1,0-1 0,0 1 0,0 0 1,0 0-1,0 0 0,0-1 1,0 1-1,0 0 0,0 0 0,0-1 1,0 1-1,0-1-21,0 0-1,0 0 1,0 0 0,0 0-1,0 0 1,1 0 0,-1 0-1,0 0 1,1 1 0,-1-1 0,1 0-1,-1 0 1,1 0 0,-1 1-1,1-1 1,0 0 0,-1 0-1,1 1 1,0-1 0,-1 1-1,2-2 1,23-10-422,-25 12 435,208-64-3382,-139 45 3169,-52 14 241,-1-2 0,0 0 0,28-18 0,-29 16 591,0 1-1,28-11 1,-42 19-527,0 0 1,0-1-1,0 1 1,0 0-1,0-1 0,0 1 1,0-1-1,0 1 1,0-1-1,0 1 0,0-1 1,0-1-1,-1 2-43,0 0 0,0-1 0,0 1-1,0 0 1,0-1 0,0 1 0,0 0 0,0-1-1,0 1 1,-1 0 0,1-1 0,0 1 0,0 0 0,0 0-1,0-1 1,-1 1 0,1 0 0,0 0 0,0 0-1,-1-1 1,1 1 0,0 0 0,-1 0 0,-2-4 232,2 4-239,1 0 0,0 0 0,0-1 0,0 1 0,-1 0-1,1 0 1,0 0 0,-1-1 0,1 1 0,0 0 0,0 0 0,-1 0 0,1 0 0,0 0 0,-1 0 0,1-1 0,0 1 0,-1 0-1,1 0 1,0 0 0,-1 0 0,1 0 0,-1 0 0,1 0 0,-1 1 0,-23 1 771,1 9-213,-7-5 143,23-4-659,0 0 0,0 0 0,1 1-1,-1 0 1,1 0 0,0 1 0,0 0 0,-9 6 0,14-8-86,0-1 1,-1 0-1,1 0 1,0 0 0,0 1-1,0-1 1,0 0-1,0 1 1,0-1-1,0 1 1,1-1 0,-1 1-1,0-1 1,1 1-1,-1 0 1,1-1 0,0 1-1,0 0 1,-1-1-1,1 1 1,0 0-1,0 0 1,0-1 0,1 1-1,-1 0 1,0-1-1,1 1 1,-1 0 0,1-1-1,0 1 1,-1-1-1,1 1 1,0-1-1,0 1 1,0-1 0,0 1-1,0-1 1,0 0-1,0 0 1,1 1 0,1 0-1,12 14-354,-10-10 175,0 0 1,1-1 0,0 0 0,0 1-1,0-2 1,14 9 0,9-7-223,-14-4 213,10 4-69,-19-4 213,1 0 1,-1-1-1,1 0 0,11 1 1,-6-2 5,39 1-10,-51-1 65,1 0-1,0 0 0,0 0 0,0 0 1,0 0-1,0 0 0,0 1 1,-1-1-1,1 0 0,0 0 0,0 1 1,0-1-1,1 2 0,-2-2 1,0 1-1,-1-1 0,1 0 1,0 1-1,0-1 1,0 1-1,0-1 0,0 0 1,-1 1-1,1-1 1,0 1-1,0-1 1,-1 0-1,1 1 0,0-1 1,0 0-1,-1 0 1,1 1-1,0-1 1,-1 0-1,1 0 0,-1 1 1,1-1-1,0 0 1,-1 0-1,1 0 1,-1 0-1,1 0 0,0 1 1,-1-1-1,-19 8 317,1 0-1,-1-2 0,-21 5 1,30-9-148,-1-1-1,1 0 1,0-1 0,-16-1 0,-1 1 21,25-1-183,0 1 0,-1 1 1,1-1-1,0 0 0,-1 1 1,-3 0-1,-2 8-281,9-9 215,0 0-1,-1 1 0,1-1 1,0 0-1,0 1 0,-1-1 1,1 0-1,0 1 1,-1-1-1,1 0 0,0 1 1,-1-1-1,1 0 0,-1 0 1,1 0-1,0 1 1,-1-1-1,1 0 0,-1 0 1,1 0-1,0 0 0,-1 0 1,1 0-1,-1 0 0,1 0 1,-1 0-1,0 0 1,1 0 25,0 0 0,0 0 0,0 0 1,0 0-1,0 0 0,0 0 0,0 1 1,0-1-1,-1 0 0,1 0 0,0 0 1,0 0-1,0 0 0,0 0 0,0-1 1,0 1-1,0 0 0,0 0 0,0 0 1,-1 0-1,1 0 0,0 0 0,0 0 1,0 0-1,0 0 0,0 0 0,0 0 1,0 0-1,0 0 0,0 0 0,0 0 1,0 0-1,0 0 0,0 0 0,0-1 1,-1 1-1,1 0 0,0 0 0,0 0 1,0 0-1,0 0 0,0 0 0,0 0 1,0 0-1,0 0 0,0 0 0,0-1 1,0 1-1,0 0 0,0 0 0,0 0 1,0 0-1,0 0 0,0 0 0,0 0 1,1 0-1,1-14-4010,12-3 1249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0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7232,'-16'0'3264,"-1"16"-2336,17 1-800,0 0-64</inkml:trace>
  <inkml:trace contextRef="#ctx0" brushRef="#br0" timeOffset="1">67 349 6400,'0'67'2880,"16"-1"-2496,1-49 352,-1-1-480,1-16-512,0 17 96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1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10048,'-33'0'4544,"16"33"-3936,1 1 639,16-18-799,-17 17-96,1 1-224,-1-1-192,17 17 32,-17 16-2367,17 0 1311,0 1-3584,0-1 2624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1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4 6816,'-13'-14'2197,"11"11"-1638,6 0-265,0 1-186,-1 1-6,1-1 1,-1 0 0,0 1 0,0 0-1,1 0 1,-1 0 0,1 0 0,-1 1-1,0-1 1,5 1 0,-5 0-44,1-1 1,-1 1 0,0-1 0,1 1 0,-1-1-1,0 0 1,1 0 0,-1-1 0,5-1 0,6-4 46,5 0-107,-1 1 0,1 0 0,0 2 1,1 0-1,-1 1 0,28 0 0,155 3-1284,-196 0 1345,0 0 0,1 1 0,8 1 0,-13-1-35,0-1 0,0 1 0,0-1 1,-1 1-1,1 0 0,0-1 0,-1 1 1,1 0-1,-1 0 0,1 0 1,-1 1-1,1-1 0,-1 0 0,2 3 1,4 14 539,-5-8-240,12 15 379,-9-12-425,-1 0-1,0 0 0,2 18 0,8 26 177,-9-40-336,4 32 0,-4-18-42,6 5 14,-8-23-37,-3-10-36,1 1 0,0-1 1,0 0-1,0 0 0,3 7 0,-4-10-12,1 1 0,0 0-1,-1 0 1,1 0-1,0-1 1,0 1 0,-1 0-1,1-1 1,0 1 0,0 0-1,0-1 1,0 0-1,0 1 1,0-1 0,0 1-1,0-1 1,0 0-1,0 0 1,0 1 0,0-1-1,0 0 1,0 0 0,1 0-1,4-3 22,-4 1-43,-1 0 1,0 0 0,1 0-1,-1 0 1,0 0-1,0 0 1,0 0 0,0-1-1,-1 1 1,1 0 0,0 0-1,-1-1 1,1-2-1,-1-39-6,0 21 41,0-90-67,0 105 33,1 1-1,0-1 0,1 0 0,-1 1 1,6-14-1,-5 16 4,-1 2 20,0 0 0,0 0 0,0 0 0,1 0 0,-1 0 0,1 1 0,0-1 0,-1 1 0,2-1 0,-1 1 1,0-1-1,0 1 0,3-2 0,0 1 24,0 0 0,0 1 0,0 0 0,0 0 0,8-2 0,25-10 4,-30 10 22,1 1 0,-1 0-1,1 1 1,0 0 0,0 0 0,0 1 0,0 0 0,0 0-1,0 1 1,0 0 0,0 1 0,18 3 0,-21-2 12,1-1 0,-1 1-1,0 0 1,1 1 0,-1 0 0,0 0 0,-1 0 0,1 1 0,5 4-1,-4-2 102,-5-4-128,0-1 1,0 1-1,0 0 0,-1-1 0,1 1 0,0 0 0,-1 0 0,1 0 0,-1 0 0,0 0 0,2 5 0,-9 9 222,-2 4-87,-2 2-50,6-15-92,1 0-1,0 0 0,0 0 0,-2 9 0,0 26 168,-6-17-123,9-18-120,1 0 0,1 1 0,-1-1 0,2 12 0,-1-4-59,0-13 60,0 0 0,0 0 0,1 0 0,-1-1 0,1 1 0,-1 0 1,1 0-1,-1-1 0,1 1 0,0 0 0,0-1 0,2 4 0,-3-5 12,1 1 0,-1-1-1,1 1 1,0 0 0,-1-1 0,1 1 0,0-1-1,-1 0 1,1 1 0,0-1 0,-1 1 0,1-1 0,0 0-1,0 0 1,-1 1 0,1-1 0,0 0 0,0 0-1,0 0 1,-1 0 0,1 0 0,0 0 0,0 0 0,0 0-1,0 0 1,-1 0 0,1-1 0,0 1 0,0 0 0,-1 0-1,2-1 1,45-30-911,-43 29 934,0 0 0,0-1 0,-1 0 0,1 0 0,-1 0 0,0 0 0,0 0 0,0-1 1,0 1-1,-1-1 0,0 0 0,1 0 0,-1 0 0,0 0 0,-1 0 0,1 0 1,-1 0-1,0-1 0,0 1 0,0-1 0,0-5 0,0-16 63,0 13-13,-1 0 0,0-1 0,-1 1-1,-3-19 1,-3 17 106,6 14-139,0 0 0,1-1 0,-1 1-1,0-1 1,0 1 0,1 0 0,-1-1-1,1 0 1,-1 1 0,1-1 0,0 1 0,0-1-1,0 1 1,0-1 0,0 0 0,0 1-1,0-1 1,0 1 0,0-1 0,1 1 0,-1-1-1,1 1 1,0-3 0,10-10 35,-5 12 5,-4 2-52,0 0 0,1-1 1,-1 1-1,0 0 0,0-1 0,1 1 0,-1-1 0,0 0 0,0 0 0,4-2 1,-3 2-12,-1-1 1,1 1-1,0 0 1,0 0 0,0 0-1,0 1 1,0-1 0,0 1-1,0-1 1,6 1 0,4 0-66,-3-1 30,0 1-1,0 1 1,13 2 0,-3 3 60,-16-5-6,1 1 0,-1-1 0,1 0 0,0 0 0,-1 0 0,1-1 0,0 1 0,5-1 0,2-1 4,-5 1-7,1 0 0,-1 0-1,0 0 1,13 3 0,-15 0-22,1-1 0,0 1 0,-1-1 0,6 5 0,-6 4 107,2-6-14,-6-5-60,-1 0 0,1 0 0,-1 1 0,1-1 0,-1 0 0,0 1 1,1-1-1,-1 0 0,1 1 0,-1-1 0,0 1 0,1-1 0,-1 0 0,0 1 0,0-1 0,1 1 0,-1-1 1,0 1-1,0-1 0,0 1 0,1-1 0,-1 1 0,0-1 0,0 1 0,0-1 0,0 1 0,0-1 0,0 1 1,0-1-1,0 1 0,-1 0 0,2 7 147,-1-6-123,0 0 0,0 1 1,0-1-1,0 0 0,0 1 0,-1-1 0,1 0 0,-1 0 1,0 4-1,-5 2 43,5-6-66,0-1-1,0 1 0,1-1 0,-1 1 0,0-1 1,0 1-1,1 0 0,-1-1 0,1 1 0,-1 0 1,1-1-1,0 1 0,0 2 0,0 79-44,0-81 46,0-1 0,0 1-1,0 0 1,1 0 0,-1-1-1,1 1 1,-1 0 0,1-1-1,0 1 1,-1 0 0,1-1-1,0 1 1,0-1 0,0 1-1,0-1 1,0 0 0,3 2-1,-4-2-16,0-1 0,1 0 0,0 1 0,-1-1 1,1 0-1,-1 1 0,1-1 0,-1 0 0,1 0 0,0 0 0,-1 1 0,1-1 0,-1 0 0,1 0 0,0 0 0,-1 0 0,1 0 0,-1 0 0,1 0 0,0 0 0,-1 0 0,1-1 0,-1 1 0,1 0 0,0 0 0,-1 0 0,1-1 0,-1 1 0,1 0 0,0-1 0,0 0-1,1 0-45,0-1 0,0 0 0,0 0 0,0 0 0,0 0-1,0 0 1,-1-1 0,1 1 0,-1 0 0,0-1 0,2-3 0,8-14-259,-1-3 115,-1-2-13,-6 22 178,-2-1 0,1 0 0,0 0 0,-1 0 0,1 0 1,-1 0-1,0 0 0,-1 0 0,1-8 0,-1 9 25,0 0 1,1-1-1,-1 1 1,1-1-1,-1 1 1,1 0-1,0-1 1,1 1-1,1-5 1,2-3-12,7-17-130,-7 20 97,-2 1-7,-3 6 48,0 1-1,0-1 1,0 1 0,1-1 0,-1 1 0,0-1 0,0 1-1,0-1 1,1 1 0,-1 0 0,0-1 0,1 1 0,-1 0-1,0-1 1,1 1 0,-1-1 0,0 1 0,1 0 0,-1 0-1,1-1 1,-1 1 0,0 0 0,1 0 0,-1 0 0,1-1-1,-1 1 1,1 0 0,-1 0 0,1 0 0,-1 0 0,1 0 0,-1 0-1,1 0 1,-1 0 0,1 0 0,5 3 582,-4 0-459,1 0-1,-1 0 1,0 0 0,0 0-1,0 0 1,-1 1-1,1-1 1,1 7 0,8 38 444,-8-32-494,25 65 227,-27-76-278,0 1 1,-1 0-1,1 1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31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 6880,'-42'0'2229,"41"0"-2141,-1-1 0,0 2 0,1-1 0,-1 0 0,1 0 0,-1 0 0,1 1 0,-1-1 0,-1 1 0,-30 10 349,22-5-95,7-2-270,1-2-71,0 1-1,1-1 1,0 1 0,-1-1 0,1 1 0,0 0 0,0 0 0,-3 5 0,4-4-53,0 0 1,0 1 0,0-1-1,1 0 1,0 0 0,-1 1-1,1-1 1,1 0 0,-1 0-1,1 5 1,2 2-256,0-1 0,6 15 0,4 11-335,-10-26 253,-2-1 0,2 14 0,-1-1-178,3 10-37,1 0 0,2 0 1,20 51-1,-25-76 804,0 0 0,1-1 1,0 0-1,0 0 0,0 0 1,1 0-1,0-1 1,0 0-1,0 0 0,1 0 1,-1 0-1,1-1 0,12 6 1,-17-9-138,0-1 1,0 1 0,1-1-1,-1 1 1,0-1 0,0 0 0,0 0-1,0 0 1,0 0 0,1 0-1,-1 0 1,0 0 0,0 0-1,0 0 1,0 0 0,1 0-1,-1-1 1,0 1 0,0-1-1,0 1 1,0-1 0,0 1-1,0-1 1,0 1 0,0-1-1,0 0 1,0 0 0,0 0-1,0 1 1,-1-1 0,1 0-1,1-2 1,1 0 213,6-6 53,-7 8-272,0-1 0,0 1 1,0-1-1,-1 0 0,1 1 0,-1-1 0,1 0 1,-1 0-1,0 0 0,1 0 0,-1 0 0,0 0 1,-1 0-1,1 0 0,0 0 0,0-1 0,-1 1 1,0 0-1,1 0 0,-1-4 0,0-9 269,-1 5-34,1-1 0,0 1 0,1 0 0,2-11 0,3 4 81,-5 14-272,1-1 1,-1 1 0,0-1-1,0 1 1,-1-1 0,1 1-1,0-6 1,-1 8-73,0 0-1,0 0 1,0 0-1,0 0 1,0 1 0,0-1-1,0 0 1,0 0 0,-1 0-1,1 0 1,0 0 0,0 1-1,-1-1 1,1 0 0,-1 0-1,1 1 1,-1-1 0,1 0-1,-1 0 1,1 1-1,-1-1 1,1 1 0,-1-1-1,0 0 1,-1 0 0,2 1-16,-1 0 1,1-1-1,-1 1 1,1 0-1,-1-1 0,1 1 1,0 0-1,-1-1 1,1 1-1,0-1 1,-1 1-1,1-1 1,0 1-1,-1-1 1,1 1-1,0-1 0,0 1 1,0-1-1,-1 1 1,1-1-1,0 1 1,0-1-1,0 1 1,0-1-1,0 0 1,0 1-16,0-1 1,0 1 0,0 0 0,0 0 0,0 0-1,0 0 1,0 0 0,0 0 0,0 0 0,0 0-1,0 0 1,0-1 0,0 1 0,0 0 0,0 0 0,0 0-1,0 0 1,0 0 0,0 0 0,0 0 0,0 0-1,0 0 1,0 0 0,0-1 0,0 1 0,0 0-1,0 0 1,0 0 0,1 0 0,-1 0 0,0 0 0,0 0-1,0 0 1,0 0 0,0 0 0,0 0 0,0 0-1,0 0 1,0 0 0,0 0 0,0 0 0,1 0-1,-1 0 1,0 0 0,0 0 0,0 0 0,0 0 0,0 0-1,0 0 1,0 0 0,0 0 0,0 0 0,1 0-1,-1 0 1,0 0 0,0 0 0,0 0-3,1 0 0,-1 0 1,1 0-1,-1 0 0,1 0 0,-1 0 1,1 0-1,-1 0 0,1 0 0,-1 0 1,1 0-1,-1 0 0,1 1 0,-1-1 1,0 0-1,1 0 0,-1 1 0,1-1 1,-1 0-1,0 0 0,1 1 0,-1-1 1,0 0-1,1 1 0,-1-1 0,0 1 1,1-1-1,-1 0 0,0 1 0,0-1 0,0 1 1,1-1-1,-1 1 0,0-1 0,0 1 1,0-1-1,0 1 0,0-1 0,0 1 1,0-1-1,0 1 0,0-1 0,0 1 1,0-1-1,0 1 0,0 1 8,0 0 1,0 0-1,0 0 0,0 0 0,1-1 0,-1 1 0,1 0 1,1 2-1,2 4 34,8 20 167,-7-16-165,-4-8-30,1 0-1,0 0 1,-1 0 0,0 0 0,0 0 0,0 0-1,-1 0 1,1 0 0,-1 0 0,0 1 0,0-1-1,0 0 1,-1 0 0,0 1 0,-1 4 0,-2 1-23,3-7 16,-1 0 1,1 0 0,0 0 0,0 0-1,0 0 1,0 0 0,0 0 0,1 0 0,0 1-1,-1-1 1,1 0 0,0 0 0,1 0-1,-1 1 1,1-1 0,0 3 0,10 22 91,-11-27-99,0 0 1,1 0 0,-1 0-1,0 0 1,0 0 0,1 0-1,-1 0 1,1 0-1,-1 0 1,1-1 0,-1 1-1,1 0 1,0 0 0,-1 0-1,1-1 1,0 1-1,-1 0 1,2 0 0,5 4 26,0 7 146,-7-11-171,0 0 0,1 0-1,-1 0 1,1 0 0,0 0-1,-1 0 1,1 0 0,0 0-1,-1 0 1,1 0 0,0 0-1,0 0 1,0 0 0,0-1-1,1 2 1,1-1-83,0 0-1,0-1 1,0 1 0,0-1 0,0 1 0,0-1 0,1 0-1,-1 0 1,0 0 0,0-1 0,0 1 0,0-1-1,4-1 1,0-1-171,-1 0 0,0 0 1,0-1-1,9-7 0,-5 4 63,9-6-310,-18 12 494,0 1 0,0 0 0,0-1-1,0 1 1,0-1 0,0 1 0,0-1 0,-1 0 0,1 1-1,0-1 1,0 0 0,-1 1 0,1-1 0,-1 0-1,1 0 1,0 0 0,-1 1 0,1-1 0,-1 0-1,0 0 1,1 0 0,-1 0 0,0 0 0,0 0-1,1 0 1,-1-1 0,3-11 37,12-16 73,-13 26-84,0 0 0,0 0 0,-1 0 0,1 0 0,-1 0 1,0-1-1,0 1 0,0 0 0,1-6 0,1 3-7,8-5-235,-8 9 80,0 4 197,9 18 476,-10-16-448,0 1-1,1-1 1,-1 0 0,7 6 0,-6-6-31,1 0 0,-1 0 1,-1 1-1,5 6 0,-6-8-27,0 0 0,1 0 1,0 0-1,0 0 1,0-1-1,0 1 0,0 0 1,1-1-1,-1 0 1,1 1-1,-1-1 0,5 2 1,-6-4-38,0 1-1,0-1 1,0 0-1,0 0 1,0 1 0,0-1-1,0 0 1,0 0 0,0 0-1,0 0 1,0-1-1,0 1 1,0 0 0,0 0-1,0 0 1,0-1 0,0 1-1,0-1 1,-1 1-1,1-1 1,0 1 0,0-1-1,0 1 1,0-1 0,-1 0-1,2 0 1,5-4-281,-1 2 52,-1 1 50,0-1-1,0 1 1,-1-1 0,7-5-1,-10 7 144,1-1 0,-1 1 0,0 0 0,0-1 0,0 1 0,0-1 0,0 1 0,0-1 0,-1 1 0,1-1 0,0 0 0,-1 1 0,1-1 0,-1 0 0,0 1 0,1-1 0,-1 0 0,0-2 0,0-31-912,0 25 713,0 22 959,-1 3 119,1-12-772,0-1 1,0 1 0,0-1-1,0 1 1,0-1 0,0 1-1,0-1 1,1 1 0,-1-1-1,1 0 1,0 1-1,0-1 1,0 0 0,0 1-1,0-1 1,0 0 0,1 0-1,-1 0 1,1 0 0,0 0-1,-1 0 1,3 1 0,6 8 40,-7-6-60,1-1-1,-1 0 1,1-1 0,0 1-1,0-1 1,1 1 0,-1-1-1,8 3 1,-6-3-133,0 0 0,0-1 0,0 0 0,0-1 1,1 1-1,-1-1 0,0 0 0,1-1 0,-1 0 0,1 0 0,-1 0 0,1-1 1,-1 1-1,1-2 0,-1 1 0,0-1 0,0 0 0,11-5 0,15-4-760,-19 7 432,0 0 1,23-13 0,3-13-544,-26 19 616,1-1 0,-2 0 0,0-1 0,0 0-1,19-28 1,-21 21 342,-1 0-1,0 0 1,-1-1-1,5-26 0,-11 40 243,-2-1-1,1 0 0,-1 0 0,0 0 0,-1 0 1,0 1-1,0-1 0,0 0 0,-1 1 1,-6-15-1,6 3 1647,2 17-1739,0 1-1,0-1 1,0 1-1,0-1 1,-1 1-1,1-1 1,0 1-1,-1-1 0,0-1 1,-10-11 862,11 14-993,0 0 1,0 0 0,0 0 0,0-1 0,-1 1 0,1 0 0,0 0-1,0 0 1,0 0 0,0 0 0,0 0 0,0 0 0,0 0 0,0-1-1,0 1 1,0 0 0,-1 0 0,1 0 0,0 0 0,0 0 0,0 0-1,0 0 1,0 0 0,0 0 0,-1 0 0,1 0 0,0 0-1,0 0 1,0 0 0,0 0 0,0 0 0,0 0 0,-1 0 0,1 0-1,0 0 1,0 0 0,0 0 0,0 0 0,0 0 0,0 0 0,0 0-1,-1 0 1,1 0 0,0 1 0,0-1 0,0 0 0,0 0 0,0 0-1,0 0 1,0 0 0,0 0 0,0 0 0,-1 0 0,1 1 0,0-1-1,0 0 1,-2 2 75,1 1-1,-1-1 1,1 1 0,-1 0-1,1 0 1,0-1-1,0 1 1,0 0-1,0 0 1,0 0 0,1 0-1,-1 0 1,1 4-1,0 52 773,1-28-594,-1 162 195,0-183-586,1-1 0,-1 0 0,2 0 0,-1 0 0,1 0 0,1 0 0,5 15 0,-5-18-482,0 0 0,1 0 0,-1 0-1,1 0 1,1-1 0,6 8 0,6 4-1332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2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10048,'-33'-16'4544,"33"32"-3936,-17 1 384,17 0-864,-17-17-64,17 16-2400,0 1 128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2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9632,'-33'33'4384,"33"1"-3840,0-18 576,-17 1-736,17-1 127,0 1-319,17-17-256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2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8064,'12'-1'3208,"-24"5"-2123,7 0-855,0 0 0,1 0-1,-1 1 1,1-1 0,0 1 0,0 0 0,1 0-1,0 0 1,0 0 0,-4 10 0,-10 24-230,11-12-373,0-15 196,5-11 153,1 0-1,-1 0 0,0 0 1,1 0-1,-1 0 0,1 0 1,-1 0-1,1 0 0,0 0 1,-1 0-1,1 0 0,0 0 1,0 0-1,0 0 1,-1 0-1,1 1 0,1-1 1,-1 0-1,0 0 0,0 0 1,0 0-1,0 0 0,1 2 1,10 22-264,-10-24 277,-1 1 1,1-1 0,0 0-1,-1 0 1,1 1 0,0-1-1,0 0 1,0 0 0,0 0-1,-1 0 1,1 0 0,1 0-1,-1-1 1,0 1 0,0 0-1,0 0 1,0-1 0,1 1-1,-1-1 1,0 1 0,0-1-1,3 1 1,7 3 34,3 7 67,-11-8 181,-6-3-27,-110 0 715,111 0-1066,0 0-1,0-1 0,0 1 1,1 0-1,-1-1 1,0 1-1,0-1 0,1 0 1,-1 1-1,0-1 1,1 0-1,-3-1 0,4 1 56,0 1-1,0 0 0,0 0 1,-1 0-1,1 0 0,0 0 1,0 0-1,0-1 1,0 1-1,0 0 0,-1 0 1,1 0-1,0 0 0,0-1 1,0 1-1,0 0 0,0 0 1,0 0-1,0 0 0,0-1 1,0 1-1,0 0 0,0 0 1,0 0-1,0-1 0,0 1 1,0 0-1,0 0 1,0-1-1,0 1 0,0 0 1,0 0-169,1-1 0,-1 1 0,1 0 0,-1-1 0,1 1 0,-1 0 0,1 0 0,-1 0 0,1-1 0,0 1 1,-1 0-1,1 0 0,-1 0 0,1 0 0,-1 0 0,1 0 0,0 0 0,16 0-2985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3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1 7136,'-16'0'7424,"13"0"-7019,-61 0-512,63 0 102,0 0-1,0 0 1,-1 0-1,1 1 1,0-1 0,0 0-1,0 1 1,0-1-1,0 1 1,-1-1-1,1 1 1,0-1 0,0 1-1,0 0 1,1-1-1,-3 3 1,-11 16 21,-2 3 2,11-17-33,0 1 1,1 0 0,-7 12 0,3-6 44,7-11-18,0 0-1,0 1 1,0-1 0,0 0 0,1 1 0,-1-1-1,0 0 1,1 1 0,-1-1 0,1 1 0,-1-1-1,1 1 1,0 0 0,-1-1 0,1 1-1,0-1 1,0 1 0,0-1 0,0 1 0,1 0-1,-1-1 1,0 1 0,1-1 0,-1 1-1,1-1 1,-1 1 0,1-1 0,0 1 0,1 0-1,-2 0-1,1-1 8,-1 0 0,1 0 0,-1 0 0,1 0 0,-1 0 1,1 0-1,0 0 0,-1 0 0,1 0 0,0 0 0,0 0 1,0-1-1,-1 1 0,1 0 0,0-1 0,0 1 0,0 0 1,2 0-1,-2-1-25,0 0 0,0 0-1,-1 0 1,1-1 0,0 1 0,0 0 0,0 0 0,0-1 0,0 1 0,0 0-1,0-1 1,0 1 0,1-2 0,7-2-57,19-1-181,-22 3 6,-1-1 0,1 1 0,-1-1 0,6-4 0,-5-7-438,5 0 239,-11 14 419,0-1-1,1 1 1,-1-1 0,1 1-1,-1-1 1,0 0-1,1 1 1,-1-1 0,0 0-1,0 1 1,0-1-1,1 0 1,-1 0 0,0 1-1,0-1 1,0 0-1,0 1 1,0-1 0,0 0-1,0 0 1,-1 1 0,1-1-1,0 0 1,-1-2-28,1-30 869,3 36-268,2 1-393,-1 0-17,0-1 0,-1 1 0,1 1-1,4 5 1,-6-6-84,0 0-1,1-1 0,-1 1 1,1-1-1,0 1 0,0-1 1,1 0-1,-1 0 1,0 0-1,1-1 0,0 1 1,0-1-1,-1 0 0,6 2 1,-3-3-9,-1 1 0,0-2 0,0 1-1,1-1 1,-1 1 0,0-1 0,1-1 0,-1 1 0,0-1 0,9-2 0,-6 0-84,0 0 1,14-7-1,3-2-290,-8 7 104,-13 4 176,0 0 0,0 0 1,0-1-1,0 0 0,0 1 1,0-2-1,-1 1 0,1 0 1,0-1-1,-1 1 1,0-1-1,5-5 0,4-4-144,13-13 83,-23 24 115,-1-1 1,0 1 0,0-1-1,0 1 1,0-1 0,0 0-1,0 0 1,0 1 0,-1-1 0,1 0-1,-1 0 1,1 0 0,-1-2-1,3-2 96,-1 4-58,6-4 42,-7 6-50,-1 1-1,0-1 1,1 1-1,-1-1 1,0 0 0,1 1-1,-1-1 1,0 1-1,1-1 1,-1 1-1,0-1 1,0 1-1,0-1 1,0 1-1,1-1 1,-1 1 0,0 0-1,0-1 1,0 1-1,0-1 1,0 1-1,0-1 1,0 1-1,-1-1 1,1 2 0,0 2 210,0 0-157,-1-1 0,2 0 0,-1 0-1,0 0 1,0 0 0,1 1 0,1 2 0,9 24 237,-8-17-256,-3-9-36,1 0 0,0 0 0,1 0 0,-1 0 0,1 0 0,0-1 0,0 1 0,3 5 0,28 52 84,-31-59-116,-1-1 0,1 1 0,0 0 0,-1-1 0,1 1-1,0-1 1,0 0 0,0 0 0,0 0 0,0 0 0,0 0 0,0 0 0,0 0 0,0 0-1,0-1 1,1 1 0,3-1 0,-2 1-62,1-1-1,-1 0 1,1 0-1,-1-1 1,0 1-1,1-1 1,6-2-1,-7 2-35,0-2 1,-1 1-1,1 0 0,0-1 0,-1 0 1,1 0-1,-1 0 0,0 0 0,0 0 1,3-5-1,2-2-212,-3 5 60,-1 0 1,0 0-1,0-1 1,-1 1-1,1-1 1,-1 0-1,-1 0 0,1 0 1,2-12-1,8-16-83,-10 29 362,-3 4-22,0 0 0,0 1 0,1-1 0,-1 0 0,0 1 0,1-1 0,-1 0 0,1 1 0,-1-1 0,1 1 0,-1-1 0,1 1 0,-1-1 0,1 1 0,-1-1 0,1 1 0,0 0 0,-1-1 0,1 1 0,0 0 0,0-1 0,5-2 149,1-1 333,-7 3-433,1 0-1,0 1 0,0-1 0,-1 0 0,1 1 1,0-1-1,0 1 0,0-1 0,0 1 0,0-1 0,0 1 1,0 0-1,0-1 0,0 1 0,0 0 0,0 0 1,0 0-1,0 0 0,0 0 0,0 0 0,0 0 1,0 0-1,0 0 0,0 0 0,0 1 0,1-1 1,2 3 121,1 0 0,-1 1 0,0-1 0,0 1 1,0-1-1,0 1 0,0 1 0,-1-1 1,0 0-1,5 9 0,-3 9 29,-4-17-184,0-1 1,1 1 0,-1 0 0,1 0 0,0-1 0,3 7-1,12 8 51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5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542 5984,'0'0'1920,"2"0"-1174,-1 1-712,-1-1-1,1 0 1,-1 0-1,1 0 1,-1 0 0,1 0-1,-1-1 1,1 1-1,-1 0 1,1 0-1,-1 0 1,1 0-1,-1-1 1,1 1-1,-1 0 1,1 0-1,-1-1 1,1 1-1,-1 0 1,0-1-1,1 1 1,-1 0-1,1-1 1,-1 1-1,0-1 1,0 1 0,1 0-1,-1-1 1,0 1-1,0-1 1,1 1-1,-1-1 1,0 1-1,0-1 1,0 1-1,0-1 1,0 1-1,0-1 1,0 1-1,0-1 1,0 0-1,0-2 613,0 0 106,0-55 730,0 58-1479,0-1 0,0 1 0,0 0 0,0-1 0,0 1 0,0 0-1,0-1 1,0 1 0,0 0 0,0-1 0,0 1 0,0 0 0,0-1-1,0 1 1,0 0 0,0-1 0,-1 1 0,1 0 0,0-1 0,0 1 0,0 0-1,-1 0 1,1-1 0,0 1 0,-1 0 0,-10-14 13,10 11-31,0 1 1,0-1-1,0 1 0,-1 0 0,1 0 1,-1-1-1,0 1 0,0 0 1,-4-3-1,4 4-12,-1 0 1,1-1 0,-1 2-1,0-1 1,1 0-1,-1 0 1,0 1 0,0 0-1,1-1 1,-1 1-1,-4 1 1,2-1 32,-1 1 0,1 0 0,0 0 0,0 1 0,0-1 0,0 1 0,0 0 0,0 1 0,0-1 0,1 1 0,-1 0 0,1 0 1,0 0-1,-6 6 0,6-3-16,-1 0 0,1 1 0,-1 0 0,2 0 0,-1 0 0,-4 13 0,7-16 2,0 0 1,1-1-1,-1 1 0,0 0 0,1-1 1,0 1-1,0 0 0,0-1 0,1 1 0,-1 0 1,1 0-1,1 4 0,-1-6 11,-1-1-1,0 1 1,1 0-1,-1-1 1,1 1 0,0-1-1,0 1 1,0-1 0,-1 1-1,1-1 1,0 0-1,1 1 1,-1-1 0,0 0-1,2 2 1,1-1 16,-1 0 0,1-1 0,-1 0 0,1 1 0,7 0 0,-8-1-4,8 2 14,12 2-74,-14-6-159,0-1 1,0 0 0,0-1-1,17-7 1,-8 3-295,-16 7 449,0-1 0,0 1 1,0-1-1,0 0 0,0 0 0,0 0 1,0 0-1,-1 0 0,1-1 0,0 1 1,-1 0-1,1-1 0,-1 1 0,1-1 1,0-1-1,0 1 11,-1 0-1,1 0 1,0 0 0,-1 1 0,1-1 0,0 0 0,0 1 0,0 0-1,0-1 1,3 0 0,0 0-20,0-2-70,16-18 47,-21 22 124,0-1 0,1 1 0,-1 0 0,1-1 0,-1 1 1,0 0-1,1 0 0,-1-1 0,1 1 0,-1 0 0,1 0 0,-1 0 0,1 0 0,-1 0 0,1-1 0,-1 1 0,1 0 0,-1 0 0,1 0 0,-1 0 0,1 1 0,-1-1 0,1 0 0,-1 0 0,1 0 0,-1 0 0,0 0 0,1 1 0,-1-1 0,1 0 0,-1 0 0,1 1 0,-1-1 0,0 0 0,1 1 3,3 4 260,-1 0 1,0 1-1,-1-1 0,3 7 0,-2 2-67,-2-12-203,-1 1 0,1-1 0,-1 1-1,1-1 1,0 0 0,0 1 0,0-1 0,0 0 0,0 0 0,1 0 0,-1 0-1,1 0 1,1 2 0,28 27 604,-31-31-623,1 0 0,-1 1 0,1-1 0,-1 0 0,1 1 0,-1-1-1,1 0 1,0 1 0,-1-1 0,1 0 0,-1 0 0,1 0 0,0 0 0,-1 0 0,1 0 0,-1 0-1,1 0 1,0 0 0,-1 0 0,1 0 0,0 0 0,-1 0 0,1 0 0,-1-1 0,1 1-1,-1 0 1,1 0 0,0-1 0,-1 1 0,1-1 0,0 1-7,16-11-122,-13 8 29,-1 1 0,1 0 0,0-1 0,-1 0 0,0 0 1,1 0-1,-1 0 0,0-1 0,-1 1 0,1-1 0,-1 1 0,1-1 1,-1 0-1,2-5 0,-3 6-43,0 0 0,-1 0 0,1 0 0,0 0-1,-1 0 1,0 0 0,0 0 0,0 0 0,0 0 0,-1-3 0,1-11-620,0-10 708,0 25 275,2 4 44,12 9 268,-9-9-279,-4-1-210,0-1 0,-1 0 0,1 0 0,0 1-1,-1-1 1,1 1 0,0-1 0,-1 0 0,1 1 0,-1-1-1,1 1 1,-1-1 0,1 1 0,-1-1 0,1 1 0,-1 0-1,0-1 1,1 1 0,-1 0 0,0-1 0,1 2 0,2 3 76,-1-1-25,0-1 1,1 1 0,0-1 0,-1 0 0,7 5 0,3 3 27,-4-2-98,34 31 456,-38-36-433,1 0-1,1 0 0,-1 0 1,0-1-1,1 0 0,7 4 1,-11-7-65,0 1 1,0-1 0,0 0 0,0 1 0,0-1-1,0 0 1,0 0 0,0 0 0,0-1 0,0 1-1,0 0 1,0-1 0,0 0 0,0 1 0,0-1 0,0 0-1,-1 0 1,3-1 0,9-3-151,6 0-302,-11 4 221,0-1 1,0 0-1,0-1 1,8-4-1,14-7-850,-29 14 1029,0 0 0,0 0 0,0 0 0,0-1 1,0 1-1,0 0 0,0-1 0,0 1 0,0 0 0,0-1 1,-1 0-1,1 1 0,0-1 0,0 1 0,0-1 1,-1 0-1,1 0 0,0 0 0,7-9-485,14-4 74,-21 14 439,1-1 0,-1 1 0,0-1 0,0 1-1,0-1 1,0 0 0,0 1 0,0-1-1,0 0 1,0 0 0,0 0 0,0 0 0,0 0-1,0 0 1,0-1 0,2-1-14,-3 2 42,0 1 1,1 0-1,-1-1 1,0 1-1,1 0 1,-1-1-1,1 1 1,-1 0 0,1 0-1,-1 0 1,1 0-1,-1-1 1,1 1-1,-1 0 1,1 0-1,-1 0 1,1 0-1,-1 0 1,0 0-1,1 0 1,-1 0-1,1 0 1,-1 0 0,1 0-1,-1 1 1,1-1-1,-1 0 1,1 0-1,-1 0 1,1 1-1,-1-1 1,0 0-1,1 0 1,-1 1-1,1 0 2,5 12 779,24 23 688,20 42-278,-49-76-1189,0 0 0,1 0 0,-1 0 1,1 0-1,-1 0 0,1-1 0,0 1 0,-1 0 0,1-1 0,0 0 0,0 1 0,0-1 0,0 0 0,0 0 0,0 0 1,1 0-1,-1 0 0,0-1 0,1 1 0,-1-1 0,0 1 0,1-1 0,-1 0 0,0 0 0,1 0 0,-1 0 0,0 0 0,1-1 1,-1 1-1,0-1 0,4 0 0,3-3-367,0-1 0,0 0 1,0 0-1,-1-1 0,15-11 0,-9 5-515,6-2 33,-14 10 433,1-1 1,-1 0 0,0 0-1,0 0 1,7-9-1,6-11-686,-8 11-295,1-2-1,15-29 1,-23 36 1436,-1-1 0,0 1 0,0-1 0,-1 0 0,-1 0 1,1 0-1,-2 0 0,1 0 0,-1 0 0,-3-18 0,-3-10 1967,-14-51-1,14 65-1263,-9-30 1086,-1-8 510,14 49-1857,2 7-239,-1 1 0,0 0 0,0-1 0,-1 1 0,1 0 0,-1 0 0,0 0 0,-5-9 0,6 13-194,1 0 0,-1-1-1,0 1 1,0 0 0,1 0-1,-1 0 1,0 0 0,0 0 0,0 0-1,0 0 1,-2-1 0,3 3-32,-1-1 0,0 1-1,1-1 1,-1 1 0,1-1 0,-1 1 0,1-1 0,0 1 0,-1-1 0,1 1 0,-1 0 0,1-1 0,0 1 0,0-1 0,-1 1 0,1 0-1,0 0 1,0-1 0,0 1 0,-1 1 0,-1 6 45,-1-1-35,1-1 1,0 1 0,1 0 0,0 0 0,0-1-1,0 15 1,0 3-1,0-2-100,5 46 1,7-8-460,-8-39-138,-2-14 180,0 1 1,0 0-1,1-1 1,-1 1 0,2-1-1,5 13 1,6 13-3713,-13-27 3486,0 0-1,-1 0 1,0 9-1,0-14 689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5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83 8480,'-2'0'229,"0"-1"1,1 0-1,-1 1 1,0-1-1,1 0 1,-1 0-1,1 0 1,-1 0-1,1 0 0,-1-1 1,-1-1-1,21 6 1142,12 1-1181,-25-4-132,-1 0-1,0-1 1,0 1-1,8-3 1,1-1 49,37-1 64,13-6-11,-40 8-118,24-3-31,36-19-182,-18 9-30,63-20-1582,24-28-574,-88 42 1786,-43 12 769,0-1-1,20-15 0,-38 24-9,0 0-1,-1 0 0,1 0 0,-1 0 0,0 0 0,1-1 0,-1 1 0,0-1 1,0 0-1,-1 1 0,1-1 0,-1 0 0,1 0 0,-1 0 0,0 0 0,0 0 1,0-1-1,0 1 0,-1 0 0,1 0 0,-1-1 0,0-2 0,0 4-77,0 0 0,-1 0-1,1 0 1,0 0 0,-1 1-1,1-1 1,-1 0-1,0 0 1,0 1 0,1-1-1,-1 0 1,0 1 0,-1-1-1,1 1 1,0-1 0,0 1-1,-1 0 1,-1-2 0,-10-14 542,9 9-586,4 8-102,0-1 1,0 1-1,0-1 0,-1 1 1,1-1-1,0 1 0,0-1 1,-1 1-1,1-1 0,0 1 0,0 0 1,-1-1-1,1 1 0,-1-1 1,1 1-1,0 0 0,-1-1 1,1 1-1,-1 0 0,1 0 0,-1-1 1,1 1-1,-1 0 0,1 0 1,-1 0-1,1 0 0,-1 0 1,1 0-1,-1-1 0,1 1 0,-1 0 1,1 0-1,-1 1 0,1-1 1,-1 0-1,1 0 0,-2 0 1,2 3-1363,0 5 351,1 0 0,0 0-1,4 14 1,1 0 322,12 23 1,1 5 432,-11-28 310,-1 0 617,6 26 1,-11-38-270,-1-1-1,0 1 1,0 0-1,-1-1 1,-3 20-1,-1-6 1031,-1 0-1,-16 42 1,8-21 56,11-36-1296,0-1-1,0 0 0,0 1 0,-1-1 1,-6 11-1,-5 2 74,8-7-80,-1-7-213,7-6 10,-1 0-1,1 0 0,0 0 1,-1 0-1,1 1 1,0-1-1,-1 0 1,1 1-1,0-1 1,-1 0-1,1 1 1,0-1-1,-1 0 1,1 1-1,0-1 1,0 0-1,-1 1 1,1-1-1,0 1 1,0-1-1,0 0 1,0 1-1,0-1 0,0 1 1,-1-1-1,1 1 1,0-1-1,0 1 1,0-1-1,1 1 1,-1 2-1509,16-3-3231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6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5472,'0'28'1760,"3"-14"-1051,-1-9-575,-1 1 1,1 0-1,-1 0 1,1 10-1,-2-13 66,0 1-1,-1-1 1,0 1-1,1-1 1,-3 6 0,0 1 330,-3 20 782,-5-8 144,6 9-533,-6 2-193,5-3-319,-6-5-44,12-24-353,-1 0 1,1-1-1,-1 1 0,1 0 0,-1 0 0,0-1 0,1 1 1,-1 0-1,0-1 0,0 1 0,1-1 0,-1 1 0,0-1 1,0 1-1,0-1 0,0 0 0,0 1 0,0-1 0,-1 0 1,0 0-21,4 0-426,-1 0 406,-1 0-1,1 0 1,-1 0-1,1 0 0,-1 0 1,1 0-1,-1 0 1,1 0-1,-1 0 1,1 0-1,-1 0 1,1 0-1,-1 0 1,1-1-1,-1 1 1,0 0-1,1 0 0,-1-1 1,1 1-1,-1 0 1,0-1-1,1 1 1,-1 0-1,0-1 1,1 1-1,-1 0 1,0-1-1,0 1 1,1-1-1,-1 1 0,0-1 1,0 1-1,0 0 1,1-1-1,-1 1 1,0-1-1,0 1 1,0-1-1,0 1 1,0-1-1,0 1 0,0-1 1,0 1-1,0-1 1,0 1-1,-1-1 1,5-21-769,11-3 85,-2 3 204,3-11 4,-12 25 545,0 1-69,10 5 644,-3 2-250,-10 0-360,-1 0 0,0 0 1,0 0-1,0 0 0,0 0 0,0 0 1,0 0-1,0 0 0,0 0 0,0 0 1,1 0-1,-1 0 0,0 0 0,0 0 0,0 0 1,0 0-1,0 0 0,0 0 0,0 0 1,0 0-1,0 0 0,0 0 0,1 0 1,-1 1-1,0-1 0,0 0 0,0 0 1,0 0-1,0 0 0,0 0 0,0 0 0,0 0 1,0 0-1,0 0 0,0 0 0,0 0 1,0 0-1,0 0 0,0 1 0,0-1 1,0 0-1,0 0 0,0 0 0,0 0 0,1 0 1,-1 0-1,0 0 0,0 0 0,-1 0 1,1 1-1,0-1 0,0 0 0,0 0 1,0 0-1,0 0 0,0 0 0,0 13 331,1 24 501,-1-35-819,0-1 1,0 1 0,0-1-1,1 1 1,-1-1-1,1 1 1,-1-1 0,1 0-1,0 1 1,-1-1-1,1 0 1,0 0-1,0 1 1,0-1 0,0 0-1,0 0 1,0 0-1,0 0 1,0 0 0,2 1-1,27 12 257,-24-23-337,10 4-112,-10 3 91,0 0-7,-1 1 0,0-1 0,0 0 0,0 0 0,0-1 0,0 1 0,0-1-1,0 0 1,-1 0 0,1-1 0,-1 0 0,0 1 0,0-1 0,4-6 0,-1-2 67,0-1 0,9-23 1,-5 12 108,-10 22 55,0 0 0,0-1-1,0 1 1,0 0-1,0 0 1,0 0-1,-1-1 1,1 1 0,-1-4-1,0 9-17,0-1 0,0 1-1,0-1 1,0 1 0,1-1 0,-1 0-1,1 1 1,-1-1 0,1 1 0,0-1-1,0 0 1,0 0 0,0 1 0,0-1-1,0 0 1,1 0 0,-1 0 0,4 3-1,-3-3-97,-1 0-1,1 0 1,-1 0-1,1 0 1,-1 0-1,0 0 1,0 0-1,0 1 1,0-1-1,0 0 1,0 1-1,-1-1 1,1 1-1,0 2 1,1 9 50,9 21 123,-10-33-188,-1 0 0,1 1 0,0-1-1,0 0 1,1 0 0,-1 0 0,0 0 0,1 0 0,-1 0 0,1-1-1,0 1 1,3 3 0,0-3-134,0 0 0,1 0 0,-1 0 0,1 0-1,-1-1 1,10 2 0,-11-4-132,1 0 0,-1-1-1,0 1 1,0-1 0,0 1-1,0-1 1,0-1 0,0 1 0,-1 0-1,5-4 1,-1 1-187,0 0 214,-4 4 158,-1 0 0,0-1 0,0 1 0,0-1 0,0 1 0,-1-1 0,1 0 0,0 0-1,-1 0 1,1 0 0,-1 0 0,0 0 0,2-4 0,7-10-172,-7 11 183,-1 0 1,1 1-1,-1-1 1,3-7-1,-13 6 20,8 6 76,0-1-1,-1 1 1,1-1-1,0 1 1,0-1 0,0 1-1,0-1 1,0 1-1,0-1 1,0 1 0,0-1-1,0 1 1,0-1-1,0 1 1,0-1 0,0 1-1,0-1 1,0 1-1,0-1 1,1 0 0,8 10 751,46 42 1276,-49-47-2008,0 1 1,1-1-1,0 0 0,0 0 0,0 0 1,0-1-1,12 3 0,14 0 107,-15-2-134,-11-1-176,1-1 1,-1 0 0,1-1-1,-1 0 1,1 0 0,0 0-1,0-1 1,0 0 0,-1-1 0,16-2-1,10-8-1135,-19 8 871,-12 2 314,1 1 0,-1 0 0,0-1 0,1 0 0,-1 1 0,1-1 0,-1 0 0,0 0 0,0 0 0,0-1 0,0 1 0,0 0 0,0-1 0,3-2 0,3-3-200,11-13-184,-19 20 467,1-1-1,-1 0 0,1 0 1,-1 0-1,1 1 0,-1-1 1,0 0-1,1 0 0,-1 0 1,0 0-1,0 0 0,1 0 1,-1 0-1,0 0 0,0 0 1,0 1-1,0-1 0,0 0 1,0 0-1,-1 0 0,1 0 1,0 0-1,-1-2 0,-2-2 3,-15-27 67,17 29-21,-1 0 1,0 1-1,0-1 0,-1 1 1,1-1-1,0 1 1,-1 0-1,1 0 1,-5-2-1,7 3-9,-1 1-1,1 0 1,-1 0-1,1-1 1,0 1-1,-1 0 1,1 0-1,-1 0 1,1 0-1,0-1 1,-1 1-1,1 0 1,-1 0-1,1 0 1,-1 0-1,1 0 1,0 0-1,-1 0 1,1 0-1,-1 0 1,1 0-1,-1 0 1,1 0 0,-1 1-1,1-1 1,0 0-1,-1 0 1,1 0-1,-1 1 1,0 0 88,0 1 0,1-1 0,-1 1 0,1-1 0,0 1 0,-1-1 0,1 1 0,0-1 0,0 1 0,0-1 0,0 3 0,0 1 16,-1-2-95,1-1 0,-1 1 0,1-1 0,0 1 1,0-1-1,0 1 0,1-1 0,-1 1 0,0-1 0,1 1 0,0-1 1,-1 0-1,1 1 0,0-1 0,2 3 0,13 12 101,-11-11-86,1-1 0,-1 1 0,7 10 1,-8-10-162,0-1 1,1 1 0,-1-1-1,1 0 1,0 0 0,1-1-1,8 7 1,-10-9-67,-1 0 0,1 0 1,-1 0-1,1 0 0,0-1 0,0 0 1,0 1-1,0-2 0,0 1 0,0 0 0,0-1 1,0 0-1,6 0 0,0-1-563,0-1-1,-1 0 1,18-6-1,-7 5-502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6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16 5568,'0'-66'2528,"17"-1"-2208,-17 51 2208,0-1-1440,0 0 1632,0 1-1600,0-1 31,-17 34-863,17 16-160,0 17 0,0 16-64,-16 1-768,32-1 416,-16 0-2015,0 1 1279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7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5632,'0'-16'2560,"0"32"-576,0 1-1312,0-1 640,17 1-768,-17 16 64,0 0-352,-17 34 32,17-1-160,0 17 160,0 0-192,-16 0-320,16-16 128,0-18-1664,0 1 96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4:57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1 8320,'-27'0'2672,"27"0"-2653,-1-1 0,1 1 1,0 0-1,0 0 0,0 0 1,0 0-1,0 0 1,0 0-1,-1 0 0,1 0 1,0 0-1,0 0 0,0 0 1,0 0-1,0 0 0,-1 0 1,1 0-1,0 0 0,0 0 1,0 0-1,0 0 1,0 0-1,-1 0 0,1 0 1,0 0-1,0 0 0,0 0 1,0 0-1,0 0 0,0 0 1,-1 0-1,1 0 0,0 1 1,0-1-1,0 0 1,0 0-1,0 0 0,0 0 1,0 0-1,0 0 0,0 0 1,-1 1-1,1-1 0,0 0 1,0 0-1,0 0 0,0 0 1,0 0-1,0 1 1,0-1-1,0 0 0,0 0 1,0 0-1,0 11 717,0-10-713,0-1 1,0 0-1,0 0 0,0 0 0,0 0 1,0 0-1,0 0 0,0 0 1,0 0-1,0 0 0,0 0 1,0 1-1,0-1 0,0 0 0,0 0 1,0 0-1,0 0 0,0 0 1,0 0-1,0 0 0,0 0 0,0 0 1,0 0-1,0 1 0,0-1 1,0 0-1,0 0 0,0 0 1,1 0-1,-1 0 0,0 0 0,0 0 1,0 0-1,0 0 0,0 0 1,0 0-1,0 0 0,0 0 1,0 0-1,0 0 0,0 0 0,1 0 1,-1 0-1,0 0 0,0 0 1,0 0-1,0 0 0,0 0 1,0 0-1,0 0 0,0 0 0,0 0 1,0 0-1,1 0 0,-1 0 1,0 0-1,2 0 112,0 1 0,0-1 0,-1 1 0,1-1 0,0 1 1,0-1-1,-1 1 0,1 0 0,0 0 0,-1 0 0,1 0 0,2 2 0,4 3 258,4 0-134,-1 0-1,1-1 0,24 8 0,-27-10-203,18 5 42,-1-1 0,1-1-1,0-2 1,40 2 0,-8-1 16,-17 0-16,-20-2-56,1 0 1,0-2-1,30-2 0,13-10-148,34-6 144,-86 15-2,-11 2-29,-1-1 1,1 1-1,-1 0 1,1-1-1,-1 0 1,0 1-1,1-1 1,-1 0-1,0 0 1,0-1 0,0 1-1,0 0 1,0-1-1,0 1 1,3-3-1,3-3 24,11-13 5,-19 19-28,1 1 1,-1-1-1,1 0 1,-1 0-1,1 0 1,-1 1-1,1-1 1,-1 0-1,0 0 1,0 0-1,1 0 1,-1 0 0,0 0-1,0 0 1,0 0-1,0 0 1,0 0-1,0 0 1,0 0-1,-1 1 1,1-1-1,0 0 1,-1-2-1,-4-3 165,4 5-99,0 0 1,0 0 0,0 0 0,0 0-1,0 0 1,0 0 0,0-1-1,0 1 1,0 0 0,1-1 0,-2-1-1,2 2-39,-1-1 40,0 0 1,0 0-1,0 0 1,-1 0 0,1 0-1,0 0 1,-1 0-1,0 1 1,1-1 0,-1 1-1,0-1 1,0 1-1,0-1 1,1 1 0,-1 0-1,-4-1 1,-11-9 10,17 10-94,-1 1 0,1-1 0,-1 1 0,0 0 0,1 0 0,-1-1 0,0 1 0,0 0 0,1 0 0,-1 0 0,0 0 0,1 0 0,-1 0 0,0 0 0,0 0 0,1 0 0,-1 0 0,0 0 0,1 0 0,-1 0 0,0 1 0,1-1 0,-1 0 0,0 1 0,1-1 0,-1 0 0,0 1 0,1-1 0,-2 1 0,1 2-15,-1-1 0,1 0 0,-1 0 0,1 1 0,0-1 0,-2 4 0,-1 3-61,1-2 54,2-5 25,-1 0 0,1 0-1,0 0 1,0 1 0,0-1 0,1 0-1,-1 1 1,1-1 0,-1 1-1,1-1 1,0 1 0,0-1 0,0 1-1,0-1 1,0 1 0,0-1 0,1 4-1,3 13-45,11 47-350,-13-60 265,0 0-1,0 0 1,0-1 0,1 1-1,0-1 1,0 1-1,0-1 1,8 8 0,-6-9-38,0 0 1,0 0 0,0-1 0,0 0-1,0 0 1,1 0 0,0-1-1,-1 0 1,1 0 0,0 0-1,0-1 1,0 0 0,8 1 0,4-1-323,0 0 0,0-2 1,23-2-1,-25 1 248,-1-1 0,0-1 1,0 0-1,0 0 0,25-13 0,10-10-103,-38 21 315,-3 2 30,0-1-1,0 0 0,0 0 0,0-1 1,-1 0-1,10-10 0,-1 0 156,-3 2 154,19-22 0,-25 24 49,-7 10-219,0 0 1,1 0 0,0 0-1,-1 0 1,1 0 0,0 1-1,0-1 1,0 0-1,0 1 1,0-1 0,0 1-1,5-2 1,-6 2-56,0 0 0,0 1 0,0-1 0,0 0 1,0 0-1,0 0 0,0 0 0,0 0 0,0 0 0,0 0 0,0 0 0,-1 0 1,1-1-1,0-1 0,0 3-42,-1-1 0,0 1 1,0 0-1,0-1 0,0 1 1,0 0-1,0-1 0,1 1 1,-1 0-1,0 0 0,0-1 1,0 1-1,1 0 0,-1-1 1,0 1-1,0 0 0,1 0 1,-1 0-1,0-1 0,1 1 1,-1 0-1,1 0 0,0 0 30,0 0-1,0 1 0,0-1 1,0 1-1,0-1 0,0 1 0,0 0 1,0-1-1,-1 1 0,1 0 1,0 0-1,1 1 0,3 3 65,-1 0 0,1 0 1,-1 0-1,0 1 0,-1-1 0,1 1 0,-1 0 0,0 0 0,0 0 1,-1 1-1,0-1 0,0 1 0,1 7 0,0 9 52,-3-15-116,1 0 0,0 0-1,0 0 1,1-1 0,0 1-1,1-1 1,3 10 0,3-1 94,13 31 242,-22-44-331,1 0-1,0 0 1,0 0 0,0 0 0,1 0 0,-1-1-1,0 1 1,1 0 0,0-1 0,2 3 0,2-18 335,-1 4-310,-4 8-81,0-1 1,0 1-1,0-1 0,0 1 1,-1-1-1,1 1 0,0-1 0,-1 0 1,1 0-1,-1 1 0,0-1 1,1 0-1,-1 0 0,0-2 0,-1-19-2,0 11-6,1 0 0,0 0 1,1-1-1,2-12 0,0 14-286,1 0 0,0 0 0,0 0 0,1 1 0,9-14 0,-11 21-158,1-1 0,0 1 1,0 0-1,0 0 0,0 0 0,0 0 0,1 1 0,-1-1 1,8-1-1,3-3-1994,18-10-976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31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1 8736,'0'16'3936,"-16"34"-3424,-1-33 640,0 33-736,17-1 192,0 1-352,-16 17-512,16-18 128,0 1-2432,16-17 1408</inkml:trace>
  <inkml:trace contextRef="#ctx0" brushRef="#br0" timeOffset="1">51 316 10144,'-50'-16'4576,"66"16"-2849,1 0-1343,33 0 192,0 0-320,16-17-1503,0 17 671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19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072,'-14'0'976,"12"0"-723,4 5-117,1 1 27,-1 0 0,0 1-1,0-1 1,0 0 0,-1 1-1,0-1 1,0 8-1,-1-10-46,0-1-1,1 0 0,-1 1 1,1-1-1,-1 0 0,1 1 1,0-1-1,0 0 0,0 0 1,3 5-1,3 7 227,0 4-58,-3-7-43,0-1 0,1 0 0,8 13 0,37 59 2079,-49-81-2179,1 0 0,0-1 0,-1 1 0,1 0 0,0-1 0,0 0 0,0 1 1,0-1-1,0 0 0,0 0 0,1 0 0,-1 0 0,0 0 0,0-1 0,1 1 0,4 0 0,-5-1-36,1 0 0,0 1 0,0-1 0,-1 0 0,1-1-1,0 1 1,0 0 0,-1-1 0,1 0 0,0 1 0,-1-1 0,1 0 0,3-2 0,16-22 929,-11 16-718,6-7 72,5-25 177,6 2-271,-20 23-232,7-19-1,-9 20-225,1 1 1,9-17-1,-2 12-689,-14 18 614,1 0 1,-1 0 0,0 0 0,1 0-1,-1 0 1,1 0 0,-1 0 0,1 1-1,-1-1 1,1 0 0,0 0 0,-1 1 0,1-1-1,0 0 1,0 1 0,-1-1 0,1 1-1,0-1 1,0 1 0,0-1 0,0 1 0,0-1-1,0 1 1,0 0 0,0 0 0,0-1-1,0 1 1,0 0 0,0 0 0,0 0-1,0 0 1,0 0 0,0 0 0,0 1 0,1-1-1,5 0-1702,10 0-1525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19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82 3904,'14'-13'1253,"-13"12"-1223,-1 0 0,1 1 1,-1-1-1,0 1 0,1-1 0,-1 0 0,0 1 0,1-1 0,-1 0 1,0 1-1,0-1 0,0 0 0,0 1 0,1-1 0,-1 0 0,0 0 1,0 1-1,-1-1 0,1 0 0,0 1 0,0-1 0,0 0 0,0 0 0,-1-2 138,1-2 36,1 3-12,-1 0 0,0 0 0,0 0 0,0 0-1,0 0 1,-1 0 0,1 0 0,0 0 0,-1 0 0,-1-3-1,-12-1 295,7 1-291,6 4-177,1 1 0,-1-1 0,0 0 0,0 1 0,0-1 0,0 0 0,0 1 0,0-1 0,0 1 0,0 0 0,-1-1 0,1 1 0,0 0 0,0 0 0,0-1 0,0 1 0,0 0 0,-1 0 0,1 0 0,0 0 0,0 1 0,0-1 0,0 0 0,-2 1 0,-8 4 90,0 1 1,0-1-1,1 2 1,0 0-1,-15 13 1,3 10 120,-6 6 304,6 9-133,-3-9 48,19-14-259,4-11-138,-1-1-37,3-9-18,-1 1 0,0 0 0,1 0-1,-1 0 1,1 0 0,0 0 0,0-1 0,0 1 0,0 0-1,0 0 1,0 0 0,0 0 0,1 0 0,-1 0 0,0 0 0,1-1-1,0 1 1,-1 0 0,3 3 0,-3-4-25,1 0 1,-1 0-1,1-1 1,-1 1-1,1 0 0,-1 0 1,1 0-1,0 0 1,0-1-1,-1 1 0,1 0 1,0 0-1,0-1 1,0 1-1,0-1 0,0 1 1,0-1-1,0 1 1,-1-1-1,2 0 1,-1 1-1,0-1 0,0 0 1,0 0-1,1 0 1,1 0-94,1 0 1,0-1 0,-1 0-1,1 0 1,-1 0 0,4-2 0,12-3-676,-8 4 420,11-4-174,14-19-137,-13 15 475,-19 8 192,1 0 1,-1 0 0,0 0 0,1-1 0,-1 1 0,0-1-1,-1 0 1,5-4 0,22-23 1060,-30 29-916,-1 1 0,0 0 0,1 0 0,-1 0 0,0-1 0,1 1 1,-1 0-1,0 0 0,1 0 0,-1 0 0,0 0 0,1 0 0,-1 0 0,0 1 0,1-1 0,-1 0 0,0 0 0,-1 1 0,-2 2 114,1-1-1,-1 2 1,0-1-1,1 0 1,-1 1-1,1-1 1,0 1-1,0 0 1,0 0-1,1 0 1,0 1-1,-1-1 1,1 1-1,-2 6 1,-1 20 519,4-29-746,0 1 1,0 0-1,0 0 0,0-1 0,0 1 0,1 0 0,-1 0 1,1 0-1,0 0 0,0 0 0,0 0 0,1 0 0,-1-1 1,0 1-1,1 0 0,0 0 0,0 0 0,0-1 1,0 1-1,3 4 0,-3-4-28,1 0 1,0 0 0,0 0-1,0-1 1,0 1 0,3 2-1,-5-4 15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0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34 4064,'0'-14'1307,"0"11"-801,0 0-42,0-8 640,0 11-1088,0 0-1,0 0 1,0 0-1,0 0 1,0 0-1,0 0 1,0-1-1,0 1 1,0 0-1,0 0 1,0 0-1,0 0 1,0 0 0,0 0-1,0 0 1,0 0-1,0 0 1,0 0-1,0-1 1,0 1-1,0 0 1,0 0-1,0 0 1,0 0-1,0 0 1,0 0-1,-1 0 1,1 0 0,0 0-1,0 0 1,0 0-1,0 0 1,0-1-1,0 1 1,0 0-1,0 0 1,0 0-1,0 0 1,0 0-1,0 0 1,-1 0-1,1 0 1,0 0 0,0 0-1,0 0 1,0 0-1,0 0 1,0 0-1,0 0 1,0 0-1,0 0 1,-1 0-1,1 0 1,0 0-1,0 0 1,0 0-1,-42 0 2705,42 0-2700,0 0 0,-1 0 0,1 0 0,0 0 0,-1 0 0,1 0 0,0 0 0,-1 0-1,1 0 1,0 0 0,-1 0 0,1 0 0,0 1 0,-1-1 0,1 0 0,0 0 0,0 0-1,-1 0 1,1 0 0,0 1 0,-1-1 0,1 0 0,0 0 0,0 1 0,-1-1 0,-14 13 684,-31 21 0,36-26-415,0 0 0,0 1 0,-13 16 0,10-11-144,11-12-112,-1 1 0,1-1 0,1 1 0,-1 0 0,0 0 0,0 0 0,1 0 0,0 0 0,0 0 0,0 0 0,0 0 0,0 1 0,0-1 0,1 0 0,0 1 0,0-1 0,0 0 0,0 1 0,1 5 1,0 7-55,-2-14 18,2-1 0,-1 1 1,0 0-1,0 0 0,0-1 0,1 1 0,-1 0 1,1 0-1,0-1 0,-1 1 0,1 0 0,0-1 1,0 1-1,0-1 0,0 1 0,0-1 0,3 3 1,-1-1-17,1-1 0,0 1 0,0-1-1,0 0 1,5 2 0,-1 0-99,1 0-176,0-1 1,0 0-1,0-1 0,0 0 0,0 0 0,0-1 0,1 0 1,-1-1-1,18-1 0,-3 1-821,-7-1 29,-1 0-1,25-6 1,-15 2-471,-13 4 579,24-1-1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2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3648,'12'0'1379,"-24"0"655,9 0-1543,2 0-443,0 0 1,-1 0-1,1 0 1,0 0-1,-1 1 0,1-1 1,0 0-1,0 1 1,-1-1-1,1 1 1,0 0-1,0-1 1,0 1-1,-1 0 0,1 0 1,0 0-1,0 0 1,0 0-1,1 0 1,-1 0-1,0 0 1,0 0-1,0 1 0,0 0 7,1-1-1,-1 1 1,1-1 0,-1 0-1,1 1 1,0-1-1,0 1 1,0 0-1,0 1 1,0-2-12,0 1 0,0-1 0,0 1 0,0-1 0,-1 1 0,1-1 0,0 1 0,-1-1 0,0 2 0,-10 17 480,6 10-176,-1-14-208,4-13-115,1 1 1,0-1 0,0 0 0,0 0 0,0 1 0,1-1 0,-1 1-1,1 6 1,-1 4-21,1-11 0,-1 1 0,1-1 0,0 1-1,0-1 1,0 1 0,1-1-1,-1 1 1,1-1 0,0 1 0,-1-1-1,2 1 1,-1-1 0,0 0-1,1 0 1,-1 0 0,1 0 0,0 0-1,2 3 1,10 15 81,-12-18-154,0 0 0,0 0-1,0 0 1,0 0 0,0 0 0,1 0 0,2 2 0,-4-5-10,0 1 0,0 0 0,0-1 0,0 1 0,1-1 0,-1 1 0,0-1 0,0 0 0,1 1 0,-1-1 0,0 0 0,0 0-1,1 0 1,-1 0 0,0 0 0,0 0 0,1 0 0,-1-1 0,0 1 0,0 0 0,1-1 0,-1 1 0,0-1 0,0 1 0,2-2 0,4-3-436,0 0-1,0-1 0,-1 0 1,1 0-1,7-10 0,4-4-395,-13 15 733,-1 0-1,1-1 1,4-8-1,4-5 56,2 2 244,17-17-1,-15 18 647,-14 13-590,-1 0 1,1 0-1,-1-1 1,0 1-1,3-6 0,-4 5-22,1 1 0,0-1 0,1 1 0,-1 0 0,4-5 0,8-5 667,-11 10 826,-3 6-1035,0 0-455,0-1-98,0 0 0,0 0 1,0 0-1,0 0 0,0 0 1,0 0-1,-1 0 0,1-1 1,0 1-1,-2 3 0,-9 1 192,10-5-227,0-1 0,0 0-1,0 1 1,0-1 0,0 1-1,0-1 1,1 1 0,-1-1-1,0 1 1,0 0 0,0-1-1,1 1 1,-1 0 0,0 0-1,1-1 1,-1 1 0,0 0-1,1 0 1,-1 0 0,1 0-1,-1 1 1,0 6 111,0-1-1,0 0 1,1 1 0,0 10 0,0-2 33,1-15-165,-1 1-1,0-1 1,0 1 0,1-1 0,-1 0-1,1 0 1,-1 1 0,1-1 0,-1 0-1,1 0 1,0 1 0,0-1 0,-1 0 0,1 0-1,0 0 1,0 0 0,0 0 0,0 0-1,1 0 1,-1-1 0,0 1 0,0 0-1,0 0 1,1-1 0,-1 1 0,2 0-1,1 0 8,-3 0-7,-1-1-1,1 1 1,0-1-1,-1 0 1,1 0-1,0 1 1,-1-1-1,1 0 1,0 0 0,-1 0-1,1 0 1,0 0-1,0 0 1,0 0-1,57 0-781,-54 0 638,-1 0 1,1 0-1,-1-1 1,0 1-1,1-1 1,-1 0-1,0 0 1,5-2-1,13-4-604,23 2-184,-8-6 10,-6 5 230,-8-5-309,-9 8 642,-11 3 283,0 0-1,-1 0 1,1 0-1,-1 0 1,1-1-1,0 1 1,-1-1-1,1 1 1,-1-1-1,1 0 1,-1 1-1,0-1 1,1 0-1,-1 0 1,0 0-1,1 0 1,-1 0-1,0 0 1,0-1-1,2-1 1,2-9-448,-5 11 487,0 0 1,1 0 0,-1 0-1,1-1 1,-1 1-1,1 0 1,-1 0-1,1 0 1,0 0-1,0 0 1,-1 0 0,1 0-1,0 0 1,0 1-1,0-1 1,0 0-1,2-1 1,4-1-77,-6 3 119,-1 0 1,1 0-1,-1 0 0,1-1 0,-1 1 1,1 0-1,-1 0 0,1-1 1,-1 1-1,1 0 0,-1-1 1,0 1-1,1 0 0,-1-1 1,1 1-1,-1-1 0,0 1 0,0-1 1,1 1-1,-1-1 0,0 1 1,0-1-1,1 1 0,-1-1 1,0 1-1,0-1 0,0 1 1,0-1-1,0 1 0,0-1 0,0 1 1,0-1-1,0 1 0,0-1 1,0 1-1,0-1 0,0 0 1,0-13 431,0 14-425,0 0-1,0 0 1,-1 0-1,1 0 1,0 0-1,0 0 0,0-1 1,0 1-1,0 0 1,0 0-1,0 0 1,0 0-1,0 0 1,0 0-1,0 0 1,0 0-1,0 0 1,0 0-1,1-1 1,-1 1-1,0 0 0,0 0 1,0 0-1,0 0 1,0 0-1,0 0 1,0 0-1,0 0 1,0 0-1,0 0 1,0 0-1,0 0 1,0-1-1,0 1 1,0 0-1,1 0 1,-1 0-1,0 0 0,0 0 1,0 0-1,0 0 1,0 0-1,0 0 1,0 0-1,0 0 1,0 0-1,0 0 1,1 0-1,-1 0 1,0 0-1,0 0 1,0 0-1,0 0 0,0 0 1,0 0-1,0 0 1,1 0 20,-1 1 0,1-1 0,-1 0 0,1 0 0,0 0 0,-1-1 0,1 1-1,-1 0 1,1 0 0,-1 0 0,1 0 0,-1 0 0,1-1 0,-1 1 0,0 0 0,1 0 0,-1-1 0,1 1 0,-1 0 0,1-1 0,-1 1 0,0 0 0,1-1 0,-1 1 0,0-1 0,1 1 0,-1 0-1,0-1 1,0 1 0,0-1 0,1 1 0,-1-1 0,0 1 0,0-1 0,0 1 0,0-1 0,0 1 0,0-1 0,0 1 0,0-1 0,0 0 0,0-2 1013,0 6-1012,0 8-124,0-11 86,0 0-1,0 0 0,0 0 0,0 0 0,0 0 0,0 0 1,0 0-1,0 0 0,0 0 0,0 1 0,0-1 0,0 0 0,0 0 1,0 0-1,0 0 0,0 0 0,0 0 0,0 0 0,0 0 1,0 0-1,0 1 0,0-1 0,0 0 0,0 0 0,0 0 1,0 0-1,0 0 0,1 0 0,-1 0 0,0 0 0,0 0 0,0 0 1,0 0-1,0 0 0,0 0 0,0 0 0,0 0 0,0 1 1,0-1-1,0 0 0,1 0 0,-1 0 0,0 0 0,0 0 1,0 0-1,0 0 0,0 0 0,0 0 0,0 0 0,0 0 0,0 0 1,0 0-1,1 0 0,-1 0 0,0 0 0,0-1 0,11 1 65,-8 0 0,-3 3-26,0 30-92,0-29 33,-1-2 35,1 0 0,0 0 0,0 0 0,0 0 1,0 0-1,1-1 0,-1 1 0,0 0 0,1 0 0,1 3 0,11 1 140,15 18 485,-25-21-579,2 0 84,-1-4-115,-4 1-23,27 15 60,-26-15-67,1 1 0,-1-1 0,1 1 0,-1-1 0,1 0 0,-1 1 0,1-1 0,-1 0 0,2 0 0,-3 0 1,14 0-70,-11 0 44,0 0 68,8 0-4,-6 0-12,-2 0-23,1 0-1,-1 0 0,0-1 0,0 1 0,0-1 1,4 0-1,-6 0-1,-1 1 0,0 0 0,1 0 1,-1 0-1,1-1 0,-1 1 0,0 0 0,1-1 1,-1 1-1,0 0 0,0-1 0,1 1 0,-1 0 1,0-1-1,0 1 0,1 0 0,-1-1 0,0 0 0,4-4 49,10 3 49,-12 2-103,0-1 0,0 1 0,0 0 0,0-1 0,-1 0 0,1 1 1,0-1-1,0 0 0,-1 0 0,4-2 0,3-2-12,8 3-40,-15 2 51,0 0 1,0 0 0,0 0-1,-1 0 1,1 0-1,0 0 1,0-1 0,0 1-1,0 0 1,0 0-1,0-1 1,-1 1 0,1 0-1,1-1 1,4-10-60,7 5 21,-12 6 43,8-5 4,1 0 0,-1 0 0,9-8 0,-15 8-4,-3 5 0,0-1 9,0 0 1,0 1-1,0-1 0,0 0 0,0 0 1,0 1-1,1-1 0,-1 0 0,0 1 1,0-1-1,1 0 0,-1 1 0,0-1 0,1 0 1,0 0-4,-1 1 0,1 0 0,0-1 0,-1 1 0,1 0 0,0 0 0,-1-1 0,1 1 0,0 0 0,-1 0 0,1 0 0,0 0 0,0 0 0,0 0 0,2 0 528,-3 3-246,0-2-248,-1 1-13,1 1 1,0-1-1,0 0 1,0 0-1,1 1 1,-1-1-1,0 0 0,1 0 1,1 4-1,11 0-21,4 8-6,-15-12 5,1 0 0,-1-1 0,1 1 0,-1 0 0,1-1 0,-1 0 0,1 0 0,0 0 0,0 0 0,0 0 0,0 0 0,0-1 0,-1 1 0,1-1 1,0 0-1,0 0 0,0 0 0,5-1 0,1 1 16,17 1-197,-15 0-68,-1-1-1,1 0 1,-1 0 0,19-4 0,-7-7 14,6 5 129,-9-5 112,-16 10-1,0-1 0,-1 1 0,0 0 0,1-1 0,-1 0 0,0 0 0,0 0 0,0 0 0,2-2 0,-2 1 18,0 1 0,0 0 0,0 0 0,0 0-1,0 1 1,1-1 0,-1 1 0,1-1 0,2-1-1,4-2 272,-8 4-208,0 0 0,1 0 0,-1 0 0,1 0 0,0 1 0,-1-1 0,1 0 0,-1 1 0,1-1 0,0 1 0,-1 0 0,1 0 0,0-1 0,0 1 0,1 0 0,8 0 384,-11 0-464,0 0 0,1 0 0,-1 0 1,0 0-1,0 0 0,0 0 0,0 0 0,0 0 1,0 0-1,0 0 0,0 0 0,0 0 1,1 0-1,-1 0 0,0 0 0,0 0 1,0 0-1,0 0 0,0 0 0,0 0 0,0 0 1,0 0-1,0 0 0,0 0 0,0 1 1,1-1-1,-1 0 0,0 0 0,0 0 1,0 0-1,0 0 0,0 0 0,0 0 0,0 0 1,0 0-1,0 0 0,0 0 0,0 0 1,0 1-1,0-1 0,0 0 0,0 0 0,0 0 1,0 0-1,0 0 0,0 0 0,0 0 1,0 0-1,0 0 0,0 0 0,0 1 1,0-1-1,0 0 0,0 0 0,0 0 0,0 0 1,-1 14 463,1-8-321,-1 0 0,1 0 0,0 0-1,1 0 1,-1 0 0,4 11 0,0-6-76,-2-8-56,-1 0 0,1 0 0,-1 1 0,0-1 0,0 0 1,-1 1-1,1-1 0,0 7 0,-1 37 266,0-45-368,2-4-432,26-26-421,-25 22 639,-2 3 271,0-1-1,0 1 0,0-1 1,0 1-1,1-1 1,-1 1-1,1-1 0,0 1 1,4-4-1,6-15-156,-6 5 47,-5 17 138,-1-1-1,1 1 1,0-1-1,0 1 1,0 0-1,0 0 1,0-1 0,-1 1-1,1 0 1,0 0-1,0 0 1,0 0-1,2 0 1,11 0 374,-12 0-27,1 3 202,-2-2-507,1 1-1,-1-1 1,0 1 0,0-1-1,0 1 1,0-1-1,0 1 1,0 0-1,0 0 1,0-1 0,-1 1-1,1 0 1,-1 0-1,1 3 1,2 0 150,-1-3-166,0 0-1,1-1 1,-1 1 0,1-1-1,-1 0 1,1 1 0,0-1-1,-1 0 1,1-1-1,0 1 1,0 0 0,0-1-1,0 0 1,0 1-1,0-1 1,-1 0 0,1-1-1,0 1 1,0 0-1,0-1 1,0 0 0,3-1-1,7-3-353,0-1-1,22-13 1,-13 5-349,-12 12 489,8-4-82,-5-7 19,-11 11 209,0 0 0,0 0-1,0 0 1,0 0 0,0 0-1,1 1 1,-1-1 0,4-1-1,8-8 54,-14 11 7,1-1 0,-1 1 0,1 0 0,-1-1 0,1 1 0,-1 0 0,1-1 0,-1 1 0,1 0 0,0 0 0,-1-1 0,1 1 0,-1 0 0,1 0 0,0 0 0,-1 0 0,1 0 0,0 0 0,-1 0 0,1 0 0,0 0 0,-1 0 0,1 1 0,0-1 0,0 0 0,-1 0 25,6 3 592,1 4 460,-1 1-195,1-1 0,0-1 0,13 10-1,13 1-146,-30-16-992,0 0 0,1 0 0,-1-1 0,0 1 0,1-1 0,-1 0 0,5 0 0,-7 0-244,1 0 1,-1 0-1,0 0 1,0-1-1,1 1 0,-1 0 1,0 0-1,0-1 1,1 1-1,1-2 1,-3 1 229,1 0 0,-1 1 0,1-1 0,-1 0 0,0 0 0,0 0 0,1 0 0,-1 0 0,0 1 0,0-1 0,0 0 0,0 0 0,0-2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2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8320,'16'34'3744,"-32"32"-3232,-1-33 192,1 0-480,-18 17-1568,1-17 704,0 1-5600,16-18 3456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3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5 4896,'-1'-10'1203,"1"7"-964,0 0 0,-1-1-1,1 1 1,0-1-1,1 1 1,-1 0-1,1-1 1,-1 1 0,2-4-1,5 2 222,-6 5-424,-1 0 0,1-1 0,-1 1 0,1 0 1,-1 0-1,0-1 0,1 1 0,-1-1 0,1 1 0,-1 0 0,0-1 0,1 1 1,-1-1-1,0 1 0,0 0 0,1-1 0,-1 1 0,0-1 0,0 1 0,0-1 1,1 1-1,-1-1 0,0 1 0,0-1 0,0 0 0,0 1 0,0-1 1,0 1-1,0-1 0,0 1 0,-1-2 0,1-25 1041,1 30-977,-1 1 0,1-1 0,0 0 0,0 1-1,3 4 1,2 11 43,-4-4-76,0-1 0,-1 1 0,0 0 0,-3 21 1,1 2 118,1 59 2054,0-102-2277,-1 2 19,1 0 0,0-1 0,1 1 0,-1 0 0,0 0 0,1 0 0,1-4 0,-1 4 20,28-74-447,-26 71 379,-1 0-1,0-1 1,2-8-1,-3 11 31,0 0 1,0 0-1,0 0 1,0 0-1,1 0 0,-1 0 1,1 1-1,0-1 1,0 1-1,1-1 1,2-3-1,9-7-129,-11 12 74,0 4 102,-1 1 21,-1 0-1,1 0 1,0-1 0,-1 1 0,0 0 0,0 1 0,0-1 0,0 0 0,0 0 0,0 0 0,-1 0 0,0 7 0,0 49 789,-1-36-532,1-13-224,0-6 1,0-1 1,-1 0-1,1 1 0,1-1 0,-1 1 0,0-1 1,1 0-1,1 7 0,5-13-156,-1 0-1,0 0 0,8-5 1,17-14-566,-1 11 165,-8-14 27,-11 16 284,0 0 1,24-12 0,-14 7 88,-19 12 97,1 1 0,0-1 0,-1 0 0,1 1 0,0-1 0,0 1 0,0 0 0,0 0 0,0 0 0,0 0 0,0 1 0,0-1 0,0 1 0,0 0 0,7 0 0,3 0 298,-12 0-280,-1 0 1,0 0 0,0 0 0,1 0 0,-1 0 0,0 0-1,0 0 1,0 0 0,1 0 0,-1 0 0,0 0 0,0 1-1,0-1 1,1 0 0,-1 0 0,0 0 0,0 0 0,0 0 0,1 1-1,-1-1 1,0 0 0,0 0 0,0 0 0,0 1 0,0-1-1,0 0 1,1 0 0,-1 0 0,0 1 0,0-1 0,0 0-1,0 0 1,0 1 0,0-1 0,3 5 167,-2-2-89,1 0 0,-1 0 0,0 0 0,1 0 0,-1 0 1,-1 1-1,1-1 0,0 0 0,-1 0 0,1 1 0,-1 3 0,0-4-73,0 0 1,0 0-1,0 0 0,1 0 0,-1 0 1,1 0-1,0 0 0,0 0 0,0 0 0,0-1 1,0 1-1,1 0 0,-1-1 0,1 1 1,0-1-1,0 1 0,0-1 0,0 0 0,0 0 1,0 0-1,1 0 0,-1 0 0,5 2 1,20 13 27,-25-16-59,-1 0-1,0 0 0,0 0 1,1-1-1,-1 1 1,1 0-1,-1 0 0,1-1 1,-1 1-1,1-1 1,-1 0-1,1 1 0,-1-1 1,1 0-1,0 0 0,-1 0 1,1 0-1,-1 0 1,1 0-1,0 0 0,-1 0 1,1-1-1,-1 1 1,3-2-1,12-2-38,28-1-205,-8-6-571,-25 9 587,11-5-118,9-15-58,-21 16 289,-10 6 121,1-1 0,0 1 0,-1-1-1,1 1 1,0 0 0,-1-1 0,1 1-1,-1-1 1,1 0 0,-1 1 0,1-1 0,-1 1-1,1-1 1,-1 0 0,0 1 0,1-1-1,-1-1 1,3-3 46,-3 5-44,0-1 0,1 1 0,-1 0 0,0-1 0,1 1 0,-1-1 0,0 1 0,1-1 0,-1 1 0,0-1 1,0 1-1,0-1 0,0 1 0,1-1 0,-1 1 0,0-1 0,0 1 0,0-1 0,0 1 0,0-1 0,0 1 0,0-1 0,-1 1 0,1-1 0,0 1 0,0-1 0,0 1 0,0-1 1,-1 0-1,-1 0 28,0 1 1,0-1-1,-1 1 1,1 0-1,0 0 1,0 0-1,0 0 1,-3 0-1,-14 1 250,-158-1 3496,175-1-4008,4-1-53,12-12-104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4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6 5568,'14'-27'1786,"-14"25"-1712,1 1-1,0 0 0,-1-1 0,1 1 0,0 0 0,0-1 0,0 1 1,0 0-1,0 0 0,0 0 0,0 0 0,0 0 0,2-1 0,2-2 205,-4 2-162,0 1 0,1-1 1,-1 1-1,0 0 0,1 0 0,-1 0 1,1 0-1,-1 0 0,1 0 0,-1 0 1,1 0-1,0 1 0,0-1 0,-1 0 1,1 1-1,0 0 0,0-1 0,-1 1 1,3 0-1,-2 0 9,1 0 0,-1 0 0,0-1 0,0 1 0,0-1 0,0 1 0,0-1 0,0 0 0,3-1 0,-5 1-97,1 1 0,0 0 0,-1-1 0,1 1 1,0 0-1,0-1 0,-1 1 0,1 0 0,0 0 0,0 0 0,-1 0 0,1 0 0,0-1 0,0 2 0,0-1 0,-1 0 0,1 0 0,0 0 0,0 0 0,0 0 0,-1 1 0,1-1 0,0 0 0,0 1 0,-1-1 0,1 0 0,0 1 1,-1-1-1,1 1 0,-1-1 0,1 1 0,0-1 0,-1 1 0,1 0 0,-1-1 0,1 2 0,2 1 22,-1 0 0,0 1 0,0-1 0,0 1 0,0-1 0,-1 1 0,0 0 0,1 0 0,-1 0 0,-1 0 0,1 0 0,0 0 0,-1 0 0,0 0 1,0 0-1,0 0 0,-1 5 0,-2 11 36,0 1 1,-7 20 0,7-30-21,-32 111 96,23-84-138,6-18-15,-10 30-119,-31 49-1207,30-63-353,1-3 508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4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16 6240,'-33'-34'2816,"33"18"-256,0 32 64,17 1-1920,-1 0-64,1-17-352,33 0-416,-17 16 64</inkml:trace>
  <inkml:trace contextRef="#ctx0" brushRef="#br0" timeOffset="1">697 1 12288,'0'0'5567,"-16"0"-4831,-1 0 672,17 16-448,-16 1-768,16-1-2272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4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0 9056,'-33'83'4096,"-1"0"-3552,34-50 960,0 1-928,-16-1-96,16-17-289,0 1 1,0 0-128,16-1-1855,1-16-2689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5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5312,'0'-6'732,"1"-14"1169,-1 20-1859,1-1-1,-1 1 0,0-1 1,0 1-1,1 0 0,-1-1 0,0 1 1,0-1-1,1 1 0,-1 0 1,1-1-1,-1 1 0,0 0 0,1-1 1,-1 1-1,1 0 0,-1 0 0,0-1 1,1 1-1,-1 0 0,1 0 1,-1 0-1,1 0 0,-1 0 0,1 0 1,-1 0-1,1-1 0,-1 1 0,2 1 1,3-4 619,11-12-263,1 1 0,0 1 0,1 1-1,28-14 1,-41 23-347,1 0 0,0 1 0,0-1-1,0 2 1,0-1 0,10-1 0,-13 3-17,-1 0 0,1 0 1,0 0-1,-1 0 0,1 0 1,-1 1-1,0-1 0,1 1 1,-1 0-1,1-1 0,-1 1 1,0 0-1,1 0 1,-1 1-1,0-1 0,0 0 1,0 1-1,3 3 0,-2-3 35,0 0-1,0 1 0,-1 0 0,1-1 1,-1 1-1,0 0 0,0 0 0,0 0 1,0 1-1,-1-1 0,1 0 0,-1 1 1,0-1-1,1 1 0,-2-1 1,1 1-1,0 0 0,-1-1 0,0 7 1,0 153 1979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31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67 5568,'-16'-49'2528,"-1"32"-2208,0 17 320,17 17-416,0-1 768,0 17-576,-16 1 512,16-1-512,-17 33-320,17-16-64,-16 16-1856,-1-16 96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5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 8896,'-16'-17'4032,"16"34"1919</inkml:trace>
  <inkml:trace contextRef="#ctx0" brushRef="#br0" timeOffset="1">50 266 10720,'-17'83'4864,"-16"-33"-4256,33-34 1375,0 1-1215,0 0-224,0-1-352,0 1-544,17-17-4415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6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4992,'0'0'4256,"0"3"-3142,0 9-347,1-2-323,-1-1 1,-1 1-1,-1 13 0,-3-6-22,2-10-240,1 0 1,1 1-1,0-1 0,-1 10 1,2-13-112,0 0 1,0 0-1,-1 0 1,1 0-1,-1 0 1,0 0-1,0 0 1,0 0-1,-3 4 1,3-4-37,-1 0-1,1 0 1,0 0-1,0 0 1,0-1 0,1 1-1,-1 0 1,1 0-1,0 6 1,-1-1 18,1-6-50,0 0 1,-1 0-1,1 0 0,0 1 1,1-1-1,-1 0 1,0 0-1,1 0 1,0 0-1,1 4 1,9 9-31,-11-14 25,1-1 1,-1 0 0,1 0-1,0 0 1,-1 1-1,1-1 1,0 0 0,0 0-1,0 0 1,0 0-1,2 1 1,-2-1-43,1-1 1,0 1-1,0-1 0,0 0 1,0 0-1,-1 0 0,1 0 1,3 0-1,4 0-191,-7 0 165,1 0 1,0 0 0,0-1 0,0 1 0,-1-1 0,1 1 0,0-1 0,0 0 0,-1 0 0,4-2-1,-1-1-138,1 1-1,-1-1 1,0-1-1,4-4 1,-3 3 125,0 0 1,0 0-1,-1 0 0,0-1 1,0 1-1,-1-1 0,6-13 1,7-30 343,-14 34 86,-1 10 623,1 3-685,-3 2-135,1 0 1,0 0-1,0 0 1,0 0 0,-1 0-1,1 0 1,0 1 0,0-1-1,0 0 1,2-1 0,0 5 622,1 1-480,-1-2-199,0 1-1,-1-1 1,1 1 0,-1-1-1,0 1 1,0 0-1,0 0 1,3 5 0,1 15 121,-5-18-206,0-1-1,0 0 1,0 1-1,1-1 1,-1 0 0,1 0-1,0 0 1,0 0 0,1-1-1,-1 1 1,1-1 0,0 1-1,5 4 1,-1-2-14,-1-1 1,1-1-1,0 1 1,0-1 0,1-1-1,-1 1 1,1-1-1,-1 0 1,1-1-1,0 0 1,12 2-1,3-2-445,-1-1 0,31-1 0,-24-1-18,57 1-284,-85 0 756,-1 0 0,1 0 0,0 0 1,-1 0-1,1 0 0,-1 0 0,1 0 0,0 0 1,-1 0-1,1 0 0,-1 0 0,1 1 0,0-1 1,-1 0-1,1 0 0,-1 1 0,1-1 0,-1 0 0,1 1 1,-1-1-1,1 0 0,-1 1 0,1-1 0,-1 1 1,1-1-1,-1 1 0,0-1 0,1 1 0,-1-1 1,0 1-1,1-1 0,-1 1 0,0-1 0,0 1 0,0-1 1,1 1-1,-1 0 0,0-1 0,0 1 0,0 0 1,0-1-1,0 1 0,0-1 0,0 1 0,0 0 1,-1-1-1,1 1 0,0 0 0,-2 4 51,1 0-1,-1-1 1,-1 1 0,1-1 0,-5 7-1,4-6 41,1 0 1,0 0-1,0 0 0,0 0 0,0 1 0,1-1 1,0 1-1,0-1 0,0 11 0,-1 7 100,-12 154 967,14-128-1092,-3 98-38,-2-93-17,-4 56 82,10-78 65,0-16-24,-3 23 1,2-34-82,-1 0 1,0-1-1,0 1 1,0-1-1,-1 0 0,0 1 1,1-1-1,-1 0 1,-3 4-1,3-6-43,1 0 1,-1-1-1,0 1 1,1-1-1,-1 1 0,0-1 1,0 1-1,0-1 0,0 0 1,0 0-1,0 0 0,-1 0 1,1-1-1,0 1 1,0 0-1,-1-1 0,1 0 1,0 1-1,-1-1 0,1 0 1,0 0-1,-1 0 0,-3-1 1,-1 0 3,2 1-11,1 0 1,-1-1 0,1 0 0,-1 0-1,1 0 1,-1 0 0,1-1 0,0 0-1,0 0 1,0 0 0,0 0 0,0 0-1,0-1 1,1 0 0,-1 0-1,-4-5 1,1 0 72,1 1-1,0-1 1,0 0-1,1 0 1,0-1-1,-4-11 1,4 8-46,1 0-1,1-1 1,0 0 0,1 1 0,0-1 0,1 0 0,0 0 0,1 0 0,0 0 0,2 0-1,-1 0 1,1 0 0,1 0 0,0 1 0,1-1 0,7-15 0,2 4-64,30-44 1,-33 54 23,2-1 0,-1 2 0,28-25 0,39-19 45,-76 56-38,261-182-2662,-244 171 1987,-1-2 0,0 0-1,0-1 1,22-26 0,-15 7-1336,0 12 575,-19 4 396,-4 9 515,6-6-337,-8 13 636,1 1 0,0-1 1,0 1-1,-1 0 0,1-1 1,0 1-1,-1-1 0,0 1 1,1-1-1,-1-2 0,0 2-1172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7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84 7232,'0'-31'3866,"0"28"-2671,0 6-400,0 41 639,0-40-1404,0-1 0,0 1 0,-1-1 0,1 1 0,-1-1-1,0 0 1,0 1 0,-2 3 0,-4 14 43,6-7-48,0 0 1,1 21 0,0-20-6,0-1 1,-3 21-1,-8 1 130,5-6-54,3-21-85,3-8-11,-1 0-1,1 0 1,-1 0-1,1 0 1,0 0 0,0 0-1,-1 0 1,1 0-1,0 0 1,0 0-1,0 0 1,0 0-1,0 0 1,0 0 0,1 0-1,-1 0 1,0 0-1,0 0 1,1 0-1,-1 0 1,0 0 0,1-1-1,-1 1 1,1 0-1,-1 0 1,2 1-1,-2-2 2,3 14 41,-3-11 28,3-3 100,-3 0-169,1 0 0,-1 0-1,1 0 1,-1 0 0,1 0 0,-1 0-1,1 0 1,-1 0 0,1 0 0,-1 0-1,0 0 1,1-1 0,-1 1 0,1 0-1,-1 0 1,1 0 0,-1-1 0,0 1-1,1 0 1,-1-1 0,1 1 0,-1 0-1,0-1 1,1 1 0,-1 0 0,0-1-1,0 1 1,1-1 0,-1 1 0,0-1 0,0 1-1,0 0 1,1-1 0,-1 1 0,0-1-1,0 1 1,0-1 0,0 1 0,0-1-1,0 1 1,0-1 0,0 1 0,0-1-1,0 1 1,-1-1 0,1-1-9,1 0 0,-1 0 0,0 0 0,0 0 0,1 0 0,-1 1 0,1-1 0,0-2 0,10-16 24,-5-2 57,-4 14-65,0 0 1,1 1-1,4-11 1,7-11-209,-4 7 385,16-24 0,-26 45-163,1-1-1,0 1 0,0 0 1,0 0-1,0 0 1,0 0-1,1 0 1,-1 0-1,0 0 1,0 0-1,1 0 0,-1 0 1,1 1-1,-1-1 1,0 1-1,1-1 1,-1 1-1,1-1 0,-1 1 1,1 0-1,0 0 1,-1 0-1,1 0 1,-1 0-1,1 0 0,-1 0 1,1 0-1,-1 1 1,3 0-1,-1 0 19,0 0 0,0 0 0,0 1-1,0 0 1,0 0 0,0 0 0,0 0-1,-1 0 1,1 0 0,-1 1 0,0-1 0,1 1-1,2 4 1,62 84 430,-38-52-599,-27-37 128,-1 1 0,1-1 0,0 1-1,0-1 1,0 0 0,0 0 0,0 0-1,0 0 1,0 0 0,1 0-1,-1-1 1,1 1 0,-1-1 0,1 1-1,0-1 1,0 0 0,-1 0 0,1 0-1,0-1 1,4 2 0,10 2 22,-10-1-76,0-1 0,0-1 0,0 0 0,0 0 0,7 0-1,-5-1 41,-6 1-34,0-1 1,0 0 0,0 0-1,0 0 1,0 0 0,0 0 0,0-1-1,0 1 1,0-1 0,0 0-1,0 0 1,0 0 0,0-1 0,0 1-1,-1 0 1,1-1 0,-1 0-1,4-2 1,-2-1 68,1 1 0,-1-1 0,0 0-1,4-6 1,-7 8 4,1 0-1,-1 0 1,0 0-1,0 0 1,-1 0-1,1 0 1,-1 0-1,1 0 1,-1 0-1,0-4 1,0-9 50,1 7 18,-1-1 0,-1 0 0,-2-14 0,-1 5 0,1 8 217,1 1 0,0-1 0,-1-18 0,3 25-191,0 0 1,0 0-1,-1 0 0,0 0 1,0 0-1,0 0 0,0 0 1,0 0-1,-1 0 0,-3-6 0,-2 0 178,0 15-291,4-3-12,3-1 5,-1-1 0,1 0 0,0 1 0,-1-1 0,1 1 0,0-1 0,0 0 0,0 1 0,-1-1 0,1 1 0,0-1 0,0 1 0,0-1 0,0 0 0,0 1 0,0-1 0,0 1 0,0-1 0,0 1 0,0-1 0,0 1 0,0-1 0,0 1 0,0 121-212,0-105 101,0-8 23,0 1-1,0 0 1,4 18 0,-3-25-10,0 0 0,0 0 0,0 0 0,0 0 0,1 0 0,-1 0 0,1-1 0,0 1 0,0 0 0,0-1 0,0 0 0,0 1 0,1-1 0,-1 0 0,5 3 0,3 2-208,-4-3-51,1 1-1,-1-1 0,15 6 0,-18-9 254,0 0 0,0-1 0,0 1 0,0 0-1,0-1 1,0 0 0,0 1 0,1-1 0,-1-1 0,0 1 0,0 0 0,0-1-1,0 1 1,4-2 0,23-9-368,-17 8 301,-9 2 114,0 0 0,0 0 0,0 0 0,0-1 0,-1 1 0,1-1 0,0 0 0,5-4 0,2 0-16,-8 5 65,-1 0 0,1-1 0,0 1 0,-1-1 0,1 0 0,-1 0 0,0 0 0,1 0 0,-1 0 0,0 0 0,0-1 1,0 1-1,-1 0 0,3-5 0,15-34 95,9 2 150,-8-4 502,-4 6 8,3-13 1287,-14 42-1549,-4 6-405,0 1-1,0-1 1,0 1-1,0-1 1,0 1-1,-1-1 1,1 0-1,0 1 1,-1-1-1,0 0 1,1 0-1,-1 1 1,0-3-1,0 3-63,0 1 0,0-1-1,-1 1 1,1-1 0,0 1 0,0-1 0,0 1-1,0-1 1,0 1 0,0-1 0,1 0 0,-1 1-1,0-1 1,0 1 0,0-1 0,0 1 0,1-1-1,-1 1 1,0-1 0,0 1 0,1-1 0,-1 1-1,0 0 1,1-1 0,-1 1 0,0-1 0,1 1-1,-1 0 1,1-1 0,-1 1 0,1 0 0,-1 0-1,1-1 1,-1 1 0,1 0 0,-1 0 0,1 0-1,-1-1 1,1 1 0,-1 0 0,1 0 0,-1 0-1,1 0 1,0 0 0,0 0 0,-1 0-10,0 0 0,0 0 0,0 0 0,0 0 0,0 0 0,0 0 1,1 0-1,-1 0 0,0 0 0,0 0 0,0 0 0,0 0 0,0 0 0,0 0 1,0 0-1,0 0 0,0 0 0,1 0 0,-1 0 0,0 0 0,0 0 0,0 0 0,0 0 1,0 0-1,0 1 0,0-1 0,0 0 0,0 0 0,0 0 0,0 0 0,0 0 1,0 0-1,1 0 0,-1 0 0,0 0 0,0 0 0,0 0 0,0 0 0,0 1 0,0-1 1,0 0-1,0 0 0,0 0 0,0 0 0,0 0 0,0 0 0,0 0 0,0 0 0,0 0 1,0 0-1,0 1 0,0-1 0,0 0 0,0 0 0,0 0 0,0 0 0,0 2 17,-1-1 0,1 1-1,0-1 1,0 1 0,-1-1-1,1 1 1,-1-1 0,0 0-1,1 1 1,-1-1-1,-1 3 1,0-2-1,1 0 0,0 0 0,0-1 0,0 1 0,0 1 0,1-1 0,-1 0-1,0 0 1,1 0 0,0 0 0,-1 0 0,1 4 0,1 4 6,-1-6-22,0 0-1,1 0 1,-1-1 0,-1 1-1,1 0 1,-1 0 0,1 0-1,-3 5 1,1-4-30,0 0-5,0 0 1,1 0-1,-1 0 0,1 1 0,0-1 1,0 0-1,1 0 0,-1 1 0,1-1 1,1 0-1,0 10 0,0-12 24,0-1 0,0 0 1,1 0-1,-1 0 0,0 0 0,1 0 0,0 0 0,-1 0 1,4 2-1,9 12 0,-8-4 4,-4-9-78,0 0-1,0 1 0,0-1 1,0 0-1,1 0 0,-1 0 1,1 0-1,0 0 0,-1-1 1,5 3-1,53 28-1267,-58-31 1297,0-1 0,0 0 0,-1 1-1,1 0 1,0-1 0,-1 1 0,0 0 0,1 0 0,1 4 0,-3-5 42,0-1 0,1 1 1,-1 0-1,0-1 0,1 1 0,-1 0 1,1-1-1,-1 1 0,1-1 0,-1 1 1,1-1-1,-1 1 0,1 0 0,-1-1 1,1 0-1,0 1 0,-1-1 0,1 1 1,0-1-1,-1 0 0,1 0 1,0 1-1,-1-1 0,1 0 0,0 0 1,1 0-1,-2 0 11,0 0 1,0 0-1,0 0 0,0 0 1,0 0-1,0 0 1,0 0-1,0 0 0,1 0 1,-1 0-1,0 0 1,0 0-1,0 0 0,0 0 1,0 0-1,0 0 1,0 0-1,0 0 1,0 0-1,0 0 0,1 0 1,-1 0-1,0 0 1,0 0-1,0 1 0,0-1 1,0 0-1,0 0 1,0 0-1,0 0 0,0 0 1,0 0-1,0 0 1,0 0-1,0 0 0,0 0 1,1 0-1,-1 0 1,0 1-1,0-1 0,0 0 1,0 0-1,0 0 1,0 0-1,0 0 0,0 0 1,0 0-1,0 0 1,0 0-1,0 0 0,0 1 1,0-1-1,0 0 1,0 0-1,0 0 0,-1 0 1,2 1-2,-1-1 1,0 0-1,0 1 1,0-1-1,0 1 0,0-1 1,0 1-1,-1-1 1,1 1-1,0-1 1,0 0-1,0 1 0,0-1 1,0 1-1,-1-1 1,1 0-1,0 1 0,0-1 1,-1 1-1,1-1 1,0 0-1,-1 1 1,1-1-1,0 0 0,-1 0 1,1 1-1,0-1 1,-1 0-1,1 0 1,-1 1-1,-6 4-88,4-1 48,-3 3 38,-19-2 204,9 1-42,13-4-84,-1-1-1,1 0 0,-1 0 1,1 0-1,-1 0 0,1 0 1,-6-1-1,6 0-38,1 0 0,0 1 1,0-1-1,0 0 0,-1 1 1,1-1-1,0 1 0,0 0 1,0 0-1,0 0 0,0 0 1,-2 2-1,2-2-22,1-1 0,0 1 0,-1 0 0,1 0 1,0-1-1,-1 1 0,1-1 0,-1 1 0,1-1 0,-1 0 0,-2 1 0,2-1 32,4 3-8,-2-3-46,1 1-1,-1-1 1,1 1 0,-1-1-1,1 1 1,-1-1 0,1 1 0,-1-1-1,1 0 1,-1 1 0,1-1 0,0 0-1,-1 1 1,1-1 0,0 0-1,-1 0 1,1 0 0,0 0 0,-1 1-1,1-1 1,0 0 0,0 0 0,-1 0-1,1-1 1,0 1 0,-1 0 0,1 0-1,0 0 1,-1 0 0,1-1-1,0 1 1,-1 0 0,1 0 0,0-1-1,0 0 1,9-2-185,20-3-330,40-11-1643,-58 15 1921,1-2 1,-1 0 0,0 0 0,0-1 0,0-1-1,0 0 1,-1 0 0,0-1 0,14-12 0,14-11 114,-9 7 407,29-27-1,13-33 2257,-71 83-2503,10-12 581,0 1-1,-1-1 0,0-1 0,13-22 0,-14 21-208,-4 7-174,-2 1 0,1-1 0,-1 1 0,0-1 0,3-12-1,5-6 375,-9 20-402,-4 5-71,-9 0 14,11 0-144,0-1 1,0 1-1,0 0 1,0 0-1,0 0 1,0 0-1,0 0 0,-1 0 1,1 0-1,0 0 1,0 0-1,0 0 1,0 0-1,0 0 1,0 0-1,0 0 1,0 0-1,0 0 1,0 0-1,-1 0 1,1 1-1,0-1 0,0 0 1,0 0-1,0 0 1,0 0-1,0 0 1,0 0-1,0 0 1,0 0-1,0 0 1,0 0-1,0 0 1,0 0-1,-1 0 1,1 0-1,0 1 1,0-1-1,0 0 0,0 0 1,0 0-1,0 0 1,0 0-1,0 0 1,0 0-1,0 0 1,0 0-1,0 0 1,0 1-1,0-1 1,0 0-1,0 0 1,0 0-1,0 0 0,0 0 1,0 0-1,0 3-24,-1 1-1,0-1 0,1 0 0,-2 0 0,1-1 0,0 1 1,0 0-1,-1 0 0,0 0 0,-2 2 0,1-1 17,1 0-1,0 0 0,0 0 0,0 0 1,-2 5-1,3-3-6,1-1-1,0 1 1,0-1-1,0 1 1,0-1-1,1 1 1,0 0-1,0-1 1,1 0-1,0 1 1,0-1-1,3 6 1,-4-8 3,5 11-160,1 0 0,15 23 0,-10-19-64,-10-14 195,1 0 1,0 0-1,-1 0 1,2-1-1,-1 1 1,0-1 0,1 0-1,-1 0 1,1 0-1,0 0 1,6 3-1,9 6-60,-16-10 82,0 1 0,0 0 0,0 1 0,0-1 0,4 7 1,9 12-56,-15-22 71,0 1 0,0-1-1,-1 1 1,1 0-1,0 0 1,-1-1 0,1 1-1,0 0 1,-1 0-1,1 0 1,-1 0 0,0-1-1,1 1 1,-1 0-1,0 0 1,1 0 0,-1 0-1,0 0 1,0 0-1,0 0 1,0 2 0,0-3-10,0 1 0,-1 0 0,1-1 0,-1 1 0,1 0 0,-1-1 1,1 1-1,-1-1 0,0 1 0,1-1 0,-1 1 0,0-1 0,1 0 1,-1 1-1,0-1 0,1 0 0,-1 1 0,0-1 0,0 0 1,-1 1-1,-8 0-221,1 0 1,-1 0-1,-14-1 1,15 0-9,-41 0-446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4160,'0'0'1333,"3"-3"-821,11-10 5067,-11 13-5003,24 0 1018,-27-1-1583,0 1 0,0 0-1,1 0 1,-1 0 0,0 0-1,0 0 1,0 0 0,0 0-1,0 0 1,0 0 0,0 0-1,0 0 1,0 0 0,1 0-1,-1 0 1,0 0 0,0 0-1,0 0 1,0 0 0,0 0-1,0 0 1,0 1 0,0-1-1,0 0 1,0 0 0,1 0-1,-1 0 1,0 0 0,0 0-1,0 0 1,0 0 0,0 0-1,0 0 1,0 0 0,0 0-1,0 0 1,0 1 0,0-1-1,0 0 1,0 0 0,0 0-1,0 0 1,0 0 0,0 0-1,0 0 1,0 0 0,0 0-1,0 0 1,0 1 0,0-1-1,0 0 1,0 0 0,0 0-1,0 0 1,0 0 0,0 0-1,0 11 481,0-11-478,0 1 0,0-1 0,0 0 0,0 0 0,0 0 0,0 0 0,0 0 0,0 0 0,0 0 0,0 0 0,0 0 0,0 0 0,0 1 0,0-1 0,0 0 0,0 0 0,0 0 0,0 0 0,0 0 0,0 0 0,0 0 0,0 0 0,0 0 0,0 0 0,0 1 0,0-1 0,0 0 0,0 0 0,0 0 0,0 0 0,1 0 0,-1 0 0,0 0 0,0 0 0,0 0 0,0 0 0,0 0 0,0 0 0,0 0 0,0 0 0,0 0 0,0 0 0,0 0 0,1 0 0,-1 0 0,0 0 0,0 0 0,0 0 0,0 0 0,0 0 0,0 0 0,0 0 0,0 0 0,0 0 0,1 0 0,-1 0 0,0 0 4,0 0 0,1 0-1,-1 0 1,0 0 0,0 0-1,1 0 1,-1 0 0,0 0-1,0 0 1,1 0 0,-1 0-1,0 0 1,1 0 0,-1 0-1,0 0 1,0 0 0,1 0-1,-1 1 1,0-1 0,0 0-1,1 0 1,-1 0 0,0 0-1,0 0 1,0 1 0,1-1-1,-1 0 1,0 0 0,0 1 0,-3 7 385,2-7-356,0 1 0,0 0-1,0 0 1,1 0 0,-1 0-1,1 0 1,-1 0 0,1 0-1,-1 3 1,1 2-25,-1 0-1,0-1 0,0 1 1,0-1-1,-1 1 0,0-1 1,0 0-1,-1 1 0,-4 7 1,-6 16 90,0 2 150,2 2 0,-12 60 1,17-41-108,-5-3-36,6-1-38,0-23-36,2-9-7,0 0 0,0 20-1,3 49-1092,0-69 224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29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2816,'-6'0'393,"-13"2"652,18-2-1011,1 0 1,-1 0 0,1 0 0,0 1-1,-1-1 1,1 0 0,-1 1 0,1-1-1,0 0 1,-1 1 0,1-1 0,0 0-1,-1 1 1,1-1 0,0 0-1,0 1 1,-1-1 0,1 1 0,0-1-1,0 1 1,0-1 0,-1 1 0,1-1-1,0 1 1,0-1 0,0 1 0,0-1-1,0 1 1,0 0 0,0-1-23,0 0 1,0 0 0,0 0-1,0 0 1,0 1 0,0-1-1,0 0 1,0 0 0,0 0-1,0 0 1,0 0-1,0 0 1,0 0 0,0 0-1,0 0 1,0 0 0,0 1-1,0-1 1,0 0-1,0 0 1,0 0 0,0 0-1,0 0 1,0 0 0,0 0-1,0 0 1,0 0 0,0 0-1,0 0 1,0 1-1,0-1 1,0 0 0,0 0-1,-1 0 1,1 0 0,0 0-1,0 0 1,0 0-1,0 0 1,0 0 0,0 0-1,0 0 1,0 0 0,0 0-1,0 0 1,-1 0-1,1 0 1,0 0 0,0 0-1,0 0 1,0 0 0,0 0-1,0 0 1,0 0 0,0 0-1,-1 0 1,1 0 29,-1 0 1,1 0-1,-1 0 1,1 0 0,-1 0-1,1 0 1,-1 0-1,1 0 1,-1 0-1,1 0 1,-1 0-1,1 1 1,-1-1-1,1 0 1,-1 0-1,1 1 1,-1-1 0,1 0-1,0 0 1,-1 1-1,1-1 1,0 1-1,-1-1 1,1 0-1,0 1 1,-1-1-1,1 1 1,0-1-1,-1 1 1,1-1 0,0 1-1,0-1 1,0 1-1,0-1 1,0 1-1,0 5 5765,0-3-5252,-1-2-518,1-1 1,0 1-1,0-1 1,0 1-1,0 0 1,1-1-1,-1 1 1,0-1-1,0 1 1,0-1-1,0 1 1,0-1-1,1 1 1,-1-1-1,0 1 1,1-1-1,-1 1 1,1 0-1,0-1 0,0 1 0,0-1 1,0 1-1,0-1 0,0 0 0,0 1 0,0-1 0,0 0 0,0 0 0,0 0 1,0 0-1,0 0 0,2 0 0,2 0 96,1 1 0,-1 0 0,1 0 0,9 4 1,-9-3-39,0 0 0,0-1 0,0 0 1,0 0-1,7 1 0,-6-3-23,0 1 0,1-1 0,-1-1 0,0 1 0,6-3 0,5-1 77,15-1 33,0-5-86,-3 6-27,-23 2 71,0 0-1,-1 0 1,1 0-1,-1-1 1,11-8-1,-14 9 128,-6 3-550,3 0 213,-1 0-1,0 0 1,0 0-1,1 1 0,-1-1 1,0 0-1,1 0 0,-1 0 1,0 1-1,1-1 1,-1 0-1,1 1 0,-1-1 1,1 1-1,-1-1 1,0 0-1,1 1 0,0-1 1,-1 1-1,1 0 0,-1-1 1,0 1-1,1 0-72,0 0 0,-1-1 0,1 1 0,-1-1-1,1 1 1,-1-1 0,1 1 0,-1-1 0,1 1-1,-1-1 1,1 0 0,-1 1 0,0-1 0,1 0 0,-1 1-1,1-1 1,-1 0 0,0 0 0,1 0 0,-1 1 0,0-1-1,0 0 1,-2 0-1643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34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892 5632,'-14'-14'1834,"13"14"-1813,1 0-1,0-1 0,0 1 1,0 0-1,-1 0 0,1-1 0,0 1 1,0 0-1,0-1 0,0 1 0,0 0 1,0-1-1,-1 1 0,1 0 0,0-1 1,0 1-1,0 0 0,0-1 0,0 1 1,0 0-1,0-1 0,0 1 1,1 0-1,-1-1 0,0 1 0,0 0 1,0-1-1,0 1 0,0 0 0,0 0 1,1-1-1,-1 1 0,0 0 0,1-1 1,2-13 143,1 0 0,-2 0 1,0 0-1,1-21 0,-3 19-66,1 1 0,1 0 0,1 0 0,0 0 1,1 0-1,0 0 0,7-14 0,-6 17-24,78-220 859,33-98-389,-96 277-495,24-71 110,8-61 305,-37 133-343,14-54 163,-4-38 346,0 25-102,-21 80-70,-1-1 1,-4-42 0,1 28-166,0 49-275,0 1 0,-1-1 0,1 1 0,-1 0 0,0 0 0,0-1 0,-2-5 0,2 8-16,0 1 1,0-1 0,0 0-1,0 0 1,0 1 0,0-1-1,-1 1 1,1-1 0,-1 1-1,1 0 1,-1-1 0,0 1-1,1 0 1,-1 0 0,0 0 0,0 0-1,-3-1 1,3 2-10,0-1 0,0 1 0,0 0 1,0-1-1,0 1 0,0 0 0,0 0 1,0 0-1,0 1 0,0-1 0,0 1 0,0-1 1,0 1-1,0-1 0,1 1 0,-1 0 0,0 0 1,0 0-1,1 0 0,-3 1 0,-7 4-21,-9 3-11,7-3 20,0 1 0,1-1 0,0 2 1,-12 9-1,1 3 32,1 2 1,1 1-1,1 0 0,1 2 1,-25 41-1,-15 28-21,-15 25-80,10-22 56,61-93 14,1-1-1,-1 1 1,1 0 0,0 0-1,0 0 1,0 0 0,-2 6-1,4-9 16,0-1-1,0 1 0,0-1 0,0 1 1,0 0-1,0-1 0,0 1 1,0 0-1,0-1 0,0 1 0,0-1 1,1 1-1,-1-1 0,0 1 0,0 0 1,1-1-1,-1 1 0,0-1 1,1 1-1,-1-1 0,1 1 0,0 0-9,0 0 0,0-1 0,0 1 0,0-1-1,0 1 1,0-1 0,0 1 0,1-1-1,-1 0 1,0 0 0,0 1 0,0-1 0,1 0-1,1 0 1,8-1 9,0-1 0,0 0 0,0 0 0,0-1 0,20-8 0,-4 1 50,59-15 23,22-16-64,-107 40-5,36-12-42,-1-2-1,-1-1 0,39-25 1,45-42 1092,-112 78-839,1 0 1,12-12-1,-19 16-128,0-1 1,1 1-1,-1-1 1,0 0-1,0 1 1,1-1-1,-2 0 1,1 0-1,0 0 1,0 0-1,0 0 1,-1 0-1,1 0 1,-1 0-1,0 0 1,1-3-1,-1 5-61,0 0-1,0-1 0,0 1 0,0 0 0,0-1 1,0 1-1,0 0 0,0 0 0,0-1 0,0 1 1,0 0-1,0-1 0,-1 1 0,1 0 0,0 0 1,0-1-1,0 1 0,0 0 0,0 0 0,0-1 1,-1 1-1,1 0 0,0 0 0,0 0 0,0-1 0,-1 1 1,1 0-1,0 0 0,0 0 0,-1 0 0,1-1 1,0 1-1,0 0 0,-1 0 0,1 0 0,0 0 1,-1 0-1,-7-3 131,-1 0 0,1 1 0,-1 0 0,-15-2 0,5 1-43,-31-8 206,34 9-249,11 2-72,-1-1 0,1 0 1,0 0-1,-5-2 0,-26-19-479,33 21 444,0 0 1,0 0-1,0 0 1,0 0-1,0 1 1,0-1-1,0 1 0,0 0 1,-3 0-1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35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7968,'-17'0'5952,"17"17"-5088,0 0-512,-16-17-128,32 0-1344,1-17-1504,0 17 1664,-1 0-3904,17 17 2688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36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9888,'-34'0'7775,"51"0"-9406,16-16-3905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36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8736,'0'0'3936,"-16"0"-1920,16 17-1440,-17-17 64,17 16-416,-17-16-1408,17 17-4352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36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9216,'-17'66'4192,"17"-49"-3648,0-1 64,0 1-448,0-1-576,17-16-4864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32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34 6976,'-42'-28'2256,"41"27"-2183,0 0 1,-1 1 0,1-1 0,0 0 0,0 0-1,0 0 1,0 0 0,0 0 0,0 0-1,0-1 1,-1-1 0,-20-30 683,21 31-497,0 0-1,0 0 0,0 1 0,0-1 0,0 0 1,-1 1-1,1-1 0,-1 1 0,-3-3 0,2 1 67,3 3-314,-1 0 1,1 0-1,0 0 1,0 0 0,0-1-1,0 1 1,0 0 0,0 0-1,0 0 1,0 0 0,-1 0-1,1 0 1,0 0-1,0 0 1,0 0 0,0 0-1,0-1 1,0 1 0,0 0-1,0 0 1,0 0-1,0 0 1,0 0 0,0 0-1,0-1 1,0 1 0,0 0-1,0 0 1,0 0 0,0 0-1,0 0 1,0 0-1,0-1 1,0 1 0,0 0-1,0 0 1,0 0 0,0 0-1,0 0 1,0 0-1,0 0 1,0-1 0,0 1-1,0 0 1,0 0 0,0 0-1,1 0 1,-1 0 0,0 0-1,0 0 1,0 0-1,0 0 1,0-1 0,0 1-1,0 0 1,1 0 0,1-1 17,0-1 0,0 1 0,0-1 0,1 1 1,-1 0-1,0 0 0,1 0 0,-1 0 0,1 0 1,-1 1-1,6-1 0,6-2-30,1-1 7,1 0-1,0 2 0,0 0 1,20 0-1,0 2 15,75 3 1,-39 8-17,3-6-69,-17 6 27,-42-9 44,0 0 1,0-2-1,1 0 1,28-4-1,-16-3 145,-24 5 14,0 1-1,0 0 1,1 0 0,-1 0-1,0 0 1,0 1 0,11 0 0,-17 1-120,0-1 0,1 0 0,-1 0 0,0 1 0,1-1 0,-1 1 0,0-1 0,1 0 0,-1 1 0,1-1 0,-1 1 0,1 0 1,-1-1-1,1 1 0,-1-1 0,1 1 0,0 0 0,-1-1 0,1 1 0,0 0 0,0-1 0,-1 1 0,1 0 0,0-1 1,0 1-1,0 0 0,0 0 0,0 0 0,-1 2 19,1-1 0,0 0 0,0 1 0,0-1 0,0 0 0,0 1 0,0-1 0,1 0 0,-1 1 0,1-1 0,-1 0 0,2 3 0,0-1-50,0-1 1,1 1 0,-1-1-1,1 0 1,-1 0 0,1 0-1,0 0 1,0-1 0,1 1-1,-1-1 1,0 1-1,1-1 1,-1 0 0,1-1-1,0 1 1,0-1 0,-1 1-1,1-1 1,0 0 0,0 0-1,0-1 1,7 1 0,0-1-242,0 0 1,0-1 0,0 0 0,0 0 0,0-1 0,18-7 0,-22 7 29,-1 0 1,0 0-1,0 0 0,-1-1 1,7-3-1,-11 5 177,0 0-1,0 0 1,0-1-1,0 1 0,0 0 1,-1 0-1,1 0 1,0-1-1,-1 1 1,1 0-1,-1-1 1,1 1-1,-1 0 1,1-1-1,-1 1 1,0-1-1,0 1 0,0 0 1,0-1-1,0-2 1,0 3 1,0 1 0,0-1-1,0 0 1,0 1 0,0-1 0,0 0 0,0 0 0,-1 1 0,1-1 0,0 0-1,0 1 1,-1-1 0,1 0 0,-1 0 0,-13-24-462,-2 6 139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37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8960,'0'0'4064,"-17"0"-3520,1 0 672,16 17-384,0-1-2592,0 1-6208,0 0 4768</inkml:trace>
  <inkml:trace contextRef="#ctx0" brushRef="#br0" timeOffset="1">34 548 8736,'-34'33'3936,"34"0"-3424,17-33-352,0-16-4800,16-1 3232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37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8896,'-33'0'4544,"16"0"-2752,17 17-1760,0-1-2944</inkml:trace>
  <inkml:trace contextRef="#ctx0" brushRef="#br0" timeOffset="1">50 581 9984,'-49'33'4512,"49"-16"-3936,16-34-5376,1 17 3488</inkml:trace>
  <inkml:trace contextRef="#ctx0" brushRef="#br0" timeOffset="2">316 415 4224,'-17'33'192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39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68 8064,'-13'13'2592,"12"-12"-2546,1-1-1,-1 1 1,1-1 0,0 1 0,-1 0 0,1-1 0,0 1 0,0-1 0,0 1 0,-1-1 0,1 1 0,0 0 0,0-1-1,0 1 1,0 0 0,0-1 0,0 1 0,0-1 0,0 1 0,0 0 0,0-1 0,0 1 0,1-1 0,-1 1-1,0 0 1,0-1 0,1 1 0,-1-1 0,0 1 0,1 0 0,0 0 93,10 15 400,-8-8-394,1-1 81,11-5 16,-7-2-206,0-1-1,0 0 0,0 0 0,0-1 1,0 0-1,0 0 0,14-7 1,19-6 23,17-5 42,-18 1-68,-22 10-127,26-10 0,-36 17 87,1-1 0,-1-1 0,-1 0 0,1 0 0,0 0 0,-1-1-1,0 0 1,11-11 0,-15 13 25,0 0 1,0 0-1,-1 0 0,0 0 0,4-8 0,-6 11-12,1-1 0,-1 1 1,0-1-1,1 0 0,-1 1 0,0-1 0,1 0 0,-1 1 0,0-1 1,0 0-1,0 0 0,0 1 0,0-1 0,0 0 0,0 1 0,0-1 0,0 0 1,0 1-1,0-1 0,0 0 0,-1 0 0,1 1 0,0-1 0,0 0 1,-1 1-1,1-1 0,0 1 0,-1-1 0,1 0 0,-1 1 0,1-1 1,-1 1-1,1-1 0,-1 1 0,1 0 0,-2-1 0,-25-5 240,-11-7 78,29 9-98,0 1 0,-18-5 0,1 6 501,-49 1-1,46 2-478,25-1-222,1-1-11,1 1-1,-1 0 0,1 0 1,-1 0-1,1 0 0,0 1 1,-1-1-1,1 1 0,0-1 1,-1 1-1,1 0 0,0 0 1,-1 0-1,1 0 0,0 0 1,0 0-1,0 1 0,0-1 1,0 1-1,1-1 0,-4 4 1,2-2-17,0 0 0,0 0 0,0 1 0,1-1 0,-1 1 1,1-1-1,0 1 0,0 0 0,0 0 0,0 0 0,1 0 0,0 0 0,0 0 0,0 0 1,0 1-1,0 4 0,-8 26 83,5-23-53,1-1 1,0 1-1,1-1 1,-2 22 0,5-23-36,0 1-1,3 12 1,-2-9-9,-1-10 8,-1 0-1,1 1 1,0-1-1,0 0 1,0 0-1,0 0 0,1 1 1,0-2-1,0 1 1,0 0-1,0 0 0,1 0 1,-1-1-1,1 0 1,0 1-1,0-1 0,3 3 1,1 0-131,0 0 1,1 0 0,-1-1 0,1 0-1,0 0 1,1-1 0,-1 0-1,1 0 1,13 4 0,-6-4-454,0-1 0,0-1 1,0 0-1,24 0 1,12-2-769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39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3 7296,'-16'-17'3328,"32"17"256,1-16-1824,-1 16-1025,1 0-191,0 0-352,-1-17-352,17 17 96,1-16-3359,15-1 1855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40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6976,'0'0'2256,"-3"3"-1371,-8 8-234,8-6 639,3-3-1187,0-1 1,0 1-1,-1-1 0,1 1 0,0-1 0,-1 1 0,0-1 1,1 1-1,-1-1 0,-1 2 0,-5 12 464,5-7-449,1-1 1,0 1 0,0-1 0,1 1 0,1 13 0,0 3 48,-9 89 116,-1 4-449,9 82-2223,0-190 2166,0 1 1,3 16 0,5-4-942,-7-21 1092,0 0-1,-1 1 1,1-1 0,-1 0 0,1 0-1,-1 0 1,0 0 0,1 1-1,-1-1 1,0 0 0,0 0-1,0 0 1,0 1 0,0-1-1,0 0 1,0 0 0,0 1-1,0-1 1,-1 0 0,0 2-1,1-2-20,0-1 0,-1 1-1,1-1 1,0 0 0,-1 1-1,1-1 1,0 0 0,-1 1-1,1-1 1,0 0 0,-1 0-1,1 1 1,-1-1 0,1 0-1,-1 0 1,1 0 0,-1 1-1,1-1 1,0 0 0,-1 0-1,1 0 1,-1 0 0,1 0-1,-1 0 1,0 0 0,-2 0-1571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40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6144,'0'-27'1978,"2"21"-1468,7 3-241,-1 1-174,5-1 250,0 0-1,-1 1 1,1 0 0,20 0 0,94 2 1932,-99 1-1545,48 6 0,-61-4-498,-1 0 0,0 1 0,-1 0 0,23 10 1,-32-12-169,-1 0 0,1 0 0,-1 0 0,0 1 0,0-1 0,0 1 0,0 0 0,0 0 0,-1 0 0,1 0 0,-1 0 1,0 0-1,0 1 0,0-1 0,2 7 0,-3-8-12,0 1 1,-1 0-1,1 0 1,-1 0-1,1-1 1,-1 1-1,0 0 1,0 0-1,0 0 1,-1 0-1,1 0 1,0 0-1,-1-1 1,0 1-1,0 0 1,0 0-1,0-1 1,0 1-1,-1 0 0,1-1 1,-3 3-1,-3 4 59,-1-1-1,0 0 1,0 0-1,-1-1 0,0 0 1,0 0-1,-1-1 0,-18 9 1,0-3-308,0-1 0,-30 7 0,56-17 183,-6 1-167,0 0 1,-1 0-1,-9 1 1,15-3-17,-1 0 1,1-1 0,-1 1-1,1 0 1,-1-1 0,1 0-1,0 0 1,0 0 0,-1-1 0,-3-1-1,-26-14-1207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41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66 5568,'14'0'1786,"-12"0"-532,-2-2-1180,0 1-69,0 0 0,0 0 0,0 1 0,0-1 0,1 0 0,-1 1 0,0-1 0,0 0 0,0 0 0,0 1 0,1-1 0,-1 0 0,0 1 0,1-1 0,3-3 16,-1-1 219,-10-3 114,7 8-345,0 0 37,-1-1-1,1 1 1,0-1-1,-1 0 1,1 1-1,0-1 1,-1 1-1,1-1 1,0 1-1,0-1 1,-1 0-1,1 1 1,0-1-1,0 0 1,0 1-1,0-1 1,0 0 0,0 1-1,0-1 1,0 1-1,0-1 1,0 0-1,1 1 1,-1-1-1,0 0 1,0 0 45,0 1-81,0 0 0,1 0 1,-1 0-1,0 0 1,0 0-1,0 0 0,0 0 1,0 0-1,0 0 1,0-1-1,0 1 0,0 0 1,0 0-1,0 0 0,0 0 1,0 0-1,0 0 1,0 0-1,0 0 0,-1 0 1,1-1-1,0 1 1,0 0-1,0 0 0,0 0 1,0 0-1,0 0 0,0 0 1,0 0-1,0 0 1,0 0-1,0 0 0,0 0 1,0 0-1,0 0 1,0 0-1,-1 0 0,1-1 1,0 1-1,0 0 0,0 0 1,0 0-1,0 0 1,0 0-1,0 0 0,0 0 1,0 0-1,-1 0 1,1 0-1,0 0 0,0 0 1,0 0-1,0 0 0,0 0 1,0 0-1,0 1 1,-1-1 12,1 0 1,-1 0-1,1 0 1,-1 0-1,1 0 1,-1 0-1,0 0 1,1-1-1,-1 1 1,1 0-1,-1 0 1,1 0-1,0 0 1,-1-1-1,1 1 1,-1 0-1,1 0 1,-1-1-1,1 1 0,-1 0 1,1-1-1,0 1 1,-1-1-1,1 1 1,0 0-1,-1-1 1,1 1-1,0-1 1,0 1-1,0-1 1,-1 1-1,1-1 1,0 1-1,0-1 1,0 1-1,0-1 1,0 1-1,0-1 1,0 1-1,0-1 1,0 0-1,0-2 281,0 6-42,0-2-207,0 1 0,0-1 1,1 0-1,-1 1 1,0-1-1,1 0 0,-1 1 1,1-1-1,0 0 0,0 2 1,8 17 236,-7-6-195,-1 0-1,0 0 1,-2 24-1,0-5 3,1 496 936,0-513-1116,-1 0 0,-1 0 0,0 0 0,-6 19 0,5-7-970,3-28 1032,0 0 1,0 0 0,0 0-1,0 1 1,0-1-1,0 0 1,0 0-1,1 0 1,-1 0-1,0 0 1,0 0-1,0 1 1,0-1-1,0 0 1,0 0-1,0 0 1,0 0-1,0 0 1,0 1 0,0-1-1,0 0 1,0 0-1,0 0 1,0 0-1,-1 0 1,1 1-1,0-1 1,0 0-1,0 0 1,0 0-1,0 0 1,0 0-1,0 0 1,0 0 0,0 1-1,0-1 1,-1 0-1,1 0 1,0 0-1,0 0 1,0 0-1,0 0 1,0 0-1,0 0 1,-1 0-1,1 0 1,0 0-1,0 0 1,0 0 0,0 0-1,0 0 1,-1 0-1,1 0 1,0 1-46,-1-1 0,1 0 0,-1 0 0,1 0 0,0 0 0,-1 0 0,1 0 1,-1 0-1,1 0 0,-1-1 0,1 1 0,0 0 0,-1 0 0,1 0 0,-1 0 0,1 0 1,0-1-1,-1 1 0,1 0 0,0 0 0,-1-1 0,1 1 0,0 0 0,-1-1 0,1 1 1,0 0-1,0-1 0,-1 1 0,1 0 0,0-1 0,-8-10-1097,0 5 313,-6-7-698,13 10 1412,0 1 1,0 0 0,0 0-1,0-1 1,1 1 0,-1 0-1,1-1 1,0 1 0,0 0-1,0-1 1,0-2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41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6048,'39'-39'2725,"-35"34"-2587,-3 3-91,0 1 0,1-1 1,-1 1-1,1-1 0,-1 1 1,1-1-1,-1 1 0,1 0 1,0-1-1,0 1 0,0 0 0,0 0 1,0 0-1,0 1 0,0-1 1,0 0-1,0 1 0,0-1 1,0 1-1,0 0 0,4 0 1,30-1 619,-12 0-121,0 1-1,35 5 1,-52-4-478,0 2 0,0-1 0,0 1 0,-1 0 0,1 0 0,-1 1 0,8 5 0,11 7 113,-10-9-109,-5-2-13,0 0 0,-1 0 0,13 9 1,-19-11-40,-1-1 1,1 1-1,0 0 1,-1 0 0,1 0-1,-1 0 1,0 0 0,0 1-1,0-1 1,0 1-1,-1-1 1,1 1 0,0 5-1,-1-4 83,0 1 0,0 0-1,0 10 1,-1-14-88,0 0-1,0 0 1,0 0-1,0 0 1,-1 0-1,1 0 1,-1-1 0,1 1-1,-1 0 1,0 0-1,0 0 1,0-1-1,1 1 1,-3 2 0,-1-1-23,1-1 0,0 0 0,0 0 0,-1 0 0,-5 2 0,-1 1-24,-14 6-12,-38 14 1,51-21 35,-1-1-1,0-1 0,1 0 0,-1-1 1,-16 0-1,-52-1-28,78 1 30,1-1 1,0 0-1,-1 0 1,1 0-1,0 0 1,-1 0-1,1-1 1,-1 1 0,1 0-1,0-1 1,0 1-1,-1 0 1,1-1-1,0 0 1,0 1-1,-1-1 1,1 0-1,0 0 1,-1-1 0,1 2-6,1-1 0,0 0 1,0 1-1,0-1 0,0 0 1,-1 0-1,1 1 0,0-1 1,0 0-1,0 0 1,1 0-1,-1 1 0,0-1 1,0 0-1,0 0 0,0 1 1,1-1-1,-1 0 0,0 1 1,1-1-1,-1 0 1,0 1-1,1-1 0,0 0 1,3-4-60,0 0 1,0 1 0,0-1-1,1 1 1,0 0 0,9-6 0,-3 4 10,0 2 1,0-1 0,0 1-1,0 1 1,21-4 0,11-3-161,44-19-79,6-3 11,24 6 66,-1 0 156,-66 12 317,-45 13-195,1-1 0,0 1 0,-1-1 0,1 0 0,-1 0 0,0-1 0,0 0 0,0 0 0,6-4 0,-4 2 40,3 0 77,-1-1 183,-9 6-342,0-1 0,0 1 0,0 0 0,0 0 0,0-1 0,0 1 0,1 0-1,-1 0 1,0-1 0,0 1 0,0 0 0,0 0 0,0-1 0,-1 1 0,1 0 0,0 0 0,0-1 0,0 1 0,0 0-1,0 0 1,0-1 0,0 1 0,0 0 0,0 0 0,-1 0 0,1-1 0,0 1 0,0 0 0,0 0 0,0 0 0,-1 0-1,1-1 1,0 1 0,-2-1 87,0 1-1,0-1 1,1 1-1,-1-1 1,0 1-1,0 0 1,0-1-1,0 1 1,1 0-1,-1 0 1,-4 1-1,-2-1-95,-7 0 101,5-1-104,0 1 0,0 0 1,-1 1-1,-10 2 0,14 0-28,1 0-1,0 0 1,0 0-1,-9 9 1,5-6-7,7-3 23,0-1 1,0 1-1,0-1 0,1 1 1,-1 0-1,1 0 0,-1 0 1,1 1-1,0-1 0,-1 4 1,-4 4-18,5-8 13,0 0 0,0-1 0,1 1 0,-1 0 0,1 0 0,0 0 0,-1 0 1,2 0-1,-1 0 0,0 0 0,0 1 0,1-1 0,0 0 0,-1 5 1,1-6 3,1 1 1,-1-1 0,0 0 0,1 0-1,-1 0 1,1 1 0,-1-1 0,1 0-1,0 0 1,0 0 0,0 0 0,0 0 0,0-1-1,1 1 1,-1 0 0,1 0 0,-1-1-1,1 1 1,-1-1 0,1 1 0,0-1-1,0 0 1,0 0 0,0 0 0,0 0 0,0 0-1,0 0 1,0 0 0,0-1 0,4 2-1,1-1-133,0 0 0,0 0 0,0-1 0,-1 1 0,1-2 0,0 1 0,0-1 0,11-2 0,-14 2 41,0-1 0,0 0 1,0 1-1,-1-1 0,1-1 0,4-2 0,10-7-609,-12 10 558,-6 2 129,1-1 0,0 1-1,-1 0 1,1-1-1,0 1 1,-1 0-1,1-1 1,0 1-1,-1-1 1,1 1-1,-1-1 1,1 1 0,-1-1-1,1 1 1,-1-1-1,0 1 1,1-1-1,-1 0 1,0 1-1,1-1 1,-1-1 0,3-3-48,2-2 114,-2 0-254,-4 6 385,0 1-1,1 0 1,-1-1 0,0 1-1,0 0 1,1 0-1,-1-1 1,0 1-1,0 0 1,0 0 0,1 0-1,-1 0 1,0 0-1,0 0 1,-1 0 0,2 1-99,-1-1 1,0 0-1,1 0 1,-1 0-1,0 0 1,1 1 0,-1-1-1,0 0 1,1 1-1,-1-1 1,0 1-1,1-1 1,-1 1 0,1-1-1,-1 1 1,1-1-1,-1 1 1,1-1-1,0 1 1,-1-1-1,1 1 1,0 0 0,-1-1-1,1 1 1,0 0-1,0-1 1,-1 1-1,1 0 1,0-1 0,0 1-1,0 0 1,0 1-1,0 31 1150,0-20-1175,0-12-35,0 1 0,0-1 0,0 0 0,0 1 0,0-1 0,1 0 0,-1 1 1,0-1-1,1 0 0,-1 1 0,0-1 0,1 0 0,0 0 0,-1 1 0,1-1 0,0 0 0,-1 0 0,1 0 0,0 0 1,0 0-1,0 0 0,0 0 0,0 0 0,0 0 0,2 1 0,0-1-33,0 0-1,0-1 1,0 1 0,1-1-1,-1 1 1,0-1-1,0 0 1,3 0 0,-5 0 13,4 0-272,1-1 0,-1 0 0,1 0 0,0 0-1,-1-1 1,0 0 0,1 0 0,-1 0-1,0 0 1,0-1 0,0 0 0,5-4-1,4-2-770,83-55-2876,-47 31 2549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4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560,'0'2'186,"0"-1"0,0 1 0,0-1 0,0 1 0,0 0 0,1-1 0,-1 1 0,1-1 0,-1 1 1,1-1-1,0 1 0,-1-1 0,1 1 0,0-1 0,0 0 0,0 1 0,0-1 0,0 0 0,0 0 0,0 0 0,1 0 0,0 1 0,1 1 132,0 0-171,0 1-1,0 0 1,0 0 0,0 0 0,-1 0-1,1 0 1,-1 0 0,0 0-1,-1 1 1,1-1 0,0 7 0,2 0 135,-2-6-228,0-1 1,1 0-1,-1 0 1,1 0 0,0-1-1,0 1 1,0-1 0,0 1-1,4 2 1,-2-2-18,0 1 0,-1-1 0,0 1 0,0 1 0,7 10 0,-9-12-29,0 0-1,1 0 1,-1 0 0,1 0 0,0-1 0,0 1 0,0-1 0,0 1 0,5 2 0,-6-5-103,0 1 1,0-1 0,0 0-1,1 0 1,-1 0-1,0 0 1,1-1-1,-1 1 1,1 0-1,-1-1 1,0 0 0,1 0-1,-1 1 1,1-1-1,-1-1 1,1 1-1,-1 0 1,1-1 0,-1 1-1,5-2 1,18-10-852,-17 8 440,0 0 0,14-4 0,-11 6 153,-9 2 204,0-1-1,0 1 0,0-1 0,1 1 0,-1-1 0,0 0 0,3-1 0,17-20-3546,-20 21 3480,0 0 0,0 0 0,1 0 0,-1 0 0,0 1 0,1-1 0,-1 1 0,0 0 0,1 0 0,-1 0 0,3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5:42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7648,'14'0'2453,"-14"0"-2436,0 0 0,0 0 0,0 0 0,0 0 0,0 0 0,0 0 0,0 0 0,0 0 0,0 0 0,1 0 0,-1 0 0,0 0 0,0 0 0,0 0 0,0 0 0,0 0 1,0 0-1,0 0 0,0 0 0,0 0 0,0 0 0,1 0 0,-1 0 0,0 0 0,0 1 0,0-1 0,0 0 0,0 0 0,0 0 0,0 0 0,0 0 0,0 0 0,0 0 0,0 0 0,0 0 0,0 0 0,0 0 0,0 0 0,0 1 0,1-1 0,-1 0 0,0 0 0,0 0 0,0 0 0,0 0 0,0 0 0,0 0 0,0 0 0,0 0 0,0 1 0,0-1 1,0 0-1,0 0 0,-1 0 0,1 0 0,0 0 0,0 1 13,2 23 1063,-1-22-1053,-1-1 0,0 0 0,1 0 0,-1 0 0,1 0 0,-1 0 0,1 0 0,0 0 0,-1 0 0,1 0 0,0 0 0,0 0 0,0 0-1,0 0 1,-1 0 0,1-1 0,0 1 0,2 0 0,47 19 894,-35-12-804,-9-5-81,1 1 0,-1-1 1,1 0-1,0-1 0,0 1 0,0-1 1,0-1-1,0 1 0,1-1 0,13 0 1,-9-1 30,61-2-362,-62 1 131,0 0 1,0-1-1,0 0 0,18-7 1,-6 0-295,-10 3 163,0 1 0,21-5 0,-18 7-66,-11 2 248,1 0 0,-1 0 0,0 0 0,0-1 0,0 1 0,0-1 0,0 0 0,4-3 0,14-10-10,-15 10 101,0 0 0,0-1 0,0 0 0,6-7 1,0-4 130,-14 16-74,1 0 0,-1 0-1,0 0 1,1 1-1,-1-1 1,1 0 0,-1 0-1,1 0 1,-1 0-1,1 1 1,0-1 0,-1 0-1,1 0 1,0 1-1,0-1 1,-1 1 0,1-1-1,0 0 1,0 1 0,0 0-1,0-1 1,0 1-1,0 0 1,0-1 0,0 1-1,0 0 1,0 0-1,0 0 1,0 0 0,0 0-1,0 0 1,0 0-1,0 0 1,0 0 0,1 1-1,5-1 202,0-1-15,-4 1-158,-1 0-1,0 0 1,1 0 0,-1 0 0,0 0 0,0 1-1,1-1 1,-1 1 0,3 0 0,1 2 35,1 0 16,-1 1-1,1-1 0,-1 1 1,0 0-1,6 6 0,-8-6-68,1 1-1,0-1 1,0 0 0,6 4-1,-8-7-39,-1 0-1,1 1 1,-1-2-1,1 1 1,0 0-1,0 0 0,-1-1 1,1 1-1,0-1 1,4 0-1,-4 0-6,1 0 1,-1 0-1,0 1 0,1-1 0,-1 1 1,1 0-1,-1 0 0,6 3 0,7 2 6,-7-5-2,-1 1 1,0-1 0,1-1 0,15-1 0,1 1 6,-23 0-27,0 0 1,0 0 0,-1 0-1,1 1 1,0-1-1,-1 0 1,1 1-1,0 0 1,-1-1-1,1 1 1,-1 0 0,1 0-1,-1 0 1,1 0-1,-1 0 1,1 0-1,1 2 1,-3-3 10,0 1-1,0-1 1,0 0 0,0 0-1,0 0 1,0 0 0,1 0 0,-1 0-1,0 0 1,0 0 0,0 0-1,0 0 1,0 0 0,0 1-1,0-1 1,0 0 0,0 0 0,0 0-1,0 0 1,1 0 0,-1 0-1,0 0 1,0 1 0,0-1 0,0 0-1,0 0 1,0 0 0,0 0-1,0 0 1,0 0 0,0 1 0,0-1-1,0 0 1,0 0 0,0 0-1,0 0 1,0 0 0,-1 0-1,1 0 1,0 1 0,0-1 0,0 0-1,0 0 1,0 0 0,0 0-1,0 0 1,0 0 0,0 0 0,0 0-1,0 1 1,-1-1 0,1 0-1,0 0 1,0 0 0,0 0 0,0 0-1,-4 3 145,0 0 0,0 0 0,-1-1 0,-4 3 0,-15 9 391,22-12-515,-1 0 10,1-1 0,-1 1 1,0 0-1,0-1 0,0 0 1,1 1-1,-1-1 0,-1-1 1,1 1-1,0 0 0,0-1 0,0 1 1,0-1-1,-4 0 0,-18 0-404,25 0 338,0 0-1,0 0 0,0 0 0,0 0 0,-1 1 1,1-1-1,0 0 0,0 0 0,0 0 0,0 0 1,0 0-1,0 0 0,-1 0 0,1 0 0,0 0 0,0 0 1,0 0-1,0 0 0,0 0 0,-1 0 0,1 0 1,0 0-1,0 0 0,0 0 0,0 0 0,0 0 1,-1 0-1,1-1 0,0 1 0,0 0 0,0 0 0,0 0 1,0 0-1,0 0 0,-1 0 0,1 0 0,0 0 1,0 0-1,0-1 0,0 1 0,0 0 0,0 0 0,0 0 1,0 0-1,0 0 0,0 0 0,0-1 0,0 1 1,0 0-1,0 0 0,0 0 0,0 0 0,0-1 1,0-13-6258,0-2 1712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32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5 4992,'56'-27'1589,"-39"19"-834,-13 9-612,3-3 132,9-9 1021,-2 6-213,-8-3 142,-6 7-1173,0 1-1,0 0 0,0-1 0,0 1 1,0 0-1,1 0 0,-1-1 1,0 1-1,0 0 0,1-1 0,-1 1 1,0 0-1,0 0 0,1-1 1,-1 1-1,0 0 0,1 0 0,-1 0 1,0 0-1,1-1 0,-1 1 1,0 0-1,1 0 0,-1 0 0,0 0 1,1 0-1,0 0 0,-2 0-10,1 0 0,0 0 0,-1 0 0,1 0-1,0 0 1,-1 0 0,1-1 0,-1 1 0,1 0-1,0 0 1,-1 0 0,1 0 0,0-1 0,-1 1-1,1 0 1,0 0 0,0 0 0,-1-1 0,1 1-1,0 0 1,0-1 0,-1 1 0,1 0 0,0 0 0,0-1-1,0 1 1,-1-1 0,1 0-15,-1 0 0,1 1 0,-1-1 0,0 0 0,1 0 0,-1 1 0,0-1 0,1 0 0,-1 1 0,0-1 0,0 1 0,0-1 1,0 1-1,1-1 0,-1 1 0,0 0 0,0-1 0,0 1 0,0 0 0,0 0 0,0 0 0,0 0 0,0 0 0,0 0 0,0 0 0,0 0 0,-1 0 0,-4 0-62,3-1 11,-1 1 0,1 0 0,0 0 0,0 0 1,0 0-1,-1 0 0,1 1 0,0-1 0,0 1 1,-4 1-1,4 1-29,0-1 0,0 1 0,0 0 1,1 0-1,-1 0 0,1 0 0,0 1 0,-1-1 0,2 1 0,-4 7 1,2-6 64,-1 4-1,1 0 1,0 1 0,1-1 0,-1 1 0,2-1 0,0 1-1,0 0 1,0-1 0,1 1 0,1 0 0,0 0 0,0-1 0,3 13-1,0-8 53,0 0 1,0 0-1,1 0 0,1-1 0,0 0 0,1 0 0,1-1 0,10 14 1,-10-16 3,-5-5-43,0-1 0,0 0 0,1 0 1,0 0-1,0 0 0,0 0 0,0-1 0,1 0 1,8 5-1,-5-4-6,-5-2-6,1 0-1,0 0 1,0-1 0,0 0 0,0 1 0,0-1 0,0-1-1,0 1 1,0 0 0,1-1 0,7 0 0,0 0 20,24-1 32,-34 1-64,0-1 0,0 1 0,1-1 0,-1 1 0,0-1 0,0 0 0,0 0 0,0 0 0,0 0 0,0 0 0,0 0 0,2-3 0,2-4-160,-4 2 103,1 1 0,-1 0 1,-1 0-1,1-1 0,-1 1 1,0-1-1,0 1 0,0-1 0,-1 0 1,0-6-1,-2-3-38,0 0 1,0-1-1,-6-15 0,7 25 80,0 0-1,0 1 1,1-11-1,0 13 11,0 1 0,0-1 0,0 0 0,0 1 0,0-1-1,-1 0 1,1 1 0,-1-1 0,1 0 0,-1 1 0,0-1-1,0 1 1,-1 0 0,1-1 0,0 1 0,-1 0 0,1 0-1,-3-3 1,-12-17-47,2 2 15,13 19 31,0 1 0,0-1-1,0 0 1,0 0 0,0 1-1,0-1 1,0 1-1,0-1 1,0 1 0,0-1-1,0 1 1,0 0-1,-1-1 1,1 1 0,0 0-1,-2 0 1,-30 0-890,35 3-421,-1-3 1279,0 1-261,0 1 1,0-1-1,1 0 1,-1 0-1,0 0 0,1 0 1,-1 0-1,1-1 0,-1 1 1,1 0-1,0-1 0,-1 1 1,1-1-1,-1 1 0,1-1 1,0 0-1,-1 0 0,1 1 1,2-2-1,27 1-2682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3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4 2144,'-14'-14'699,"8"12"-417,6 2-249,-1 0 0,1 0 0,-1 0 0,1 0 0,-1 0 0,1 0 0,-1 0 0,1-1 0,-1 1 0,1 0 0,-1 0 0,1 0 0,-1 0 0,1-1 0,-1 1 0,1 0 0,0 0 1,-1-1-1,1 1 0,-1 0 0,1-1 0,0 1 0,-1-1 0,1 1 0,0 0 0,-1-1 0,1 1 0,0-1 0,0 1 0,-1-1 0,1 1 0,0-1 0,0 1 0,0-1 0,0 1 0,0-1 0,-1 1 0,1-1 0,0 1 0,0-1 0,1 0 0,-1-2 2180,0 0-1274,0 3-899,-1-1 0,1 1 0,0-1 0,0 1 0,0-1 1,1 1-1,-1-1 0,0 1 0,0-1 0,0 1 0,0-1 0,0 1 0,1-1 1,-1 1-1,0-1 0,0 1 0,1-1 0,-1 1 0,0-1 0,1 1 0,-1 0 1,0-1-1,1 1 0,-1 0 0,1-1 0,-1 1 0,0 0 0,1 0 0,-1-1 1,1 1-1,-1 0 0,1 0 0,-1 0 0,1-1 0,-1 1 0,1 0 0,-1 0 1,1 0-1,-1 0 0,1 0 0,0 0 0,2 0 733,0 0-218,6 1-59,-2-1-178,0 0 0,0 0-1,0-1 1,11-1 0,204-26 808,-7 11-828,-93 12-239,-58 0-83,102-4-59,-116 9 108,91-3 78,-80-8-65,-41 9 55,33 1 0,-29 1 131,45 0 1824,-69 0-2045,0 0 0,0 0 0,0 0 0,1 0 0,-1 0 0,0 0 0,0 0 0,0 0 0,1 0-1,-1 0 1,0 0 0,0 0 0,1 0 0,-1 0 0,0 0 0,0 0 0,0 0 0,1 0 0,-1 0 0,0 0 0,0 0 0,0 0 0,1 0 0,-1 0-1,0 0 1,0 1 0,0-1 0,0 0 0,1 0 0,-1 0 0,0 0 0,0 0 0,0 1 0,0-1 0,0 0 0,1 0 0,-1 0 0,0 0-1,0 1 1,0-1 0,0 0 0,0 0 0,0 0 0,0 1 0,0-1 0,0 0 0,0 1 0,-7 8-96,6-9 89,1 1 0,0-1-1,0 0 1,-1 0 0,1 1-1,0-1 1,0 0 0,0 1-1,0-1 1,-1 0 0,1 0-1,0 1 1,0-1 0,0 0 0,0 1-1,0-1 1,0 0 0,0 1-1,0-1 1,0 0 0,0 1-1,0-1 1,0 0 0,0 1-1,0 0 1,0 65-161,0-47 183,-3 20 1,-8 19 40,8-22-1,2-19-34,0-1-1,-2 0 1,0 1-1,-8 25 1,-39 94-104,43-113 144,-2 0 0,-1 0 0,0-1 0,-20 30 0,-17 4 117,-3 2-48,0-17 22,39-31-130,0-2-1,0 1 1,-1-1-1,-16 7 0,21-12-14,1-1-1,-1 0 1,1 0-1,-1 0 0,1-1 1,-1 0-1,0 0 0,0-1 1,1 0-1,-1 0 0,-13-3 1,11 1-6,1 0-1,0 0 1,-1-1 0,1 0 0,-14-8 0,-37-28 15,33 21-19,1 0 36,2-1 1,-26-26-1,-7-6 111,-118-95 749,164 137-857,1 0 0,0 0 0,0 0 0,1-1 0,0-1 0,0 1 0,1-1 0,1 0 0,-8-19 0,11 25-80,1 1 1,0 0-1,1-1 1,-1 1 0,1-1-1,0 1 1,-1-7-1,2 9-18,0 0-1,0 0 0,1-1 1,-1 1-1,0 0 1,1 0-1,-1 0 0,1 0 1,0 0-1,0 0 1,0 0-1,0 0 0,0 0 1,0 1-1,0-1 1,1 0-1,-1 1 0,2-3 1,2 1-225,-1-1 0,0 1 0,1 0 0,0 0 0,0 0 1,0 1-1,0-1 0,0 1 0,8-2 0,8-1-1493,25-2 0,8-3-1169,-1-7 68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7136,'0'-16'3232,"0"32"-2816,17 1 576,-1 0-640,18 32 1408,-1 18-992,0-1 416,17 1-672,0-1-97,-1 0-255,18-16 32,-1 0-96,-16 0-352,0 0 160,-17-17-1119,0 0 671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4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7 0 8544,'-34'33'3872,"-32"17"-3360,33-33 1632,-17 16-1280,-16 17 287,-1 0-703,-32-1-128,16 18-192,-17-1-640,0-16 256,17 0-1503,0 0 959,34-50-1888,15 16 1504,34-32-3712,34-18 272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4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4 51 5568,'41'-14'1786,"-40"13"-1724,0 1-1,0-1 1,0 1-1,0-1 1,0 1-1,0 0 1,0-1 0,0 1-1,0 0 1,0 0-1,0 0 1,0 0-1,0 0 1,1 0-1,-1 0 1,2 0-1,2 1 2963,-7-1-1824,0 0-1119,0 0 1,1 0 0,-1-1 0,1 1 0,-1-1 0,1 1 0,-1-1-1,1 0 1,0 1 0,-3-2 0,-11-6 287,9 7-313,0 0-1,0 0 1,0 0 0,0 1 0,-9 0-1,-23-1 11,17-2-45,-10-2-82,-47-1 0,-104 6 791,164 1-303,0 1 0,-30 6 0,35-5-278,-6 0 217,15-2-308,-1-1 0,1 1-1,0 0 1,-1 0 0,1 1 0,0-1 0,0 1-1,0 0 1,0 0 0,0 0 0,0 0 0,1 1 0,-1 0-1,1 0 1,0 0 0,-4 4 0,4-3-35,-1 0 0,1 0-1,0 1 1,1-1 0,-1 1 0,1 0 0,0 0 0,0 0 0,0 0-1,1 0 1,-1 1 0,1-1 0,1 0 0,-1 9 0,-1-1 18,-9 45 76,8 20-51,1 1-73,-10-9-153,8-29 82,4-27 54,-1 0 1,-1-1 0,0 1-1,-1-1 1,-1 0 0,0 0-1,0 0 1,-13 24 0,-25 27 60,4-1 54,-42 34 453,35-44 42,22-23-248,-6 6-62,27-35-263,1 0 1,0 0-1,0 0 1,0 0-1,0 0 1,0 1 0,0-1-1,0 0 1,1 1-1,-1-1 1,0 0-1,1 1 1,-2 2-1,3-3 9,-1 0-1,0 0 0,1 0 0,-1 0 0,0 0 0,1 0 0,-1 0 1,1 0-1,0 0 0,-1 0 0,1 0 0,0-1 0,-1 1 0,1 0 1,2 1-1,-1 0-3,-1-1 0,1 1 1,0-1-1,0 1 0,1-1 0,-1 0 1,0 0-1,0 0 0,0 0 1,1 0-1,-1 0 0,1 0 0,-1-1 1,0 0-1,4 1 0,8 1 15,103 29-49,-77-22-23,-14-2-226,1-1 0,0-1-1,0-2 1,28 0 0,17 0-1351,-17 5 160,-22-13-99,-16 2 806,4 0-3,-15 3 411,-1-1 0,1 0 0,-1 0 1,1 0-1,-1 0 0,0-1 0,0 0 1,1 0-1,4-4 0,9-10-1184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4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848 7552,'-50'-34'3424,"67"51"-576,0-17-1856,16 17 1343,0-17-1311,17 0-192,16 0-512,17 0-736,17-17 224,-1 0-3391,1 1 1983,-17-17-4288,-16-1 3360</inkml:trace>
  <inkml:trace contextRef="#ctx0" brushRef="#br0" timeOffset="1">283 67 9376,'-34'0'7040,"51"0"-6145,16 0 1345,0-16-1312,50 16-320,0 0-384,17-17-2432,0 1 1184,16 16-5215,0-17 3487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5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0208,'17'17'4640,"33"-1"-4032,-17-16 160,-16 0-545,32 0-2206,-15 0 1087,15 0-6240,-15 0 3968</inkml:trace>
  <inkml:trace contextRef="#ctx0" brushRef="#br0" timeOffset="0.49">34 332 11808,'-33'0'5343,"99"0"-4639,-33-17-960,17 17 0,17-16-4255,-1-1 2463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6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9728,'-34'0'4384,"34"17"-3808,17-17 2015,0 17-1535,16-17 1280,17 16-1376,16 1-544,0-1-320,17-16-2208,0 17 1152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6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17 4576,'-28'-14'1450,"28"14"-1433,0 0 0,-1 0-1,1 0 1,0 0 0,0 0-1,-1 0 1,1 0-1,0 0 1,0 0 0,0 0-1,-1 0 1,1 0-1,0-1 1,0 1 0,0 0-1,-1 0 1,1 0-1,0 0 1,0-1 0,0 1-1,0 0 1,-1 0-1,1 0 1,0 0 0,0-1-1,0 1 1,0 0 0,0 0-1,0-1 1,0 1-1,0 0 1,0 0 0,0-1-1,0 1 1,0-2 5,-1 0 133,1 0-1,0 0 1,0 0-1,0 0 0,0 0 1,1 0-1,-1 0 1,0 0-1,1 0 0,0 0 1,-1 0-1,1 0 0,0 0 1,0 0-1,0 1 1,0-1-1,0 0 0,0 1 1,1-1-1,-1 1 1,0-1-1,1 1 0,2-2 1,0 0 28,1 1 0,0 0 0,0 0 1,-1 0-1,1 1 0,0 0 0,6-1 0,9-3 437,-15 4-487,0 0-1,0-1 1,0 2-1,1-1 1,-1 1-1,1 0 1,-1 0-1,0 0 1,1 0 0,-1 1-1,0 0 1,0 1-1,10 2 1,16 7 52,0 1 0,-1 2-1,0 0 1,-1 3 0,52 36 0,-68-42-277,0 0-1,0 1 1,-1 0 0,0 1 0,-1 0 0,-1 1 0,0 0 0,-1 1-1,-1 0 1,0 0 0,-1 1 0,-1-1 0,6 20 0,-10-26 111,-1 0 0,0 0 0,0 0 1,-1 0-1,0 0 0,-1 0 1,0 0-1,0 0 0,-1 0 0,0 0 1,0-1-1,-1 1 0,0-1 1,-1 1-1,0-1 0,0 0 0,-1-1 1,0 1-1,0-1 0,0 0 0,-1 0 1,-1 0-1,1-1 0,-1 0 1,-8 6-1,1-3 282,-22 10 0,30-16-210,0 0 0,0-1 1,-1 0-1,1 0 1,-1-1-1,1 1 1,-11-1-1,-15-5 484,12 0-233,9 2-234,3 2 27,0-1-1,0 0 0,0-1 0,0 0 0,0 0 0,1 0 0,-1-1 0,1-1 0,-1 1 1,1-1-1,-8-6 0,8 4-31,0 0 1,0 0-1,1 0 0,0-1 1,0 0-1,-8-14 1,11 16-115,1 1 0,0 0 0,0-1 0,1 1 0,0-1 0,-1 0 0,2 1 0,-1-1 0,0 0 0,1 0 0,0 0 0,0 1 0,1-10 0,0 14 11,-1-6-156,1 0 0,0 0-1,1 0 1,-1 0 0,1 0 0,0 1 0,1-1 0,0 1 0,-1-1-1,2 1 1,-1 0 0,1 0 0,6-8 0,13-6-1300,1 1 0,1 0 0,0 2 0,1 1 0,56-23 0,9 10-1072,71-33-1299,-50 14 7196,19-18 3296,-129 64-6589,10-6 455,-6 3-171,0 1 0,0-1 0,1 1 0,-1 0 1,1 1-1,0-1 0,-1 1 0,1 1 0,0-1 0,0 1 1,11 0-1,-10 1 34,-7 0-290,1-1 1,0 1-1,-1 0 0,1 0 1,0 1-1,-1-1 0,1 0 1,3 2-1,-5-2-49,1 0 1,0 1-1,-1-1 1,1 1-1,-1-1 0,1 1 1,-1 0-1,1-1 0,-1 1 1,1 0-1,-1-1 1,0 1-1,1 0 0,-1-1 1,0 1-1,0 0 1,0-1-1,1 1 0,-1 0 1,0 0-1,0-1 1,0 1-1,0 0 0,0 0 1,0 0-1,0 18 182,-1-1-1,0 0 0,-1 0 1,-1 0-1,-7 24 1,1-13-436,2-1 1,1 2 0,1-1-1,-1 35 1,-3 32-922,1-18-944,0-117 1304,2 20 603,1-14-35,3 26 165,-1-5 10,0-1 0,1 1 0,0-1 0,0-13 0,1 7 17,-4-25 0,0-6 0,5 42 7,1 1 0,0-1 1,2-6-1,0-2 54,-1-5 102,-2 17-123,0 1 1,1-1-1,-1 0 0,1 0 1,-1 1-1,1-1 0,0 0 0,0 1 1,1-1-1,-1 1 0,1 0 1,0-1-1,0 1 0,0 0 1,0 0-1,3-3 0,-2 3 35,0 0 0,1 0 0,-1 0 0,1 0 0,-1 1 0,1-1 0,0 1 0,0 0 0,0 0 0,0 1 0,1-1-1,-1 1 1,0 0 0,0 0 0,1 0 0,-1 1 0,1 0 0,7 0 0,11-1 152,-10 0-130,0 1 1,1 0-1,-1 1 0,0 0 0,14 4 1,44 19 12,-14-3-50,-51-20-50,0 1-1,0 1 0,1-1 1,-1 1-1,-1 0 0,1 0 1,0 1-1,-1 0 0,0 0 1,0 0-1,9 10 0,-13-13-28,0 1 0,0 0-1,0 0 1,0 0 0,-1 0-1,1 0 1,-1 0 0,1 0-1,-1 0 1,0 0 0,0 0-1,0 0 1,0 1 0,0-1-1,0 0 1,-1 0 0,1 0-1,-1 0 1,1 0 0,-1 0-1,0 0 1,0 0 0,-1 1-1,-2 1-56,1-1 0,-1 1 0,0-1 0,0 0 0,-1-1 0,1 1 0,-1-1 0,-8 3 0,-2 2-109,-34 13-560,41-17 665,-1 0-1,1 0 0,-1 1 0,1 0 0,0 1 1,1 0-1,-1 0 0,-11 10 0,16-12 42,2-2 35,0 0 0,0-1 0,0 1 0,0 0 0,1-1 1,-1 1-1,0 0 0,0 0 0,1 0 0,-1 0 0,1 0 0,-1 0 0,1-1 0,-1 1 0,1 0 0,0 1 0,-1-1 0,1 0 0,0 0 0,0 0 0,0 0 0,0 0 0,0 0 0,0 0 0,0 0 0,0 0 0,0 0 0,1 0 1,-1 0-1,0 0 0,0 0 0,1 0 0,-1 0 0,1 0 0,0 2 0,21 33 558,1-1 1,43 51 0,-37-55-369,2-2 1,39 28-1,-53-44-121,-5-3 66,-7-7-60,1 2 0,-1-1 1,0 0-1,5 7 0,-10-11-66,1 1-1,-1-1 1,0 1-1,0-1 1,1 1-1,-1-1 1,0 1 0,0-1-1,1 1 1,-1 0-1,0-1 1,0 1-1,0-1 1,0 1 0,0-1-1,0 1 1,0 0-1,0-1 1,0 1-1,0 0 1,-1 0-6,1-1 1,-1 1-1,1 0 0,-1-1 1,1 1-1,-1 0 0,1-1 1,-1 1-1,0-1 0,1 1 1,-1-1-1,0 0 0,1 1 1,-1-1-1,0 0 0,0 1 1,1-1-1,-2 0 0,-5 3-23,0-1 0,0 0 0,1 0 0,-2-1 0,1 0 0,0 0 0,0 0 0,0-1 0,-13-2 0,-77-19-276,64 12 142,20 6-25,0-1 1,1-1 0,-1 1-1,1-2 1,1 0-1,-1 0 1,1-1 0,0-1-1,-11-9 1,-31-33-783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7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84 9792,'-97'14'3173,"77"-11"-1210,46-4-223,-11 1-1021,28 3 0,-25 0-404,-3 0 40,29 0-1,80-12 739,37 4-373,52-6-21,3 5-342,423-34-1032,-550 33 209,309-9-862,-246 13 907,-77-4 35,33 0-439,-103 7 629,1 0 0,-1 0-1,1 0 1,8 3 0,-3 3-370,-11-6 551,0 0-1,0 0 1,0 0 0,0 1-1,0-1 1,0 0 0,-1 0-1,1 0 1,0 0 0,0 1-1,0-1 1,0 0 0,0 0-1,0 0 1,0 0 0,0 0-1,0 1 1,-1-1 0,1 0-1,0 0 1,0 0-1,0 0 1,0 0 0,0 0-1,-1 0 1,1 1 0,0-1-1,0 0 1,0 0 0,0 0-1,-1 0 1,1 0 0,0 0-1,0 0 1,-1 0 0,-29 5-1045,21-4 721,-55 13-749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7872,'-41'0'2560,"34"1"-1908,8 4-307,10 17 162,-10-21-473,-1 1 0,1-1 0,-1 0 0,1 0 0,0 1 0,0-1-1,-1 0 1,1 0 0,0 0 0,0 0 0,0 0 0,0 0 0,1 0 0,-1 0 0,0-1 0,2 2 0,2 1 61,41 31 464,-26-18-199,31 17 1,78 47-726,-108-65 87,-1 1 0,0 1-1,33 38 1,-48-50 251,-1 1 1,0-1-1,0 1 0,-1 1 0,1-1 0,-1 0 0,2 8 0,-4-12 33,0 1 0,-1-1 0,1 0-1,-1 0 1,0 0 0,0 0 0,0 0 0,0 1-1,0-1 1,0 0 0,-1 0 0,1 0-1,-1 0 1,1 0 0,-1 0 0,0 0-1,0 0 1,1 0 0,-2 0 0,1 0 0,0 0-1,0 0 1,-1-1 0,1 1 0,0 0-1,-1-1 1,-3 3 0,-2 1 30,0-1 0,-1 0 1,1 0-1,-1-1 0,0 0 1,1 0-1,-2-1 0,1 0 0,-9 1 1,-52 0 123,69-3-160,-9 0 66,-1 0 0,1-1 0,0 0 1,-1-1-1,1 0 0,-14-5 1,9 1 186,0-1 1,-19-12 0,-1-2 41,16 11-118,5 3-25,0 0 1,-17-14 0,27 18-107,-1 0 0,1 0 1,0 0-1,0 0 0,0-1 1,0 0-1,1 1 0,-1-1 1,1 0-1,0 0 0,0-1 1,-2-7-1,3 10-30,1 1 1,0-1-1,0 0 0,-1 1 0,1-1 1,0 0-1,0 0 0,1 1 1,-1-1-1,0 0 0,1 0 1,-1 1-1,1-1 0,-1 0 1,1 1-1,0-1 0,-1 1 1,1-1-1,0 1 0,0-1 1,0 1-1,0 0 0,2-2 1,1-1 35,1 1 0,-1 0 0,1 0 1,-1 0-1,1 1 0,7-4 0,7-1 99,22-5-1,-29 9-104,54-13 287,117-15 0,-178 31-324,524-47-748,-380 42-82,-69-1 0,56-2-870,-95 8 429,-5 0-631,-11 0-2467,-39 0 2403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34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4 6656,'0'-27'2144,"0"21"-1307,0 9-165,0-1-389,0-1 1,0 1-1,-1 0 0,1-1 1,-1 1-1,0 0 1,1-1-1,-1 1 0,-2 2 1,-3 10 439,0 16-24,2-13-265,-9 38 561,2-11-775,5-23-127,-4 28 0,4 14 66,1-26-95,1-16-72,-1 35 0,5 24-1053,0-80 1046,0 0 0,0 0-1,0 1 1,0-1 0,0 0-1,0 0 1,0 0 0,0 0-1,0 0 1,0 0 0,0 1-1,-1-1 1,1 0 0,0 0 0,0 0-1,0 0 1,0 0 0,0 1-1,0-1 1,0 0 0,1 0-1,-1 0 1,0 0 0,0 0-1,0 1 1,0-1 0,0 0 0,0 0-1,0 0 1,0 0 0,0 0-1,0 0 1,0 1 0,0-1-1,0 0 1,1 0 0,-1 0-1,0 0 1,0 0 0,0 0 0,0 0-1,0 0 1,0 0 0,1 0-1,-1 0 1,0 1 0,0-1-1,0 0 1,0 0 0,0 0-1,1 0 1,-1 0 0,0 0 0,1 0-11,-1-1 0,1 1 0,0 0 0,-1 0 0,1 0 0,0-1 0,-1 1 0,1 0 0,0 0 0,-1-1 0,1 1 0,-1-1 0,1 1 0,-1 0 0,1-1 0,-1 1 0,1-1 0,-1 1 0,0-1 0,1 0 0,-1 1 0,1-1 0,-1 1 0,0-1 0,0 0 0,1 1 0,-1-1 0,0 0 0,0 1 0,0-1 0,0 0 0,0 1 0,0-1 0,0 0 0,0 0 0,3-9-222,11-1-131,-11 6 294,0 0 0,0 0 0,-1-1 1,1 1-1,-1 0 0,2-9 0,9-19-105,-11 30 197,17-32-252,-17 33 222,0-1 1,0 1 0,-1 0 0,1 0-1,1 0 1,-1 0 0,0 0-1,0 1 1,1-1 0,-1 1 0,1-1-1,2 0 1,-1 1 54,0 0 0,-1 0 1,1 1-1,0-1 0,0 1 0,-1 0 0,1 0 0,0 0 1,0 1-1,-1 0 0,1-1 0,0 1 0,-1 0 1,1 1-1,0-1 0,5 4 0,3 2 178,1 1 0,-2 0 0,13 12 0,-9-8-56,-10-7-65,0 0-1,0 0 1,0 1-1,-1-1 1,0 1-1,0 0 1,0 0-1,-1 0 1,0 1-1,0-1 1,3 13-1,-2-8 13,0-1 0,9 17 1,0-11-11,-11-15-63,-1 1 0,1-1 0,-1 1 0,0 0 0,1-1 0,-1 1 0,0 0 0,0 0 0,0 0 0,0 0 0,0 0 0,-1 0-1,1 0 1,-1 0 0,1 0 0,-1 0 0,0 0 0,1 0 0,-1 3 0,0 3 38,0-3 29,0 0 0,0 0 0,0 0 1,-1 5-1,0-8-77,1-1 0,0 0 0,0 0 1,-1 0-1,1 0 0,-1 1 0,1-1 0,-1 0 0,0 0 1,1 0-1,-1 0 0,0 0 0,0 0 0,0-1 1,1 1-1,-1 0 0,0 0 0,0-1 0,0 1 1,0 0-1,-1-1 0,-1 2 0,-7-1 4,0 1 1,0-2-1,0 1 0,-12-2 0,7 0-69,8 1 9,1-1 1,0 0-1,0-1 0,0 1 0,0-1 1,0 0-1,0-1 0,0 0 0,0 0 0,1 0 1,-10-7-1,13 8 27,-1 0-5,0-1-1,0 1 0,0-1 1,0 0-1,0 0 1,1 0-1,0 0 1,0 0-1,0-1 0,0 1 1,-2-7-1,0 2 8,-1 0-4,4 6 9,-1 0 0,1 1-1,0-1 1,0 0 0,0 0 0,0 0 0,1 0 0,-1 0 0,0 0-1,1 0 1,0 0 0,-1 0 0,1-1 0,0 1 0,0 0 0,0 0 0,0 0-1,1 0 1,0-4 0,2-3-167,1 1-1,10-15 1,-12 19 136,0 0 0,1 1 1,0-1-1,0 1 0,0-1 1,0 1-1,1 0 0,4-4 1,-2 5 9,-1 0 0,0 1 0,11-3 0,-8 3-6,-1 0-1,0-1 1,1-1 0,8-3 0,-11 3 36,1 1 0,0 0 0,-1 0 0,1 1 0,0-1 0,0 1 0,0 0 0,0 1 0,9 0 0,-3-1 25,0 1-1,16-4 0,7-8-109,-25 7 44,1 2 1,16-5 0,-6 5 6,-15 2 29,-1 1-1,1-1 1,-1 0 0,0 0-1,1-1 1,-1 0-1,0 0 1,8-4 0,-9 3 26,0 1 0,0 0 0,0 0 0,0 0 1,0 1-1,0-1 0,5 0 0,4-2 15,-6 2-4,0-1-1,-1 0 1,0 0-1,1-1 0,10-8 1,-14 9 80,-3 3-103,1 0 1,-1 0-1,1 0 0,-1 0 0,1 1 0,-1-1 0,1 0 1,0 0-1,-1 0 0,1 0 0,-1-1 0,1 1 1,-1 0-1,1 0 0,-1 0 0,1 0 0,-1-1 1,1 1-1,-1 0 0,1 0 0,-1-1 0,1 1 0,-1 0 1,0-1-1,1 1 0,-1 0 0,1-1 0,-1 1 1,0-1-1,1 1 0,-1-1 0,0 1 0,0 0 0,1-1 1,-1 1-1,0-1 0,0 1 0,0-1 0,0 0 1,0 1-1,1-1 0,-1 1 0,0-1 0,0 1 0,0-1 1,-1 0-1,-1-5 141,-9-5-38,10 11-114,1-1 0,-1 1-1,1-1 1,0 1 0,-1-1 0,1 1 0,0-1 0,-1 1 0,1-1-1,0 0 1,0 1 0,0-1 0,0 0 0,-1 1 0,1-1 0,0 0-1,0 1 1,0-1 0,0 1 0,1-1 0,-1 0 0,0 1 0,0-1-1,0 0 1,1 0 0,-1 1 3,0 0-6,0 0 0,0 0 0,0-1 0,0 1 0,0 0 0,0 0 0,0 0 1,0 0-1,0 0 0,0 0 0,0 0 0,0 0 0,0 0 0,0-1 0,0 1 0,0 0 0,0 0 1,0 0-1,0 0 0,0 0 0,0 0 0,0 0 0,0 0 0,0 0 0,0 0 0,0 0 0,0-1 0,-1 1 1,1 0-1,0 0 0,0 0 0,0 0 0,0 0 0,0 0 0,0 0 0,0 0 0,0 0 0,0 0 0,0 0 1,0 0-1,-1 0 0,1 0 0,0 0 0,0 0 0,0 0 0,0 0 0,0 0 0,0 0 0,0 0 1,0 0-1,0 0 0,0 0 0,-1 0 0,1 0 0,0 0 0,0 0 0,-44 0 11,41 0 112,0 0-59,-2 0-66,1-1-30,0 1 1,0 0-1,0 0 0,0 0 0,0 1 0,1-1 0,-1 1 0,-4 1 1,7-1 15,1 1 0,-1-1 0,1 1 0,-1-1 0,1 1 0,0-1 0,-1 1 0,1-1 1,0 1-1,0-1 0,0 1 0,0 0 0,1 1 0,-1-1-9,0 1-1,0-1 1,0 1-1,0-1 1,0 0-1,-1 1 0,-1 4 1,-3 1-56,4-6 68,0-1 0,0 0 0,0 1 0,1 0 0,-1-1 0,0 1-1,1 0 1,-1-1 0,1 1 0,-1 0 0,1 0 0,0-1 0,0 1 0,0 3 0,0 3 14,1 1 1,1-1 0,0 1 0,6 15 0,-8-21-1,2 1 2,-1 0 0,0 0-1,-1 0 1,1 0 0,-1 0-1,0 6 1,0-9-6,0 1 0,0 0-1,0 0 1,0-1 0,1 1 0,-1 0 0,0-1-1,1 1 1,-1 0 0,1-1 0,0 1 0,-1 0 0,1-1-1,0 1 1,0-1 0,0 1 0,0-1 0,0 0 0,0 1-1,3 1 1,4 5-22,-5-5-22,1 0 1,-1 0-1,0 1 1,0 0 0,3 4-1,-1 5-71,0-4 22,21 19 60,-24-26 37,0 0 1,0 0 0,-1 0 0,1 0 0,-1 0 0,0 1 0,1-1 0,-1 1 0,0-1 0,-1 1 0,1-1 0,0 1 0,-1-1-1,1 1 1,-1 0 0,0-1 0,0 1 0,0 0 0,0-1 0,0 1 0,0 0 0,-1-1 0,0 1 0,-1 4 0,-3 2 63,4-7-38,0-1 1,0 1-1,0-1 1,0 1-1,0 0 1,1-1-1,-1 1 1,0 0-1,1-1 1,-1 5 0,-2-1 132,2-3-141,0-1 1,0 0 0,-1 0 0,1 0 0,-1 0 0,1 0-1,-1 0 1,1 0 0,-1 0 0,1-1 0,-1 1 0,0-1 0,1 1-1,-1-1 1,0 1 0,0-1 0,-2 0 0,3 0-12,0 0 0,0 0 0,0 0 0,0 0 0,1 0 0,-1 0 0,0 0 0,0 0 0,0 1 0,0-1 0,0 0 0,0 1 0,-1 0 0,-2 3 27,4-4-36,0 0 1,0 0-1,0 1 1,0-1-1,0 0 1,0 0-1,0 0 0,0 0 1,-1 0-1,1 0 1,0 1-1,0-1 1,0 0-1,0 0 0,0 0 1,0 0-1,0 0 1,-1 0-1,1 0 1,0 0-1,0 0 0,0 0 1,0 1-1,-1-1 1,1 0-1,0 0 1,0 0-1,0 0 0,0 0 1,0 0-1,-1 0 1,1 0-1,0 0 1,0 0-1,0-1 0,0 1 1,-1 0-1,1 0 1,0 0-1,0 0 1,0 0-1,0 0 0,0 0 1,0 0-1,-1 0 1,1 0-1,0 0 1,0-1-1,0 1 0,0 0 1,-9-5-49,7 4 22,1 1-1,-1-1 1,1 1-1,-1-1 1,1 1-1,-1 0 1,0 0 0,1 0-1,-3 0 1,3 0 3,1 0 0,-1 0 0,0 0-1,0 0 1,1 0 0,-1 0 0,0-1 0,1 1 0,-1 0 0,0 0 0,1 0 0,-1-1 0,0 1 0,0-1 0,0 0 16,1 1 1,-1-1-1,1 0 1,-1 0-1,1 0 1,0 1-1,-1-1 1,1 0-1,0 0 1,0 0-1,0 0 1,-1 0 0,1 0-1,0 0 1,0 0-1,1-1 1,-1 0-15,-1 0 8,1 0 0,0 0 0,0-1 0,0 1 1,0 0-1,1-1 0,-1 1 0,0 0 0,2-4 1,12 0-201,1-2 61,-10 5 103,0-1 0,0 2 0,1-1 0,-1 1 0,10-3 0,29-1 61,-27 3-18,28-11 1,-5 1-67,27-6 32,96-29 456,-153 45-360,0 0 0,17-10 0,6-12 84,-11 14-33,3-11 70,-25 22-170,1 0-1,-1-1 0,1 1 1,-1 0-1,0 0 0,1-1 1,-1 1-1,0 0 0,0-1 1,1 1-1,-1 0 0,0-1 1,0 1-1,1 0 0,-1-1 1,0 1-1,0-1 0,0 1 1,0 0-1,0-1 0,1 1 1,-1-1-1,0-44 187,-3 40-187,0 3-9,0 0 1,0 0-1,-1 0 0,1 1 1,0-1-1,-1 1 0,1 0 0,-1 0 1,1 0-1,-1 0 0,0 1 1,1-1-1,-1 1 0,0 0 0,-6 1 1,4 0 2,-1-1 0,1 1 0,0 0 0,0 1 0,0-1 0,0 1 0,1 0 0,-1 1 0,-5 3 0,4-2-25,0 1 0,1 1 0,0-1 1,0 1-1,1 0 0,-8 11 0,13-17 26,-3 5-7,0 0 0,1 0 1,-1 0-1,1 0 0,0 0 1,1 1-1,-1-1 1,1 1-1,0-1 0,1 1 1,-1-1-1,1 1 0,0-1 1,1 8-1,-1 0 27,0-11-9,0 0 1,0 1 0,0-1-1,1 0 1,-1 0 0,0 0 0,1 0-1,0 1 1,-1-1 0,1 0 0,2 3-1,-1-2-5,1 0 0,0 0 0,-1-1 1,1 1-1,6 3 0,-4-2-29,3 2-55,-5-3 35,0-1-1,0 0 1,0 1-1,0-2 1,0 1 0,0 0-1,0 0 1,0-1-1,1 0 1,-1 0-1,1 0 1,-1 0-1,1 0 1,-1-1-1,7 1 1,15 0-575,-12-1 123,22-1-1,-30 0 407,-1 1 0,1-1 0,-1-1 0,0 1 0,1 0 0,-1-1 0,0 0-1,7-5 1,-7 5 75,1 0-1,0 0 0,-1 0 1,1 0-1,0 1 0,7-1 1,9-4-1,-20 6 13,0-1-1,0 1 1,0-1-1,0 1 1,0-1 0,0 1-1,0-1 1,0 0-1,-1 1 1,1-1 0,0 0-1,0 0 1,-1 0-1,1 0 1,0 0 0,-1 1-1,1-1 1,-1 0-1,1 0 1,0-2 0,2-21 66,-1 7 93,5 11-40,-3 4 0,2-12 438,-1 5-323,-4 7-107,0 1-1,0-1 0,0 1 1,0-1-1,-1 1 0,1-1 1,0 0-1,-1 0 0,1 1 1,-1-5-1,1 8-51,-1 0 0,0-1 0,0 1 0,1-1-1,-1 1 1,1-1 0,0 1 0,-1-1 0,1 0 0,1 3 0,5 11 202,-5-8-187,-1 1 0,-1-1 0,1 1 0,-1-1 0,-1 9 0,0-10-36,0 0 1,1 0 0,0 0 0,1 0-1,-1 0 1,1 0 0,2 6-1,-3-11-43,0-1 0,1 1 0,-1-1 0,1 1 0,-1-1 0,0 1 0,1-1 0,-1 0-1,1 1 1,-1-1 0,1 0 0,-1 1 0,1-1 0,-1 0 0,1 0 0,-1 1-1,2-1 1,3 2 55,8 9 11,-12-11-83,-1 1-1,1-1 1,-1 0 0,1 1-1,0-1 1,-1 0-1,1 0 1,-1 1 0,1-1-1,-1 0 1,1 0-1,0 0 1,-1 0 0,1 0-1,0 0 1,-1 0-1,1 0 1,-1 0 0,1 0-1,0 0 1,-1 0 0,1 0-1,-1 0 1,1 0-1,0-1 1,-1 1 0,1 0-1,-1-1 1,1 1-1,0-1 1,0 1-20,15-11-153,-10 8 148,-6 3 19,1 0 1,0 0-1,-1-1 0,1 1 1,0 0-1,-1-1 0,1 1 1,-1-1-1,1 1 1,0-1-1,-1 1 0,1-1 1,-1 1-1,1-1 0,-1 1 1,0-1-1,1 0 0,-1 1 1,0-1-1,1 0 0,-1 0 1,3-5-59,8-8-75,-9 13 130,0-1-1,0 0 1,0 0-1,-1 0 1,1 0-1,-1 0 1,0 0-1,2-5 1,3-20-21,0 11 123,-5 12-68,1 1 0,-1-1 1,0 1-1,0-1 0,0 0 0,-1 1 1,1-1-1,-1-4 0,0-108 143,2 106-90,-1 10-66,-1 0 0,0 0 0,0-1 1,0 1-1,1 0 0,-1 0 0,0 0 0,0 0 0,0 0 0,0 0 1,1 0-1,-1 0 0,0 0 0,0 0 0,0 1 0,1-1 0,-1 0 1,0 0-1,0 0 0,0 0 0,0 0 0,1 0 0,-1 0 0,0 0 1,0 0-1,0 1 0,0-1 0,0 0 0,1 0 0,-1 0 1,0 0-1,0 0 0,0 1 0,1 0 29,0 1-1,0 0 1,0 0-1,0 0 1,0-1 0,-1 1-1,1 0 1,-1 0-1,1 0 1,-1 0 0,0 0-1,0 3 1,1 2 69,0 0 0,0-1 1,0 1-1,3 7 0,2 12 75,-1 4-19,-2-12-56,9 31 0,-2-7 12,-9-35-30,1 1 1,-1-1-1,1 0 0,0 0 1,1 0-1,0-1 0,0 1 1,0-1-1,1 1 0,0-1 0,7 9 1,-2-5-123,-7-8 5,-1 0 0,0-1 0,1 1 0,0 0 0,-1-1 0,1 1 0,0-1 0,0 1 0,0-1 0,0 0 0,0 0 0,0 0 0,0 0 0,0 0 0,0-1 0,1 1 0,-1 0 0,0-1 0,0 0 0,4 1 0,-1-1-26,-4 0 38,0 0 0,0 0 0,0 0 1,0 0-1,0 0 0,0 0 0,0 0 0,0 0 0,0 0 1,0 0-1,0-1 0,0 1 0,0 0 0,0-1 0,0 1 1,0-1-1,0 1 0,0-1 0,0 0 0,-1 1 0,1-1 1,0 0-1,0 1 0,-1-1 0,1 0 0,0 0 0,-1 0 1,1 0-1,-1 1 0,1-1 0,-1 0 0,1-2 0,7-12-282,-5 10 195,0 0 0,0-1 1,0 1-1,-1-1 0,0 0 0,0 0 1,-1 0-1,1 0 0,0-11 0,-2-63 71,0 76 56,0 0 1,-1 0-1,1 0 1,-1 0-1,1 0 1,-1 1-1,0-1 1,-1 0 0,1 0-1,-1 1 1,-2-5-1,3 5 8,0 0 12,0 0 0,1 0 1,-1 0-1,1-1 0,0 1 0,-1 0 0,2 0 0,-1-1 0,0 1 0,1 0 0,1-6 0,0 10-26,1 0-1,-1 1 0,0-1 0,0 1 0,0 0 0,0-1 0,0 1 0,0 0 0,0 0 0,1 2 0,23 20 21,-4-12 11,-16-9 6,-1 0 1,1 0-1,-1 0 1,1 1-1,5 4 0,11 17 153,-20-24-186,0 0 0,0 0 0,0 0 0,0-1 0,0 1 0,0 0 0,4-1 0,4 2 39,7 3 9,-10-3-61,0 0-1,0 0 0,0-1 1,0 0-1,7 0 0,4 0-19,17-2-39,-33 0 49,0 1 0,1-1 0,-1 0 0,0 0 0,1 0 0,-1 0 0,0 0 0,0 0 0,0 0 0,0-1 0,0 1 0,2-3 0,14-12-65,15-16 537,-32 30-464,1 0 0,0 0 0,-1 0 1,0 0-1,1 0 0,-1 0 1,0-1-1,0 1 0,0 0 1,0-1-1,-1 1 0,1-1 0,0-3 1,-1 4-26,0-1 0,-1 1-1,1 0 1,-1 0 0,1 0 0,-1 0 0,0 0 0,1 0 0,-1 0 0,0 1-1,-2-4 1,2 4 57,0-1 0,0 1 0,0-1-1,1 1 1,-1-1 0,0 1 0,1-1 0,-1 0-1,1 1 1,0-1 0,-1-1 0,1 8-50,0 12 48,0-1 0,0 1 0,2-1 0,0 1 0,1-1 0,7 23 0,-6-27-963,1-1 0,11 19 0,-14-28 485,0 1-1,0-1 0,-1 1 0,2-1 1,-1 0-1,0 0 0,0 0 0,1 0 0,-1-1 1,1 1-1,-1 0 0,1-1 0,0 0 0,0 0 1,3 1-1,0 0-557,0-2 0,0 1 0,9-1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7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7 482 4800,'-33'-50'2176,"33"34"-1888,17 16 1408,-1 0-992,1 16 1344,0 1-1184,-1 33 704,1-17-896,-1 17 416,1-1-640,0 1-33,-17 0-255,16 0-1023,1-17 479,16 0-2976,-16-16 1888</inkml:trace>
  <inkml:trace contextRef="#ctx0" brushRef="#br0" timeOffset="1">0 84 9984,'0'0'4512,"83"-34"-3936,0 18 64,0 16-480,33-17-704,1 1 288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8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056,'0'50'5887,"34"49"-5087,-34-66-1664,16 1 320,-32 15-2591,-1 1 1759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8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4 6880,'-50'0'5696,"67"0"-4800,0-17 1760,16 17-1505,0 0 961,17 0-1216,-17-17 32,17 34-576,-17-17-224,0 0-64,-16 0-576,-1 0 288,1 0-3488,0 0 2017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09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9 5632,'-13'-14'1834,"12"13"-1786,1 1 0,-1-1 0,1 1-1,-1 0 1,1-1 0,-1 1-1,0 0 1,1 0 0,-1-1-1,1 1 1,-1 0 0,0 0-1,1 0 1,-1 0 0,0 0 0,1 0-1,-1 0 1,0 0 0,1 0-1,-1 0 1,1 0 0,-1 0-1,0 0 1,1 0 0,-2 1-1,2-1 95,-3 0 1522,6 0-438,-2 0-1099,1 0-1,-1 1 1,1-1-1,-1 0 0,0 1 1,1-1-1,-1 1 1,0-1-1,1 1 0,0 1 1,18 6 589,-6-6-347,-1-1-1,1 0 1,24-2 0,-1 1-121,600 0 695,-635-1-905,0 2-1,0-1 0,0 0 0,0 0 0,0 0 0,1 1 0,-1 0 0,0-1 0,3 2 0,-4-1-20,-1-1 1,1 0-1,-1 1 0,1-1 0,-1 1 1,1-1-1,-1 1 0,1-1 0,-1 1 0,1-1 1,-1 1-1,0-1 0,1 1 0,-1 0 0,0-1 1,0 1-1,1 0 0,-1-1 0,0 1 1,0 1-1,0 0 44,0 0 1,0 0 0,-1 1-1,1-1 1,-1 0-1,0 0 1,0 0 0,0 1-1,0-1 1,0 0-1,0 0 1,0-1 0,-3 4-1,-16 22 358,2 1-1,1 1 1,-25 56 0,31-60-331,1-1 1,2 2-1,0-1 1,-5 30-1,-6 47-120,-9-10 11,2 32 180,19-81-45,-2 0 0,-18 51 0,26-91-64,0-1 0,0 1 0,0-1 0,-1 1 0,1-1 0,-1 0 0,1 0 0,-1 0 0,0 0 0,0 0 0,-2 2 0,3-3-25,-1 0 0,1 0 0,0-1 0,-1 1 0,1-1 0,0 1 0,-1-1 0,1 1 0,-1-1 0,1 0 0,0 0 0,-1 0 0,1 0 0,-1 0 0,1 0 0,-3 0 0,-1-2 20,-1 0-1,0-1 1,0 1 0,1-1 0,0 0-1,-1 0 1,1-1 0,0 0 0,-5-5-1,-37-36 111,-80-98 0,39 40-112,59 70-38,17 18-22,0-2 0,0 0 0,2 0 1,0-1-1,1 0 0,-9-23 0,-11-25-650,11 29-495,17 32 799,-1 1 0,1-1 0,0 0 0,1 0 0,-1 0 0,1 0 0,0 0 0,0 0-1,0 0 1,1 0 0,-1 0 0,3-5 0,10-23-1775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0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824,'33'0'2624,"17"33"-2272,-34 0 1344,34 0-992,0 17 288,16 0-608,-16 0-224,0-1-96,16-15-2336,-16-1 1248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0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50 7712,'-16'33'3520,"-1"50"-3072,17-33 736,0 0-736,-17 16 128,1-16-384,-1 16-32,17-16-96,-16 17-2016,-1-34 1056</inkml:trace>
  <inkml:trace contextRef="#ctx0" brushRef="#br0" timeOffset="1">632 1 7648,'0'0'3456,"16"83"-3008,1-34 128,-17 18-416,0 16 544,-17 0-384,17-17 160,0 1-320,-16 16-1120,32-17 512,-16-16-2400,0 0 160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0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4 1 8064,'0'0'3648,"0"99"-3168,0-49 640,0 33-704,0-17 256,0 17-384,0 17-32,0-17-160,0 17-1056,17-1 544,0-32-2688,-17-1 1760</inkml:trace>
  <inkml:trace contextRef="#ctx0" brushRef="#br0" timeOffset="1">50 565 10304,'-50'0'4672,"67"17"-4064,-1-17 160,1 0-545,16 0 417,0-17-384,34 17-672,-18-17 192,34-16-4575,0 17 2623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1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1136,'0'0'5056,"33"0"-4417,17-17 289,-17 17-640,50-16 32,0 16-192,17-17-2495,-17 17 1311</inkml:trace>
  <inkml:trace contextRef="#ctx0" brushRef="#br0" timeOffset="1">996 499 9984,'34'50'4512,"49"-34"-3936,-50-16-160,0 0-352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1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2128,'-33'33'5503,"133"-33"-4799,-51 0-992,-15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1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8064,'-17'-16'3648,"1"16"-3168,32 0 3104,18 0-1537,-1 0-1183,17 0-128,16 0-448,0 0-544,-16 0 128,17 0-3007,-18 0 1727,-15 0-2880,-18 0 246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0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15 3904,'-14'0'1253,"11"0"-762,3 3-81,1-3-352,-1 1 0,0 0-1,0 0 1,0-1-1,0 1 1,1 0-1,-1 0 1,0-1 0,1 1-1,-1 0 1,1-1-1,-1 1 1,0 0-1,1-1 1,0 1 0,-1-1-1,1 1 1,-1-1-1,1 1 1,0-1-1,-1 1 1,1-1 0,0 0-1,-1 1 1,1-1-1,1 0 1,-1 1 14,1 0 1,-1-1 0,0 1-1,0 0 1,1 0-1,-1 0 1,0 0 0,0 0-1,0 0 1,0 0-1,0 0 1,0 0-1,1 2 1,-1 4 171,-1-6-177,0 0-1,0 0 0,0 0 1,0 0-1,0 0 1,0-1-1,1 1 0,-1 0 1,0 0-1,1 0 1,-1 0-1,0 0 0,1 0 1,-1 0-1,1 0 1,1 1-22,8 24 505,-9-24-493,0 0 0,-1 0 0,0 0 0,1 0 0,-1 0 0,0 0 0,0 0 0,0 0 0,0 0 0,0 0 0,-1 0 0,1 0 0,-1 0 0,-1 3 0,-28 31 759,0 11-613,25-37-192,-5 7 5,9-16-4,0-1 0,1 1 0,-1-1 0,0 1 1,0 0-1,0-1 0,0 0 0,0 1 0,0-1 0,0 0 0,0 1 0,0-1 1,0 0-1,0 0 0,0 0 0,0 0 0,-2 0 0,3 0-10,0 0-1,0 0 1,0 0-1,0 0 1,0 0-1,0 0 1,0 0-1,0 1 1,0-1-1,-1 0 1,1 0-1,0 0 1,0 0-1,0-1 1,0 1-1,0 0 1,0 0-1,0 0 1,0 0-1,0 0 1,0 0-1,-1 0 1,1 0-1,0 0 1,0 0-1,0 0 1,0 0-1,0 0 1,0 0-1,0 0 1,0 0-1,0 0 1,0 0-1,0 0 1,0-1-1,0 1 1,0 0-1,0 0 1,-1 0-1,1 0 1,0 0-1,0 0 1,0 0-1,0 0 1,0 0-1,0 0 1,0-1-1,0 1 1,0 0-1,0 0 1,0 0-1,0 0 1,0 0-1,0 0 1,1 0-1,-1-1 1,0 0-26,0-1 0,1 0 0,-1 0 0,0 1 0,1-1 0,0 0 0,-1 1 0,1-1 1,0 0-1,2-2 0,2-5-103,-3 7 77,-1-1-1,0 1 1,1-1 0,0 1-1,-1 0 1,1 0-1,0-1 1,0 2-1,0-1 1,0 0-1,1 0 1,3-2 0,0 0 2,-1 0-1,1 0 1,5-7 0,-4 4 9,-5 4 18,1 1 1,-1 0-1,1-1 0,-1 1 0,1 0 0,0 0 1,0 1-1,0-1 0,0 0 0,0 1 1,1 0-1,5-2 0,1 0-28,27-10 183,-31 9-64,-3 3-31,0-1 1,0 0-1,0 1 1,1-1-1,-1 1 1,6-1-1,-9 2-26,1 0-1,-1 0 1,1 0-1,0 0 1,-1 0-1,1 0 1,-1 0-1,1 0 1,-1 0-1,1 1 1,-1-1-1,1 0 1,-1 0-1,1 0 1,-1 1-1,1-1 1,-1 0-1,1 1 1,0 0-1,0 0 15,-1-1-1,1 1 1,-1 0-1,1 0 0,-1 0 1,0 0-1,1 0 1,-1 0-1,0 0 0,0 0 1,0 0-1,1 0 0,-1 0 1,-1 2-1,1 11-890,3-14 443,8 0 16,-8 0 159,0-3 49,-2 2 226,1 0-1,-1-1 1,1 1-1,-1 0 1,1 0 0,0 0-1,-1 0 1,1 0-1,0 1 1,0-1-1,0 0 1,-1 1 0,1-1-1,0 1 1,0 0-1,0 0 1,0 0 0,0 0-1,0 0 1,0 0-1,0 0 1,0 0 0,0 1-1,2 0 1,10 10 371,-9-8 181,-4-3-560,0 0 1,0 0-1,-1 1 1,1-1-1,0 0 0,-1 0 1,1 1-1,0-1 1,0 0-1,-1 1 0,1-1 1,0 1-1,-1-1 1,1 1-1,-1-1 0,1 1 1,-1-1-1,1 1 1,-1 0-1,1-1 0,-1 1 1,1 0-1,-1-1 1,0 1-1,0 0 0,1 0 1,0 1-9,-1-1 0,1 0 0,0 1 1,-1-1-1,1 0 0,0 0 0,0 1 0,0-1 1,0 0-1,0 0 0,1 0 0,-1 0 0,2 0 1,-1 0-6,0 0 0,1 0-1,-1-1 1,1 0 0,-1 1 0,1-1 0,-1 0 0,5-1 0,-3 1 17,2 3 76,5 8-160,-9-8-479,-2-17-369,0 11 635,0 0-160,0-4 598,0 14 84,0-4 358,3 0-107,1 1-288,0 1 1,-1-1-1,6 10 0,-5-7-70,1 0 0,-1-1 0,1 1 0,7 5 0,73 57 230,-73-60-394,-5-4-47,1-1 0,-1 1 0,1-2 0,0 1 0,0-1 0,1 0 0,16 3 0,8 0-854,-24-3 684,-8-3 171,0 1-1,0-1 1,0 0 0,0 1 0,0-1 0,0 0 0,0 0 0,0 1 0,0-1 0,0 0 0,0 0 0,0 0 0,0 0 0,0-1 0,0 1 0,0 0 0,0 0-1,0 0 1,0-1 0,0 1 0,-1-1 0,1 1 0,0-1 0,0 1 0,0-1 0,1 0 0,-2 1 41,14-3-801,-11 3 203,-3-3 246,0-55-492,0 57 869,0 1 0,0-1-1,0 0 1,0 0-1,0 1 1,0-1-1,-1 0 1,1 1 0,0-1-1,0 0 1,0 0-1,-1 1 1,1-1 0,-1 0-1,0-2 51,-1 0 0,1 0 0,0 1 0,0-1 0,-1-5-1,2 8-41,0-1-1,0 1 1,0 0-1,0-1 1,0 1-1,0 0 1,0 0-1,0-1 1,1 1-1,-1 0 1,0 0-1,0-1 1,0 1-1,0 0 1,1 0-1,-1-1 1,0 1-1,0 0 0,0 0 1,1 0-1,-1-1 1,0 1-1,0 0 1,1 0-1,-1 0 1,0 0-1,1 0 1,2-3 99,3-10 326,24-34-64,-26 42-364,0 0-1,0 1 0,1 0 0,0 0 0,0 0 0,0 1 0,0-1 0,0 1 0,0 0 1,1 1-1,10-4 0,-7 2-141,0 0 1,-1-1 0,13-7-1,-14 5 14,0 1 0,0-1-1,-1-1 1,0 1 0,8-14-1,-11 16 39,0 1 49,-1 0 0,0 1 0,0-1 0,-1 0 0,1 0 0,-1-1 0,2-4 0,0-4-3,4-5 40,-6 15 8,1 0-1,-1-1 1,0 1 0,0 0 0,-1 0-1,1 0 1,-1-1 0,1-2-1,-2 2 18,0 1-1,0-1 0,0 1 0,0-1 0,-1 1 0,1 0 0,-1 0 0,0-1 0,-3-4 0,3 5 29,0-1-1,0 0 1,1 0 0,-1 0 0,1 1 0,-1-6 0,1 3 27,-1 0 1,0 0 0,-3-8 0,-6-3 251,0 1 1,-18-21-1,5 7 575,10 9-397,-5-5 345,19 26-847,0 0-1,0 0 1,-1 0-1,1 0 1,0-1-1,0 1 1,0 0-1,0 0 1,0 0-1,0 0 1,0 0-1,0 0 1,0 0-1,0 0 1,-1 0-1,1 0 1,0-1-1,0 1 1,0 0-1,0 0 0,0 0 1,0 0-1,0 0 1,-1 0-1,1 0 1,0 0-1,0 0 1,0 0-1,0 0 1,0 0-1,0 0 1,-1 0-1,1 0 1,0 0-1,0 0 1,0 0-1,0 0 1,0 0-1,0 0 1,0 0-1,-1 1 1,1-1-1,0 0 1,0 0-1,0 0 1,0 0-1,0 0 1,0 0-1,0 0 1,0 0-1,-1 0 1,1 0-1,0 1 1,0-1-1,0 0 0,0 0 1,-1 2 39,-1 0 0,1 0 0,-1 0 0,1 1 0,0-1 0,0 0 0,0 1 0,0-1 0,0 0 0,1 1 0,-1-1 0,1 1 0,-1 2 0,1 38 199,0-27-131,0 7-17,0-8-99,0-1 0,3 20 1,25 96-3014,-23-97 705,-4-31 2154,0 0 0,0 0 0,0 0 0,0 0 0,1 0 0,-1-1-1,0 1 1,1-1 0,1 3 0,-3-4 149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6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2 69 6400,'0'0'2058,"3"-3"-1258,-2 2-715,0 0 0,1-1 0,-1 1-1,1 0 1,-1 0 0,0 0 0,1 0-1,0 0 1,-1 1 0,1-1 0,-1 0-1,1 1 1,0-1 0,0 1-1,-1 0 1,1-1 0,2 1 0,-2 0 1,0 0 1,0 0-1,-1 0 1,1-1-1,0 1 1,0-1-1,-1 1 1,1-1 0,0 0-1,-1 1 1,1-1-1,-1 0 1,2-1-1,6-4 383,24-10 821,-28 13-1124,5-2 233,-10 5-388,1-1 1,-1 1-1,0 0 1,0 0-1,0 0 0,0-1 1,0 1-1,0 0 1,0 0-1,1-1 1,-1 1-1,0 0 1,0 0-1,0 0 1,0-1-1,0 1 1,0 0-1,0 0 1,0-1-1,0 1 1,0 0-1,-1 0 1,1-1-1,0 1 1,0 0-1,0 0 1,0-1-1,0 1 1,0 0-1,0 0 1,-1 0-1,1-1 1,0 1-1,0 0 1,0 0-1,0 0 1,-1 0-1,1-1 1,0 1-1,-3-1 27,0 0 0,0 1 0,1-1 0,-1 0-1,0 1 1,0 0 0,0 0 0,0 0 0,1 0 0,-1 0 0,-4 1-1,0-1 11,-39-1 31,27 1-72,-1 0 1,-33 4-1,26 1 35,6-2 27,-1 0 1,-24 0 0,-198-3 991,242 0-1073,0 0 1,0 0-1,0-1 1,0 1-1,0-1 0,0 1 1,0-1-1,0 0 1,1 1-1,-1-1 1,-3-2-1,-2 0-185,2 11-43,-3-5 96,2-3-43,6 3 150,0-2 38,-1 1 1,1-1-1,0 1 1,-1 0-1,1-1 1,-1 1-1,1-1 1,-1 0 0,0 1-1,-1 1 1,-5 12 34,-1 16 22,7-23-34,-1 0 1,0 0 0,0-1 0,-5 11 0,-21 35 49,14-13-22,-12 49 0,14-41 31,-8 38 82,15-69-126,3-10-4,0 0 0,1 1 0,-1-1 0,0 10-1,2-6 14,0-9-37,0 0 0,0 0 0,0 0 0,0 1 1,0-1-1,0 0 0,1 0 0,-1 0 1,1 0-1,0 2 0,10 13 74,-8-12-51,-3-4-28,0-1 1,1 1-1,-1 0 1,0-1-1,1 1 1,-1 0-1,0-1 1,1 1-1,-1-1 1,1 1-1,-1 0 1,1-1-1,-1 1 1,1-1-1,-1 0 1,1 1-1,0-1 1,-1 1-1,1-1 1,0 0-1,0 1 1,5 1-13,27 26-159,-22-22 273,-3-2-102,0 0-1,0 0 1,0 0 0,0-1-1,1-1 1,-1 1 0,1-1-1,0-1 1,-1 1 0,14-1-1,-15-1-10,-1 1-1,1 0 0,0 0 0,10 3 0,8 3 25,-2-5 104,1 0 1,35-3-1,-15 0-2312,-31 1 1299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2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18 5152,'-41'-28'1648,"40"28"-1624,1 0 1,-1 0-1,1-1 1,0 1-1,-1 0 1,1 0-1,-1 0 1,1 0-1,0-1 1,-1 1-1,1 0 1,0-1-1,-1 1 1,1 0-1,0 0 1,0-1-1,-1 1 1,1 0-1,0-1 1,0 1-1,-1-1 1,1 1-1,0 0 1,0-1-1,0 1 1,-1-1-1,1-1 35,0 0 0,-1 0 0,1 0 0,-1 0 0,1 0 0,-1 1 0,0-1 0,0 0 0,0 1 0,0-1 0,0 0 0,0 1 0,0-1 0,-2-1 0,3 3-51,-1 0 0,1 0 0,0 0 0,0 0 0,0 0 0,0 0 0,0-1 0,0 1 0,0 0 0,-1 0 0,1 0 0,0 0 0,0 0 0,0 0 0,0 0 0,0 0 0,0 0 0,0-1 0,0 1-1,0 0 1,0 0 0,0 0 0,0 0 0,0 0 0,0 0 0,0-1 0,0 1 0,0 0 0,0 0 0,0 0 0,0 0 0,0 0 0,0 0 0,0-1 0,0 1 0,0 0 0,0 0 0,0 0 0,0 0 0,0 0-1,0 0 1,0 0 0,0-1 0,0 1 0,0 0 0,0 0 0,0 0 0,1 0 0,-1 0 0,0 0 0,0 0 0,0 0 0,0 0 0,0 0 0,0-1 0,1 1 0,1-3 251,-1 2-169,-1 0-1,1 0 0,0 0 0,0 0 0,0 0 0,0 0 0,0 0 0,0 0 0,0 1 0,0-1 1,0 0-1,0 1 0,0-1 0,0 1 0,2-1 0,9-5 118,0 1 0,0 1 0,0 0-1,1 0 1,-1 1 0,1 1 0,0 0 0,0 1 0,0 1 0,0 0-1,0 0 1,0 1 0,17 4 0,-16-1-73,0 1 1,13 7-1,-13-5-52,2-1-44,-1 2-1,0 0 0,0 1 1,0 0-1,-1 1 0,-1 0 1,0 2-1,17 18 0,96 124-164,-121-148 116,14 20-66,28 45 1,-43-63 60,1 0 0,-2 1-1,1-1 1,-1 1 0,0 0 0,0 0 0,-1 0-1,-1 1 1,1 11 0,-2-17 17,0 0 0,-1 0 0,0 0 1,0 0-1,0 0 0,0 0 0,0 0 0,-1-1 1,0 1-1,0 0 0,-2 3 0,-2 0 26,1 0 1,-12 12-1,-16 6 245,29-22-193,0 0 0,0 0 0,0 0 0,-1 0 0,1-1 0,-1 0 0,0 0 0,1 0 0,-1 0 0,0-1 0,0 1 0,0-1 0,0-1 0,0 1 0,-9-1 0,9 1 1,1-1 1,0 0-1,-1-1 1,1 1-1,-1-1 0,1 0 1,0 0-1,-1 0 1,1 0-1,0-1 1,0 1-1,0-1 0,0 0 1,0-1-1,0 1 1,1-1-1,-1 1 0,1-1 1,-1 0-1,1-1 1,0 1-1,1 0 1,-1-1-1,-4-6 0,4 5-50,-1 0-1,1 0 0,0-1 0,1 1 0,-1 0 0,1-1 0,0 0 0,0 1 0,1-1 0,-1-7 0,2 5-149,1-1-1,1 1 0,-1 0 0,1-1 1,1 1-1,0 0 0,4-9 0,-1 4-652,1 1 0,0 0 0,17-22 0,23-16-1104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2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5 8128,'-28'-14'2618,"29"14"-2601,-1 0 0,0 0-1,0 0 1,0 1 0,0-1-1,0 0 1,0 0 0,0 0 0,0 0-1,0 0 1,0 1 0,-1-1-1,1 0 1,0 0 0,0 0-1,0 0 1,0 0 0,0 0-1,0 1 1,0-1 0,0 0-1,0 0 1,0 0 0,0 0 0,0 0-1,-1 0 1,1 0 0,0 0-1,0 0 1,0 1 0,0-1-1,0 0 1,0 0 0,-1 0-1,1 0 1,0 0 0,0 0-1,0 0 1,0 0 0,0 0 0,-1 0-1,1 0 1,0 0 0,0 0-1,0 0 1,0 0 0,0 0-1,0 0 1,-1 0 0,1 0-1,0 0 1,0 0 0,0-1-1,0 1 1,0 0 0,0 0 0,-1 0-1,1 0 1,0 0 0,0 0-1,0 0 1,0 8 200,-1 0-28,1 0 0,0 0 0,1-1 0,2 12 1,1-11-46,3 11 37,-2 15 15,9 46 67,2-6-143,-7-28-242,19 55 1,-5-50-242,-15-35-293,8 22 0,-10-20 207,-4-14 167,0 0 1,0 1 0,-1-1 0,0 1-1,0-1 1,0 1 0,-1-1-1,0 10 1,0-14 221,0 1 0,1 0 0,-1-1 0,-1 1 0,1-1-1,0 1 1,0 0 0,0-1 0,0 1 0,0-1 0,-1 1 0,1 0 0,0-1 0,0 1 0,-1-1-1,1 1 1,0-1 0,-1 1 0,1-1 0,-1 1 0,1-1 0,0 1 0,-1-1 0,1 0 0,-1 1 0,1-1-1,-2 1 1,-15 0-1122,12-1 874,3 0 219,0 0 1,0 0-1,0 0 1,0 0 0,0 0-1,0-1 1,0 1-1,0-1 1,0 0-1,1 1 1,-3-2 0,-5-3-40,1-1 0,-1 1 0,1-2 0,1 1 1,-11-11-1,5 2 159,0 0 1,-13-20 0,10 8 414,0-1 0,-12-33 0,22 47-238,-11-26 965,-16-53 1,31 86-971,0 0-1,0 0 1,1 0 0,0 0 0,0 0-1,1-13 1,1 17-116,-1-1 0,1 1-1,0-1 1,0 1 0,1 0 0,-1-1-1,1 1 1,-1 0 0,1 0 0,0 0 0,0 0-1,0 0 1,1 0 0,-1 1 0,1-1-1,-1 1 1,4-3 0,0 1-9,0 0-1,1 1 1,-1 0 0,1 0-1,0 0 1,0 1 0,0-1 0,0 2-1,0-1 1,0 1 0,0 0-1,0 1 1,10 0 0,5 1 162,-1 0 0,1 2 0,32 8 0,-25-3-29,-1 2-1,0 0 1,-1 2-1,26 15 1,-4 2 201,53 41 0,-6 8-60,-91-74-338,11 8 88,-1 1 0,27 30 0,-34-32 34,-1 1 0,0-1 0,5 15 0,-5-11 14,-2-6-76,-1-2 28,-1 0 1,1 0-1,-1 1 0,2 10 1,-4-15-64,-1 0 0,0-1 1,0 1-1,0 0 0,0 0 1,0-1-1,-1 1 1,1 0-1,-1-1 0,0 1 1,0 0-1,0-1 0,0 1 1,0-1-1,-3 4 0,1-1 11,0-1 0,0 0-1,-1 0 1,0 0-1,0 0 1,0 0-1,0-1 1,-1 1-1,-5 2 1,-2 1 51,-1-1 1,-15 5-1,12-5-128,-1-2-1,-1 0 0,1-1 0,0-1 0,-1 0 0,0-1 0,-23-3 0,7 2-95,-32-1-424,-100-15 0,143 13 265,0-2-1,1 0 1,-1-2-1,1 0 0,1-1 1,0-2-1,-21-11 0,-29-29-790,70 50 1064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3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9888,'-16'-17'4480,"115"34"-3904,-49 0 256,-17-17-576,50 0-96,-16 16-96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3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33 8384,'-69'14'2704,"68"-14"-2633,0 0 0,0 0 0,0 0 0,0 1 0,0-1 0,0 0 0,0 0 1,0 1-1,0-1 0,0 0 0,0 1 0,0-1 0,0 1 0,-2 1 0,2-1 15,0 0 0,-1 1-1,1-1 1,0 1 0,0 0-1,0-1 1,0 1 0,0 0-1,0-1 1,1 1 0,-1 0 0,1 0-1,-1 0 1,0 2 0,1-3-79,0-1 1,0 0 0,0 0 0,0 0 0,0 0 0,0 0 0,0 0-1,0 0 1,0 0 0,0 0 0,0 0 0,0 1 0,0-1 0,0 0-1,0 0 1,0 0 0,0 0 0,0 0 0,0 0 0,0 0 0,0 0-1,0 0 1,1 0 0,-1 1 0,0-1 0,0 0 0,0 0 0,0 0 0,0 0-1,0 0 1,0 0 0,0 0 0,0 0 0,0 0 0,0 0 0,0 0-1,0 0 1,1 0 0,-1 0 0,0 0 0,0 0 0,0 0 0,0 0-1,0 0 1,0 0 0,0 0 0,0 0 0,0 0 0,0 0 0,1 0-1,-1 0 1,0 0 0,0 0 0,0 0 0,0 0 0,0 0 0,30-1 672,-1-1 0,53-11 0,18-4-70,55-2-2,19-9-224,46 7 16,-16 3-176,-129 9-175,63-7 9,-6 10-50,-65 4-54,110-9-279,-42 5 48,-66 0 46,28-1-344,-71 7-273,-24 0 200,-5 0-54,-33 0-1227,-13 0 633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3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8896,'-6'1'2433,"6"2"-989,13 6-606,33 12-940,33 11 41,121 68-1,-179-88 70,36 29 0,-37-22-149,22 28 1,-2-2-85,-34-40 167,-1 1 1,1 0-1,-1 0 1,0 1-1,-1-1 1,8 14-1,-11-17 43,-1-1 0,1 1-1,0-1 1,-1 1-1,1-1 1,-1 1-1,0 0 1,0-1-1,0 1 1,0-1-1,0 1 1,0 0-1,-1-1 1,1 1 0,-1-1-1,0 1 1,0-1-1,0 1 1,0-1-1,0 0 1,-1 0-1,1 1 1,-3 2-1,1-1 14,-1 0 0,1-1 0,-1 1 0,0-1 0,0 0-1,0 0 1,0 0 0,-1 0 0,1-1 0,-1 1 0,0-1 0,0 0-1,0-1 1,1 1 0,-7 0 0,-7 1 95,-1-1 0,-35-1 0,37-2-34,-32 2 326,-50-1 324,84-1-379,0-1 1,0 0 0,0-1-1,-24-9 1,25 7-76,1-1 0,-1 0 1,1-1-1,0-1 0,1 0 0,-19-16 0,29 23-239,1 0-1,-1 0 0,1-1 1,0 1-1,0-1 0,0 1 0,0-1 1,0 0-1,0 1 0,0-1 0,0 0 1,1 0-1,-1 0 0,1 1 0,-1-1 1,1 0-1,0 0 0,0 0 0,-1 0 1,1 0-1,1 0 0,-1 0 0,0 0 1,0 1-1,1-1 0,-1 0 1,1 0-1,1-3 0,1 0-17,0 0-1,1 1 1,-1-1-1,1 1 1,0 0 0,0 0-1,1 0 1,-1 0-1,1 1 1,6-4-1,4-1 28,-1 0 0,2 1 0,23-8 0,-1 4 80,40-6 0,17-2 256,133-23 286,214 7-68,-375 31-561,77-7 35,53-6 70,-143 14-256,-42 3-284,-17 1-1076,-12-1 454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4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0 9888,'-83'33'4480,"33"50"-3904,33-33 959,1 0-959,-1 33 256,0-17-480,17 1-640,17-1 128,16-33-1503,17 0 927,16 1-1792,1-18 1440,16-16-1952,-17 0 1728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5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0 34 6720,'0'-28'2170,"0"23"1388,0 8-2300,0 1-1052,-1 1 0,1-1 0,-1 1-1,0-1 1,0 1 0,-2 5 0,-4 19 359,1 40 144,3-36-454,-8 111 439,11-103-759,3 81-510,3-79-274,-2-23-17,0 36 0,-3-36 331,-2 23-271,1-41 632,0 1 1,-1-1 0,1 1 0,-1-1 0,0 0 0,1 1 0,-1-1 0,0 0-1,0 1 1,-1-1 0,1 0 0,0 0 0,-3 2 0,4-3 133,0-1 0,-1 0 0,1 0 0,0 0 0,0 1 0,-1-1 0,1 0 0,0 0 0,-1 0 0,1 0 1,0 0-1,0 0 0,-1 0 0,1 1 0,0-1 0,-1 0 0,1 0 0,0 0 0,-1 0 0,1 0 0,0 0 0,-1-1 0,1 1 1,0 0-1,-1 0 0,1 0 0,0 0 0,-1 0 0,1 0 0,0 0 0,-1-1 0,1 1 0,0 0 0,-1-1 0,-10-3-543,1 0-1,-1-1 1,1 0 0,-14-10-1,-25-11-196,-27-14 302,55 27 606,0-1 0,0-1 0,2-1 0,-32-31 0,-3-26 659,45 60-641,-6-8 275,1 0 0,1 0 1,1-2-1,-17-43 0,26 59-277,1 0 0,0 0-1,0 0 1,1 0 0,0 0-1,0 0 1,0 0 0,1-1-1,0 1 1,1 0-1,0 0 1,0 0 0,0 0-1,5-13 1,-5 16-75,0 0 1,0 1-1,1 0 0,0-1 0,-1 1 1,1 0-1,0 0 0,0 0 1,1 0-1,-1 0 0,1 0 1,-1 1-1,5-4 0,-2 3 61,1 0-1,0 0 1,1 0-1,-1 1 1,0 0 0,13-2-1,0 0 61,0 1 0,0 1 0,0 1 0,1 0 0,-1 2 0,24 2 0,-20 1-17,0 1 1,1 1-1,-2 1 1,43 20 0,120 78 546,-121-66-576,-10-6 16,-2 2 0,-1 3 0,88 85 0,-83-62 163,-50-54-172,-1 0 0,0 1 0,0-1 0,-1 1 1,0 0-1,5 16 0,-8-20-102,0 0 0,0 0 0,0 0 0,-1 1 0,0-1 0,0 0 0,0 0 0,0 0 0,-1 0 1,0 0-1,1 0 0,-1 0 0,-1 0 0,1 0 0,-1 0 0,1 0 0,-1-1 0,0 1 0,-1-1 0,1 1 0,-5 4 0,-2 2 9,-1-1-1,0 0 1,-1 0-1,0-2 0,-16 10 1,-2-1 51,0-2 0,-1-1 0,-56 17 0,-97 11 543,129-32-244,-94 3 0,112-13-195,0 0 1,1-3-1,-55-11 0,-6-13-149,81 24-206,0-1 1,-25-13-1,34 15-48,1-1 1,-1 1-1,1-2 1,0 1-1,0 0 1,0-1-1,-5-6 1,9 9 47,-1 0 0,0-1 1,1 1-1,-1 0 0,1-1 1,0 1-1,0-1 0,0 1 1,0-1-1,0 0 0,0 1 0,1-1 1,-1 0-1,1 0 0,0-4 1,0 2-275,1 1 0,0-1 0,1 0 0,-1 1 0,1 0 0,0-1 0,3-4 0,25-41-2218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5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4 8800,'-16'-17'4000,"-17"17"-928,33 17-2017,16-17 289,1 0-800,33-17 608,16 17-640,34 0-224,16 0-192,0 0-5119,17 0 2751,-17-16-5280,17 32 4288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808,'0'33'5343,"83"-33"-4639,-33 0-2495,0 0 831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6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12064,'-67'0'5439,"100"17"-4735,1-17-704,15 0-160,34 0-2559,17 0 1503,16-17-4832,-16 1 336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7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6 5824,'-11'1'2308,"19"-4"-1486,-3-4-170,-5 6-616,1 1 0,-1-1 0,0 1 0,0 0 0,1-1 0,-1 1 0,0-1 0,1 1 0,-1 0-1,1-1 1,-1 1 0,0 0 0,1-1 0,-1 1 0,1 0 0,-1-1 0,1 1 0,-1 0 0,1 0 0,-1 0 0,1 0 0,-1 0 0,1-1 0,-1 1 0,1 0 0,-1 0 0,1 0 0,-1 0 0,1 0 0,-1 1 0,2-1 0,0 0 81,-1 0-1,1 0 1,0-1 0,-1 1 0,1 0-1,-1-1 1,1 0 0,0 1-1,-1-1 1,1 0 0,-1 1-1,2-2 1,11-5 446,-5 5-153,0 1 0,1 0 0,-1 1 0,15 1-1,-5-1 70,-11 1-347,-1-1 1,1 2 0,-1-1-1,1 1 1,12 4-1,-14-4-74,-3-1-24,0 0-1,1 0 1,-1-1 0,1 1-1,-1-1 1,1 0 0,3 0-1,14 2 71,-5 3-38,-13-3-29,1-1 0,-1 0 0,0 0 1,0 0-1,1 0 0,-1 0 0,1-1 0,6 0 0,2 1 36,-6 0-133,0-1 0,0 0 1,0 0-1,0 0 0,0-1 1,0 0-1,6-1 0,16-9-1662,-25 10 1369,1 0 1,-1 0 0,0 0 0,0-1 0,0 1 0,0-1 0,0 0 0,0 0 0,0 0 0,-1 0 0,1 0 0,3-5 0,2-1-655,11-11-1521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1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0 10208,'-16'-17'4640,"32"34"-4032,1-34 639,0 17-799,16-16-32,17 16-256,16-17-3071,-16 17 1567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1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9728,'-16'17'4384,"32"-17"-3808,17 0-288,17 0-288,33 0-2816,17 0 1536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2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1 34 6400,'-28'-14'2058,"27"14"-2004,1-1-1,-1 1 0,0 0 1,1-1-1,-1 1 0,0 0 1,1 0-1,-1-1 0,0 1 1,1 0-1,-1 0 0,0 0 1,0 0-1,0 0 0,-13 1 243,6 0 30,0-1-1,0 0 1,0 0 0,0 0 0,0-1 0,-10-3-1,16 4-272,-7-3 279,1 0 0,-1 1 0,0 0 0,0 0 0,0 1 0,0 1 0,-13 0 1,7 0-63,-1 2 1,1 0 0,0 1 0,-19 5 0,-67 29 1254,81-28-1222,1 1-1,0 0 0,1 2 0,0 0 0,1 1 0,0 1 0,-27 28 0,34-31-186,1 1-1,0 0 0,1 0 0,0 0 0,1 1 1,0 0-1,1 1 0,1 0 0,0 0 0,0 0 1,2 0-1,-4 22 0,6-20-24,0 0 1,1 0-1,1 0 0,6 32 1,-5-39-95,0 1 1,1-1-1,0 0 1,1 1-1,0-1 1,1-1-1,-1 1 1,2-1-1,8 12 1,-4-10-250,0 0 0,0 0 0,1-1 0,1 0 0,0-1 0,0 0 0,24 11 0,31 3-2473,-43-13 1980,-16-5 205,0-1 1,1 0 0,-1-1 0,0 1-1,1-2 1,0 1 0,-1-1-1,1 0 1,0-1 0,15-1 0,39-13-2229</inkml:trace>
  <inkml:trace contextRef="#ctx0" brushRef="#br0" timeOffset="1">83 382 7136,'-66'-16'3232,"49"32"-1280,34 1-1344,-1-17 832,18 17-832,-1-1-192,17 1-256,33-17-608,0 16 224,16 1-4480,-16-17 2592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2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6976,'-27'14'2256,"26"-14"-2241,1 0 1,0 0-1,0 0 1,0 0-1,-1 0 1,1 0-1,0 0 1,0 0 0,0 0-1,-1 0 1,1 0-1,0 0 1,0 1-1,0-1 1,0 0-1,-1 0 1,1 0-1,0 0 1,0 0-1,0 1 1,0-1-1,0 0 1,0 0-1,-1 0 1,1 0 0,0 1-1,0-1 1,0 0-1,0 0 1,0 0-1,0 0 1,0 1-1,0-1 1,0 0-1,0 0 1,0 0-1,0 1 1,0-1-1,0 0 1,0 0 0,0 0-1,0 1 1,0-1-1,0 0 1,0 0-1,0 0 1,0 1-1,1-1 1,-1 0-1,0 0 1,0 0-1,0 0 1,0 1-1,0-1 1,0 0-1,1 0 1,2 7 201,1-1 0,0 1 0,0-1 0,1 0-1,5 6 1,-2-4 107,-2 0 0,10 14 0,-12-15-212,1-1 0,0 1 0,1-1-1,-1 0 1,9 7 0,-12-11-98,6 5 47,1-1 0,0 0 0,0 0-1,0 0 1,0-1 0,1-1 0,11 4 0,80 20-323,-90-26 115,-1 0-1,2-1 1,-1 0 0,0 0 0,0-1 0,0-1-1,16-2 1,-25 2 138,1 0 0,-1 0-1,0 0 1,0 0 0,0 0 0,0-1-1,0 1 1,0-1 0,0 1-1,0-1 1,-1 0 0,1 0 0,0 0-1,-1 0 1,0 0 0,1 0-1,-1 0 1,0 0 0,0 0 0,0 0-1,0-1 1,-1 1 0,1-1-1,-1 1 1,1 0 0,-1-1-1,0 1 1,0-1 0,0 1 0,0-3-1,0 3 26,0 1 0,0 0 0,0-1 0,-1 1 0,1 0 0,0-1 0,-1 1 0,1 0 0,-1 0 0,1-1 0,-1 1 0,1 0 0,-1 0 0,0 0 0,0 0 0,1-1 0,-1 1 0,0 0 0,0 0 0,0 1 0,0-1 0,0 0 0,0 0 0,-1 0 0,1 1 0,0-1 0,0 1 0,-2-1 0,-6-4 139,-20-15 373,24 16-415,0 0-1,0 0 1,0 1-1,-1 0 0,0 0 1,0 1-1,1 0 1,-1 0-1,-1 0 0,1 1 1,-8-2-1,-6-3 63,15 5-399,1-1 0,0 1 0,-1 0 1,1 0-1,-1 0 0,1 1 0,-6-1 0,24 1-97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3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 10400,'-17'0'4704,"50"0"-2497,0 0-1599,1-17 256,32 17-512,0 0-352,17 0-32,0 0-3647,-16 0 1983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2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6 35 5728,'14'-14'1840,"-13"14"-1802,-1-1-1,0 1 1,1 0 0,-1-1 0,0 1 0,0-1 0,1 1-1,-1 0 1,0-1 0,0 1 0,0-1 0,0 1 0,1-1-1,-1 1 1,0-1 0,0 1 0,0-1 0,0 1 0,0-1-1,0 1 1,0-1 0,0 1 0,0-1 0,-1 1-1,1-1 1,0 1 0,0-1 0,0 1 0,0-1 0,-1 1-1,1 0 1,0-1 0,-1 1 0,1-1 0,-1 1 3,0-1 95,0 0 0,-1 1 0,1-1 0,-1 1 1,1-1-1,0 1 0,-1 0 0,1 0 0,-1 0 0,1 0 0,-1 0 0,1 0 0,-1 0 0,-1 0 0,-10 1 436,-22-2 609,-3 0-140,-46 6 1,28 6-455,-7-6-16,27 0-353,15-1 137,-39 1-1,-36-5-354,93 0-85,3-3 10,0-8-95,0 11 169,0 0 0,0 0-1,0 0 1,0 0 0,0 0 0,0 0 0,0-1 0,0 1 0,0 0 0,0 0-1,0 0 1,0 0 0,0 0 0,0 0 0,0 0 0,0 0 0,0 0 0,0-1-1,0 1 1,0 0 0,0 0 0,0 0 0,0 0 0,0 0 0,0 0 0,0 0 0,0 0-1,0 0 1,0 0 0,0 0 0,0 0 0,0 0 0,0-1 0,0 1 0,1 0-1,-1 0 1,0 0 0,0 0 0,0 0 0,0 0 0,0 0 0,0 0 0,0 0-1,0 0 1,0 0 0,1 0 0,-1 0 0,0 0 0,0 0 0,0 0 0,0 0-1,0 0 1,0 0 0,0 0 0,0 0 0,1 0 0,-1 1 13,1-1-1,0 0 1,0 0 0,0 0-1,0 1 1,-1-1 0,1 1 0,0-1-1,0 0 1,-1 1 0,1-1 0,0 1-1,-1 0 1,1-1 0,0 1-1,-1-1 1,1 1 0,-1 0 0,1 1-1,11 18 245,-11-17-218,0-1-12,0 0 1,-1 0 0,1 1-1,-1-1 1,0 1 0,0-1-1,0 0 1,0 4 0,0 15 163,1 7 107,-5 40 0,-7 23-191,6 6-116,0-48-53,-4 82-66,9 140 854,0-271-720,-1 0 0,1 1 0,0-1 0,0 0 0,0 1 0,0-1 0,0 0 0,0 1 0,0-1 0,0 0 0,0 1 0,0-1 0,0 0 0,0 1-1,0-1 1,0 0 0,0 1 0,0-1 0,1 0 0,-1 1 0,0-1 0,0 0 0,0 0 0,0 1 0,1-1 0,-1 0 0,0 1 0,0-1 0,0 0 0,1 0 0,-1 0 0,0 1 0,1-1 0,-1 0 0,0 0 0,1 0 0,7-6-43,-6 5 31,-2 0-2,1 1 1,-1-1-1,1 1 0,-1 0 1,1-1-1,0 1 1,-1 0-1,1-1 1,0 1-1,-1 0 0,1 0 1,0 0-1,0-1 1,-1 1-1,1 0 1,0 0-1,-1 0 0,1 0 1,0 0-1,0 1 1,-1-1-1,1 0 1,0 0-1,2 1-31,182-1-2530,-174 0 1919,-1 0 1,14-3-1,14-8-2922,-27 10 2767,0 0 1,14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3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50 7648,'-34'-50'3456,"18"67"-3008,32-17 2208,18 0-1184,-18 0-896,34 17-225,16-17-223,17 0-1791,0 0 895,17-17-3648,-17 0 2464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4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5 698 3648,'28'-14'1173,"-28"14"-1159,0 0-1,0 0 0,0 0 1,1 0-1,-1 0 1,0-1-1,0 1 0,1 0 1,-1 0-1,0 0 1,0 0-1,0 0 1,1 0-1,-1 0 0,0-1 1,0 1-1,0 0 1,1 0-1,-1 0 0,0 0 1,0-1-1,0 1 1,0 0-1,0 0 0,1 0 1,-1-1-1,0 1 1,0 0-1,0 0 0,0 0 1,0-1-1,0 1 1,0 0-1,0-1 1,0-10 503,0 8 1003,0 1-288,0-5-498,-1-10 893,0 17-1580,1-1-1,0 1 1,-1-1-1,1 1 0,-1-1 1,1 1-1,-1-1 1,1 1-1,-1 0 1,1-1-1,-1 1 1,1 0-1,-1-1 1,1 1-1,-1 0 1,1 0-1,-1-1 0,0 1 1,1 0-1,-1 0 1,0 0-1,1 0 1,-1 0-1,1 0 1,-1 0-1,-1 0 1,-1 0 53,0 0 0,-1-1 0,1 1 1,0-1-1,-1 0 0,1 0 0,0 0 1,-4-2-1,-9-3 166,-65-10 400,-38-4-4,-5-14 121,82 21-366,17 6-216,9 3-16,-23-10-1,-5-11 153,16 9-151,-46-23 160,62 31-205,-18-17-1,16 14-47,-21-17 63,17 13-187,0 0 0,1-1 0,-28-32 0,15 7-76,28 38 103,-1-1-24,0 0 0,0 0 1,0 0-1,-2-7 0,5 10 20,-1 0-1,1 0 1,0-1-1,0 1 1,-1 0-1,1-1 1,0 1-1,0 0 1,0-1 0,0 1-1,1 0 1,-1-1-1,0 1 1,1 0-1,-1-1 1,1 1-1,-1 0 1,1-2-1,0 3 7,-1-1-1,0 0 1,0 1-1,1-1 0,-1 1 1,0-1-1,1 1 1,-1-1-1,0 1 1,1-1-1,-1 1 1,1-1-1,-1 1 0,1-1 1,-1 1-1,1 0 1,-1-1-1,1 1 1,-1 0-1,1-1 1,0 1-1,-1 0 1,1 0-1,-1 0 0,1-1 1,0 1-1,-1 0 1,1 0-1,0 0 1,-1 0-1,1 0 1,0 0-1,-1 0 0,1 1 1,-1-1-1,1 0 1,0 0-1,-1 0 1,1 1-1,-1-1 1,1 0-1,0 0 1,-1 1-1,1-1 0,-1 1 1,1-1-1,-1 0 1,1 1-1,-1-1 1,0 1-1,1-1 1,0 2-1,2 1 2,0 1 0,0 0 0,-1 0 0,1 0 0,-1 1-1,0-1 1,2 7 0,8 17 44,-9-22-45,0 1 1,-1 0-1,1-1 0,-1 1 0,0 0 0,-1 0 0,0 0 1,1 8-1,-2-3-12,1-9 27,-1 0 1,0 0 0,0 1 0,0-1 0,0 0 0,0 0 0,-1 0 0,1 0 0,-1 0 0,-1 4-1,-2 0 41,3-3-38,-1 0 0,1-1 0,-1 1 0,0 0 0,-1-1 0,1 0 0,-1 1 0,1-1 0,-7 5 0,8-8-16,0 1 0,0-1-1,0 0 1,0 0 0,0 0 0,0 0 0,0 0 0,0 0 0,0 0 0,0 0-1,0 0 1,0 0 0,0 0 0,0-1 0,0 1 0,0 0 0,0-1-1,0 1 1,0-1 0,0 1 0,0-1 0,0 0 0,0 1 0,0-1 0,1 0-1,-1 1 1,0-1 0,-1-2 0,1 2-23,1 0 15,-1 1-1,1 0 1,0-1-1,-1 1 1,1 0 0,0-1-1,0 1 1,-1-1-1,1 1 1,0-1-1,0 1 1,0-1 0,0 1-1,0-1 1,-1 1-1,1-1 1,0 1-1,0-1 1,0 1 0,0-1-1,0 1 1,1-1-1,-1 1 1,0 0-1,0-1 1,0 1 0,0-1-1,0 1 1,1-1-1,-1 1 1,0-1-1,0 1 1,1 0 0,-1-1-1,1 0 1,16-7-158,0-5 5,-7 5 41,0 1-1,16-9 0,10-1-368,-27 14 435,1-2 0,-1 1 0,0-1-1,-1 0 1,1-1 0,-1 0 0,10-10 0,16-14 134,-24 23 57,7-5 104,-16 12-219,-1-1-1,1 0 1,-1 1 0,1-1-1,-1 0 1,0 0-1,1 1 1,-1-1-1,0 0 1,0 0-1,0 0 1,1 0-1,-1 1 1,0-1 0,0 0-1,0 0 1,0 0-1,0 0 1,-1 0-1,1 1 1,0-1-1,0 0 1,-1-1-1,-1-3 155,1-1 0,-2 1 0,1 0 0,-1 0 0,1 0 0,-1 0 0,-1 0 0,1 0 0,-1 1 0,1 0 0,-1 0 0,-1 0 0,1 0 0,0 0 0,-1 1 0,-7-4 0,-43-22 992,31 15-1172,0 2 1,-36-13 0,57 24 31,-11-5-2101,14 5 1964,-1 1 0,1 0 1,0 0-1,0 0 1,0 0-1,0-1 1,-1 1-1,1 0 0,0 0 1,0-1-1,0 1 1,0 0-1,0 0 0,0 0 1,0-1-1,0 1 1,0 0-1,0 0 1,-1-1-1,1 1 0,0 0 1,0 0-1,0-1 1,1 1-1,-1 0 0,0 0 1,0-1-1,0 1 1,0 0-1,0 0 1,0 0-1,0-1 0,0 1 1,0 0-1,1 0 1,-1 0-1,0-1 1,0 1-1,0 0 0,0 0 1,1 0-1,-1 0 1,0-1-1,0 1 0,1 0 1,-1 0-170,1-1 0,0 1 0,0-1 0,0 1-1,0 0 1,-1 0 0,1-1 0,0 1 0,0 0 0,0 0 0,0 0 0,0 0 0,1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6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6 3648,'0'-39'1643,"0"15"-727,0 4 3399,2 23-3280,5 6-732,0 0 0,-1 0-1,0 1 1,-1 0 0,0 0 0,6 18 0,9 17-2,-1-10-258,2-1 0,36 43-1,-54-72-29,0-1 0,1 1 1,0-1-1,0 0 0,0 0 0,1-1 0,-1 1 0,1-1 0,0 0 1,0 0-1,0-1 0,10 4 0,18 0 72,-15-1-49,-14-3-97,1-1 0,-1 0 1,0 0-1,0 0 0,8 0 0,-10-1 22,0 0-1,0 0 0,0-1 1,0 1-1,0-1 1,-1 1-1,1-1 0,0 0 1,0 0-1,0 0 0,-1 0 1,1 0-1,0 0 0,-1 0 1,1-1-1,1-1 1,9-9-374,-7 8 301,0-1-1,-1 0 0,1 0 1,-1 0-1,5-9 1,-2-8-321,-5 11 226,3-6-20,-3 10 194,0 0-1,-1 0 1,1 0 0,-1 0-1,0-7 1,-1-14 102,0 22 267,2 9 70,0-1-306,0 0 1,-1 0-1,1 0 1,-1 0 0,0 0-1,1 0 1,-1 1 0,0-1-1,0 0 1,0 1-1,-1-1 1,1 0 0,-1 1-1,1 2 1,3 10 198,1 0 0,1 0 0,8 15 0,-10-23-264,0 1 0,1 0 1,0-1-1,0 0 0,1 0 0,0-1 0,10 10 0,-8-10 6,-1-1 0,1-1 0,0 1 0,9 3 0,-14-7-23,1 1 0,-1-1 0,1 0-1,0-1 1,-1 1 0,1 0 0,0-1 0,0 0 0,-1 0 0,1 0 0,0 0 0,4-2 0,-3 1-62,-1 0 1,1 0 0,0-1 0,-1 0 0,1 0-1,-1 0 1,0 0 0,0-1 0,1 1 0,-2-1 0,1 0-1,0-1 1,-1 1 0,1-1 0,-1 1 0,0-1 0,0 0-1,0 0 1,-1 0 0,4-8 0,-3 5-46,1-4-40,1 0 1,-1 0 0,-1 0 0,0-1-1,2-22 1,-6 22 44,-1 0-1,0 1 1,-1-1-1,-1 1 1,-8-21-1,9 25 59,-11-23-137,10 23 153,0-1 0,1 1 0,-3-10 0,3 3 152,3 12-102,0-1-1,-1 1 0,1-1 0,-1 1 1,0 0-1,1-1 0,-1 1 0,0 0 1,-1 0-1,1-1 0,0 1 0,-1 0 0,1 0 1,-3-2-1,3 3-3,0 1-1,0-1 1,0 0 0,0 0 0,1-1-1,-1 1 1,0 0 0,0 0 0,1 0 0,-1 0-1,1-1 1,-1 1 0,1-2 0,0 3-21,0-1 1,0 1 0,0-1 0,0 0 0,0 1 0,0-1-1,1 0 1,-1 1 0,0-1 0,0 1 0,1-1-1,-1 1 1,0-1 0,1 1 0,-1-1 0,1 1 0,-1-1-1,1 1 1,-1-1 0,1 1 0,-1 0 0,1-1 0,-1 1-1,1 0 1,-1-1 0,2 1 0,-1-1 12,0 1-1,-1 0 1,1 0-1,0-1 1,0 1 0,0 0-1,0 0 1,0 0 0,0 0-1,0 0 1,-1 0 0,1 0-1,0 0 1,0 0 0,0 1-1,0-1 1,0 0-1,-1 0 1,1 1 0,0-1-1,0 1 1,0-1 0,-1 1-1,1-1 1,1 1 0,14 7 213,28-3 186,45 17-100,-68-16-278,0 0 1,0-1 0,0-2 0,41 2-1,-47-5-84,1 0-1,-1-2 1,0 0-1,0 0 1,23-8-1,56-21-1169,-90 31 1082,-1-1 0,1 0 0,0-1 0,-1 1 0,1-1 0,4-2 0,0-1-88,-1 2 77,-6 3 125,-1-1-1,1 1 0,-1 0 1,1 0-1,-1 0 1,1 0-1,-1-1 0,1 1 1,-1 0-1,0 0 1,1-1-1,-1 1 0,1 0 1,-1-1-1,0 1 0,1 0 1,-1-1-1,0 1 1,0-1-1,1 1 0,-1 0 1,0-1-1,0 1 0,1-1 1,-1 1-1,0-1 1,0 1-1,0-1 0,0 1 1,0-1-1,0 1 0,0-1 1,0 1-1,0-1 1,0 0-1,0 1 8,0 0 0,0 0 0,0 0 0,0 0 0,0 0 0,0 0 0,0 0-1,0 0 1,0-1 0,0 1 0,0 0 0,0 0 0,0 0 0,0 0 0,0 0 0,0 0 0,0 0 0,0 0 0,0 0 0,0-1 0,0 1 0,0 0 0,0 0 0,0 0-1,0 0 1,0 0 0,0 0 0,0 0 0,0 0 0,0 0 0,0 0 0,-1 0 0,1 0 0,0 0 0,0-1 0,0 1 0,0 0 0,0 0 0,0 0 0,0 0 0,0 0-1,0 0 1,0 0 0,-1 0 0,1 0 0,0 0 0,0 0 0,0 0 0,0 0 0,0 0 0,0 0 0,0 0 0,0 0 0,0 0 0,0 0 0,-1 0 0,-13 0-120,8-1 216,-1 1-1,1 0 0,-11 2 1,15-2-54,1 1 1,-1-1-1,0 1 0,0-1 1,0 1-1,0 0 0,1 0 1,-1 0-1,0 0 1,1 0-1,-1 0 0,1 0 1,-1 1-1,1-1 0,-1 0 1,-1 4-1,-2 4 31,0 0 0,1 1 0,0-1 0,0 1 0,1 0 0,1 0 0,0 0 0,0 1 0,1-1 0,0 1 0,1-1 0,0 0 0,0 1 0,1-1 0,1 0 0,0 1 0,0-1 1,7 19-1,5 7-146,-13-31 19,0 0 0,1-1 1,0 1-1,3 7 0,-4-11 9,0 1 0,0-1 1,0 0-1,0 0 0,0 1 0,1-1 0,-1 0 0,0 0 0,1 0 0,-1-1 0,1 1 0,-1 0 0,1 0 0,-1-1 0,2 1 1,-1-1-8,-1 1 1,0-1 0,0 0 0,0 0 0,0 0 0,0 0 0,0 0 0,0 0 0,0 0 0,0 0 0,1-1 0,-1 1 0,0 0 0,0-1 0,0 1 0,0 0-1,0-1 1,0 0 0,0 1 0,0-1 0,-1 1 0,1-1 0,0 0 0,0 0 0,0 1 0,-1-1 0,1 0 0,0 0 0,-1 0 0,1 0 0,-1 0 0,1 0 0,-1 0-1,1-1 1,6-9-607,24-13-598,-25 16 961,0 1 0,0-1-1,-1 0 1,0 0 0,4-10 0,19-48-1324,-27 64 1569,12-28-431,-9 24 552,-2 0-1,1 0 1,-1 0-1,1-1 1,-2 1-1,1 0 1,-1-1-1,0 0 1,0-8-1,-1 14-3,0 1 0,0-1 0,0 1-1,0-1 1,0 0 0,0 1-1,0-1 1,0 1 0,0-1-1,0 1 1,0-1 0,0 1-1,0-1 1,0 1 0,0-1 0,1 1-1,-1-1 1,0 1 0,0-1-1,1 1 1,-1-1 0,0 1-1,1-1 1,-1 1 0,0 0-1,1-1 1,-1 1 0,1-1 0,-1 1-1,0 0 1,1 0 0,-1-1-1,1 1 1,-1 0 0,1 0-1,-1-1 1,1 1 0,-1 0-1,1 0 1,0 0 0,-1 0 0,1 0-1,-1 0 1,1 0 0,0 0-1,5 3 1248,13 23 550,-5-5-1249,-1-5-377,2 0 0,0 0 0,0-2 1,1 0-1,1 0 0,22 12 0,-24-15-168,1-2 1,1 0-1,0 0 0,23 7 0,-34-14-137,1 0 0,-1 0-1,1-1 1,-1 0 0,1 0-1,-1-1 1,1 1 0,0-1-1,-1-1 1,1 0 0,-1 1-1,1-2 1,-1 1 0,1-1 0,11-5-1,-9 3-120,-5 2 104,0 0 0,0 1 1,-1-1-1,1 0 0,-1-1 0,0 1 1,1-1-1,-1 1 0,0-1 0,-1 0 0,1 0 1,0 0-1,-1 0 0,0-1 0,3-4 1,6-11-606,-8 14 528,0 1 0,-1-1 0,1 0 0,-1 0 1,0 0-1,0 0 0,-1 0 0,0-1 0,0 1 0,0 0 0,0-7 0,-1-49-781,0 59 2182,3 7-44,17 41 334,10 24 374,-24-57-1699,0 1-38,2 0 0,-1 0 0,2-1 1,-1 0-1,14 14 0,25 12-10,-31-26-80,0-1-1,35 21 1,-45-30-105,0 0 1,1 0-1,-1 0 1,1-1-1,0 0 1,0-1-1,-1 1 1,1-1-1,0-1 0,0 1 1,0-1-1,13-1 1,-13-1-190,1 1 0,-1-1 1,1 0-1,-1-1 1,0 0-1,0 0 0,-1 0 1,1-1-1,0 0 0,-1 0 1,0-1-1,0 1 0,0-2 1,-1 1-1,0 0 0,0-1 1,0 0-1,-1 0 0,1-1 1,4-9-1,-9 15 194,5-7-296,-1-1-1,1 0 0,-2 0 1,1 0-1,-1 0 1,-1 0-1,0-1 0,0 1 1,-1-1-1,1-17 0,-2-51-536,0 76 931,0 1 0,0-1-1,0 0 1,0 0 0,1 1 0,-1-1 0,1 0 0,-1 0 0,1 1 0,-1-1 0,1 1 0,0-1 0,0 0-1,2-1 1,2-6 354,-5 8-305,0 0 1,1 0 0,-1 0 0,1 0-1,-1 0 1,1 1 0,-1-1-1,1 0 1,-1 0 0,1 0 0,0 0-1,-1 1 1,1-1 0,0 0-1,0 1 1,1-2 0,-1 3-3,0-1 0,-1 1 0,1 0 0,0-1 0,0 1 0,-1 0 1,1 0-1,0 0 0,-1-1 0,1 1 0,0 0 0,-1 0 0,0 0 0,1 0 0,-1 0 0,1 1 1,2 3 78,0-1 1,0 0 0,0 0 0,0 0 0,1 0 0,4 3 0,9 11 353,-8-6-316,-1-1-63,0-1-1,1 1 0,12 11 0,-16-18-157,0-1 0,0 1 0,0-1-1,0 0 1,1-1 0,-1 1 0,1-1-1,-1 0 1,1 0 0,11 1-1,-4-2-70,-1 0-1,1-1 1,0 0-1,0-1 1,0-1-1,0 0 1,0-1-1,-1 0 1,24-9-1,-7-1-390,-1 0-1,1-2 1,27-20-1,-9 5-721,-43 28 1052,0-1 0,-1 1 1,1-1-1,-1 1 0,0-1 0,5-4 0,-7 5 57,0 1-1,0-1 1,-1 0 0,1 1-1,0-1 1,-1 0-1,1 0 1,-1 0 0,1 1-1,-1-1 1,0 0-1,0 0 1,0-3 0,0 3 50,0 1 0,0 0 0,0-1 0,-1 1 0,1 0 0,0-1 1,-1 1-1,1 0 0,0-1 0,-1 1 0,0 0 0,1 0 0,-1-1 1,0 1-1,0 0 0,0 0 0,1 0 0,-1 0 0,0 0 0,0 0 1,-1 0-1,1 0 0,0 1 0,0-1 0,0 0 0,-1 1 0,1-1 1,0 1-1,0-1 0,-2 0 0,-5-2 38,4 1 104,0 1 0,0-1 0,1 1 0,-1 0 0,0 0 0,0 0 0,0 1 0,0 0 0,0-1 0,-1 1 0,1 1 0,0-1 0,0 0 0,0 1 0,-7 2 0,2-1 299,2-1-96,0 0 0,0 1 0,0 0 0,1 0 0,-1 1 0,1-1 0,-1 1 0,1 1 0,0-1 0,0 1 0,-5 5 0,7-6-204,1 0-1,0-1 1,0 2-1,1-1 1,-1 0-1,0 0 0,1 1 1,0 0-1,0-1 1,0 1-1,1 0 1,-1 0-1,1 0 1,0 0-1,0 0 1,0 0-1,0 6 1,1-4-37,0-1 0,0 1 1,1-1-1,-1 1 0,2-1 0,-1 1 1,0-1-1,1 1 0,0-1 0,1 0 1,-1 0-1,7 10 0,-2-5-107,1 0 0,1-1-1,0 0 1,0 0-1,1-1 1,-1 0 0,15 9-1,-6-7-801,1 0 0,-1 0 1,33 10-1,-33-15-830,1-1 1,0 0-1,0-1 1,0-1-1,36-1 1,14-1-2933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244 5632,'0'-28'1834,"0"28"-1786,0-1-1,0 0 0,0 0 1,0 1-1,1-1 0,-1 0 0,0 1 1,0-1-1,0 0 0,1 1 1,-1-1-1,0 0 0,0 1 0,1-2 1,2-4 172,-1 0 1,0-1-1,0 1 1,0 0-1,-1-1 0,0 0 1,-1 1-1,1-1 1,-1 0-1,0 1 1,-3-14-1,1 15-52,0 0 0,0 1-1,-1-1 1,-4-6 0,-4-9 428,10 17-545,0 1 1,-1-1-1,1 0 1,0 1-1,-1-1 0,0 1 1,1-1-1,-1 1 1,0 0-1,0 0 1,0 0-1,-1 0 1,1 0-1,0 0 1,-1 0-1,1 1 1,-6-3-1,-9-6 105,15 8-142,0 1 0,-1-1-1,1 1 1,0 0-1,-1 0 1,0 0 0,1 0-1,-4 0 1,6 1-12,0 0 0,-1 0 1,1 0-1,0 0 0,-1 0 0,1 0 1,0 0-1,0 0 0,-1 0 0,1 1 1,0-1-1,-1 0 0,1 0 0,0 0 0,0 1 1,-1-1-1,1 0 0,0 0 0,0 1 1,0-1-1,-1 0 0,1 0 0,0 1 1,0 0-1,-5 5 43,-4 1 30,7-6-59,0 0 0,1 0 0,-1 1 0,1-1 0,0 0 0,-1 1 0,1-1 0,0 1 0,0-1 0,0 1 0,0-1 0,0 1 0,0 0 0,0 0 0,0-1 0,0 5 0,-3 4 91,3-7-73,-1 1 0,1 0 0,0 0 0,0 0 0,0 0 0,0 0 0,1 0 0,-1 0 0,1 0 0,0 0 0,1 0 0,0 5 0,4 12 13,2 0 0,1 0 0,0 0 0,14 22 0,-18-38-46,0 0 0,0 0 0,1 0 1,0-1-1,0 1 0,0-2 0,0 1 0,1 0 0,-1-1 1,10 4-1,-9-4 23,-1-1 1,0 1-1,0 0 1,0 0-1,0 0 0,-1 1 1,1 0-1,-1-1 1,0 2-1,0-1 1,0 0-1,4 8 1,-5 1 535,-3-12-552,0-1 0,0 0 0,0 0 0,0 0 0,0 0 0,0 0 0,0 1 0,0-1 0,0 0 0,-1 0 0,1 0 0,0 0 0,0 0 0,0 1 0,0-1 0,0 0 0,0 0 0,0 0 0,0 0 0,0 0 0,0 0 0,-1 0 0,1 0 0,0 1 0,0-1 0,0 0 0,0 0 0,0 0 0,0 0 0,-1 0 0,1 0 0,0 0 0,0 0 0,0 0 0,0 0 0,0 0 0,-1 0 0,1 0 0,0 0 0,0 0 0,0 0 0,0 0 0,0 0 0,-1 0 0,1 0 0,0 0 0,0 0 0,0 0 0,0 0 0,0 0 0,0 0 0,-1 0 0,1-1 0,-6 2 108,-1 0 0,1 0 0,-11 3 0,-11 3 59,15-5-138,-1 0 0,1-1-1,-1-1 1,0 0-1,1-1 1,-19-3-1,2-7-372,24 9-5,-6-3-641,12 4 934,-1 1 1,1-1-1,0 1 0,0 0 0,0-1 1,0 1-1,0-1 0,0 1 0,-1-1 0,1 1 1,0-1-1,0 1 0,1-1 0,-1 1 1,0-1-1,0 1 0,0 0 0,0-1 1,0 1-1,0-1 0,1 1 0,-1-1 1,0 1-1,0 0 0,1-1 0,0-1-187,-1 1-1,1 0 1,0 0-1,0 0 0,0 0 1,0-1-1,0 1 1,0 1-1,0-1 1,1 0-1,1-1 1,-2 1 38,1 1 0,-1-1 0,1 1 0,-1 0 1,1-1-1,-1 1 0,1 0 0,-1 0 1,2 0-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8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 5568,'-14'0'1786,"14"0"-1773,0 0 0,0 0-1,0 0 1,0-1-1,0 1 1,-1 0-1,1 0 1,0 0-1,0 0 1,0 0-1,0 0 1,0 0-1,0 0 1,0 0 0,0 0-1,0 0 1,0 0-1,-1 1 1,1-1-1,0 0 1,0 0-1,0 0 1,0 0-1,0 0 1,0 0-1,0 0 1,0 0-1,0 0 1,0 0 0,0 0-1,0 0 1,-1 0-1,1 0 1,0 0-1,0 0 1,0 1-1,0-1 1,0 0-1,0 0 1,0 0-1,0 0 1,0 0 0,0 0-1,0 0 1,0 0-1,0 0 1,0 0-1,0 1 1,0-1-1,0 0 1,0 0-1,0 0 1,0 0-1,0 0 1,0 0 0,0 0-1,0 14 3140,3-14-2053,-2 0-1067,-1 0 0,0 0 1,1 0-1,-1 0 1,1 0-1,-1 0 0,1 0 1,-1 0-1,0 0 1,1 0-1,-1 0 0,1 0 1,-1-1-1,0 1 0,1 0 1,-1 0-1,1-1 1,-1 1-1,0 0 0,1 0 1,-1-1-1,0 1 1,0 0-1,1-1 0,-1 1 1,0 0-1,1-1 0,7-8 832,0 8-629,-1 0 0,0 0 1,1 0-1,-1 1 0,14 1 0,2 0-19,-10-2-103,1-1-1,0 0 1,21-6 0,-31 7-95,11-2 43,1 2 1,-1 0-1,0 0 0,20 3 1,-1-1-97,21-1-1357,-41 0 406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8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2 6240,'0'-1'83,"0"1"1,0 0-1,1-1 0,-1 1 1,0-1-1,0 1 1,0-1-1,0 1 0,0-1 1,0 1-1,0 0 1,0-1-1,0 1 1,-1-1-1,1 1 0,0-1 1,0 1-1,0 0 1,0-1-1,-1 1 0,1 0 1,0-1-1,0 1 1,-1-1-1,1 1 0,0 0 1,-1-1-1,-7 7 970,5-3-1007,0 3 1448,3-5-1407,0 0 0,0 0 0,0 0 1,-1 0-1,1 1 0,-1-1 1,1 0-1,-1 0 0,1 0 0,-1 0 1,0 0-1,0 0 0,1 0 1,-1 0-1,0 0 0,0-1 0,0 1 1,0 0-1,0 0 0,-2 0 1,-9 11 692,11-10-694,0 0-1,0 0 1,0 0 0,0 0 0,1 0-1,-1 0 1,1 4 0,-2 4 151,-2 1-1,-1 11 141,10 1-159,-1-12-148,0 7 30,-3-12-103,0 1-1,0-1 1,1 0-1,0 0 1,1 1-1,-1-1 1,1-1-1,0 1 1,0 0-1,1-1 1,5 7 0,-2-5-299,1-1 0,-1-1 0,1 1 0,9 4 0,-14-9 141,-1-1-1,1 1 1,0 0-1,-1-1 1,1 1-1,-1-1 1,1 0-1,0 0 1,-1 0-1,1 0 1,0-1-1,-1 1 1,1-1-1,0 1 1,-1-1-1,1 0 1,-1 0-1,1 0 1,-1 0-1,0 0 1,1-1-1,-1 1 1,0-1 0,4-3-1,8-9-483,-14 14 590,0-1 1,1 1 0,-1-1-1,1 0 1,-1 1 0,0-1-1,0 1 1,1-1 0,-1 1 0,0-1-1,0 0 1,0 1 0,1-1-1,-1 0 1,0 1 0,0-1-1,0 0 1,0 1 0,0-1-1,0 1 1,-1-1 0,1 0-1,0 1 1,0-1 0,-1 0-1,1 0-36,0 0 94,0 0 1,0-1 0,0 1 0,0 0-1,0-1 1,0 1 0,-1 0 0,1 0-1,-1-1 1,1 1 0,-2-2-1,2 3 22,0 0-1,0 0 1,0-1-1,0 1 1,-1 0-1,1 0 1,0 0-1,0 0 1,0 0-1,-1-1 1,1 1-1,0 0 1,0 0-1,-1 0 1,1 0-1,0 0 1,0 0-1,-1 0 1,1 0-1,0 0 1,0 0-1,-1 0 1,1 0-1,0 0 1,0 0-1,-1 0 1,1 0-1,0 0 1,0 0-1,-1 0 1,1 0-1,0 0 1,0 1-1,-1-1 1,1 0-1,0 0 0,0 0 1,0 0-1,-1 1 1,1-1-1,0 0 1,0 0-1,0 0 1,-1 1-1,-4 10 1032,-1-7-122,5-4-898,1 0 0,0 0-1,-1 0 1,1 0 0,0 0 0,-1 0 0,1 1-1,-1-1 1,1 0 0,0 0 0,-1 1 0,1-1-1,0 0 1,0 0 0,-1 1 0,1-1 0,0 0-1,0 1 1,-1-1 0,1 0 0,0 1 0,0-1-1,0 0 1,0 1 0,-1-1 0,1 1 0,0-1-1,0 0 1,0 1 0,0-1 0,0 1 0,0-1-1,0 0 1,0 1 0,0-1 0,0 1 0,0-1-1,1 0 1,-1 1 0,0-1 0,0 0 0,0 1-1,0-1 1,1 1 0,-1-1 0,0 0 0,0 1-1,1-1 1,0 2 124,0 2 11,1-1-1,0 1 1,0-1 0,0 0 0,0 0-1,5 6 1,-2-8-137,0 0-1,-1 0 1,1-1-1,0 1 1,0-1 0,0 0-1,5-1 1,13 0-148,0 2-189,0 0-348,44-5-1,-22-5-670,0-2-1,45-16 0,-70 19 891,0-1 0,37-21 0,-50 25 323,0 1 0,11-10 0,-16 12 108,0 0 0,0 0 0,0-1 0,-1 1 0,1 0 1,-1 0-1,1-1 0,-1 1 0,2-5 0,-3 5 24,1 0 0,-1 0 0,0 0 0,0 0 0,1 0 0,-1 0 0,0 0 0,-1 0 0,1 0 0,0 0 0,-1 0-1,1 0 1,-1 0 0,1 0 0,-1 0 0,0 0 0,0 0 0,-1-2 0,-3-9 213,-1-17 479,5 27-392,0 0 0,0 0 0,0 0 0,-1 0 0,1 0 0,-1 0 0,-2-2 0,4 4-274,0 1 1,0 0-1,-1 0 1,1 0 0,0-1-1,0 1 1,-1 0-1,1 0 1,0 0 0,0 0-1,-1 0 1,1-1 0,0 1-1,0 0 1,-1 0-1,1 0 1,0 0 0,-1 0-1,1 0 1,0 0-1,0 0 1,-1 0 0,1 0-1,0 0 1,-1 0 0,-7 9 1063,8-7-991,-1 0 1,0 0 0,1 0-1,0 0 1,-1 1 0,1-1-1,0 0 1,1 4 0,0 18 656,8 40 0,0-3-178,20 83-52,-11-61-634,-7-31-463,-4-25-223,-1 0 0,-2 0 0,1 36 1,-4-49 187,-1-12 345,1 1 0,-1 0 0,0-1 0,0 1 1,0 0-1,0-1 0,0 1 0,-1-1 0,1 1 1,-1 0-1,0-1 0,-1 3 0,2-5 181,0 1-1,-1-1 1,1 0 0,-1 0-1,1 1 1,-1-1-1,1 0 1,-1 0 0,1 0-1,-1 0 1,1 0 0,-1 1-1,1-1 1,-1 0-1,1 0 1,-1 0 0,1 0-1,-1-1 1,1 1 0,-1 0-1,1 0 1,-1 0 0,1 0-1,-1 0 1,1-1-1,0 1 1,-1 0 0,1 0-1,-1-1 1,1 1 0,-1-1-1,-16-14-1567,16 14 1593,-12-11-599,-37-42-845,14 12 1106,17 20 493,1 0 1,-26-41-1,39 53 43,0 0 0,0 0 0,-6-21 0,9 25-105,1 0 0,0 1 0,0-1 0,1 0 0,0 0 0,0 0 0,0 0 1,1 0-1,2-10 0,11-24 340,-3 13-146,-6 12-137,-3 7-48,1 1 0,0 0 1,1-1-1,6-10 0,-3 9 52,1 1-1,-1 0 1,15-10-1,-10 8-15,43-37 374,6 11 304,-52 31-667,0 0 1,0 1-1,0 0 1,1 0-1,-1 1 0,19-4 1,-23 7-68,0-1-1,1 1 1,-1 0 0,1 1 0,-1-1-1,0 1 1,1 0 0,-1 0 0,0 1-1,0-1 1,0 1 0,0 0 0,0 1-1,5 2 1,-3 0 122,1 0 1,-1 1-1,8 8 1,-12-11-100,0-1 0,-1 1 1,1 0-1,-1 0 0,0 0 0,0 1 1,0-1-1,3 7 0,-5-8 3,0 0-1,0 1 0,0-1 0,0 0 0,-1 0 0,1 0 1,0 1-1,-1-1 0,0 0 0,1 0 0,-1 0 1,-2 3-1,1 0 51,-2 5 81,-1 0 0,0 0 0,-1 0 0,0 0 0,0-1 0,-1 0 0,0-1 0,-1 1 0,0-2 1,-13 11-1,-2-1-477,-31 16 1,49-31-88,4-4-187,1 1 340,1-1 1,-1 1 0,0-1 0,1 0-1,-1 1 1,1-1 0,-1 1-1,1 0 1,0-1 0,-1 1 0,1-1-1,1 0 1,7-14-925,10-25-1848,-14 34 2479,0 0-1,0 1 1,11-1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9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 6976,'0'0'2256,"-5"19"-1371,-1 0-715,1-3 128,0 0 1,1 0 0,1 0 0,1 1 0,0-1-1,1 18 1,0 52 1232,-1-14-745,4 1-1,16 111 1,-17-174-778,28 171-48,-26-151-201,-3-20 72,1 0 0,0 0 0,0 0 0,1 0 0,1 0 0,5 16 0,9 4-2935,-17-36 2618,0-7-20,0 1-1,-3-20 1,1 18 335,-1-1-1,0 2 1,-1-1-1,0 0 1,-1 1-1,-10-18 1,-34-44 57,28 44 129,-30-56-1,32 36 49,13 30 18,-4-4 70,7 17-80,0 0 1,0 0-1,0 0 0,1-1 0,0 1 0,1-1 0,0 0 0,0 1 0,1-1 0,1-15 0,1 13 19,0 0 0,1 1 0,5-16 1,-6 21-62,0 0 0,1 0 0,-1 1 0,1-1 0,0 1 0,0-1 0,1 1 0,-1 0 0,7-5 0,-4 4 21,1 1 1,0 0 0,0 0 0,1 1 0,-1 0-1,1 0 1,-1 1 0,15-3 0,-11 3 30,0 1 0,0 0 0,0 0 0,1 1 1,13 2-1,-15 0 27,-1 0 0,0 1 0,0 0-1,0 0 1,-1 1 0,1 0 0,14 11 0,-4-4 170,-8-5-191,52 33 583,-56-33-559,0-1 0,-1 1 1,1 0-1,-1 1 0,0 0 1,9 13-1,-12-15-14,-1-1-20,0-1 0,0 1 0,0-1 0,-1 1 0,1 0 0,-1 0 0,0 0 1,0-1-1,0 1 0,0 0 0,-1 1 0,0-1 0,0 0 0,0 4 0,-1-1 40,0-1-1,-1 1 0,0-1 1,0 1-1,-1-1 0,1 1 1,-1-1-1,-1 0 0,1 0 1,-7 7-1,7-9-98,0 0-1,0 0 0,0 0 1,-7 6-1,8-9-20,1 0 0,-1 0-1,1 0 1,-1 0 0,0 0-1,1 0 1,-1 0 0,0-1-1,0 1 1,1-1 0,-1 1-1,0-1 1,0 0 0,-2 0-1,3 0-4,1 0 0,-1 0-1,1 0 1,-1 0 0,1 0-1,-1 0 1,1 0 0,-1 0-1,1 0 1,-1 0 0,1 0-1,-1 0 1,0 0 0,1 0-1,-1 0 1,1 0 0,-1 1-1,1-1 1,-1 0 0,1 1-1,0-1 1,-1 0 0,1 0-1,-1 1 1,1-1-1,-1 1 1,1-1 0,0 0-1,-1 1 1,1-1 0,0 1-1,0-1 1,-1 1 0,1-1-1,0 1 1,0-1 0,0 1-1,0-1 1,-1 1 0,1 0-1,0-1 1,0 1 0,0-1-1,0 1 1,0 0 0,0-1 4,0 0 1,0 0 0,0 0-1,0 0 1,0 1 0,0-1 0,0 0-1,0 0 1,0 0 0,0 0-1,0 0 1,0 0 0,0 0 0,0 0-1,0 0 1,0 1 0,0-1 0,0 0-1,0 0 1,0 0 0,0 0-1,0 0 1,0 0 0,0 0 0,1 0-1,-1 0 1,0 0 0,0 0 0,0 1-1,0-1 1,0 0 0,0 0-1,0 0 1,0 0 0,0 0 0,0 0-1,0 0 1,0 0 0,1 0 0,-1 0-1,0 0 1,0 0 0,0 0-1,0 0 1,0 0 0,0 0 0,0 0-1,0 0 1,0 0 0,0 0 0,1 0-1,-1 0 1,0 0 0,0 0-1,0 0 1,0 0 0,6 0-41,0 0 1,1 0-1,-1 0 1,0-1-1,0 0 1,0 0-1,0-1 0,0 0 1,-1 0-1,1 0 1,6-4-1,3-4-24,-10 6 67,0 1 0,0-1-1,0 1 1,9-3 0,-10 5 0,0 0 0,-1-1 1,1 1-1,-1-1 1,0 0-1,1 0 1,-1 0-1,0 0 0,5-4 1,3-4-21,-6 7 19,-2 1 11,0 0 0,0 0 0,0 0 0,0 0 0,0-1 1,4-4-1,-6 5 8,0-1 0,0 1 0,0 0 0,-1 0 0,1-1 0,0 1 0,-1 0 0,0-1 0,0 1 0,0-1 0,0-3 1,0 5-10,0 1 0,0-1 1,0 0-1,0 0 0,0 1 1,0-1-1,0 0 0,1 1 1,-1-1-1,0 0 0,0 1 1,1-1-1,-1 0 0,0 1 1,1-1-1,-1 0 0,0 1 1,1-1-1,-1 1 1,1-1-1,-1 1 0,1-1 1,0 1-1,-1-1 0,2 0 1,-2 1-6,1 0 0,-1-1 1,1 1-1,-1-1 0,1 1 1,-1-1-1,1 1 0,-1-1 1,1 1-1,-1-1 0,1 0 1,-1 1-1,0-1 0,1 0 1,-1 1-1,0-1 0,0 0 1,1 1-1,-1-1 0,0 0 1,0 1-1,0-1 0,0 0 1,0 0-1,0 0 1,0-6 7,-1 6-7,1 0 1,0 0-1,0 0 0,0 0 0,0 0 0,0 0 0,0 0 0,0 0 0,0 0 0,0 0 1,0 0-1,1 0 0,-1 0 0,0 0 0,1 0 0,-1 0 0,0 0 0,1 0 1,-1 1-1,1-1 0,0 0 0,-1 0 0,1 1 0,0-1 0,-1 0 0,1 0 0,0 1 1,0-1-1,0 1 0,-1-1 0,1 1 0,0-1 0,0 1 0,0 0 0,1-1 1,7-4 72,-8 4-60,1 0 0,-1 0 0,1 0 0,-1 0 0,1 0-1,0 1 1,-1-1 0,1 0 0,0 1 0,-1 0 0,1-1 0,0 1-1,0 0 1,2 0 0,19-1 201,-11 1-157,0-1 0,1 2 0,-1-1 0,13 4 0,-7 1-29,-1 1 0,24 11 0,2 2 5,-35-16-34,-2-1-1,0 0 0,0 1 0,10 6 0,0 8 14,-7-6 0,3 0 9,-10-10-17,0 1 0,0 0 0,0 0 0,0 0 0,0 0-1,0 0 1,-1 0 0,1 0 0,-1 0 0,2 4 0,2 2 49,-4-6-46,0-1 0,0 1 0,0-1-1,0 1 1,-1-1 0,1 1 0,0 0-1,-1-1 1,1 1 0,-1 0 0,0 0-1,0-1 1,1 3 0,-1-2 39,1 34-923,0-34 781,-1 0 1,0 0 0,1 0-1,0-1 1,-1 1 0,1 0-1,0 0 1,0 0 0,0-1-1,0 1 1,0 0 0,2 2-1,-2-4 75,0 1 0,-1-1 0,1 0 0,-1 1 0,1-1 0,0 0 0,-1 1 0,1-1 0,0 0 0,-1 0 0,1 1 0,0-1 0,-1 0 0,1 0 0,0 0 0,0 0 0,-1 0 0,1 0 0,0 0 0,-1 0 0,1 0 0,0-1 0,0 1 0,2-1-23,13 2-14,-9-1 29,0 0 1,1 0 0,-1-1 0,11-1-1,5-9-33,0 5-5,-19 5 38,0 0 1,1 0-1,-1-1 0,0 1 0,0-1 0,0 0 0,0 0 0,0 0 0,0-1 0,-1 1 1,1-1-1,-1 0 0,6-5 0,2-3-57,-3 4 11,0-1-1,0 0 0,6-11 1,17-19-94,-20 28 121,-8 7 35,-1 1 1,1 0 0,-1 0 0,1-1 0,-1 0-1,2-3 1,0-2 0,-1 1 0,0-1 0,3-9 0,-2 5 3,0-1 14,-1 1-1,1-1 1,-2 0 0,0 1 0,-1-1 0,0 0-1,-1-21 1,-1 2 6,1 19 108,-1 0 0,0 0 1,-1 0-1,-1 0 0,0 1 0,-1-1 0,0 1 0,-1 0 0,0 0 0,-1 1 0,-10-16 1,16 26-60,-1 0 1,0-1-1,0 1 1,0 0 0,0 0-1,0 0 1,0 0-1,0 0 1,-1 0 0,1 0-1,0 0 1,0 0-1,-1 0 1,1 1 0,-3-2-1,3 2-21,0 0-1,0 0 0,0 0 1,0 0-1,0 0 0,1 0 1,-1 0-1,0 1 0,0-1 1,0 0-1,0 0 1,0 1-1,0-1 0,0 1 1,1-1-1,-1 0 0,0 1 1,0 0-1,-1 0 0,-1 3 39,0-1-1,0 1 0,0 0 0,1 0 0,-1 0 0,1 0 1,0 1-1,0-1 0,-2 7 0,0 5 0,0 1 0,1-1 0,0 27 0,0 50-304,3-90 197,0 8-450,0 1 0,0-1 0,1 0 0,1 0 0,-1-1 0,2 1 0,0 0 0,7 18 0,-7-24 74,0 1-1,1-1 0,0 0 0,0 0 1,8 7-1,-12-12 40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30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33 7552,'-66'-66'3424,"49"49"-2976,17 1 1696,17-1-2048,16 17-96,34 0-352,-1-17 192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30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28 4800,'-14'-14'1557,"8"11"-954,4 3-479,0 0 0,0-1 0,0 0 0,0 1 0,0-1 0,0 0 0,-3-2 0,-3-1 836,-1 13 144,8-9-1016,0 1 1,0-1 0,-1 0 0,1 1-1,0-1 1,-1 0 0,1 0-1,0 0 1,-1 0 0,-1 0 0,-2 0 147,1 0 1,-1 0-1,1 0 0,-1 1 1,-5 1-1,-13 6 580,0 2 0,-39 22 0,57-29-780,1 0-1,0 1 0,0-1 1,0 1-1,1 0 1,-1 0-1,1 0 1,0 1-1,0-1 0,0 1 1,1-1-1,-3 7 1,1 1-35,-1 1-1,1 0 1,-3 21 0,6-30-28,1 1 0,-1-1-1,1 1 1,-1-1 0,2 1-1,-1-1 1,0 1 0,1-1-1,0 1 1,0-1 0,0 0-1,0 1 1,1-1 0,-1 0-1,1 0 1,1 0 0,-1 0-1,0 0 1,1 0 0,0-1-1,0 1 1,0-1 0,3 3-1,-2-2-34,-1-1-1,0 0 0,1 0 1,-1 0-1,1-1 0,0 1 1,5 1-1,-4-2-133,0-1 0,0 0 0,0 0 0,6 1 0,5 0-296,0 1 70,18 2-340,-1-10-187,-17 2 506,6 0 11,-17 3 355,-1 0 0,1-1 0,0 0 0,-1 0 1,1 0-1,0 0 0,-1-1 0,0 0 0,1 0 0,-1 0 0,7-5 0,-2 1 6,-1-1 0,-1 0-1,13-14 1,-18 18 73,1 0 0,-1 0 0,0-1 0,0 1 1,0-1-1,0 1 0,-1-1 0,1 0 0,-1 0 0,0 1 0,0-1 0,0 0 0,0-5 0,-1 7 65,0 0 0,-1 0-1,1 1 1,0-1 0,-1 0-1,1 0 1,-1 1 0,1-1-1,-1 1 1,0-1 0,0 0-1,0 1 1,0-1 0,0 1-1,0 0 1,0-1 0,-2-1-1,3 3-50,0 0 0,0 0 0,0 0 0,0 0 0,0-1 0,0 1 0,-1 0 0,1 0 0,0 0 0,0 0 0,0 0 0,0 0 0,0 0 0,0 0 0,0 0 0,0 0 0,0-1 0,-1 1 0,1 0 0,0 0 0,0 0 0,0 0 0,0 0 0,0 0 0,0 0 0,-1 0 0,1 0 0,0 0 0,0 0 0,0 0 0,0 0 0,0 0 0,0 0 0,-1 0 0,1 0 0,0 0 0,0 0 0,0 0 0,0 0 0,0 0 0,0 1 0,0-1 0,-1 0 0,1 0 0,0 0 0,0 0 0,0 0 0,0 0 0,0 0 0,0 0 0,0 0 0,0 0 0,0 1 0,0-1 0,0 0 0,-1 0 0,0 2 203,0-2-138,0 1 0,0 0 1,0 0-1,0 0 0,1 0 0,-1 0 0,0 0 0,1 0 0,-1 0 0,0 0 1,1 0-1,-1 0 0,1 0 0,0 0 0,-1 0 0,1 0 0,0 1 1,0-1-1,0 0 0,0 0 0,0 0 0,0 1 0,0-1 0,0 0 1,0 0-1,0 0 0,1 2 0,3 5 23,1 0 0,-1 0 0,1-1 0,0 0 0,1 0 0,0 0 0,0-1 0,0 0 0,11 8 0,-7-7-578,1-1 1,-1 0-1,1 0 1,16 5-1,20 5-939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30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8 5888,'-13'-14'1898,"12"14"-1848,1-1 0,-1 1-1,1 0 1,-1-1 0,1 1 0,-1 0-1,0-1 1,1 1 0,-1 0-1,1 0 1,-1-1 0,0 1-1,1 0 1,-1 0 0,0 0-1,1 0 1,-1 0 0,0 0-1,1 0 1,-1 0 0,1 0-1,-1 0 1,0 1 0,1-1 0,-2 0-1,2 0 94,-3 0 1473,1 0-480,0 0-1071,1 1 0,0-1-1,-1 0 1,1 0 0,0 1 0,0-1 0,-1 0 0,1 1-1,0-1 1,0 1 0,0 0 0,-1-1 0,1 1 0,0 0-1,0 0 1,0 0 0,0 0 0,1 0 0,-1 0-1,0 0 1,0 0 0,0 0 0,1 0 0,-1 0 0,1 0-1,-1 0 1,1 1 0,-1-1 0,1 0 0,0 0 0,-1 1-1,1 1 1,-1 6-50,0 0 0,1 0 0,0 16 0,1-9 122,-1-9-128,1 0-1,0-1 1,0 1-1,0-1 1,1 1 0,0-1-1,0 0 1,0 0-1,5 8 1,5 14-90,4 22 39,-15-47 66,0 0 0,0 0 0,0 0 1,-1 0-1,1 1 0,-1-1 0,0 0 1,0 1-1,-1 3 0,1-7-17,0 1 0,0 0 0,0 0 0,0-1 0,-1 1-1,1 0 1,0 0 0,-1-1 0,1 1 0,0 0 0,-1-1 0,1 1 0,-1 0-1,1-1 1,-1 1 0,1-1 0,-1 1 0,1-1 0,-1 1 0,0-1-1,1 1 1,-1-1 0,0 0 0,1 1 0,-1-1 0,0 0 0,0 1 0,1-1-1,-1 0 1,0 0 0,0 0 0,-1 0 0,-133 0-4178,104 0 2817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6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3 50 6816,'-11'-6'832,"7"3"-462,0 1 0,0 0-1,0 0 1,0 1 0,-7-2-1,-8-5-124,9 4-112,0 0 0,1 0-1,-1 1 1,-1 1 0,1 0 0,0 0-1,-14 0 1,14 2 22,-72 2 1053,68 0-926,0-1 0,0 2 0,1 0 0,-17 6 0,4 1 239,0 1-1,0 1 1,1 2-1,-30 22 1,44-27-204,0 1 1,-16 20-1,13-13-43,1-3-3,-13 14 327,2 1 0,-30 47 0,48-66-514,0 0-1,1 0 1,1 0 0,-1 1 0,2-1-1,-1 1 1,2 0 0,-1 0 0,1 1 0,1-1-1,0 0 1,1 0 0,1 16 0,0-21-81,0 1 1,0-1 0,1 1 0,0-1-1,0 0 1,1 0 0,-1 0 0,1 0-1,1 0 1,-1 0 0,1-1 0,0 1-1,7 6 1,-1-3-155,1 0 0,0 0 0,1-2 0,0 1 0,19 8 0,-15-8-358,0 0 0,0-2-1,1 0 1,0 0 0,1-2-1,-1 0 1,0-1 0,1-1 0,0-1-1,0 0 1,29-3 0,47-9-4094,-8 8 1462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6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7 8800,'-83'-17'4000,"66"34"-1984,17-1-1440,33 1 607,-16-17-671,33 16-128,0 1-256,16-17-1791,0 17 927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7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6 7872,'-14'56'2560,"14"-55"-2510,-1 0-1,1 0 1,0 0 0,0 1 0,-1-1 0,1 0 0,0 0 0,0 0-1,0 1 1,0-1 0,1 0 0,-1 0 0,0 0 0,0 0 0,1 1 0,-1-1-1,1 0 1,-1 0 0,2 2 0,23 55 414,-24-55-450,0-1 0,1 1 0,-1-1-1,1 1 1,-1-1 0,1 1 0,0-1 0,0 0 0,0 0 0,0 0 0,1 0-1,-1 0 1,1 0 0,-1-1 0,1 1 0,-1-1 0,1 0 0,3 1 0,4 3-11,-2 0 2,0-1 0,1-1 1,-1 1-1,1-1 0,-1 0 1,1-1-1,13 2 0,2-9 113,-10 1-44,2 2-14,15-4-2,-24 4-60,-1-1 0,1 0-1,-1-1 1,0 1 0,0-1 0,-1 0 0,1-1 0,-1 1 0,0-1 0,0 0 0,0-1 0,7-10 0,10-28 135,-11 27-91,-9 15 29,0-1 0,0 0 0,0 0-1,0 0 1,-1 0 0,1 0 0,-1-1 0,0 1-1,0 0 1,0-1 0,0 1 0,-1-1 0,1 1-1,-1-5 1,0 5-5,0-2 97,0 1 0,0-1 0,0 0 0,-1 1 1,0-1-1,-2-7 0,3 10-66,-1 0 1,0 1-1,0-1 0,-1 0 1,1 1-1,0-1 1,0 1-1,-1 0 1,1-1-1,-1 1 0,1 0 1,-1 0-1,1 0 1,-1 0-1,0 0 0,0 0 1,1 0-1,-1 1 1,0-1-1,-4 0 0,-25-10 846,21 7-726,1 1-1,-1 0 1,1 0-1,-1 1 1,0 0-1,-11-1 1,17 3-191,-16-1-23,19 1-56,1 0-1,-1-1 1,1 1 0,-1 0 0,1 0 0,-1 0-1,1-1 1,-1 1 0,1 0 0,0-1-1,-1 1 1,1 0 0,0-1 0,-1 1-1,1 0 1,0-1 0,-1 1 0,1-1 0,0 1-1,0-1 1,-1 1 0,1-1 0,0 1-1,0-1 1,0 1 0,0-1 0,0 1 0,0-1-1,-1 1 1,2-1 0,-1 0-6,0 1 1,0 0 0,0 0-1,0-1 1,0 1 0,0 0-1,0 0 1,0 0 0,0-1-1,0 1 1,0 0-1,0 0 1,0-1 0,1 1-1,-1 0 1,0 0 0,0 0-1,0 0 1,0-1 0,1 1-1,-1 0 1,0 0 0,0 0-1,0 0 1,1 0-1,-1 0 1,0-1 0,0 1-1,0 0 1,1 0 0,-1 0-1,0 0 1,0 0 0,1 0-1,4-2-893,0 0-1,-1 0 1,1 0-1,6-1 1,0 2-158,0 0 1,15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7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67 11712,'-14'-28'3786,"11"23"-2303,0 2-625,1-1-522,1 3-248,1 0 0,-1 0 0,0 0 0,0 0 0,0 0 0,0 1 0,0-1 0,0 0 0,0 0 0,0 0 0,0 1 0,0-1 0,0 1 0,-1-1 0,0 0 0,-3-1 22,2 0-68,0 0 0,0 1 0,0 0 0,0-1 0,0 1 0,0 1 0,-1-1 0,1 0 0,0 1 0,0 0 0,-5-1 0,-202 1-5445,207 0 5400,0 0 0,0 0 0,0 1 0,0-1 0,0 1 0,0-1 0,1 1 0,-1 0 0,0 0 0,0 0 0,-2 2 0,2-2 37,1 0-1,0 0 1,-1 0 0,1 0 0,0 0-1,-1 0 1,1-1 0,-1 0-1,1 1 1,-1-1 0,-3 0-1,4 0 28,0 1-1,-1-1 1,1 1-1,0-1 0,-1 1 1,1 0-1,0 0 1,0 0-1,-1 0 1,1 0-1,0 1 1,0-1-1,0 1 1,1-1-1,-1 1 0,0 0 1,1-1-1,-3 4 1,-4 4 395,6-7-404,0 0 1,0 0-1,1 0 0,-1 1 0,1-1 0,0 0 0,0 1 0,0-1 0,0 1 0,0-1 0,0 1 0,0-1 0,1 4 0,-1 4 14,0-1 0,2 15 0,0 2 15,0 12 23,2-1-1,10 49 0,9 98 51,-8-56-202,-3-72 91,-9-36 59,-1 33 0,-2-29 137,1-20-192,0 0 1,0 0-1,-1 0 1,0 0-1,0 0 1,0 0-1,0 0 1,-1 0-1,1-1 1,-4 7-1,-1 4 81,-1-9-141,6-5 10,1 0 0,0 0 0,-1 0 0,1 0 0,0 0 0,0 1 0,-1-1 0,1 0 1,0 0-1,-1 0 0,1 0 0,0 0 0,0 1 0,-1-1 0,1 0 0,0 0 0,0 1 0,0-1 0,-1 0 0,1 0 0,0 1 0,0-1 0,0 0 0,0 0 1,-1 1-1,1-1 0,0 0 0,0 1 0,0-1 0,0 0 0,0 1 0,0-1 0,0 0 0,0 1 0,0-1 0,0 0 0,0 0 0,0 1 0,0-1-1,0 0 0,0 0 0,0-1-1,0 1 1,-1 0 0,1 0 0,0 0-1,0-1 1,0 1 0,0 0 0,0 0-1,0 0 1,0-1 0,0 1 0,0 0-1,0 0 1,0 0 0,0-1-1,0 1 1,0 0 0,0 0 0,0 0-1,0-1 1,0 1 0,0 0 0,0 0-1,0 0 1,1-1 0,-1 1 0,0 0-1,0 0 1,0 0 0,0 0 0,0-1-1,1 1 1,-1 0 0,0 0 0,0 0-1,0 0 1,0 0 0,1-1 0,12-1-143,5-2-82,-14 2 158,0 0 1,0 0 0,0 1-1,-1-1 1,1 1-1,1 0 1,-1 0 0,0 0-1,7 0 1,9 1-272</inkml:trace>
  <inkml:trace contextRef="#ctx0" brushRef="#br0" timeOffset="1">85 598 9312,'0'0'4192,"33"-17"-3616,17 1 224,-33 16-544,66-17-96,-17 17-96,17-16-3232,0-1 1728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7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6720,'0'-17'3456,"0"1"-672,0 32-1600,33-16 1407,17-16-2207,-1 16-256,34 0-3359,17 16 1759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8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8064,'-17'0'3648,"34"17"-3168,-17 0 640,16-17-704,1 16 672,0-16-608,16 0 96,17 0-320,-1 0-256,1 0 0,17 0-1472,-18 0 768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8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2 11392,'17'50'5151,"66"-50"-4479,-17 0-352,1 0-320,16-17 480,0 17-256,16-16-992,-16-1 384,17 1-3743,-17-1 2303,-16 0-3552,-18 17 3072</inkml:trace>
  <inkml:trace contextRef="#ctx0" brushRef="#br0" timeOffset="1">648 1 6720,'-17'16'3040,"1"18"-2624,16-1 1248,0 0-992,0 50 1120,0 17-992,-17 16-288,17-17-320,0-16-1856,-17 17 928,17-34-2336,0-16 1728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8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9056,'-27'0'2922,"22"1"-2175,4 6-352,2 6-175,-1 0 46,0 0 1,0 0-1,-4 16 0,-7 34 369,6 20 879,-6 17-431,5 13-257,1-50-562,-4 73-373,9-97 6,-1-9-752,5 48 0,7-28-510,-9-39 610,2 8-851,-4-18 1557,0-1 0,0 0 0,1 1 0,-1-1 0,0 0 0,0 1 0,1-1 0,-1 0 0,0 0 0,0 1 0,1-1 0,-1 0 0,0 0 0,1 0 0,-1 1 0,0-1 0,1 0 0,-1 0 0,1 0 0,-1 0 0,0 0 0,1 0 0,-1 0 0,1 0 0,-1 0 0,0 0 0,1 0 0,-1 0 0,0 0 0,1 0 1,-1 0-1,1 0 0,-1 0 0,0 0 0,1-1 0,-1 1 0,0 0 0,1 0 0,0-1 0,0 0-67,0 0 1,1 0 0,-1 0-1,0 0 1,0-1 0,1 1-1,-1 0 1,0-1 0,0 1-1,-1-1 1,1 1 0,0-1-1,0 1 1,-1-1 0,1 0-1,-1 1 1,1-1 0,-1 0-1,0 0 1,0 1 0,0-4-1,1-3-34,-2 0-1,1 0 0,-1 0 1,-2-8-1,-27-100-62,5 18 567,12 55 239,3-1 0,-6-48 0,14 65 296,1-1 0,2-32 1,0 53-677,0-1 0,0 0 0,1 0 1,-1 1-1,2-1 0,-1 1 0,1-1 1,0 1-1,1 0 0,8-13 0,-10 17-121,1 0 0,0 0 1,0 1-1,0-1 0,0 1 0,1 0 0,-1 0 0,1 0 0,-1 0 0,7-2 1,8-4 179,-1 1 0,1 1-1,1 1 1,-1 0 0,1 1 0,30-2 0,-30 7 76,0 1 0,21 4 0,-32-4-261,12 1 160,0 2 0,23 8 0,-32-9-136,-1 1 0,0 0 1,0 0-1,-1 1 0,0 0 1,12 11-1,-6-2 72,0 0 0,-1 1 0,-1 0 0,0 1 1,17 31-1,-26-41-98,0 0 0,0 0 1,0 0-1,-1 1 0,0-1 1,-1 1-1,1-1 0,-1 1 1,-1 0-1,0 0 0,1 10 1,-2-16-57,0 1 1,0 0 0,0-1 0,-1 1 0,1-1 0,-1 1-1,1 0 1,-1-1 0,0 1 0,0-1 0,0 0 0,0 1-1,-1-1 1,1 0 0,-4 4 0,1-2 11,0-1-1,0 0 1,0 0 0,0 0 0,-1-1 0,-5 3-1,1-1-70,-1 0-1,1-1 0,-1-1 0,1 1 0,-1-2 1,0 1-1,0-1 0,-12-1 0,-12 2-241,3 2 70,-21 1-103,36-6 82,0 0-1,0-1 0,0-1 0,0 0 1,0-1-1,0-1 0,1 0 0,-18-9 1,24 9-204,0 0-1,1 0 1,0-1 0,0 0 0,1 0 0,-11-11 0,14 12 16,0 0 0,0 0 0,1 0 0,-1-1 0,1 1 0,1-1 0,-1 0 0,1 1 0,0-1 0,0 0 0,-1-7 0,2 0-827,0-23 0,1 35 1218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19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0 10880,'-17'0'4928,"34"0"-1857,16 0-2111,17-16 800,-1 16-1024,18 0-192,-1 0-352,-16-17-192,0 17-32,-17 0-1184,0 0 672,-16 0-2464,-1 0 1696,-16-16-4191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20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3 2080,'14'0'667,"-11"0"1407,0-2-1263,11-10-219,-1 7 138,-4-9-154,18-5 246,-8 3-340,-1 0-1,32-37 1,-37 38-285,161-174 1874,-152 165-1800,111-120 683,230-216-228,-148 170-689,-129 114-32,382-330-2447,-327 293-385,-33 24 854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26:40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49 3136,'-10'0'952,"8"1"-884,0-1 1,0 0-1,0 0 0,0 0 1,0 0-1,0-1 0,0 1 1,0-1-1,0 1 0,-2-2 0,3 2 97,0-1-1,1 0 0,-1 0 0,1 0 0,-1 0 0,1 0 0,-1 0 1,1 0-1,-1 0 0,1 0 0,0 0 0,0 0 0,-1 0 1,1 0-1,0 0 0,0 0 0,0-1 0,0 1 0,1-2 0,-1 3-159,0 0 0,0 0-1,0 0 1,0 0 0,0 0-1,0 0 1,0-1 0,0 1-1,0 0 1,0 0-1,0 0 1,0 0 0,0 0-1,0 0 1,0 0 0,0 0-1,0-1 1,0 1 0,0 0-1,1 0 1,-1 0 0,0 0-1,0 0 1,0 0-1,0 0 1,0 0 0,0 0-1,0 0 1,0 0 0,1 0-1,-1 0 1,0-1 0,0 1-1,0 0 1,0 0 0,0 0-1,0 0 1,0 0-1,1 0 1,-1 0 0,0 0-1,0 0 1,0 0 0,0 0-1,0 1 1,0-1 0,0 0-1,1 0 1,-1 0 0,0 0-1,0 0 1,0 0-1,0 0 1,1 0 34,1 0 0,-1 0 0,0 0 0,0 0 0,0 0 0,0 0 0,1-1 0,-1 1 0,0 0 0,0-1 0,0 1 0,0-1-1,0 1 1,0-1 0,0 1 0,0-1 0,0 0 0,0 1 0,0-1 0,0 0 0,-1 0 0,2-1 0,-1 1-6,-1 1 0,1 0 0,0 0 0,-1-1 0,1 1 0,0 0 0,-1 0 0,1 0 1,0-1-1,0 1 0,-1 0 0,1 0 0,0 0 0,0 0 0,13-2 410,-1-5 306,-9 5-484,0-1-1,0 1 1,0 0-1,1 1 1,-1-1-1,0 1 0,1-1 1,-1 2-1,1-1 1,6 0-1,55 1 2408,-57-1-2533,0-1-1,1 1 1,-1-1-1,0-1 1,0 0-1,0 0 1,13-8-1,15-4 23,3 0-65,-30 10-59,1 1 0,0 0-1,-1 1 1,1 0-1,0 0 1,18 0-1,-2 5 684,-49 21-1113,21-22 294,0 1 0,0-1-1,0 0 1,-1 0 0,1 1-1,0-1 1,-1 0 0,1-1-1,-4 3 1,-6 1-2488,10-3 2455,1 0 0,0-1 0,0 1-1,-1 0 1,1-1 0,0 1 0,0 0 0,0 0 0,-1-1-1,1 1 1,0 0 0,0-1 0,1 3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2.31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131 1 444 0,'-64'-9'164'0,"45"22"-124"0,-5 13-16 0,9-5 80 16,15 10-64-16,-10 8 36 15,10-1-44-15,10 6 0 16,5 3-20-16,19-4 36 0,-10-4-24 16,0-4 40-16,10-9-36 15,0-5 40-15,15-8-40 16,-15-13 28-16,5-4-28 15,4-9 16-15,6 0-24 16,-10 0-192-16,9 0 88 16,6 4-104-16,-15 1 104 0,5 3-156 15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2.0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657 36 560 0,'-5'-18'208'0,"-4"6"-164"0,9 3-8 0,-5 9 84 15,5 0-72-15,-10 21-20 0,0 27-16 16,-4 21 4-16,-15 30-8 16,-1-4 24-16,-13 9-20 0,-16 21 24 15,6 18-24-15,0-14 4 16,-6-16-8-16,11-5 12 15,-1-26-12-15,0-13 24 16,6-22-20-16,4 1 12 16,19-22-12-16,-4-9-244 15,14-17 124-15,10-4-432 16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8.60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-3 0 540 0,'0'5'200'0,"5"-1"-156"0,0-4-12 15,14 13 8-15,11 4-8 0,8 0-20 16,11 9-4-16,14 5-4 16,-9 3 4-16,-6 5-4 0,1 0 8 15,-20 0-8-15,-10 4 52 16,-9-4-32-16,-20-5 60 15,-9 1-48-15,-15-1-24 16,-10-3-12-16,5-1 52 16,-4 0-28-16,13-4-12 15,1-4-4-15,5-5-28 16,19-4 12-16,5 0-120 16,15 0 72-16,4 0-312 15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9.04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442 25 644 0,'-29'-26'236'0,"19"30"-180"0,0 9-20 15,-4 4 88-15,-15 14-76 16,-10 20 16-16,-5 23-40 15,-4 12-12-15,-1-4-8 16,0-13-216-16,-9-12 116 0,-5-10-260 16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27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5632,'-24'0'3598,"15"0"350,9 3-3313,0-1-552,0 0-1,1-1 1,-1 1 0,1 0 0,-1 0 0,1-1-1,0 1 1,-1 0 0,1-1 0,2 4-1,3 4 176,-1 2 229,-4-9-400,0 1-1,0-1 0,1 1 1,-1-1-1,1 1 0,-1-1 0,1 0 1,4 4-1,25 22 388,-6-7-318,-2 2-1,0 0 0,33 45 1,-15-18-122,111 124 126,-135-154-89,-1 0 0,-1 2-1,18 31 1,-11-2-7,-8-26-53,-9-17 30,-1 0 0,0 0 0,0 0 1,0 1-1,-1-1 0,-1 1 0,1 0 0,-2 0 1,1 0-1,0 15 0,-2-19-88,0-1 0,0 1 0,1-1 0,1 9 0,3-1-113,-2-6-448,-11-4-645,5-2 171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9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3 7040,'-1'-1'95,"1"1"0,0-1 1,0 1-1,0 0 0,0-1 1,0 1-1,0-1 0,0 1 1,0-1-1,0 1 0,0-1 0,0 1 1,0 0-1,0-1 0,0 1 1,1-1-1,-1 1 0,0-1 1,0 1-1,0 0 0,1-1 0,-1 1 1,0 0-1,0-1 0,1 1 1,-1 0-1,1-1 0,7 7 1019,-6-3-1163,-1-3 97,-1 1 1,1 0-1,-1-1 0,1 1 1,-1-1-1,0 1 0,0 0 1,1-1-1,-1 1 0,0 0 0,0-1 1,0 1-1,1 0 0,-1 0 1,0-1-1,0 1 0,0 0 1,0-1-1,0 1 0,-1 0 1,1-1-1,0 1 0,0 1 1,-1 0 156,1 7 225,-1 0-1,1 0 0,-2-1 1,-3 14-1,3-13-226,0 1 0,0 0 0,1 0 1,0 16-1,-9 67 394,6-59-490,-2 33 90,2-34-131,-1-3-24,0 39 0,5 114 811,-1-171-990,5-21-414,10 1 50,-9 0 287,1 1 0,-2-1 0,1 0 1,-1-1-1,0 1 0,3-14 1,11-19-462,-8 21 558,2 1-1,0 0 1,1 1 0,1 0-1,21-21 1,-34 38 140,0 1 0,-1-1-1,1 0 1,-1 1 0,1-1 0,0 0 0,-1 1 0,1-1-1,0 1 1,0 0 0,0-1 0,-1 1 0,1-1 0,0 1 0,0 0-1,0 0 1,0-1 0,0 1 0,0 0 0,-1 0 0,1 0-1,0 0 1,0 0 0,0 0 0,0 0 0,0 1 0,0-1-1,0 0 1,1 1 0,1 1 85,-1 0-1,1 0 1,-1 0-1,1 1 1,-1-1 0,0 1-1,0-1 1,3 6-1,-2-2 32,-1-1-1,1 1 1,-1 0-1,0 0 1,-1 0-1,0 0 1,0 0-1,0 0 1,-1 0-1,0 9 1,4 25 257,-1-22-265,2 11 21,-10-5-68,2-9-56,-1 16 104,3 1-1,2 39 1,0-28-1903,-1-41 694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28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8 550 5408,'-14'-28'1728,"14"27"-1659,-1-1 1,0 1 0,1-1-1,-1 0 1,1 1-1,0-1 1,-1 0 0,1 0-1,0 1 1,0-1-1,0 0 1,0 0 0,0 1-1,1-1 1,-1 0-1,0 1 1,1-1 0,0 0-1,0-2 1,3 2 16,4-4 57,-3-17 209,3 15-96,-7 7-234,-1 1-1,0 0 0,1 0 1,-1-1-1,1 1 0,-1-1 1,1 1-1,-1 0 0,0-1 1,1 1-1,-1-1 0,0 1 1,0-1-1,1 1 0,-1-1 1,0 1-1,0-1 0,0 1 1,0-1-1,1 1 0,-1-1 0,0 1 1,0-1-1,0 1 0,0-1 1,0 0-1,0 1 0,-1-1 1,0-10 487,-4 14 339,-3 18 64,8-20-941,-3 7 266,0 1 1,0-1-1,-8 13 0,-2 6 104,-10 34 177,-8-2 148,24-44-553,1-2-28,0-1 0,-1 0 0,-9 12 1,4-10 86,-22 20 0,10-12-15,-4 8 158,-33 46 0,27-31-23,-57 61 156,50-60-282,-12 15 10,8-21 32,20-10-139,1-11-160,23-18 53,0 0 0,0 0 0,-1 0 0,1 0 0,-1-1 0,1 1 0,-1 0 0,1-1 0,-1 1 0,1-1 0,-1 1 0,1-1 0,-1 0 0,-2 0 0,3 0-80,0-1 0,-1 0 0,1 0 1,0-1-1,0 1 0,0 0 0,0 0 0,0-1 0,0 1 1,1 0-1,-1-1 0,0 1 0,1-1 0,-1 1 1,1-1-1,-1 1 0,1-1 0,0 1 0,-1-1 1,1 1-1,0-1 0,0 1 0,0-1 0,0 0 0,1 1 1,-1-1-1,0 1 0,1-1 0,-1 1 0,1-1 1,-1 1-1,2-2 0,23-39-3999,-5 5 1285</inkml:trace>
  <inkml:trace contextRef="#ctx0" brushRef="#br0" timeOffset="1">134 46 5728,'-11'11'1337,"5"-5"1902,9-4-2551,8 10-171,-5-10 182,7-1-205,-1-1-135,1 0 1,19-3 0,147-25 691,-144 24-987,-4 0 61,38-8 0,-50 7-31,1 1-1,0 1 0,38-2 1,-46 5-18,-1 0 0,14-3 1,-9-1 117,5 0 145,-15 4-231,1 1-1,0 1 0,7 1 0,13 2 371,-27-5-472,0 0 0,1 0 0,-1 0 0,0 0 0,0 0 0,0 0 0,0-1 0,0 1 0,0 0 0,1 0 0,-1 0 0,0 0 0,0 0 0,0 0 0,0 0 0,0 0 0,1 0 0,-1 0 0,0 0 0,0 0 0,0 0 0,0 0 0,0 0 0,1 0 0,-1 0 0,0 0 0,0 1 1,0-1-1,0 0 0,0 0 0,1 0 0,-1 0 0,0 0 0,0 0 0,0 0 0,0 0 0,0 0 0,0 1 0,0-1 0,0 0 0,0 0 0,1 0 0,-1 0 0,0 0 0,0 0 0,0 1 0,0-1 0,0 0 0,0 0 0,0 0 0,0 0 0,0 0 0,0 1 0,0 1 13,0 0 1,1 0-1,-1 0 0,1-1 0,0 1 0,-1 0 1,1 0-1,0 0 0,0-1 0,0 1 0,0-1 1,0 1-1,1 0 0,1 1 0,0 0-574</inkml:trace>
  <inkml:trace contextRef="#ctx0" brushRef="#br0" timeOffset="2">1850 719 4800,'-14'0'2160,"14"0"-2126,1 0 1,0 0-1,0 0 1,-1 0-1,1-1 1,0 1-1,-1 0 1,1 0-1,0 0 1,0 0-1,-1-1 1,1 1-1,0 0 1,0-1-1,2-7 1041,-3 19 3845,2-11-4531,80 0 1686,-79-1-2047,1 1 0,-1 0 0,0-1 0,1 0 0,-1 1 1,1-1-1,-1-1 0,3 0 0,11-4 76,-1 3 8,-1 2 0,1 0 0,26 2 0,-16 0 80,-9 0-53,-14-1-89,0 0 1,0 0 0,0 0-1,0 0 1,0 0 0,0 0-1,1-1 1,-1 1-1,5-3 1,1-2-328,4-2 873,-7 5-4442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28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 7808,'-28'14'2506,"28"-13"-2444,-1-1-1,1 1 1,-1-1-1,0 1 0,1-1 1,-1 0-1,0 1 1,0-1-1,1 0 1,-1 0-1,0 1 0,0-1 1,1 0-1,-1 0 1,0 0-1,0 0 1,0 0-1,1 0 0,-1 0 1,0-1-1,-1 1 1,0-1 165,-1 1 573,6 0-283,1 0-285,-1 0-146,-1 0 0,1 0-1,-1 0 1,1 0-1,-1 0 1,1 1 0,-1-1-1,5 2 1,-5-1-15,2 1 0,-1 0 0,1 0 0,-1-1 0,1 1 0,0-1 0,0 0 0,0 0 0,0-1 0,-1 1 0,1-1 0,6 0 0,8 1 49,-8-1-55,0 1 1,-1-2-1,1 1 1,14-4 0,-20 3-37,10-2 67,-1 0-1,1 0 0,23-1 0,-18 5-40,-12-1-36,-1 0 0,1 0 1,-1 0-1,0-1 0,10-2 1,0-3 115,-12 5-102,-1 0 1,1-1-1,-1 1 0,1 0 0,0 1 0,-1-1 0,6 0 0,19 1 510,-19 0-2830,-6-2 575,11-10-1621,-13 12 3104,0-1 0,1 1 0,-1-1 1,1 1-1,-1 0 0,1 0 0,0 0 0,-1 0 1,2 0-1,-3 0 229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29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9 163 7296,'-23'-24'3345,"10"10"-2446,-1 0 0,-17-13 0,15 21-478,9 4-271,-16-11 293,-7-5-118,18 12-338,-1 1 1,0 0-1,0 1 0,0 0 1,-1 1-1,1 0 0,-25-1 1,19 4-30,-24-6 1,26 4 29,-22-1 0,-5 8 30,21-1 39,-6-2 86,17-1-71,1 0 0,-1 1-1,1 0 1,0 1 0,-1 0-1,-10 5 1,-1 2 116,-33 19 1,49-24-161,0-1 1,1 1 0,-1 0-1,1 0 1,0 1 0,1 0-1,-1 0 1,-8 14 0,8-10-1,2 1 0,0 0 1,-4 15-1,4-14-3,-4 14 35,-5 18 75,-13 74 1,9 7 0,0 159 0,17 591 365,-14-659-292,-15-6 18,22-165-151,1-14-4,-1-1 1,-1 0-1,-1 0 0,-2-1 1,-1 0-1,-1-1 0,-2 0 0,-25 37 1,-22 10 279,43-49-255,10-12 14,-22 22 1,14-20 121,-26 18 1,22-18 15,-27 25 0,41-34-184,0 1 0,-1-1 0,0-1 0,0 1 0,-1-1 0,0-1 1,0 1-1,-1-2 0,-15 7 0,15-8 8,0 0 0,0-1-1,0 0 1,-18 2 0,23-4-88,0 0-1,0-1 0,0 1 0,0-1 1,0 0-1,0 0 0,0-1 1,0 1-1,1-1 0,-1 0 0,-5-4 1,1 0-190,0 0 1,0-1-1,1 0 1,0-1 0,1 0-1,-1 0 1,1-1-1,-10-16 1,13 15-106,-1 0 1,-5-20 0,4 13-49,-22-52-1499,-5-14-173,13 8-386,3 19 848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29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488 5152,'0'-14'1648,"0"14"-1637,0 0 1,0 0 0,0 0-1,0 0 1,0 0-1,0 0 1,-1 0 0,1-1-1,0 1 1,0 0-1,0 0 1,0 0 0,0 0-1,0 0 1,1 0-1,-1 0 1,0 0 0,0 0-1,0 0 1,0-1-1,0 1 1,0 0 0,0 0-1,0 0 1,0 0-1,0 0 1,0 0 0,0 0-1,0 0 1,0 0-1,0 0 1,0 0 0,0 0-1,0 0 1,1-1-1,-1 1 1,0 0 0,0 0-1,0 0 1,0 0-1,0 0 1,0 0 0,0 0-1,0 0 1,0 0-1,0 0 1,1 0 0,-1 0-1,0 0 1,0 0 0,0 0-1,0 0 1,0 0-1,0 0 1,0 0 0,1 0-1,-1 1 28,1-1 0,-1 0 0,1 0 1,-1 0-1,1 0 0,-1 0 0,1-1 0,-1 1 0,1 0 0,-1 0 0,1 0 0,-1 0 1,1-1-1,-1 1 0,1 0 0,-1 0 0,1-1 0,-1 1 0,0 0 0,1-1 0,-1 1 1,1 0-1,-1-1 0,0 1 0,1-1 0,-1 1 0,0 0 0,0-1 0,1 1 0,-1-1 1,0 1-1,0-1 0,0 1 0,0-1 0,1 1 0,-1-1 0,0 1 0,0-1 0,0 0 1,0 1-1,0-2 0,0 2-24,0 0 1,0 0-1,0 0 0,0 0 1,0 0-1,0 0 1,0 0-1,0 0 1,0 0-1,0-1 1,0 1-1,0 0 0,0 0 1,0 0-1,0 0 1,0 0-1,0 0 1,0 0-1,0 0 0,0 0 1,0 0-1,0-1 1,0 1-1,-1 0 1,1 0-1,0 0 1,0 0-1,0 0 0,0 0 1,0 0-1,0 0 1,0 0-1,0 0 1,0 0-1,0 0 0,0 0 1,0 0-1,-1 0 1,1-1-1,0 1 1,0 0-1,0 0 1,0 0-1,0 0 0,0 0 1,0 0-1,0 0 1,0 0-1,0 0 1,-1 0-1,1 0 0,0 0 1,0 0-1,0 0 1,0 1-1,0-1 1,-2-1 92,0 1 1,0 0 0,0-1-1,1 1 1,-1-1 0,0 0-1,0 1 1,1-1 0,-1 0-1,1 0 1,-1 0 0,1 0-1,-1-1 1,1 1 0,-1 0-1,-1-3 1,-15-10 732,10 10-581,-1 1 1,1 0-1,-13-3 1,17 5-183,-3-1-8,1 1 1,-1 0-1,0 1 1,1-1-1,-1 1 1,0 0 0,1 1-1,-1 0 1,-12 3-1,3 1 52,0 1 0,-25 13 1,32-15-81,1 1 0,-1 1 0,1-1 0,0 1 0,0 1 0,1-1 0,0 1 0,0 1 0,0-1 0,1 1 0,1 0 0,-1 1 0,1-1 0,0 1 0,1 0 0,-5 13 0,8-17-17,-6 14-28,1 0 1,0 1 0,2 0-1,0 0 1,-1 26 0,5-34 27,1 21 123,-1-32-131,1 0-1,-1 1 1,0-1-1,1 0 0,-1 0 1,1 1-1,-1-1 1,1 0-1,0 0 0,-1 0 1,1 0-1,0 0 0,0 0 1,0 0-1,0 0 1,0 0-1,0 0 0,0-1 1,2 2-1,-3-1-14,1-1 0,0 0 0,0 0 0,-1 1 0,1-1 0,0 0 1,0 0-1,-1 0 0,1 0 0,0 0 0,0 0 0,-1 0 0,1 0 0,0 0 0,0 0 0,-1-1 0,1 1 0,0 0 0,0 0 0,-1-1 0,1 1 0,0-1 0,-1 1 0,1 0 0,0-2 1,30-23-387,0 3-11,-9-9-240,43-64-197,-31 50 555,-1-14-80,-22 39 328,-1 0 0,-2-1 1,0-1-1,-1 1 1,-1-1-1,4-25 1,-3 12 84,2 1 129,-3 13 7,-2 0 1,0-1-1,1-25 0,-5 39 14,-1 1-1,0-1 0,-2-7 1,0-1 178,2-19 286,1 29-491,0-1 0,0 1 0,-1 0 0,0-1 0,-2-7-1,3 13-144,0 0 0,-1 0-1,1 0 1,-1-1-1,0 1 1,1 0-1,-1 0 1,0 0-1,0 0 1,0 1-1,0-1 1,0 0-1,0 0 1,0 0-1,0 1 1,0-1-1,0 1 1,0-1-1,0 1 1,0-1-1,0 1 1,-1-1 0,1 1-1,0 0 1,0 0-1,0 0 1,-3-1-1,4 1-27,0 0 0,0 1-1,-1-1 1,1 0 0,0 0 0,0 0 0,0 0-1,-1 0 1,1 0 0,0 0 0,0 0 0,-1 0-1,1 0 1,0 1 0,0-1 0,0 0 0,0 0-1,-1 0 1,1 0 0,0 1 0,0-1 0,0 0-1,0 0 1,-1 0 0,1 1 0,0-1-1,0 0 1,0 0 0,0 0 0,0 1 0,0-1-1,0 0 1,0 0 0,0 1 0,-5 9 42,-3 4-6,-10 29 1,14-31-38,-3 9 10,0 1-1,-6 41 0,11-11 115,3-30-15,-5 36 0,1-38-51,-2 14 52,-1 41 1,5-58-114,0 0 0,-1 0 1,-1 0-1,-7 24 0,-4 21-344,8-14 6,0-22-89,4-20 270,0 1 0,1-1 0,-1 1 0,1 8 0,1 32-1669,0-46 1800,0-1 0,0 0 0,0 0 0,0 0 0,0 0 0,-1 0 0,1 0 0,0 1 0,0-1 0,0 0 0,0 0 0,0 0 0,0 0 0,0 0 0,0 1 0,0-1 0,0 0 0,0 0 0,0 0 0,0 0 0,0 0 0,0 1 0,0-1 0,0 0 0,0 0 0,0 0 0,0 0 0,1 0 0,-1 0 0,0 1 0,0-1 0,0 0 0,0 0 0,0 0 0,0 0 0,0 0 0,0 0 0,1 0 0,-1 1 0,0-1 0,0 0 0,0 0 0,0 0 0,0 0 0,0 0 0,1 0 0,-1 0 0,0 0 0,0 0 0,0 0 0,0 0 0,0 0 0,1 0 0,3 0-351,-1 1 160,-1-1-1,0 0 0,0 0 1,1 0-1,-1-1 0,0 1 1,0 0-1,1-1 0,-1 1 1,0-1-1,0 0 0,3-2 1,40-25-1145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0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6976,'-14'0'2256,"12"0"-688,2 3-134,0-2-1374,0-1-1,0 1 1,0 0-1,-1-1 1,1 1-1,0 0 1,0-1-1,0 1 1,0-1-1,-1 1 1,1-1 0,0 1-1,-1 0 1,1-1-1,0 1 1,-1-1-1,1 1 1,-1-1-1,1 0 1,-1 1-1,1-1 1,-1 1-1,0-1 1,0 1-17,1-1 0,-1 1 0,0-1 0,1 1 0,-1-1 1,1 1-1,-1 0 0,1-1 0,-1 1 0,1-1 0,-1 1 0,1 0 0,-1 0 1,1-1-1,0 1 0,0 0 0,-1 0 0,1-1 0,0 1 0,0 0 0,0 0 1,0-1-1,0 1 0,0 1 0,0-1-25,0-1-1,-1 1 1,1-1-1,0 1 1,0-1 0,0 1-1,0-1 1,0 1 0,0-1-1,0 1 1,0-1-1,1 1 1,-1-1 0,0 1-1,0-1 1,0 1 0,0-1-1,1 1 1,-1-1 0,0 1-1,1-1 1,-1 0-1,0 1 1,1-1 0,-1 1-1,0-1 1,1 0 0,-1 1-1,1-1 1,-1 0 0,1 1-1,10 7 155,-2 5-73,-7-9-87,0-1 1,0 0 0,0 0 0,1 0-1,-1 0 1,1 0 0,-1-1-1,7 5 1,103 77 350,-39-16 79,-62-59-402,0 0-1,0 0 1,-1 2-1,14 18 1,-11-13-16,-9-12-6,0 0 0,0 1 0,-1-1 0,0 1 0,0 0 0,0 0 0,0 0 0,2 9 0,1 20 68,0-17-42,-5-14-34,1 0 0,-1 0-1,0 1 1,0-1 0,-1 0 0,1 1 0,-1-1 0,1 4 0,-1-3-27,0 0-1,1-1 1,-1 1 0,1-1-1,0 1 1,0-1 0,0 0-1,1 1 1,-1-1 0,3 3-1,-2-2-106,1 2-979,14-23-3633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0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5 0 7136,'-17'17'5114,"18"-16"-5063,-1-1-1,0 1 1,0-1 0,0 1-1,0-1 1,0 1-1,0-1 1,0 1 0,0-1-1,0 1 1,0-1-1,0 1 1,0-1 0,0 1-1,-1-1 1,1 1-1,0-1 1,0 1 0,0-1-1,-1 0 1,1 1-1,0-1 1,-1 1-1,1-1 1,0 0 0,-1 1-1,1-1 1,-1 0-1,1 1 1,0-1 0,-1 0-1,0 1 1,-9 7 205,2 1-119,6-6-110,0-1 1,0 0 0,0 0-1,0 0 1,0 0-1,0 0 1,0-1 0,-1 1-1,1-1 1,-1 1-1,1-1 1,-4 1 0,-8 7 141,1 0 1,-25 22-1,19-15-5,-17 10 240,17-13-123,1 1 0,-24 22 0,-73 90 1111,37-34-809,72-85-563,0-1 6,0 1 0,-1-1 0,1 0 0,-1-1 0,-9 6 0,-17 15 21,33-26-55,0 0 0,0 0 1,0 0-1,0 0 0,0 1 1,0-1-1,0 0 0,-1 0 1,1 0-1,0 0 0,0 0 1,0 0-1,0 0 0,0 0 1,0 1-1,0-1 0,0 0 1,-1 0-1,1 0 0,0 0 1,0 0-1,0 0 0,0 0 1,0 0-1,0 0 0,-1 0 1,1 0-1,0 0 0,0 0 1,0 0-1,0 0 0,0 0 1,0 0-1,-1 0 0,1 0 1,0 0-1,0 0 0,0 0 1,0 0-1,0 0 0,0 0 1,0 0-1,-1-1 0,1 1 1,0 0-1,0 0 0,0 0 1,0 0-1,0 0 0,0 0 1,0 0-1,0 0 0,0-1 0,0 1 1,-1 0-1,1 0 0,0-1-91,-1 1-1,1-1 0,-1 1 1,1-1-1,-1 1 0,1-1 0,-1 1 1,1-1-1,-1 0 0,1 1 0,0-1 1,-1 0-1,1 1 0,0-1 0,0 0 1,-1 0-1,1-1 0,8-16-2079,-6 12 1679,15-36-4801,0 6 1621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0 736,'0'-17'4283,"0"14"-3692,0 1-433,0 0 0,-1 0 0,1 0 0,0-1 0,0 1 0,0 0 0,0 0-1,0 0 1,0 0 0,1 0 0,-1 0 0,1-1 0,0 1 0,0-2-1,10-7 435,-8 8-133,0 3 138,11 0 315,-14-2-554,0 1-338,0 1 0,0 0 0,0 0 0,0-1 0,0 1 0,-1 0 0,1 0 0,0-1 0,0 1 0,0 0 0,0-1 0,0 1 0,0 0 0,0 0 0,0-1 1,0 1-1,1 0 0,-1 0 0,0-1 0,0 1 0,0 0 0,0 0 0,0-1 0,0 1 0,0 0 0,1 0 0,-1 0 0,0-1 0,0 1 0,0 0 0,1 0 0,-1 0 0,0-1 0,0 1 0,0 0 1,1 0-1,-1 0 0,1 0 0,7 6 478,-6-3-562,4-1 394,-5-1-288,0-1 0,0 1 0,1-1 0,-1 1-1,0-1 1,0 1 0,0 0 0,0 0 0,0 0-1,0-1 1,0 1 0,0 0 0,0 0 0,0 0 0,-1 0-1,2 3 1,17 26 500,-9-11-296,36 43 412,-27-37-500,-15-19-100,1 1 0,-1 0 1,-1 0-1,1 1 0,-1-1 0,2 10 1,-3-10-21,1 1 1,0-1-1,0 1 1,1-1-1,-1 0 1,7 7-1,2 2 11,-5-8 18,-1 0-1,1 1 1,-2 0-1,1 0 1,-1 0-1,-1 1 1,6 13 0,-5 8 119,-3-25-105,1 0 0,-1-1 0,1 1 0,4 5 0,0-6 50,-6-5-122,-1 0 0,1 1 1,-1-1-1,0 0 1,1 0-1,-1 0 0,0 1 1,1-1-1,-1 0 1,0 1-1,1-1 0,-1 0 1,0 1-1,1-1 1,-1 1-1,0-1 0,0 0 1,0 1-1,1-1 1,-1 1-1,0-1 0,0 0 1,0 1-1,0-1 0,0 1 1,0-1-1,0 1 1,0-1-1,0 1 0,0 0 1,0-1-8,0 0 0,0 0 0,0 0 0,0 0 1,0 0-1,0 0 0,0 0 0,0 0 0,0 1 0,0-1 0,0 0 1,0 0-1,0 0 0,0 0 0,0 0 0,0 0 0,0 0 1,0 0-1,0 0 0,0 1 0,0-1 0,0 0 0,0 0 0,0 0 1,0 0-1,0 0 0,0 0 0,0 0 0,0 0 0,0 0 1,0 0-1,-1 0 0,1 0 0,0 0 0,0 1 0,0-1 0,0 0 1,0 0-1,0 0 0,0 0 0,0 0 0,0 0 0,0 0 1,-1 0-1,1 0 0,0 0 0,0 0 0,0 0 0,0 0 0,0 0 1,0 0-1,0 0 0,0 0 0,0 0 0,0 0 0,-1 0 0,1 0-3,-1 0 0,0 0 0,1 0 0,-1 0-1,0 0 1,1 0 0,-1 1 0,1-1 0,-1 0-1,0 0 1,1 1 0,-1-1 0,1 0-1,-1 1 1,1-1 0,-1 1 0,1-1 0,-1 1-1,1-1 1,0 1 0,-1-1 0,1 1 0,0-1-1,-1 1 1,0 0-358,1-5-614,0-4-523,0 7 1344,0 0 1,0 1 0,0-1-1,0 0 1,0 0-1,0 1 1,0-1-1,0 0 1,-1 0-1,1 1 1,0-1-1,0 0 1,-1 1-1,0-1 1,1 0 42,-1 1 0,0-1 0,0 1 0,0 0 0,0-1 0,1 1 0,-1 0 0,0 0 0,0 0 0,0 0 1,0-1-1,0 1 0,-2 1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2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5 18 5312,'0'-14'1701,"0"14"-1689,0 0 0,0-1 0,0 1 0,0 0 0,0 0-1,0 0 1,0 0 0,0 0 0,0 0 0,0 0 0,0 0 0,0 0 0,0-1-1,0 1 1,0 0 0,0 0 0,0 0 0,0 0 0,0 0 0,0 0 0,0 0 0,0 0-1,0 0 1,0 0 0,0-1 0,0 1 0,1 0 0,-1 0 0,0 0 0,0 0-1,0 0 1,0 0 0,0 0 0,0 0 0,0 0 0,0 0 0,0 0 0,0 0 0,0 0-1,1 0 1,-1 0 0,0 0 0,0 0 0,0 0 0,0 0 0,0 0 0,0 0-1,0 0 1,0 0 0,0 0 0,0 0 0,1 0 0,-1 0 0,0 0 0,0 0 0,0 0-1,11 0 443,-8 0 1908,-6 0-1652,3 0-663,-1 0 0,0 0 1,0 0-1,0 0 0,1 1 0,-1-1 1,0 0-1,1 0 0,-1 1 1,0-1-1,0 1 0,1-1 0,-1 0 1,1 1-1,-1-1 0,0 1 1,1-1-1,-1 1 0,1 0 0,-1-1 1,1 1-1,0 0 0,-1-1 1,1 1-1,-1 0 0,1 1 0,-3 2 193,0 1 0,0-1-1,0 0 1,-5 5-1,-4 1 253,-24 15-1,21-15-162,-1 1-1,-14 14 0,-10 23 200,20-24-234,-44 56 441,49-58-553,-2-1-1,-1-1 0,-30 29 1,0-10 116,9 6-116,28-34-141,-1-1 0,0 0 1,-20 12-1,19-14 17,6-3-47,0-1 0,-11 10 0,16-11-315,4-3-64,-1 0 271,1-1 1,-1 1-1,0 0 1,1-1-1,-1 1 1,0-1 0,1 0-1,-1 1 1,0-1-1,0 0 1,0 0-1,0 0 1,0 0-1,0 0 1,0 0-1,0 0 1,0 0 0,0 0-1,0 0 1,-1-1-1,1 1 1,1-2-1,6-10-740,5-2-1519,21-20 0,-17 18-303,17-17-791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3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52 1408,'-14'-14'448,"15"14"-313,-1-1 0,1 1 0,0-1 0,0 1 0,0 0 1,-1 0-1,1-1 0,0 1 0,0 0 0,0 0 0,4 0 3728,-5-3-3490,0-4 105,0 17 4255,0-7-4434,0 8-86,-3-5 144,2-5-315,0 1 1,-1-1-1,1 1 0,0 0 0,0-1 0,0 1 0,0 0 0,1-1 1,-1 1-1,0 0 0,1 0 0,-1 3 0,-1 32 345,2-32-415,0 93 935,0-96-898,0 0 0,0 0 0,1-1 0,-1 1 1,1 0-1,-1 0 0,1-1 0,-1 1 0,1 0 1,0-1-1,0 1 0,0-1 0,1 2 1,3 6 31,1 3 7,-5-10-44,0 1-1,0-1 1,0 0 0,0 0 0,1 1 0,2 2 0,-1 0 49,-3-3-36,0 0 0,0 0 0,1-1 0,-1 1-1,1 0 1,-1-1 0,1 1 0,0-1 0,0 1 0,-1-1 0,2 2 0,0-1-13,-1 0 0,0 0 1,0 0-1,0 0 1,-1 0-1,1 0 1,0 0-1,-1 0 1,1 0-1,-1 0 1,1 3-1,-1-4 0,0 0 1,0 0-1,0-1 0,0 1 0,0 0 1,0 0-1,0 0 0,1 0 1,-1-1-1,0 1 0,1 0 0,-1 0 1,1-1-1,-1 1 0,1 0 0,-1-1 1,1 1-1,-1 0 0,1-1 0,0 1 1,-1-1-1,1 1 0,0-1 0,-1 1 1,1-1-1,0 1 0,0-1 0,1 1 1,-1-1 5,1 1 0,-1-1 0,0 1 1,0 0-1,0 0 0,0-1 0,0 1 1,0 0-1,0 0 0,0 0 0,0 0 1,0 0-1,0 0 0,0 2 1,5 9 106,-5-10-98,0 0 0,0 1 0,0-1 0,1 0 0,-1 0 0,3 4 0,2-4-30,11 1-15,-9 0 24,-2-1 3,1 0 0,-1 0 0,1 0 0,0-1 0,0 0 0,12 0 0,-6-1 19,-3 0-5,0 0 0,1 0 0,12 3 0,-3 2-10,-10-3 3,0 1-1,1-2 1,-1 1-1,13-1 1,224-1 397,-239-1-385,1 0-1,-1 0 1,1-1-1,-1 0 1,0 0 0,0-1-1,0 0 1,-1 0-1,13-8 1,22-8 125,-38 18-126,-1 0-1,1 0 0,0-1 0,0 0 0,-1 1 0,1-1 0,-1-1 1,1 1-1,-1 0 0,0-1 0,0 0 0,0 0 0,4-5 0,13-14 59,-9 12-51,0-1-1,-1-1 1,-1 0 0,15-24-1,-13 15-4,26-37 1,-34 55 0,-1-1 0,1 0 1,-1-1-1,1 1 0,-1 0 1,0-1-1,2-7 0,-3 7 7,0 1-1,1-1 1,0 1 0,0 0-1,0 0 1,3-4-1,5-15-36,0-2-117,-7 19 29,0-1-134,0 1 1,1-1 0,0 1 0,0 0-1,6-6 1,-9 11 133,0-1 0,1 1-1,-1 0 1,0-1 0,0 1 0,0-1-1,1 1 1,-1-1 0,-1 1 0,1-1-1,0 0 1,0 1 0,-1-1-1,1 0 1,-1 0 0,1 1 0,-1-1-1,0 0 1,0-2 0,0 2-21,0 1 1,1-1 0,-1 0-1,0 0 1,1 1-1,-1-1 1,1 0-1,-1 1 1,1-1-1,0 0 1,0 1-1,1-3 1,-1 2-359,1 0 0,-1 1 0,-1-1 0,1 0-1,0 0 1,0 0 0,-1 0 0,1 0 0,-1 0 0,1 0 0,-1 0 0,0-4-1,0-8-1774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3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0 4736,'0'0'1530,"3"0"-932,11 0 4004,-14 3-3924,0 2-346,0-2-203,0 0-1,0 0 0,0 0 1,0 1-1,-1-1 1,1 0-1,-2 3 1,-17 61 953,-10 68 1,-14 134-251,36-224-672,-44 297 421,46-304-509,1-6 37,-2 0 1,-15 51-1,-27 49 632,39-106-509,-15 32 0,14-34-124,8-19-448,0 1-1,-1-1 0,1 0 1,-1 0-1,-6 10 0,20-25-1185,0 0-1,1 1 1,21-13-1,15-9-222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09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17 8128,'-34'-17'6304,"51"17"-4352,0-16-1537,16-1 33,0 17-288,17-16 64,0-1-128,-1 0-896,1 1 416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4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4896,'0'0'2192,"3"0"-1760,11 0 4224,-14 2-4075,0 3-402,0-2-123,0 0 0,0 1 1,0-1-1,0 0 0,-1 0 1,1 0-1,-2 4 0,0-2 3,0 3 23,-1-1 0,1 1-1,1-1 1,-1 1 0,0 13 0,2 117 776,0-138-848,0 1 0,0-1-1,0 1 1,0-1-1,0 1 1,0 0 0,0-1-1,0 1 1,0-1 0,0 1-1,0-1 1,-1 1 0,1-1-1,0 1 1,0-1 0,-1 0-1,1 1 1,0-1 0,-1 1-1,1-1 1,0 1 0,-1-1-1,1 0 1,0 1-1,-1-1 1,1 0 0,-1 0-1,1 1 1,-1-1 0,1 0-1,-1 0 1,1 0 0,-1 1-1,1-1 1,-1 0 0,1 0-1,-1 0 1,1 0 0,-1 0-1,1 0 1,-2 0 0,-1 0 118,3-3-155,0 3 25,0-1 1,0 1-1,0-1 1,0 1-1,0-1 1,0 1-1,0-1 1,0 1-1,0 0 1,1-1-1,-1 1 1,0-1-1,0 1 1,0-1-1,0 1 1,1 0-1,-1-1 1,0 1-1,0 0 1,1-1-1,-1 1 1,0 0-1,1-1 0,-1 1 1,0 0-1,1-1 1,-1 1-1,1 0 1,-1 0-1,1-1 1,6-4-16,-3 0-13,-1 0 0,0-1 0,-1 0 0,3-5 1,-3 1-6,5-8-26,-6 15 47,1 1 1,0 0 0,0 0-1,1 1 1,-1-1 0,4-2 0,4-3-28,0 0 26,3-4-89,0 1 1,1 1-1,1 1 1,23-11-1,-28 15 109,1 1 1,-1 1-1,0-1 1,19 0-1,46 1 515,-71 2-480,-1 0 0,-1-1 0,1 1 0,-1 0 1,1 0-1,-1 1 0,1-1 0,0 1 1,-1-1-1,1 1 0,-1 0 0,1 0 1,-1 0-1,0 0 0,1 0 1,-1 0-1,0 1 0,0-1 0,0 1 1,2 2-1,21 15 409,-23-17-408,1-1 1,-1 1-1,1 0 0,-1 0 1,0 0-1,0 0 0,1 0 1,-2 1-1,1-1 0,0 1 1,0-1-1,1 4 1,-2-4-28,0 0 1,-1-1-1,1 1 1,0 0-1,-1 0 1,1 0-1,-1 0 1,1 0 0,-1 0-1,0 0 1,0 0-1,0-1 1,0 1-1,0 0 1,-1 0 0,1 0-1,0 0 1,-1 0-1,0 0 1,1 0-1,-2 2 1,1 0 0,-2 15 71,3-17-78,0-1 0,0 1 0,0-1 0,0 1 0,0-1 0,-1 1 0,1-1 0,-1 1 0,0 1 0,-4 6 19,4-8-8,0 1 1,0-1 0,0 1 0,0-1 0,0 1-1,1 0 1,-1-1 0,1 1 0,-1 0 0,1 0-1,-1-1 1,1 1 0,0 2 0,0-2-3,0-1-1,0 1 1,-1 0 0,1 0 0,0-1 0,-1 1-1,0 0 1,1-1 0,-1 1 0,0 0 0,0-1-1,0 1 1,-1 1 0,-3 5 46,2 0-21,3-8-53,0 1 0,-1-1 0,1 0 0,0 1 0,0-1 0,0 1-1,0-1 1,-1 1 0,1-1 0,0 1 0,-1-1 0,1 0 0,0 1 0,-1-1 0,1 1 0,0-1 0,-1 0 0,1 0 0,-1 1-1,1-1 1,0 0 0,-1 0 0,1 1 0,-1-1 0,1 0 0,-1 0 0,1 0 0,-1 0 0,1 0 0,-1 0 0,1 1-1,-1-1 1,1 0 0,-1-1 0,0 1 0,-2 0-464,6-2-650,64-66-6848,-36 37 5984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4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4 85 4384,'0'-53'3397,"0"42"-2565,0 8 512,-3 0-325,-8-8 101,10 11-1093,1-1 1,0 1-1,0 0 1,0 0-1,-1-1 1,1 1-1,0 0 1,-1 0-1,1 0 0,0-1 1,-1 1-1,1 0 1,0 0-1,-1 0 1,1 0-1,0 0 1,-1 0-1,1 0 1,0 0-1,-1 0 1,1 0-1,0 0 1,-1 0-1,1 0 1,-1 0-1,-24 3 539,3 8-214,3-6-106,15-5-209,-1 1-1,1 0 1,0 0 0,0 0 0,0 1-1,1 0 1,-1-1 0,0 1 0,1 1-1,-7 3 1,-12 14 117,0 0 0,1 1 0,1 1 1,1 1-1,1 1 0,1 1 0,1 0 0,-14 31 0,-17 33 283,30-63-325,8-12-11,-10 22 1,13-20 29,-6 24 0,5-15-20,-19 60 140,23-67-225,1 0 1,1 1 0,0-1-1,1 1 1,1-1 0,1 1-1,0-1 1,2 1 0,0-1-1,1 0 1,12 29 0,-12-37-23,0 0 1,0 0-1,1-1 0,1 1 1,-1-1-1,1-1 0,1 1 1,0-1-1,0-1 0,11 10 1,3 1 14,37 29-373,-52-42 257,0-1 1,0 0 0,1 0 0,-1-1 0,1 0 0,0 0 0,8 1 0,51 13-2064,-64-16 1977,0 0 1,0-1 0,-1 1-1,1 0 1,0-1-1,0 0 1,0 0-1,0 0 1,0 0-1,0 0 1,0 0-1,-1-1 1,1 1 0,0-1-1,0 0 1,0 0-1,-1 0 1,1 0-1,-1-1 1,4-1-1,2-1-993,-6 3 1020,-1 0 1,1 1-1,-1 0 0,1-1 0,-1 1 1,1 0-1,-1 0 0,1 0 0,1 0 1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5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1 5888,'-28'0'1898,"23"0"-1135,5-3-416,0 3-344,0 0 1,-1 0 0,1 0-1,0-1 1,0 1-1,0 0 1,0 0 0,0 0-1,0-1 1,0 1-1,0 0 1,0 0 0,0-1-1,0 1 1,0 0 0,0 0-1,0 0 1,0-1-1,0 1 1,0 0 0,0 0-1,0 0 1,1-1-1,-1 1 1,0 0 0,0 0-1,0 0 1,0-1-1,0 1 1,0 0 0,1 0-1,-1 0 1,0 0 0,0 0-1,0 0 1,0-1-1,1 1 1,-1 0 0,0 0-1,0 0 1,0 0-1,1 0 1,-1 0 0,0 0-1,0 0 1,1 0 0,-1 0-1,10 7 106,-7-4 297,-1-3 68,0 0-355,0 1 1,0-1-1,0 1 0,0-1 0,0 1 0,0-1 0,-1 1 0,1 0 0,0 0 0,0 0 0,-1 0 0,1 0 0,1 2 0,23 23 1114,-14-13-666,25 21 309,44 30 1,-34-28-459,-25-18-258,-7-5-52,1-1 0,1 0 0,34 17 0,-1 2 265,-44-28-790,0 0-1,0 0 1,10 2 0,-15-5 322,-1 0 1,1 0 0,0-1 0,0 1 0,0 0 0,-1-1 0,1 1 0,0 0 0,-1-1 0,1 1 0,0-1 0,-1 1 0,1-1 0,-1 0 0,1 1 0,-1-1 0,1 1 0,-1-1-1,1 0 1,-1 0 0,1 0 0,0-1-49,-1 1-1,0 0 1,1-1-1,-1 1 1,0-1-1,1 0 1,-1 1 0,0-1-1,0-1 1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5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4 1 7648,'-14'0'2453,"8"2"-1482,-5 10-470,8-9-16,3-1-90,-1 4-161,-1-1-1,0 0 1,0 0 0,0 0-1,-1 0 1,0 0 0,0-1-1,-6 9 1,3-4 116,1-2-179,0-1-1,0 0 1,-10 8-1,-3 6 12,-7 14 64,10-21-77,-10 10 131,9 6-71,7-13-90,-22 23 330,-67 88 208,95-123-667,1-1 0,-2 1-1,1 0 1,0-1-1,-1 0 1,1 1-1,-8 3 1,9-6-163,-1 0 0,0 0 0,0 0 0,1 0 1,-1 0-1,0-1 0,0 1 0,0-1 0,0 0 0,-3 0 0,4 0-833,4-3-92,12-11-356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5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0 5568,'-14'0'1786,"11"1"-1320,6 4-217,-1 0-134,0-2 22,0 0 0,-1 0 0,0 0 1,0 0-1,0 0 0,0 0 0,0 1 0,0-1 0,-1 0 0,0 1 0,1 4 0,-1 29 1191,-1 53 942,0-75-1952,-1 1-1,-1-1 1,-7 27 0,2-17-60,1-4 16,-15 34 0,14-37-207,-2-1 0,0-1 1,-1 0-1,-1 0 0,0-1 1,-1-1-1,-26 23 0,34-34-335,0 0 0,0-1 0,0 1 0,0-1 0,-1 0 1,0-1-1,1 1 0,-1-1 0,0 0 0,1-1 0,-1 1 0,0-1 0,-10-1 0,5 1-706,-8 0-615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7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312,'0'0'4048,"3"0"-3206,8 0 108,-8 0-273,0 2 134,1 2-583,0-1 1,0-1-1,0 1 1,5 2-1,16 9 459,-21-12-639,-1 0 0,1 0 0,-1 0 0,1-1 0,0 1 0,0-1-1,0 0 1,5 1 0,39 0 150,49 6-26,-67-4-105,0-2 0,57-2 1,-42-6-15,-16 2-24,32 0 1,-42 3-5,0 0 1,22-5 0,-23 2 288,0 2-1,21-1 1,-8 3-362,-31 0 38,0 0 1,0 0-1,0 0 0,0 0 0,0 0 0,0 1 0,0-1 1,0 0-1,0 0 0,1 0 0,-1 0 0,0 0 0,0 0 1,0 0-1,0 0 0,0-1 0,0 1 0,0 0 1,0 0-1,0 0 0,0 0 0,1 0 0,-1 0 0,0 0 1,0 0-1,0 0 0,0 0 0,0 0 0,0 0 0,0 0 1,0 0-1,0 0 0,0 0 0,0 0 0,0-1 1,0 1-1,0 0 0,0 0 0,1 0 0,-1 0 0,0 0 1,0 0-1,0 0 0,0 0 0,0 0 0,0 0 0,0-1 1,0 1-1,0 0 0,0 0 0,0 0 0,0 0 0,0 0 1,0 0-1,-1 0 0,1-1 0,0 1-48,1-1 0,-1 1 0,0-1 0,0 1 0,-1-1 0,1 1 0,0-1 0,0 1 0,0-1 0,0 0 1,0 1-1,0-1 0,-1 1 0,1-1 0,0 1 0,-1-1 0,1 1 0,0 0 0,-1-1 0,1 1 0,0-1 0,-1 1 0,1 0 0,-1-1 0,1 1 0,0 0 0,-1-1 0,1 1 0,-1 0 0,1 0 0,-1-1 0,0 1 0,1 0 0,-1 0 0,1 0 0,-1 0 0,1 0 0,-1 0 0,1 0 0,-1 0 0,1 0 0,-1 0 1,0 0-1,1 0 0,-1 0 0,0 1-91,0-1 1,0 0 0,0 0 0,0 0 0,0 0-1,0-1 1,0 1 0,0 0 0,0 0 0,1 0 0,-1-1-1,0 1 1,-1-1 0,1 0 48,1 0 0,-1 0 1,1 0-1,0 1 0,-1-1 0,1 0 0,0 0 1,0 0-1,0 0 0,0 0 0,0 0 0,0 0 1,0-1-1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7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 4736,'65'0'3296,"-63"0"-1915,-2 2-768,0 10 129,0-12-733,0 0 0,0 0 0,0 0 1,1 0-1,-1 0 0,0 0 1,0 0-1,0 0 0,0 1 0,0-1 1,0 0-1,0 0 0,0 0 0,0 0 1,0 0-1,0 0 0,0 0 0,-1 0 1,1 0-1,0 1 0,0-1 0,0 0 1,0 0-1,0 0 0,0 0 0,0 0 1,0 0-1,0 0 0,0 0 1,0 0-1,0 0 0,0 0 0,0 0 1,0 0-1,0 1 0,-1-1 0,1 0 1,0 0-1,0 0 0,0 0 0,0 0 1,0 0-1,0 0 0,0 0 0,0 0 1,0 0-1,-1 0 0,1 0 1,0 0-1,0 0 0,0 0 0,0 0 1,0 0-1,0 0 0,0 0 0,0 0 1,-1-1 10,1 1 0,-1 0 0,1 0 0,-1 1 0,1-1 0,-1 0 0,1 0 0,-1 0 0,1 0 0,-1 0 0,1 0 0,-1 1 0,1-1 0,0 0 0,-1 0 0,1 1 0,-1-1 0,1 0 0,0 1 0,-1-1 0,1 0 1,0 1-1,-1-1 0,1 1 0,-1 0 0,-2 13 210,1-1-59,-1-5 14,1-1-1,-1 0 0,-6 11 1,-8 18 208,-16 51 193,-15 39 263,14-50-460,3-18 38,12 0-186,2-3-125,14-47-108,0 0 1,0 0-1,1 0 1,-2 14-1,3-20-8,1 0 0,0 0 0,0 0 0,0 0 0,0-1 0,0 1 0,1 0 0,-1 0 0,0 0 0,1 0 0,0 0 0,-1 0 0,1-1 0,0 1 0,0 0 0,0-1 0,0 1 0,0 0 0,0-1 0,1 0 0,-1 1 0,0-1 1,4 3-1,-3-3 0,0 0 0,0 0 0,0 0 0,1-1 0,-1 1 0,0-1 0,5 1 0,4 1 0,32 11 36,-27-8 63,23 5 0,-21-8-178,0-1-1,23-1 1,-17 0-232,-10 0-93,-1-1 1,0 0-1,0-1 1,0-1-1,22-7 1,16-7-765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7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9 6304,'-28'-14'2032,"24"11"-1513,8 3-244,4 0-128,-5-1-74,1 1-1,0 0 1,0 0-1,0 0 1,0 0 0,0 1-1,0-1 1,5 3-1,22 8 291,-17-8-17,-11-2-240,1-1 0,-1 1 1,1 0-1,-1 0 0,0 1 0,0-1 1,0 1-1,1 0 0,-2-1 1,1 1-1,4 4 0,122 109 1985,-108-92-1756,0 1 1,23 38-1,-26-37-178,43 62 168,-10 6-69,-46-83-186,1 1 1,-2 1-1,1-1 1,-2 1-1,1 0 1,-2 0-1,3 23 1,-5-27-35,0-1 1,-1 0-1,0 1 0,0-1 0,-1 0 1,0 0-1,0 0 0,0 0 0,-1 0 1,0-1-1,-1 1 0,1-1 1,-7 9-1,-2 1-265,-1 0 1,-1-1-1,0-1 1,0 0-1,-2-1 0,-16 11 1,22-19-344,1 0 0,-17 6 0,1-1-411,-57 35-915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8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8 4160,'-14'0'1333,"14"0"-1324,0 0 0,0 0 0,0 0 0,0 0 0,0 0 0,0 0 0,0 0 0,0 0 0,0 0 0,-1 0 0,1 0 0,0 0 0,0 0 0,0 0 0,0 0 0,0 0 0,0 0 0,0 0 0,0 0 0,0 0 0,-1 0 0,1 0 0,0-1 0,0 1 0,0 0 0,0 0 0,0 0 0,0 0 0,0 0 0,0 0 0,0 0 0,0 0 0,0 0 0,0 0 0,0 0 0,0 0 0,0 0-1,-1-1 1,1 1 0,0 0 0,0 0 0,0 0 0,0 0 0,0 0 0,0 0 0,0 0 0,0 0 0,0 0 0,0-1 0,0 1 0,0 0 0,0 0 0,0 0 0,0 0 0,0 0 0,1 0 0,-1-12 375,0 10 363,-3 2-107,-45 0 3370,47 0-3956,0 0 0,0 0-1,0 0 1,0 0 0,0 0 0,0 0-1,0 1 1,0-1 0,0 0 0,0 1-1,0-1 1,0 1 0,0-1 0,0 1-1,0 0 1,0-1 0,0 1-1,1 0 1,-3 1 0,-8 20 332,9-17-295,-4 12 148,1 0 1,0 0-1,-4 29 0,1 51 135,5-33-89,-8 82 62,8 36 192,0-5-193,-8 44 27,9-44-176,-2 22 17,-33 187 117,27-304-305,-24 154-372,31-219 79,-1 0-200,1 0 0,0 1 1,2-1-1,0 1 1,2 26-1,-1-42 295,0-1 0,0 1-1,1-1 1,-1 1-1,0 0 1,1-1 0,-1 1-1,1-1 1,-1 0 0,1 1-1,0-1 1,0 1 0,-1-1-1,1 0 1,0 0 0,0 1-1,1-1 1,-1 0-1,0 0 1,0 0 0,2 1-1,-1-2-15,0 0 0,0 0 0,0 0 0,0 0-1,0-1 1,0 1 0,0-1 0,0 1 0,0-1 0,0 0-1,0 1 1,0-1 0,3-2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9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0 6464,'-51'0'3328,"51"3"-2992,0-3-326,0 1 0,0-1 0,0 1 0,0-1 0,0 1 0,0-1 0,0 0 0,0 1 0,0-1 0,0 1 0,1-1 0,-1 1 0,0-1 1,0 0-1,0 1 0,1-1 0,-1 1 0,0-1 0,0 0 0,1 1 0,-1-1 0,0 0 0,1 1 0,-1-1 0,0 0 0,1 1 0,-1-1 0,0 0 0,1 0 0,0 1 1,6 4 258,-1 9 83,6 5 188,-10-16-458,1 1 0,-1 0 0,0-1 0,0 1 0,0 0 0,1 5 1,2 28 839,2 3-173,2 72 0,-9 47 116,-1-69-412,9 162 308,0 3-247,-7-179-342,0 31 246,-19 161 0,13-235-269,-13 49 0,8-54 41,-14 28 0,16-39-111,-3 7-44,2-2 48,-2 1 1,-23 36-1,30-54-174,0 0 1,-1 1-1,1-1 0,-1-1 0,0 1 0,0-1 0,-1 0 1,1 0-1,-1 0 0,0-1 0,0 0 0,0 0 0,0 0 1,-10 2-1,13-4-34,0 0 0,-1-1 0,1 1 0,0-1 0,0 1 0,0-1 0,-1 0 0,1 0 0,-5-1 0,6 0-11,0 0 0,0 0-1,0 0 1,0 0 0,0-1 0,0 1-1,0 0 1,0-1 0,1 1 0,-1-1-1,0 0 1,1 0 0,-3-3 0,1 1-198,1-1 0,-1 0 0,1 0 0,0 0 1,0 0-1,1-1 0,-1 1 0,1 0 0,0-1 1,1 1-1,-1 0 0,1-1 0,0 1 0,0-1 1,1 1-1,2-10 0,-1 2-494,1 1-1,6-16 1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7:10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84 3808,'0'-17'5344,"3"14"-4550,11-10 2550,-17 13-2970,3 0-348,-1 0 0,1 0 1,-1 0-1,1 0 1,-1 0-1,1 0 0,-1 0 1,1 0-1,-1-1 1,1 1-1,-1 0 1,1 0-1,-1 0 0,1-1 1,-1 1-1,1 0 1,-1 0-1,1-1 0,0 1 1,-1 0-1,1-1 1,-1 1-1,1-1 0,0 1 1,-1 0-1,1-1 1,0 1-1,0-1 1,-1 1-1,1-1 0,0 1 1,0-1-1,0 1 1,0-1-1,-1 1 0,1-1 1,0 1-1,0-1 1,0 1-1,0-1 0,0 0 1,1 1-17,-1 0-1,0 0 1,0-1 0,0 1 0,0 0-1,0 0 1,0 0 0,0 0-1,0 0 1,0 0 0,0 0 0,0 0-1,0 0 1,0 0 0,0-1 0,0 1-1,0 0 1,0 0 0,0 0 0,0 0-1,0 0 1,-1 0 0,1 0-1,0 0 1,0 0 0,0 0 0,0-1-1,0 1 1,0 0 0,0 0 0,0 0-1,0 0 1,0 0 0,0 0-1,0 0 1,0 0 0,-1 0 0,1 0-1,0 0 1,0 0 0,0 0 0,0 0-1,0 0 1,0 0 0,0 0 0,0 0-1,0 0 1,0 0 0,-1 0-1,1 0 1,0 0 0,0 0 0,0 0-1,0 0 1,0 0 0,0 0 0,-2 0 59,0 1 0,0-1 0,1 0 0,-1 1 0,0-1 1,0 1-1,1 0 0,-1 0 0,1 0 0,-4 2 0,-4 2 280,4-2-275,0-1-1,0 2 1,0-1 0,0 0 0,1 1-1,-1 0 1,1 0 0,0 1 0,-4 5-1,1 0-18,1 0-1,0 1 0,-8 21 0,10-16-52,0-1 0,1 1 0,0 0 0,2 0-1,0 32 1,1-43-11,0 0 1,0 0-1,1 0 1,-1 0-1,1 0 0,1 0 1,-1 0-1,1-1 0,-1 1 1,4 4-1,0-1-43,0-1-1,0 0 1,1 0-1,9 9 1,-14-15 10,0 0 0,0 0 0,0 0 0,0 0 0,0 0 0,1 0 0,-1 0 0,0 0 1,0-1-1,1 1 0,-1 0 0,0-1 0,1 1 0,-1-1 0,0 1 0,1-1 0,2 1 0,-1-2-46,0 0-1,-1 0 1,1 0-1,0 0 0,-1-1 1,1 1-1,-1 0 0,5-4 1,18-12-243,-17 3 193,3 8 105,-10 6 35,0 0 0,0-1 0,0 1 0,0-1 0,0 1 0,0-1 0,-1 1-1,1-1 1,0 1 0,0-1 0,0 0 0,-1 0 0,1 1 0,0-1 0,-1 0 0,1 0 0,0 0 0,-1 0 0,1 0 0,-1 1 0,1-3 0,4-25 20,-2 22 47,0-1 0,0 1 1,0-1-1,1 1 0,8-11 1,-12 16-51,1 1 0,-1 0 0,0 0 0,1-1 0,-1 1 0,0 0 0,0-1 1,1 1-1,-1 0 0,0-1 0,0 1 0,0 0 0,1-1 0,-1 1 1,0 0-1,0-1 0,0 1 0,0-1 0,0 1 0,0 0 0,0-1 0,0 1 1,0-1-1,0 1 0,0 0 0,0-1 0,0 1 0,0-1 0,0 1 1,0 0-1,-1-1 0,1 1-17,0 0 0,0 0 0,0 0 1,0 0-1,0 0 0,0 0 0,0-1 1,0 1-1,0 0 0,0 0 0,0 0 0,0 0 1,0 0-1,0 0 0,0 0 0,0 0 1,0 0-1,0 0 0,0 0 0,0 0 1,0 0-1,0 0 0,0-1 0,0 1 0,0 0 1,0 0-1,0 0 0,0 0 0,0 0 1,0 0-1,0 0 0,0 0 0,0 0 0,0 0 1,0 0-1,1 0 0,-1 0 0,0 0 1,0 0-1,0 0 0,0 0 0,0-1 0,0 1 1,0 0-1,0 0 0,0 0 0,0 0 1,0 0-1,0 0 0,0 0 0,0 0 0,1 0 1,-1 0-1,0 0 0,0 0 0,0 0 1,0 0-1,0 0 0,0 0 0,0 0 0,0 0 1,0 0-1,0 0 0,0 1 0,0-1 1,0 0-1,0 0 0,0 0 0,1 0 1,0 1 29,0 0 1,1 0 0,-1 0 0,0 0 0,0 0 0,0 1 0,1-1-1,-1 0 1,-1 1 0,1-1 0,0 1 0,0-1 0,1 4 0,12 18 194,-9-17-190,0-1-1,0 1 1,-1 1-1,0-1 1,6 14-1,-7-16-27,0 0 0,-1 0 0,1 0 0,1 0 1,-1-1-1,1 1 0,-1-1 0,1 0 0,0 0 0,0 0 0,0 0 0,1-1 0,-1 0 0,1 0 0,-1 0 0,9 2 1,0-1-112,1 0 1,0 0 0,0-1-1,25-1 1,-26-1 72,0 0 1,0-2-1,0 1 0,-1-2 0,1 1 0,-1-2 1,0 0-1,1 0 0,20-12 0,6-14 130,-26 20-44,-9 8-39,0-1 0,-1 0 0,1 1 0,0-1 0,-1-1 0,0 1 0,0 0 0,0-1-1,0 0 1,0 1 0,-1-1 0,0 0 0,0-1 0,3-5 0,-4 1 14,0 0 1,0-1 0,0 1-1,-2-16 1,0 7 6,0 7 4,0-1-1,-1 1 0,0 0 0,-1 0 0,-1 0 0,1 0 0,-2 0 0,-7-13 0,6 13-28,-14-20 0,13 20-47,-10-8-37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39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7712,'0'-14'2506,"0"14"-2478,0 0 0,0-1 0,0 1 1,0 0-1,0 0 0,0-1 0,0 1 0,1 0 0,-1 0 0,0 0 0,0-1 0,0 1 0,0 0 0,0 0 0,0 0 0,1-1 0,-1 1 0,0 0 0,0 0 0,0 0 0,0 0 0,1-1 0,-1 1 0,0 0 0,0 0 0,0 0 0,1 0 0,-1 0 0,0 0 0,0 0 1,1 0-1,-1 0 0,0 0 0,1 0 0,44-29 756,-42 28-757,0 1 0,0-1 0,0 0 0,0 1 1,0-1-1,0 1 0,0 0 0,0 0 0,0 0 1,5 1-1,4 0 74,-5-1-21,0 1 0,-1-1 0,1 2 0,11 2 1,7 3 259,-4-4-158,-15-3-84,0 1 0,0 0 1,0 0-1,0 1 0,0 0 1,0 0-1,0 0 0,9 6 1,-2 1-11,0 0 0,-1 1 0,0 0 1,-1 0-1,0 2 0,-1-1 1,0 1-1,10 17 0,-17-24-51,0-1-1,-1 1 0,0 0 0,0-1 1,0 1-1,-1 0 0,0 0 1,1 0-1,-2 1 0,1-1 1,-1 0-1,0 7 0,-1-1 86,-1 0 1,0 0-1,-1 0 0,-5 12 0,5-14-53,-2 1-1,1 0 1,-1-1 0,0 0 0,-1 0 0,0-1-1,-1 1 1,1-1 0,-11 9 0,5-7 104,1-1-1,-2 1 1,1-2 0,-1 0-1,-22 10 1,-4 3 231,28-15-239,3-1 19,1-1 0,0 1 0,-10 8 0,17-12-182,-1-1-1,1 0 1,0 0-1,0 0 1,0 0 0,0 0-1,0 0 1,0 0-1,0 0 1,0 0 0,-1 0-1,1 0 1,0 0-1,0 1 1,0-1 0,0 0-1,0 0 1,0 0-1,0 0 1,0 0-1,0 0 1,0 0 0,0 1-1,0-1 1,0 0-1,0 0 1,0 0 0,0 0-1,0 0 1,0 0-1,0 1 1,0-1 0,0 0-1,0 0 1,0 0-1,0 0 1,0 0-1,0 0 1,0 1 0,0-1-1,0 0 1,0 0-1,0 0 1,0 0 0,0 0-1,0 0 1,1 0-1,-1 0 1,0 1 0,0-1-1,0 0 1,0 0-1,0 0 1,0 0 0,0 0-1,1 0 1,1 2 1,0-1 1,0 1-1,0-1 0,0 0 1,0 0-1,0 0 1,0 0-1,1 0 0,-1 0 1,1 0-1,-1-1 1,0 1-1,4-1 0,38 1 39,-21-2-51,176 1-2781,-195 0 2435,0 0-1,0 1 0,0-1 0,0 1 0,0 0 0,0 0 0,0 1 1,0-1-1,0 1 0,6 3 0,-8-4 73,-1-1 1,1 1-1,-1-1 0,1 0 1,-1 1-1,1-1 0,-1 0 1,1 0-1,1 0 0,-3 0 283,17 0-1898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0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4 6976,'-42'-14'2256,"42"14"-2237,0 0 0,0 0 0,0 0 1,0 0-1,0 1 0,-1-1 0,1 0 0,0 0 1,0 0-1,0 0 0,0 0 0,0 0 0,0 0 1,0 0-1,0 0 0,0 0 0,-1 0 0,1 0 1,0 0-1,0 1 0,0-1 0,0 0 1,0 0-1,0 0 0,0 0 0,0 0 0,0 0 1,0 0-1,0 0 0,0 1 0,0-1 0,0 0 1,0 0-1,0 0 0,0 0 0,0 0 0,0 0 1,0 0-1,0 1 0,0-1 0,0 0 0,0 0 1,0 0-1,0 0 0,0 0 0,0 0 1,0 0-1,0 1 0,0-1 0,0 0 0,0 0 1,0 0-1,1 0 0,-1 0 0,0 0 0,0 0 1,0 0-1,0 0 0,0 0 0,0 0 0,0 1 1,4 5 90,-8-3 125,11-4 42,-1 4 630,-4 0-777,2 1 125,0 0 0,0 0 0,0 0 0,1 0 0,0-1 0,-1 0-1,1 0 1,0 0 0,1 0 0,-1-1 0,9 3 0,39 1 604,26 5-326,7-5-64,10 5-272,-12-6-351,-14 7-321,-6-7-1087,-29 1 685,-20-3-491,1-1-1,25 1 1,23 0-1346,4 11-1334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1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8 186 7232,'0'-12'2874,"0"21"-2100,-3-4-556,0-1-210,0-1 0,1 1 0,-1-1 0,-3 8 0,4-6-5,-1-1 0,0 0 0,0 0 0,0 1 0,0-2 0,0 1 0,-1 0 0,0-1 0,-4 4 0,-87 57 285,82-56-229,-1 0 1,1-1-1,-1-1 1,-23 7 0,-56 10-56,10-4-66,62-13 87,0-2 0,0-1 1,-1 0-1,1-2 0,-27-1 1,34 0 14,10 0-26,0 0 1,0 0-1,0-1 1,0 1-1,0-1 1,0 0-1,0 0 1,0 0-1,1-1 1,-6-2 0,7 3-22,1 0 0,-1 0 0,1-1 1,-1 1-1,1-1 0,-1 1 0,1-1 1,0 1-1,0-1 0,0 0 1,0 1-1,0-1 0,0 0 0,0 0 1,0 0-1,1 0 0,-1 1 1,1-1-1,-1 0 0,1 0 0,0 0 1,0-4-1,0 1-40,-1-18-85,1 23 114,0-1-1,0 0 1,0 0-1,0 0 1,0 0-1,0 0 0,0 0 1,1 1-1,-1-1 1,0 0-1,0 0 1,1 0-1,-1 0 1,1 1-1,-1-1 1,1 0-1,-1 0 1,1 1-1,1-2 1,4 1 1,0-1 1,1 1 0,0 1-1,-1-1 1,1 1 0,12 2-1,1-2 73,7 0 8,-12-1-4,0 1 1,0 1 0,0 0 0,16 4 0,33 16 68,6 3-109,-48-19-25,0 2 0,0 1-1,-1 0 1,24 14 0,-27-11 2,-9-5 28,0-1 1,1 0-1,0 0 1,0-1 0,0 0-1,18 4 1,22-3 118,-36-1-32,23 1 0,-23-6-29,-1 0 0,25-7 0,-16 4 52,-9-1-76,1 0 1,-1 0-1,-1-2 1,1 1-1,17-14 1,-28 19-43,0-1 0,-1 0 0,1 1 0,0-1 1,-1 0-1,1 0 0,-1 0 0,0 0 0,0 0 0,0 0 0,0-1 0,0 1 0,0 0 1,-1-1-1,1 1 0,-1 0 0,1-1 0,-1 1 0,0 0 0,0-1 0,0 1 1,0-1-1,-1-3 0,1-3-28,0 5 50,0 1 1,-1-1-1,1 1 1,-1-1-1,0 1 0,1 0 1,-1-1-1,-1 1 1,-2-6-1,0-2 186,3 8-167,-1-1 0,1 0 0,0 1 0,-1-1 0,0 1 0,0 0 0,0 0 0,0-1 0,0 1 0,-4-3 0,-5-7 93,-39-54 169,44 59-595,1 0 0,1-1 0,0 1 0,0-1 0,1 0 0,-3-10 0,1 5-403,0 0-519,-4-23 0,8 24-1485,-1-24 1,2 37 2652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2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35 4320,'0'0'1392,"3"0"-848,5 1-318,-11 3-40,-8 14 404,3 4-112,5-13-237,0 0-1,-1-1 0,1 0 1,-10 14-1,8-15-135,0-2 0,-1 1-1,0-1 1,-1 1-1,-9 5 1,-3 3 163,-18 14 20,27-22-216,-1-1 0,0 0 0,0 0 0,-1-1 0,-17 4 0,-15-2 158,33-4-189,7-1-26,-1 0-1,1 0 0,0 0 1,-1-1-1,1 0 0,-1 0 0,-5 0 1,8-1-12,0 0 1,-1 0 0,1 0-1,0 0 1,0 0 0,0 0-1,-1-1 1,1 1 0,0-1 0,1 1-1,-1-1 1,0 0 0,0 0-1,1 0 1,-1 0 0,-1-3-1,0 0-6,1 1-1,0 0 1,0 0-1,0-1 1,0 1-1,1-1 1,0 0-1,0 1 1,0-1-1,0 0 1,1 1-1,0-1 0,0 0 1,0 0-1,0 0 1,1 1-1,2-9 1,2-4-71,1 0 0,1 1 0,13-24 0,-11 21-4,-5 13 62,0 0 1,1 0-1,-1 0 0,1 0 1,0 1-1,1 0 0,0 0 1,7-6-1,19-17-35,-31 28 73,0-1-1,-1 0 1,1 0-1,-1 1 1,1-1 0,0 1-1,0-1 1,-1 0-1,1 1 1,0-1-1,0 1 1,0 0 0,0-1-1,0 1 1,1-1-1,-2 2 5,1-1 0,-1 0 0,1 0-1,-1 1 1,1-1 0,-1 1-1,1-1 1,-1 0 0,1 1 0,-1-1-1,0 1 1,1-1 0,-1 1-1,0-1 1,1 1 0,-1-1 0,0 2-1,13 15 554,74 70 359,-59-56-863,-20-19-29,-5-8-38,0 0-1,0 0 0,0-1 0,1 1 0,5 4 0,-7-6 16,0-1 0,1 1-1,0-1 1,-1 0 0,1 0-1,0 0 1,-1 0 0,1-1-1,0 1 1,0-1 0,-1 0-1,7 0 1,-1 1-6,22-3 356,-29 2-351,1 0 0,-1-1 1,0 1-1,1 0 0,-1-1 1,0 1-1,0-1 1,1 0-1,-1 1 0,0-1 1,0 0-1,0 0 1,0 0-1,0 1 0,0-1 1,0 0-1,0-1 0,0 1 1,1-1-1,1-4 79,0 0 0,-1 0 0,1 0 0,-1 0 0,0 0 0,-1 0 0,0-1 0,0 1 0,0 0-1,0-1 1,-1 1 0,-1-10 0,2 1-45,-1 5-21,1 0 0,-2 0-1,1 0 1,-4-14 0,-7-6 237,8 10-8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5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17 7392,'-14'-14'2373,"14"14"-2346,-1 0 0,1-1 0,0 1 1,0 0-1,-1 0 0,1 0 0,0-1 0,-1 1 0,1 0 0,0 0 0,-1 0 1,1 0-1,0 0 0,-1 0 0,1 0 0,0 0 0,-1 0 0,1 0 0,0 0 0,-1 0 1,1 0-1,0 0 0,-1 0 0,1 0 0,0 0 0,-1 0 0,1 0 0,0 0 1,0 1-1,-1-1 0,1 0 0,0 0 0,-1 0 0,1 1 0,-14 4 378,0 1-1,1 1 1,0 0-1,1 0 0,-18 14 1,15-8-43,-19 13 170,2 1 0,-32 36-1,50-45-396,2 0 0,0 1 1,-15 32-1,21-39-68,-2 5 3,0 0 0,1 0 0,1 1 1,1-1-1,0 2 0,-3 27 0,2 38 42,3-54-93,-2 22 5,5-39-11,5 23 1,-2-15 7,1 14 29,-2-15-40,0 0 0,10 34 0,-11-49-86,1 0 1,1 0-1,-1 0 1,0 0-1,1 0 1,0 0 0,0-1-1,1 1 1,-1-1-1,1 0 1,0 0-1,0 0 1,5 3 0,11 4-1861,-13-3 1540,-7-8 294,1 1 0,-1-1 0,1 1 0,-1-1 0,1 1-1,-1-1 1,0 1 0,1-1 0,-1 1 0,1-1-1,0 0 1,-1 1 0,1-1 0,-1 0 0,1 0-1,0 1 1,0-1 0,11-10-2711,-4 3 1749,-5 3 602,1 1 1,1 0 0,-1 1-1,0-1 1,6-2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8128,'0'0'3680,"17"16"-3168,17 1 1024,-17 0-928,0 17 192,-1-1-480,18 1-64,0 16-160,-1-16-352,-16 0 160,17-17-2176,-17 16 1248</inkml:trace>
  <inkml:trace contextRef="#ctx0" brushRef="#br0" timeOffset="1">286 0 8960,'-16'0'4064,"16"34"-3520,-17-18 1024,17 1-960,-34 17 543,17 16-671,-16 1-128,16-1-224,-34 18-576,35-1 224,-18 0-3199,17-33 1855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6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270 10144,'17'0'4576,"0"67"-3968,-17-17-416,0-16-224,-17 33 320,-16-16-192,-1 16 288,0-16-256,-16-1-800,16-16 320,1-18-2944,16-16 1824</inkml:trace>
  <inkml:trace contextRef="#ctx0" brushRef="#br0" timeOffset="1">606 17 9792,'34'-16'4448,"67"16"-3872,-51 0 608,-16 0-768,16 0-97,1 0-191,-1 0-256,-16 16 64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6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 8384,'-16'17'3808,"-35"50"-3328,17-16 960,18-1-896,-1 17 480,-17 1-576,17 16-192,17-17-161,0 17 257,17-17-160,34 1-256,-18-1 32,1-33-991,16-1 575,-16-33-2720,0 0 176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6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9632,'17'0'4384,"51"33"-3840,-35 1 1407,1 16-1183,0 51 832,16 0-928,-33 51-384,0-18-160,-51 18-480,17-18 192,-67-16-448,17-17 352,-34-17-2559,17-34 1567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4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6464,'-14'42'2090,"14"-41"-2007,-1 1 0,1-1-1,-1 1 1,1-1 0,0 1-1,0-1 1,0 1 0,0-1-1,0 3 1,0 3 97,0 1-1,2 13 1,10 4 726,-4 9-250,-3-23-502,1 1 1,0-1-1,1-1 0,0 1 0,1-1 0,0-1 0,1 1 0,0-1 0,0-1 0,1 0 0,0 0 1,0-1-1,1 0 0,0 0 0,0-1 0,0-1 0,1 0 0,13 3 0,-1-2-15,0-1 0,0-2-1,1-1 1,-1 0 0,1-2-1,0-1 1,-1-1 0,0 0-1,37-11 1,11-8-299,-2-3 0,125-62 0,-178 77-415,0-1 0,-1 0 0,0-1-1,-1-1 1,19-18 0,2-6-1019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43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3 3328,'3'0'1061,"8"0"-634,-9 0 618,-2-2-453,0 1-557,0 1-1,0-1 1,0 0-1,0 1 1,0-1-1,0 1 1,0-1-1,1 1 1,-1-1 0,0 1-1,0-1 1,0 1-1,0-1 1,1 1-1,-1-1 1,0 1-1,0 0 1,1-1-1,-1 1 1,0-1-1,1 1 1,-1 0 0,1-1-1,-1 1 1,0 0-1,1-1 1,-1 1-1,1 0 1,-1 0-1,1-1 1,-1 1-1,1 0 1,-1 0-1,1 0 1,-1 0 0,1 0-1,-1 0 1,1 0-1,-1 0 1,1 0-1,0 0 1,2 0 514,0-3-149,8-8 96,-8 8 315,-3 0-497,0-8-36,0 9 239,2-1-554,9-8 26,-8 8 187,0 3-21,357 0 1253,-358 0-1409,1 0 1,0 0 0,0 0 0,-1 0 0,1 1-1,0 0 1,0-1 0,-1 1 0,1 0 0,-1 0-1,5 2 1,-5-1 7,1-1-1,-1 0 0,1 0 1,-1 0-1,1 0 1,0-1-1,-1 1 1,1-1-1,0 0 0,0 1 1,4-1-1,172 0 757,-177-1-759,0 1 0,-1 0-1,1 0 1,0 0 0,-1-1 0,1 1 0,0-1 0,-1 1-1,1-1 1,-1 0 0,1 0 0,1-1 0,10-4-134,-10 5 113,0 0 1,1 1 0,-1 0-1,0 0 1,0 0-1,3 0 1,-1 0 24,0 1 0,0-1 0,-1-1 0,1 1 0,0-1 0,8-2 0,-5 0 29,-2 1 3,1 0 1,-1 0-1,1 1 1,0-1-1,-1 1 1,13 0-1,59 1-50,57 0 346,-127 0-331,1-1 1,-1 0 0,0-1 0,9-2 0,-9 2-1,0 0-1,0 0 1,0 1 0,10 0 0,79 1 134,-94 0-139,1 0 0,-1-1 0,0 1 0,1-1 0,-1 0 0,1 1 1,-1-1-1,6-3 0,7-2 25,-5 4-24,0 1 0,0 0 0,0 1 0,19 1 0,-19 0 40,0 0 1,0-1 0,1-1 0,19-3 0,-14-1-28,-10 3-13,0 0 0,0 1 0,0 0 1,0 0-1,7-1 0,719 2 202,-719 0-182,0-2 1,17-3 0,-20 2-30,0 1 0,-1 1 0,1 0 1,0 0-1,0 1 0,12 2 0,3 3-20,-16-2 10,0-1-1,0-1 1,20 1 0,-12-2 27,-7-1 3,0 1 1,1 1-1,19 2 1,-12 3-29,-14-4 11,-1-1-1,1 1 1,-1-1 0,1 0-1,0-1 1,0 1-1,-1-1 1,6 0 0,574 0 117,-512-3-102,-14-8 38,-5 5-19,38-7-15,-50 6-31,0 2 0,1 1 1,47 3-1,-86 1 20,165 0 424,-151-1-356,0 0 1,18-5 0,-20 3-27,0 0 1,17 1 0,150 2-1310,-179 0-246,11 14-5386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4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34 6880,'-43'-28'2229,"43"28"-2180,-1-1 0,1 1 0,-1-1 0,0 1-1,1-1 1,-1 1 0,0 0 0,1-1 0,-1 1 0,0 0 0,0 0 0,1-1 0,-1 1-1,0 0 1,0 0 0,1 0 0,-3 0 0,1 0 38,-1 0 0,0 0-1,0 0 1,1 1 0,-1-1 0,0 1-1,1 0 1,-1 0 0,1 0 0,-1 0-1,1 0 1,-1 0 0,1 1 0,-4 2-1,1 7 485,0 3-220,-1 2-65,1 0-1,0 0 1,-2 20-1,1 45 590,-5 23-251,8 27 82,0 5-244,-8 12-57,6 1-170,-7-15 5,9-74-156,1-16 25,-2-1 0,-9 46-1,-15 15-198,22-81-118,2-5-114,0-1-1,-1 1 0,-1-1 0,-1 0 1,-12 21-1,16-33-311,0 0 1,1 1-1,-1-1 1,-2 11-1,3-11 81,2 1-1,-1 0 1,1 10 0,0-16 553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5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8224,'-14'14'2645,"14"-14"-2602,0 1 1,-1-1-1,1 0 0,0 1 1,-1-1-1,1 1 0,0-1 1,0 0-1,0 1 0,-1-1 1,1 1-1,0-1 0,0 1 1,0-1-1,0 1 0,0-1 1,0 1-1,0-1 0,0 1 1,0-1-1,0 0 0,0 1 1,0 0-1,-1 13 218,0 0 1,-1-1-1,-1 1 0,0-1 1,-6 15-1,-2 2-5,6-10-159,4-15-79,0 0 1,0 0 0,0 0-1,-1 0 1,0 0-1,0 0 1,-3 5-1,-9 10 46,10-10-74,5-18-145,2 3-48,6-4-137,-3 4 194,0-1-1,0 1 1,-1-1 0,8-11-1,-8 3 9,12 0 228,-16 14-73,-1 0 0,0 0 0,1 0 0,-1 0 0,1 1 0,-1-1 0,0 0 1,1 0-1,-1 0 0,0 0 0,1 1 0,-1-1 0,0 0 0,1 0 0,-1 1 0,0-1 0,1 0 0,-1 1 0,0-1 0,0 0 0,1 1 0,-1-1 0,0 0 0,0 1 0,6 16 508,-3-9-308,0 2-1,0 0 0,0 1 0,-1-1 0,-1 1 0,1 21 0,-3 10 188,0-17-148,1 1 1,5 44 0,2-49-192,-6-18-141,0 0 0,0 1-1,0-1 1,0 0 0,0 0 0,-1 1 0,1 5 0,-1 8-34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7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0 3488,'0'0'1115,"0"-3"-673,0 3-410,0-1 0,0 1-1,0-1 1,0 1 0,0-1 0,0 1-1,0-1 1,0 1 0,0-1 0,0 1-1,1-1 1,-1 1 0,0-1 0,0 1-1,0-1 1,1 1 0,-1-1 0,0 1-1,1 0 1,-1-1 0,0 1 0,1-1-1,-1 1 1,1 0 0,-1-1 0,0 1-1,1 0 1,-1 0 0,1-1 0,-1 1-1,1 0 1,-1 0 0,1 0 0,-1 0-1,1-1 1,-1 1 0,1 0-1,-1 0 1,1 0 0,0 0 0,0 0-1,-1 0-16,0 1-1,0-1 0,0 0 1,0 0-1,1 0 0,-1 0 1,0 0-1,0 0 0,0 0 1,0 0-1,0 0 0,0 0 1,0 0-1,0 0 0,0 0 1,1 0-1,-1 0 0,0 0 0,0 0 1,0 0-1,0-1 0,0 1 1,0 0-1,0 0 0,0 0 1,0 0-1,0 0 0,0 0 1,1 0-1,-1 0 0,0 0 1,0 0-1,0 0 0,0 0 1,0 0-1,0 0 0,0-1 0,0 1 1,0 0-1,0 0 0,0 0 1,0 0-1,0 0 0,0 0 1,0 0-1,0 0 0,0 0 1,0 0-1,0-1 0,0 1 1,0 0-1,0 0 0,0 0 1,0 0-1,0 0 0,0 0 0,0-12 1277,3 7-278,25-23 2241,-26 25-2582,-2 0 0,0-5-209,0 6-153,0 8-2,0 7-40,0-7-179,-1 1 0,0-1 1,-4 11-1,-2 11 247,2 20-21,-16 40 137,14-59-238,1 2-304,-5-11-918,10-19 929,1 1 0,-1-1 0,1 1 0,0-1 0,-1 1 0,1-1 0,0 1 0,0 0 0,0 1 1,0-3 78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7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384,'16'0'3808,"1"0"-1248,0 0-1728,17 0 287,-17 17-671,16-17-64,1-17-224,16 17-2207,-16 17 1119,0-17-4448,-18 17 3008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7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720,'0'16'4864,"17"18"-4256,0-17 831,0 0-927,33-17 64,1 0-352,16-17-1184,0 17 512,17-17-3935,0 17 2431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69 8064,'-56'0'3616,"35"2"-3004,19-1-534,1-1 0,0 0 0,0 1 1,-1-1-1,1 1 0,0-1 0,0 1 0,0 0 0,0-1 0,0 1 0,0 0 0,0 0 0,0 0 0,0 0 0,0 0 0,0 0 0,0 0 1,0 1-1,-19 51 2071,17-44-1968,-2 1-14,1 1 0,0-1-1,1 1 1,0 0 0,1 0 0,-2 17 0,5-16-98,1 0 0,0 0-1,0 0 1,1 0 0,0-1 0,1 1 0,1-1-1,0 0 1,0 0 0,1-1 0,0 0-1,1 0 1,0 0 0,1 0 0,0-1-1,0-1 1,1 1 0,18 12 0,-19-16-37,1-1 1,-1 0 0,1 0-1,0-1 1,0 0-1,12 2 1,63 6 159,-75-11-175,32 4 41,5 2-244,1-3-1,79-4 1,-119 0 68,0 0 0,0-1 0,0 0 0,0 0 0,-1 0 0,1-1 0,-1 0 0,1 0 0,-1-1 0,10-7 0,-4 1-298,-1-1-1,-1 0 0,13-17 1,-22 26 351,6-5-147,-4 3 67,0 1 0,0-1 0,-1 0 0,1 0 0,-1 0 0,4-8 0,-4 4-364,-1 0 0,2-17 0,-1 7-97,0 6 128,1-1 1,6-15-1,-9 28 471</inkml:trace>
  <inkml:trace contextRef="#ctx0" brushRef="#br0" timeOffset="1">399 1 7232,'-43'0'2314,"43"0"-2248,-1 0-1,0 0 1,0 0-1,0 0 1,0 0 0,0 0-1,0 0 1,0 0-1,0 1 1,1-1-1,-1 0 1,0 0-1,-2 2 1,-22 9 643,17-9-191,-1 2 559,5 9-193,3-7-707,-10 47 782,2 0-1,3 1 1,1 69-1,-12 109 202,3-82-741,11-95-316,-14 145 210,5-121-279,-6 41-681,1 12-1988,15-126 2078,1 0-1,1 0 0,-1 0 1,1 1-1,0-1 0,0 0 1,1 0-1,2 12 1,-3-18 473,1 1 0,-1-1 1,0 1-1,1-1 0,-1 0 1,1 1-1,-1-1 0,1 0 0,-1 1 1,0-1-1,1 0 0,0 1 1,-1-1-1,1 0 0,-1 0 1,1 0-1,-1 0 0,1 1 1,-1-1-1,1 0 0,0 0 0,-1 0 1,1 0-1,-1 0 0,2-1 1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8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8480,'0'42'3802,"0"-34"-3611,0-1-1,-3 15 0,-8 3 466,9-15-484,1 0 0,0 1 1,1-1-1,1 12 0,-1-6-78,0-15-78,0 1 0,0 0 1,0 0-1,0 0 0,1 0 1,-1 0-1,1-1 0,-1 1 1,1 0-1,-1 0 0,1-1 1,0 1-1,0 0 0,0-1 1,0 1-1,0-1 0,0 1 1,0-1-1,1 1 0,-1-1 1,0 0-1,1 0 0,-1 0 1,1 0-1,2 2 0,-3-3-17,1 1 0,-1-1 0,1 1 0,-1-1 0,1 0 1,-1 1-1,1-1 0,-1 0 0,1 0 0,-1 0 0,0 0 0,1 0 0,-1 0 0,1-1 0,-1 1 0,1-1 0,-1 1 0,1-1 0,-1 1 0,0-1 0,1 0 0,-1 1 0,0-1 0,0 0 1,2-1-1,8-15-111,14-2-91,-2-12 75,-15 19 109,62-74 310,-67 83-218,0 0 0,0 1 0,0-1 0,0 1 0,1 0 0,3-2 0,-6 3-32,0 1 0,0 0-1,0-1 1,-1 1 0,1 0 0,0-1-1,0 1 1,0 0 0,0 0-1,0 0 1,0 0 0,0 0 0,0 0-1,-1 0 1,1 0 0,0 0-1,0 0 1,0 1 0,0-1 0,0 0-1,0 1 1,-1-1 0,1 0-1,0 1 1,0-1 0,1 2 0,3 15 828,-2-10-753,0 0 0,-1 0 0,0 1 0,-1-1 0,0 1 0,0-1 0,0 1 0,-1 0 0,0-1 0,0 1 0,-2 8 0,-3 2 15,2-11-155,1 0 0,1 0 0,-1 1 0,1 9-1,1 3-1639,0-3 433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9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67 8736,'0'-39'3904,"0"17"-3312,0 16 69,-3 6-154,-8 0 437,8 1-582,1 7-127,-6 12-76,-15 44 114,17-36-2,2 0 1,-2 32 0,2-17-85,0 0-13,-6 85 154,11-87-216,1-1 0,12 62 0,-6-60-64,18 75-315,-24-108-316,2 0 1,6 16-1,-10-25 582,17 33-1300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9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9984,'16'17'4512,"18"17"-3936,-17-18 480,0 1-705,16 0 1,1 17-224,0-18-863,16 1 383,-16 0-3584,-1 0 2176</inkml:trace>
  <inkml:trace contextRef="#ctx0" brushRef="#br0" timeOffset="1">253 1 8544,'-50'17'3872,"33"33"-3360,0 1 576,17-35-704,-17 35 192,0-1-320,0-16-32,17 16-128,-16 1-704,-1-17 352,17-18-1472,-17 1 960,0 0-288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49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8 8064,'-17'-17'3648,"51"51"-3168,-17 16 1504,-17 0-1184,16 35 1631,1 16-1375,0 33 320,-17 17-800,-17-16-288,0 16-160,-16-33-320,-1 0 96,-33-51-1152,16 0 672,1-33-2431,-1 0 1695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8:44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9 3072,'0'0'40,"0"-1"-1,0 0 1,0 0 0,0 1-1,0-1 1,1 0 0,-1 1 0,0-1-1,0 0 1,1 1 0,-1-1-1,0 0 1,1 1 0,-1-1 0,1 0-1,-1 1 1,1-1 0,-1 1-1,1-1 1,-1 1 0,1-1 0,-1 1-1,1 0 1,0-1 0,-1 1-1,1 0 1,0-1 0,-1 1 0,1 0-1,0 0 1,-1-1 0,1 1-1,1 0 1,3 0 294,1-1-1,0 1 0,10 1 1,1 0 2022,-16-1-2325,0 0 0,-1 0 0,1 0 0,0 0 0,-1 0 0,1 0 0,0 0 0,-1 0 0,1-1 1,0 1-1,-1 0 0,1 0 0,-1 0 0,1-1 0,0 1 0,-1 0 0,1-1 0,-1 1 0,1-1 0,-1 1 0,1-1 0,-1 1 0,1-1 1,-1 1-1,0-1 0,1 0 0,0 0 44,-1 1 1,1-1 0,-1 0-1,1 1 1,-1-1-1,1 1 1,0-1-1,-1 1 1,1-1 0,0 1-1,-1-1 1,1 1-1,0-1 1,0 1 0,-1 0-1,1 0 1,0-1-1,0 1 1,-1 0 0,1 0-1,0 0 1,0 0-1,0 0 1,0 0-1,-1 0 1,2 0 0,0 0-51,0 1 0,0-1 0,0 0 1,0 1-1,-1 0 0,1-1 0,0 1 1,-1 0-1,1 0 0,0 0 0,-1 0 1,1 0-1,-1 0 0,3 3 0,-1-1 114,-1-3-75,0 0 0,1 1 0,-1-1 0,0 1 0,1 0-1,-1-1 1,0 1 0,0 0 0,4 3 0,-5-3-51,1 0 0,-1 0 0,1-1 0,-1 1 0,1 0 0,-1 0 0,1-1 0,-1 1-1,1-1 1,0 0 0,-1 1 0,1-1 0,0 0 0,-1 0 0,1 0 0,0 0 0,-1 0 0,1 0 0,0-1 0,-1 1 0,1 0-1,-1-1 1,3 0 0,0-2 14,-1 2 0,1-1-1,0 0 1,0 1 0,0 0-1,0 0 1,0 0 0,0 0-1,0 0 1,7 1 0,-4-1-17,0 1 0,0-1 1,0-1-1,0 1 1,7-3-1,3-1-51,17-1 25,-27 5 48,5-3 16,0 1 0,1 1 0,-1 0 0,15 1 0,321 1 197,-341-1-228,0 0 0,1 1-1,-1-2 1,0 1 0,6-3 0,5-1 37,-9 2-33,-2 2 8,0-1 0,0-1 0,0 1-1,11-7 1,-2 3-47,33-8 0,-3 1-63,-7 2 150,54-8 1,-66 16-38,0 1 1,38 3 0,-18 0 7,-40-1-38,0 1 1,0-1-1,-1 1 0,1 1 0,8 2 1,-8-2-13,0 0 1,0-1 0,1 1-1,-1-1 1,11 0 0,-9-1 29,0 1 0,-1 0 0,15 5 1,-16-4 9,0 0 0,-1-1 0,1 0 1,0 0-1,0 0 0,0-1 1,0 0-1,0 0 0,12-3 1,-1-2-18,-11 3-18,0 0 0,0 1 1,0-1-1,11 1 0,2 0 4,1 0-1,-1-1 1,27-7 0,-39 8 1,28-5-38,-32 5 22,9-2-40,0-1 0,1 2 0,22-2 0,-29 4 79,0 0 0,-1-1-1,1 0 1,0-1 0,7-1 0,10-4 22,5 4-14,0 2 1,44 2-1,-27 0-115,26-1 52,-38 1 86,-16 0-39,0-1-1,0 0 1,27-5-1,2-6-8,3 5 4,-25 2 13,-9 0 2,1 2-1,24-1 0,139 3-93,-171 0 61,-1 1 1,1 0 0,-1 0-1,12 4 1,-12-3 7,-1 0 0,1 0 0,-1-1 0,11 0 0,101-1 90,-97 0-85,-2-1 8,38 5 1,-31 0-9,-5 0-5,-1-1 0,25 0 1,-19-4-3,-5 1-10,1 0 0,21 3 0,-16 2-54,-6-1-16,42 1 1,-33-4 182,-9 0-74,0-1 0,0-1-1,0-1 1,0-1 0,36-9-1,-45 8-33,-1 0 0,1 1 0,0 1 0,0 0 0,23 0 0,-17 2 197,34-6 0,-29 1-2,46 0 1,76 5 574,-138-1-659,-1 1 0,0-1 0,0 0 0,0-1 0,0 1 1,10-5-1,-10 4-39,-1 0 75,-1 1 0,1 0 0,0 1 0,0-1 0,0 1 0,11 1 0,-3 0 181,-14-1-316,0 0 0,0 0 0,0 0 0,1 0-1,-1 0 1,0 0 0,0 0 0,0 0-1,0 0 1,0 0 0,0 0 0,0 0-1,0 0 1,0 0 0,1 0 0,-1 0 0,0 0-1,0 0 1,0 0 0,0 0 0,0 0-1,0 0 1,0 0 0,0 0 0,0 0 0,0 0-1,0 0 1,1 0 0,-1 0 0,0-1-1,0 1 1,0 0 0,0 0 0,0 0-1,0 0 1,0 0 0,0 0 0,0 0 0,0 0-1,0 0 1,0 0 0,0 0 0,0-1-1,0 1 1,0 0 0,0 0 0,0 0-1,0 0 1,0 0 0,0 0 0,0 0 0,0 0-1,0 0 1,0-1 0,0 1 0,0 0-1,0-11 76,0 11-84,0 0 0,0 0 0,0 0-1,0 0 1,0 0 0,0-1-1,0 1 1,0 0 0,0 0-1,0 0 1,0 0 0,0 0-1,0 0 1,0 0 0,0 0 0,0 0-1,0 0 1,0-1 0,0 1-1,0 0 1,0 0 0,0 0-1,0 0 1,0 0 0,0 0 0,0 0-1,0 0 1,0 0 0,0 0-1,-1 0 1,1-1 0,0 1-1,0 0 1,0 0 0,0 0-1,0 0 1,0 0 0,0 0 0,0 0-1,0 0 1,0 0 0,0 0-1,-1 0 1,1 0 0,0 0-1,0 0 1,0 0 0,0 0 0,0 0-1,0 0 1,0 0 0,0 0-1,0 0 1,-1 0 0,1 0-1,0 0 1,-6 1-635,0-1-1,0 1 1,0 0 0,0 0-1,0 1 1,0 0-1,0 0 1,-10 5 0,-17 10-5729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0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85 7136,'0'0'2309,"0"2"-1413,-1 0-562,1 1 0,-1-1 0,1 0-1,0 0 1,0 0 0,0 0 0,0 0 0,0 0 0,1 1 0,-1-1-1,0 0 1,1 0 0,0 0 0,0 2 0,4 1-56,-2-1-164,1-1 1,0 1-1,-1-1 0,1 1 0,0-1 1,1-1-1,-1 1 0,0 0 0,1-1 0,0 0 1,-1 0-1,1 0 0,6 1 0,13-1-69,46-1 0,-29-1 4,-3-1 73,-1-1 1,65-12 0,-77 9-98,1-1 0,-1-1-1,-1-2 1,1 0 0,35-20 0,-56 27 4,0 0 0,0-1 0,0 1 0,0-1 0,0 0 0,0 0 0,-1-1 0,0 1 0,1-1 0,-1 0 0,-1 1 0,1-1 0,4-9-1,-6 11-20,0 1-1,0-1 0,0 0 0,0 0 0,-1 0 0,1 0 1,-1 0-1,1 0 0,-1 0 0,0 0 0,0 0 1,1 0-1,-1 0 0,-1 0 0,1 0 0,-1-4 0,0 3 2,-1 0-1,0-1 1,0 1-1,0 0 0,0 0 1,-1 0-1,1 1 0,-5-4 1,1 0-10,0 1 1,-1-1 0,0 1-1,0 1 1,0 0-1,0 0 1,-1 0-1,1 1 1,-9-3 0,-4 1 21,1 0-1,-35-3 1,44 7 35,0 1-1,-1 0 0,1 0 0,0 1 1,-1 0-1,1 1 0,0 0 0,0 1 1,0 0-1,1 0 0,-1 1 0,1 0 1,-12 8-1,-55 33 126,69-41-167,0 1-1,0 0 1,0 0-1,1 1 1,0 0 0,0 0-1,0 0 1,1 1 0,0 0-1,0 0 1,-5 11-1,3-1 23,1 0-1,1 1 0,-6 32 1,11-46-32,-4 14 60,1 1 0,-1 28 0,4-38-38,1 1 0,0-1 0,0 1 0,1-1 0,0 1 0,7 17 0,1-4 72,0-1 1,1-1 0,23 33 0,-24-40-293,1-1 1,0 0-1,1-1 1,1 0-1,0-1 0,18 13 1,-20-17-127,1 1 0,0-1 0,1-1 0,20 8 0,-21-12-426,-1 1 1,1-2-1,0 0 0,22 0 1,36-1-1852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0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4 10464,'-50'-34'4736,"84"68"-4096,-18-34 479,1 17-735,34-17 480,-1 16-512,17 1 192,-16-17-320,16 0-2176,0-17 1056,1 17-4159,16-16 2815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0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 8960,'-17'17'4064,"-17"33"-3520,17-16 608,0 16-736,1 1-32,16 16-224,0-17-1024,0 1 448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1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8 11296,'-67'-17'5120,"50"34"-4449,17-1-639,0 1-160,0 0 320,0 0-96,17 0-1759,17 0 895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1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0 9056,'-42'14'2922,"31"-8"-1780,7-2-998,1 1 0,0 0 0,-1-1 0,2 1 0,-1 0-1,0 1 1,1-1 0,0 0 0,-1 7 0,-11 56 355,12-60-480,0 12 39,1 0 0,1 28-1,1-21-22,-2-16-12,2 0 1,0 1-1,0-1 0,1 0 1,0 0-1,1 0 0,4 11 1,-5-18-54,-1 0 1,1-1 0,0 0-1,-1 1 1,1-1 0,1 0-1,-1 0 1,0 0 0,1 0-1,0 0 1,0-1 0,0 1-1,0-1 1,0 0 0,0 0-1,0 0 1,7 3 0,-9-4-3,1 0 1,0 0 0,0 0 0,-1-1-1,1 1 1,0 0 0,0-1 0,0 0 0,0 1-1,0-1 1,0 0 0,0 0 0,0 0-1,0 0 1,0 0 0,-1 0 0,1 0 0,0-1-1,0 1 1,0-1 0,0 0 0,0 1-1,0-1 1,-1 0 0,1 0 0,0 0 0,-1 0-1,1 0 1,1-3 0,11-4-195,8-5-37,-13 9 166,0-1 1,0-1-1,-1 1 0,0-1 1,11-11-1,-10 8 65,-1 0 0,0-1 0,-1 0 0,0 0 0,0 0 0,-1-1 0,6-16 0,4-4 91,-14 27 49,1 0 0,-1-1-1,0 1 1,0-1 0,0 0-1,-1 1 1,0-1 0,1 0 0,-1-7-1,-1 9 1269,0 9-400,1 5-741,0 0-1,1 0 0,1 0 1,-1-1-1,2 1 1,6 15-1,-1-5 81,2-1 1,13 22-1,-14-29-204,0-1 0,1 1 0,0-2 0,0 0 0,18 13 0,-25-20-35,1 0-1,0-1 0,0 1 0,1-1 0,-1 0 1,1-1-1,11 5 0,-14-7-41,0 1 0,0-1 0,0 0-1,0 1 1,1-2 0,-1 1 0,0 0 0,0-1 0,0 1 0,0-1-1,0 0 1,0 0 0,0 0 0,4-3 0,-2 2-27,-1-1 0,1 0 0,-1-1 0,0 1 0,-1-1 0,1 1 0,-1-1 0,1 0 0,-1 0 0,0-1 0,-1 1 0,1-1 0,-1 0 0,0 1 0,0-1 0,0 0 0,0 0 0,-1 0 0,1-6 0,1-13-66,0-1 0,-1-45 1,-2 56 51,0 0 2,0 1-1,-1 0 1,-1-1 0,0 1-1,-1 0 1,-6-19 0,-12-34-325,11 31-466,7 15 252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2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52 5216,'-17'0'5701,"17"-3"-4970,0-19 1153,0 18-818,0 16-1062,0-10 22,0 1 1,0-1-1,-1 1 0,1-1 0,-1 0 1,0 1-1,0-1 0,0 0 0,0 1 1,-2 3-1,-7 17 315,-2-3-292,9-15-45,0-1 0,0 1 0,1-1 0,-4 8 0,1 17 129,-2-15-70,6-13-57,0 0 0,0 1 1,1-1-1,-1 1 0,0 0 0,1-1 1,-1 1-1,1 0 0,-1-1 0,1 1 1,0 0-1,0 1 0,0-2 2,0 0 0,0 0 0,0 0 0,0 0 0,0-1 0,0 1 0,0 0 0,-1 0 0,1 0 0,0 0 0,0 0 0,-1 0 0,0 1 0,-7 4 355,8-7-359,0 1 1,0 0 0,0 0-1,0-1 1,0 1-1,0 0 1,1 0 0,-1 0-1,0-1 1,0 1-1,0 0 1,0 0-1,1 0 1,-1 0 0,0-1-1,0 1 1,0 0-1,1 0 1,-1 0 0,0 0-1,0 0 1,1 0-1,-1 0 1,0 0-1,0 0 1,1-1 0,-1 1-1,0 0 1,0 0-1,1 0 1,-1 1 0,0-1-1,0 0 1,1 0-1,-1 0 1,0 0-1,0 0 1,1 0 0,-1 0-1,0 0 1,0 0-1,1 0 1,-1 1 0,0-1-1,0 0 1,0 0-1,1 0 1,-1 1 0,0-1-1,0 0 1,0 0-1,0 0 1,0 1-1,1-1 1,-1 0 0,0 1-1,3-7 7,7-3 89,-3 1-72,1 1 0,-1-1 1,8-10-1,33-47-55,-26 34 27,9 9 0,-15 7 52,-11 10-128,0 0-1,0 0 1,11-7 0,-15 11 90,1 0 1,-1 0-1,1 1 1,-1-1-1,1 0 1,-1 1-1,1-1 1,-1 1-1,1 0 1,-1-1-1,1 1 1,0 0-1,-1 0 1,1 0-1,0 0 1,-1 1-1,1-1 1,-1 0-1,1 0 1,-1 1-1,1-1 1,1 2-1,2 1 41,-1 1 0,1-1 0,-1 1 1,0 0-1,0 1 0,-1-1 0,0 1 0,1-1 0,3 10 0,1-2 24,-4-5 9,0 0 1,-1 0-1,0 0 1,0 1-1,0-1 1,1 11-1,3 5-78,-6-16 83,0 1 0,0 0 0,0 15 0,-2-7-110,0-22-1186,1 3 233,1 3 885,0 0 1,-1 0-1,1 1 1,-1-1-1,1 0 1,-1 0-1,1 0 1,-1 0 0,1 0-1,0 0 1,-1 0-1,1-1 1,-1 1-1,1 0 1,-1 0 0,1 0-1,-1 0 1,1-1-1,-1 1 1,1 0-1,-1-1 1,1 1-1,-1 0 1,1-1 0,-1 1-1,0 0 1,1-1-1,-1 1 1,1-1-1,-1 1 1,0-1 0,0 1-1,1-1 1,-1 1-1,0-1 1,0 1-1,0-1 1,1 1 0,-1-1-1,0 0 1,0 1-1,0-2 1,2-5-733,12-23-655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2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69 5312,'-14'-28'1701,"13"26"-1576,0 0 0,1 0 0,-1 0 0,1 0-1,-1 0 1,1 1 0,0-1 0,-1 0 0,1-1 0,0 1 0,0 0-1,1 0 1,-1 0 0,1-2 0,-1-1 551,0 5-657,0 0-1,0 0 1,0 0-1,0 0 1,0 0 0,0 0-1,0 0 1,0 0-1,0 0 1,0 0-1,0-1 1,0 1-1,0 0 1,0 0-1,0 0 1,0 0-1,0 0 1,0 0-1,0 0 1,0 0-1,0 0 1,0-1-1,0 1 1,0 0 0,0 0-1,1 0 1,-1 0-1,0 0 1,0 0-1,0 0 1,0 0-1,0 0 1,0 0-1,0 0 1,0 0-1,0 0 1,0 0-1,0 0 1,0 0-1,1-1 1,-1 1-1,0 0 1,0 0 0,0 0-1,0 0 1,0 0-1,0 0 1,0 0-1,0 0 1,0 0-1,1 0 1,-1 0-1,0 0 1,0 1-1,0-1 1,0 0-1,11 0 1449,-11 0-1447,0 0 0,1 0 0,-1 0 0,0 0 1,0 0-1,0 0 0,0 0 0,0 0 0,0 0 0,0 0 0,0 0 0,0 0 0,1 0 1,-1 0-1,0 0 0,0 0 0,0 0 0,0 0 0,0 0 0,0 0 0,0 0 1,0 0-1,0 0 0,0 0 0,1 0 0,-1-1 0,0 1 0,0 0 0,0 0 0,0 0 1,0 0-1,0 0 0,0 0 0,0 0 0,0 0 0,0 0 0,0 0 0,0 0 1,0 0-1,0-1 0,0 1 0,0 0 0,0 0 0,0 0 0,0 0 0,0 0 0,0 0 1,0 0-1,0 0 0,0 0 0,0-1 0,0 1 0,0 0 0,0 0 0,0 0 0,0 0 1,0-1 46,0 1 0,0-1 1,0 1-1,0-1 0,0 1 1,0-1-1,0 1 0,0-1 1,0 1-1,1-1 0,-1 1 1,0 0-1,0-1 0,0 1 1,1-1-1,-1 1 0,0-1 1,0 1-1,1 0 0,-1-1 1,0 1-1,1 0 0,-1-1 0,1 1 1,-1 0-1,0-1 0,1 1 1,-1 0-1,2-1 0,19 0 2178,-13 1-1987,-2 0-29,1 1-1,0 0 0,-1 0 1,8 3-1,13 3 214,-11-5-190,1-1 0,0-1-1,-1-1 1,1 0 0,28-6 0,-8 2-3,30 2 18,-46 3-190,23-3 0,-8-3-12,-20 3 7,-1 1 1,19-1 0,-30 3-87,0 0 0,0 0 0,0-1 0,0 1-1,0-1 1,-1 0 0,1 0 0,0 0 0,0-1 0,-1 1 0,6-4 0,-7 4-25,5-2-53,-6 3 45,-1 0 0,1-1 0,-1 1 0,1 0 0,-1 0 0,1 0 0,-1 0 0,1-1-1,-1 1 1,0 0 0,1-1 0,-1 1 0,1 0 0,-1-1 0,0 1 0,1 0 0,-1-1 0,0 1 0,0-1 0,1 1 0,-1 0-1,0-1 1,0 1 0,1-1 0,-1 1 0,0-1 0,0 1 0,0-1 0,0 1 0,0-1 0,0 1 0,0-1 0,0 1 0,0-1-1,0 0 1,0-2-1153,0-11-4506,-3 9 3781,-8-6-1169,8 8 1004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3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0 4320,'-14'0'1392,"12"0"-390,2 3 54,0 42 2694,-1-39-3538,1 1 0,-1 0 1,0-1-1,0 1 1,0-1-1,-1 0 1,0 1-1,-1-1 0,-5 12 1,-6 12 436,-34 108 1442,29-77-1505,18-58-565,-3 6 87,1 1 1,1 0-1,-1 0 0,2 0 0,-1 0 1,1 15-1,0-8-24,0-12-61,1 1 0,-1 0 0,1-1 0,1 1 0,-1 0 0,1-1 0,0 1 0,0-1 0,3 10 0,22 18 255,-18-21-192,-7-9-76,1-1 1,0 1-1,-1-1 1,1 0-1,0 0 0,0 0 1,0 0-1,0 0 0,0 0 1,1 0-1,-1 0 0,0-1 1,1 1-1,0-1 1,-1 0-1,1 0 0,0 0 1,-1 0-1,1 0 0,4 0 1,16 1-94,38-1 1,-33-1-116,22 0-37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7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8640,'0'-17'3904,"50"34"-3392,-33-17 1344,17 0-1120,-1 0 191,18 0-543,-1-17 160,1 17-288,16-17-576,-16 17 160,-18 0-2623,1 0 1535,-17 17-4416,-17 0 320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7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11040,'-101'34'5024,"101"16"-4385,17-33 225,0 0-608,17 17 32,16-17-160,34-17-1504,0-17 769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08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 9856,'0'0'0,"-16"0"608,-1 16 0,17 1-352,-16 16 224,16 17-256,-17 16-64,17 1-96,-17-1 32,17 1-64,-16 16-32,16-33 32,0-1-832,-17 1 448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7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7 235 7392,'0'-28'2373,"0"26"-2300,0 1 0,-1 0 0,1 0 0,0 0 0,0-1 0,-1 1 0,1 0 0,0 0 0,-1 0 0,1 0 0,-1 0 0,-1-2 0,-1-4 15,-1 0-1,1 0 0,-1 1 0,-1 0 1,1 0-1,-1 0 0,0 0 0,-1 1 1,1 0-1,-10-7 0,-29-20 470,32 23-387,0 0 1,-1 0-1,0 1 0,-16-6 0,12 7 31,0 1 0,0 0 0,0 1 1,-1 2-1,1-1 0,-1 2 0,0 1 0,0 0 0,-21 2 0,29 1-199,1 0 0,0 1 0,0 0-1,0 1 1,1 0 0,-1 0 0,1 1 0,0 0 0,0 1 0,-8 6 0,1 0-50,3-4 0,0 1 0,0 0 0,2 1 0,-1 1 0,1 0 0,0 0 0,-14 23 0,17-23 35,1 0 0,1 1 0,0 0 0,0 0 0,-4 18 0,4-2 85,-3 30 0,5-30-26,-25 342 221,33-129-198,-10 23 81,10-83-68,-2-96-47,0 275 125,-3-249-85,-8 161 308,-21-11 369,22-222-504,-2 0 0,-2-1 0,-29 70 0,34-95-171,-1-1-1,0 1 1,-1-1 0,-1-1-1,0 0 1,0 0-1,-1-1 1,-11 10-1,14-14-35,0-1 0,-1 1-1,1-1 1,-1-1 0,0 0-1,0 0 1,0 0 0,-1-1 0,1 0-1,-1-1 1,0 0 0,0 0-1,-16 1 1,19-4-39,-1 1 0,0-1 0,1 0 0,-1-1 0,0 1 0,1-1-1,0-1 1,-1 1 0,-6-5 0,0 0-65,1-1-1,0-1 1,-11-9-1,11 7-212,1 0-1,0-1 0,0-1 1,1 1-1,0-2 0,2 1 0,-1-1 1,-7-18-1,11 19-290,1-1 1,0 0-1,1 1 0,0-1 1,1-1-1,1 1 1,0 0-1,2-22 0,-1 15-354,0-66-1831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8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504 9472,'0'0'3061,"0"-3"-1866,0 1-1124,0 0 0,-1 1 0,1-1 1,-1 0-1,1 0 0,-1 0 1,0 1-1,1-1 0,-1 0 1,0 1-1,0-1 0,0 1 1,0-1-1,0 1 0,-2-2 0,-2-1 69,1 0-1,0 0 1,-1 1-1,-9-6 0,3 4 42,1 0 0,-1 0-1,0 1 1,-16-3 0,18 5-92,-1 1 0,1 0 1,0 1-1,-1-1 0,1 2 1,0 0-1,-10 2 0,11-1-94,0 1 0,0 0 0,1 0 0,-1 1 0,1 0 0,0 0 0,0 1 0,0-1 0,-6 8 0,9-9-14,-11 9 31,1 1-1,1 0 1,-21 25 0,28-31 14,1 1 0,0 0 1,1 0-1,-1 0 0,2 1 0,-1-1 1,1 1-1,0 0 0,-1 9 0,2-4 22,1-1 0,0 22-1,2-30-28,-1-1 0,1 1 0,0 0 0,2 7 0,-3-11-15,1 0-1,-1 0 0,1 0 0,-1 0 0,1 0 1,-1 0-1,1 0 0,0 0 0,-1 0 0,1 0 1,0-1-1,0 1 0,-1 0 0,1 0 0,0-1 1,0 1-1,0 0 0,2 0 0,-2-1 0,1 0-1,0 0 0,-1 0 1,1 0-1,0 0 1,-1 0-1,1 0 1,0-1-1,-1 1 1,4-2-1,7-1 8,1 1-4,-7 2-35,0-1 0,0-1 0,0 1 1,8-4-1,-2-1-220,20-14 0,-12 7 16,3-1 9,22-14-282,-23 10 137,0-1 0,-2 0 1,0-2-1,-1 0 0,-1-1 1,-1-1-1,27-47 0,-26 34 198,-1-1 0,19-62 0,-32 86 219,-1 0 0,-1-1-1,0 1 1,-1 0-1,0-1 1,-1 1 0,0-1-1,-2 1 1,1-1 0,-1 1-1,-7-22 1,8 31 113,-1-1 0,1 1 0,-1-1-1,0 1 1,0 0 0,-1 0 0,1 0 0,-1 0 0,0 0 0,0 0 0,0 1 0,-1-1-1,1 1 1,-1 0 0,0 0 0,1 0 0,-1 1 0,-1-1 0,1 1 0,0 0-1,-1 0 1,1 1 0,-9-3 0,10 3-87,0 1-1,1 0 1,-1-1 0,0 1-1,0 0 1,0 1 0,0-1-1,1 0 1,-1 1 0,0-1-1,0 1 1,1 0 0,-1 0-1,-3 2 1,-1 1 64,0 0 1,1 0-1,-9 7 0,14-9-100,-5 2 26,1 1-1,0 0 1,0 0 0,0 1 0,1-1-1,0 1 1,0 0 0,-3 7-1,1 1 51,0 0-1,-4 17 0,9-27-93,-49 161 455,42-142-465,1-1 0,1 2 0,0-1 0,2 1 0,1-1-1,0 26 1,3-39-211,0-7 98,0 0-1,-1 0 1,1 0-1,0 0 1,1 0 0,-1 0-1,0 0 1,1 0 0,0-1-1,0 1 1,0 0 0,0 0-1,0 0 1,0-1 0,1 1-1,-1-1 1,1 1-1,3 3 1,2 1-930,-6-5 793,0 0 1,1-1-1,-1 1 0,1-1 0,-1 1 1,1-1-1,-1 1 0,1-1 0,0 0 1,0 0-1,0 0 0,0 0 0,0 0 0,0 0 1,3 0-1,-2-1-346,1-1-1,-1 0 1,1 0-1,-1 0 1,0-1 0,1 1-1,2-3 1,-6 4 578,34-17-3186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8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304,'17'50'4672,"33"35"-4064,-16-52 287,0 1-607,-1 16 384,18-16-384,-18 0 128,18-1-256,-18-16-928,1 0 416,-17 0-3679,0-1 2239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9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2 67 9888,'0'0'4480,"-17"34"-3904,-16 0 1119,16-1-1055,-34 35 928,1-18-896,-34 17-128,16 18-352,1-18-1952,17 17 928,-1-17-4159,18-16 2783</inkml:trace>
  <inkml:trace contextRef="#ctx0" brushRef="#br0" timeOffset="1">1262 0 10880,'17'17'4928,"17"17"-4289,-18-18 289,1 35-640,17-1 608,0 18-512,16-18 0,0 1-224,1-1-736,-17-16 320,-1-1-2111,1-16 1311,-17-17-3264,0 0 2432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9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8 1 10048,'0'0'5152,"-17"17"-3329,1 0-1119,-35 33 1120,1 0-1024,-18 35-352,18-18-288,-34 0-512,17-16 224,16 16-3488,17-33 1985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5:59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8 6464,'0'-14'2090,"0"11"-1263,0 6-262,0 24 1271,1-16-1458,-2 0 1,-2 18-1,-8 36 539,8 30 295,1 31-232,-1-78-733,-8 232 685,-6 68-490,0-45 92,17-177-337,-1-94-147,-1 0-1,-9 45 1,11-75-50,-3 40-384,4-35-456,1-9-143,12-12-361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0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4 8064,'-14'-28'2592,"11"22"-1568,3 71 465,3 116 884,-1-154-2101,1-1 0,1 0-1,2 1 1,13 36 0,-15-52-197,1-1-1,1 0 1,0-1 0,0 1 0,1-1 0,0-1 0,1 1 0,13 11-1,-10-9 10,-5-4-40,1-1-1,0 1 1,1-1-1,0 0 1,12 7-1,-8-8 5,1-1-1,0 0 0,18 4 0,-24-7-33,0 1 2,6 1-8,-1-1 0,0 0 0,14 0 0,17-6-136,-16 0 37,-1 2 15,26-5-264,-41 5 90,-1-2-1,0 1 0,-1-1 1,19-11-1,25-18-639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0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 6880,'-42'0'2229,"35"1"-1655,9 6-268,2 9 292,-1 0 0,0 1 1,-1-1-1,-1 0 0,0 18 0,-1 8 643,-3 112 1651,-17-17-1830,9-74-790,2-7-103,-13 106 88,20-128-231,-4 33-132,0-40-218,-13 33-1,-1 7-535,0 34-3230,9-70-220,8-11 1356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0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2 6048,'0'0'111,"0"0"-1,-1 0 1,1 0 0,0 0 0,-1 0-1,1 0 1,-1 0 0,1 0 0,0 0-1,-1 0 1,1 0 0,0 0 0,-1 0 0,1 0-1,0 0 1,-1 0 0,1-1 0,0 1-1,-1 0 1,1 0 0,0 0 0,-1 0-1,1-1 1,-1 1 0,8-6-1,8-6 695,-15 11-554,1 1 0,-1-1 0,0 0 0,1 1 0,-1-1 0,1 0 1,-1 1-1,0-1 0,0 0 0,1 0 0,-1 1 0,0-1 0,0-1 1,0 69 1737,0-52-1841,-1 38 140,6-32-92,-5-20-185,0-1 1,0 1-1,1-1 0,-1 1 0,0-1 0,0 1 0,1-1 1,-1 1-1,0-1 0,1 0 0,-1 1 0,0-1 0,1 0 1,-1 1-1,0-1 0,1 0 0,-1 1 0,1-1 0,-1 0 1,1 0-1,-1 1 0,1-1 0,-1 0 0,1 0 0,0 0 1,10 1 312,-9-1-313,-1 0 0,1 0 0,0 0 0,-1 0 0,1 0 0,-1 0 0,1 0 0,0 0 0,-1-1 0,1 1 0,-1-1 0,1 1 0,-1-1 0,1 0 0,-1 1 0,2-2 0,15-12-36,-8 7-15,0-1 1,17-8 0,-16 9-27,0 1 1,17-15-1,-18 13-44,1 1-1,19-12 1,-24 16 97,-1 1 1,1-1 0,1 1 0,-1 0 0,0 1 0,10-2 0,-13 2 55,-1 1 0,1 0 0,0 0 0,-1 1 0,1-1 0,-1 0-1,1 1 1,-1-1 0,1 1 0,-1 0 0,0 0 0,1 0 0,-1 0 0,0 0 0,0 1-1,0-1 1,1 1 0,2 2 0,-2 0 85,0 0-1,0 0 1,0 0-1,0 0 0,-1 1 1,1-1-1,-1 1 1,0-1-1,2 9 1,-13 7 53,8-15-339,0 0-1,1 1 1,-1-1 0,1 10-1,1-7-740,-1-5-172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2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68 4480,'0'-45'2453,"0"45"-2418,0 0 1,0-1-1,0 1 0,0 0 1,0-1-1,0 1 0,0 0 0,0-1 1,0 1-1,0 0 0,0-1 0,0 1 1,0 0-1,0-1 0,0 1 1,0 0-1,1-1 0,-1 1 0,0 0 1,0-1-1,0 1 0,1 0 1,-1 0-1,0-1 0,1 1 0,0-2 76,0 1-1,0-1 0,1 1 0,-1-1 0,0 0 0,0 0 0,-1 0 0,1 1 0,0-1 0,-1 0 0,1 0 0,0-3 1,1-30 2148,-2 31-2040,0 3-102,-1-1 1,1 0 0,0 0-1,0 1 1,-1-1 0,1 0 0,-1 0-1,0 1 1,1-1 0,-1 1-1,0-1 1,0 0 0,-1-1 0,-3-5 522,4 7-595,1 0 0,0 0 1,-1 0-1,1 0 0,-1 0 0,0 0 1,1 1-1,-1-1 0,1 0 1,-1 0-1,0 1 0,0-1 1,1 0-1,-1 1 0,0-1 1,0 1-1,0-1 0,0 1 1,0-1-1,0 1 0,0-1 1,0 1-1,0 0 0,0 0 1,0 0-1,0-1 0,0 1 0,0 0 1,0 0-1,0 0 0,0 1 1,0-1-1,0 0 0,0 0 1,0 0-1,0 1 0,0-1 1,0 0-1,1 1 0,-1-1 1,-2 2-1,-4 3 79,0 0 0,0 1 1,0 0-1,-8 9 0,5-4-83,0 0-6,1 0-1,0 0 1,0 1 0,2 0-1,-1 0 1,-6 16 0,-27 84 170,33-88-168,-2 4 37,3-9-15,0 1 1,1 0 0,2 1 0,0-1-1,-3 40 1,8-38-9,1 0-1,1 0 0,1 0 1,1 0-1,1-1 0,1 0 1,0 0-1,20 36 0,-22-49-199,0 0 0,0 0-1,1 0 1,1-1 0,-1 1-1,1-2 1,0 1 0,1-1 0,0 0-1,9 6 1,20 7-96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02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51 3712,'-14'0'1221,"14"0"-1213,0 0 0,0 0 1,0 0-1,0 0 0,0 0 0,-1 0 0,1 0 0,0 0 0,0 0 1,0 0-1,0 0 0,0 0 0,0 0 0,0 0 0,0 0 0,0 0 1,-1 0-1,1 0 0,0 0 0,0 0 0,0 0 0,0 0 0,0 0 1,0 0-1,0 0 0,0 0 0,0 0 0,0 0 0,0-1 0,-1 1 1,1 0-1,0 0 0,0 0 0,0 0 0,0 0 0,0 0 0,0 0 0,0 0 1,0 0-1,0 0 0,0 0 0,0-1 0,0 1 0,0 0 0,0 0 1,0 0-1,0 0 0,0 0 0,0 0 0,0 0 0,0 0 0,0 0 1,0-1-1,0 1 0,0 0 0,0 0 0,0-11 312,0 8 256,0 0-139,0 3-419,0-2 101,0 1-1,0-1 1,0 0-1,0 0 1,0 0-1,0 1 1,0-1-1,0 0 1,1 0-1,-1 0 1,1 1-1,1-4 1,0 4-45,-1 0 0,1 1 0,0-1 0,-1 1 1,1-1-1,0 1 0,0 0 0,0-1 0,-1 1 1,1 0-1,0 0 0,3 1 0,-4-1-63,4 3 346,-3-1-340,-1-1 1,1 1-1,-1 0 1,0 0-1,0 0 1,1 0-1,-1 0 1,-1 1-1,1-1 1,0 0-1,-1 0 0,1 1 1,-1-1-1,1 0 1,-1 1-1,0-1 1,0 4-1,-1 4 27,-1 1-1,-4 18 1,0-5 108,5-13-95,0 0 0,0 14 0,1-11 34,-2 22-1,-2-18-20,-1 0 0,-8 20-1,6-20-3,1 0-1,-4 21 1,5 11 131,-6 0-69,5-3-16,0-21-65,4-20-53,0 1 0,1-1-1,0 1 1,-1 7 0,2 19-554,0-32 551,0-1-1,0 0 1,0 0-1,0 0 1,0 0-1,0 0 1,0 0-1,0 0 1,0 0 0,0 0-1,0 1 1,0-1-1,0 0 1,0 0-1,0 0 1,0 0-1,0 0 1,0 0-1,0 0 1,0 0 0,0 0-1,0 0 1,0 1-1,1-1 1,-1 0-1,0 0 1,0 0-1,0 0 1,0 0 0,0 0-1,0 0 1,0 0-1,0 0 1,0 0-1,0 0 1,0 0-1,0 0 1,0 0-1,1 0 1,-1 0 0,0 0-1,0 0 1,0 0-1,0 1 1,0-1-1,0 0 1,0 0-1,0 0 1,0 0 0,1-1-1,-1 1 1,0 0-1,0 0 1,0 0-1,0 0 1,0 0-1,28 0-2608,-23-3-187,9-10 84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1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6144,'50'-17'2784,"33"17"-2432,-50-16 32,1 16-288,15-17-2208,-15 0 112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08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6304,'14'-27'2032,"-14"26"-2002,1 1 1,-1-1-1,0 1 1,0-1 0,1 1-1,-1-1 1,0 1-1,1 0 1,-1-1-1,0 1 1,1 0 0,-1-1-1,1 1 1,-1 0-1,1-1 1,-1 1-1,1 0 1,-1 0-1,1-1 1,-1 1 0,1 0-1,-1 0 1,1 0-1,-1 0 1,1 0-1,19-8 185,-10 4-40,0 0 0,0 0 0,0 1 0,1 1 0,0 0 0,18-2 0,-8 5 107,35 6 0,-20-1-163,3-2-19,-23-3-68,1 1-1,-1 0 0,1 1 1,-1 1-1,0 1 1,30 13-1,-34-12 17,20 15 0,-29-19-19,-1 0 1,1 0-1,-1 0 0,0 0 1,0 0-1,0 0 1,0 0-1,0 1 0,0-1 1,-1 1-1,1-1 0,-1 1 1,1 0-1,-1 0 0,0 0 1,1 5-1,-2-6 3,0 1-1,0-1 1,0 1-1,-1 0 1,1-1 0,-1 1-1,1-1 1,-1 1-1,0-1 1,0 1 0,0-1-1,0 0 1,-1 1-1,1-1 1,-3 3-1,-4 4 68,0-1 0,-1 1 0,0-2 0,0 1-1,-1-1 1,-18 10 0,-75 38 352,82-44-695,-1-2-1,-40 12 0,40-18-293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2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480,'0'0'3840,"17"34"-3360,0-1 1184,0 18-1024,-1 16 703,18 0-767,-17-16-96,17 16-288,-1-17-192,1-16-32,0 0-2143,-1-17 1151,1-1-2784,-17-16 2112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3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52 8960,'-17'-17'4064,"17"34"-3520,-17 17 1184,1-18-1056,-1 52 351,-17-18-607,0 17-160,1 1-160,-1-1 64,0-17-96,1-16-1631,16 0 831,0-1-2240,0-33 1664,17-16-5056,17-1 3520</inkml:trace>
  <inkml:trace contextRef="#ctx0" brushRef="#br0" timeOffset="1">623 0 10144,'11'5'1236,"-6"-3"-576,0 1 1,0-1-1,0 1 1,6 5-1,-6-4-520,0 0 1,0 0-1,0 0 0,-1 1 0,1-1 0,-1 1 1,0 0-1,0 1 0,-1-1 0,0 1 0,0-1 0,0 1 1,3 9-1,44 119 1728,-50-133-1854,8 19 223,0 0-1,4 24 1,-5 14 231,-5-32-280,6 58 212,-9-67-323,0 0 0,-1 0 0,-1 0-1,-8 27 1,1-15-34,-24 49-1,26-61-187,-2 0 0,0-1 0,-1 0 0,-1-1 1,-18 19-1,27-31 56,0 0 0,0 1 0,0-2 0,0 1 0,-1 0 0,0-1 1,1 1-1,-1-1 0,0 0 0,0 0 0,0-1 0,0 1 0,0-1 0,0 0 0,-1 0 1,1 0-1,0-1 0,-1 1 0,1-1 0,-7-1 0,5 2-133,0-1 1,-1 0-1,1-1 0,0 1 0,0-1 0,0 0 1,0-1-1,0 1 0,0-1 0,0-1 1,-8-3-1,12 5 109,1 0 1,0 0-1,-1 0 1,1 0-1,0-1 1,0 1-1,-1 0 1,1 0-1,0-1 0,0 1 1,1-1-1,-1 1 1,0-1-1,0 1 1,0-4-1,0 2-136,1 0 0,0 0 0,0 0 0,0 0 0,0 0 0,0 0 0,1 0-1,0-3 1,13-41-1473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3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7 8064,'-28'-14'2592,"23"12"-1924,4 4-312,1 51 2092,0-29-1777,-3 81 754,-8-18-535,5 20-303,-5 36-17,6 16-207,-8 6-92,-2 35-73,9-24-80,-9-20 4,2-40 92,10-67-169,2-25 60,-1 0-1,0 0 1,-2 0-1,-1 0 0,-15 43 1,6-33-1273,11-21-232,4-24-1216,-1-5 787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3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9888,'28'-42'3178,"-27"41"-3118,0 0 0,-1 0 0,1 0 0,0 0 0,0 0 0,0 0 0,0 0 0,0 1 0,0-1 0,0 0 0,0 1-1,0-1 1,0 0 0,0 1 0,0-1 0,0 1 0,1 0 0,-1-1 0,0 1 0,2 0 0,70-23 697,-67 22-576,1-1-1,0 1 0,0 0 1,0 0-1,0 1 1,0 0-1,0 0 0,0 0 1,-1 1-1,1 0 1,12 4-1,-10-1 14,1 1 0,-1 0 1,1 0-1,-1 1 0,10 9 1,-17-14-155,26 19 482,-24-18-481,0 1 1,0-1-1,0 1 1,0 0-1,-1 0 1,1 0-1,-1 1 1,0-1-1,0 1 1,0 0-1,0-1 1,-1 1-1,1 1 1,-1-1-1,0 0 1,0 0-1,-1 1 0,1-1 1,-1 1-1,0 0 1,0 5-1,4 9 65,-3-14-60,0 0 0,-1 0 0,0 1 1,0-1-1,0 1 0,-1-1 0,0 1 0,0-1 0,0 1 1,-2 5-1,-3 12 89,-2-1 1,0 0-1,-1 0 1,-12 21-1,17-37-90,0 0 1,1 0-1,0 0 0,0 0 1,0 1-1,1-1 0,-1 13 1,2-19-42,0 0 0,0 1 1,0-1-1,0 0 0,0 1 1,0-1-1,0 0 0,0 1 0,0-1 1,0 0-1,0 1 0,0-1 1,0 0-1,0 1 0,0-1 1,0 0-1,1 1 0,-1-1 1,0 0-1,0 0 0,0 1 0,1-1 1,-1 0-1,0 0 0,1 1 1,0 0-14,0 0 0,1 0 1,-1 0-1,0 0 1,1 0-1,-1 0 0,1 0 1,-1-1-1,1 1 1,0 0-1,-1-1 0,4 1 1,3 0-103,-1 0 0,1-1 1,-1 0-1,1 0 1,9-2-1,49-10-1216,-55 10 934,81-12-4759,-5 11 1451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4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1 5152,'-34'0'2309,"34"-2"-1781,0-6 642,0 16-191,0-6 285,11-2-666,-1 0 0,0 1 0,1-1 0,-1 2 0,0 0 0,0 0 0,0 1 0,12 4-1,74 27 478,-80-29-1005,0-1 0,1-1 0,-1-1 0,22 1-1,130-3 518,-161-1-1064,-1 0 1,0 0-1,0 0 1,0-1-1,0 0 0,0 0 1,0 0-1,0-1 0,9-5 1,0 0-1451,-14 7 1580,0 1 1,1-1-1,-1 1 0,1 0 1,0-1-1,-1 1 0,1 0 1,-1 0-1,2 0 1,14 0-1985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4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119 6656,'14'-28'2144,"-11"23"-1596,-1 7-259,10 9 298,-12-10-527,0-1 1,1 1 0,-1-1-1,1 1 1,-1 0-1,0-1 1,0 1 0,1 0-1,-1-1 1,0 1-1,0 0 1,0-1 0,0 1-1,0 0 1,0 0-1,0-1 1,0 1 0,0 0-1,0-1 1,0 1-1,0 0 1,0 0 0,-1-1-1,1 1 1,0 0-1,0-1 1,-1 2 0,0 0 162,-11 29 651,10-21-677,-4 14 124,-19 12-60,2 9-106,-5-8 74,25-32-228,-1 0 1,0 0-1,0 0 0,-1 0 1,1-1-1,-1 1 0,0-1 1,0 0-1,0-1 0,-1 1 1,1-1-1,-1 0 0,0-1 1,0 1-1,-8 1 0,9-3-38,0 1 0,0-2-1,0 1 1,0 0 0,0-1-1,0 0 1,0 0 0,0-1-1,0 1 1,-1-1 0,1 0-1,0-1 1,1 1 0,-1-1-1,0 0 1,0 0 0,1 0-1,-1-1 1,1 0 0,0 0-1,0 0 1,0 0 0,-6-7-1,2 4-14,6 5 43,1-1 0,-1 1 0,0-1 0,1 1 0,-1-1 0,1 1 0,-1-1 0,1 0 0,0 0 0,0 0 0,0 1 0,0-1 0,0 0 0,0-1 0,0 1 0,1 0 0,-1 0 0,1 0 0,-1 0 0,1 0 0,0-4 0,0-1-1,0 4-11,-1 0 0,1 0 0,0 0 0,0 0 0,1-1 0,-1 1 0,1 0-1,-1 0 1,1 0 0,0 0 0,0 0 0,1 0 0,-1 0 0,0 1 0,1-1 0,0 0-1,3-4 1,-4 6 23,0 0-1,0 0 1,0 0-1,0 0 0,0 0 1,0 0-1,0 0 1,1 0-1,-1 1 1,0-1-1,0 0 0,1 1 1,-1-1-1,1 1 1,-1-1-1,1 1 1,2-1-1,-1 2 49,0 0 1,-1 0-1,1 0 1,0 0-1,-1 1 1,1-1-1,-1 1 1,5 2-1,21 16 638,-5 11-213,-13-16-284,2 0 0,0 0 0,1-1 0,1-1 0,23 19 1,-28-25-87,-6-4-63,1 0 0,0 0-1,0-1 1,8 5 0,-7-5-12,0-1 0,1 0 1,-1 0-1,6 0 0,5 1 27,-3 1 7,24 3 0,-3-11 28,-17 1-51,-1 2-9,-11 2-21,0-1 0,1 0-1,-1 0 1,5-2 0,-5 1 2,-1 0-1,0-1 1,0 0 0,7-5-1,-2 1 10,-5 3-11,1 1 0,-1 0 0,0-1 0,0 0 0,0 0 0,-1-1 0,1 1 1,-1-1-1,0 1 0,0-1 0,-1 0 0,1 0 0,1-8 0,-1 6 11,0 0 1,0-1-1,-1 1 1,0-1-1,0 0 0,0-8 1,-2 11-7,-1 0 1,1 0 0,-1 0 0,0 1-1,0-1 1,-1 0 0,1 1-1,-1-1 1,0 1 0,0-1-1,-5-5 1,-57-88 31,57 87-117,-1 0-1,-13-15 1,11 17 18,-1 1-1,-16-11 0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5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34 5728,'0'-14'1840,"0"14"-1827,0 0-1,0 0 1,0 0 0,0 0 0,0 0 0,0 0-1,0 0 1,0 0 0,0 0 0,0 0 0,0-1 0,0 1-1,0 0 1,0 0 0,0 0 0,0 0 0,0 0 0,0 0-1,0 0 1,0 0 0,0 0 0,0-1 0,0 1-1,0 0 1,0 0 0,-1 0 0,1 0 0,0 0 0,0 0-1,0 0 1,0 0 0,0 0 0,0 0 0,0 0-1,0 0 1,0 0 0,0 0 0,0 0 0,0 0 0,-1-1-1,1 1 1,0 0 0,0 0 0,0 0 0,0 0-1,0 0 1,0 0 0,0 0 0,0 0 0,0 0 0,-1 0-1,1 0 1,0 0 0,0 1 0,0-1 0,0 0-1,-11 0 362,5 2-65,4 1-275,1-1 0,-1 0 1,1 0-1,0 1 0,-1-1 0,1 1 0,0-1 0,0 1 1,1-1-1,-1 1 0,1 0 0,-1 5 0,-2 5 98,-14 44 288,3-13-24,4-15-295,-1 0 1,-1-1-1,-2 0 0,-23 34 1,6-22-44,28-35-20,-1-1-1,0 1 1,0-1-1,-1 1 0,0-1 1,1 0-1,-1-1 1,0 1-1,-1-1 0,-9 4 1,11-5-7,1 0-10,-14 5 169,6-9-24,0-2-79,4 2-46,6 2-36,0 0 0,-1 0 0,1-1 0,0 1 1,0 0-1,0-1 0,0 1 0,0-1 0,0 1 0,0-1 0,0 0 0,0 1 0,0-1 0,0 0 1,-1-1-1,0-2 3,1 0 1,0 0 0,0 0 0,0 0 0,0 0 0,0 0 0,1 0-1,0 0 1,0 0 0,0 0 0,1 0 0,1-8 0,1-5-46,10-32 1,-6 23 1,-4 15 9,1 0 0,0 0-1,5-11 1,-8 19 26,1 1 0,-1-1-1,1 1 1,-1 0 0,1 0 0,0 0 0,0 0-1,0 0 1,0 0 0,0 0 0,0 1 0,0-1-1,1 1 1,-1-1 0,0 1 0,1 0 0,4-1-1,2 0 83,0 1 0,-1 0 0,1 1 0,0 0 0,0 0 0,0 1 0,10 2 0,-11-1-8,-1 0 0,1 1 0,-1 0 0,0 0 0,0 1 0,-1 0-1,11 8 1,1 0 93,-10-8-50,17 14 395,-5 7 64,-12-18 87,1 0-77,-9-7-580,0 0 1,-1 0-1,1 0 0,0 0 1,0 0-1,0 0 0,0 0 0,0 0 1,0 0-1,0 0 0,0 0 1,0 0-1,0 0 0,0 0 1,0 0-1,0 1 0,0-1 0,0 0 1,0 0-1,0 0 0,0 0 1,-1 0-1,1 0 0,0 0 1,0 0-1,0 0 0,0 0 0,0 0 1,0 0-1,0 0 0,0 0 1,0 0-1,0 1 0,0-1 1,0 0-1,0 0 0,0 0 0,0 0 1,0 0-1,0 0 0,0 0 1,0 0-1,0 0 0,1 0 1,-1 0-1,0 0 0,0 0 0,0 0 1,0 0-1,0 1 0,0-1 1,0 0-1,0 0 0,0 0 1,0 0-1,0 0 0,0 0 0,0 0 1,0 0-1,0 0 0,0 0 1,0 0-1,0 0 0,1 0 1,-1-11 552,0 9-534,-1 0-1,1-1 0,0 1 1,-1 0-1,1 0 0,-1 0 1,1 0-1,-1 0 0,0 0 0,0 0 1,0 0-1,0 1 0,-1-1 1,1 0-1,0 0 0,-1 1 1,-2-3-1,-9-12 61,-10-32-176,15 32-160,-3-5-929,0-2 0,2 1 1,-13-45-1,19 31-873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07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2496,'-64'0'1557,"64"-1"-1533,0 1 0,0 0-1,0 0 1,-1 0 0,1 0-1,0 0 1,0 0 0,0 0-1,0 0 1,0 0 0,0 0-1,0 0 1,0 0 0,0 0-1,-1 0 1,1 0 0,0 0-1,0 0 1,0 0 0,0 0-1,0 0 1,0 1 0,0-1-1,0 0 1,0 0 0,0 0-1,0 0 1,-1 0 0,1 0-1,0 0 1,0 0 0,0 0-1,0 0 1,0 0 0,0 0-1,0 0 1,0 0 0,0 1-1,0-1 1,0 0 0,0 0-1,0 0 1,0 0 0,0 0-1,0 0 1,0 0 0,0 0-1,0 0 1,0 1 0,0-1-1,0 0 1,0 0 0,0 0-1,0 0 1,0 0 0,0 0 0,0 1 100,0 0 0,0-1 0,0 1 1,0-1-1,0 1 0,-1 0 0,1-1 1,0 1-1,0-1 0,-1 1 1,1 0-1,0-1 0,-1 1 0,1-1 1,0 1-1,-1-1 0,1 0 0,-1 1 1,1-1-1,-4 3 3081,10-3-2922,-3 0 783,0 0-666,89 0 1046,79 0-513,152 0 80,167 0-688,180 17 113,-58-2-405,10-13 18,-616-2-50,448 0 68,28 0 102,827 0 144,-919 0-235,-222 0-105,575 17-4601,-533 0-2168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33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68 7232,'-42'-14'2314,"35"11"-1715,6 1-280,1-13 4443,5 15-3556,38 1 604,97-4-175,-62-9-1433,-8 7-90,-36 0-72,-3 1-132,39-1 0,50 5-2687,-38 0-7369,-66 0 6580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33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8896,'-34'33'4032,"68"-16"-3520,-17 0 640,-1-17-736,35 17 544,-1-17-544,51 0-97,-17 0-191,51-17-1567,-1 0 767,18-17-3168,-18 18 2144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08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7872,'-14'13'2560,"13"-12"-2494,1 0 1,-1 0-1,1-1 1,-1 1-1,1 0 1,0 0-1,-1 0 1,1 0-1,0-1 1,-1 1-1,1 0 1,0 0-1,0 0 1,0 1-1,-5 21 373,1 0-1,1 0 1,1 38 0,2-17-241,-3 131 222,-8-98-329,9-9-28,-2 30 77,-7-6 137,6-9-74,-6-14-102,5-5-53,1-34-251,-18 56 1,20-73-296,4-21-471,1 0 169,2-1 450,-1 0 0,0-1 1,1-9-1,-1 6 113,0 1 0,0 1 0,8-17 0,16-24-131,-5-6 310,-18 52 68,-1 0 1,1 0 0,6-6-1,-3 3 60,7-10 216,-4 5 80,16-17 0,-25 30-261,0-1 0,1 1-1,-1-1 1,1 1-1,-1-1 1,1 1-1,-1 0 1,1 0 0,0 0-1,-1 0 1,1 0-1,0 0 1,0 0 0,0 1-1,0-1 1,0 1-1,3-1 1,-5 1-82,0 0 0,1 0 1,-1 0-1,0 0 0,0 0 0,0 0 0,0 0 1,0 0-1,1 0 0,-1 0 0,0 0 0,0 0 1,0 0-1,0 0 0,0 0 0,0 1 1,1-1-1,-1 0 0,0 0 0,0 0 0,0 0 1,0 0-1,0 0 0,0 0 0,0 0 0,0 1 1,0-1-1,1 0 0,-1 0 0,0 0 0,0 0 1,0 0-1,0 1 0,0-1 0,0 0 0,0 0 1,0 0-1,0 0 0,0 0 0,0 1 1,0-1-1,0 0 0,0 0 0,0 0 0,0 0 1,0 0-1,0 0 0,-1 1 0,1-1 0,0 0 1,0 0-1,0 0 0,0 0 0,0 7 227,1 15 79,-2-1 0,0 1 0,-1-1 0,-1 0 0,-8 26 0,9-42-316,1 0-1,-1 0 1,1 1-1,0-1 1,0 0 0,1 0-1,0 1 1,0-1-1,0 1 1,0-1-1,1 0 1,0 1 0,3 8-1,-2 0 31,-2-12-44,0 0 0,0-1 0,1 1 0,-1 0 0,0 0 0,1 0 0,0-1 0,-1 1 0,1 0 0,0 0 0,0-1 0,0 1 1,0-1-1,0 1 0,0-1 0,0 1 0,0-1 0,1 0 0,-1 0 0,1 1 0,1 0 0,2 1-121,1-1 1,0 1-1,0-1 1,0 0-1,0-1 1,0 1 0,1-1-1,-1 0 1,0-1-1,0 1 1,1-2 0,-1 1-1,0 0 1,1-1-1,-1 0 1,9-3 0,15-10-496,-10 3 215,6-2 22,31-17-118,-51 26 470,1 0-1,-1-1 1,0 0-1,-1-1 1,1 1-1,5-9 1,11-16 54,-12 20 12,-8 9-14,-1 0-1,1-1 0,-1 1 0,1 0 1,-1-1-1,1 1 0,-1-1 0,0 1 0,0-1 1,0 0-1,0 0 0,0 1 0,-1-1 1,1 0-1,0 0 0,-1 0 0,1 0 1,-1 0-1,0 0 0,1 0 0,-1-3 1,0 149 3597,0-139-3601,-1-1-3,1-1-1,1 1 1,-1 0-1,2 7 1,-2-9-16,1-1 1,0 1-1,0-1 0,-1 1 1,1-1-1,0 1 0,0-1 0,0 0 1,0 1-1,1-1 0,-1 0 1,0 0-1,1 0 0,1 1 1,44 29 232,-45-31-225,0 1-1,0-1 1,0 0 0,0 0-1,0 0 1,0 0-1,0 0 1,0 0 0,-1 0-1,1-1 1,0 1-1,0-1 1,0 1 0,0-1-1,0 0 1,0 1-1,-1-1 1,4-2 0,3-1-2,1 1-12,-8 3-26,1-1-1,0 1 1,-1-1-1,1 1 1,-1-1-1,1 0 1,-1 1-1,1-1 1,-1 0-1,0 0 1,1 0-1,-1 0 1,0 0-1,0-1 1,0 1 0,1 0-1,-1-1 1,1-1-1,0 0-14,0 0-1,0 1 0,-1-1 1,1 0-1,-1 0 0,0 0 1,0 0-1,0 0 0,0 0 1,0-1-1,0 1 0,-1 0 1,0 0-1,0-1 0,0 1 1,0 0-1,0 0 0,0-1 1,-2-4-1,-1-1-48,-2-5-273,0 0-1,-13-26 1,18 39 345,-2-1-53,0-1-1,0 1 1,0-1-1,1 0 0,-1 1 1,1-1-1,0 0 0,0 0 1,0 0-1,0 0 1,0 0-1,0 0 0,1 0 1,0 0-1,-1 0 1,1 0-1,0 0 0,1 0 1,-1 0-1,1 0 0,-1 0 1,1 0-1,2-5 1,10-31-2068,-11 36 1924,0 0 1,-1 1 0,1-1 0,0 0-1,0 1 1,4-4 0,-6 6 218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33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3 7392,'0'-1'99,"0"1"1,0-1-1,0 1 0,0-1 1,0 1-1,0 0 0,0-1 1,0 1-1,0-1 0,0 1 1,0-1-1,0 1 1,0-1-1,0 1 0,0 0 1,0-1-1,0 1 0,-1-1 1,1 1-1,0-1 1,0 1-1,-1 0 0,1-1 1,0 1-1,0 0 0,-1-1 1,1 1-1,-10 7 1066,6-2-1219,-29 28 1533,-52 49 381,74-73-1688,0 0 0,1 2 0,0-1 0,-13 18 0,18-20-151,1 0 0,0 0 0,0 0 0,0 1 1,1 0-1,0-1 0,1 1 0,-2 11 0,3-15-27,1 0 0,0 0 0,0 1-1,0-1 1,1 0 0,0 0 0,-1 0 0,2 0 0,-1 0-1,1 0 1,0 0 0,0 0 0,0 0 0,0-1 0,1 1-1,0-1 1,0 0 0,5 6 0,-6-7-4,1 0 0,-1 0 0,1-1 0,0 1 0,0-1 0,0 1 0,0-1 0,0 0 0,0 0 0,1 0 0,-1-1 0,7 3 0,-2-2-28,1-1 0,-1 0 0,0-1 0,12 0-1,-17 0 29,15-1-35,1 0 0,-1-2 0,1 0 0,-1-1-1,23-9 1,-23 8 18,8-3-2,-10 4 33,24-10-1,-26 7 67,23-16 0,-18 11-12,-7 5-52,-3 1 139,1 0-1,15-14 1,-22 18-35,-1-1 0,1 0 0,-1 1 0,0-1 1,0 0-1,0 0 0,-1-1 0,1 1 0,-1 0 0,1-1 0,-1 1 0,1-6 0,-2 7-38,1 0 0,-1 0 0,0 0-1,0 0 1,0 0 0,0 0-1,0 0 1,0 0 0,0 0 0,-1 0-1,1 0 1,-1 0 0,0 0-1,1 0 1,-1 0 0,0 0-1,-2-2 1,0 0 95,0 1 0,0 0 0,0 0 0,-1 0 0,-6-4 0,-2-2 228,4 2-122,-1 0 0,0 1-1,0 0 1,-1 0 0,0 1-1,0 0 1,-12-3 0,-73-23-439,92 30-340,1 1 0,-1 0-1,1-1 1,-1 0 0,1 1 0,0-1-1,-1 0 1,1-1 0,0 1-1,-1 0 1,1 0 0,0-1 0,0 0-1,-2-1 1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35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0 8480,'-28'0'2730,"23"2"-2028,-1 7-332,-56 132 3204,54-117-2873,2-10-284,1 1-1,1 0 1,-3 23-1,4 35 720,3-73-1136,0 9 98,0 0-1,1 0 0,0 1 1,0-1-1,1 0 0,1-1 1,-1 1-1,1 0 0,1-1 1,0 1-1,8 14 0,-9-19-72,0 1 0,0 0-1,0-1 1,0 0 0,1 0-1,-1 0 1,1 0 0,0 0 0,0-1-1,1 0 1,-1 0 0,1 0-1,0 0 1,-1-1 0,10 4-1,-2-3 7,-1-1 0,1 0-1,-1-1 1,1-1-1,0 1 1,-1-2 0,14-1-1,14-3 47,75-21-1,41-24-1589,-134 42 936,-1-1 0,-1 0-1,0-2 1,0 0 0,-1-1 0,0 0-1,17-17 1,35-39-1556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35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 7552,'-51'84'3424,"34"51"-2976,1-85 1664,16 0-1248,0 35 1279,0 32-1247,0 1-32,-17-17-512,17 0-96,0-34-160,-17 17 96,0-16-128,0-18-1984,17-16 1024,-17-1-2655,1-33 1983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3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8384,'-28'42'2704,"19"-25"-1638,-5 20-495,0-12 85,9 3-336,2-20-294,-1-1 0,-8 14 0,3-4-184,8-16 157,1-1 1,0 0-1,0 1 1,-1-1-1,1 1 1,0-1-1,0 0 0,0 1 1,0-1-1,0 1 1,-1-1-1,1 1 1,0-1-1,0 1 1,0-1-1,0 1 0,0-1 1,0 0-1,1 1 1,-1-1-1,0 1 1,0-1-1,0 1 0,0-1 1,0 1-1,1-1 1,-1 0-1,0 1 1,0-1-1,1 1 1,-1-1-1,0 0 0,1 1 1,-1-1-1,0 0 1,1 0-1,-1 1 1,0-1-1,1 0 0,-1 0 1,1 1-1,-1-1 1,0 0-1,1 0 1,-1 0-1,1 0 1,-1 0-1,1 0 0,-1 0 1,1 1-1,-1-1 1,1-1-1,-1 1 1,0 0-1,1 0 0,0 0 1,4-3-75,0-1-88,-1 1 0,1-1-1,9-5 1,-7 5 91,0-1 0,-1 1 0,1-1 0,6-7 0,2-4 17,-5 5-102,0 1-1,0 0 0,1 0 1,14-9-1,-21 18 180,-1 0-1,1 0 0,0 0 1,-1 1-1,1-1 0,0 1 1,0 0-1,0 0 0,-1 0 1,1 0-1,0 1 0,0 0 1,-1 0-1,1 0 0,-1 0 1,1 0-1,-1 1 0,1-1 1,-1 1-1,5 3 0,-3-2 145,-1 0 0,-1 0 0,1 0 0,0 1-1,-1-1 1,1 1 0,-1 0 0,0 0 0,-1 0-1,1 0 1,-1 1 0,1-1 0,-1 1 0,0-1-1,-1 1 1,1 0 0,-1-1 0,0 1 0,0 0 0,-1 0-1,1 7 1,-1-9-123,0-1 1,0 0-1,0 0 0,1 1 1,-1-1-1,1 0 0,0 0 0,-1 0 1,1 0-1,0 0 0,0 0 0,2 3 1,-2-4-75,0 0 0,0 1 0,0-1 0,-1 1 0,1-1 0,-1 0 1,1 1-1,-1-1 0,1 1 0,-1-1 0,0 4 0,0-5-2,0 0 0,0 0 0,0 0 0,0 0 0,0 0-1,0 1 1,0-1 0,0 0 0,0 0 0,0 0 0,0 0 0,0 0 0,0 0-1,0 0 1,0 0 0,0 0 0,0 0 0,0 1 0,0-1 0,0 0 0,0 0-1,0 0 1,1 0 0,-1 0 0,0 0 0,0 0 0,0 0 0,0 0 0,0 0 0,0 0-1,0 1 1,0-1 0,0 0 0,0 0 0,0 0 0,0 0 0,0 0 0,1 0-1,-1 0 1,0 0 0,0 0 0,0 0 0,0 0 0,0 0 0,0 0 0,0 0-1,0 0 1,0 0 0,1 0 0,-1 0 0,0 0 0,0 0 0,0 0 0,0 0-1,0 0 1,0 0 0,2-1-169,-1 1 0,1 0 0,-1-1-1,0 1 1,1-1 0,-1 0 0,0 1-1,0-1 1,1 0 0,-1 0 0,0 0 0,0 0-1,0 0 1,0 0 0,0 0 0,0 0-1,0 0 1,0 0 0,-1-1 0,1 1 0,0 0-1,0-3 1,4-4-971,12-12-1429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36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34 7808,'17'-33'3520,"-34"49"-3040,17 1 992,0 0-896,-17 17 64,0-1-416,0 18-64,1-1-96,-1 1-128,0-1 32,17 17-32,0-16 0,0 16-96,17-16 96,0-18-2496,-1 1 1376</inkml:trace>
  <inkml:trace contextRef="#ctx0" brushRef="#br0" timeOffset="1">219 219 8480,'-17'34'3840,"51"16"-3360,-18-33 320,1 0-544,17 0 608,-1 0-480,18-1-192,-1 1-128,-16 0-1696,16 0 896,-16 0-4128,-17-17 2688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36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253 8064,'-17'50'3648,"-17"17"-3168,-16-33 1632,33 0-1248,-33 16 415,16 1-735,-16 16-256,16 0-192,-16-16-1503,33-18 799,0-16-3520,0-17 2304</inkml:trace>
  <inkml:trace contextRef="#ctx0" brushRef="#br0" timeOffset="1">622 0 10144,'34'17'4576,"0"84"-3968,16-50 1791,1-1-1439,-1 34 512,1-17-864,-1 17-64,-16 1-352,-51 16 544,0-17-448,-33 17-736,-1-17 224,-33-17-2848,34-17 1696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2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533 7136,'-56'-28'2309,"42"19"-1413,13 8-855,-1 0 1,1-1-1,0 1 1,0 0-1,0-1 1,0 1-1,0-1 1,0 0-1,0 1 1,1-1-1,-1 1 1,1-1-1,-1 0 1,1 0-1,-1 1 1,1-1-1,0-3 1,0 2-12,-1 0 0,1-1 0,-1 1 0,1 0 1,-1-1-1,0 1 0,-2-4 0,-1-10 129,12-11-5,-7 17-127,0 0 0,-1-13 0,0 4-17,4-27 1,-2 36-36,0 1 1,1-1 0,1 0 0,6-14 0,25-43-58,-10 22 66,-24 44 15,2-5-26,0 0 0,1 0 0,0 0 0,0 0 0,0 1 0,1 0 0,0 0 0,0 0 0,1 0 0,0 1 0,8-7 0,-12 11 1,0 0 25,0 0 1,-1-1-1,1 1 1,0 0-1,0 0 1,0 1 0,-1-1-1,4-1 1,-4 3 14,-1-1 1,1 0-1,0 0 1,-1 0 0,1 0-1,-1 1 1,1-1-1,0 0 1,-1 0-1,1 1 1,-1-1-1,1 0 1,-1 1 0,1-1-1,-1 1 1,0-1-1,1 1 1,-1-1-1,1 1 1,-1-1-1,0 1 1,1-1 0,-1 1-1,0-1 1,0 1-1,1 0 1,-1-1-1,0 1 1,0-1-1,0 2 1,1 2 34,0 1 1,-1-1-1,0 0 0,0 1 1,0-1-1,0 0 0,-2 8 1,-34 190 515,-6-42-394,0 28-33,-30 77 104,-16 67 599,61-214-487,-16 66 247,30-137-468,1-6-136,-11 73 1,22-104-39,0 0 0,1-1 1,0 1-1,2 13 1,-2-22 14,0 1 0,1-1-1,-1 1 1,1-1 0,-1 1 0,1-1 0,-1 0-1,1 1 1,0-1 0,-1 0 0,1 0 0,0 1 0,0-1-1,0 0 1,1 1 0,-1-2 9,0 1 1,0-1-1,0 0 0,0 0 1,0 1-1,0-1 0,-1 0 1,1 0-1,0 0 0,0 0 1,0 0-1,0 0 1,0 0-1,0 0 0,0-1 1,0 1-1,0 0 0,-1-1 1,1 1-1,0 0 0,0-1 1,0 1-1,0-1 0,-1 1 1,1-1-1,0 1 0,0-2 1,47-37-459,-33 28 379,-6 6 35,-1-1 0,0 0 1,-1 0-1,11-11 0,-2-4-207,24-41 1,-29 44 167,4-5-15,34-63-218,-4-17-12,-36 80 280,-1 2 12,29-79-140,-16-7 8,-20 99 173,0 3 4,2-13 27,-1 1 1,0-1-1,-2-25 0,-1 33 90,-1-1 0,-1 1 0,0 0 0,0 0 0,-1 0 0,0 0 0,-1 0 0,-8-12 0,6 10 136,-1 1-1,-1 0 1,0 0-1,0 1 1,-17-14-1,20 19-118,0 1-1,0 0 0,0 0 1,-1 0-1,0 1 0,1 0 1,-1 1-1,0-1 0,0 1 1,-1 0-1,1 1 0,0 0 1,-1 0-1,1 1 0,-12 0 1,12 0-118,-1 1 0,0 0 0,0 0 1,1 1-1,-14 5 0,16-5-36,1-1-66,1-1 0,-1 1 1,1 0-1,-1-1 0,1 0 0,-6 0 1,8 0-78,15 0 170,11 0 43,0 0 0,1-2-1,-1 0 1,42-11 0,-56 9-52,0 1 0,0 0 0,0 1 0,1 0 0,-1 1 0,1 1 0,-1-1 0,14 3 0,26 9 52,-32-9-26,-15-2-14,0 1 1,0-1-1,0 1 0,0 0 0,-1 0 1,1 0-1,0 1 0,0-1 0,-1 1 0,1 0 1,5 4-1,1-1 6,-7-4-3,-1 1 0,1-1 0,-1 0-1,0 0 1,1 1 0,-1-1 0,0 1 0,0 0-1,0 0 1,0 0 0,-1 0 0,1 0 0,0 0 0,-1 0-1,3 4 1,-2 6 13,-2-11-17,1 0 0,-1 0 0,0 0-1,0 0 1,0 0 0,1 0 0,-1 0 0,1 0 0,-1 0 0,1 0 0,-1 0 0,1 0 0,-1 0 0,1-1 0,0 1 0,-1 0 0,1 0 0,0-1-1,0 1 1,-1-1 0,1 1 0,0 0 0,0-1 0,0 0 0,0 1 0,1 0 0,0 0-3,-1 0 0,0 0 0,1 0 0,-1 0 0,0 1 0,1-1 0,-1 1 0,0-1 0,0 1 0,0-1 0,-1 1 1,1-1-1,1 4 0,-1-3-2,-1 0 1,1-1-1,0 1 1,0-1 0,-1 1-1,1-1 1,1 1 0,-1-1-1,0 1 1,0-1-1,0 0 1,1 1 0,2 1-1,-2-3 20,1 1 0,-1 0-1,0-1 1,1 0 0,-1 1-1,1-1 1,-1 0 0,5-1-1,-2 1 4,0-2 19,0-3-21,-3 3-67,1 0 0,0-1 0,-1 1 0,0-1 0,1 0 0,-1 0 0,0 0 0,2-5 1,-2-2-18,0 1 1,-1-1 0,-1 0 0,0 1 0,-1-14 0,0-4-1,2-4-96,-1 15 167,0 0 1,0-1 0,-4-15 0,-7 6 53,-6-32-255,17 57 148,-1 0 0,1 0-1,-1 0 1,1 0 0,0-1 0,-1 1 0,1 0 0,0 0-1,0 0 1,0 0 0,0-2 0,0 3 38,0 0 0,0-1 0,0 1-1,0 0 1,0-1 0,0 1 0,1-1 0,-1 1 0,0 0 0,0 0 0,0-1 0,1 1 0,-1 0-1,0-1 1,0 1 0,1 0 0,-1 0 0,0-1 0,1 1 0,-1 0 0,0 0 0,1-1 0,1 1 21,1-1 0,-1 1 0,1 0 0,-1-1 1,1 1-1,-1 0 0,5 1 0,1-1 87,76 0 671,-68 0-662,1 0 0,-1 1 0,1 1 0,-1 0 0,0 1 0,18 6 0,-21-5-61,4 2-12,0 0 0,21 11 0,-35-16-2,1 1 0,-1 0 0,0 0 0,0 0 0,0 0 0,0 1 0,0-1 0,-1 1 0,1 0 0,-1 0 0,1 0 0,-1 0 0,0 0 0,0 0 0,-1 1 1,4 6-1,-4-5 10,0 0 1,0 1 0,-1-1 0,1 0-1,-1 0 1,0 1 0,0-1 0,-1 0 0,0 0-1,0 1 1,0-1 0,0 0 0,-1 0-1,0 0 1,0 0 0,0-1 0,-6 10 0,-18 17 75,25-29-98,0 0 1,-1 0-1,1 0 0,-1 0 1,1 0-1,-1-1 1,-3 3-1,4-3-4,0-1 0,0 0 0,0 1-1,1-1 1,-1 0 0,0 0 0,0 1 0,0-1 0,0 0 0,0 0 0,0 0-1,-1-1 1,-3 1 37,5 0-46,-1 1 0,1-1 0,0 0-1,-1 0 1,1 0 0,0 0 0,0 0 0,-1 0 0,1 0 0,0 0 0,-1-1 0,1 1-1,0 0 1,0 0 0,-1 0 0,1 0 0,0 0 0,0 0 0,-1 0 0,1-1 0,0 1-1,0 0 1,-1 0 0,1 0 0,0-1 0,0 1 0,0 0 0,-1 0 0,1-1 0,0 1 0,0 0-1,0 0 1,0-1 0,0 1 0,0 0 0,0 0 0,-1-1 0,0-1 11,0 0 1,0 0-1,1-1 1,-1 1-1,0 0 1,1 0-1,-1-1 1,1 1-1,0 0 1,0-4-1,1 0 20,0-1-1,0 0 0,1 1 0,2-7 0,-1 6 2,1-9 55,2 1-1,0 0 0,0 1 1,2-1-1,12-18 0,-7 15-36,22-23 0,13-1-93,-32 24-109,7-6-124,-16 19-61,0 0 0,1 0 1,0 1-1,0 0 0,0 1 0,0 0 1,0 0-1,16-2 0,-17 3-630,-1 1 1,1 1-1,0 0 1,-1 0-1,1 0 1,-1 0-1,11 3 1,16 11-2608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3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370 7456,'-14'-14'2421,"11"11"-1477,0 3-368,-25 0 1483,28 0-2053,0 0 1,0 0-1,0 0 1,0 0-1,-1 0 1,1 0-1,0 0 1,0 0 0,0 0-1,0 0 1,0 0-1,0 0 1,0 0-1,0 0 1,0 0-1,-1 0 1,1 0-1,0 0 1,0 0 0,0 0-1,0 0 1,0 0-1,0 0 1,0 0-1,0 0 1,0 1-1,0-1 1,0 0 0,-1 0-1,1 0 1,0 0-1,0 0 1,0 0-1,0 0 1,0 0-1,0 0 1,0 0-1,0 0 1,0 0 0,0 1-1,0-1 1,0 0-1,0 0 1,0 0-1,0 0 1,0 0-1,0 0 1,0 0 0,0 0-1,0 0 1,0 1-1,0-1 1,0 0-1,0 0 1,0 0-1,0 0 1,0 3 21,-1 0 0,1-1 0,-1 1 0,0 0-1,0-1 1,0 1 0,0 0 0,-1-1 0,1 0 0,-4 5 0,2-3 10,1-1-1,0 1 1,0 0 0,0 0-1,0 0 1,-2 7 0,1 10 61,1-9-55,0-1 1,-1 0-1,-6 19 1,4-17-88,2 1 1,-1 1-1,2-1 0,0 0 1,1 1-1,0-1 0,2 15 1,2-8 83,-3-21-44,0 1 0,0-1 0,1 1 0,-1-1 0,0 1 1,1-1-1,-1 1 0,0-1 0,1 0 0,-1 1 0,0-1 0,1 1 0,-1-1 1,1 0-1,-1 0 0,1 1 0,-1-1 0,1 1 0,1-1-44,0 0-1,-1 0 1,1 0-1,-1 0 1,1-1-1,-1 1 1,1 0-1,-1-1 1,0 1 0,1-1-1,-1 1 1,1-1-1,-1 1 1,2-2-1,-1 1-64,0 0 0,0-1 0,1 1 0,-1 0 0,0-1 0,0 1 0,0-1 0,0 0 0,-1 0 0,1 0-1,0 0 1,2-4 0,4-6-287,18-20-408,-8 10 285,16-27 1,-14 7 446,-18 38 96,1 0 1,-1 1-1,-1-1 0,1 0 1,-1 0-1,1 0 0,-1 0 1,0 0-1,0 0 0,-1 0 1,1-7-1,-1 10 6,0 0 0,0 0 0,0 0 0,0 0 0,0 0 0,-1-1 0,1 1 0,0 0 0,-1 0 0,1 0 0,-2-2 0,2 3 3,0-1 0,0 1 0,0 0 0,-1 0 1,1-1-1,0 1 0,-1 0 0,1 0 0,0 0 0,0 0 0,-1-1 0,1 1 0,0 0 1,-1 0-1,1 0 0,0 0 0,-1 0 0,1 0 0,0 0 0,-1 0 0,1 0 0,0 0 1,-1 0-1,1 0 0,-1 0 0,-1 1 65,1-1 1,-1 1-1,0 0 1,1 0-1,-1 0 0,1 0 1,-1 0-1,1 1 1,0-1-1,-1 0 0,1 1 1,0-1-1,-2 3 1,-6 13 348,0 0 0,1 0 1,1 0-1,1 1 0,-6 24 0,-4 13 32,12-43-467,0 1 0,1-1 0,-3 19 0,6-28 0,0 0 0,-1 1 1,1-1-1,1 0 0,-1 1 1,0-1-1,1 0 0,0 1 1,-1-1-1,1 0 0,1 0 1,-1 0-1,0 0 0,1 0 1,0 0-1,-1 0 0,1 0 1,4 3-1,-5-4-7,0-1 0,0 0-1,1 0 1,-1 0 0,0 0 0,1 0 0,-1 0-1,1 0 1,-1-1 0,1 1 0,-1 0-1,1-1 1,0 0 0,2 1 0,0-1-50,0 0 0,-1 0 0,1-1 1,0 1-1,4-2 0,11-2-193,-3 2 100,-8 1 20,0 0 0,-1 0 1,16-5-1,-12 1-134,0-1 1,1 0-1,-2-1 0,14-9 1,42-40-681,69-61-62,-123 106 979,-1 0 1,1-1 0,-2 0 0,0 0 0,0-1 0,-1-1-1,-1 0 1,11-22 0,-3 0 15,32-76 79,-25 44 280,-15 46-246,9-23 274,-11 4 366,-4 20-275,7-12 478,-9 32-936,0 1-1,0 0 0,0 0 1,0 0-1,-1-1 1,1 1-1,0 0 0,0 0 1,0 0-1,0 0 1,0-1-1,0 1 0,0 0 1,0 0-1,0 0 1,-1 0-1,1-1 0,0 1 1,0 0-1,0 0 1,0 0-1,0 0 0,-1 0 1,1 0-1,0-1 1,0 1-1,0 0 1,0 0-1,-1 0 0,1 0 1,0 0-1,0 0 1,0 0-1,-1 0 0,1 0 1,0 0-1,0 0 1,0 0-1,-1 0 0,1 0 1,0 0-1,0 0 1,0 0-1,-1 0 0,1 0 1,0 0-1,0 0 1,0 1-1,-1-1 0,1 0 1,0 0-1,0 0 1,0 0-1,0 0 0,0 0 1,-1 1-1,1 0 34,-1 0-1,1 1 1,-1-1-1,1 0 0,-1 1 1,1-1-1,0 0 1,0 1-1,0-1 1,0 0-1,0 1 1,0 2-1,-2 21 390,-1 1 1,-13 49-1,4-22-145,8-34-216,-23 147 119,21-68-176,1-53 18,2-20 5,0 28 1,4-42-78,-1 1 1,2-1-1,0 0 0,0 0 1,5 15-1,-3-12-57,-4-12 44,1 0-1,-1 0 1,1 0 0,0 0 0,-1 0 0,1 0 0,0 0 0,0 0-1,0 0 1,0 0 0,1-1 0,-1 1 0,0 0 0,1-1 0,-1 1-1,1-1 1,0 1 0,-1-1 0,1 0 0,0 0 0,4 2-1,-4-2-35,-1 0-1,1 0 1,0 0-1,0-1 1,0 1-1,0 0 1,0-1-1,0 0 1,0 1-1,0-1 1,0 0-1,0 0 0,0 0 1,0 0-1,3-1 1,-3 0-17,1 0 0,-1-1 0,1 1 1,-1-1-1,1 1 0,-1-1 0,0 0 1,0 0-1,1 0 0,-2 0 0,1 0 0,0-1 1,0 1-1,-1 0 0,3-5 0,12-21-642,35-56-850,-32 57 1119,-1 0-1,26-54 1,-36 63 357,21-42-236,-12 32 238,8-17 80,-8-6 208,-9 23-48,40-92 2256,-45 111-1965,-2 3 9,1 1-1,0-1 1,0 1-1,0 0 1,1 0-1,0 0 1,0 0-1,7-9 1,-16 21-152,1 0 1,0 0-1,0 0 1,1 1-1,-5 10 0,-10 18 156,5-10-244,1 0 0,1 0 0,-11 39 0,14-33-145,4-15-64,1 0 0,0 0-1,1 0 1,0 18-1,3-28-163,0 0 0,0 0-1,1 0 1,0 0-1,1 0 1,0 0-1,0 0 1,0 0 0,1 0-1,0-1 1,0 1-1,8 11 1,20 15-1228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4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80 7136,'0'44'3893,"3"-52"-3797,8 2 59,-5-5 255,8 3-31,5-20 277,-6 10-455,0 1 1,-1-2-1,15-31 0,-12 15-111,15-30 38,-4 0 1,20-78-1,-9 2-85,-21 90-31,10-38 24,2-89 90,-17 90 4,-8 67-67,2-9 81,-1 1 0,-2-1 0,-2-56 1,-11 30-161,5 14-38,6 41 54,-1 0 0,1 0 0,-1 1 0,1-1 0,-1 0 0,1 1 0,-1-1 0,1 1 0,-1-1 0,0 1 0,0-1 0,1 1 0,-1-1-1,0 1 1,0 0 0,1-1 0,-1 1 0,0 0 0,0 0 0,0 0 0,0-1 0,1 1 0,-1 0 0,0 0 0,0 0 0,0 0 0,0 0 0,1 1 0,-2-1 0,-2 0 3,1 1-1,-1 0 1,1 0 0,0 0 0,-5 2 0,1 1 0,1 1 0,0 0-1,1 0 1,-1 1 0,1-1-1,0 1 1,0 0 0,-7 14-1,-1-1 6,-12 17 24,-32 60 0,56-93-22,-11 22 138,-1-1 0,-28 39 0,31-51-101,-8 12 50,10-1-25,8-21-53,-1 0 0,1 0 0,-1 1 1,0-1-1,0 0 0,0 0 0,0 0 0,0 0 0,0 0 0,-3 2 0,4-5-20,0 1-1,0-1 1,-1 0 0,1 1-1,0-1 1,0 0-1,0 0 1,0 1 0,0-1-1,0 0 1,0 1-1,0-1 1,0 0 0,0 1-1,0-1 1,0 0-1,1 1 1,-1-2 0,31-49-197,-25 41 152,0 0 0,1 0 0,0 1 0,1 0 0,-1 0 0,19-15 0,58-38-180,-53 40 204,-18 14 44,1 0 0,-1 0 1,27-9-1,-5 2 107,-26 10-4,0-1-1,11-8 1,-12 8 314,0 1 0,11-7 0,-13 10-198,14-10 348,-19 12-554,-1-1 1,1 1-1,-1-1 0,1 1 1,-1-1-1,1 1 1,-1-1-1,0 1 0,1-1 1,-1 1-1,0-1 1,1 0-1,-1 1 0,0-1 1,0 1-1,1-1 1,-1 0-1,0 1 0,0-1 1,0 0-1,0 1 0,0-1 1,0 0-1,0 1 1,0-1-1,0 1 0,-1-1 1,1 0-1,0 1 1,0-1-1,-1 0 0,-2-4 74,-1 0-1,0 0 0,1 0 0,-2 1 1,1 0-1,-1 0 0,1 0 1,-1 0-1,-8-4 0,0 2-29,1 0 1,-1 2-1,0-1 0,-21-4 1,6 2 3,-17-5-107,25 7-408,0 0-1,0-2 0,-29-14 0,42 18-350,0-1-1,0 1 0,-13-3 0,19 6 567,0 0 0,-1 0 0,1-1 0,0 1 0,-1 0-1,1 0 1,0 0 0,-1 0 0,1 1 0,0-1 0,-3 1 0,3-1-24,1 1-1,-1-1 1,1 0 0,-1 1-1,1-1 1,-1 1 0,1-1-1,-1 1 1,1-1-1,0 1 1,-1-1 0,1 1-1,0-1 1,-1 1 0,1 0-1,0-1 1,0 1 0,-1-1-1,1 1 1,0 0 0,0-1-1,0 1 1,0 0-1,0-1 1,0 2 0,0 15-3791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4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94 8224,'14'-28'2645,"-14"28"-2623,0 0 1,0 0-1,0 1 0,0-1 0,0 0 1,0 0-1,0 0 0,0 0 0,0 0 1,0 0-1,0 0 0,0 0 0,0 0 1,0 0-1,0 0 0,0 0 0,0 0 1,0 0-1,0 0 0,0 0 0,0 0 1,0 1-1,0-1 0,0 0 0,0 0 1,0 0-1,0 0 0,0 0 0,0 0 1,0 0-1,0 0 0,0 0 1,0 0-1,0 0 0,0 0 0,0 0 1,1 0-1,-1 0 0,0 0 0,0 0 1,0 0-1,0 0 0,0 0 0,0 0 1,0 0-1,0 0 0,0 0 0,0 0 1,0 0-1,0 0 0,0 0 0,0 0 1,0 0-1,0 0 0,0 0 0,1 0 1,-1 0-1,0 0 0,0 0 0,0 0 1,0 0-1,0 0 0,0 0 1,-2 7 243,-4-3 322,0 0-12,4 13-156,0 7-82,0 0 0,-2-1-1,-7 25 1,-3 15 151,-5 48-41,7-29-203,-42 143 0,40-177-96,12-35-110,2-10-4,0-1 0,-1 1 0,1 0-1,-1-1 1,0 1 0,0-1 0,0 1-1,0-1 1,0 1 0,0-1 0,-1 1-1,-2 3 1,3-7-27,1 0 0,-1 1 0,1-1 0,0 0 0,-1 0 0,1 0 0,0 0 0,0 0 0,0 0 0,0 1 0,0-1 0,0 0 0,0-2 0,3-25-115,3 2-25,1 0 0,1 0 0,21-45 0,-4 18-406,3 0-1,37-54 1,151-173-1057,-205 266 1550,1 1 0,0 1 0,1 0 0,0 0 0,1 2 0,28-18 0,-38 26 61,-1 0 1,0 1-1,1-1 0,-1 1 0,1 0 0,-1 0 0,1 0 0,0 1 1,-1-1-1,1 1 0,0 0 0,0 0 0,-1 0 0,7 1 1,-8 0 23,1 0 0,0 0 0,-1 1 0,1-1 0,-1 1 0,0 0 1,1-1-1,-1 1 0,0 0 0,0 0 0,0 0 0,0 1 0,-1-1 1,1 0-1,0 1 0,-1-1 0,0 1 0,1 0 0,0 5 1,3 4 38,-1 1 1,-1 0-1,0 1 1,-1-1 0,-1 0-1,0 1 1,-1 17 0,-2-5 153,0 0 1,-13 48 0,10-56-80,-1 0-1,0 0 0,-2-1 0,0 1 1,-1-2-1,-1 0 0,-22 29 1,30-42-147,-1 0 1,1-1-1,-1 1 1,0 0-1,0-1 1,0 1-1,0-1 0,-1 0 1,1 0-1,0-1 1,-1 1-1,-6 2 1,3-3-15,0 0 1,0 0 0,-1 0 0,-10-1-1,16 0 6,-1 0-48,-1 0 1,1 0 0,-1 0-1,1 0 1,-1-1-1,1 1 1,0-1-1,-1 0 1,1 0 0,0-1-1,0 1 1,-1 0-1,1-1 1,0 0-1,1 0 1,-1 0 0,0 0-1,1 0 1,-1-1-1,1 1 1,-3-4-1,2 3-26,-31-30-58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09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0 7232,'-16'0'3264,"-18"33"-2848,18-16 1632,-1 0-1216,-16 16 576,16 17-832,-16 16-32,0 1-353,16 16-31,1 0-96,-1-17-2175,17 0 1183,-16-16-992,-1 0 1120,0-17-1536,1 0 1312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5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0 9792,'29'14'3173,"-29"-14"-3140,0 1-1,1-1 1,-1 0-1,0 0 1,1 0-1,-1 0 1,0 1-1,0-1 1,1 0 0,-1 0-1,0 0 1,1 1-1,-1-1 1,0 0-1,0 1 1,0-1-1,1 0 1,-1 0 0,0 1-1,0-1 1,0 0-1,0 1 1,0-1-1,1 0 1,-1 1 0,0-1-1,0 1 1,0-1-1,0 0 1,0 1-1,0-1 1,0 0-1,0 1 1,0-1 0,0 0-1,-1 1 1,1 0-1,-1 21 674,-7 33 0,-2 19 149,1-30-526,-1 0 0,-17 44 0,-6 28 1,26-84-266,-11 42 27,-14 9-36,16-46-21,-12 45-1,11-5 46,11-44 50,-2-1-1,-14 39 0,8-37 0,10-21-152,5-26-26,-1 7 28,0 1-1,1 0 1,0 0 0,-1 0 0,2 0-1,-1 0 1,1 0 0,-1 0 0,2 0 0,-1 0-1,5-7 1,30-62-833,-25 46 259,20-29-1,-23 44 389,1 0-1,1 1 1,21-19-1,-13 13 51,-6 6-25,0 1 0,29-20 0,-42 30 191,1 1 0,0-1 1,1 0-1,-1 0 0,0 1 0,0-1 0,0 1 1,0-1-1,0 1 0,1-1 0,-1 1 1,0 0-1,1-1 0,-1 1 0,0 0 1,0 0-1,1 0 0,-1 0 0,0 0 0,1 0 1,-1 1-1,1-1 0,1 2 71,-1 0 1,1 0-1,-1 0 0,0 0 0,0 0 0,0 1 1,0-1-1,0 0 0,3 6 0,-2-3 54,-1 0 0,0 0 1,0 0-1,0 0 0,0 1 0,-1-1 0,0 1 0,0-1 0,1 8 0,-2 57 543,-1-35-438,1 97 514,0-127-742,0 0 0,0 0-1,-1 0 1,-1 9-1,-2-4-45,4-9 29,-1-1-1,1 1 0,-1 0 0,1-1 0,0 1 0,0-1 0,-1 1 0,1 0 0,0 0 1,0-1-1,0 1 0,0 0 0,0-1 0,0 1 0,0 0 0,0-1 0,0 1 0,0 0 1,0 0-1,0-1 0,0 1 0,1 0 0,-1-1 0,0 1 0,1 0 0,-1-1 0,0 1 1,1-1-1,-1 1 0,1-1 0,-1 1 0,0 0 0,1-1 0,0 1 0,0-1 0,2 3-760,-1-6-85,4-2 101,1-1-116,0-1 1,7-11 0,-4 4 7,-5 6 437,1 0-1,0 0 0,0 1 0,1 0 0,0 0 0,0 0 0,9-6 0,96-54-3133,-97 57 3721,1 1 0,-1 1 1,1 0-1,23-7 0,-25 10 1214,23-13-1,-21 10-52,-15 8-1267,-1-1 1,0 1-1,1 0 1,-1 0-1,1-1 1,-1 1-1,0 0 1,1 0-1,-1 0 0,1 0 1,-1-1-1,0 1 1,1 0-1,-1 0 1,1 0-1,-1 0 0,1 0 1,-1 0-1,0 0 1,1 0-1,-1 0 1,1 0-1,-1 1 0,1-1 1,-1 0-1,0 0 1,1 0-1,-1 0 1,0 1-1,1-1 1,-1 0-1,1 0 0,-1 1 1,0-1-1,1 0 1,-1 1-1,0-1 1,0 0-1,1 1 0,-1-1 1,0 0-1,0 1 1,0-1-1,1 0 1,-1 1-1,0-1 1,0 1-1,0-1 0,0 1 1,0-1-1,0 0 1,0 1-1,0-1 1,0 1-1,0-1 0,0 1 1,0-1-1,0 0 1,0 1-1,0-1 1,0 1-1,-1-1 1,1 0-1,0 1 0,0-1 1,0 1-1,-1-1 1,1 0-1,0 1 1,-34 52 2618,29-44-2496,-2 0-21,2 1 0,-1 0 0,1 1 0,0-1 0,1 1 0,-4 17 0,6-15-152,0 1-1,1-1 1,1 16 0,0-24-15,1 1 1,0-1-1,0 0 1,0 0-1,0 0 0,1 0 1,0 0-1,0 0 1,0 0-1,0-1 1,5 7-1,-6-9-2,1 0 0,0 0-1,-1 0 1,1-1 0,0 1 0,0 0 0,0-1-1,0 1 1,0-1 0,1 0 0,-1 0 0,0 0-1,1 0 1,-1 0 0,0 0 0,1-1 0,4 1-1,-2-1-25,-1 0 0,1 0-1,-1 0 1,1-1-1,-1 0 1,0 0 0,1 0-1,-1-1 1,6-2-1,2-2-117,0 0 0,0-2-1,-1 1 1,-1-1 0,20-19-1,-12 9-49,19-28-1,-22 26 190,-7 11 12,-5 5 12,1 0 0,-1 0 0,-1 0 0,1 0 0,2-6 0,2-20 171,-5 15-74,-1 10-78,1-3 45,-1-1 0,1-16 0,-2 23-66,0-1 1,0 1-1,-1-1 0,1 1 1,-1-1-1,1 1 1,-1 0-1,0-1 0,0 1 1,0 0-1,-1 0 1,1 0-1,-2-2 0,-1 0 18,-1 0 0,1 0 0,-1 0-1,0 1 1,0 0 0,0 0-1,0 0 1,-1 0 0,1 1-1,-7-2 1,8 3-33,0 0 1,0 0-1,0 1 0,0-1 1,1 1-1,-1 0 0,0 0 1,-6 1-1,0-1-77,-7 0-385,17 0 442,0 0 1,0 0-1,0 0 1,0 0-1,0 0 0,0 0 1,0 0-1,-1 0 1,1 0-1,0 0 1,0 0-1,0 0 0,0 0 1,0 0-1,0 0 1,0 0-1,0 0 1,0 0-1,-1 0 0,1 0 1,0 0-1,0 0 1,0 1-1,0-1 1,0 0-1,0 0 0,0 0 1,0 0-1,0 0 1,0 0-1,0 0 1,0 0-1,0 0 0,-1 0 1,1 0-1,0 0 1,0 0-1,0 1 1,0-1-1,0 0 0,0 0 1,0 0-1,0 0 1,0 0-1,0 0 1,0 0-1,0 0 0,0 0 1,0 0-1,0 1 1,0-1-1,0 0 1,0 0-1,0 0 0,0 0 1,0 0-1,0 1-56,0-1 0,0 1 0,0-1 0,0 1 0,0-1 0,1 1 0,-1-1 0,0 1 1,0-1-1,0 1 0,0-1 0,1 0 0,-1 1 0,0-1 0,0 1 0,1-1 0,-1 0 0,0 1 0,0-1 0,1 1 0,-1-1 0,1 0 0,-1 0 0,0 1 0,1-1 0,0 1 0,15 2-3119,-2-1 1226,34 12-180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5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69 4384,'-28'-14'1424,"23"12"-1053,4 4-172,1 5 31,0-14-161,0 7-69,0 0 0,0 0 0,0-1 1,0 1-1,0 0 0,0 0 0,0 0 0,0 0 0,0 0 0,0 0 0,0 0 0,0 0 0,0 0 0,0-1 1,0 1-1,0 0 0,0 0 0,0 0 0,0 0 0,0 0 0,0 0 0,0 0 0,0 0 0,0 0 0,0 0 1,0-1-1,0 1 0,0 0 0,1 0 0,-1 0 0,0 0 0,0 0 0,0 0 0,0 0 0,0 0 1,0 0-1,0 0 0,0 0 0,0 0 0,0 0 0,0 0 0,1 0 0,-1 0 0,0 0 0,0 0 0,0 0 1,0 0-1,0 0 0,0 0 0,0 0 0,0 0 0,0 0 0,1 0 0,-1 0 0,0 0 0,0 0 0,4 0 38,-1 0-6,-1 1 0,1-1 0,-1-1 0,1 1 0,-1 0 0,1 0 0,-1-1 0,5-1 0,-1-1 226,0 0 3,1 0 0,0-1 0,-1 0 0,0 0 0,6-6 0,2-4 117,-11 12 342,-6 2-37,-6-1 551,6 1-1038,0 0 1,1 0-1,-1 0 0,0 0 0,0 0 0,0 0 0,1 1 0,-1-1 1,0 1-1,0 0 0,1 0 0,-1 0 0,1 0 0,-1 0 0,1 0 1,-1 1-1,1-1 0,0 1 0,-3 2 0,0 2-4,0 0 1,0 0-1,-6 12 0,3-6-65,-2 3-75,1 1 0,1 1 1,1-1-1,0 1 0,1 0 0,0 1 0,2-1 0,-3 21 0,4-15-17,-3 24 32,-16 37 82,16-21-85,3-30-37,-8 53 58,6-7 32,-7-23 161,7-6-76,-6-2-100,8-35-67,3-10-164,0 0 0,-1-1 0,1 1 0,-1 0 0,0-1 0,0 1 0,0-1 0,0 1 0,0-1-1,0 1 1,-1-1 0,-2 5 0,3-7 27,1 0 1,0 1-1,-1-1 0,1 0 0,-1 0 1,1 1-1,0-1 0,-1 0 0,1 0 1,-1 1-1,1-1 0,-1 0 1,1 0-1,-1 0 0,1 0 0,-1 0 1,1 0-1,-1 0 0,1 0 0,-1 0 1,1 0-1,-1 0 0,1 0 0,-1 0 1,1 0-1,-1 0 0,1-1 0,-1 1 1,1 0-1,-1 0 0,1-1 0,0 1 1,-1 0-1,1-1 0,-1 1 0,0-1-15,1 0 5,0 0 1,-1 0 0,1 0 0,0 1 0,-1-1-1,1 0 1,0 0 0,0 0 0,0 0-1,0 0 1,0 0 0,0-1 0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6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34 9152,'-28'-14'2928,"28"14"-2901,0 0 0,0 0 0,0 0 0,0-1 0,0 1 0,-1 0 0,1 0 0,0 0 0,0 0 0,0 0 0,-1 0 0,1-1 0,0 1 0,0 0 0,0 0 0,-1 0 0,1 0 0,0 0 0,0 0 0,-1 0 0,1 0 0,0 0 1,0 0-1,0 0 0,-1 0 0,1 0 0,0 0 0,0 0 0,0 0 0,-1 0 0,1 1 0,0-1 0,0 0 0,-1 0 0,1 0 0,0 0 0,0 0 0,0 0 0,0 1 0,-1-1 0,1 0 0,0 0 0,-13 10 616,13-10-587,-1 1 0,1-1 0,-1 0 0,1 1 0,0-1 0,-1 0 0,1 1 1,-1-1-1,1 0 0,-1 0 0,1 1 0,-1-1 0,1 0 0,-1 0 0,1 0 1,-1 0-1,1 0 0,-1 0 0,1 1 0,-1-1 0,1 0 0,-1-1 0,0 1 1,9 3 705,-3 4-397,-5-6-350,0-1 1,1 0-1,-1 1 0,0-1 1,0 1-1,1-1 1,-1 1-1,1-1 1,-1 0-1,0 1 1,1-1-1,-1 0 0,1 1 1,-1-1-1,1 0 1,-1 0-1,1 1 1,-1-1-1,1 0 1,-1 0-1,1 0 0,-1 0 1,1 1-1,-1-1 1,1 0-1,-1 0 1,1 0-1,-1 0 0,1 0 1,-1-1-1,2 1 1,57 1 656,-13 0-667,53-6 0,-14-6-581,10 5 54,-11-5-155,-17 6 287,-34-2 293,-23 5 92,0 0 0,0 0 0,14 1 0,7 1 490,-33 0-403,0 0 1,0 1-1,0-1 0,1 1 1,-1-1-1,0 1 0,0 0 0,1 0 1,-1-1-1,0 1 0,1 1 0,-4 1 1,-3 2 164,-10 8 459,0 1-1,-19 18 1,30-26-667,1 1 0,0-1 0,1 1 1,-1 0-1,1 0 0,1 1 0,0 0 1,-6 12-1,8-11-62,0 0 1,1 0 0,0 0 0,0 1-1,1-1 1,0 0 0,0 0-1,1 1 1,1-1 0,2 11-1,-2-16 21,0 1 0,0-1 0,0 0-1,1 0 1,2 4 0,4 5 5,-1 2 4,-6-11-2,0 0 0,0 0 0,1 0 0,-1-1 0,5 5 0,0-3-14,0 0-1,0 0 1,1-1-1,0 0 1,0-1-1,0 0 1,0 0-1,9 2 1,-14-5-53,-1 1-1,0-1 1,1 0 0,-1 0 0,1 0 0,-1 0 0,1 0 0,-1-1-1,0 1 1,1-1 0,-1 1 0,0-1 0,1 0 0,-1 0-1,0 0 1,0 0 0,0 0 0,3-3 0,3-2-138,-1 0 1,0-1 0,9-10-1,0-1-269,-11 14 435,-1 0 0,1-1 0,-1 0 0,0 0 0,-1 0 0,1 0 0,-1-1 0,0 1 0,0-1 0,-1 0 0,1 0 0,-1 0 0,-1 0 0,1 0 0,-1 0 0,0-1 0,-1 1 0,1-13 1,-1 6 72,1 8-21,-1 0 0,0 0 0,0 1 0,-1-1 0,1 0 0,-3-9 0,2 12-18,0-3-8,0 0 1,0 0-1,-1 1 1,0-1-1,0 0 0,0 1 1,-1 0-1,1-1 1,-1 1-1,0 0 1,-5-5-1,0 1 64,4 5-31,1-1-1,-1 1 1,1-1-1,0 0 0,-3-4 1,3 1-16,3 7-10,0-1 1,0 1-1,-1-1 1,1 1 0,0-1-1,0 1 1,0-1 0,-1 1-1,1-1 1,0 1-1,0 0 1,-1-1 0,1 1-1,0-1 1,-1 1-1,1 0 1,-1-1 0,1 1-1,0 0 1,-1 0-1,1-1 1,-1 1 0,1 0-1,-1 0 1,1 0-1,-1-1 1,1 1 0,-1 0-1,1 0 1,-1 0-1,1 0 1,-1 0 0,1 0-1,-1 0 1,0 0-1,-1 1 19,4 1 7,0-1-21,-1 1-1,1-1 1,0 0-1,0 0 1,-1 0 0,1 0-1,0 0 1,0 0-1,0-1 1,0 1 0,0-1-1,4 1 1,31 1 19,-37-2-24,16 0 2,-8 1 11,1-1-1,-1 0 1,0-1 0,10-2-1,18-8 37,12 5 27,-20 1-50,-18 2-35,0 1-1,1 0 1,11 0 0,-20 3 10,0-1-1,0-1 1,0 1 0,-1 0 0,1 0 0,0-1-1,0 1 1,-1-1 0,1 1 0,0-1 0,-1 0-1,1 0 1,0 0 0,2-1 0,4-4 24,0 4 43,-6 5 159,-8 13 473,-1 1-182,-3 9-68,5-15-305,1 1 0,-5 20-1,3 19 161,-5 2-101,11-52-201,-2 9 44,1 1 0,0 0 0,0 0 1,1 0-1,1 0 0,3 21 0,7 2 109,-9-23-119,-2-10-32,0 1-1,0 0 1,0 0 0,1-1-1,-1 1 1,1 0 0,-1-1-1,2 3 1,-2-4-5,1 1 1,-1-1-1,0 1 1,1-1-1,-1 0 1,1 1-1,-1-1 1,1 0-1,-1 0 1,1 1-1,-1-1 1,1 0-1,-1 0 1,1 0-1,0 0 1,-1 1-1,1-1 1,-1 0-1,1 0 1,-1 0-1,1 0 1,0 0-1,-1 0 1,1-1-1,-1 1 1,1 0-1,-1 0 1,1 0-1,-1 0 1,2-1-1,2-1-45,0-1 0,0 1-1,0-1 1,0 0-1,0 0 1,0 0 0,-1 0-1,0-1 1,0 1-1,0-1 1,0 0 0,0 0-1,-1 0 1,4-7-1,5-13-528,13-34 0,-15 33 352,4-6-342,1 0-1,26-41 1,-35 65 506,-1 1-1,1 0 0,0 0 1,1 1-1,6-7 1,-11 11 109,1 0 0,-1 0 1,1-1-1,0 1 0,-1 0 1,1 0-1,0 1 0,-1-1 1,1 0-1,0 1 1,0-1-1,0 1 0,0-1 1,0 1-1,-1 0 0,1 0 1,0 0-1,0 0 0,0 0 1,0 0-1,0 1 0,0-1 1,0 0-1,2 2 0,-1 0 53,0-1 0,0 1 0,0 0 0,-1 0 0,1 0 0,-1 1 0,1-1 0,-1 1-1,0-1 1,0 1 0,0 0 0,0 0 0,-1 0 0,3 5 0,0 2 123,-1 0 1,-1 0 0,2 13-1,0-5-100,-1-5-13,0 0 0,7 13 0,-8-19-124,1 0 0,-1 0 0,0 0 0,0 0 0,-1 0 0,0 0 0,0 10 0,-1 17-3205,3-29-1216,11 9 1334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7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2 5216,'-9'-1'1080,"7"1"-942,1 0 0,-1 0 1,1 0-1,-1 0 0,1 0 0,-1 0 0,1 1 0,-1-1 0,1 0 0,-2 1 0,2 0-81,1-1-1,-1 1 1,1-1-1,-1 1 0,1 0 1,-1-1-1,1 1 0,-1 0 1,1-1-1,0 1 0,-1 0 1,1 0-1,0-1 0,-1 1 1,1 0-1,0 0 0,0 0 1,0-1-1,0 1 0,0 0 1,0 0-1,0 0 0,0 0 1,1 20 654,-1-12-441,1 1-1,-2-1 0,1 0 1,-4 15-1,2-15-102,-1 3 65,0 0 1,1 0-1,0 0 0,0 18 0,2 152 1294,1-179-1488,-1-1 1,0 1-1,0 0 1,-1 0 0,1 0-1,0-1 1,-1 1-1,0 0 1,0-1-1,0 1 1,0 0 0,0-1-1,0 1 1,0-1-1,-1 0 1,-2 4 0,1-4 254,3-4-106,1-2-175,-1 1 0,1 0 0,-1 0 0,1-1 0,0 1 0,2-5 0,4-15-43,-3 2 12,-1 5-22,10-34 0,-2 11-5,-7 23-1,1-1-1,1 1 1,0 0-1,15-28 1,-9 24 28,24-42-37,-35 61 50,20-36-186,-21 35 195,1 1 1,1-1-1,-1 0 0,0 1 0,0-1 1,0 1-1,1 0 0,-1-1 1,1 1-1,-1 0 0,1 0 1,0 0-1,-1 0 0,1 0 1,0 0-1,0 0 0,3 0 1,-2 1 53,1 1 1,0 1 0,-1-1 0,1 1 0,-1-1 0,1 1 0,-1 0 0,0 0 0,0 0 0,0 1-1,0-1 1,0 1 0,4 4 0,-2 1 19,-1-1 0,1 1 0,-1 0 0,-1 0 0,0 0 0,4 13 0,-2 10 87,-2-14-35,8 33-1,-2-25-7,13 48 147,-5 11 116,-15-74-297,-1 1 0,-1-1 0,0 13 0,0-7-29,3-16-218,-1 0 103,0 0 1,-1-1 0,1 1 0,0-1-1,0 1 1,0-1 0,-1 0-1,1 0 1,0 0 0,-1 0-1,1 0 1,3-2 0,2-3-204,14-8-920,-1-1 1,-1-1-1,0-1 1,-1-1-1,17-22 1,-1-8-725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9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99 6656,'0'14'2144,"-3"-9"-1307,-11 7-320,7-9-165,7-3-324,-1 0 0,1 0 1,-1 0-1,1 1 0,-1-1 1,1 0-1,-1 0 0,1 0 1,0 1-1,-1-1 0,1 0 1,-1 1-1,1-1 0,0 0 0,-1 1 1,1-1-1,0 0 0,-1 1 1,1-1-1,0 1 0,0-1 1,-1 1-1,1-1 0,0 0 1,0 1-1,0-1 0,0 1 0,-1-1 1,1 1-1,0-1 0,0 1 1,0-1-1,0 1 0,0-1 1,1 1-1,-4 5 623,1-5-603,1 1 0,0-1 0,0 0 0,0 1 1,0-1-1,0 1 0,0-1 0,1 1 1,-1 0-1,-1 2 0,0 28 344,2-25-346,1 0 0,0 1 0,1-1-1,3 10 1,0 1 19,0 16 89,0-17-103,-3-10-30,0 0 0,0 0 0,-1 0 0,0 0-1,0 8 1,-1-11-7,1 0 0,-1 0 0,1 1 0,-1-1 1,1 0-1,1 0 0,-1 0 0,0-1 0,1 1 0,3 6 0,-4-9-6,-1 0 0,1 0 0,-1 0 0,0 0 0,1-1 0,-1 1 0,0 0 0,0 0 0,0 0 1,0 0-1,0 0 0,0 0 0,0 1 0,0 4 183,-1 1-118,5-14-290,7 1-66,-8 2 166,0 0 0,-1-1-1,0 1 1,0-1 0,0 1-1,1-6 1,1-12-76,-3 14 134,0 0-1,1 1 1,0-1 0,1 0-1,4-10 1,5-3-36,-9 17 152,-1-1 1,1 1-1,-1 0 0,0-1 0,0 0 0,0 0 1,-1 1-1,0-1 0,0 0 0,0 0 0,0-9 1,-1 13-24,0 0 0,0 1 0,0-1 0,0 1 0,0-1 0,1 1 0,-1-1 0,0 1 0,0-1 0,0 0 0,1 1 0,-1-1 0,0 1 0,0-1 0,1 1 0,-1 0 0,0-1 0,1 1 0,-1-1 0,1 1 0,-1 0 0,1-1 0,-1 1 1,0 0-1,1-1 0,-1 1 0,2-1 0,-2 1-22,0 0 1,0 1 0,1-1 0,-1 0-1,0 0 1,0 0 0,1 0 0,-1 0-1,0 0 1,0 0 0,1 0 0,-1 0-1,0 0 1,0 1 0,0-1 0,1 0-1,-1 0 1,0 0 0,0 1 0,0-1-1,1 0 1,-1 0 0,0 0 0,0 1-1,0-1 1,0 0 0,0 0 0,0 1-1,3 16 426,-2-6-412,1 0 1,0 0 0,0 0 0,1-1 0,6 14-1,-8-21-16,1 1 12,0 0-1,0 0 0,0 0 1,1-1-1,-1 1 0,1-1 1,0 0-1,0 0 0,1 0 1,-1 0-1,0 0 0,1-1 1,5 3-1,-8-3-34,1-1 0,0 1 0,1-1 0,-1 1 1,0-1-1,0 0 0,1 0 0,-1 0 0,0 0 0,1 0 1,-1-1-1,1 1 0,-1-1 0,1 1 0,-1-1 0,1 0 0,-1 0 1,1 0-1,0 0 0,-1-1 0,5 0 0,14-5-199,1 0 0,-1-2-1,0-1 1,23-12 0,-15 0 152,-20 14 62,0 1 0,14-8 1,-7 6 29,-9 5-17,-1 0 0,1 0 0,-1-1 0,0 0 0,10-8 0,21-35 231,-7 16 810,-27 28-592,0 3-128,-2 0-317,-1 0 0,1 0 1,-1 0-1,1 0 0,-1 0 1,1 0-1,0 0 0,-1 0 1,1 0-1,-1 1 0,1-1 1,-1 0-1,1 0 1,-1 0-1,1 1 0,-1-1 1,1 0-1,0 1 0,-1 0-1,1 0-1,-1 0 1,1 0 0,-1 0-1,0 0 1,1 0-1,-1 1 1,0-1-1,0 0 1,0 0-1,0 0 1,0 0-1,0 2 1,0-3-18,0 4 39,0 0 1,0 0-1,1 0 1,1 8-1,9 13 68,-10-20-100,0-1-1,0 1 1,-1 0 0,1 0 0,-2 8 0,1 14 32,0-20 10,1-1 1,0 0 0,0 0-1,1 0 1,0 0-1,0 0 1,0-1 0,1 1-1,3 5 1,-6-10-44,0-1 0,0 1 1,0 0-1,1-1 0,-1 1 1,0-1-1,1 1 0,-1-1 0,0 1 1,1 0-1,-1-1 0,1 1 1,-1-1-1,1 0 0,-1 1 0,1-1 1,-1 1-1,1-1 0,1 1 1,-2-2-22,0 1 0,1 0 0,-1 0 1,0-1-1,0 1 0,1 0 0,-1-1 1,0 1-1,0 0 0,1-1 0,-1 1 1,0-1-1,0 1 0,0 0 0,0-1 1,1 1-1,-1-1 0,0 1 0,0-1 1,0 1-1,0 0 0,0-1 0,1-41-1326,-1 31 912,-1 4 199,1 5 146,0-1 0,0 1 0,0 0-1,0-1 1,0 1 0,1 0 0,-1 0-1,1-1 1,0-2 0,11-15-268,-7-5 112,12 8 501,-12 20-135,-1 0 0,0 1 0,1-1 0,-1 1 1,-1 0-1,1 0 0,0 0 0,-1 1 0,0-1 0,3 6 0,0 13 230,-4-16-265,0 1 0,0 0 0,5 10 0,-3-10-37,0 0 1,1-1-1,0 0 0,8 11 1,-12-18-47,-1 1 1,0-1 0,0 0-1,0 0 1,1 0 0,-1 1-1,0-1 1,1 0-1,-1 0 1,0 0 0,1 0-1,-1 1 1,0-1-1,1 0 1,-1 0 0,0 0-1,1 0 1,-1 0 0,0 0-1,1 0 1,-1 0-1,0 0 1,1 0 0,-1 0-1,1 0 1,4 0 22,-4 0-50,0 0 1,-1 0 0,1 0 0,0 0 0,0 0-1,0 0 1,0 0 0,0 0 0,0 0 0,0 0-1,0-1 1,0 1 0,0 0 0,-1-1-1,1 1 1,0-1 0,0 1 0,0-1 0,-1 1-1,1-1 1,0 0 0,0 1 0,-1-1 0,1 0-1,-1 1 1,1-1 0,-1 0 0,1 0-1,-1 0 1,1 1 0,-1-1 0,0 0 0,1 0-1,-1 0 1,0 0 0,0 0 0,1-1 0,4-11-551,1 0 0,13-23 0,-16 33 433,-1-1 1,0 0-1,0 0 0,0 0 0,-1 0 1,1 0-1,0-5 0,2-5-175,2-3 6,-4 14 246,-1 0 1,0-1-1,0 0 0,0 1 1,0-1-1,-1 1 1,1-6-1,-1 7 71,0 0-1,0 0 1,0 0-1,0 1 1,1-1-1,-1 0 0,1 0 1,-1 1-1,1-1 1,0 0-1,-1 1 1,1-1-1,0 0 1,2-2-1,2-4 255,-4 7-184,-1-1 0,1 1-1,-1 0 1,1 0 0,0-1 0,0 1 0,0 0 0,-1 0 0,1 0 0,0 0 0,0 0 0,2-1 0,-1 1-1,0 1 0,-1 0 0,1-1 0,-1 1 0,1 0 0,-1 0 1,1 0-1,0 0 0,-1 1 0,1-1 0,-1 0 0,1 1 0,-1-1 0,1 1 0,1 0 0,11 5 222,-1 1 0,1 0 0,-2 1 0,23 18-1,-25-18-216,58 42 287,-65-47-350,1-1-1,0 0 0,0 0 0,0 0 0,0 0 0,0-1 0,0 1 0,1-1 0,-1 0 1,8 0-1,6 3 76,-4-1-74,-12-2-73,0 0 0,1 0 0,-1-1 1,0 1-1,0-1 0,1 0 0,-1 1 0,0-1 1,0 0-1,1 0 0,-1-1 0,0 1 0,1 0 1,-1-1-1,0 1 0,0-1 0,0 0 0,0 0 0,1 0 1,-1 0-1,0 0 0,2-2 0,18-11-663,-10 7-149,0 0 0,21-18-1,-29 19 501,1 1 0,-1-1 0,0 0-1,-1-1 1,1 1 0,-1 0 0,0-1 0,-1 0-1,0 1 1,3-14 0,0 5-66,0 0 0,1 0 0,15-27 0,4-8 348,-20 35 524,6-25 0,-8 27-189,0 1 0,1 0 1,0 1-1,8-15 0,-3 12 564,21-25 0,-18 25-109,12-20-1,-15 20 136,0 0 0,10-12-1,-17 23-752,0 1 0,0 0 1,0 0-1,0 0 0,0 0 0,0 0 0,1 1 0,-1-1 0,1 1 0,-1-1 1,1 1-1,-1 0 0,1 0 0,0 0 0,0 0 0,-1 1 0,5-1 0,-5 1-57,-1 0-1,0 0 0,0 1 0,0-1 0,1 1 0,-1-1 0,0 1 0,0-1 0,0 1 0,0 0 0,0-1 0,0 1 0,0 0 0,0 0 0,0 0 0,0 0 0,-1 0 0,1 0 0,0 0 1,0 0-1,-1 0 0,1 1 0,1 3 70,0-1 1,0 0-1,0 1 0,1 7 1,-2-4-34,-1-1 0,0 0 0,0 1 1,0-1-1,-1 0 0,0 1 0,-3 9 1,-2 15 143,2 4-81,3-22-89,-1-1 0,0 1 0,0-1 0,-1 0 0,-6 13 0,-19 30 87,19-31-49,-6 28-1,11-36-272,-1 1 0,-1-1 1,0 0-1,-2-1 1,-9 18-1,12-27-83,4-5 180,-1-1 0,1 1 0,0 0 0,0-1 1,0 1-1,0 0 0,1-1 0,-1 1 0,0 0 0,1 0 0,-1 0 0,0 3 0,1-2-665,0-9 277,0 5 458,0-1-5,0-1 1,0 1-1,1-1 0,-1 1 1,0 0-1,1-1 1,-1 1-1,1 0 0,0-1 1,0 1-1,0 0 0,0 0 1,0 0-1,0 0 1,1 0-1,-1 0 0,1 0 1,-1 0-1,4-2 1,11-13-41,-5 5 158,1 0 1,0 1-1,21-16 0,-27 24-38,0 1-1,-1-1 0,1 1 1,0 0-1,1 0 0,-1 1 1,12-2-1,48 1 518,-43 3-428,-19-1-110,1-1 10,0 1 1,1 0-1,-1 0 0,0 1 1,0-1-1,0 1 0,0 0 0,0 1 1,0-1-1,0 1 0,0 0 1,0 0-1,-1 0 0,6 4 0,-3-1-3,0 1 0,-1-1-1,1 1 1,-1 0-1,0 1 1,-1-1-1,0 1 1,8 13-1,-11-14-5,-1 1-1,1 0 1,-1 0-1,0 0 1,-1 0-1,1 0 1,-2 0-1,0 12 1,-1-7 84,0 0 1,-1 1-1,-8 21 1,8-26-79,0-1 0,-1 0 0,0 0 0,-1-1 1,1 1-1,-1-1 0,-1 0 0,1-1 0,-1 1 0,0-1 1,0 0-1,0 0 0,-1-1 0,-7 4 0,-8 3-166,0-1 0,-1-2 1,-30 9-1,38-13 78,9-1 32,0-1 1,-1 0 0,1-1-1,0 1 1,-1-1 0,1-1-1,-1 1 1,1-1 0,-1 0-1,1-1 1,-7 0-1,8-1 31,0 0 0,0 0 0,1 0 0,-1 0 0,1-1 0,0 1 0,0-1-1,0 0 1,-4-4 0,8 6-28,-1 1 0,1 0 0,0 0 0,0-1 0,-1 1 0,1 0 0,0 0 1,0-1-1,0 1 0,0 0 0,-1-1 0,1 1 0,0 0 0,0-1 0,0 1 0,0 0 0,0-1 0,0 1 0,0 0 0,0-1 0,0 1 0,0 0 0,0-1 0,0 1 0,0-1 0,0-2-8,1 0-1,-1 0 0,1 0 1,0 0-1,0 0 0,0 0 1,0 0-1,0 0 0,1 1 1,-1-1-1,1 0 0,0 1 1,-1-1-1,1 1 0,1 0 1,-1 0-1,0-1 0,0 1 1,1 1-1,4-4 0,9-4-14,-1 0-1,30-10 0,-6 1 35,8-5 3,55-18 0,33-10-320,-93 34 171,-32 14 136,0 0-1,-1-1 0,1 0 1,-1-1-1,0 0 0,0-1 1,-1 1-1,10-10 0,-7 4 115,7-8 87,-17 18-161,0 0 1,0-1 0,0 1 0,-1 0 0,1-1-1,-1 1 1,1 0 0,-1-1 0,1 1 0,-1-1-1,0 1 1,0-1 0,1-1 0,-4-2 126,-2 0-126,2 1-15,-1 0 0,0 0-1,0 1 1,-7-5-1,-3 2 292,10 2-193,4 4-109,0 0-1,0-1 1,0 1 0,0 0 0,0 0 0,-1 0 0,1 0 0,0 0 0,0 0 0,0-1 0,0 1 0,0 0 0,0 0 0,0 0 0,0 0-1,-1 0 1,1 0 0,0 0 0,0 0 0,0 0 0,0-1 0,0 1 0,-1 0 0,1 0 0,0 0 0,0 0 0,0 0 0,0 0 0,-1 0 0,1 0-1,0 0 1,0 0 0,0 0 0,0 0 0,-1 0 0,1 0 0,0 1 0,0-1 0,0 0 0,0 0 0,0 0 0,-1 0 0,1 0 0,0 0-1,0 0 1,0 0 0,0 0 0,0 0 0,0 1 0,-1-1 0,-8 5-14,8-4-3,0-1 0,-1 1 0,1 0 0,0-1 0,0 1 0,0 0 0,-1 0 0,1 0 0,0 0 0,0 0 0,0 0 0,-1 2 0,2-2-3,-1 1 1,1-1-1,0 1 1,0-1 0,-1 1-1,1 0 1,1-1-1,-1 1 1,0-1-1,0 1 1,0 0 0,1-1-1,-1 1 1,1-1-1,0 2 1,2 5-5,1-1 0,0-1 0,7 12 0,-5-9 57,0 1-1,8 17 1,-9-12-6,-3-11-22,-1 1 0,1-1 0,0 1 0,0-1 0,0 0 0,1 1 0,0-1 0,-1-1 0,1 1 0,6 6 0,-6-7-34,-1-1 0,1 1-1,-1-1 1,1 0-1,0 1 1,0-1-1,0 0 1,0-1-1,0 1 1,0 0-1,0-1 1,1 0-1,-1 0 1,0 0-1,1 0 1,-1 0 0,1-1-1,-1 1 1,7-1-1,0 0-126,0-1 0,1 0 0,-1-1 0,14-3 0,45-20-878,46-25 477,-110 47 568,0 1-1,0-1 1,-1 0 0,5-3 0,0-8 296,-2 10 24,-14 5 230,6-1-548,1 0 1,0 0-1,0 0 0,-1 0 0,1 0 1,0 0-1,0 0 0,0 0 0,-1 0 1,1 0-1,0 1 0,0-1 0,-1 0 1,1 0-1,0 0 0,0 0 0,0 0 0,0 1 1,-1-1-1,1 0 0,0 0 0,0 0 1,0 1-1,0-1 0,0 0 0,0 0 1,-1 0-1,1 1 0,0-1 0,0 0 1,0 0-1,0 1 0,0-1 0,0 1 0,0-1-14,-2 3 152,0 1 1,0 0 0,0-1 0,-1 1-1,-3 3 1,-9 6 230,12-11-310,1 0 0,-1 0 0,1 0 0,0 0 0,0 1 0,0-1 0,0 0 0,0 1 0,0 0-1,1-1 1,-1 1 0,1 0 0,0 0 0,-2 3 0,2 3 104,0-1 1,0 1-1,1 17 0,1-13-32,-2-13-136,1 1 0,0 0 0,0-1 0,0 1 0,0 0 0,0-1 0,0 1 0,0 0 0,1 0 0,-1-1 0,0 1 0,0 0 0,0-1 0,1 1 0,-1 0 0,0-1 0,1 1 0,-1-1 0,1 1 0,-1 0 0,1-1 0,-1 1 0,1-1 0,-1 1 0,1-1 0,-1 0 0,1 1 0,-1-1 0,1 1 0,0-1 0,0 1 0,1-1 10,0 0-1,-1 0 1,1 0 0,-1 0-1,1-1 1,-1 1 0,1 0 0,0-1-1,-1 1 1,1-1 0,-1 1-1,3-2 1,33-24 193,10 4-111,-21 8-169,24-20 0,-25 17-77,-12 8-40,0-1-1,-1 0 0,18-21 0,28-41-2065,-32 39 162,7-3 19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9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5 8064,'0'-14'2592,"0"11"-1568,0 0-454,0-8 113,0 11-677,0 0 1,0 0 0,0-1-1,0 1 1,0 0-1,0 0 1,0 0-1,0 0 1,0 0-1,0 0 1,0 0 0,0 0-1,0 0 1,0-1-1,0 1 1,0 0-1,0 0 1,0 0-1,0 0 1,0 0-1,0 0 1,0 0 0,0 0-1,0 0 1,0 0-1,0 0 1,0-1-1,-1 1 1,1 0-1,0 0 1,0 0 0,0 0-1,0 0 1,0 0-1,0 0 1,0 0-1,0 0 1,0 0-1,0 0 1,0 0-1,-1 0 1,1 0 0,0 0-1,0 0 1,0 0-1,0 0 1,0 0-1,0 0 1,0 0-1,0 0 1,0 0 0,0 0-1,-1 0 1,1 0-1,0 0 1,0 0-1,-1 0 7,1 0-1,-1 0 1,1 0-1,-1 0 1,0 0-1,1 0 1,-1 1-1,0-1 1,1 0-1,-1 0 1,1 1-1,-1-1 1,1 0-1,-1 1 1,1-1 0,-1 0-1,1 1 1,-1-1-1,1 1 1,-1-1-1,1 1 1,0-1-1,-1 2 1,0-2 2,1 1 0,-1 0 1,1-1-1,-1 1 0,1-1 0,-1 1 1,1 0-1,-1-1 0,0 1 1,1-1-1,-1 0 0,0 1 0,1-1 1,-1 0-1,0 1 0,0-1 1,1 0-1,-1 0 0,0 1 0,0-1 1,1 0-1,-1 0 0,0 0 1,-1 0-1,1 0-7,-1 0-1,1 0 1,-1 0-1,1 1 1,-1-1 0,1 1-1,-1-1 1,1 1 0,-1-1-1,1 1 1,0 0-1,-1-1 1,1 1 0,0 0-1,0 0 1,0 0 0,-1 0-1,1 0 1,0 1 0,0-1-1,1 0 1,-2 2-1,-1 3-33,0 0 0,1-1-1,-1 1 1,0 7-1,0-3 16,2-7 1,0 0 0,0 0 0,1 0 0,0 0 0,0 0 0,0 5 1,0 1-13,0 1 1,3 13 0,8 16-33,-9-23 46,4 15 6,17 17 12,-15-14 38,-1-19 4,-6-14-14,0 0 0,0 1 0,-1-1 0,1 0 0,0 1-1,-1-1 1,1 1 0,-1 0 0,1-1 0,-1 1 0,0-1-1,1 1 1,-1-1 0,0 1 0,0 0 0,0-1-1,-1 1 1,1-1 0,0 1 0,0 0 0,-1-1 0,1 1-1,-2 1 1,2-2-26,-1 0 0,1 0 0,-1 0 0,0 0-1,1 0 1,-1 0 0,0 0 0,0 0 0,0 0 0,1-1 0,-1 1-1,0 0 1,0-1 0,0 1 0,0 0 0,0-1 0,0 1 0,-1-1-1,1 0 1,0 1 0,0-1 0,0 0 0,0 0 0,0 1-1,-1-1 1,1 0 0,0 0 0,0 0 0,0-1 0,0 1 0,-1 0-1,1 0 1,0-1 0,0 1 0,-1-1 0,-40-10 383,36 10-345,1 0 0,-1-1 1,1 1-1,0-1 0,-1 0 1,1-1-1,0 1 0,0-1 1,1 0-1,-10-7 1,10 6-19,0 2 21,-1-2-182,0 0 0,0 0 0,0 0 0,0-1 0,1 1 1,-4-6-1,6 7-21,1 1 0,0-1 0,0 0 0,0 1 0,0-1 1,0 0-1,1 0 0,-1 0 0,1 0 0,0 0 0,-1 1 0,1-1 0,1 0 1,-1 0-1,0 0 0,2-4 0,0-2-711,0 1-1,1 0 1,7-15 0,21-28-1507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49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10464,'0'0'4736,"-34"84"-4096,1-33-96,33-1-417,-34 34 33,17-17-96,-16 34 96,16-17-96,0 17-2559,0 0 1343,0-33-1152,17-18 1344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0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588 6816,'-42'-42'2197,"41"42"-2136,0-1 0,0 0 0,0 0 0,0 0 0,0 0 0,0 0 0,1 0 0,-1 0 0,0 0 0,1 0 0,-1-1-1,1 1 1,-2-2 0,-9-31 643,10 32-474,1 0 0,-1 0 0,0 0 0,1 0 0,-1 0 0,1 0 0,0 0 0,0 0 0,0 0-1,0 0 1,0 0 0,0 0 0,1-4 0,-1 5-180,1 0 1,0 1-1,-1-1 0,1 0 0,0 0 0,-1 0 1,1 1-1,0-1 0,0 0 0,0 1 0,0-1 1,0 1-1,0-1 0,0 1 0,1-1 1,1-1 134,3-1-157,0 0-1,1 1 0,-1 0 1,0 0-1,1 0 1,11-1-1,-16 3-26,32-6 1,59-2 1,112 8-89,-107 0 44,-47 0 479,-42 0-198,-25 0-212,-25 0-85,31 0 33,1 1 0,-1-1-1,1 1 1,-1 1 0,1 0 0,-18 6 0,24-7-7,0 0-8,0 0 0,0 0 0,0 0 0,-1 1 0,2-1 0,-6 4 0,7-4 33,1 0-1,-1 0 1,0 0-1,0 0 1,1 0-1,-1 0 1,1 0 0,-1 0-1,1 1 1,-1-1-1,1 0 1,0 0-1,-1 1 1,1-1-1,0 0 1,0 0-1,0 1 1,0 1 0,1 0 6,0 0 1,0 0 0,0 1 0,0-1 0,0 0 0,1 0 0,-1 0 0,1 0-1,0-1 1,0 1 0,0 0 0,0-1 0,0 1 0,0-1 0,1 0 0,3 3-1,3 2 33,0 0-1,0-1 0,11 5 0,-18-10 1,0 0 0,-1-1-1,1 1 1,0 0 0,0-1 0,0 0-1,0 1 1,0-1 0,0 0 0,0 0-1,0 0 1,0 0 0,0-1 0,2 1-1,1-1 69,1-2-4,5-8-106,-8 5-102,-3-5-272,0 8 106,0 6-511,0-1 790,0 0 0,1 0 0,-1-1 1,1 1-1,-1 0 0,1 0 0,0 0 0,0-1 1,0 1-1,0 0 0,0-1 0,0 1 0,0-1 1,0 1-1,1-1 0,-1 0 0,2 2 0,14 16 293,-8-4-10,1 0 0,1-2 0,14 15 0,-20-24-232,0 1 0,0-1 0,0 0 0,0-1 0,1 0 0,-1 1 0,1-2 0,0 1 1,0-1-1,0 0 0,0 0 0,10 2 0,12-2 26,0-1 0,1-1 0,-1-2 1,0-1-1,44-9 0,-44 5-34,-1 0 0,0-2 0,40-19 0,-55 21-67,1-1 0,-1 0 0,22-19 0,1-1-168,13 0 10,-42 22 161,-1 1 0,1-1 1,5-9-1,-3 5 3,1-1 21,-1 0 0,-1-1-1,1 0 1,-2 0 0,0 0 0,0-1-1,-1 0 1,-1 0 0,4-21 0,3-12 182,-2 0 1,5-87-1,-14 46 604,0 86-776,0 0-1,0-1 1,0 1 0,0 0 0,0-1 0,-1 1 0,1 0-1,0-1 1,-1 1 0,1 0 0,-1-2 0,0 3-17,1 0 1,0 0-1,-1-1 1,1 1-1,0 0 1,-1 0-1,1 0 1,0 0-1,-1-1 1,1 1-1,0 0 1,-1 0-1,1 0 1,0 0-1,-1 0 1,1 0-1,0 0 1,-1 0-1,1 0 1,0 0-1,-1 0 1,1 0-1,-1 1 1,1-1-1,0 0 1,-1 0-1,1 0 1,0 0-1,-1 0 1,1 1-1,0-1 1,0 0-1,-1 0 1,1 1-1,0-1 1,0 0-1,-1 0 1,1 1-1,0-1 1,0 0-1,0 1 1,-1-1-1,-1 3 0,0 0-1,-1 0 1,1 1-1,0-1 1,1 0-1,-1 1 1,0-1-1,0 5 1,-9 35 162,7-24-79,1-6-37,-1 0 0,-1 0-1,-6 15 1,-28 39 5,33-53-41,-7 24 0,7-20 6,-67 183-143,67-186 20,2-1-213,0-1 0,0 1 0,2 0 0,-1 0 0,2 0 0,0 18 0,1-29-584,-3-6 230,-1-2 419,1 1 0,0-1 1,1 0-1,-1-1 1,-3-10-1,-4-7-4,5 13 206,-1 1 1,-10-13-1,-5-7 100,8 3 22,-10-16 1281,22 40-1278,-1 1-1,1-1 1,0 0-1,0 0 1,0 0-1,1 0 1,-1 0-1,0-1 1,1 1-1,-1 0 1,1 0-1,0-4 1,0 5-47,0 1 0,0-1 0,0 0 1,0 0-1,1 1 0,-1-1 0,0 0 0,0 1 1,1-1-1,-1 1 0,1-1 0,-1 0 0,0 1 1,1-1-1,-1 1 0,1-1 0,-1 1 0,2-1 1,0 0 14,-1 0 0,1 0 1,0 1-1,-1-1 0,1 1 0,0-1 1,-1 1-1,1 0 0,0 0 1,0 0-1,2 0 0,12 1 175,0 1-1,0 0 0,0 2 1,-1 0-1,1 1 0,27 12 1,-17-7 72,45 12 0,3-4-175,-44-9-69,0-2 0,0-1 0,1-1 0,43 0 0,106-5 387,-169 1-334,1-2 0,0 1 0,-1-2 0,1 1 0,-1-2 0,1 0 0,-1 0 0,0-1 0,0 0 0,-1-1 0,1 0 0,-1 0-1,13-10 1,-21 14-75,0-1 0,0 1 0,0-1 0,0 1 0,0-1 0,0 0-1,-1 0 1,1 0 0,0 0 0,-1 0 0,0 0 0,1 0 0,-1 0 0,0-1-1,0 1 1,0 0 0,-1-1 0,2-2 0,-2 1-14,0-1-1,0 1 1,-1 1 0,1-1 0,-1 0-1,0 0 1,0 0 0,-2-5 0,2 5 24,-1 1 0,0 0 0,0 0 0,0 0 0,0 1-1,0-1 1,0 0 0,-1 1 0,1-1 0,-1 1 0,0 0 0,0 0 0,0 0 0,0 0 0,-5-2 0,5 3 4,-1-1-1,1 1 1,0 0 0,-1-1 0,1 2-1,-1-1 1,0 0 0,1 1-1,-1-1 1,0 1 0,1 0-1,-1 0 1,1 1 0,-6 0-1,8 0-23,0-1 0,0 1 0,0-1 0,-1 1-1,1 0 1,0 0 0,0-1 0,0 1 0,0 0 0,0 0-1,0 0 1,1 0 0,-1 0 0,0 0 0,0 0-1,1 1 1,-1-1 0,1 0 0,-1 0 0,1 0 0,-1 1-1,1-1 1,0 0 0,0 1 0,-1 1 0,1 3 1,0-1 1,0 1 0,1 0-1,-1-1 1,2 6 0,0-4-2,0-1 1,0 0 0,1 0 0,-1 0-1,1 0 1,4 6 0,27 34-314,-7-9-379,-24-31 428,1 0 1,1-1 0,-1 1 0,1-1 0,-1 0-1,2-1 1,-1 1 0,0-1 0,1 0-1,0 0 1,0-1 0,0 0 0,10 4-1,21 10-1487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1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8 36 9984,'-14'0'3205,"8"-3"-1941,-5-11-496,8 7-225,-2-1 276,-9 6-245,3 2-267,7-1-205,1 1 1,-1 0 0,0 0 0,0 0 0,0 1-1,0-1 1,0 1 0,-5 1 0,-58 29 9,57-27-158,-25 12-170,-1 12 8,31-25 186,1 0-1,-1 1 1,1 0 0,0 0-1,1 0 1,-1 0-1,1 0 1,0 1-1,0 0 1,0-1-1,0 1 1,1 0-1,-3 8 1,0-2 32,1 1 0,-4 17-1,8-26 7,-1 1-1,1-1 1,-1 1-1,1-1 1,0 1-1,1-1 0,-1 1 1,0-1-1,1 1 1,0-1-1,0 0 0,0 1 1,2 3-1,24 33 223,-9-16 79,-18-22-287,1-1 0,0 0 1,0 0-1,0 1 0,0-1 1,0 0-1,0 0 0,0 0 0,0 0 1,1 0-1,-1 0 0,0 0 1,0 0-1,1-1 0,-1 1 0,1 0 1,-1-1-1,1 0 0,-1 1 1,0-1-1,1 0 0,0 1 0,-1-1 1,3 0-1,7-3 207,-11 3-233,0 0 0,0 0 0,0 0-1,0-1 1,0 1 0,0 0 0,0 0 0,0 0 0,0 0 0,0-1-1,0 1 1,0 0 0,0 0 0,0 0 0,0-1 0,0 1 0,0 0-1,0 0 1,0 0 0,0 0 0,0-1 0,0 1 0,0 0 0,0 0-1,-1 0 1,1 0 0,0-1 0,0 1 0,0 0 0,0 0 0,0 0-1,0 0 1,-1 0 0,1 0 0,0-1 0,-2 0 8,0 0 1,0 0-1,0 0 1,0 0 0,0 1-1,0-1 1,0 0-1,0 1 1,0 0-1,0-1 1,-1 1-1,-3 0 1,-137 0-707,136 0 92,-1 1 0,1 0 0,0 0 0,0 0 0,0 1 0,-10 4 0,10-4-447,-13 1-1799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2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0 135 8960,'14'-14'2896,"-11"12"-1760,-3-1-587,0 2-525,0 0 0,0 1-1,0-1 1,0 0 0,0 0 0,0 1 0,0-1-1,1 0 1,-1 1 0,0-1 0,0 0 0,1 1 0,-1-1-1,1 0 1,6-3 132,-14 5 35,1-4-84,2-2-95,1 2-13,1 1 0,0-1 0,-1 1 0,0-1-1,0 1 1,0 0 0,0 0 0,0 0 0,0 0 0,-4-1 0,-5-1 14,0 1 0,0 0 0,0 1 0,-14-2 1,-1 1 21,-237-31-46,237 29 48,5 2 46,-43-3 0,-20 6 141,81 0-230,-21 2-87,24-2 89,0 1-1,0-1 1,0 1-1,0-1 1,0 1-1,0-1 1,0 1-1,0 0 1,0-1-1,0 1 1,0 0-1,1 0 1,-1-1-1,0 1 1,0 0-1,1 0 1,-1 0-1,1 0 1,-1 0 0,1 0-1,-1 2 1,-1 2 3,1 1 0,0 0 0,1 0 0,-1 0 0,2 11 0,-3 26 17,2-40-15,-14 190 52,8-74 51,-22 124 0,23-202-87,-17 95 29,14-103-2,-1-1 1,-14 35 0,-27 81 499,19-64-437,31-83-96,-1 1 1,1-1 0,0 0 0,0 1-1,-1-1 1,1 0 0,0 1 0,0-1 0,1 0-1,-1 0 1,0 1 0,0-1 0,1 0-1,-1 1 1,1-1 0,-1 0 0,1 0 0,-1 0-1,1 0 1,0 1 0,-1-1 0,1 0 0,0 0-1,0 0 1,0 0 0,0-1 0,0 1-1,0 0 1,2 1 0,0 0 14,1 0 1,0 1-1,0-1 1,1-1-1,-1 1 1,6 1-1,-1-1-4,1-1 1,0 0-1,0 0 0,0-1 1,13-1-1,5-1-7,71 1-112,139 5-2232,-202 0 1824,23 1-419,-15-9-261,-12-1 295,69 2-1742,-73 3 1232,8 0-157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09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8 6816,'0'-28'2197,"0"22"-1344,0 4-277,0 0-508,1 1 0,-1 0 0,0 0 0,1 0 0,-1 0 0,1 0 0,-1 0 0,1 0 0,0 0 0,-1 0 0,1 0 0,0 0 0,0 0 0,0 0 0,0 0 0,0 1 0,0-1 0,0 0 0,0 1 0,0-1 0,0 1 0,0-1 0,0 1 0,0-1 0,0 1 0,2-1 0,8-2 44,-1 1 1,12-1 0,-8 0-9,28-10 136,4-2-141,2 2 1,51-7-1,-35 15-136,-29-1 16,-20 3 35,0 1 0,22-1 0,-26 3 26,0-1 0,0 0 0,-1-1 0,1 0 0,16-6 0,-26 8 14,1-1 0,0 0-1,0 1 1,0 0 0,0-1 0,0 1-1,0 0 1,0 0 0,0 0 0,0 0-1,0 0 1,-1 1 0,1-1 0,0 0-1,0 1 1,0 0 0,0-1 0,0 1-1,-1 0 1,1 0 0,0 0 0,-1 0-1,1 0 1,-1 0 0,3 3 0,-3-3-24,-1-1 1,1 1 0,-1-1 0,0 1 0,1-1 0,-1 1-1,0 0 1,0-1 0,0 1 0,1-1 0,-1 1-1,0 0 1,0-1 0,0 1 0,0-1 0,0 1 0,0 0-1,0-1 1,0 1 0,0 0 0,0-1 0,0 1 0,-1-1-1,1 1 1,0-1 0,0 1 0,-1 0 0,1-1 0,0 1-1,-1 0 1,0 0 59,0 1-39,-1 1-6,1 1 1,-1 0-1,0-1 1,1 1-1,0 0 1,0-1-1,0 1 1,0 0-1,1 0 1,0 0 0,0 5-1,0 119 296,0-121-331,0 0-1,1 0 0,0 1 1,1-1-1,-1 0 0,1 0 1,1 0-1,-1 0 0,1-1 1,0 1-1,1-1 0,0 0 1,0 0-1,0 0 0,9 9 1,-13-15-10,1 1 0,-1-1 0,1 0-1,0 1 1,-1-1 0,1 1 0,-1-1 0,1 0 0,0 0 0,-1 0 0,1 1 0,0-1 0,0 0 0,-1 0 0,1 0 0,0 0-1,-1 0 1,1 0 0,0 0 0,0 0 0,-1 0 0,1-1 0,0 1 0,2 0-14,11 0-61,-14 0 74,0 0-1,0 0 1,0 0-1,0 0 1,0 0-1,0 0 1,1 0-1,-1 0 1,0 0-1,0 0 1,0 0-1,0 0 1,0 0-1,0 0 1,0 0-1,0 0 1,0 0-1,0 0 1,1 0-1,-1 0 1,0 0-1,0 0 1,0-1-1,0 1 1,0 0-1,0 0 1,0 0-1,0 0 1,0 0-1,0 0 1,0 0-1,0 0 1,1 0-1,-1 0 1,0 0-1,0 0 1,0 0-1,0-1 1,0 1-1,0 0 1,0 0-1,0 0 1,0 0-1,0 0 1,0 0-1,0 0 1,0 0-1,0 0 1,0 0-1,0-1 1,0 1-1,0 0 1,0 0-1,0 0 1,0 0-1,0 0 1,0-5-26,1 3 42,-1 0-1,0 0 1,0 0-1,1 0 1,-1 0-1,0 0 1,-1 0 0,1 0-1,0 0 1,-1 0-1,1 0 1,-1 0 0,1 1-1,-2-3 1,-1-1-32,2 2-5,-1 0-1,1 0 1,-1 0 0,1 0 0,0 0 0,0 0 0,1-1 0,-1 1 0,0 0-1,1-1 1,0-3 0,0 2-150,-1 1 1,0 0-1,0-1 0,0 1 0,-2-6 0,1 7-129,1-1-1,0 1 0,0-1 1,0 0-1,0 1 0,1-1 1,-1 0-1,1 1 1,0-1-1,0 0 0,1-4 1,13-26-1555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3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10048,'-50'-17'4544,"83"34"-3936,-16-17 735,17 17-863,16-17 416,1 0-512,33 0-128,17 0-160,0 0 64,0 0-96,0-17-1728,-17 17 928,-17 0-2399,17 0 1759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3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7136,'-42'70'2309,"41"-68"-2209,-1 0-1,1 1 1,0-1-1,-1 1 1,1-1-1,0 1 1,0-1-1,0 4 1,-16 84 1287,-11-23-369,26-57-900,1 1 1,0 0-1,1 0 0,1 18 0,-1 3 395,0-32-500,0 1 1,0 0-1,0-1 0,0 1 0,0 0 1,1-1-1,-1 1 0,0 0 0,0-1 0,0 1 1,0 0-1,1-1 0,-1 1 0,0 0 0,1-1 1,0 2-1,-1-2-7,0 0 1,1 0-1,-1 0 0,0 0 1,1 1-1,-1-1 1,0 0-1,1 0 0,-1 0 1,0 0-1,1 0 0,-1 0 1,0 0-1,1 0 1,-1 0-1,0 0 0,1 0 1,-1 0-1,0 0 0,1 0 1,-1-1-1,0 1 1,1 0-1,-1 0 0,5-3 36,-1 1 0,0-1 0,0-1 0,4-3-1,9-6 86,50-35-191,-19 23-58,53-53-70,-54 44 464,-41 29-169,1 0 0,-1 0 0,1 1 0,0 0 0,8-3 0,-12 6-27,0 0 0,1 0 0,-1 0 0,0 1 0,0-1 1,1 1-1,-1 0 0,0 0 0,1 0 0,-1 0 0,0 1 0,1-1 0,-1 1 0,4 1 1,-4-1-18,-1 1 0,0-1 0,1 1 0,-1 0 0,0 0 1,0 0-1,0 0 0,0 0 0,0 0 0,-1 0 1,1 1-1,0-1 0,-1 1 0,0-1 0,0 1 1,2 3-1,1 3 17,-1-3-15,0 1 0,0 0 0,-1 0-1,0 0 1,0 0 0,-1 1 0,0-1 0,0 0-1,0 1 1,-1-1 0,0 1 0,-1-1 0,0 0-1,-2 13 1,-9 22 14,11-37-282,0 0 0,-1 0 0,0 0 0,-4 6 0,5-9-70,0-1-1,0 1 1,0 0 0,1-1-1,-1 1 1,1 0 0,-1 0 0,1 0-1,-1-1 1,1 5 0,0-4-1387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3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 12640,'34'50'5727,"-18"-33"-4991,1-17-832,0 17-96,0-17-2239,0 0 1343</inkml:trace>
  <inkml:trace contextRef="#ctx0" brushRef="#br0" timeOffset="0.5">1 219 12288,'0'17'5567,"33"0"-4831,1-17 224,0 0-672,33 0-2016,17 0 928,0-17-6975,34 17 4319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4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7232,'-12'0'2790,"24"0"-898,-15 6-1278,0-1-442,2-2-87,-1 0-1,1 0 1,-1 0 0,1 0 0,0 0-1,0 0 1,1 1 0,-1-1 0,1 0-1,-1 1 1,1 3 0,0 2 47,-1 0 0,0 0 0,-5 18 0,4-17-45,-1 1-1,2-1 0,-1 1 1,1 11-1,1-11-31,0-1 0,-3 14 0,-8 15 36,6 6-43,-2-23-20,5-19-10,1 0 0,0 0-1,0 0 1,0 1 0,1-1 0,-1 0 0,1 6 0,-1-8-4,1-1 0,0 1 0,0 0 0,0-1 0,0 1 0,0-1 1,0 1-1,0-1 0,0 1 0,0-1 0,0 1 0,0 0 0,0-1 1,1 1-1,-1-1 0,0 1 0,0-1 0,0 1 0,1-1 0,-1 1 1,0-1-1,1 0 0,-1 1 0,0-1 0,1 1 0,-1-1 0,1 0 1,-1 1-1,0-1 0,1 0 0,-1 1 0,1-1 0,-1 0 0,1 0 1,-1 1-1,1-1 0,-1 0 0,1 0 0,-1 0 0,1 0 0,0 0 1,-1 0-1,1 0 0,-1 0 0,2 0 0,3-3 168,1-3-169,-1-1 1,7-12-1,-4 7-59,29-53 4,-9 37 58,-14 0-41,-6 11 7,-1 2-33,1 0-1,1 0 1,0 1 0,1 1-1,1-1 1,0 1 0,22-20-1,-30 31 68,-1 0 1,1 1-1,0-1 0,0 0 1,0 1-1,0 0 0,0-1 1,0 1-1,0 0 0,1 1 0,-1-1 1,5 0-1,-7 1 8,-1 0 1,1 0-1,0 1 0,0-1 1,0 0-1,0 0 0,0 1 1,0-1-1,0 0 0,0 1 0,0-1 1,-1 1-1,1-1 0,0 1 1,0-1-1,-1 1 0,1 0 1,1 0-1,-1 1 28,-1-1 1,1 1-1,0 0 1,0-1-1,-1 1 1,1 0-1,-1-1 1,1 1-1,-1 0 0,0 0 1,0-1-1,1 1 1,-2 2-1,2 5 149,0 1 0,3 12-1,-2-13-128,0 0-1,0 14 0,-7 10-15,1-16-48,2 0 46,1 31-1,-1 2 165,-4-15-86,3-20-64,0 1 0,1 22 0,2 29-1262,0-65 949,-1 0 1,1 0-1,0 0 0,-1 0 1,1 0-1,-1 0 1,0 0-1,1 0 1,-1 0-1,0-1 0,-2 4 1,9-11-5232,-3 3 3290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4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3 11392,'51'0'5151,"16"0"-4479,-50 0-96,17 0-448,-1 0 96,1 0-128,0 0-704,-18 0 352,1 0-2527,0-17 1535,-34 17-4800</inkml:trace>
  <inkml:trace contextRef="#ctx0" brushRef="#br0" timeOffset="1">51 17 8800,'-34'-17'4000,"34"68"-3488,0-34 800,0 16-832,0 18 224,0-1-416,0 17-32,0 1-161,0-1 97,0 0-128,-17 1-2783,17-18 1503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5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1 10880,'-33'16'4928,"-1"18"-4289,17 0 289,17-1-640,-16 35-96,16-18-128,0 17 0,16-16-32,-16-17-1791,17 16 991,0-16-3808,0-1 2560</inkml:trace>
  <inkml:trace contextRef="#ctx0" brushRef="#br0" timeOffset="1">0 707 10144,'34'0'4576,"50"0"-3968,-50 0 160,-1 0-544,18 0 127,-1-17-223,18 0 0,-18 17-64,0-16-2943,1 16 1567,-34 0-5792,0 0 3968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5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872,'50'51'4149,"-44"-47"-3931,-1 0-1,1-1 1,0 1 0,0-1-1,0 0 1,0-1 0,12 4-1,-12-4-123,33 3 514,-37-4-597,0-1 0,0 1 0,-1 0 0,1 0 0,0-1 0,-1 1 0,1 0 0,-1 0 0,1 1 0,-1-1 0,1 0 0,2 3 0,-3-2 5,0 1 0,0-1 0,0 0 0,0 0 0,-1 1 0,1-1 0,-1 0 0,1 1 0,-1-1 0,0 1 0,0-1 1,0 3-1,0-3 37,0 0 0,0 0 0,-1 0 0,1 0 1,-1-1-1,1 1 0,-1 0 0,0 0 1,1 0-1,-1-1 0,0 1 0,0 0 0,0-1 1,-1 1-1,1-1 0,0 1 0,0-1 1,-3 2-1,-13 16 802,13-13-685,0-1 1,0 1-1,1 0 0,0 0 0,0 1 0,0-1 0,1 1 1,0-1-1,0 1 0,-1 10 0,3-8-43,-1-7-104,1 0 1,0-1-1,0 1 0,0 0 1,1 0-1,-1 0 0,0 0 1,2 2-1,-2-3-74,1 0-1,0 0 1,0 0 0,0 0 0,0 0 0,0 0 0,1 0-1,-1-1 1,0 1 0,0 0 0,3 0 0,-3 0-110,1 0 1,0 0 0,-1-1 0,1 1-1,0 0 1,0-1 0,0 1-1,0-1 1,0 0 0,-1 0-1,1 0 1,0 0 0,0 0-1,0 0 1,0 0 0,0-1-1,0 1 1,0 0 0,1-2-1,12-1-1005,-4 2 392,0 0 1,14 0 0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5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8 0 7232,'-34'0'3264,"-16"17"-2848,-1 0 1056,18 16-896,-51 35 832,16 33-800,1 50 640,17 0-705,16 34 513,17-16-608,68-18-384,-1 0-64,85-16-3679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6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9152,'28'-15'2928,"-27"15"-2864,1 0 1,-1-1-1,0 1 1,0 0 0,0-1-1,0 1 1,0 0-1,1 0 1,-1 0 0,0 0-1,0 0 1,0 0-1,1 1 1,-1-1-1,0 0 1,0 0 0,2 1-1,13 2 110,-3-2-2,0 1 1,0 0-1,0 1 0,-1 0 0,1 1 1,-1 0-1,15 8 0,-22-8-96,0 0-1,0 0 0,0 0 1,-1 1-1,1-1 0,-1 1 1,5 7-1,55 78 725,20 19-112,-30-30-178,-3 3 0,-4 1-1,-3 3 1,38 109 0,-65-145-359,-1 1 0,-3 0 0,-3 1 0,6 58 0,-14-80-172,-1-1 0,-1 1 0,-2-1 0,0 0 0,-2 0 0,-2 0 0,0 0-1,-18 48 1,7-41-197,-32 50 0,42-74 121,-101 152-1873,86-136 1069,-2-1 0,0-1 1,-39 32-1,-35 12-921,97-70 1815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6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8 7552,'14'-14'2448,"-12"11"-1499,-2 6-352,0 16-101,-2 0 0,0 0-1,-1 0 1,-7 21 0,-6 34 151,-68 316 1267,58-297-1727,-10 52 154,30-80-228,4-32-77,-5 16-3,5-38-52,0 0-1,1 0 0,0 0 1,1 1-1,1 15 0,7-8-271,-4-10 102,-2 5 5,-2-14 171,0 0-1,0 1 1,0-1 0,0 0-1,0 0 1,0 1 0,0-1-1,0 0 1,0 1 0,0-1-1,0 0 1,0 0 0,0 1-1,1-1 1,-1 0 0,0 0-1,0 1 1,0-1 0,0 0-1,0 0 1,1 1 0,-1-1-1,0 0 1,0 0 0,0 0-1,1 1 1,-1-1 0,0 0-1,0 0 1,1 0 0,18-7-723,-9 3 547,-5 1 85,1 1 1,-1-1 0,11-7-1,-10 4 0,-1 1 0,1-1 0,5-9-1,-3 5 0,13-16-68,-1-1 1,21-38-1,-34 52 178,52-89-559,-47 83 509,2 1 1,28-32 0,-41 49 59,-1 1 0,1-1 0,-1 0 0,1 0 0,-1 1 0,1-1 0,0 1 0,-1-1 0,1 0 1,0 1-1,0-1 0,-1 1 0,1 0 0,0-1 0,0 1 0,0 0 0,0-1 0,-1 1 0,1 0 0,0 0 1,0 0-1,0 0 0,0 0 0,0 0 0,0 0 0,0 0 0,1 1 49,-1 0 0,0 0 0,0 0 0,0 1 0,0-1-1,0 0 1,0 0 0,0 1 0,-1-1 0,1 1 0,0 1 0,3 4 127,-1 0-32,0 1 0,-1-1 0,1 1 0,-2-1 0,1 1 0,-1 0 0,1 14 0,0 4 132,2-3-106,1 21 56,-10 0-84,1-18-90,3 28-59,1-35-370,0 0 1,-4 21-1,-3-16-64,5-19-37,1-1 1,0 1 0,0 0 0,0-1 0,0 1 0,1 0 0,0 5 0,0 7-1548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09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3 8064,'-16'0'4128,"-1"0"-2080,34 0-800,-1 0-1120,-16-16-416,34 16 160,-1 0-3200,0-17 1824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7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5 12384,'0'-16'5599,"168"-1"-4863,-101 0 224,17 17-672,34-34-800,17 1 256,-18-1-5151,1 0 2975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6:57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8 7552,'-2'-12'2460,"-4"15"-1080,-2 3-1226,-29 13 1468,27-12-1402,0 0 1,0 1 0,1 0 0,0 0 0,0 1-1,1 0 1,0 1 0,1-1 0,-11 20 0,11-16-110,-40 77 226,42-80-328,1 0 0,0 0-1,1 0 1,1 1-1,-1-1 1,2 1-1,-1 13 1,2-16 10,1 1 1,0-1-1,0 0 0,1 0 1,0 0-1,1 0 0,0 0 1,0 0-1,0-1 0,1 0 1,6 9-1,-9-14-33,1 1 1,0-1 0,0 1-1,0-1 1,0 0-1,0 1 1,1-1 0,-1-1-1,0 1 1,1 0-1,0 0 1,-1-1-1,1 0 1,0 1 0,0-1-1,0 0 1,0 0-1,0-1 1,0 1 0,0 0-1,0-1 1,0 0-1,0 0 1,0 0 0,0 0-1,0 0 1,0-1-1,0 0 1,0 1-1,0-1 1,0 0 0,0 0-1,5-3 1,1-2-79,0-1 1,0 1-1,-1-2 0,0 1 1,12-15-1,1 0-46,-10 11 77,0-1 1,12-16 0,2-20-10,-5 19 70,-13 20 36,0 1-1,6-16 1,7-26 391,-15 41-280,-4 9 67,-4 16 311,0-6-286,1 0-99,1 1 0,0 0 0,0 0-1,1 0 1,1-1 0,2 21 0,-2-25-95,1 8 32,1 1 1,1-1-1,0 1 1,1-1 0,1-1-1,0 1 1,0-1-1,2 0 1,12 18-1,-15-24-36,0 0 0,1 0 0,0 0 0,1-1 0,-1 0 0,1 0 0,0-1 0,1 0 0,-1 0 0,1 0 0,0-1 0,0 0 0,1-1 0,-1 0 0,1 0 0,12 2 0,-13-5 30,0 0 0,-1 0 1,1-1-1,12-2 1,-6 1 24,-7 1-41,1 0 1,-1-1-1,1 0 0,-1 0 1,0 0-1,8-5 0,-10 4-18,0 0 0,0-1 0,0 0 0,0 0 0,-1 0 0,0-1 0,4-4 0,0-2 10,0 0 1,-1-1-1,0 0 1,-1 0 0,-1 0-1,0 0 1,-1-1-1,0 0 1,-1 0 0,0 0-1,-1-1 1,1-21-1,-4 28-25,1-1-1,-1 1 0,-1 0 0,-3-13 1,3 13-11,-5-20 25,4 14-40,0 0 0,-1 0 0,-1 0 0,-10-20 0,-32-34-1138,32 41-832,15 24 1772,-1 1-1,1 0 0,0 0 1,0 0-1,-1 0 1,1 0-1,0 0 0,0-1 1,0 1-1,0 0 0,0 0 1,1 0-1,-1 0 1,0 0-1,0 0 0,1 0 1,0-2-1,-1 3 90,0-1 0,1 1 0,-1 0 0,0-1 0,1 1 0,-1-1 0,1 1 0,-1 0 0,1-1 0,-1 1 0,1 0 0,-1 0 0,1-1 0,-1 1 0,1 0 0,0 0 0,-1 0 0,1 0 0,-1-1 0,1 1 0,-1 0 0,1 0 0,0 0 0,-1 0 0,2 1 0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01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51 4896,'-14'-14'1584,"12"11"-976,-1 3-176,-8 0 389,8 0 891,3-2-885,0-10 261,0 12-1075,0 0 0,0 0 0,0 0 0,0 0 0,0 0 0,0 0 0,0 0 0,0 0 1,0-1-1,0 1 0,0 0 0,0 0 0,0 0 0,0 0 0,0 0 0,0 0 0,0 0 0,0 0 1,0 0-1,0 0 0,0-1 0,0 1 0,0 0 0,0 0 0,0 0 0,0 0 0,0 0 0,0 0 1,-1 0-1,1 0 0,0 0 0,0 0 0,0 0 0,0 0 0,0 0 0,0 0 0,0-1 0,0 1 1,0 0-1,0 0 0,0 0 0,-1 0 0,1 0 0,0 0 0,0 0 0,0 0 0,0 0 0,0 0 0,0 0 1,0 0-1,0 0 0,0 0 0,-1 0 0,1 0 0,0 0 0,0 1 0,-36-1 2414,13 0-1915,23 0-499,-1 0 0,1 0 0,0 0 0,-1 0-1,1 0 1,0 0 0,-1 0 0,1 0 0,0 0 0,-1 0 0,1 0 0,0-1 0,-1 1 0,1 0 0,0 0 0,-1 0 0,1 0-1,0 0 1,0-1 0,-1 1 0,1 0 0,0 0 0,-1 0 0,1-1 0,0 1 0,-1-1-1,1 1 1,-1-1-1,1 1 1,-1-1-1,1 1 1,-1-1-1,1 1 1,-1-1 0,1 1-1,-1 0 1,0-1-1,1 1 1,-1 0-1,0 0 1,1-1-1,-1 1 1,0 0-1,1 0 1,-1 0-1,0 0 1,1 0-1,-1 0 1,0 0-1,1 0 1,-1 0-1,0 0 1,0 0-1,1 1 1,-1-1-1,0 0 1,1 0 0,-1 1-1,1-1 1,-1 0-1,0 1 1,-1 0 28,0 0 0,0 0 1,-1 0-1,1 0 0,0-1 1,0 1-1,-1-1 0,1 0 1,-3 1-1,-26-1 215,28 0-246,3-3-196,0 2 184,0 1 0,0-1 1,0 0-1,0 1 0,0-1 1,0 1-1,1-1 0,-1 1 1,0-1-1,0 1 0,0-1 0,0 0 1,1 1-1,-1-1 0,0 1 1,0-1-1,1 1 0,-1-1 1,1 1 1,0-1 0,0 1 1,1-1-1,-1 1 1,0-1-1,0 1 0,0 0 1,0 0-1,0 0 1,0 0-1,0 0 0,1 0 1,0 0-1,79 0-1632,-47 0 598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02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 7232,'-14'-14'2314,"13"15"-2210,1 0 0,0 0-1,-1 0 1,1 0-1,-1 0 1,1 0 0,0 0-1,0 0 1,0 0 0,0 0-1,0 1 1,0-1-1,0 1 1,0 69 1107,0 122-225,0 177 230,0-367-970,3-6-150,2-2-112,0 0-10,1 0-1,-1-1 0,5-7 0,-3 4 18,1-1 0,0 1 0,1 0 1,0 1-1,14-11 0,-23 19 9,9-7-22,-1 0 0,1 1 0,1 0 0,-1 0 0,1 1 0,0 0 0,12-4 0,2 1-122,-14 4 87,0 0 0,1 1 0,-1 0 0,1 1 0,11-2 0,-18 5 78,-1-1 0,1 1 0,0-1 1,-1 1-1,6 2 0,1 0 55,-7-3-51,0 1 1,0-1-1,-1 1 0,1 0 1,0 0-1,0 0 1,0 1-1,-1-1 0,1 1 1,-1-1-1,1 1 1,-1 0-1,1 0 0,-1 0 1,0 0-1,0 0 1,0 0-1,0 1 0,-1-1 1,3 4-1,2 2 30,-3-5-26,-1 1-1,1-1 1,-1 1 0,1 0 0,-1 0-1,2 6 1,-2-3 39,0 1 0,-1-1-1,0 9 1,2 4 67,8 36-71,-9-39-332,0 0 0,-2 23 1,0-32-45,-1 0 1,0 0-1,-1 1 0,0-1 1,0 0-1,-1 0 0,-4 10 1,-10 16-857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03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3 10048,'16'-50'4544,"18"-1"-3936,-17 34 639,17 1-799,33-1 608,0-17-608,17 0-96,0 1-224,-16 16-1216,-1 0 576,-17 17-3359,1-17 2111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03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9312,'-10'6'1105,"7"-4"-799,0 0-1,0-1 1,0 1-1,0-1 0,0 1 1,0-1-1,0 0 1,0-1-1,-5 2 1,-39 12 398,43-13-590,1 0 0,0 1 0,0-1 1,1 1-1,-1 0 0,0 0 0,1 0 0,-1 0 1,1 0-1,-5 6 0,-3 3 134,4-5-143,1 0 1,-1 1-1,2-1 1,-1 1 0,-4 9-1,-17 45 8,22-52-145,2-4 33,0 0-1,1 0 1,0 0 0,0 0-1,0 1 1,0-1 0,1 0-1,0 0 1,0 1-1,0-1 1,0 0 0,1 1-1,0-1 1,0 0 0,1 0-1,2 7 1,-2-9 0,-1 1-1,1-1 1,-1 0 0,1 0-1,0 0 1,0 0 0,1-1 0,-1 1-1,1 0 1,-1-1 0,1 0 0,0 1-1,0-1 1,0 0 0,0-1 0,0 1-1,0 0 1,1-1 0,-1 0-1,4 1 1,1 1-6,-4-1-33,0 0-1,0-1 0,0 0 1,1 1-1,-1-2 0,0 1 0,1 0 1,-1-1-1,1 0 0,-1 0 0,1 0 1,-1-1-1,1 1 0,-1-1 0,0 0 1,1-1-1,-1 1 0,5-3 1,2 0-90,0-1 1,0 0 0,0-1 0,0 0 0,18-15 0,2-2-1,-27 18 207,1 0 1,-1 0-1,0-1 1,0 1-1,-1-1 0,0 0 1,0 0-1,3-9 1,-5 22 274,0 0 1,0-1 0,3 11 0,3 11 289,-5-12-305,4 16 245,-2-23-506,0-1-1,0 1 1,1 0 0,0-1-1,0 0 1,1 0-1,0 0 1,1-1 0,-1 0-1,1 0 1,1-1 0,-1 0-1,1 0 1,0-1 0,1 1-1,-1-2 1,14 6-1,-4-3 68,1-1-1,-1-1 0,37 5 0,-42-9-58,0 0 0,1-1 0,-1-1 0,1 0 0,-1-1 0,16-4 0,-20 4-39,-1 0 0,0-1 0,1 0 0,-1 0 1,12-7-1,-15 6-16,0 0 1,0 0 0,-1-1 0,6-5-1,3-5 35,2 0-4,-10 12-99,-1 0 1,-1-1-1,1 1 1,-1-1-1,1 0 1,-1 0-1,0 0 1,0-1-1,-1 1 1,1-1-1,-1 1 1,0-1-1,0 0 1,1-9-1,-2 4-171,0 0-1,-1 0 1,-1 0-1,1 0 1,-2 0-1,1 1 0,-1-1 1,-1 1-1,0-1 1,0 1-1,-1 0 1,0 0-1,-1 0 1,0 0-1,0 1 0,0 0 1,-1 0-1,-11-11 1,0 3-449,3 1-1812,-22-18 0,2 13-165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39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3072,'0'-28'976,"0"28"-961,0-1 0,0 1 0,0 0 0,0-1 0,0 1 0,0 0 0,0-1 0,0 1 0,0 0 0,0-1 0,0 1 0,0 0 0,0-1 0,0 1-1,0 0 1,0-1 0,1 1 0,-1 0 0,0-1 0,0 1 0,0 0 0,1 0 0,-1-1 0,0 1 0,1 0 0,13-12 252,-9 10-139,-4 2-101,-1-1 0,1 1-1,0 0 1,-1-1 0,1 1 0,0 0 0,-1-1 0,1 1 0,-1-1 0,1 1 0,0-1-1,-1 1 1,1-1 0,-1 1 0,0-1 0,1 0 0,-1 1 0,1-1 0,-1 0-1,0 1 1,1-2 0,1-3 70,0 2-1,-1 1 0,1-1 0,0 1 0,-1 0 0,1 0 0,0 0 0,0 0 0,0 0 0,1 0 0,-1 0 0,0 1 0,1-1 0,-1 1 0,1 0 0,0 0 0,-1 0 0,1 0 0,3-1 0,-3 2 490,0 3-90,-1-1-391,0 1 0,-1-1 0,1 1-1,-1-1 1,1 1 0,-1 0-1,0-1 1,0 1 0,0 0-1,0 0 1,-1 0 0,1 0 0,-1 0-1,1 0 1,-1 0 0,-1 5-1,0 8 152,-1-1 0,-5 19-1,1 0 78,0 28-50,-5-6-166,5 3-37,-5-17 27,6 0-11,0-27-13,5-14-79,-1-1 1,1 1-1,0-1 1,-1 1-1,1 0 1,0-1-1,0 1 1,0 0-1,0-1 1,0 1-1,-1 0 1,1-1-1,0 1 1,0 0-1,1-1 1,-1 1-1,0-1 1,0 1-1,0 0 1,0-1-1,0 1 1,1 0-1,-1-1 1,0 1-1,1-1 1,-1 1-1,0 0 1,1-1-1,-1 1 1,1-1-1,-1 1 1,1-1-1,-1 0 0,2 1 1,2-11 117,-3 4-121,18-45-117,10-33 45,-19 48 67,-3 7-169,1 1 0,20-44 0,-18 52 94,2 1 0,0 0 1,1 1-1,19-21 0,-31 37 91,1 0 1,0 0 0,0 0-1,0 1 1,0-1-1,0 1 1,0 0 0,0-1-1,1 1 1,-1 0 0,0 0-1,1 1 1,-1-1-1,1 0 1,-1 1 0,1-1-1,-1 1 1,1 0 0,-1 0-1,1 0 1,-1 0-1,4 1 1,9-1 225,-11 0-127,-1 1 1,1-1-1,0 1 0,0 0 1,-1 0-1,1 0 1,0 0-1,-1 0 1,1 1-1,-1 0 0,0 0 1,1 0-1,-1 0 1,0 0-1,0 1 1,0-1-1,-1 1 0,4 4 1,-4-5-59,0 0 1,-1 0-1,1 1 0,-1-1 1,1 0-1,-1 1 0,0-1 1,0 1-1,0 0 0,0-1 0,0 1 1,-1 0-1,1 0 0,-1-1 1,1 1-1,-1 4 0,2 10 156,0-7-120,2 8 64,-1 0 1,2 37-1,-5 113 12,0-159-180,1 1 1,0-1-1,1 0 0,3 11 0,-3-13 60,0 0-1,-1 1 1,0-1 0,0 8 0,-1-14-60,0 0 0,0 0 1,0 0-1,0 0 1,0 0-1,1 0 0,-1-1 1,0 1-1,0 0 1,0 0-1,1 0 0,-1 0 1,1-1-1,-1 1 1,0 0-1,1 0 0,0-1 1,-1 1-1,1 0 1,-1 0-1,1-1 0,0 1 1,-1-1-1,2 2 1,-1-2-55,1 0 1,-1 0 0,0 0-1,0 1 1,0-1 0,1 0 0,-1-1-1,0 1 1,0 0 0,1 0 0,-1 0-1,0-1 1,0 1 0,0 0 0,1-1-1,-1 1 1,0-1 0,0 0 0,0 1-1,0-1 1,1-1 0,1-1-264,1 0 0,-1 0-1,0 0 1,0 0 0,0-1 0,3-4 0,2-2-908,15-17 0,33-21-2552,-3-2 1232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40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34 7232,'-12'12'1993,"6"-7"-1444,0 1 1,0 0 0,1 0-1,-7 10 1,-8 34 975,10-29-1341,1 0 0,1 0 0,-9 39 0,14-47-194,1 1-1,0-1 0,1 1 1,0-1-1,2 1 0,-1-1 1,4 20-1,8 3-250,-11-31 199,0 0 1,0 0-1,1-1 0,3 8 1,-4-10 30,0-1 0,0 0 1,1 1-1,-1-1 0,0 0 0,0 0 1,1 0-1,-1 0 0,0 0 0,1 0 0,-1 0 1,1 0-1,-1-1 0,1 1 0,1 0 1,-1-1-4,1 1 1,-1-1-1,0 0 0,0 0 1,0 1-1,0-2 1,1 1-1,-1 0 1,0 0-1,0-1 1,0 1-1,0-1 1,0 1-1,0-1 1,0 0-1,0 0 1,0 0-1,0 0 1,0 0-1,-1-1 1,3-1-1,0 1-39,3-3-3,-1 0 0,0-1 0,1 1 0,-2-1 0,1 0 0,7-12 0,-13 18 75,5-5-9,-1-1 0,-1 0 0,1-1 1,-1 1-1,0 0 0,0-1 0,-1 0 0,2-7 1,-1-1 0,-2 1 0,0-1 1,0-14-1,-2 25 13,1 0 1,0 0-1,-1 1 0,0-1 1,0 0-1,0 0 1,-1 1-1,1-1 0,-1 1 1,0-1-1,0 1 1,-4-6-1,-11-19 56,6 14-316,11 13 217,-1 1 0,1 0 0,0-1 0,-1 1 0,1-1 0,0 1 0,0-1 0,-1 1 0,1 0 0,0-1 0,0 1 0,0-1 0,0 1 0,0-1 0,-1 1 0,1-1 0,0 1 0,0-1 0,0 1-1,0-1 1,1 1 0,-1-1 0,0 1 0,0-1 0,0 1 0,0-1 0,0 1 0,1-1 0,-1 1 0,0-1 0,0 1 0,1 0 0,-1-1 0,0 1 0,1-1 0,16-5-854,50-25-1497,110-24 216,-90 26 2855,-80 26-488,-1 0 0,1-1 1,6-4-1,7-5 1493,-6 11-310,-14 2-1347,0 0 0,0-1 1,0 1-1,0 0 1,0 0-1,1 0 0,-1 0 1,0 0-1,0 0 1,0 0-1,0 0 0,0 0 1,0 0-1,0 0 0,0 0 1,0 0-1,1 0 1,-1 0-1,0 0 0,0 1 1,0-1-1,0 0 0,0 0 1,0 0-1,0 0 1,0 0-1,0 0 0,0 0 1,0 0-1,1 0 0,-1 0 1,0 0-1,0 0 1,0 0-1,0 0 0,0 1 1,0-1-1,0 0 1,0 0-1,0 0 0,0 0 1,0 0-1,0 0 0,0 0 1,0 0-1,0 0 1,0 0-1,0 1 0,0-1 1,0 0-1,0 0 0,0 0 1,0 0-1,0 0 1,0 0-1,0 0 0,0 2 53,-1-1-1,1 0 0,0 1 0,-1-1 0,1 0 0,-1 0 1,1 0-1,-1 1 0,0-1 0,1 0 0,-1 0 1,0 0-1,0 0 0,0 0 0,0 0 0,0 0 1,0-1-1,0 1 0,0 0 0,0 0 0,-2 0 0,-10 9 437,8-4-347,1 0 1,0 0-1,0 0 0,0 0 0,-4 12 0,0-1 88,8-17-251,-5 9 21,1-1 0,-1 1 1,2 0-1,-1 1 0,1-1 1,1 0-1,-1 1 0,2 0 1,-1-1-1,1 19 0,0-11-12,0-10-10,1 0 1,0 0-1,0 0 1,1-1-1,-1 1 1,4 11 0,12-1-120,-15-17 96,3-2-42,1 0 1,0-1-1,-1 1 0,8-6 1,-7 3 14,-1-1 0,0 1 1,0-1-1,0 0 0,-1 0 1,4-8-1,-1-14-160,5 6 75,-5-6 16,0 11 44,-5 14 35,0-1-1,1 1 1,-1-1-1,0 0 1,-1 1-1,1-1 1,0-5-1,1-5-93,3 10-39,2 0-15,-1-8 70,-6 12 119,0-1 0,0 0 0,0 1 0,0-1 0,0 1 0,1-1 0,-1 0 0,0 1 0,1-1 0,-1 0 0,0 1 0,1-1 0,-1 1-1,1-1 1,-1 1 0,1-1 0,-1 1 0,1 0 0,-1-1 0,1 1 0,-1-1 0,1 1 0,0 0 0,-1 0 0,1-1 0,-1 1 0,1 0 0,0 0 0,0-1 0,1 2 36,1 0 1,-1 0-1,0 0 1,0 0-1,0 0 0,0 0 1,-1 1-1,1-1 1,0 1-1,0-1 1,2 4-1,21 25 591,-18-19-492,1-1 38,10 22 1,-5-5-13,-2 0 0,13 46 0,-22-56-288,0 0 0,-1 1 0,-2 28 0,0-7-1266,1 11-2359,0-33 2080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40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7040,'17'-17'3200,"17"34"-1728,-17-17-1088,-1 0-160,1 17-128,0-34-1440,0 17 736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41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369 7552,'-7'0'1273,"4"0"-930,0 0 1,0 0-1,1 0 1,-1 0-1,0 0 1,1-1-1,-6-1 1,2-1-7,-5-2 382,-6 10-47,5-9-237,10 3-390,0 0 0,1 0 0,-1 0 0,0 0 0,0 1 0,0-1 0,1 1 0,-1 0 0,-3-1 0,-1 1-20,0 0 1,0 0-1,0 1 0,0 0 0,-10 3 1,13-3-47,0 0 1,0 1 0,0-1-1,0 1 1,0 0 0,1-1-1,-1 1 1,1 1 0,-1-1-1,1 0 1,0 1 0,0-1-1,-2 4 1,-3 6-9,1 0 0,1 0 0,-8 25-1,10-28 19,-2 5-26,1 1 1,1 0-1,0 0 1,1 0-1,1 0 1,0 17-1,1-26 17,1 1 0,0-1-1,0 0 1,1 1 0,-1-1 0,1 0 0,4 7-1,-5-9 2,1-1 1,0 0-1,0 0 0,0 0 0,1 0 0,-1 0 0,1 0 0,-1-1 0,1 1 0,0-1 0,0 0 0,0 0 0,5 2 0,-5-2-29,1 0 0,0-1 0,0 1 0,0-1 0,0 0 0,0 0 0,0-1 0,0 1 0,8-1 0,-3-1-229,0 0 1,17-5-1,-16 3 131,16-3-370,1-2-1,-1 0 0,0-2 1,-1-1-1,0-1 0,-1-2 1,26-18-1,9-15-1035,-39 33 1161,-11 9 208,-1 0 1,14-13 0,-16 10 88,1 1 0,-2-1 1,1 0-1,4-11 1,-5 10 33,8-13 248,-2-1 0,-1-1 1,0 1-1,-2-2 1,8-35-1,-12 43 242,0 0 0,-1 0-1,-1-1 1,-1 0 0,0 1-1,-2-22 1,-16-48 2973,7 64-2327,10 22-1049,0 1 1,0-1-1,-1 1 1,1-1-1,0 1 1,-1 0-1,1-1 1,0 1-1,-1-1 1,1 1-1,0-1 1,-1 1-1,1 0 1,-1-1-1,1 1 1,0 0-1,-1 0 1,1-1-1,-1 1 1,1 0-1,-1 0 0,1 0 1,-1-1-1,1 1 1,-1 0-1,1 0 1,-1 0-1,0 0 1,1 0-1,-1 0 1,1 0-1,-1 0 1,1 0-1,-1 1 1,1-1-1,-1 0 1,1 0-1,-1 0 1,1 0-1,-1 1 1,1-1-1,-1 0 1,1 1-1,0-1 1,-1 0-1,0 1 1,-3 5 129,0 0 0,0 0 0,0 0 0,1 0 0,-3 8 1,-5 10 13,11-24-171,-8 14 99,-10 31 0,7 13 34,3-30-67,-6 26 49,7 11-25,5-32-47,-9 68 118,5-6-178,0-43-297,2-25-78,0 34 0,4 37-2328,0-96 2558,0 0 0,0-1-1,0 1 1,1 0 0,-1 0 0,0-1 0,1 1 0,-1 0-1,1-1 1,-1 1 0,1-1 0,0 1 0,0-1-1,-1 1 1,1-1 0,0 1 0,1-1 0,-1 0 0,2 2-1,-3-2 106,1-1 2,-1 1 0,1-1 0,-1 0 0,1 1 0,-1-1 0,1 0 0,-1 0 0,1 1 1,-1-1-1,1 0 0,-1 0 0,1 0 0,0 0 0,-1 0 0,1 0 0,-1 0 0,1 0 0,-1 0 0,1 0 1,0 0-1,-1 0 0,1 0 0,-1 0 0,1-1 0,-1 1 0,1 0 0,-1 0 0,1-1 0,-1 1 1,1 0-1,-1 0 0,1-1 0,-1 1 0,0-1 0,1 1 0,-1 0 0,1-2 0,-1 2 51,4-5-124,0 0-1,0-1 1,-1 1 0,1-1-1,-1 0 1,2-7 0,15-44-184,-16 48 285,3-16-30,-3 11 153,1 0-1,0 0 1,10-17-1,6 2 210,-15 20 61,1 0 0,7-14 0,-6 6 22,17-31 1133,-22 44-1294,-1 0 1,0 0-1,0 0 0,0-1 1,2-7-1,1-2 532,3 5 0,-7 9-732,-1-1-1,0 1 1,1 0 0,-1 0 0,0-1-1,1 1 1,-1 0 0,0 0 0,1-1 0,-1 1-1,0 0 1,0-1 0,1 1 0,-1-1 0,0 1-1,0 0 1,0-1 0,1 1 0,-1-1 0,0 1-1,0-1 1,0 1 0,0 0 0,0-1 0,0 1-1,0-1 1,0 0 0,0 1-20,0 0 1,0 0-1,0 0 0,0 0 0,0 0 1,0-1-1,0 1 0,0 0 1,0 0-1,0 0 0,0 0 0,0 0 1,0 0-1,0 0 0,0 0 1,0 0-1,0 0 0,0-1 1,0 1-1,0 0 0,0 0 0,0 0 1,0 0-1,0 0 0,0 0 1,0 0-1,0 0 0,0 0 1,0 0-1,0 0 0,-1-1 0,1 1 1,0 0-1,0 0 0,0 0 1,0 0-1,0 0 0,0 0 1,0 0-1,0 0 0,0 0 0,0 0 1,-1 0-1,1 0 0,0 0 1,0 0-1,0 0 0,0 0 1,0 0-1,0 0 0,0 0 0,0 0 1,0 0-1,-1 0 0,1 0 1,0 0-1,-2 0 28,0 0 0,1 0 0,-1 0 0,0 0 0,0 0 0,0 1 0,0-1 0,1 1 0,-1-1 0,0 1 0,0-1 0,1 1 0,-1 0 1,1 0-1,-1 0 0,0 0 0,1 0 0,0 0 0,-3 3 0,1 0-45,1-1 1,1 1-1,-1 0 0,0 0 1,1 0-1,0 0 1,-1 6-1,-3 7-46,3-10 30,0 0-1,0 0 1,1 0 0,0 0 0,0 11 0,0 12-63,0-7-11,1 0 0,4 30-1,-2-48 85,-1 0 0,1-1-1,0 1 1,0 0 0,0-1 0,1 1-1,-1-1 1,1 0 0,0 0 0,4 4-1,-6-7 13,0 1 0,1-1 0,-1 1-1,1-1 1,-1 0 0,1 0-1,-1 0 1,1 0 0,0 0-1,-1 0 1,1 0 0,0 0-1,0-1 1,-1 1 0,1-1-1,0 1 1,0-1 0,0 0-1,0 1 1,0-1 0,0 0-1,0-1 1,0 1 0,-1 0 0,1 0-1,0-1 1,0 1 0,3-2-1,-3 1-71,1 0-59,1-1 0,-1 0 1,1 0-1,-1 0 1,0 0-1,6-6 1,-4-17-325,1 9 215,-4 13 138,-1-1-1,0 0 0,0 1 0,0-1 0,0 0 0,0 1 0,-1-1 1,0-4-1,0-96-1461,0 43 1472,0 62 99,1 0-1,-1 0 1,0 1 0,1-1 0,-1 0 0,0 0 0,1 1-1,0-1 1,-1 0 0,1 0 0,0 0 0,-1 0 0,1 0 0,0 0-1,0 0 1,0 0 0,0 0 0,0 0 0,0-1 0,0 1-1,0 0 1,0-1 0,1 1 0,-1-1 0,0 1 0,0-1 0,0 1-1,1-1 1,-1 0 0,0 0 0,2 1 0,8 0 34,0 1 1,21-2-1,-28 0-27,15 1 12,-8 0-15,0-1-1,1-1 1,19-2-1,10-8-1,64-26 1,-90 31-35,0-1 1,22-14-1,-35 20 38,-1 0 0,1 0 0,-1 0 0,1-1 0,-1 1 0,0 0 0,1-1 0,-1 1 0,0-1 0,0 1 0,0-1 0,0 0 0,-1 1 0,1-1 0,0 0 0,-1 0 0,1 0 0,-1 1 0,0-1 0,1 0 0,-1 0 0,0 0 0,0 0 0,0 0 0,-1-3 0,1 0 13,0 3-15,0 1-1,-1 0 0,1-1 1,0 1-1,-1-1 1,1 1-1,-1 0 0,1-1 1,-1 1-1,0 0 0,1 0 1,-1 0-1,0-1 0,0 1 1,0 0-1,0 0 1,0 0-1,0 0 0,0 0 1,-1 1-1,1-1 0,0 0 1,0 0-1,-1 1 0,1-1 1,0 1-1,-1-1 1,1 1-1,0 0 0,-1-1 1,-1 1-1,-8-2 86,0 1-1,1 1 1,-15 0 0,12 0 121,7 0-163,0 0 0,0 1-1,0-1 1,0 1 0,-10 3-1,13-3-48,0 0 1,0 1-1,1-1 0,-1 1 0,0 0 0,0 0 1,1 0-1,-1 0 0,1 0 0,0 0 0,0 1 1,-1-1-1,-1 5 0,1-3-20,1 1 0,0 0 0,0 0 1,0 0-1,1 0 0,-1 0 0,1 0 0,-1 10 0,2-6 9,-1 0-1,2 0 0,-1 0 0,3 13 0,-1-15 29,0 0 0,0 0 1,1 0-1,0 0 0,1 0 0,-1-1 1,1 1-1,6 7 0,-2-5 25,0 0 0,0 0 0,13 10 0,49 34-155,-60-48 192,-1 1 0,1-2-1,-1 0 1,1 0 0,12 3 0,-10-3 124,1-2 121,-13-2-312,-1 0-1,1 0 1,0 0 0,-1 0 0,1 0-1,0 0 1,-1 0 0,1 0 0,0 0-1,-1 1 1,1-1 0,0 0 0,-1 0-1,1 0 1,0 0 0,-1 0 0,1 1 0,0-1-1,0 0 1,-1 0 0,1 0 0,-1 1-1,-1 3 63,-4 3-6,-19-1-53,9 0-42,12-4 3,1-1 1,-1 0-1,0 0 1,1 0-1,-1 0 1,0-1-1,0 1 0,-4-1 1,-2 0-35,0 0 1,0 0-1,0-1 0,0 0 1,0-1-1,0 0 0,-15-6 1,25 8 36,0 0 0,-1 0 0,1 0 0,0 0 0,0 0 0,0 0 0,-1 0 0,1 0 0,0 0 0,0-1 0,-1 1 0,1 0 0,0 0 0,0 0 0,0 0 0,-1 0 0,1 0 0,0-1 0,0 1 0,0 0 0,0 0 1,-1 0-1,1-1 0,0 1 0,0 0 0,0 0 0,0 0 0,0-1 0,0 1 0,0 0 0,0 0 0,0-1 0,0 1 0,0-1 0,0-1-69,0 0-1,0-1 1,0 1-1,1 0 1,-1 0-1,1-1 1,-1 1-1,1 0 1,0 0-1,0 0 1,0 0-1,0 0 1,0 0-1,3-3 1,1 0-135,0 0 1,0 0-1,10-6 0,-7 5 88,43-34-494,66-68 1,-83 77 826,-3 8 123,-25 16-26,0 0-1,0-1 0,-1 0 1,5-9-1,-4 3 848,-2 10-781,-1-1 302,-10-3-175,7 8-476,-3-3 331,0 6-438,2-2 68,0 0 16,0 0 1,0 0 0,0 0 0,0-1 0,0 1-1,1 0 1,-1 0 0,0 0 0,1 0 0,-1 0 0,1 1-1,-1-1 1,1 0 0,-1 0 0,1 0 0,0 0-1,0 0 1,0 1 0,-1-1 0,1 0 0,0 0-1,0 0 1,1 1 0,-1-1 0,0 0 0,0 0 0,1 2-1,16 51-62,-6-9 74,-8-25 0,-2-12 0,0 0 0,1 0 0,-1 0 0,1-1 0,1 1 0,4 9 0,-4-9 128,0 0 1,0 0 0,-1 1-1,0-1 1,0 1 0,-1 0-1,0-1 1,-1 1 0,0 15-1,0-23-118,0 0 21,0 0 1,0 0 0,0 0 0,0 1 0,0-1 0,-1 0-1,1 0 1,0 1 0,0-1 0,-1 0 0,1 0 0,-1 0 0,1 0-1,-1 0 1,1 0 0,-1 0 0,0 0 0,0 0 0,1 0-1,-1 0 1,0 0 0,0 0 0,0 0 0,0-1 0,0 1-1,-1 0 1,-2 1 13,0-1 1,1 0-1,-1-1 0,0 1 0,0-1 0,1 0 1,-7 0-1,9 0-70,-1 0-1,1-1 1,-1 1 0,1 0-1,-1-1 1,1 1 0,-1-1-1,1 0 1,0 1-1,-1-1 1,1 0 0,0 0-1,0 0 1,0 0 0,-1 0-1,1 0 1,0 0 0,0-1-1,1 1 1,-1 0 0,-1-3-1,-3-4-347,1-1 0,-5-13 0,5 11-115,1 6-1,1-1-1,1 1 1,-1-1 0,1 1 0,0-1 0,-1-9 0,3 9 97,0-1 1,0 0-1,0 0 1,1 1 0,3-9-1,-4 13 309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10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2 7232,'0'0'2314,"0"2"-1396,0 2-771,0-2 13,0 0 1,-1 0 0,1 0 0,0 0-1,1 0 1,-1 0 0,0-1-1,1 1 1,-1 0 0,2 3-1,9 1 635,-5 4-326,-6-9-453,1 0-1,-1 0 0,0 0 0,1 0 1,-1 0-1,1 0 0,-1 0 0,1 0 1,0 0-1,-1-1 0,1 1 1,0 0-1,-1 0 0,1-1 0,0 1 1,0-1-1,0 1 0,0 0 0,0-1 1,0 0-1,1 1 0,7 1 28,1 0 1,0-1-1,-1-1 0,1 0 1,12-1-1,5 0-100,-16 1-121,-1-1 0,1-1 0,18-4 0,-10 1-230,-16 5 355,50-13-1006,-48 12 997,-1-1-1,0 1 1,0-1-1,0 0 1,-1 0-1,1-1 0,0 1 1,5-6-1,8-11 351,-19 17-209,1-1-37,0 0 0,0 0 0,-1 0 1,1 0-1,-1 1 0,0-1 0,-3-3 0,-23 1 188,13 1-181,8 1 108,0 1-1,1 1 1,-1-1-1,0 1 0,0 1 1,0-1-1,1 1 1,-1 0-1,0 0 1,-9 3-1,12-2-57,1 0-1,-1 1 0,1 0 0,0-1 1,0 1-1,0 0 0,0 1 1,0-1-1,0 0 0,0 1 1,1 0-1,-1 0 0,1 0 1,0 0-1,-3 5 0,-4 8 71,1 0 1,-6 18-1,11-25-148,2-6-19,-2 2-5,1 0 0,0 0 0,0 0 0,1 1 0,-1-1 0,1 1 0,0-1 0,1 1-1,0-1 1,-1 1 0,2 0 0,0 6 0,0-7-27,0 0 1,0-1-1,1 1 0,0 0 1,0-1-1,0 0 0,0 1 0,1-1 1,0 0-1,0 0 0,0 0 1,0-1-1,0 1 0,1-1 0,0 0 1,-1 0-1,1 0 0,0 0 1,1-1-1,6 4 0,1-2-301,0 0 0,1-1 0,-1-1 0,1 0 0,-1 0 0,1-1-1,0-1 1,0 0 0,-1-1 0,1 0 0,12-4 0,-3-2-345,-1-1 0,0-1 0,36-22 0,-42 23 473,10-7-149,0-2-1,-2 0 0,0-1 0,-1-1 1,0-1-1,18-24 0,18-30 617,-52 65-31,-1 1 0,0-1 0,0-1 0,-1 1 0,0-1 0,-1 1 0,4-16 0,-5 5 697,0 0 1,-3-34-1,1 18 1084,0 32-1790,-1 1 1,1 0-1,0-1 0,-1 1 0,0-1 0,0 1 0,0 0 0,0 0 0,-3-6 1,0-2 349,3 10-514,1 0 0,0 0-1,0 0 1,-1 0 0,1 0 0,-1 0 0,1 0-1,-1 0 1,1 0 0,-1 0 0,0 0-1,1 0 1,-1 0 0,0 1 0,0-1-1,1 0 1,-1 1 0,-2-2 0,3 2-52,0 0 1,0 0 0,-1 0-1,1 0 1,0 0-1,0 0 1,0 0 0,-1 0-1,1 0 1,0 0 0,0 0-1,0 0 1,-1 1-1,1-1 1,0 0 0,0 0-1,0 0 1,0 0 0,-1 0-1,1 0 1,0 1-1,0-1 1,0 0 0,0 0-1,0 0 1,0 0-1,0 1 1,-1-1 0,1 0-1,-2 12 129,2 286 204,0-100-6527,0-197 5825,0 1 1,0 0-1,0 0 1,0-1-1,1 1 1,-1 0-1,0 0 0,1-1 1,0 3-1,13 13-2113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42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43 9152,'-11'5'1109,"6"-3"-513,0 1 1,0-1-1,1 1 0,-8 5 0,-8 7 1020,-35 32 0,53-46-1571,0 1 0,1 0 0,-1 0 0,1 0 0,0 0 0,-1 1 1,1-1-1,0 0 0,0 1 0,1-1 0,-1 0 0,0 1 0,1-1 0,-1 4 0,-2 8-22,-2 3-91,3-13 28,1-1 1,0 1 0,0 0 0,0 0 0,0 0-1,1 0 1,-1 0 0,1 0 0,0 0 0,1 0-1,0 6 1,1-1-242,1 0-1,0 0 1,0 0 0,1 0-1,0-1 1,1 0 0,-1 0-1,8 9 1,-8-12 74,1 1-1,-1-1 1,1 0 0,1 0 0,-1 0 0,1-1 0,-1 0-1,1 0 1,0 0 0,1-1 0,9 4 0,-6-4-87,0-1 0,14 1 0,-18-3 200,20 6-227,-18-4 240,0 0 1,1-1-1,-1 0 1,0 0-1,1-1 0,-1 0 1,9-1-1,-5-2 157,1 0 0,-1-1 0,-1 0 0,1-1 0,-1 0 0,1-1 0,-2 0 0,1 0 0,-1-2 0,0 1 0,18-18 0,-27 24 13,1-1 1,0 0-1,-1 0 0,1 0 0,-1 0 0,0 0 0,0-1 0,0 1 1,0 0-1,0-1 0,0 1 0,0 0 0,-1-1 0,1 1 0,-1-1 1,0 1-1,0-1 0,0 1 0,0-1 0,-1-2 0,2 4-61,-1 1 1,0-1-1,0 1 0,0-1 0,0 1 0,0-1 0,0 1 1,0-1-1,0 1 0,0-1 0,0 1 0,0-1 0,-1 1 0,1-1 1,0 1-1,0-1 0,0 1 0,-1-1 0,1 1 0,0-1 1,-1 1-1,1-1 0,0 1 0,-1 0 0,1-1 0,0 1 0,-1 0 1,1-1-1,-1 1 0,1 0 0,-2-1 0,-5-4 586,4 0-243,-2-3-58,5 8-308,-1 0 1,1 0-1,0 0 0,0 0 1,-1-1-1,1 1 1,0 0-1,0 0 1,-1 0-1,1 0 1,0 0-1,0 0 1,-1 0-1,1 0 0,0 0 1,0 0-1,-1 0 1,1 0-1,0 0 1,0 1-1,-1-1 1,1 0-1,0 0 1,0 0-1,0 0 0,-1 0 1,1 0-1,0 1 1,0-1-1,0 0 1,-1 0-1,1 0 1,0 0-1,0 1 1,-6 10 79,-6-4-181,11-7 90,0 1 1,0-1-1,0 0 1,0 0-1,0 1 0,1-1 1,-1 1-1,0-1 1,0 1-1,0-1 0,1 1 1,-1-1-1,0 1 1,0 0-1,1-1 0,-1 1 1,1 0-1,-1 0 1,0 0-1,1-1 1,0 1-1,-1 0 0,1 0 1,-1 0-1,1 0 1,0 0-1,0 0 0,0 0 1,-1 0-1,1 0 1,0 0-1,0-1 1,0 1-1,0 0 0,1 0 1,-1 0-1,0 0 1,0 0-1,0 0 0,1 0 1,0 2-1,1 2-18,1 0 1,-1 1-1,1-1 0,0 0 0,0 0 0,1-1 1,0 1-1,8 8 0,-9-11 2,0 1 0,1 0 0,-1-1 0,1 1 0,-1-1 0,1 0 0,0 0 0,0 0 0,0-1 1,0 1-1,0-1 0,0 0 0,0 0 0,0-1 0,5 1 0,72-1-1167,-79 0 1166,0 0 0,0-1 1,-1 1-1,1 0 1,0-1-1,-1 1 1,1-1-1,0 1 0,-1-1 1,1 0-1,0 0 1,-1 0-1,2-1 1,6-3 7,-2 2 12,-6 2-6,-1 1 1,1 0 0,-1 0-1,1 0 1,-1 0 0,1-1-1,-1 1 1,1 0 0,-1-1-1,1 1 1,-1 0 0,0-1-1,1 1 1,-1 0 0,1-1-1,-1 1 1,0-1 0,1 1-1,-1-1 1,0 1 0,0-1-1,0 1 1,1-1 0,-1 1-1,0-1 1,0 1 0,0-1-1,0 1 1,0-1 0,0 1-1,0-1 1,0 0 0,0 1-1,0-1 1,0 1 0,0-1-1,0 0 1,-2-9-199,-1 8-165,2 3 352,0 0 1,0-1-1,1 1 1,-1 0-1,0 0 1,0-1 0,1 1-1,-1 0 1,1 0-1,-1 0 1,1 0-1,-1 1 1,0-1 15,1 0 1,0 0-1,-1 0 0,1 0 0,0 0 1,0 0-1,0 0 0,0 0 0,0 0 1,0 0-1,0-1 0,0 1 0,0 0 1,0 0-1,1 0 0,-1 0 0,0 0 1,1 0-1,-1 0 0,1 0 1,-1 0-1,1-1 0,-1 1 0,1 0 1,0 1-1,6 10 21,-5-1 22,-2-9-33,0 0 1,0 0-1,0-1 0,0 1 0,0 0 1,1 0-1,-1-1 0,1 1 1,0 0-1,-1-1 0,1 1 0,0-1 1,0 1-1,0-1 0,0 1 1,0-1-1,0 0 0,0 1 1,1-1-1,-1 0 0,0 0 0,1 0 1,-1 0-1,1 0 0,1 1 1,2 0 7,0 1 0,0-2 0,0 1 0,0 0 0,0-1 0,1 0 0,-1 0 0,0-1 0,1 0 1,-1 0-1,0 0 0,1 0 0,5-2 0,12-5-25,0-1 1,-1 0-1,27-16 0,-41 20 25,-1 2-1,1-1 1,11-2-1,4-1-29,-8-1-1,-14 6 21,1 0 0,-1 0 0,1 0 0,-1 1 0,0-1 0,1 1 0,0-1 0,-1 1-1,1 0 1,1-1 0,-2 1-3,-1 0 0,0 0-1,0 0 1,0 0 0,0 0-1,0 0 1,0 0 0,0 0-1,0 0 1,0 0 0,0 0-1,1 0 1,-1 0-1,0 0 1,0 0 0,0 0-1,0 0 1,0 0 0,0 0-1,0 0 1,0 0 0,0 0-1,1 0 1,-1 0 0,0 0-1,0 0 1,0 0 0,0 0-1,0 0 1,0 0 0,0 1-1,0-1 1,0 0 0,0 0-1,0 0 1,0 0 0,0 0-1,0 0 1,0 0 0,0 0-1,0 0 1,0 0-1,0 1 1,1-1 0,-1 0-1,0 0 1,0 0 0,0 0-1,0 0 1,-1 0 0,1 0-1,0 0 1,0 0 0,0 1-1,0-1 1,0 0 0,0 0 6,0 1 1,0 0 0,0-1 0,0 1 0,0 0 0,0-1-1,0 1 1,-1-1 0,1 1 0,0-1 0,0 1 0,-1 0-1,1-1 1,0 1 0,-1-1 0,1 1 0,-1-1 0,1 1-1,0-1 1,-1 0 0,1 1 0,-1-1 0,0 1 0,0-1 7,0 1 0,1-1 0,-1 1 0,0-1 0,1 1 0,-1 0 0,1-1 0,-1 1 0,1-1 1,-1 1-1,1 0 0,-1-1 0,1 1 0,0 0 0,-1 0 0,1-1 0,0 1 0,0 0 0,0 0 0,0-1 1,-1 1-1,1 0 0,0 0 0,0 1 0,0-1 12,0 1 1,0 0-1,0 0 0,0-1 1,0 1-1,0 0 1,1-1-1,-1 1 0,0 0 1,1-1-1,-1 1 0,1 0 1,0-1-1,0 1 0,1 1 1,-1-2-6,1 0 1,-1 0-1,0-1 0,1 1 1,-1-1-1,1 1 0,-1-1 1,1 0-1,0 1 0,-1-1 1,1 0-1,-1 0 1,1 0-1,1-1 0,-1 1-7,0 0 0,0 0-1,0 0 1,0 0 0,0 0-1,0-1 1,0 1 0,0-1-1,0 0 1,0 1 0,2-2-1,40-24-78,-33 21 50,5-2 12,1-1-1,-2-1 1,1-1 0,-1 0 0,0-1 0,-1-1-1,22-22 1,-23 21 27,15-14 34,-2-2 1,38-51-1,-59 73-47,0 0 1,-1 0-1,0 0 1,0-1-1,2-9 1,1-24 97,-5 20-50,1 1-8,2-16 56,-10-6 81,2 23-106,0-2-15,3 13 20,-1 1 1,-1-1 0,1 0-1,-1 1 1,-1-1 0,-5-12-1,5 13-31,3 6-31,-1 0 1,0-1 0,1 1-1,-1-1 1,0 1 0,0 0 0,0-1-1,0 1 1,0 0 0,0 0 0,-2-2-1,2 3 6,0 0-1,0 0 0,0 0 1,0 0-1,0 0 0,0 0 1,0 0-1,0 0 0,0 0 1,0 1-1,0-1 0,0 0 1,0 1-1,0-1 0,0 1 1,1-1-1,-1 1 0,0-1 1,0 1-1,0-1 1,0 2-1,-6 2 89,-1 1-6,0 1 0,0 0 0,0 1 1,0-1-1,-10 13 0,1 1-56,1 1-1,1 1 1,1 0 0,1 1-1,1 0 1,1 1-1,1 1 1,1-1 0,-8 41-1,13-49-197,1 1-1,-2 29 1,6-33-455,4 23 0,-2-15-2,0 46-704,-3-67 1296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43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83 7456,'-39'-39'3365,"38"38"-3346,-3-2 101,0-1 1,0 0-1,-1 1 0,1 0 0,-1 0 1,0 0-1,-8-4 0,5 2 7,7 4-102,1 1 0,-1-1 0,0 0 0,0 1 0,0-1 0,0 0 0,0 1 0,0-1 0,0 1 0,0 0 0,-1-1 0,1 1 0,0 0 0,0-1 0,0 1 0,0 0 0,-1 0 0,1 0 0,0 0 0,0 0 0,0 1 0,0-1 0,0 0 0,-3 1 0,-4 3 92,0 0-1,1 1 0,-1 0 0,1 0 1,0 1-1,0 0 0,1 0 0,-1 1 1,-6 10-1,10-14-113,1 1 0,-1 0 0,1 0 0,0 1-1,0-1 1,1 0 0,-1 1 0,1-1 0,0 1 0,0 4 0,0 5-34,0 0-1,2 13 1,0 1-46,-1-26 72,0 4-1,0 1 1,0-1 0,0 0-1,1 0 1,0 0 0,0 0-1,0 0 1,1-1 0,0 1 0,0 0-1,1-1 1,4 9 0,0-1-2,2 0 1,-1-1-1,2 0 1,-1-1-1,2 0 0,-1-1 1,2 1-1,13 8 1,18 1-7,-5-3 138,-10-3 398,-28-14-510,1 0-1,-1 0 1,0 0 0,0 0 0,0 0 0,1 0 0,-1 0 0,0 0 0,0 0 0,1 0 0,-1 0 0,0 0 0,0 1 0,0-1 0,1 0 0,-1 0 0,0 0 0,0 0 0,0 1 0,0-1 0,1 0 0,-1 0-1,0 0 1,0 0 0,0 1 0,0-1 0,0 0 0,0 0 0,0 1 0,0-1 0,1 0 0,-1 0 0,0 1 0,0-1 0,0 1 18,0-1 0,0 1-1,0-1 1,0 1 0,0-1 0,0 1 0,0 0 0,0-1 0,0 1-1,-1-1 1,1 1 0,0-1 0,0 1 0,0-1 0,-1 1 0,1-1-1,0 1 1,-1 0 0,0 0 6,-1-1 0,1 1 0,-1-1 0,1 0 0,0 1 0,-1-1 0,1 0-1,-1 0 1,1 1 0,-1-1 0,-2-1 0,-21 2 282,0 0-105,1-2-1,-28-3 1,46 3-236,0 0-1,0-1 0,1 0 1,-1 0-1,1-1 1,-1 1-1,-7-7 1,10 8-55,1-1 1,-1 0-1,1-1 1,-1 1 0,1 0-1,0-1 1,0 1 0,1-1-1,-1 0 1,0 1-1,1-1 1,-1 0 0,1 0-1,0 0 1,-1-5 0,0-3-881,2 0 0,-1-14 0,1 25 932,0-51-2055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43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7 8544,'-33'-16'3872,"16"32"-3360,0 18 1152,0-17-1024,0 33 352,0-16-577,1 67 129,-1-17-320,-17 34-352,34-17 64,-17 0-3583,17-17 1983,-16-17-704,16 0 1408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44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21 5728,'-28'-14'1840,"27"14"-1827,1 0-1,0 0 1,0 0 0,0 0 0,-1 0 0,1 0-1,0-1 1,0 1 0,0 0 0,0 0 0,-1 0 0,1 0-1,0 0 1,0 0 0,0 0 0,0 0 0,-1-1 0,1 1-1,0 0 1,0 0 0,0 0 0,0 0 0,0 0-1,-1-1 1,1 1 0,0 0 0,0 0 0,0 0 0,0-1-1,0 1 1,0 0 0,0 0 0,0 0 0,0-1-1,0 1 1,0 0 0,0 0 0,0 0 0,0-1 0,0 1-1,0 0 1,0 0 0,0 0 0,0-1 0,0 1-1,0 0 1,0 0 0,1 0 0,-1 0 0,0-1 0,0 1-1,0 0 1,0 0 0,0 0 0,0 0 0,1-1-1,0-2 42,1 1 0,-1-1 0,1 0 0,0 1-1,0-1 1,0 1 0,0-1 0,0 1 0,1 0 0,-1 0-1,0 0 1,1 0 0,0 1 0,-1-1 0,1 1-1,0-1 1,0 1 0,0 0 0,0 0 0,0 0 0,4 0-1,49-4 315,13-10-158,-49 10-184,28-3 0,36 2-5,-41 1 25,80-4 84,-101 9-87,23-3-1,-24-1-11,11 0 56,-25 4-38,0 1 1,-1 0-1,10 2 1,-4 0 29,-4-2 25,-1 1 0,0 0 0,1 0 0,-1 1 0,9 4 0,-6-1 132,-11-1-6,-5 4-56,5-7-121,-1 1-1,1 0 1,-1-1 0,0 1 0,0-1 0,0 0-1,0 0 1,0 1 0,0-1 0,-1-1-1,1 1 1,-4 2 0,-18 15 333,4-1-92,13-12-393,1 0 0,-1 0 1,1 1-1,1-1 0,-9 12 0,14-17 89,0 0 0,-1 0-1,1 0 1,0-1 0,0 1 0,0 0-1,0 0 1,0 0 0,0 0 0,0 0-1,0-1 1,0 1 0,0 0 0,0 0-1,0 0 1,0 0 0,1 0-1,-1-1 1,0 1 0,1 0 0,-1 0-1,1-1 1,-1 1 0,1 0 0,-1 0-1,1-1 1,-1 1 0,1-1 0,0 1-1,-1 0 1,1-1 0,0 1-1,-1-1 1,1 0 0,0 1 0,0-1-1,0 1 1,-1-1 0,2 0 0,15-6-227,3-2-124,11-3-561,-12 7 518,-11 2 250,0 0 0,0 0 0,0-1 0,8-3 0,34-25-128,-40 25 296,-11 1 22,-5-4-1,4 4-20,-4-6 140,6 11-148,0 0 0,0 0 0,-1 0 0,1 0 0,0 0 0,0-1 0,0 1 0,-1 0-1,1 0 1,0 0 0,0 0 0,-1 0 0,1 0 0,0 0 0,0 0 0,-1 0 0,1 0 0,0 0 0,0 0 0,-1 0 0,1 0 0,0 0 0,0 0 0,-1 0 0,1 0 0,0 1 0,0-1 0,-1 0 0,1 0 0,0 0-1,0 0 1,0 0 0,0 1 0,-1-1 0,1 0 0,0 0 0,0 0 0,0 1 0,-1-1 0,-4 11 414,-7-4 513,11-6-882,0-1 0,0 0 0,0 1 0,-1 0 0,1-1 0,0 1 0,0-1 0,0 1 0,0 0 0,1 0 0,-1 0 0,0 0 0,0 0 0,0-1 0,0 3 0,0-2-3,1 0 0,-1 0-1,1 0 1,-1 0 0,1 0 0,0 0 0,-1 0 0,1 1 0,0-1 0,0 0 0,0 0 0,0 0 0,0 0 0,0 1 0,0-1 0,0 0 0,1 0 0,-1 0 0,0 0 0,1 0 0,-1 0-1,1 2 1,1-1 0,0 1 0,0-1-1,0 0 1,0 0-1,0 0 1,4 3-1,5 3 55,-4 1-40,-5-7-53,-1 0 0,1 0 0,-1-1 0,1 1 1,0 0-1,0-1 0,0 1 0,2 0 0,1 0 2,0-1 0,0 0 0,0 0 0,0 0 0,0-1 0,0 0 0,8 0 0,116 0-60,-119 0-58,1-1 0,-1 0 0,1-1 0,-1 0 0,0-1-1,0 0 1,18-8 0,-8 3-170,15-5-105,65-27-923,-71 25 1089,0 0 1,-1-2-1,-1-1 1,39-35 0,-56 44 241,-2-1 0,1 0-1,-1-1 1,-1 0 0,0 0 0,0-1 0,-1 0 0,-1 0 0,0 0 0,0 0 0,-2-1 0,1 0 0,-2 0 0,1 0-1,-2 0 1,0 0 0,0-1 0,-2 1 0,1 0 0,-4-16 0,3 22 185,-1 0 1,-1 1-1,1-1 0,-1 1 1,0-1-1,0 1 0,-1 0 0,0 0 1,0 1-1,0-1 0,-1 1 1,1 0-1,-1 0 0,-1 0 1,1 1-1,-1 0 0,1 0 1,-1 0-1,0 1 0,-8-4 1,12 7-152,0-1 0,0 1 0,0 0 0,-1-1 1,1 1-1,0 0 0,0 1 0,0-1 1,0 0-1,0 0 0,0 1 0,0 0 0,0-1 1,0 1-1,0 0 0,0 0 0,0 0 1,0 0-1,1 0 0,-1 0 0,0 1 0,1-1 1,-1 0-1,-2 4 0,0 0-9,0 1-1,1-1 1,-1 1-1,1 0 1,0 0-1,1 0 1,0 1 0,0-1-1,0 0 1,0 1-1,0 11 1,-1 10 70,3 42 0,0-33-14,0-14-60,1 1 0,1 0 0,1 0 0,8 26 0,2 10-179,-11-48-222,0 0-1,1 0 0,1 0 1,0 0-1,0 0 0,1-1 1,8 15-1,-7-19-65,-5-5 197,0-1 0,0 1 1,0-1-1,0 1 0,0 0 1,0-1-1,0 1 0,0 0 0,-1 0 1,1 0-1,-1 0 0,1 3 1,-1-5 195,0 0 0,0 0 0,0 0 0,0 1 0,0-1 0,0 0 0,0 0 0,0 0 0,0 0 0,0 0 0,0 0 0,0 0 0,0 0-1,0 0 1,0 1 0,0-1 0,0 0 0,0 0 0,0 0 0,0 0 0,0 0 0,0 0 0,0 0 0,0 0 0,0 0 0,0 0 0,0 1 0,0-1 0,0 0 0,0 0 0,0 0 0,-1 0 0,1 0 0,0 0 0,0 0 0,0 0 0,0 0 0,0 0 0,0 0 0,0 0 0,0 0 0,0 0 0,0 0 0,-1 0 0,1 0 0,0 0 0,0 0 0,0 0 0,0 0 0,0 0 0,0 0 0,0 0 0,0 0 0,0 0 0,-1 0 0,1 0 0,-3 0-647,1 0 540,1 1-1,-1-1 0,1 0 0,-1 0 0,1 0 0,-1 0 0,1 0 0,-1-1 0,1 1 1,-1 0-1,1-1 0,-1 1 0,1-1 0,0 1 0,-1-1 0,1 0 0,-2-1 0,-8-13-608,7 9 506,0-1 1,-1 1-1,-10-10 0,-11-9 880,2-2-1,-35-47 1,53 64-242,2 5-29,0-1-1,1 0 1,-1 0-1,1 0 1,1 0 0,-1-1-1,1 1 1,0-1-1,-2-12 1,4 19-356,0-1 1,0 1 0,0 0-1,0 0 1,0 0 0,0 0-1,0 0 1,0 0 0,0 0-1,0 0 1,0 0 0,0 0 0,0-1-1,0 1 1,0 0 0,0 0-1,0 0 1,0 0 0,0 0-1,0 0 1,0 0 0,0 0-1,0 0 1,0-1 0,1 1-1,-1 0 1,0 0 0,0 0-1,0 0 1,0 0 0,0 0 0,0 0-1,0 0 1,0 0 0,0 0-1,0 0 1,0 0 0,0 0-1,1 0 1,-1 0 0,0 0-1,0 0 1,0 0 0,0 0-1,0 0 1,0 0 0,0 0-1,0 0 1,0 0 0,0 0 0,1 0-1,-1 0 1,0 0 0,0 0-1,0 0 1,0 0 0,7 0 114,-1 1 0,1 0 1,0 1-1,-1 0 0,0 0 0,1 0 1,-1 1-1,0-1 0,0 2 1,5 3-1,35 14 130,-15-11-183,1-2 0,54 6 0,-53-9-44,-19-3-20,14 3 16,0-1 0,0-1 1,1-2-1,-1-1 0,36-4 1,14-13-163,-44 9 64,165-43-695,-133 29 478,-57 19 282,-1-1 0,1-1 0,-1 1 0,12-11 0,-17 13-3,0 0 0,0 0 0,-1 0 0,1 0 0,-1-1 0,0 1 0,0-1 0,0 1 0,0-1-1,0 0 1,0 0 0,-1 0 0,1 0 0,-1 0 0,0 0 0,0-1 0,0 1 0,0 0 0,-1-1 0,1-5 0,-1 8 2,0 0-1,0 0 1,0 0 0,0 1 0,0-1 0,0 0 0,0 0 0,0 0 0,0 1 0,-1-1 0,1 0 0,0 0 0,0 0 0,-1 1-1,1-1 1,-1 0 0,1 1 0,0-1 0,-1 0 0,1 1 0,-1-1 0,0 0 0,1 1 0,-1-1 0,-1 0 0,-8-4 40,-1 0 0,0 0 1,0 1-1,0 0 0,-1 1 1,1 1-1,-1 0 0,1 0 1,-15 0-1,22 2 7,-1 0 1,1 0-1,0 1 0,-1-1 1,1 1-1,0 0 0,-1 0 1,1 0-1,0 0 0,0 1 1,0 0-1,0 0 0,0 0 1,0 0-1,0 1 1,1-1-1,-1 1 0,-3 4 1,4-3-16,-1-1 0,1 1 0,0-1 1,0 1-1,1 0 0,-1 0 1,1 1-1,0-1 0,0 0 0,0 1 1,-1 7-1,-2 2-7,3-7-19,0 0 1,0 0 0,0 0-1,1 0 1,-1 9-1,3-10 6,-1 1-1,1 0 1,3 8-1,-1-3 6,-2-4 6,0-2-1,1 1 1,0 0 0,0 0-1,0 0 1,1-1-1,5 10 1,-2-9 14,1-1 1,-1 1-1,1-1 0,0 0 1,9 5-1,-12-8-29,0 1-1,0-1 1,0 0 0,1-1-1,-1 1 1,1-1 0,0 0-1,-1 0 1,1 0 0,0-1-1,0 0 1,0 0 0,1 0-1,-1 0 1,9-1 0,114-6-1070,-109 4 842,0-1-1,-1-1 1,0-1 0,29-12-1,7-11-245,-42 23 468,0-1 0,-1-1 0,1 0 0,-1 0 0,-1-1 0,0-1-1,0 0 1,0 0 0,9-13 0,-6 7 98,-1 0 114,0-1-1,0 0 1,10-20-1,-22 35-186,0 1 1,0-1-1,0 1 0,0-1 1,0 1-1,1-1 0,-1 1 1,0-1-1,0 1 0,1 0 1,-1-1-1,0 1 1,0 0-1,1-1 0,-1 1 1,1 0-1,-1-1 0,0 1 1,1 0-1,-1-1 0,1 1 1,-1 0-1,1 0 0,-1 0 1,0 0-1,1-1 1,-1 1-1,1 0 0,-1 0 1,1 0-1,0 0 0,0 1 52,0-1 1,0 1-1,-1 0 0,1-1 0,0 1 0,-1 0 0,1-1 0,0 1 0,-1 0 0,1 0 0,-1 0 0,1 0 1,-1-1-1,0 1 0,1 1 0,1 5 267,0-1-1,0 0 1,-1 1 0,0-1-1,0 12 1,0-5 33,0 0 1,5 22-1,-3-20-30,0-1-1,0 28 0,-3-38-305,0 1 0,0-1 0,1 1 0,-1 0 0,1-1 0,0 1 0,0-1 0,1 0 0,-1 1 0,1-1 0,0 0 0,0 0 0,0 0 0,1 0 0,0 0 0,-1-1 0,6 6 0,-8-9-62,1 1 1,-1-1-1,1 0 0,0 1 0,-1-1 0,1 0 0,-1 1 0,1-1 0,-1 0 0,1 0 0,0 0 0,-1 0 1,1 0-1,0 1 0,-1-1 0,1 0 0,-1 0 0,1-1 0,0 1 0,-1 0 0,1 0 0,0 0 0,-1 0 1,1 0-1,-1-1 0,1 1 0,-1 0 0,1 0 0,0-1 0,0 0 0,0 1-56,2-2-304,0-1 0,1 1-1,-1-1 1,0 1 0,-1-1 0,1 0 0,0 0-1,3-7 1,-5 9 214,0-1 0,-1 1 1,0-1-1,1 1 0,-1-1 0,0 1 0,0-1 0,0 1 0,0-2 0,0 2 109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37:44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568,'0'0'2528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3-14T02:33:12.81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-2216-2352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3-14T02:33:09.46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-68-341 0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3-14T02:33:07.63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0 0 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3-14T02:33:15.53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0 0 0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3-14T02:33:22.68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119 0 0,'-17'0'438,"0"102"-438,-17 18 15,34-1 1,0-85-16,-34 51 15,34-34 1,0 35 0,-17-35-16,17-34 15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11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6 6976,'39'19'3141,"-33"-16"-2964,-1-1 0,1 0 1,0 0-1,0-1 0,0 1 0,0-1 0,0-1 0,8 1 1,-8-1-61,1 0-1,0 0 1,-1-1 0,1 0 0,-1 0 0,0 0 0,1-1 0,-1 0 0,0 0-1,0-1 1,7-3 0,-12 4-95,1 1 0,-1 0 0,1 0 0,-1-1 0,0 1 0,0-1-1,0 1 1,0-1 0,0 1 0,0-1 0,0 1 0,0-1 0,-1 0 0,1 0-1,-1 1 1,1-1 0,-1 0 0,0 0 0,1 0 0,-1 0 0,0-3 0,0 3-5,0 0 0,0 0 0,0 0 0,-1 1 0,1-1 0,0 0 1,-1 0-1,1 0 0,-1 1 0,1-1 0,-1 0 0,0 0 1,0 1-1,0-1 0,0 1 0,0-1 0,0 1 0,0-1 0,0 1 1,-1 0-1,-2-3 0,-4 0 17,0 1 0,-1 0 0,-12-3 0,17 5-15,-5 0 131,0-1 1,-1 1-1,1 0 0,0 1 1,-14 1-1,17 0-69,0-1-1,0 1 1,0 1-1,1-1 0,-1 1 1,0 0-1,1 0 1,-10 5-1,12-5-77,1 0 1,-1 0-1,1 0 0,-1 1 0,1-1 1,0 0-1,0 1 0,0 0 1,0-1-1,1 1 0,-1 0 0,1 0 1,-1 0-1,1 0 0,-1 6 0,0 0-22,1 0 0,0 1-1,1 17 1,0-12 34,1-8-14,-1 1 1,2 0 0,-1-1 0,1 1-1,0-1 1,0 1 0,1-1 0,0 0 0,1 0-1,-1 0 1,7 8 0,-7-11-50,-1-1 1,1 0 0,0-1-1,-1 1 1,1 0 0,0-1-1,1 0 1,-1 0-1,0 1 1,1-2 0,5 3-1,-1 0-87,2 2-129,-7-5 145,0 1 0,-1-1 0,1 1 1,1-1-1,-1 0 0,0 0 0,0-1 1,0 1-1,0 0 0,1-1 0,-1 0 1,5 0-1,31 0-1230,-39 0 1349,4 0-189,0 0 0,1 0 0,-1-1 0,7-1 1,7-3-224,0-2 0,-1 0 1,0 0-1,21-14 0,-35 19 376,0 0-1,-1-1 1,1 1 0,-1-1 0,1 1-1,-1-1 1,0 0 0,4-6-1,7-9 92,-1 7 4,-10 10 42,0-1 1,0 0 0,0 0 0,0 0 0,0 0 0,0 0-1,-1 0 1,1 0 0,-1 0 0,2-4 0,2-2 303,-4 6-223,0 1 0,0-1 0,0 1 0,0-1 0,-1 1 0,1-1 0,0 1 0,-1-1 0,1 0 0,-1 1 0,0-1 0,0 0 0,1 1 0,-1-1 0,0-2 0,-1 4-156,1 0 0,0 0 0,0-1 0,0 1 0,0 0 0,0 0 0,0 0 0,0-1 0,0 1 0,0 0 0,0 0 0,0 0 0,0-1 0,0 1 0,0 0 0,0 0 0,0-1 0,0 1 0,0 0 0,0 0 0,0 0 0,0-1 0,0 1 0,0 0 0,1 0 0,-1 0 0,0 0 0,0-1 0,0 1 0,0 0 0,0 0 0,1 0 0,-1 0 0,0 0 0,0-1 0,0 1 0,0 0 0,1 0 0,-1 0 0,0 0 0,0 0 1,0 0-1,1 0 0,-1 0 0,0 0 0,0 0 0,1 0 0,8 7 586,-8-6-585,-1-1 0,1 1 0,-1-1 0,0 1 0,1-1 0,-1 1 0,0-1 0,0 1 0,0 0 0,1-1 0,-1 1 0,0-1 0,0 1 0,0 0 0,0-1 0,0 1 0,0-1 0,0 1 0,0 0 0,0-1 0,0 1 0,0 0 0,-1-1 0,1 1 0,0-1 0,0 1 0,-1-1 0,1 1 0,0-1 0,-1 2 0,0-1 54,-1 3-28,0 0 0,0 1 1,0-1-1,1 1 0,-1-1 1,1 1-1,0 0 0,1 0 1,-1-1-1,1 1 0,0 0 0,1 9 1,-2 2-55,2 27 56,-1-40-101,0-1 1,1 1-1,-1-1 1,1 1-1,0-1 0,-1 0 1,1 1-1,0-1 1,0 0-1,1 1 0,-1-1 1,3 4-1,5-1-540,-5-2 252,-2-2 224,0 1 0,0-1 0,0 0-1,0 0 1,0 0 0,0 0 0,0-1-1,0 1 1,0-1 0,0 1-1,1-1 1,-1 0 0,0 0 0,0 1-1,0-2 1,1 1 0,-1 0-1,0 0 1,4-2 0,18-3-1047,68-20-3851,-31 8 3296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23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8 103 6048,'0'-14'1952,"0"11"-667,3 3-384,-2 0-867,-1 0 0,1 0 1,-1 0-1,1 0 0,-1 0 0,1 0 0,0 0 0,-1 0 0,1-1 0,-1 1 0,1 0 0,-1 0 0,1 0 0,-1-1 0,0 1 0,1 0 0,-1-1 0,1 1 0,-1 0 1,1-1-1,-1 1 0,0 0 0,1-1 0,-1 1 0,0-1 0,0 1 0,1-1 0,-1 1 0,0-1 0,0 1 0,1-2 0,0-22 1572,-2 7-680,1 17-906,1-1 1,-1 1 0,0-1 0,0 1 0,0-1 0,0 0 0,0 1 0,0-1-1,0 1 1,0-1 0,0 0 0,0 1 0,-1-1 0,1 1 0,0-1-1,0 1 1,0-1 0,-1 1 0,1-1 0,0 1 0,-1-1 0,1 1 0,0-1-1,-1 1 1,1-1 0,-1 1 0,1 0 0,-1-1 0,1 1 0,-1 0 0,1-1-1,-1 1 1,1 0 0,-1 0 0,1-1 0,-1 1 0,1 0 0,-1 0-1,0 0 1,1 0 0,-1 0 0,0 0 0,-5-2 148,-5-2-47,1 1 0,-1 1 0,0 0-1,0 0 1,-17 1 0,4 0-24,3 1-32,-37 4-1,-7 7 37,43-9-13,13-1-14,-1 0 0,-13 3 0,11 1 9,1-1 0,0 2 0,1-1 0,0 2 1,-17 11-1,4-1 131,10-8-142,0 1-1,0 1 0,2 0 1,-1 1-1,1 0 0,-14 21 1,16-19-71,0 1 1,1-1 0,0 2-1,2-1 1,0 1 0,0 0-1,2 0 1,0 1 0,-3 32-1,6-40-30,0 0 0,1 0 0,0 0 0,1 0 0,0 0 0,0-1 0,5 18 0,-1-13 5,0 0-1,0-1 1,2 0 0,11 18-1,-14-25 13,-1 1 1,1-1-1,0-1 0,1 1 1,-1 0-1,1-1 0,9 7 0,-7-7-24,1 0 0,-1-1 0,1 0 0,-1-1 0,1 1 0,8 0 0,198 38-1047,-175-36 414,-1-1 0,1-2 0,63-6 0,-35-7-1039,-47 8 762,1 0-1,22-8 0,-37 9 634,-5 2 279,0 0 0,-1 0 1,1 0-1,-1 0 0,1 0 0,-1-1 0,1 1 0,0 0 0,-1 0 0,1 0 0,-1-1 0,1 1 0,-1 0 0,1-1 0,-1 1 0,1 0 0,-1-1 0,0 1 1,1 0-1,-1-1 0,1 1 0,-1-1 0,0 1 0,1-1 0,-1 1 0,0-1 0,0 1 0,1-1 0,-1 0 0,0 1 0,0-1 0,0 1 0,0-1 1,0 1-1,0-1 0,0 0 0,0 1 0,0-1 0,0 1 0,0-1 0,0 1 0,0-2 0,0 2 21,0-1 0,0 0-1,0 1 1,0-1 0,0 0 0,0 1 0,0-1-1,-1 1 1,1-1 0,0 0 0,0 1 0,-1-1-1,1 1 1,0-1 0,0 0 0,-1 1-1,1-1 1,-1 1 0,1-1 0,0 1 0,-1 0-1,1-1 1,-1 0 0,-14-2 146,2 1-28,-25-12 449,29 11-114,-1-1 0,-17-3-1,-21 1 653,23 0-241,18 4-612,1 0 0,-1 1 1,1 0-1,-13-1 1,-9 2 975,35 1-1158,-1 0 1,1 0 0,10 3 0,11 3 42,-7-3-60,-10-3-75,0 2-1,1-1 1,17 8 0,-10-3-20,-10-5 78,0 2 0,-1-1 0,1 1 0,-1 0 0,11 8 0,-11-6 45,0 1 0,0 0 0,12 14 0,-17-17-33,-1-1 1,1 0 0,-1 1 0,0 0-1,0-1 1,0 1 0,-1 0-1,1 0 1,-1 0 0,0 0-1,0 0 1,-1 1 0,1 5 0,0-2 4,-3 22-137,2-28 45,0-1-1,-1 0 0,1 1 0,0-1 0,-1 0 0,1 0 0,-1 1 0,0-1 0,1 0 0,-1 0 0,0 0 0,0 0 0,0 0 0,0 0 0,0 0 0,0 0 0,0 0 0,0 0 0,-1 1 0,1-2-28,1 0 1,0 0-1,-1 1 0,1-1 0,0 0 0,0 0 0,-1 0 1,1 0-1,0 1 0,-1-1 0,1 0 0,0 0 0,-1 0 0,1 0 1,0 0-1,-1 0 0,1 0 0,0 0 0,-1 0 0,1 0 1,0 0-1,-1 0 0,1 0 0,0 0 0,-1 0 0,1 0 0,0-1 1,-1 1-1,1 0 0,0 0 0,0 0 0,-1 0 0,1-1 1,-1 1-1,2-2-146,0 1 0,0-1 0,0 1 1,0-1-1,0 1 0,0 0 0,0 0 1,3-2-1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23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 10304,'0'0'3317,"3"0"-2005,4 0-392,-8 0-853,1 0-1,-1 1 0,0-1 0,1 0 1,-1 1-1,1-1 0,-1 1 1,1-1-1,-1 1 0,1-1 0,-1 1 1,1-1-1,0 1 0,-1-1 1,1 1-1,0 0 0,-1-1 0,1 1 1,0 0-1,0-1 0,-1 1 1,1 0-1,0-1 0,0 1 0,0 0 1,0 0-1,0-1 0,0 2 0,0 33 125,-1 0 0,-1 0-1,-12 50 1,0 26-266,-5 22-21,-7-47-137,7-20-179,13-19 92,3-24 32,-8 41-1136,6-10-10,-7-7-1238,10-10 848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25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381 6464,'0'-47'4362,"0"46"-4350,0 1-1,0 0 0,0 0 1,0 0-1,0 0 0,0 0 1,0 0-1,0 0 0,0 0 1,0 0-1,0 0 0,0-1 1,0 1-1,0 0 0,0 0 0,0 0 1,0 0-1,0 0 0,0 0 1,0 0-1,0 0 0,0 0 1,0-1-1,0 1 0,0 0 1,0 0-1,0 0 0,0 0 1,0 0-1,0 0 0,0 0 1,0 0-1,-1 0 0,1 0 1,0 0-1,0 0 0,0 0 1,0 0-1,0 0 0,0 0 0,0 0 1,0 0-1,0 0 0,0-1 1,-1 1-1,1 0 0,0 0 1,0 0-1,0 0 0,0 1 1,0-1-1,0 0 0,0 0 1,0 0-1,0 0 0,-1 0 1,1 0 17,-1 0 1,1 0 0,0 0-1,-1 0 1,1 0 0,-1 0-1,1 0 1,-1 0 0,1 0-1,-1-1 1,1 1 0,0 0-1,-1 0 1,1 0 0,-1 0-1,1-1 1,0 1 0,-1 0-1,1 0 1,-1-1 0,1 1-1,0 0 1,0-1 0,-1 1-1,1 0 1,0-1 0,-1 1 0,1-1-1,0 1 1,0-1 0,-5-6 244,-9 1 20,5 1-206,7 4-76,1 0-1,-1 0 1,1 0-1,-1 0 1,1 0 0,-1 1-1,0-1 1,1 1-1,-1-1 1,0 1 0,0 0-1,1-1 1,-3 1-1,-1 0 8,3 0 0,0-1 1,0 1 0,0 0-1,0 0 1,1 0-1,-1 0 1,0 1 0,0-1-1,0 0 1,0 1-1,0-1 1,1 1 0,-1 0-1,0 0 1,1-1-1,-1 1 1,0 0-1,1 0 1,-1 1 0,1-1-1,-1 0 1,1 0-1,0 1 1,0-1 0,-3 4-1,-63 96 1181,65-97-1170,-1 1-1,1-1 0,1 1 0,-1 0 1,1 0-1,-2 7 0,-3 9 6,-2-1-72,14-3 5,-10-8 25,3-3 61,14-4-1386,-11-3 1182,0 1 0,0 0 0,-1-1 1,1 1-1,0-1 0,-1 0 0,1 1 1,0-1-1,-1 0 0,4-2 0,4-2-592,-8 4 680,0 1 0,0 0 0,0-1 0,0 1 0,-1-1 0,1 1 0,0-1 0,0 0-1,0 1 1,-1-1 0,1 0 0,0 1 0,-1-1 0,1 0 0,0 0 0,-1 0 0,1 0-1,-1 1 1,0-1 0,1 0 0,-1 0 0,0 0 0,1 0 0,-1 0 0,0-1 0,4-9-446,10 0-175,0-12 150,-14 22 519,0 1 0,1-1 0,-1 1 0,0-1 0,1 0 1,-1 0-1,0 1 0,0-1 0,0 0 0,0 1 0,0-1 0,0 0 0,0 0 1,0 0-1,0-2 50,0 0 0,1 1 1,-1-1-1,0 0 0,1 0 0,0 1 1,-1-1-1,1 1 0,0-1 0,0 1 1,1-1-1,-1 1 0,0-1 0,6-5 3659,-7 11-2649,0 39 612,0-41-1650,0-1-1,0 1 1,0 0-1,0 0 1,0-1-1,0 1 0,1 0 1,-1-1-1,0 1 1,0 0-1,1-1 1,-1 1-1,0 0 1,1 0-1,0 0-5,0 1 3,0 1 0,0-1 0,0 0 1,0 0-1,1-1 0,-1 1 0,1 0 1,-1 0-1,1-1 0,0 1 0,-1-1 1,1 1-1,0-1 0,0 0 0,0 0 1,4 2-1,2 2 15,-6-4-46,-1 0 1,1 0-1,-1 0 0,1 0 0,0 0 0,-1-1 0,1 1 0,0-1 0,-1 1 0,1-1 0,0 1 1,0-1-1,0 0 0,2 0 0,5 0-263,0 0 0,0 0 0,0-1 0,0 0 0,0 0 0,0-1-1,0 0 1,0-1 0,8-4 0,24-12-848,-12 5 2,33-20-1,-32 7 1991,-26 23-622,-1 1 509,-3 6 698,0-2-1367,0-1-1,0 1 1,0 0 0,0 0 0,0-1 0,-1 1 0,1 0 0,0 0 0,0-1 0,0 1-1,-1 0 1,1-1 0,0 1 0,-1 0 0,-3 3 500,3-4-550,1 0-1,0 0 1,0 0-1,0 1 1,0-1-1,0 0 0,-1 0 1,1 0-1,0 0 1,0 0-1,0 0 0,0 0 1,0 0-1,0 1 1,0-1-1,-1 0 1,1 0-1,0 0 0,0 0 1,0 0-1,0 1 1,0-1-1,0 0 1,0 0-1,0 0 0,0 0 1,0 0-1,0 1 1,0-1-1,0 0 1,0 0-1,0 0 0,0 0 1,0 1-1,0-1 1,0 0-1,0 0 0,0 0 1,0 0-1,0 0 1,0 1-1,1-1 1,-1 0-1,0 0 0,0 0 1,0 0-1,0 0 1,0 0-1,0 1 1,1-1-1,4 9 250,0 1-10,-5-8-232,1-1 1,0 1-1,-1-1 1,1 1-1,0-1 0,0 0 1,0 1-1,0-1 1,2 2-1,0-1-7,0-1 0,0 1 0,0-1 0,1 1 0,4 0 0,11 5 5,-9-3-147,0 0 0,-1-1 0,22 5 0,-18-13-548,-4 1 230,19-1-581,-22 2 473,0 1 0,-1-1-1,1 0 1,5-3 0,-6-2-13,-5 8 540,0 0 1,0-1-1,1 1 0,-1-1 0,0 1 0,0 0 0,1-1 0,-1 1 0,0 0 0,0-1 0,1 1 0,-1 0 0,1-1 0,-1 1 0,0 0 0,1 0 0,-1-1 0,1 1 0,-1 0 0,0 0 0,1 0 0,-1 0 0,1 0 0,-1 0 0,1 0 1,-1-1-1,0 1 0,1 0 0,-1 1 0,2-1 0,0 0-169,1 0 278,-2 0-57,-1 0 0,1-1 0,-1 1 0,1 1 1,-1-1-1,1 0 0,-1 0 0,1 0 0,-1 0 0,1 0 0,-1 0 1,1 0-1,-1 1 0,1-1 0,-1 0 0,1 0 0,-1 1 1,1-1-1,-1 0 0,0 1 0,1-1 0,-1 0 0,1 1 1,-1-1-1,0 1 0,0-1 0,1 1 0,-1-1 0,0 1 0,0-1 1,1 1-1,-1-1 0,0 1 0,0-1 0,0 1 0,0-1 1,0 1-1,0-1 0,0 1 0,0-1 0,0 2 0,3 3 1236,-1-1-964,-1-3-245,0 0 1,-1 0-1,1 0 1,0 0-1,0 0 1,0 0-1,0 0 1,0-1 0,0 1-1,0 0 1,0 0-1,1-1 1,-1 1-1,0-1 1,2 1-1,-1 0-33,1 0-1,0 0 1,-1 0-1,1 0 0,0-1 1,0 1-1,0-1 1,0 0-1,0 0 0,4 0 1,37-8 83,-25 5-193,28-9-617,-29 10 479,18-4-338,9-12-607,-29 11 751,-3 1 129,0 0 0,0-1 1,-1-1-1,0 0 0,-1 0 0,0-1 0,0 0 0,16-19 0,-12 13 97,-9 9 217,0 0 0,-1 0 0,1 0 0,-1-1 0,0 0 0,-1 0 0,0 0 0,5-11 0,3-11 637,14-38 1053,-23 58-1353,0-1-1,-1 0 0,0 0 0,-1 0 0,1-11 0,-2-40 2670,0 45-1550,0 49-666,-1-16-741,1 3 3,3 38 0,3-32-4,-4-18-57,-1 0 0,1 0 1,-1 0-1,0 1 1,-1-1-1,0 0 0,-1 10 1,-3-1-24,-1 16-32,5-29 30,0-1 0,1 0 0,-1 0 0,1 1 0,-1-1 0,3 5 0,-1-3-20,-1 0-1,0-1 1,0 1-1,0 0 1,-1 0 0,0 8-1,0-6 57,1-4-114,-1 0 0,0 0 1,0 1-1,0-1 0,0 0 0,-1 0 0,1 0 0,-1 0 0,0 0 0,0 0 0,0 0 0,0 0 0,0 0 0,-1 0 1,0-1-1,1 1 0,-4 4 0,4-6 40,-3 3-306,-1 1 0,0-1 0,1 0 0,-7 4 0,8-7 201,0 0 0,0 0 1,0 0-1,0 0 0,0 0 0,0 0 1,0-1-1,0 0 0,-1 1 0,-3-2 1,5 1 97,0 0 1,0 0 0,0-1 0,0 1-1,0-1 1,0 1 0,0-1-1,0 0 1,0 0 0,0 0 0,-2-2-1,2 2 27,1 0-1,-1 1 1,1-1-1,-1 0 0,1 0 1,-1 1-1,0-1 0,1 1 1,-1-1-1,0 1 1,-1 0-1,3 0 22,-1 0 0,1 0 0,0 0 0,0 0 0,0 0 0,0 0 0,0 0-1,0 0 1,0 0 0,0 0 0,0 0 0,0 0 0,-1 0 0,1 0 0,0 0 0,0 0 0,0 0 0,0 0 0,0 0 0,0 0 0,0 0 0,0 0 0,0 0 0,0 0 0,-1 0-1,1-1 1,0 1 0,0 0 0,0 0 0,0 0 0,0 0 0,0 0 0,0 0 0,0 0 0,0 0 0,0 0 0,0 0 0,0 0 0,0 0 0,0-1 0,0 1 0,0 0-1,0 0 1,0 0 0,0 0 0,0 0 0,0 0 0,0 0 0,0 0 0,0 0 0,0-1 0,0 1 0,0 0 0,0 0 0,0 0 0,0 0 0,0-11-89,0 11 91,0-1 0,0 1-1,0 0 1,0 0 0,0 0 0,0 0 0,0 0-1,0 0 1,0 0 0,0 0 0,0 0 0,0 0 0,0-1-1,0 1 1,0 0 0,0 0 0,0 0 0,0 0-1,0 0 1,0 0 0,0 0 0,0 0 0,0 0-1,0 0 1,0-1 0,0 1 0,0 0 0,0 0 0,0 0-1,0 0 1,0 0 0,0 0 0,1 0 0,-1 0-1,0 0 1,0 0 0,0 0 0,0 0 0,0 0-1,0 0 1,0 0 0,0 0 0,0 0 0,0 0 0,1 0-1,-1 0 1,0 0 0,0 0 0,0 0 0,0 0-1,0 0 1,0 0 0,0 0 0,0 0 0,0 0-1,1 0 1,4 0 43,0 0 0,0 1-1,0-1 1,0 1 0,0 0-1,0 1 1,-1-1 0,1 1-1,0 0 1,7 5 0,-6-4-22,-1 0 0,0-1 0,1 1 1,-1-1-1,1 0 0,8 2 1,-9-3-12,-1 0 0,1 0-1,0 1 1,0 0 0,-1 0 0,5 3 0,14 8 69,-18-10-48,-1-1-1,0 1 0,1-1 1,-1 1-1,5 5 1,5 6 43,-14-14-73,0 1 0,1-1 0,-1 0-1,0 1 1,1-1 0,-1 1-1,0-1 1,0 1 0,1-1 0,-1 1-1,0-1 1,0 1 0,0-1 0,0 0-1,0 1 1,0-1 0,0 1 0,0-1-1,0 1 1,0-1 0,0 1 0,0-1-1,0 1 1,0-1 0,0 1 0,0-1-1,-1 1 1,1-1 0,0 1 0,0-1-1,0 1 1,-1-1 0,1 0 0,0 1-1,-1 0 1,1-1-1,-1 0-22,-1 1 1,1-1-1,0 1 0,0-1 0,0 1 1,0-1-1,-1 0 0,1 0 1,0 0-1,0 0 0,-3 0 1,-10 2-50,5 4 67,8-5 17,0 0 0,-1 0 0,1 0 0,-1-1 0,0 1 0,1 0 0,-1-1 0,0 1-1,1-1 1,-1 1 0,0-1 0,1 0 0,-1 0 0,0 1 0,-2-2 0,-24 1 451,23-2-347,-6-10-53,8 10-58,14 2-158,-7 0 146,0 1 0,0-1-1,0 0 1,0 0 0,0-1 0,0 1-1,0-1 1,3-1 0,-3 0 12,0 0 0,0 0 1,0 0-1,0 1 1,0 0-1,0-1 0,0 2 1,0-1-1,8 0 1,-10 1-10,-1 0 0,1 0 1,0 0-1,0-1 0,-1 1 1,1 0-1,0-1 1,0 0-1,-1 1 0,1-1 1,-1 0-1,1 1 0,-1-1 1,1 0-1,-1 0 0,1 0 1,-1-1-1,0 1 1,3-3-1,-3 3 0,1-1 1,0 0-1,-1 1 1,1 0-1,0-1 1,0 1 0,0 0-1,0 0 1,0 0-1,2-1 1,1 1 2,-1 0 0,1 0 0,0 1 0,0 0 0,7 0 0,0 0 0,-11 0 6,1 0 1,0 0-1,0-1 1,0 1-1,-1 0 1,1-1-1,0 1 1,-1-1-1,1 0 1,0 0-1,-1 1 1,1-1-1,-1 0 1,1 0-1,-1-1 1,0 1-1,2-2 1,3 0 190,5 3 411,-11 0-598,0 0 0,1 0-1,-1 0 1,0 0 0,0 1 0,0-1-1,0 0 1,0 0 0,0 0 0,0 0-1,0 0 1,0 0 0,1 0-1,-1 0 1,0 0 0,0-1 0,0 1-1,0 0 1,0 0 0,0 0 0,0 0-1,0 0 1,0 0 0,0 0 0,1 0-1,-1 0 1,0 0 0,0 0-1,0 0 1,0 0 0,0 0 0,0 0-1,0 0 1,0 0 0,0-1 0,0 1-1,0 0 1,0 0 0,0 0-1,0 0 1,0 0 0,0 0 0,0 0-1,0 0 1,0 0 0,0 0 0,0-1-1,0 1 1,0 0 0,0 0 0,0 0-1,0 0 1,0 0 0,0 0-1,0 0 1,0 0 0,0-12 785,0 12-786,0 0 0,0 0 1,0 0-1,0 0 0,0 0 1,0 0-1,0 0 0,0 0 1,0-1-1,0 1 0,0 0 1,0 0-1,0 0 1,0 0-1,0 0 0,0 0 1,0 0-1,0 0 0,0 0 1,0-1-1,0 1 0,0 0 1,0 0-1,0 0 0,0 0 1,0 0-1,0 0 1,0 0-1,0 0 0,0 0 1,0 0-1,0 0 0,-1 0 1,1 0-1,0-1 0,0 1 1,0 0-1,0 0 0,0 0 1,0 0-1,0 0 0,0 0 1,0 0-1,0 0 1,-1 0-1,1 0 0,0 0 1,0 0-1,0 0 0,0 0 1,0 0-1,0 0 0,0 0 1,0 0-1,0 0 0,-1 0 1,-13 0 1088,11-2-954,-8-10-213,8 7-6,4 4 69,-1 0-1,0 1 0,0-1 0,-1 0 1,1 0-1,0 1 0,0-1 0,0 0 1,0 1-1,-1-1 0,1 0 0,0 1 1,-1-1-1,1 0 0,0 0 2,-1 1 1,1 0-1,0 0 0,0-1 1,0 1-1,-1 0 0,1 0 1,0 0-1,0-1 0,-1 1 1,1 0-1,0 0 0,0 0 1,-1 0-1,1 0 0,0 0 1,0-1-1,-1 1 0,1 0 1,0 0-1,-1 0 0,1 0 1,0 0-1,0 0 0,-1 0 1,1 0-1,0 0 0,-1 0 1,1 0-1,0 0 0,0 1 1,-1-1-1,1 0 0,0 0 1,0 0-1,-1 0 0,1 0 1,0 0-1,0 1 0,-1-1 1,1 0-1,0 0 0,0 0 1,0 1-1,-1-1 0,1 0 0,0 0 1,0 1-1,0-1 0,0 0 1,0 0-1,-1 1 0,1-1 1,0 0-1,0 1 0,0-1 1,0 0-1,0 0 0,0 1 1,0-1-1,0 0 0,0 1 1,0-1-1,-1 23-251,1-22 230,0 1-81,2 1 70,10 11-16,-9-6-34,-3-8 81,0 1-1,0-1 1,1 1 0,-1-1-1,0 1 1,0-1 0,0 1 0,1-1-1,-1 1 1,0-1 0,1 1-1,-1-1 1,1 0 0,-1 1 0,0-1-1,1 0 1,-1 1 0,1-1-1,-1 0 1,1 0 0,-1 1 0,1-1-1,-1 0 1,1 0 0,-1 0 0,1 1-1,-1-1 1,1 0 0,-1 0-1,1 0 1,-1 0 0,1 0 0,0 0-1,-1 0 1,1 0 0,-1-1-1,1 1 1,3 0 18,-1 1-1,1-1 1,-1 1-1,0-1 1,1 1-1,-1 0 0,0 0 1,4 2-1,10 3-71,-9-5-60,0 0-1,1 0 1,-1-1 0,0 0-1,1-1 1,-1 1 0,0-2 0,16-3-1,3-1-247,-10 4 86,32 1-1,-37 2 207,1-1 0,-1-1 0,14-2 0,0-8-20,-1 6 48,-19-3 67,-4 4-1,5 0 11,-6 3-26,-1 1 0,1 0 0,-1 0 0,1-1 0,-1 1 0,0 0 0,1-1 0,-1 1 0,1 0-1,-1-1 1,0 1 0,1-1 0,-1 1 0,0-1 0,0 1 0,1-1 0,-1 1 0,0-1 0,0 1 0,0-1 0,1 1 0,-1-1 0,0 1-1,0-1 1,0 1 0,0-1 0,0 1 0,0-1 0,0 1 0,0-1 0,-1 0 0,1-13 141,0 14-136,0-1 1,0 1-1,0 0 1,1 0-1,-1 0 0,0 0 1,0 0-1,0 0 1,0 0-1,0 0 1,0 0-1,0 0 0,0-1 1,0 1-1,0 0 1,0 0-1,0 0 0,-1 0 1,1 0-1,0 0 1,0 0-1,0 0 1,0 0-1,0 0 0,0-1 1,0 1-1,0 0 1,0 0-1,0 0 1,0 0-1,0 0 0,0 0 1,0 0-1,0 0 1,0 0-1,-1 0 0,1 0 1,0 0-1,0 0 1,0 0-1,0 0 1,0 0-1,0 0 0,0 0 1,0 0-1,0 0 1,-1 0-1,1 0 1,0 0-1,0 0 0,0 0 1,0 0-1,0 0 1,0 0-1,0 0 0,0 0 1,-1 0 18,0 0 1,1 0 0,-1 0-1,1 0 1,-1 0-1,1 0 1,-1 0-1,1 0 1,-1 0-1,1-1 1,-1 1 0,1 0-1,-1 0 1,1 0-1,-1-1 1,1 1-1,-1 0 1,1-1-1,0 1 1,-1 0 0,1-1-1,-1 1 1,1 0-1,0-1 1,0 1-1,-1-1 1,1 1-1,0-1 1,-1 1 0,1-1-1,0 1 1,0-1-1,0 1 1,0-1-1,0 1 1,-1-1-1,1 1 1,0-1 0,0 1-1,0-1 1,1 0-1,-1-2 491,2 6 41,3 1-423,-4-2-76,1 0 0,-1 0-1,1 0 1,0 0 0,0 0 0,0-1 0,-1 1-1,2-1 1,-1 1 0,0-1 0,0 0-1,0 0 1,1 0 0,-1 0 0,0 0-1,1-1 1,-1 1 0,1-1 0,-1 1-1,1-1 1,-1 0 0,1 0 0,-1 0-1,1 0 1,-1-1 0,5 0 0,71-27 1113,-74 27-1114,0-1-1,0 1 1,0-1 0,-1 0 0,1 0-1,-1 0 1,1 0 0,-1-1-1,0 1 1,0-1 0,5-5-1,-2 1 11,11-7 262,-12 12-262,-4 2-51,0-1 0,0 1 0,-1 0 0,1-1 0,0 1 1,-1 0-1,1-1 0,-1 1 0,1-1 0,-1 1 1,1-1-1,0 1 0,-1-1 0,0 1 0,1-1 0,-1 0 1,1 1-1,-1-1 0,0 0 0,1 1 0,-1-2 1,3-3 61,14-29-1226,-3 17 340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25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11296,'-17'33'5120,"17"18"-4449,0-17 545,-17-1-800,1 1-1504,16 16 576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26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1 9312,'-14'0'2981,"11"0"-1120,6 0-1023,1 0-716,-3 0-76,1 0 0,0 0 0,0 0 0,0 0-1,0 0 1,0 0 0,0 0 0,0 1 0,0-1 0,-1 1 0,1-1 0,0 1-1,0 0 1,-1 0 0,1 0 0,0 0 0,-1 0 0,1 0 0,-1 0-1,1 0 1,-1 1 0,0-1 0,1 0 0,1 4 0,9 14 93,0 1-1,-2 0 1,0 1 0,-1 0-1,7 28 1,-11-32-87,-2 0 0,0 1 0,-1-1 0,0 1 0,-1-1 0,-2 1 0,-2 24 0,2-35-48,-1-1 1,0 1-1,0 0 1,-1-1-1,0 0 0,0 0 1,0 1-1,-1-2 1,0 1-1,-7 8 1,-1-1-166,0 0 1,-21 16 0,23-22 70,0 0 1,0 0-1,-1-1 1,0-1 0,0 1-1,-17 4 1,15-5 27,-20 6-63,-49 12-1,71-22 100,-1 1 0,1-2 0,-21 0 0,17-1-24,13 1 47,1 1 0,0-1 0,-1 0 0,1-1 0,0 1 0,-1 0 0,1 0 0,0 0 0,-1-1 1,1 1-1,0-1 0,0 1 0,-1-1 0,1 0 0,0 1 0,0-1 0,0 0 0,0 0 1,0 1-1,0-1 0,0 0 0,0 0 0,0 0 0,0-1 0,0 1 0,1 0 0,-1 0 1,0 0-1,1-1 0,-1 1 0,1 0 0,-1 0 0,1-1 0,0-1 0,-2-1-2,1 1-10,0-1 0,0 0 0,1 0 0,-1 1 0,1-1 0,0 0-1,0 0 1,1-5 0,0-5-57,-1 11 50,0-1 1,0 0-1,1 1 0,0-1 1,-1 0-1,2 1 1,-1-1-1,0 1 0,1 0 1,-1-1-1,1 1 1,0 0-1,0 0 0,0 0 1,0 0-1,1 0 1,-1 1-1,1-1 0,3-2 1,-2 1-6,-1 1-1,1-1 1,0 1 0,0 0-1,0 0 1,0 0 0,6-2-1,19-1-200,-13 3 110,10-2 8,-18 3 101,0 0-1,1 1 1,-1 0-1,10 0 0,-7 2 42,0 1-1,-1 0 1,0 1-1,13 4 1,36 13 234,42 28 44,-57-29-170,-27-12-7,0 0-1,26 7 1,-12-8 166,-15 0-181,-12-5-118,-1 1-1,1-1 0,-1 0 0,1 0 0,-1 0 0,1-1 1,5 1-1,25-1-100,-29-3-70,-3 2 151,-1-1 1,1 1-1,-1 0 1,1 0-1,-1 0 1,1 0-1,0 0 0,-1 0 1,1 0-1,0 0 1,0 1-1,0-1 1,0 1-1,2-1 1,2-2-93,-2 0 80,0 0 1,0 0 0,0 1 0,6-3-1,14-10-115,-15 10 112,0-1 1,1 1 0,-1 1 0,19-6 0,-17 7 11,-9 3 20,0 0 0,0-1-1,0 1 1,1-1 0,-1 0 0,0 1 0,3-3 0,17-19 40,-2 14 18,-18 7-22,0 1-1,1-1 0,-1 0 1,0 0-1,1 0 0,-1 0 0,0 0 1,0 0-1,0-1 0,0 1 1,2-3-1,7-6 175,11-11 450,-20 20-613,-1 0-1,0-1 1,0 1-1,0 0 1,0 0-1,-1 0 0,1-1 1,0 1-1,0-1 1,-1 1-1,1 0 1,0-3-1,-1 3-17,-1 0 1,1 0-1,0 0 0,-1 0 1,1 0-1,-1 0 0,1 0 1,-1 0-1,1 0 0,-1 1 1,0-1-1,1 0 0,-1 0 0,-1 0 1,2 1-27,-5-3 298,1 3-244,0-1-1,0 1 0,1 1 1,-1-1-1,0 0 0,0 1 1,0 0-1,1 0 0,-1 0 1,1 0-1,-1 1 0,1-1 1,-1 1-1,1 0 0,0 0 1,0 0-1,0 0 0,0 1 1,0-1-1,0 1 0,0 0 1,-3 4-1,2 1-54,0 0-1,0 1 1,1-1 0,0 0-1,0 1 1,1 0 0,-3 14-1,6-20 4,-1 0-1,1 0 1,-1 0-1,1 0 0,0 0 1,1 3-1,1 1 11,-3-6-5,1 1 0,-1 0 0,1 0 1,0 0-1,0 0 0,0-1 0,0 1 0,0 0 1,0-1-1,0 1 0,0-1 0,0 1 0,1-1 1,-1 0-1,1 0 0,-1 1 0,1-1 0,2 1 1,9 7-12,2 4-39,-11-10 21,0 1 0,0-1 0,0 0 1,0 0-1,0 0 0,1-1 0,-1 0 1,1 1-1,-1-1 0,9 2 0,6-2-232,0-1-1,28-1 0,-17-1-229,-24 1 422,0 0-1,0-1 0,0 0 0,0 0 0,0 0 1,-1-1-1,11-4 0,-13 5 41,1-1-1,-1 0 1,0 0 0,0 0-1,0 0 1,0-1-1,0 1 1,-1-1 0,1 1-1,-1-1 1,1 0-1,-1 0 1,2-5-1,-3 6 16,-1 0 0,1 0 0,-1 1 0,0-1 0,0 0 0,0 0 0,0 0 0,0 0 0,0 0 0,0 0 0,-1 0 0,1 1 0,-1-1 0,0 0-1,1 0 1,-1 0 0,0 1 0,-2-4 0,-2-7-29,3-1 9,-4-8-5,-17-13 22,12-2 68,9 30-20,-1 1-1,0 0 1,0 0 0,0 0-1,-5-5 1,-15-21 141,-8-17-371,31 47 173,-1 0-1,1 0 1,-1-1-1,1 1 1,-1 0-1,1 0 1,0-1-1,0 1 1,-1 0-1,1 0 1,0-1-1,0 1 0,0 0 1,0 0-1,1-1 1,-1 1-1,1-2 1,-1 2 16,0 1 0,1-1 0,-1 0 0,1 1 0,-1-1 0,0 1 0,1-1 0,0 1 0,-1-1 0,1 1 0,-1-1 0,1 1 0,-1-1 0,1 1 0,0 0 0,-1-1 0,1 1 0,0 0 0,0 0 0,-1 0 0,1-1 0,0 1 0,-1 0 0,1 0 0,0 0 0,0 0 1,117 0-324,-108 0 362,0-1 0,0 0 1,14-4-1,9-2 86,-12 6-77,32 0 0,-34 2-68,-1-1 0,34-4 0,-13-8 87,-32 11-39,0 0 1,-1 0-1,1 1 0,8 0 0,7 1 271,-21-2-285,0 1 0,-1 0 0,1 0 0,-1 0 0,1 0 0,-1 0 0,1 0 1,-1 1-1,1-1 0,-1 0 0,1 0 0,-1 0 0,1 0 0,-1 1 1,1-1-1,-1 0 0,1 0 0,-1 1 0,1-1 0,-1 0 0,1 1 1,-1-1-1,0 0 0,1 1 0,-1-1 0,0 1 0,1 0 0,-1 0 6,0 0-1,0 0 1,0 0-1,0 0 0,0 0 1,0 0-1,0 0 1,0 0-1,0 0 0,-1 0 1,1 0-1,0 0 1,-1 0-1,0 1 0,-3 7 138,-2-1 1,-9 14-1,10-16-39,-8 10 42,8-10-134,-1 1 1,1-1 0,1 1 0,0 0-1,-7 14 1,5-6-32,-2 4-42,-7 27 1,13-41 28,1 0 1,0 0 0,0 0 0,1 0-1,-1 1 1,1-1 0,0 0-1,1 0 1,-1 0 0,3 10-1,-1-13 26,-1 1-1,1-1 0,-1 0 1,1 0-1,0 0 0,0 0 1,0 0-1,0 0 0,0 0 1,0-1-1,1 1 0,-1-1 1,0 1-1,1-1 0,0 0 1,-1 0-1,1 0 0,-1 0 1,1-1-1,5 1 0,8 1-72,-1 0 0,27-2 0,-17-1-165,-15 1 157,0 0 0,0-1 1,0 0-1,-1-1 0,1 0 0,0-1 1,-1 0-1,1 0 0,-1-1 0,0 0 1,0-1-1,-1 0 0,1 0 1,8-7-1,19-19 12,-32 28 73,1 0 0,-1-1 0,0 1 0,0-1 0,-1 0 0,1 0 0,-1 0 0,0-1 1,3-5-1,-3 5 27,-1-1 0,-1 1 0,1-1 0,-1 0 0,0 0 0,-1 0 1,1 0-1,-2-8 0,2 9 62,-2 0 0,1 0 0,0 1 0,-1-1 0,0 0 0,0 0 0,-1 0 0,1 1 1,-1-1-1,0 1 0,0-1 0,0 1 0,-1 0 0,0 0 0,0 0 0,0 0 0,0 0 0,0 1 0,-1-1 1,0 1-1,1 0 0,-7-4 0,8 6-107,0-1 1,-1 1 0,1-1 0,-1 1-1,1 0 1,-1 0 0,0 0-1,-2 0 1,5 1 2,-1 0 1,1 0-1,0 0 1,-1 0-1,1 0 0,0 0 1,0 1-1,-1-1 1,1 0-1,0 0 0,0 0 1,-1 0-1,1 0 0,0 1 1,0-1-1,-1 0 1,1 0-1,0 0 0,0 1 1,0-1-1,0 0 1,-1 0-1,1 1 0,0-1 1,0 0-1,0 0 0,0 1 1,-2 2-185,-6 1-801,18-5-444,7 1-2005,0 0 1035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27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69 8544,'0'0'3840,"-3"-3"-2976,-8-8 1008,5 8-534,4 3-1169,0-1-1,1 1 0,-1-1 1,0 1-1,0-1 0,1 1 1,-1-1-1,0 0 1,1 0-1,-4-2 0,-4-2 140,-27-15 113,32 18-493,-1-1-1,1 1 0,0 1 0,-1-1 1,1 0-1,-1 1 0,0 0 0,-9-1 1,-44 1-884,34 1 828,17 0 140,4 0-4,1 0-1,0 0 0,-1 0 0,1 0 1,0 0-1,-1 0 0,1 1 1,0-1-1,-4 2 0,-2 3 29,7-4-29,-1 0 0,1 0 0,-1 0-1,0 0 1,1 0 0,-1-1 0,0 1 0,1 0 0,-1-1 0,0 0-1,0 1 1,1-1 0,-1 0 0,-3 0 0,1 0 9,-1 1 1,1-1-1,0 1 1,0 0-1,0 0 1,0 0 0,0 1-1,0 0 1,-7 3-1,6-2-38,4-3 14,1 0 1,-1 0-1,0 1 1,1-1-1,-1 0 1,0 1-1,1-1 0,-1 1 1,1-1-1,-1 1 1,0-1-1,1 1 1,-1-1-1,1 1 0,0-1 1,-1 1-1,1 0 1,-1-1-1,1 1 1,0 0-1,-1 0 1,-1 5-8,-3 2 2,-7 20 26,10-22-17,-1 1-6,1 0 0,0 1 0,0-1 0,1 1 0,-1 14 0,2 177 474,0-198-441,0 0 0,0 1-1,0-1 1,0 1 0,0-1-1,0 0 1,0 1 0,0-1-1,-1 0 1,1 1 0,-1-1-1,1 0 1,-1 1 0,1-1-1,-1 0 1,0 0 0,0 0-1,1 1 1,-1-1 0,0 0-1,0 0 1,0 0 0,0 0-1,0-1 1,0 1 0,-1 0-1,0 0 1,-12 5 153,8 5-101,-1-6-63,7-5-12,-1 1 0,1-1-1,-1 0 1,1 0-1,0 1 1,-1-1 0,1 0-1,0 0 1,-1 1-1,1-1 1,0 0 0,-1 1-1,1-1 1,0 0-1,0 1 1,-1-1-1,1 1 1,0-1 0,0 0-1,0 1 1,0-1-1,-1 1 1,1-1 0,0 1-1,0-1 1,0 0-1,0 1 1,0-1 0,0 1-1,0 0 1,0 2-160,37-4-332,-21 0 436,0 1 1,0 0-1,0 1 0,1 1 0,-1 0 0,0 1 0,22 8 0,-18-4 47,1 1-59,-1 1 0,31 17 0,-49-25 77,-1 0 0,1 0 0,-1 1 1,1-1-1,-1 0 0,0 1 0,0-1 0,0 1 0,0-1 1,0 1-1,0-1 0,0 1 0,0 0 0,0 0 1,-1-1-1,1 1 0,-1 0 0,0 0 0,1 0 0,-1 2 1,3 9 202,-3-12-177,1 0 0,0 0-1,-1 1 1,0-1 0,1 0-1,-1 1 1,0-1 0,0 0 0,0 1-1,1-1 1,-1 1 0,-1-1 0,1 0-1,0 3 1,-1-3 17,0 0 1,-1 0 0,1 0-1,0 1 1,0-1-1,-1-1 1,1 1-1,-1 0 1,1 0-1,-1 0 1,-1 0 0,-2 1 32,-5 3 139,0-2-1,0 1 0,-1-1 0,0-1 0,-14 2 0,10-1 97,-27 7 0,10 1-59,23-6-390,-1-1 0,-1-1 1,1 0-1,0 0 0,-1-1 1,-11 0-1,2-2-602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27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14208,'0'17'6431,"-50"-34"-5567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42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0 103 3968,'17'-17'7706,"-17"14"-7247,0 2-425,0 1 0,0-1 1,0 1-1,0-1 0,0 0 0,0 1 1,0-1-1,0 1 0,1-1 0,-1 0 0,0 1 1,1-1-1,-1 1 0,0-1 0,1 1 1,-1-1-1,0 1 0,1-1 0,-1 1 0,1 0 1,-1-1-1,1 1 0,-1 0 0,1-1 1,-1 1-1,2-1 0,-3 1 291,-5 0-97,4 0 82,-1 0-81,-4 0-203,1-1 0,0 0-1,-1 0 1,1 0 0,0-1 0,-9-3 0,6 2-20,4 2-1,1 0 1,-1 0 0,0 0 0,0 1 0,0 0 0,-8 0-1,10 0 8,0 0-1,0 0 1,-1 0-1,1 0 1,0 0-1,-3-2 1,-17-9 157,-7 6-95,13 0-113,10 3 5,0 0 0,0 0 0,0 1 1,0 0-1,-9 0 0,14 1 15,1-1-1,-1 1 1,0 0 0,0 0-1,1-1 1,-1 1 0,0-1-1,1 0 1,-1 1 0,0-1-1,1 0 1,-1 0-1,1 0 1,-1 0 0,1 0-1,0 0 1,-3-2 0,4 2 8,0 1-1,-1 0 1,1-1 0,-1 1 0,1 0 0,0-1 0,-1 1 0,1 0 0,-1 0 0,1 0 0,-1-1 0,1 1 0,-1 0 0,1 0 0,-1 0 0,1 0 0,-1 0 0,1 0-1,-1 0 1,1 0 0,-1 0 0,1 0 0,-1 0 0,1 0 0,-1 0 0,1 1 0,-1-1 0,1 0 0,0 0 0,-1 0 0,1 1 0,-1-1 0,1 0 0,-1 1 0,1 0 0,-6 6-57,6-7 65,0 1-1,0-1 0,0 0 1,-1 1-1,1-1 0,0 1 1,0-1-1,-1 0 0,1 1 0,0-1 1,-1 0-1,1 1 0,0-1 1,-1 0-1,1 0 0,0 1 0,-1-1 1,1 0-1,-1 0 0,1 0 1,-1 0-1,1 0 0,0 1 1,-1-1-1,1 0 0,-1 0 0,1 0 1,-1 0-1,1 0 0,-1 0 1,-5 2-52,5-1 52,0 0 2,0 0-1,0 1 1,0-1-1,0 0 1,0 1 0,0-1-1,0 1 1,0-1-1,0 1 1,1-1-1,-1 1 1,1-1 0,-1 1-1,1 0 1,-1-1-1,1 1 1,0 0-1,0 0 1,0 2 0,0 3-1,-1-1 1,0 1-1,0 0 1,-3 7 0,-3 12 12,5-12 7,1 0 0,0 21 0,-1 20 4,-10 19-12,-4 20-6,13-49-31,-13 95-38,2-44 106,12-68-27,1-9 12,-5 21 1,-10 15 83,7-26-52,-15 61 107,-5 16-44,27-100-128,-1 0-1,0 0 0,0 0 1,0 0-1,-1-1 0,-7 10 1,-5 8 4,10-1 59,4-11-23,0-6-24,1-1 0,-1 0 1,0 0-1,0-1 0,0 1 1,-4 4-1,-5 11 25,5-5-35,-1-10-67,2 0-13,3 10 125,2-13-42,0 0 0,0 0 0,0-1 0,0 1-1,0 0 1,0-1 0,0 1 0,-1 0 0,1 0 0,0-1 0,0 1-1,-1 0 1,1-1 0,-1 2 0,-6 1-66,14-4-2,-4 1 209,-3 3-101,0-2-38,0-1 0,0 1 0,0-1 0,0 1 0,0-1-1,0 1 1,0-1 0,0 1 0,0-1 0,0 1 0,1-1 0,-1 1 0,0-1 0,0 0 0,0 1 0,1-1 0,-1 1 0,0-1 0,1 1 0,-1-1 0,0 0 0,1 1 0,-1-1 0,0 0 0,1 1 0,-1-1 0,1 0 0,0 1 0,15 0 288,-12-1-241,0 0 1,-1 0 0,1 0-1,0 1 1,-1-1-1,5 2 1,23 9 112,3-5 1,-1 5-65,1-5-58,0 5-17,-1-6-20,49 23 431,-81-27-413,0-1 0,0 0 0,0 0 0,0 0 0,0 1-1,0-1 1,-1 1 0,1-1 0,0 1 0,0-1 0,0 1 0,0-1 0,0 1 0,-1 0 0,1-1 0,0 1 0,-1 0 0,2 1 0,3 4 134,-3-5-118,0 0-1,0-1 1,-1 1 0,1-1-1,0 0 1,0 1 0,0-1-1,0 0 1,0 0 0,3-1-1,-1 1 21,-1 0 340,-3-14-709,0 14 297,0 0 1,0 0 0,0 0-1,0 0 1,0 0-1,0-1 1,0 1-1,0 0 1,0 0 0,0 0-1,0 0 1,0 0-1,0 0 1,0 0 0,0 0-1,0 0 1,0-1-1,0 1 1,0 0-1,0 0 1,0 0 0,0 0-1,0 0 1,0 0-1,0 0 1,0 0 0,0 0-1,0 0 1,0 0-1,0 0 1,0-1 0,0 1-1,1 0 1,-1 0-1,0 0 1,0 0-1,0 0 1,0 0 0,0 0-1,0 0 1,0 0-1,0 0 1,0 0 0,0 0-1,1 0 1,-1 0-1,0 0 1,0 0-1,0 0 1,0 0 0,0 0-1,0 0 1,0 0-1,0 0 1,0 0 0,1 0-1,10 0-2036,-6-3-202,7-5-2332,-12 8 4451,0 1 0,1-1 0,-1 0 0,0 1 0,0-1 0,1 1 0,-1-1 0,0 0-1,0 1 1,0-1 0,1 1 0,-1-1 0,0 1 0,0-1 0,0 1 0,0-1 0,0 1 0,0-1-1,0 1 1,0-1 0,0 0 0,0 1 0,0 0 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23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1 10240,'2'2'-1,"0"0"1,0-1-1,0 1 0,0 0 1,1-1-1,-1 1 1,1-1-1,4 2 0,6 1 20,1 0-1,-1-1 0,1-1 0,24 1 1,70-2 133,-81-1-166,135-8-4,-94 2-18,-24 4 17,46-4-36,87-19-116,157-5 251,-236 23 48,-29 2-59,350-21 689,-156 21-417,34-6-128,26 8-122,-323 3-91,1135 0 107,-184-20-59,-430-11-70,34-2 150,31-4-32,22-8 11,2734-58 661,-2994 102-811,698 4-95,-351 9 191,3-7 27,820 29 251,-1029-20-289,463 2 58,-628-13-45,295 9-114,-38-9-479,-441-4 476,1166 18-3348,-927 0 2071,-43 0 294,236 17-1718,-331-18 470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24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4896,'0'-28'1584,"-1"28"-1561,1 0 1,0-1-1,0 1 0,0 0 1,0-1-1,0 1 0,0 0 1,0-1-1,0 1 1,0 0-1,0-1 0,1 1 1,-1 0-1,0-1 1,0 1-1,0 0 0,0-1 1,0 1-1,1 0 0,-1 0 1,0-1-1,0 1 1,0 0-1,1 0 0,-1-1 1,12-10 434,-10 8 481,-2-10 397,1 17-462,1 36 36,9-15-590,-8-6-15,-2 0 0,-1 38 1,-1-23 42,1 84 351,1-110-672,-1-1 0,1 1 1,1 0-1,0-1 1,4 14-1,-4-16-5,-1-1 9,0-1 1,-1 1-1,1-1 0,-1 1 0,0-1 0,0 6 0,2 8 57,-2-16-75,0-1-1,1 1 0,-1-1 0,1 1 0,-1-1 0,1 1 0,-1-1 0,1 0 0,-1 1 0,1-1 0,-1 0 0,1 1 0,0-1 0,-1 0 1,1 0-1,-1 0 0,1 1 0,0-1 0,-1 0 0,1 0 0,0 0 0,-1 0 0,1 0 0,1 0 0,0-1-6,0 1-1,0 0 1,-1 0 0,1-1-1,0 1 1,0-1 0,0 1-1,0-1 1,-1 0 0,1 0-1,0 0 1,-1 0-1,1 0 1,0 0 0,-1 0-1,0-1 1,1 1 0,1-3-1,16-12-64,-8 10 9,-8 4 34,0 1 0,0 0 0,-1-1-1,1 0 1,-1 1 0,1-1 0,-1 0 0,0 0-1,1-1 1,-1 1 0,0 0 0,-1-1-1,1 1 1,2-4 0,-2 2-11,0-2-28,1 1 0,0-1 1,0 1-1,0 0 0,1 0 0,0 0 1,0 1-1,0-1 0,1 1 0,8-7 1,-1 2-92,14-17 0,12-11-136,-34 34 263,-1 0-1,1 0 1,0 1 0,1-1 0,-1 1 0,0 0-1,1 0 1,4-1 0,-7 2 32,-1 1 1,1-1-1,0 1 1,0 0-1,0 0 1,0 0-1,-1 0 1,1 0-1,0 0 0,0 0 1,0 1-1,-1-1 1,1 0-1,0 1 1,0 0-1,-1-1 1,1 1-1,0 0 1,2 2-1,-1 0 54,1 0 0,-1 0 0,-1 1 0,1 0 0,0-1-1,2 6 1,1 1 97,5 5 55,-9-12-178,1 0-1,-1 0 1,0 1-1,0-1 1,0 1-1,0 0 1,-1 0-1,1-1 1,0 7-1,4 35 126,0-19-82,-4-20-64,0 1-1,-1-1 0,0 1 1,1 8-1,-2-13-17,0 0-1,0 0 1,0 0-1,1 0 1,-1 0 0,1 0-1,-1 0 1,1 0 0,0-1-1,2 5 1,1 5-351,-6-6-337,1 0 1,-1 0-1,0-1 0,-5 8 0,6-11 431,0-1 0,0 0-1,1 1 1,-1-1 0,0 0 0,0 1-1,0-1 1,0 0 0,0 0 0,0 0-1,0 0 1,1 0 0,-3 0 0,-14 0-2193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11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67 8384,'-16'-49'3808,"-18"32"-3328,18 34 1088,16-1-960,-17 17 416,1 17-640,-1 0-193,17 16-127,-17 1 128,17-17-96,-16 16-1439,16-16 735,0-17-2880,0-16 1952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24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5 8800,'0'-16'4000,"51"16"-3488,-1-17 928,1 17-896,-1-17-64,17 0-320,17 0 288,-16 1-225,-1-1-2302,17 0 1119,0-17-3648,-17 17 2592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25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0 4896,'0'0'2693,"-3"0"-1562,-8 0-230,8 0 310,0 0-331,2 1-810,0-1 0,0 0 0,0 0 1,0 1-1,0-1 0,0 1 0,1-1 0,-1 1 1,0-1-1,0 1 0,0-1 0,0 1 0,1 0 1,-1 0-1,0-1 0,1 1 0,-1 0 1,1 0-1,-1 0 0,1-1 0,-1 1 0,1 0 1,-1 2-1,-12 14 485,7-11-498,-1 0 1,1 1 0,0 0 0,1 0-1,0 0 1,0 1 0,0-1 0,1 1 0,0 0-1,1 1 1,-5 15 0,7-18-55,0 0 1,0 1-1,1-1 1,0 10-1,0 10-95,0-19 70,0-4 25,-1 0-1,1 0 1,0 0-1,0 1 0,1-1 1,-1 0-1,1 0 1,-1 0-1,1 0 0,0 0 1,0 0-1,1 0 1,-1 0-1,0 0 0,1-1 1,0 1-1,3 4 1,1-1 108,-2-2-107,0 0 1,-1 0-1,2-1 1,6 5 0,-9-7-35,-1 0 0,0 0 1,1-1-1,-1 1 1,0-1-1,1 0 0,-1 1 1,1-1-1,-1 0 0,1 0 1,-1 0-1,1 0 1,-1 0-1,1 0 0,-1 0 1,1 0-1,-1 0 1,1-1-1,-1 1 0,0-1 1,3-1-1,3-1-207,-3 1 169,0 1 1,0-1-1,0 0 1,-1 0-1,1 0 1,-1-1 0,0 1-1,1-1 1,4-5-1,-7 5 74,-1 0-1,1 0 0,-1 0 0,1 0 1,-1 0-1,0 0 0,0 0 0,0 0 1,-1-4-1,0 6 19,1-1 1,0 0-1,0 0 0,-1 0 1,1 0-1,0 0 1,1 0-1,-1 1 0,0-1 1,0 0-1,1 0 0,-1 0 1,1 0-1,0 1 1,0-3-1,8 1 259,-18 6 175,9-2-405,-1 1 0,1-1 0,-1 0-1,1 1 1,0-1 0,0 1 0,-1-1-1,1 0 1,0 1 0,0-1 0,0 1-1,0-1 1,1 0 0,-1 1 0,0-1 0,1 1-1,-1-1 1,1 2 0,3 0 120,4 3 1,-5 13-110,-4-18-50,1 1-1,0 0 1,0 0-1,0 0 1,0 0-1,1-1 0,-1 1 1,0 0-1,1 0 1,-1-1-1,1 1 0,0 0 1,0-1-1,-1 1 1,1 0-1,0-1 0,0 1 1,1-1-1,-1 0 1,0 1-1,0-1 0,3 2 1,4 1 90,1 0 0,-1-1 0,14 2 0,-18-4-72,-2 0-17,0-1 0,0 1-1,0-1 1,0 0 0,0 0 0,0 0 0,0 0 0,0 0 0,1-1 0,-1 1-1,0 0 1,0-1 0,0 0 0,0 1 0,0-1 0,2-1 0,12-5 142,15-1-13,2-18 16,-21 18-115,-10 7-26,0-1-1,0 1 0,0-1 0,0 1 1,0-1-1,0 0 0,0 0 1,-1 0-1,1 0 0,-1 0 1,1 0-1,1-5 0,-2 5-4,0 0-1,0 0 1,0 0-1,-1 0 1,1 0-1,0 0 1,-1 0-1,0 0 1,1-1-1,-1-3 1,-8-25 115,3 19-103,2 5-61,0 1 0,0 0 0,-9-11 1,9 13 10,0 0 0,0-1 1,1 1-1,-1 0 0,1-1 1,0 1-1,0-1 0,0 0 0,1 0 1,-2-9-1,3 13 8,0 1 0,0 0 0,0 0-1,-1 0 1,1 0 0,0 0 0,0 0 0,0 0-1,0 0 1,0 0 0,0 0 0,0-1 0,0 1 0,0 0-1,0 0 1,0 0 0,0 0 0,1 0 0,-1 0-1,0 0 1,0 0 0,0 0 0,0-1 0,0 1-1,0 0 1,0 0 0,0 0 0,0 0 0,0 0 0,0 0-1,0 0 1,0 0 0,0 0 0,0 0 0,0 0-1,1 0 1,-1 0 0,0 0 0,0 0 0,0 0-1,0 0 1,0 0 0,0 0 0,0-1 0,0 1 0,0 0-1,1 0 1,-1 0 0,0 1 0,0-1 0,0 0-1,0 0 1,0 0 0,0 0 0,0 0 0,0 0-1,14 0-670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25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 5216,'0'-17'7242,"0"20"-6559,0-1-641,0-1 1,-1 1-1,1-1 0,0 1 1,-1-1-1,1 1 1,-1-1-1,0 1 0,0-1 1,-1 3-1,-5 11 116,1 16-9,1-14-45,4-14-84,-1 1-1,1-1 1,0 0-1,1 1 1,-1 0-1,0-1 1,1 1-1,0-1 1,0 1-1,0 0 1,0-1-1,1 5 1,10 26 204,-7-15-146,-4-17-79,0 1 1,1-1-1,-1 1 0,0-1 0,1 0 0,0 1 1,0-1-1,-1 1 0,1-1 0,1 0 0,-1 0 0,0 0 1,0 1-1,1-1 0,-1 0 0,1-1 0,2 3 1,-2-3 3,1 0 1,-1 0-1,1 0 1,0 0 0,-1-1-1,1 1 1,0-1-1,-1 1 1,1-1 0,0 0-1,5-1 1,3 1 118,-9 0-109,0-1 1,0 1 0,1 0-1,-1-1 1,0 0-1,0 1 1,0-1 0,0 0-1,0 0 1,0 0 0,0 0-1,0 0 1,0-1-1,0 1 1,-1-1 0,1 1-1,-1-1 1,1 0-1,2-3 1,2-2 39,-3 4-28,0 0 0,0 0 0,0 0 0,0 0 0,-1-1 0,0 1 0,0-1 0,0 0 0,0 0 0,0 1 0,-1-1 0,1 0 0,-1 0 0,0-1 0,-1 1 0,1 0 0,-1 0 0,0-7 0,-1 4 8,0 0-1,-1 0 1,0 1-1,0-1 1,-1 1-1,1-1 1,-1 1-1,-1 0 1,-6-9-1,9 13-50,-1 0-1,1 0 0,-1 0 1,0 1-1,0-1 0,1 1 1,-1-1-1,0 1 0,0 0 1,-4-2-1,5 2-48,0 1 0,0 0 0,1-1 0,-1 1 0,0 0 0,0 0 0,0-1 0,0 1 0,0 0 0,0 0 0,0 0 0,0 0 0,0 0 0,0 0 0,0 0 0,0 0 0,0 1 0,1-1 0,-1 0 0,0 1 0,0-1 1,0 0-1,0 1 0,0-1 0,-1 2 0,2-1-3,-1-1 0,1 1 0,0 0 1,-1 0-1,1 0 0,0 0 1,0 0-1,0-1 0,-1 1 0,1 0 1,0 0-1,0 0 0,1 2 1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33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0 2976,'-31'0'1339,"28"0"500,0 3-1444,-9 17-53,9-15-278,1-1 0,0 0 0,-1 0 0,-6 7-1,4-5-16,0 0-1,0 0 0,0 0 0,0 1 0,1 0 0,0 0 0,1 0 0,0 0 0,0 1 0,-2 9 0,-1 17 119,1-17-28,3-10-86,0 0 0,0 0 0,1 0 0,0 0 0,0 11 0,0 0 8,-1 1-1,-1-1 1,-5 19 0,7-35-49,1 0 1,0 0 0,-1 0-1,1 1 1,0-1 0,0 0-1,0 0 1,0 0 0,0 0-1,1 0 1,0 3 0,27 122 127,-26-116-134,-2-7-4,1-1 1,0 0-1,-1 1 0,1-1 0,2 5 1,23 28-1,-18-19 0,9 11 0,-11-21 0,1 0 0,-1-1 0,9 6 0,-6-5 0,0 0 0,-1 1 0,10 11 0,-7-6 4,67 79 188,-64-78-150,1-1 0,0 0 0,0-1-1,25 13 1,-11-9-4,-7-4-17,39 28 0,-37-22 99,1-1 0,1-1 0,45 21 0,-46-24-88,2-2-32,0 0 0,0-2 0,1-1 0,0-1 0,31 3 1,-2 1-39,14 4-12,107 18-2,-153-31 0,93 15-162,-73-10 217,1-1 1,59-2-1,44 5 7,-98-4-73,0-3-1,69-4 0,-34-9 32,15 5 11,12-5-49,-13 5 33,-10-5 32,-50 8 9,-10 1 14,0-1 0,36-8 0,-33 2 1,65-13-118,-76 19 66,-4 1 50,0-1-1,28-9 0,16-3 90,-43 11-36,32-11 0,19-18 191,-65 31-211,-1-1 0,0 1-1,1-1 1,-1 0 0,5-4 0,13-21 142,-7 15-164,-11 10-26,-1 0-1,0 0 0,0 1 0,0-2 1,-1 1-1,1 0 0,-1 0 1,0-1-1,1 0 0,2-7 0,-1 2 8,11-27 30,-4 21-20,4-9 42,-13 17-31,-1 0 0,1 0 0,-1 0-1,-1 0 1,1 0 0,-1 0 0,0 0 0,-1 0-1,0 0 1,0 0 0,-3-11 0,-11-6 2,4 8-27,-1-6 7,7 13 12,0 0 0,0 0-1,-1 1 1,0 0 0,-8-8 0,5 7 23,-1 1 1,0 0 0,0 0-1,-1 1 1,0 0-1,0 1 1,0 1 0,-23-9-1,-3-1 53,10 3-1,-69-26 186,18 17-70,-132-17 1,172 32-178,-111-10 81,-7-1-41,103 9-232,-93-1-1,59 6-1360,3-11 401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8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8 36 7296,'31'-31'3872,"-28"28"-2939,-6 3-357,-39-1 124,22 0-622,-1 1-1,-31 5 1,-15 6-88,19-6-3,-69 10 170,53-3 517,-122 43 1,178-52-649,1 1 0,0 0 0,0 0 1,0 1-1,0 0 0,1 0 0,0 0 0,0 1 1,0 0-1,-8 11 0,9-11-10,1 0 0,0 1 0,1-1 1,-1 1-1,1 0 0,0 0 0,1 0 0,0 0 1,0 0-1,-1 9 0,-2 5 25,4-13-30,-10 35 68,-7 58 1,14-58-42,-12 82 79,0 6-35,12-88 2,-10 49 1,3-44 400,-28 72 0,36-112-479,0-1 0,0 1 0,1 0 0,0 0 0,0 0 0,1 0 0,0 0 0,1 16-1,0-22-3,0-1 0,1 0 0,-1 1 0,0-1 0,1 1 0,-1-1 0,1 0 0,-1 0 0,1 1 0,-1-1 0,1 0 0,0 0 0,0 0 0,0 1 0,0-1 0,0 0 0,0 0 0,0 0 0,0-1 0,0 1 0,0 0 0,0 0 0,1-1 0,-1 1 0,0 0 0,1-1 0,-1 1 0,0-1 0,1 0 0,-1 1 0,3-1 0,7 2 21,0-1-1,0-1 0,14 0 1,-10 0-17,6 0-33,-2 1-96,0-2 1,20-2 0,14-8-1307,-24 7 873,-11 3-224,-1-2 1,0 0-1,17-6 0,-8 1-1999,32-17 1,-24 8 410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8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8960,'-50'-17'4064,"67"17"-3520,0 0 480,-1 0-672,18 0 480,0 17-480,16-34-33,1 17-191,33 0-1503,-17 0 767,17 0-3392,0 0 2240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8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6816,'-20'59'3050,"16"-49"-2852,2-5-56,0-1 0,1 0-1,0 0 1,-1 1 0,2-1 0,-1 1 0,0-1 0,1 0-1,0 9 1,0 34 1544,0-44-1581,0-1 1,-1 1-1,1-1 1,-1 1-1,1-1 1,-1 1 0,0-1-1,0 1 1,0-1-1,-3 3 1,3-3-51,0-1 0,1 1 0,-1-1-1,0 1 1,0 0 0,1-1 0,-1 1 0,1 0 0,-1-1 0,1 1 0,0 0 0,0-1-1,0 1 1,0 0 0,0 0 0,0-1 0,0 3 0,0-13 153,0 9-206,0 0-1,0 0 1,0 0 0,0 0-1,0 0 1,0 0 0,0 0-1,0 0 1,0 0 0,0 0-1,0-1 1,0 1 0,0 0-1,0 0 1,0 0 0,0 0-1,0 0 1,0 0 0,0 0 0,0 0-1,0 0 1,0-1 0,0 1-1,0 0 1,0 0 0,1 0-1,-1 0 1,0 0 0,0 0-1,0 0 1,0 0 0,0 0-1,0 0 1,0 0 0,0 0 0,0 0-1,0 0 1,0 0 0,0 0-1,1-1 1,-1 1 0,0 0-1,0 0 1,0 0 0,0 0-1,0 0 1,0 0 0,0 0-1,0 0 1,0 0 0,1 0-1,-1 0 1,0 0 0,0 1 0,0-1-1,0 0 1,1 0-4,-1 0 0,1 0 1,-1 0-1,1 0 0,-1 0 0,1 0 0,-1 0 1,1 0-1,-1-1 0,1 1 0,-1 0 1,1 0-1,-1 0 0,1-1 0,-1 1 1,1 0-1,0-1 0,5-12-48,-5 9 47,6-10-1,0 0 0,18-24 1,-16 26-56,-5 5 94,0 1 0,1 1-1,0-1 1,0 1 0,1 0-1,0 0 1,6-4 0,-9 8 5,-1 0 1,0 0 0,1 0-1,-1 0 1,0 0 0,1 1-1,-1-1 1,1 1 0,0 0 0,-1 0-1,1 0 1,-1 0 0,1 0-1,-1 0 1,1 1 0,-1-1-1,1 1 1,3 1 0,-4-1 6,1 1 0,-1-1 0,0 1 0,1 0 0,-1 0 0,0 0 0,0 0 0,0 0 0,-1 0 0,1 0 0,0 1 0,-1-1 0,0 1 1,1-1-1,-1 1 0,1 3 0,2 3 102,0-1-64,-1 1 1,0-1-1,0 1 0,-1 0 1,-1 0-1,1 0 0,-1 0 1,-1 1-1,0-1 0,0 0 1,-1 0-1,-3 18 0,2-17-163,0 0 0,-1-1 0,-1 1 0,0-1-1,0 0 1,0 0 0,-1-1 0,-12 16-1,15-21-886,2-8-2379,0 5 3338,-1-3-222,2 0-1,-1 0 0,0 0 1,1 0-1,-1 0 0,1 0 1,0 0-1,0 0 0,0 1 1,0-1-1,0 0 0,1 1 1,-1-1-1,1 1 0,0-1 1,3-3-1,26-39-3803,3-5 1243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9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6144,'0'0'1978,"0"3"-1199,-1 22 1144,0-11-1336,1-1 0,0 1 1,4 21-1,8 10 624,-10-35-970,0 0 1,1 0-1,0-1 1,1 1-1,8 14 1,-5-10-43,0 0-27,-4-8-95,-1 0 0,2 0 0,5 9 0,16 9 143,-8-8-94,-3-2-45,-10-9-49,0 0-1,1 0 1,0-1 0,6 5 0,-4-5 23,1 0 0,0 0 0,1-1-1,-1 0 1,12 3 0,48 6 224,-39-10-277,0-1-1,0-1 1,0-2 0,-1-1-1,1-1 1,-1-1-1,0-2 1,0-1 0,32-13-1,-55 18-144,1 1 0,-1-1-1,-1 0 1,1 0 0,0-1-1,-1 1 1,0-1 0,0 0-1,0 0 1,0 0 0,0-1 0,-1 0-1,0 1 1,4-9 0,-6 12 116,6-11-901,-1-1-1,0-1 1,7-23-1,-9 26 313,13-39-1288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10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7232,'-42'0'2314,"34"1"-1715,7 1-280,1 0-230,0 0 0,0 0 1,-1-1-1,1 1 0,0 0 1,-1 0-1,0-1 0,1 1 0,-1 0 1,-2 2-1,1 1 132,-1 0-1,1-1 1,0 1-1,-1 7 1,-25 165 3123,22-117-2679,-8 51 312,10-86-826,-23 166 498,22-87-457,-7-6 64,10-63-178,0-10-177,-1 0 1,-9 41-1,-2-15-435,8-18-996,5-31 1419,0 0 0,0 0 1,0 0-1,0 0 0,0 0 0,-1-1 0,1 1 1,-1 0-1,-1 1 0,3-3 110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1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296,'0'21'2650,"0"-16"-2528,0-1 1,0 0 0,0 0-1,0 0 1,1 1 0,-1-1 0,1 0-1,0 0 1,1 0 0,-1 0-1,1 0 1,-1 0 0,4 5 0,-4-7-64,0 0 0,0 1 0,0-1 0,-1 1 0,1-1 0,-1 1 0,0-1 1,0 1-1,0 4 0,1 11 288,10 5 48,-5 5 32,-5-24-348,1 0 1,-1-1-1,1 1 1,3 6 0,-4-9-62,0 0-1,-1-1 1,1 1 0,0 0 0,-1 0 0,1-1 0,0 1 0,0 0 0,0-1-1,-1 1 1,1-1 0,0 1 0,0-1 0,0 1 0,0-1 0,0 0-1,0 1 1,0-1 0,0 0 0,2 0 0,-3 0-16,27-2 98,-25 2-98,-1 0 0,0-1 0,0 1 0,0-1-1,0 1 1,1-1 0,-1 1 0,0-1 0,0 0 0,0 1 0,0-1 0,0 0 0,-1 0 0,1 0 0,0 0 0,0 0 0,0 0 0,0-2 0,2-2-3,-3 4 1,0 1 0,1-1 1,-1 0-1,0 1 0,1-1 0,-1 0 0,0 1 1,1-1-1,-1 1 0,1-1 0,-1 1 0,1-1 1,-1 1-1,1-1 0,0 1 0,-1-1 0,1 1 1,0 0-1,-1-1 0,1 1 0,1-1 0,3-1 7,2-3 17,5-3-1,-11 8-16,-1 0 0,0 0-1,1 0 1,-1 0-1,1-1 1,-1 1-1,0 0 1,1 0-1,-1 0 1,1 0-1,-1 0 1,1 0 0,-1 0-1,0 0 1,1 0-1,-1 0 1,1 0-1,-1 1 1,1-1-1,-1 0 1,0 0-1,1 0 1,-1 0 0,0 1-1,1-1 1,0 1-1,4 13 640,7 0-102,-12-14-518,0 0 1,0 0 0,1 1 0,-1-1 0,0 0 0,0 0 0,0 1-1,1-1 1,-1 0 0,0 1 0,0-1 0,0 0 0,0 0 0,0 1 0,0-1-1,1 0 1,-1 1 0,0-1 0,0 1 0,0-1 0,0 0 0,0 1 0,0-1-1,0 0 1,-1 1 0,2 8 161,0-3-76,-1 0 1,0 0 0,0 1-1,0-1 1,-1 0-1,-2 12 1,1-12-105,1-4-10,0-1-1,0 0 0,1 1 0,-1-1 0,1 0 0,-1 1 0,1-1 0,0 0 1,0 1-1,-1-1 0,1 1 0,0-1 0,0 1 0,0-1 0,0 1 0,1-1 1,-1 0-1,0 1 0,1-1 0,-1 1 0,1-1 0,-1 0 0,1 1 0,0-1 1,-1 0-1,3 2 0,-1 3-1128,-2 2-309,0-16-1472,0 5 854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1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64 7648,'-14'-28'2453,"14"27"-2394,-1 1 1,1-1-1,-1 1 0,1-1 0,0 0 1,-1 1-1,1-1 0,0 0 0,0 0 1,-1 1-1,1-1 0,0 0 0,0 0 1,0 1-1,0-1 0,0 0 0,0 0 1,0 0-1,0 1 0,0-1 1,1-1-1,-1 0 141,0 2-189,0 0 0,0-1 0,0 1 0,0 0 0,0 0 0,0 0 0,0 0 0,0 0 0,0 0 0,0 0 0,0 0 0,0 0 1,0-1-1,0 1 0,0 0 0,0 0 0,0 0 0,0 0 0,0 0 0,0 0 0,0 0 0,0 0 0,0 0 0,0 0 0,1 0 0,-1-1 0,0 1 0,0 0 0,0 0 0,0 0 0,0 0 0,0 0 0,0 0 0,0 0 0,0 0 0,0 0 0,0 0 1,0 0-1,1 0 0,-1 0 0,0 0 0,0 0 0,0 0 0,0 0 0,0 0 0,0 0 0,0 0 0,0 0 0,0 0 0,0 0 0,1 0 0,-1 0 0,0 0 0,0 0 0,0 0 0,0 0 0,28-1 801,-7 1-661,-1 0-1,25 4 1,-30-2-161,10 3 62,0-2-1,26 1 0,-21-5-4,-11 0-15,1 1 1,27 4-1,-21 1-11,-9-2-16,-1 0 1,22 0 0,-23-4-3,-12 1 18,0-1 0,0 1 0,0 0 0,0 0 0,0 0 0,0 1 0,0-1 0,0 1 0,0-1 0,4 3 0,10 8 182,-10-8-58,-7-3-133,1 0-1,-1 0 0,1 1 0,-1-1 0,1 0 0,-1 0 0,1 0 0,-1 1 0,1-1 0,-1 0 0,0 0 0,1 1 0,-1-1 0,1 0 0,-1 1 1,0-1-1,0 1 0,1-1 0,-1 0 0,0 1 0,1-1 0,-1 1 0,0-1 0,0 1 0,0-1 0,0 1 0,1-1 0,-1 1 0,0-1 0,0 1 1,0-1-1,0 0 0,0 1 0,0-1 0,0 2 0,2 3-27,5 4-10,-10-4 37,3-5-11,-1 1 0,1-1 1,-1 1-1,1-1 0,-1 1 0,1-1 0,-1 1 0,1-1 1,0 1-1,-1 0 0,1-1 0,0 1 0,-1-1 1,1 1-1,0 0 0,0-1 0,0 1 0,0 0 1,0-1-1,0 1 0,0 1 0,0-2-2,0 0-1,0 0 1,-1 0-1,1 0 1,0 0 0,0 0-1,0 0 1,0 1-1,0-1 1,0 0-1,0 0 1,0 0 0,0 0-1,0 0 1,0 0-1,0 0 1,0 0-1,0 0 1,1 0 0,-1 1-1,0-1 1,0 0-1,0 0 1,0 0-1,0 0 1,0 0 0,0 0-1,0 0 1,0 0-1,0 0 1,0 0-1,0 0 1,0 0 0,0 0-1,0 1 1,1-1-1,-1 0 1,0 0-1,0 0 1,0 0-1,0 0 1,0 0 0,0 0-1,0 0 1,0 0-1,0 0 1,0 0-1,1 0 1,-1 0 0,0 0-1,0 0 1,0 0-1,0 0 1,0 0-1,0 0 1,0 0 0,28 0-25,-25 0 70,2 0-11,-1 0-28,-3 0-1,0 0 0,0 0-1,0 0 1,0 0 0,0 0-1,0 0 1,0 0 0,0-1-1,0 1 1,0 0 0,0 0-1,0-1 1,0 1 0,0-1 0,0 1-1,0-1 1,-1 1 0,1-1-1,0 1 1,0-1 0,0 0-1,-1 0 1,1 1 0,0-1-1,-1 0 1,1 0 0,-1 0-1,1 0 1,-1 1 0,1-1 0,0-2-1,1-1 3,0 1 1,1-1-1,0 1 0,0 0 0,0 0 0,3-3 0,-1 2 10,0-1 0,-1 0 0,7-8 0,-6 5 36,1-1 1,-1-1-1,-1 1 0,6-18 0,-9 20-35,0 1 0,1 0 0,3-8 0,0 5 5,0 1 1,11-13-1,-8 12 52,-2 0 0,12-18 0,-17 24-33,0 1 0,0-1 0,1 1 0,-1 0 0,1 0 0,0 0 0,0 0 0,0 0 0,0 0 0,3-2 0,4-4 69,-8 8-93,-1-1 1,1 1-1,-1-1 0,1 0 1,-1 1-1,0-1 0,1 0 1,-1 1-1,0-1 0,1 0 0,-1 0 1,0 1-1,0-1 0,0 0 1,1 0-1,-1 1 0,0-3 1,0 3-13,0 0 0,0 0 0,-1 0 0,1 0 1,0 0-1,0 0 0,0 0 0,0 0 0,0 0 1,0 0-1,0-1 0,0 1 0,0 0 0,0 0 1,0 0-1,0 0 0,0 0 0,0 0 1,1 0-1,-1 0 0,0 0 0,0 0 0,0-1 1,0 1-1,0 0 0,0 0 0,0 0 0,0 0 1,0 0-1,0 0 0,0 0 0,0 0 0,0 0 1,0 0-1,0 0 0,1 0 0,-1 0 1,0 0-1,0 0 0,0 0 0,0 0 0,0 0 1,0-1-1,0 1 0,0 0 0,0 0 0,0 0 1,1 0-1,-1 0 0,0 0 0,0 1 0,0-1 1,0 0-1,0 0 0,0 0 0,0 0 0,2 0 12,-1 0-1,0 0 0,1 0 0,-1 0 1,0 1-1,1-1 0,-1 1 0,0-1 1,0 1-1,0-1 0,1 1 0,-1-1 1,0 1-1,0 0 0,0 0 0,0 0 1,0 0-1,0 0 0,0 0 0,0 0 0,-1 0 1,1 0-1,0 0 0,-1 0 0,1 0 1,0 0-1,-1 1 0,0-1 0,1 0 1,-1 0-1,0 1 0,1-1 0,-1 0 1,0 2-1,3 3-31,16 6 110,-14-10-67,-1 0 0,0 1 0,0 0 0,7 5 0,19 23 128,-24-29-129,-5-2-29,0 0-1,0 0 1,0 0-1,1 0 1,-1 1-1,0-1 1,0 0-1,0 1 0,0-1 1,0 0-1,0 1 1,1-1-1,-1 1 1,0 0-1,0-1 1,0 1-1,-1 0 0,1 0 1,0-1-1,0 1 1,0 0-1,0 0 1,-1 0-1,1 0 0,-1 0 1,1 0-1,0 0 1,-1 0-1,0 0 1,1 0-1,-1 1 1,0-1-1,1 0 0,-1 0 1,0 0-1,0 0 1,0 1-1,0-1 1,0 2-1,-1 1-9,1 1 0,-1-1 0,0 0 0,0 0 0,0 0 0,0 1 0,-1-1 0,0 0 0,-4 7 0,-4 4-35,6-10 16,1 0 0,0 0 0,0 0 0,-4 9 0,-5 14-133,7-20 101,5-7 67,0 0-1,-1 0 1,1 1 0,0-1-1,0 0 1,0 0 0,0 0-1,0 0 1,0 0 0,0 0-1,0 0 1,0 0 0,1 0-1,-1 0 1,0 0-1,1 0 1,-1 0 0,1 0-1,-1 0 1,1 0 0,-1 0-1,1 0 1,-1 0 0,1 0-1,0 0 1,0-1 0,0 1-1,-1 0 1,1-1 0,0 1-1,0 0 1,2 0-1,1 2 19,0-1-1,1 1 0,-1-1 0,1 0 0,6 1 0,-4-1-48,-1-2 1,0 1-1,0 0 0,0-1 0,0 0 0,0-1 1,1 0-1,-1 0 0,7-2 0,6-2-231,25-12-1,-29 11 183,9-4-140,27-15 0,-44 21 209,0-1 0,0 1 0,0-1 1,-1-1-1,0 1 0,0-1 0,6-7 1,0-5 7,0-1 0,10-25 0,-16 31 0,-3 9 26,-1 1 1,0-1 0,0 0-1,-1 0 1,1 1 0,-1-1-1,0 0 1,0-1 0,0 1-1,-1 0 1,1-6 0,-1 7 5,0 0 1,0-1 0,1 1 0,-1 0 0,1 0 0,0-1 0,0 1 0,0 0 0,0 0 0,1 0 0,1-4 0,0 2 25,-3 5-42,1-1 0,-1 0 1,1 1-1,-1-1 0,0 0 1,1 1-1,-1-1 0,0 0 0,1 1 1,-1-1-1,0 0 0,0 0 1,0 1-1,0-1 0,0 0 0,0 0 1,0 0-1,0 1 0,0-1 1,0 0-1,-1-1 0,1 0 196,1 42 227,0-21-361,0 1 1,-2 0-1,-4 30 0,-1-30-79,4-16-7,1 1-1,-1-1 0,1 1 0,0 0 1,1-1-1,-1 1 0,1 0 0,0 5 0,0 51-295,0-60 292,0 0-1,0 1 0,0-1 1,0 0-1,0 1 0,0-1 1,0 0-1,1 1 0,-1-1 1,1 0-1,-1 1 0,1-1 1,-1 0-1,1 0 0,-1 0 1,1 0-1,0 1 0,0-1 0,0 0 1,0 0-1,0 0 0,0 0 1,0-1-1,0 1 0,0 0 1,0 0-1,2 0 0,1 0-48,0 0 0,-1 0 0,1 0 0,0-1 0,0 0 0,0 0 0,5 0 0,1 0-93,-8 0 45,0 0 0,0-1-1,-1 1 1,1 0 0,0-1 0,0 1-1,0-1 1,0 1 0,0-1 0,0 0-1,-1 0 1,1 1 0,0-1 0,-1-1-1,1 1 1,-1 0 0,1 0-1,-1-1 1,1 1 0,0-2 0,16-13-2226,12 0 554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10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84 7040,'-28'-28'2282,"28"28"-2261,0 0-1,-1 0 0,1 0 1,0 0-1,0-1 1,-1 1-1,1 0 0,0 0 1,0 0-1,-1-1 0,1 1 1,0 0-1,0 0 0,0-1 1,-1 1-1,1 0 1,0 0-1,0-1 0,0 1 1,0 0-1,0-1 0,0 1 1,0 0-1,0 0 0,0-1 1,0 1-1,0 0 1,0-1-1,0 1 0,0 0 1,0-1-1,0 1 0,0 0 1,0 0-1,0-1 0,0 1 1,0 0-1,0-1 1,0 1-1,1 0 0,-1 0 1,0-1-1,0 1 0,12-22 594,-12 21-545,1 0 1,-1 1 0,0-1 0,1 0-1,-1 1 1,0-1 0,1 0 0,-1 0 0,0 1-1,0-1 1,1 0 0,-1 0 0,0 1-1,0-1 1,0 0 0,0 0 0,0 1-1,0-1 1,0 0 0,0 0 0,-1-1-1,0 0 183,1-1 682,-2 6-278,-1-1-535,1 1 0,0 0 1,0 0-1,0 0 1,1 0-1,-1 0 1,1 0-1,-1 0 0,0 4 1,-7 35 490,0 1-305,0-20-148,0 1 0,-18 28-1,10-20-58,-4 11 57,6-16-83,1 1 0,2 0 0,-10 34 0,18-45-44,0-1-1,0 1 1,2 0-1,-1 18 1,3-29-138,0-1 0,0 1-1,0 0 1,1-1 0,0 1 0,0 0 0,1-1 0,0 1 0,-1-1-1,2 0 1,-1 1 0,1-1 0,0 0 0,0-1 0,0 1 0,6 6 0,-7-9-80,-1-1 1,1 1 0,-1-1 0,1 0-1,-1 0 1,1 0 0,0 0 0,0 0-1,0 0 1,0 0 0,-1 0 0,1-1-1,0 1 1,0-1 0,0 0 0,0 1-1,4-1 1,-1-1-368,-1 1 0,1-1 0,0 0 0,-1-1 0,8-2 0,-2 0-1016,10 1-1005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11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1 7456,'-14'-28'2421,"12"23"-1803,4 4-292,9 1 213,-11 0-527,0 0-1,0 0 1,0 0 0,0 0 0,0 0 0,0 0 0,1 0 0,-1 0 0,0 0-1,0 0 1,0 0 0,0 0 0,0 0 0,0 0 0,0 0 0,0 0 0,0 0 0,0 0-1,1 0 1,-1 0 0,0 0 0,0 0 0,0 0 0,0 0 0,0 0 0,0 1-1,0-1 1,0 0 0,0 0 0,0 0 0,0 0 0,0 0 0,1 0 0,-1 0 0,0 0-1,0 0 1,0 0 0,0 0 0,0 0 0,0 1 0,0-1 0,0 0 0,0 0-1,0 0 1,0 0 0,0 0 0,0 0 0,0 0 0,0 0 0,0 0 0,0 1 0,0-1-1,0 0 1,0 0 0,0 0 0,0 0 0,0 4 133,-1-2-10,1 0-1,0 0 1,0 0 0,0 0-1,0 0 1,0-1 0,1 1 0,-1 0-1,1 0 1,0 3 0,10 2 603,-9-6-672,0-1 1,-1 1-1,1 0 0,-1 0 0,1 0 1,-1 0-1,1 0 0,-1 0 1,0 1-1,1-1 0,-1 0 0,1 3 1,12 17 334,-7-8-183,0-2 0,19 22 1,4-10 63,-10-5-190,-14-12-198,0 0 1,0-1-1,10 7 1,31 19-1826,-45-30 1703,-1-1 0,1 1 0,-1-1 1,1 1-1,0-1 0,-1 0 0,1 0 0,0 0 0,-1 0 0,1 0 1,-1 0-1,1 0 0,0 0 0,-1-1 0,1 1 0,-1 0 1,3-2-1,-3 1 95,-1 0 1,0 1-1,1-1 0,-1 0 1,0 0-1,1 0 1,-1 0-1,0 0 1,0 0-1,0 1 0,0-1 1,0 0-1,0-2 1</inkml:trace>
  <inkml:trace contextRef="#ctx0" brushRef="#br0" timeOffset="1">252 1 7808,'0'0'3520,"-17"16"-3040,17 1 1152,-17 0-992,1 0 448,-1 16-640,-17 1 160,17 0-353,-16 16 1,-1-16-160,17-1-543,0-16 223,17 0-1952,-16 0 1216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11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640,'33'16'3904,"-16"35"-3392,0-1 1056,0 1-960,0 16 895,16 0-863,-16 34 448,0-17-640,-17 17 96,0-17-288,-17 1-736,0-1 256,-33-34-2240,-1 1 1345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35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7 84 3392,'-28'0'1088,"28"0"-1071,-1 0 0,1 0-1,0 0 1,-1 0 0,1 0 0,0 0 0,-1 0-1,1 0 1,0 0 0,-1 0 0,1 0 0,0 0 0,-1 0-1,1 0 1,0 1 0,-1-1 0,1 0 0,0 0-1,-1 0 1,1 0 0,0 1 0,0-1 0,-1 0 0,1 0-1,0 1 1,-5 3 79,1 0-41,0 0 1,0 0-1,0 0 1,-3 7 0,2 0 6,4-9-44,1-1-1,0 0 1,-1 0-1,1 0 1,-1 0-1,0 1 1,1-1-1,-1 0 1,0 0 0,0 0-1,1 0 1,-1 0-1,0-1 1,0 1-1,0 0 1,0 0 0,-2 1-1,-8 3 183,8-4-91,1 0 0,0 0 0,-1 0-1,1 1 1,0-1 0,-1 1-1,1-1 1,-2 3 0,-198 198 2856,182-180-2872,0 0 0,2 2-1,0 0 1,-21 38 0,0 17 62,22-51-71,-8 17 56,8 5-44,9-22-48,-9 17 53,11-30-69,0 0 0,1 0 0,1 1 0,-3 16 0,1 32 11,-5-8 5,8-18 40,2 65 1,2-42-58,1-26-47,0 0 0,10 43 0,22 72 213,-33-148-186,6 23 16,1 0 0,19 37 0,32 47-103,-23-47 71,9-6 5,-6 6 0,-26-46 0,0-1 0,28 26 0,-21-23 0,25 32 0,-30-30-13,-10-13-3,0 0-1,0 0 1,0-1-1,1 1 1,0-1 0,0-1-1,11 8 1,-7-7-20,0-2 0,22 8 0,14 6-86,-40-15 105,12 6 45,0 0 0,1-2 0,0 0 0,22 5 0,8 0-58,0-3 0,83 4-1,-27-22-183,-6 1 135,-82 7 68,0 0-1,-1-1 1,0-1-1,0-1 1,0 0-1,0-1 1,0-1-1,18-9 1,21-8-25,15-2-22,-15-3 83,-1-3-1,50-37 1,-83 54-74,-1 0-1,-1-2 0,0 0 0,-1-2 0,23-27 1,-8 0 38,-22 31 45,-1 0-1,-1 0 1,0-1-1,-1 0 1,-1-1-1,7-19 1,-10 22 73,-1 0 0,0 1 0,2-21 0,-1 6 121,7-29 22,-8-9-150,0-19 14,10 5 84,-6 49-99,-3-1 1,3-48-1,-7 38-56,3-100-124,1 90 42,6-100 94,-10-31 47,-2 144 41,-7-46 1,6 57-21,-1-1-2,3 9 30,-2-1-1,0 1 1,-1 0-1,-1 1 1,-15-35-1,9 27 21,-1 2 0,-2-1 0,0 2 0,-19-23 0,25 35-110,-1 0 0,-1 1 0,1 1 0,-2-1 0,1 2 0,-1-1 0,-1 2 0,1-1 0,-1 1 0,-16-6 0,-22-3 136,-71-14 1,87 23-129,7 1-91,-1 2 1,0 1 0,1 1-1,-1 1 1,0 1 0,0 2-1,0 1 1,-33 8 0,29-3-371,8-1-335,-1-1 0,0-1 0,0-2 0,-26 1 0,17-4-1673,14 0-2501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0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36 5056,'0'-31'2698,"0"31"-2685,0 0 0,0-1 0,0 1-1,0 0 1,0 0 0,0 0 0,0 0-1,0 0 1,0 0 0,0 0-1,0 0 1,0 0 0,0-1 0,0 1-1,0 0 1,0 0 0,0 0-1,0 0 1,0 0 0,0 0 0,0 0-1,0 0 1,0 0 0,0 0 0,0-1-1,0 1 1,0 0 0,0 0-1,0 0 1,0 0 0,0 0 0,-1 0-1,1 0 1,0 0 0,0 0 0,0 0-1,0 0 1,0 0 0,0 0-1,0 0 1,0 0 0,0 0 0,0 0-1,-1 0 1,1 0 0,0 0-1,0 0 1,0 0 0,0 0 0,0 0-1,0 0 1,0 0 0,0 0 0,0 0-1,0 0 1,-1 0 0,-4 0 315,1-1-95,0 1 0,0 0 1,0 0-1,0 0 0,0 0 0,0 1 0,0 0 0,-4 1 0,3 9 226,-6-4 76,9-7-496,0 1 0,1 0 0,-1 0 0,1 0-1,-1 0 1,1 0 0,0 0 0,-1 0 0,1 0-1,0 1 1,-1-1 0,0 2 0,-7 11 198,0 0-1,1 1 1,1 0-1,0 0 1,2 0 0,-1 1-1,2 0 1,0 0-1,1 1 1,-2 27 0,5 57-195,0-99-30,0 0 0,0 0 0,1 1 0,-1-1 0,1 0-1,-1 0 1,1 1 0,0-1 0,0 0 0,0 0 0,0 0 0,1 0-1,-1 0 1,0 0 0,1 0 0,-1-1 0,1 1 0,0-1 0,-1 1 0,1-1-1,0 1 1,0-1 0,0 0 0,0 0 0,0 0 0,0 0 0,1 0-1,-1 0 1,0-1 0,0 1 0,1-1 0,-1 0 0,0 1 0,1-1 0,-1 0-1,0 0 1,1 0 0,-1-1 0,4 0 0,1-2-145,1 0 1,-1 0-1,0-1 1,0 0-1,9-7 1,16-9-252,-11 11 238,-15 7 101,-1 0 0,0 0-1,0-1 1,0 1-1,-1-1 1,1 0 0,-1 0-1,1-1 1,-1 1-1,0-1 1,0 0 0,3-5-1,-5 6 54,0 0 1,0 0-1,0 0 0,-1 0 0,1 0 0,-1 0 1,0 0-1,0-1 0,0 1 0,0 0 1,-1-1-1,1-6 0,-1 8-8,0 0 0,1 0 0,-1 0 0,1 0 0,-1 0 0,1 0 0,0 0 0,-1 1 0,3-5 0,0-2 83,-3 8-72,0 0 0,0 0 0,0 0 0,-1-1 0,1 1 1,0 0-1,0 0 0,0 0 0,-1-1 0,1 1 0,0 0 0,0 0 0,-1 0 0,1 0 0,0 0 1,0 0-1,-1 0 0,1 0 0,0-1 0,0 1 0,-1 0 0,1 0 0,0 0 0,0 0 0,-1 0 1,1 0-1,0 0 0,-1 1 0,1-1 0,0 0-5,0 0 1,-1 0-1,1 0 1,0 0-1,0 0 0,0 0 1,0 0-1,-1 0 1,1 0-1,0 0 1,0 0-1,0 0 0,0 0 1,0 0-1,0 0 1,-1 0-1,1 0 0,0 1 1,0-1-1,0 0 1,0 0-1,0 0 1,0 0-1,0 0 0,0 0 1,-1 0-1,1 1 1,0-1-1,0 0 0,0 0 1,0 0-1,0 0 1,0 0-1,0 1 1,0-1-1,0 0 0,0 0 1,0 0-1,0 0 1,0 0-1,0 1 1,0-1-1,0 0 0,0 0 1,0 0-1,0 0 1,0 0-1,0 1 0,0-1 1,1 0-1,-1 0 1,0 0-1,0 0 1,1 6 106,0 0 1,0-1 0,1 1 0,0-1-1,0 1 1,1-1 0,-1 0 0,6 8 0,4 9 35,-7-14-117,0 0 0,1 0 0,1-1 0,-1 0 0,1 0 0,0 0 0,1-1 0,-1 0 0,1-1 0,13 7 0,-16-9 5,1 0 1,0-1-1,0 1 0,0-1 1,0-1-1,1 1 1,11 0-1,49 0 273,-46-2-263,-14 0-76,-1-1 0,1 1 0,0-1 0,12-3-1,-16 3 27,-1 0-1,0 0 0,1 0 1,-1 0-1,0 0 0,0 0 1,0-1-1,0 1 0,0-1 1,0 1-1,0-1 0,-1 0 1,1 0-1,0 0 0,-1 0 1,2-3-1,1-3 56,0 0 0,-1-1 0,2-12 0,-4 17-31,0 0-9,-1 0-1,1 1 0,-1-1 1,0 1-1,0-1 0,-1 0 1,1 1-1,-1-1 0,0 1 1,0-1-1,0 1 0,-2-4 1,-2-11 16,-12-63 127,16 74-201,-1-1-1,0 1 1,0 0 0,0-1 0,-6-8-1,8 13-34,-1 1 0,0 0 0,1-1-1,-1 1 1,1-1 0,0 1-1,0-1 1,0-4 0,1 3-201,-1 4 265,0 0 1,-1 0-1,1 0 0,0 0 0,0-1 0,0 1 0,0 0 0,0 0 1,0 0-1,0 0 0,0 0 0,0 0 0,0 0 0,0 0 1,0 0-1,0-1 0,0 1 0,0 0 0,0 0 0,1 0 1,-1 0-1,0 0 0,0 0 0,0 0 0,0 0 0,0 0 0,0 0 1,0 0-1,0-1 0,0 1 0,0 0 0,0 0 0,0 0 1,0 0-1,0 0 0,0 0 0,1 0 0,-1 0 0,0 0 1,0 0-1,0 0 0,0 0 0,0 0 0,0 0 0,0 0 0,0 0 1,0 0-1,1 0 0,-1 0 0,0 0 0,0 0 0,0 0 1,0 0-1,0 0 0,0 0 0,0 0 0,14 3-2447,3 11 726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1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4896,'0'17'2192,"-3"-14"-1675,-5 8 683,13-6-261,-8 3-182,2-6-630,0 0 0,0 0 0,0-1 0,0 1 0,0 0 0,1 0 0,-1 0-1,1 0 1,-1 4 0,1 2 218,0-6-269,1 0 1,-1 1-1,0-1 1,-1 0-1,1 1 1,0-1-1,-1 0 1,1 0-1,-2 4 1,1-4-53,0-1 1,0 1 0,1 0-1,-1 0 1,0 0 0,1 0-1,0-1 1,-1 1 0,1 0-1,0 0 1,0 0 0,0 0-1,0 0 1,0 0 0,0 0-1,1 0 1,-1 0 0,1 0-1,-1 0 1,1 0 0,1 2-1,-1 0-6,5 35 184,-5-36-191,1 0 0,0 1-1,0-1 1,0 0 0,0 0-1,1-1 1,-1 1 0,1 0-1,0-1 1,-1 1 0,1-1-1,0 0 1,0 0 0,1 0-1,-1-1 1,4 3 0,-5-4 2,0 1 0,0-1 1,0 0-1,0 0 0,0 0 1,0 1-1,-1-2 1,1 1-1,0 0 0,0 0 1,0-1-1,0 1 1,0-1-1,0 1 0,-1-1 1,1 0-1,0 0 0,2-1 1,9-4 62,0 4-26,-9 1-33,0 0 1,0 0 0,0-1-1,0 1 1,0-1-1,-1 1 1,1-1 0,5-4-1,3-2 29,-4 4-1,-1-1 0,13-10 0,-18 14-23,-1-1 0,1 1 0,-1-1 1,0 0-1,1 1 0,-1-1 1,0 0-1,0 0 0,0 0 0,0 0 1,0 0-1,-1 0 0,1 0 0,-1 0 1,1 0-1,-1 0 0,1-2 1,-2 2-10,1 1 0,0-1 1,0 1-1,-1 0 0,1-1 1,0 1-1,-1 0 1,1-1-1,-1 1 0,0 0 1,0 0-1,1 0 1,-1 0-1,0-1 0,0 1 1,0 0-1,0 0 0,0 1 1,0-1-1,0 0 1,0 0-1,-1 0 0,1 1 1,0-1-1,-3 0 0,-4-4 61,-8-6 83,11 7 22,0 1 0,0 0-1,0 0 1,-10-4 0,-24-10 562,14 12-683,16-4-208,9 9 126,0 0 0,-1-1 0,1 1-1,0-1 1,0 1 0,-1 0 0,1-1 0,0 1 0,-1 0 0,1 0-1,0-1 1,-1 1 0,1 0 0,-1 0 0,1-1 0,0 1 0,-1 0-1,1 0 1,-1 0 0,1 0 0,0 0 0,-1 0 0,1 0-1,-1-1 1,1 1 0,-1 0 0,0 1 0,1-1-15,0 0 0,0 0 0,0 0-1,0 0 1,0 0 0,0 0 0,-1 0 0,1 0 0,0 0 0,0 0 0,0 0 0,0 0-1,0 0 1,0 0 0,0 0 0,0 0 0,0 0 0,0 0 0,-1 0 0,1 0 0,0 0-1,0 0 1,0 0 0,0-1 0,0 1 0,0 0 0,0 0 0,0 0 0,0 0 0,0 0-1,0 0 1,0 0 0,-1 0 0,1 0 0,0 0 0,0 0 0,0 0 0,0 0 0,0-1-1,0 1 1,0 0 0,0 0 0,0 0 0,0 0 0,0 0 0,0 0 0,0 0 0,0 0-1,0 0 1,0-1 0,0 1 0,0 0 0,0 0 0,0 0 0,0 0 0,0 0 0,0-14-1577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1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5888,'0'-28'1898,"0"28"-1883,0-1-1,0 1 0,0 0 0,0 0 0,0 0 0,0 0 0,0 0 0,0 0 1,0-1-1,0 1 0,0 0 0,0 0 0,-1 0 0,1 0 0,0 0 0,0-1 1,0 1-1,0 0 0,0 0 0,1 0 0,-1 0 0,0 0 0,0-1 0,0 1 1,0 0-1,0 0 0,0 0 0,0 0 0,0 0 0,0 0 0,0-1 0,0 1 0,0 0 1,0 0-1,1 0 0,-1 0 0,0 0 0,0 0 0,0 0 0,0 0 0,0-1 1,0 1-1,0 0 0,1 0 0,-1 0 0,0 0 0,0 0 0,0 0 0,0 0 1,0 0-1,1 0 0,-1 0 0,0 0 0,1 0 23,-1 0-1,1 0 0,-1 0 1,1 0-1,-1 0 1,1 0-1,-1 0 1,1 0-1,-1 0 1,1 0-1,-1 0 0,1-1 1,-1 1-1,1 0 1,-1 0-1,1-1 1,-1 1-1,1 0 0,-1-1 1,0 1-1,1 0 1,-1-1-1,1 1 1,-1-1-1,0 1 1,0 0-1,1-1 0,-1 1 1,0-1-1,0 1 1,1-1-1,-1 1 1,0-1-1,0 1 1,0-1-1,0 1 0,0-1 1,0 1-1,0-1 1,0 1-1,0-2 1,0 2-25,0 0 1,0 0 0,0 0-1,0 0 1,0 0-1,0-1 1,0 1 0,0 0-1,0 0 1,0 0 0,0 0-1,0 0 1,0 0 0,0 0-1,0 0 1,0 0-1,0 0 1,0-1 0,0 1-1,0 0 1,0 0 0,0 0-1,0 0 1,0 0-1,0 0 1,0 0 0,0 0-1,1 0 1,-1 0 0,0 0-1,0-1 1,0 1 0,0 0-1,0 0 1,0 0-1,0 0 1,0 0 0,0 0-1,0 0 1,0 0 0,1 0-1,-1 0 1,0 0-1,0 0 1,0 0 0,0 0-1,0 0 1,0 0 0,0 0-1,0 0 1,0 0 0,0 0-1,1 0 1,-1 0-1,0 0 1,0 0 0,9 0 585,-4-1-412,-1 1 0,1 0 0,0 0 0,-1 1-1,1-1 1,-1 1 0,5 1 0,1 1-22,4 2 45,1 0-1,25 13 0,-39-17-192,1 0-1,-1 0 1,1 0-1,-1 0 1,0 1-1,0-1 1,1 0-1,-1 1 1,0-1-1,0 1 1,-1-1-1,1 1 1,0 0-1,0-1 1,-1 1 0,1 0-1,-1-1 1,1 1-1,-1 0 1,0 0-1,0-1 1,0 1-1,0 0 1,0 3-1,-1-1 32,0 0-1,0 0 0,0 0 1,0 0-1,-1 0 0,0-1 1,0 1-1,-3 5 1,-1-1 54,0-1 1,0 0 0,-12 11-1,3-5-49,13-10-47,0-2-1,-1 1 1,0 0-1,1 0 1,-1-1-1,-3 2 1,1 0 2,14-3 24,13 1 109,-13-1-110,0 0 1,-1-1-1,12-1 0,30-10 82,1 7-139,-25 0-168,-9 2-92,0 0 0,21 0 0,-11 3-1150,16 0-92,-7 0-2758,-5 0 185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1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656,'0'0'5216,"3"3"-4358,11 14-250,0 0 0,20 34 1,-15-21-396,-3-5-95,-6-9-20,0-1-1,24 27 0,48 28 191,-27-24-40,-15-13-101,-35-28-248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2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0 7136,'-28'0'2309,"22"0"-1413,4 3-192,-10 11 821,11-11-1317,0-1-1,-1 1 1,1-1-1,-1 0 1,0 0-1,0 1 0,0-1 1,-3 2-1,-10 12 806,-8 27 112,-5-4-181,6 8-453,-6 4-283,5-3-112,3-19-14,13-20-47,1 0 0,-8 14 0,11-16-26,-1-1 0,0 1-1,0-1 1,0 1 0,-11 10 0,1 0-404,11-10 257,3-7 107,0 1-1,0-1 1,-1 1 0,1-1 0,0 1-1,0-1 1,0 1 0,-1-1-1,1 1 1,0-1 0,0 0 0,-1 1-1,1-1 1,0 1 0,-1-1 0,1 0-1,-1 1 1,1-1 0,0 0 0,-1 0-1,1 1 1,-1-1 0,1 0 0,-1 0-1,1 0 1,-1 1 0,1-1 0,-1 0-1,1 0 1,-1 0 0,1 0 0,-1 0-1,1 0 1,-1 0 0,0 0-1,-2 0-703,3-20-3009,0 6 2688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2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5312,'0'0'1701,"0"-2"-1024,0-29 4198,3 31-3894,8 0-341,-5 3-21,8 8-246,0-6-69,-9 7-80,2-8 21,-6-3-232,-1-1 0,1 0-1,-1 0 1,1 1 0,-1-1-1,1 0 1,-1 1 0,0-1-1,1 0 1,-1 1 0,0-1-1,1 1 1,-1-1 0,0 0-1,1 1 1,-1-1 0,0 1-1,0-1 1,0 1 0,1-1-1,-1 1 1,0-1 0,0 1-1,0 0 1,0-1 0,0 1-1,0-1 1,0 1 0,0-1-1,0 1 1,-1 0 0,2 1 15,-1 0 1,0 0-1,1 0 0,-1 0 1,1 0-1,0 0 0,-1 0 1,1 0-1,2 3 0,1 3 73,-13-2 149,4 8-47,-1-6-61,5-6-125,0-1 0,0 0 0,0 1-1,1 0 1,-1-1 0,0 1 0,1-1-1,-1 1 1,1 0 0,-1-1 0,1 1 0,0 0-1,0 0 1,-1-1 0,2 3 0,1 5-217,4-12-101,2-3 375,-5 5-126,-1 0 0,1 1-1,-1-1 1,1 1 0,0-1 0,-1 1 0,1 0-1,0 0 1,-1 0 0,1 0 0,2 1-1,-2 0-257,-1-1 0,1 0 0,-1 1 0,1-1 0,0-1 0,-1 1 0,1 0 1,0-1-1,-1 1 0,1-1 0,2 0 0,11-14-1514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12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10144,'-50'17'4576,"17"0"-2912,33-1-1313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2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84 7296,'0'-16'3296,"3"13"-2800,6-4-119,0 1 0,1 1 0,10-5 0,-20 10-371,1-1 29,1 1-1,-1-1 0,1 1 0,-1-1 1,1 1-1,-1 0 0,1 0 1,-1 0-1,3 0 0,15-3 125,-7-2-123,-9 4-40,0-1-1,0 1 0,1 0 1,-1 0-1,0 0 0,1 0 1,-1 1-1,7-1 0,-8 1-1,-1 0 1,1 0-1,0 0 0,0-1 0,-1 1 0,1-1 0,0 1 1,-1-1-1,1 0 0,-1 1 0,1-1 0,2-2 1,-2 2 75,0 0 0,-1 0 0,1 0 0,0 0 1,0 0-1,0 1 0,0-1 0,0 1 1,0-1-1,0 1 0,0 0 0,4-1 1,3 1 1101,-18 0-542,9 0-625,0 0 0,0 0 0,0 0 0,0 0 0,0 0 0,0 0 0,0 0 0,-1 0 0,1 0 0,0 0 0,0 0 0,0 0 0,0 0 0,0 0 0,0 0 0,0 0-1,0 0 1,0 0 0,-1 0 0,1 0 0,0 0 0,0 0 0,0 0 0,0 0 0,0 0 0,0 0 0,0 1 0,0-1 0,0 0 0,0 0 0,0 0 0,0 0 0,0 0 0,-1 0 0,1 0 0,0 0 0,0 0 0,0 0 0,0 0 0,0 1 0,0-1-1,0 0 1,0 0 0,0 0 0,0 0 0,0 0 0,0 0 0,0 0 0,0 0 0,0 0 0,0 0 0,0 1 0,0-1 0,0 0 0,0 0 0,0 0 0,1 13 264,-1-2-188,0 0 0,-3 21 0,-9 17-95,6-25 10,-4 35 0,5 81 54,4-47 18,-10 50 12,7-62-34,-12 152 126,2-87 170,12-104-248,-4 45 126,-14 24 209,14-85-330,4-12-67,-30 124 776,25-115-537,-2 0 1,0 0-1,-18 31 1,-4-1 298,28-47-523,1-1 7,-1 0 1,1 0-1,-1 0 0,0 0 1,0 0-1,0-1 0,-1 1 1,0-1-1,0 0 0,0 0 1,-9 6-1,5-4 7,0-1-1,-1 0 1,0 0 0,-14 5-1,18-9-106,0 0-1,0 0 1,1 0-1,-1-1 0,0 0 1,0 0-1,0 0 1,0 0-1,0-1 0,0 0 1,-4-1-1,-25-9-561,0 5-816,19 2 383,0 1-1,0 0 1,-18-1 0,10 4-820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3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5 4320,'0'0'1936,"0"-2"-1478,0-27 4454,0 29-4899,0 0-1,0 0 1,0 0-1,0 0 1,0 0-1,0 0 0,0 0 1,0 0-1,0 0 1,0 0-1,0-1 1,0 1-1,0 0 1,0 0-1,0 0 0,0 0 1,0 0-1,0 0 1,0 0-1,0 0 1,0 0-1,0-1 1,0 1-1,0 0 0,0 0 1,0 0-1,-1 0 1,1 0-1,0 0 1,0 0-1,0 0 1,0 0-1,0 0 0,0 0 1,0 0-1,0 0 1,0 0-1,0 0 1,0 0-1,0-1 1,-1 1-1,1 0 0,0 0 1,0 0-1,0 0 1,0 0-1,0 0 1,0 0-1,0 0 1,0 0-1,0 0 0,-1 0 1,1 0-1,0 1 1,0-1-1,0 0 1,-2 0 69,-3 0 375,6-1-100,0 1-321,-1-1-1,1 1 1,-1 0 0,1-1-1,-1 1 1,1 0 0,-1 0 0,0-1-1,1 1 1,-1-1 0,1 1-1,-1-1 1,0 1 0,1 0-1,-1-1 1,0 1 0,1-1-1,-1 1 1,0-1 0,0 1 0,0-1-1,1-1 1,-1 10 317,1-1-1,0 0 1,1-1 0,0 1-1,3 10 1,-2-10-176,0 2-111,1 0 0,0 0-1,0-1 1,1 0 0,0 0-1,1 0 1,-1 0 0,2-1 0,11 11-1,2 0 61,47 28 0,-44-31-27,-14-8-41,1 0 0,-1-1 0,2-1 0,-1 0 0,0 0 0,1-1 0,20 5 0,-22-7-23,0-1-1,0 0 1,0-1-1,0 0 0,1-1 1,-1 1-1,0-2 1,0 1-1,0-1 1,0-1-1,-1 1 1,15-8-1,7-10-81,-22 13-186,1 0 0,15-6-1,-15 7-123,1 1 0,-1-2 0,0 1-1,-1-1 1,11-10 0,1-3-619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4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0 7136,'-28'0'2309,"22"0"-1413,6 3-267,0 49 3099,3 98-1141,1-120-2342,6 108 496,-9-66-428,-5 120 190,-7-122-375,8-41-29,3-18-109,-1-1 0,-1 1 0,1-1 0,-2 0 1,1 1-1,-1-1 0,-1 0 0,0-1 0,-9 18 0,10-23-227,1 1-1,0-1 1,0 0-1,0 1 1,-2 7-1,-1 2-1046,5-13 1215,-1-1-1,1 1 0,0-1 1,-1 0-1,1 1 1,-1-1-1,1 1 0,-1-1 1,1 0-1,-1 1 1,1-1-1,-1 0 0,1 1 1,-1-1-1,1 0 0,-1 0 1,0 1-1,-4 0-661,-12 14-2890,0 1 1168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5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4736,'0'0'2485,"0"2"-1994,0 3-370,0-3 10,-1 1 0,1-1 0,1 1 0,-1-1 1,0 1-1,0-1 0,1 1 0,1 3 0,-1-3-67,0 0 0,1 0 0,-2 0-1,1 0 1,0 1 0,0-1 0,-1 0 0,0 0 0,0 0-1,0 1 1,0-1 0,0 0 0,-1 0 0,1 0 0,-1 0 0,-1 4-1,0 2 47,1-1 0,-1 1 0,1 12 0,1 0 94,1-2-35,-1 0-1,-4 20 1,-1-12-10,2-14-65,0 1 0,-1 16 0,4-27-74,0 0-1,0-1 1,0 1 0,0 0 0,1-1 0,-1 1 0,1 0 0,-1-1-1,1 1 1,0 0 0,0-1 0,0 1 0,1-1 0,-1 0 0,0 1-1,4 3 1,-5-6-12,1 0 1,-1 0-1,0 1 0,0-1 0,0 0 0,0 0 1,0 0-1,1 0 0,-1 0 0,0 1 0,0-1 1,0 0-1,1 0 0,-1 0 0,0 0 0,0 0 0,1 0 1,-1 0-1,0 0 0,0 0 0,0 0 0,1 0 1,-1 0-1,0 0 0,0 0 0,1 0 0,-1 0 1,0 0-1,0 0 0,0 0 0,1 0 0,-1 0 0,0 0 1,0-1-1,0 1 0,1 0 0,-1 0 0,0 0 1,0 0-1,0 0 0,0-1 0,1 1 0,9-6 67,0-1 0,-1 0-1,1 0 1,-1-1 0,-1 0-1,11-14 1,35-59 32,-31 54-169,27-23 1,-25 26-40,-24 22 125,1 1 0,0-1 0,0 0 0,0 1 0,0-1 1,0 1-1,1-1 0,-1 1 0,0 0 0,1 0 1,-1 0-1,0 1 0,1-1 0,-1 0 0,1 1 0,-1-1 1,1 1-1,0 0 0,-1 0 0,4 1 0,-4-1 12,-1 0 0,1 1-1,0 0 1,0 0 0,-1-1 0,1 1-1,0 0 1,-1 0 0,1 0-1,-1 0 1,0 1 0,1-1 0,-1 0-1,0 1 1,0-1 0,0 1-1,1-1 1,-2 1 0,1-1 0,0 1-1,0 0 1,0 0 0,-1-1-1,1 1 1,-1 0 0,1 2 0,4 44 438,7 2-79,-7 1-128,1-25-97,-4-15-88,1-1-1,-2 0 0,1 17 1,-2-23-72,1 0 1,-1 0 0,1 0-1,-1 0 1,1 0 0,0 0-1,1 0 1,-1 0 0,1 0-1,3 6 1,-4-9-90,-1-1-1,0 1 1,1-1 0,-1 1 0,0-1 0,0 1 0,1 0-1,-1-1 1,0 1 0,0-1 0,0 1 0,0 0-1,0-1 1,0 1 0,0 0 0,0-1 0,0 1-1,0 0 1,0-1-37,0-1-1,0 1 0,0-1 0,0 0 1,0 1-1,0-1 0,0 0 0,0 1 1,0-1-1,0 1 0,0-1 0,1 0 1,-1 1-1,0-1 0,0 1 1,1-1-1,-1 1 0,1-2 0,13-15-1317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5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18 6656,'-33'-17'3008,"-1"17"-2624,17 17 704,1-1-672,-18-16 832,0 34-736,-16 0 320,16 16-480,-16 34 96,16 0-288,17 1 64,17-1-128,0-17-128,17-17 0,17 1-32,-1-18 0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224,'0'17'3712,"33"17"-3200,-16 0 832,0-1-832,0 18 64,0 16-352,16-17 64,-16 1-160,17-1 0,-1-33-64,-16 17-1536,0-17 800,0-1-2688</inkml:trace>
  <inkml:trace contextRef="#ctx0" brushRef="#br0" timeOffset="1">203 68 7040,'-17'0'3200,"0"17"-2752,0-1 992,17 1-864,0 17 704,-17 16-768,1 1 160,16-1-384,-34 1-32,34-1-160,-34-16 96,34-1-128,-17-16-1504,17 0 768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6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7968,'-14'14'2565,"13"-10"-1902,8 1-307,1 1-111,-1 0 0,1 0 1,-1 1-1,0 0 0,0 0 1,7 13-1,11 13 809,1 7-97,-2 7-163,19 54 1,-29-63-646,-1 0 0,-2 0 1,-2 1-1,9 80 0,-15-91 6,-2 0 0,0-1-1,-2 1 1,-6 41 0,3-56-92,0 0 1,0 0 0,-1-1-1,-1 1 1,0-1 0,-1 0-1,0-1 1,-1 1 0,-15 16-1,11-15-164,-1 0 1,-1-1-1,0-1 0,0 0 0,-1-1 0,-25 13 0,28-18-217,0-1-1,0 0 0,0-1 0,0-1 0,-1 0 1,1 0-1,-1-1 0,-18-1 0,24 0-437,0 0 0,0-1 0,-12-1 0,-14-12-1334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06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0 10880,'17'17'4928,"17"-17"-4289,-18 0-191,1 0-384,0 0-224,0 17 64,0-17-2623,0 0 1471</inkml:trace>
  <inkml:trace contextRef="#ctx0" brushRef="#br0" timeOffset="1">17 354 11136,'-16'16'5056,"100"-16"-4417,-51 17 801,1-17-928,16 0-64,18-17-288,-18 17-1824,18-16 928,-1-1-4159,0 0 2719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42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15 6400,'-14'-14'2058,"14"14"-2044,0 0 0,0-1 1,0 1-1,0 0 0,-1 0 0,1 0 0,0 0 0,0 0 0,0 0 0,0 0 0,0 0 0,0 0 0,0 0 0,0 0 0,0-1 0,-1 1 0,1 0 0,0 0 0,0 0 0,0 0 0,0 0 0,0 0 0,0-1 0,0 1 0,0 0 0,0 0 0,0 0 0,0 0 0,0 0 0,0 0 0,0-1 1,0 1-1,0 0 0,0 0 0,0 0 0,0 0 0,0 0 0,0 0 0,0-1 0,0 1 0,0 0 0,1 0 0,-1 0 0,0 0 0,0 0 0,0 0 0,0 0 0,0 0 0,0 0 0,0-1 0,0 1 0,0 0 0,1 0 0,-1 0 0,0 0 0,0 0 0,20-13 372,-16 11-390,1 0 1,-1-1-1,0 1 1,7-7-1,-8 6-10,1 0 1,0 0-1,0 0 0,0 0 0,0 0 0,1 1 0,-1 0 0,9-3 0,9-4-15,3-4 1,0 0 23,32-12 0,13 3 469,106-20 0,-67 14-259,-73 18-133,1 0 0,70-7 1,25 12-132,2-7 32,4 7 155,16-6-42,12 8-31,21 0-20,-130 0-31,85-2-2,24 9 44,97 0 142,-189-7-135,105-2 38,-18 9-26,-76 0-39,179 2 11,-125-2-31,243 6 26,1099-10 1493,-1282-3-1285,-132-1-175,51-1 35,68 19 82,-70-2-49,-70-10-43,1 1 68,65 11-1,-33 0-66,-26-8-464,-14 5-1451,-28-9 1376,0-1 0,15-1 0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48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0 5728,'0'0'1840,"-3"0"-1110,3 1-690,-1-1-1,0 0 0,0 0 0,1-1 0,-1 1 0,0 0 0,1 0 0,-1 0 0,0 0 1,0-1-1,1 1 0,-1 0 0,0-1 0,0 1 0,-2-8 1189,3 16-200,0-6 311,14-2 95,-8 3-1071,-2 1-277,0-1 0,0 0 1,1 0-1,-1 0 0,1-1 0,0 0 1,0 0-1,-1 0 0,1 0 0,0-1 0,1 1 1,-1-1-1,6 0 0,12 1 200,42-3 1,-26 0-248,-34 1-24,1-1 1,-1 1-1,0-1 1,1-1-1,7-2 1,-7 2 85,0 0 0,0 1-1,0 0 1,0 0 0,11-1 0,-6 2 155,-8 0 37,11-14-5418,-11 11 330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1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8480,'-17'16'3840,"17"34"-3360,0-17 320,0 1-544,0 15-320,33 1 32,-16-17 32,0 1 32,16-1-800,0-17 416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13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6 149 4800,'7'0'767,"-5"0"-587,-1 1 0,1-1 0,0 0 0,0 0 0,0-1 0,0 1 0,0 0-1,0-1 1,0 1 0,2-2 0,1-5 802,-1 2-147,10 3 1674,-14 2-2440,1 0 0,0 0 1,0 0-1,-1 0 0,1-1 1,0 1-1,-1 0 0,1-1 1,0 1-1,-1-1 0,1 1 1,-1 0-1,1-1 1,0 1-1,-1-1 0,1 0 1,-1 1-1,1-1 0,-1 1 1,0-1-1,1 0 0,-1 1 1,0-1-1,1 0 0,-1 0 1,0 1-1,0-1 0,0 0 1,0 1-1,1-1 0,-1 0 1,0 0-1,0 0 0,-1-1 1,1 1-12,0-1 0,0 0 0,-1 1 1,1-1-1,-1 1 0,1-1 0,-1 0 0,0 1 1,1-1-1,-1 1 0,0 0 0,0-1 0,0 1 1,0 0-1,0-1 0,0 1 0,-1 0 0,1 0 1,0 0-1,-1 0 0,1 0 0,-1 0 0,-1 0 1,-3-2-45,-10-6-136,-1 1-1,0 1 1,0 1 0,-20-5-1,11 7-60,1 0 16,-27-8 0,37 8 100,-1 0 0,0 1 0,0 1 1,0 1-1,0 0 0,-27 2 0,35 0 37,1 0 1,0 0-1,0 1 0,-1-1 0,1 2 1,0-1-1,1 1 0,-1 0 1,0 1-1,1-1 0,0 1 0,0 1 1,0-1-1,0 1 0,1 0 1,0 0-1,-6 7 0,4-3 36,1 0 1,0 0-1,1 0 0,-1 1 0,2 0 1,-1 0-1,2 0 0,-1 0 0,1 1 0,1-1 1,-2 16-1,1-12 66,-8 21 0,6-21-11,-4 22 1,8-23 33,-1 24 0,2-24-9,-2 24 0,-2-19 8,-1 11 84,5-26-163,1-1 0,-1 1 0,0-1 1,1 0-1,-1 1 0,1-1 0,1 4 0,-1-2 8,1-1 1,-1 1 0,-1-1-1,1 1 1,0 0-1,-1-1 1,0 7 0,0-9-24,0 2 8,0 0 1,0 1-1,0-1 1,0 1-1,0-1 0,1 1 1,0-1-1,-1 0 1,1 1-1,1-1 1,-1 0-1,0 0 0,1 1 1,-1-1-1,1 0 1,0-1-1,0 1 1,0 0-1,1 0 0,-1-1 1,1 0-1,-1 1 1,6 3-1,5 1-15,-1-1 1,1-1-1,0 1 0,1-2 0,-1 0 1,16 2-1,14 6 1,101 37-1349,-108-35 17,-6-8-977,-28-5 2159,0-1 1,0 1-1,0 1 0,0-1 0,-1 0 1,1 0-1,0 1 0,-1-1 0,2 3 1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48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9 6400,'0'-28'2058,"0"27"-2024,0 1-1,1-1 0,-1 0 1,0 1-1,0-1 0,0 0 1,0 1-1,0-1 0,1 0 1,-1 1-1,0-1 0,1 1 1,-1-1-1,0 0 0,1 1 1,-1-1-1,1 1 0,-1-1 1,1 1-1,-1 0 0,1-1 1,-1 1-1,2-1 0,32-36 314,-20 15-272,8 5-1,-11 0 417,12 0-112,-17 8-180,0 2-44,-6 7-150,0 0 1,0 0-1,1 0 0,-1 0 1,0 0-1,0 0 1,1-1-1,-1 1 1,0 0-1,0 0 1,1 1-1,-1-1 0,0 0 1,1 0-1,-1 0 1,0 0-1,0 0 1,0 0-1,1 0 0,-1 0 1,0 0-1,0 1 1,1-1-1,-1 0 1,0 0-1,0 0 0,0 0 1,1 1-1,-1-1 1,0 0-1,0 0 1,1 3 47,0 0 1,0-1 0,0 1-1,-1-1 1,0 1 0,1 0-1,-1-1 1,0 1 0,0 0-1,0-1 1,0 1 0,-1 2-1,0 9 98,0 6 105,-2 0-1,0 0 1,-11 37 0,1-6 81,-37 179 927,19-62-678,28-137-447,3-31-128,0 1 1,0-1-1,0 0 1,0 1-1,0-1 1,0 0-1,0 1 1,0-1-1,0 1 1,0-1-1,0 0 1,0 1-1,0-1 1,1 0-1,-1 0 1,0 1-1,0-1 1,0 0-1,0 1 1,1-1-1,-1 0 1,0 1-1,0-1 1,0 0-1,1 1 1,2 2 58,-3-3-68,1 1-1,-1-1 1,0 0 0,0 0 0,0 1-1,1-1 1,-1 0 0,0 0 0,0 1 0,1-1-1,-1 0 1,0 0 0,0 0 0,1 0-1,-1 1 1,0-1 0,1 0 0,-1 0-1,0 0 1,1 0 0,-1 0 0,0 0-1,1 0 1,0 0-22,-1-1-1,1 0 0,0 0 1,-1 0-1,1 0 1,-1 0-1,1 0 1,-1 0-1,1 0 1,-1 0-1,0 0 0,1-1 1,5-12-299,1 1 0,0 0 0,1 0-1,18-22 1,-18 25 176,31-58-1307,-11 35 948,-20 21 380,-8 10 119,1 1 1,-1 0-1,1 0 0,0-1 1,-1 1-1,1 0 0,0 0 1,0 0-1,0 0 0,0 0 1,0 0-1,0 0 0,0 0 1,0 1-1,0-1 0,0 0 0,1 0 1,-1 1-1,0-1 0,0 1 1,1-1-1,-1 1 0,0 0 1,1 0-1,1-1 0,-2 1 22,-1 0 0,1 0 0,-1 0-1,1 0 1,0 0 0,-1 0 0,1 0-1,-1 0 1,1 0 0,-1 0 0,1 0-1,-1 0 1,1 0 0,-1 0 0,1 0-1,-1 1 1,1-1 0,-1 0 0,1 0-1,-1 1 1,1-1 0,-1 0 0,1 1-1,-1-1 1,0 0 0,1 1 0,-1-1-1,0 1 1,1-1 0,-1 1 0,0-1-1,1 1 1,-1-1 0,0 1 0,0-1-1,0 1 1,1 0 0,2 6 415,-2-5-348,0 1 1,0 0-1,0-1 0,0 1 0,0-1 1,-1 1-1,1 0 0,-1 0 1,0-1-1,0 1 0,0 0 1,0 0-1,0-1 0,-1 1 0,1 0 1,-3 4-1,0 10 255,1 0-36,0 0 0,2 0 0,1 17 1,0-15 1,-1 1 1,-4 27 0,-7 15-26,6-12-132,-7-13 31,7-6-245,-3-16-203,3-4-929,4-4-3458,1-21 1331,0-2 1105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48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9 5632,'0'-17'7328,"16"17"-5120,1 0-1632,0-17 64,0 17-385,16-17 33,-16 0-160,0 0-991,0 17 479,17-16-3232,-1-1 1984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49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8480,'-28'-14'2730,"23"12"-2028,4 4-332,1 9 228,0-8 708,2-3-1262,-1 0 0,0 0 0,1 0 0,-1 0 0,0 0 0,1 0 0,-1 1 0,0-1 0,0 0 0,1 1 0,-1-1 0,0 1 0,0-1 0,0 1 0,1 0 0,-1-1 0,0 1 0,0 0 0,0 0 0,0 0 0,0 0 0,-1 0 0,1 0 0,0 0 0,0 0 0,-1 0 0,1 0 0,0 1 0,-1-1 0,1 0 0,-1 0 0,0 1 0,1-1 0,-1 0 0,0 0 0,0 1 0,0-1 0,0 0 0,0 3 0,0-3-28,0 1-1,0 0 1,1 0-1,-1-1 0,1 1 1,-1 0-1,1 0 1,-1-1-1,1 1 1,0-1-1,0 1 1,0 0-1,1 1 1,3 5 34,12 26 179,-17-32-225,1-1 0,0 1-1,-1 0 1,0 0 0,1-1 0,-1 1-1,0 0 1,0 0 0,0 1-1,0 28 24,0-25-26,0 0 1,-1 0-1,-1 10 0,-4 2-8,4-15-37,1 0-1,0 0 0,0 1 1,0-1-1,0 0 0,0 8 1,4-6-127,-2-3 117,0-1 1,1 0-1,-1 0 1,1 0-1,-1 0 1,1 0-1,-1 0 1,1 0-1,0 0 0,-1 0 1,1-1-1,0 1 1,0-1-1,0 1 1,-1-1-1,1 0 1,0 0-1,0 0 1,0 0-1,0 0 1,0 0-1,-1 0 0,1 0 1,0-1-1,3-1 1,-1 0-453,0 0 0,-1 1-1,1-1 1,0 1 0,0-1 0,0 1 0,0 0 0,0 1-1,0-1 1,8 0 0,21 1-2315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49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5888,'-28'14'1898,"27"-13"-1843,0-1 0,0 1 0,-1-1 0,1 1 0,0-1 0,0 1 0,0 0 0,0 0 0,0-1 0,0 1 0,0 0 0,0 0 0,0 0 0,-1 2 0,-3 4 4112,5-6-4105,-1-1 1,1 1-1,0 0 0,0-1 0,0 1 0,0 0 0,0-1 0,0 1 0,0 0 1,0-1-1,1 1 0,-1 0 0,0-1 0,0 1 0,1 0 0,-1-1 1,0 1-1,0-1 0,2 2 0,0-1-3,1 0 0,0 0 0,-1-1 0,1 1 0,0-1 0,-1 0 0,1 1 0,0-1 0,0 0 1,0-1-1,4 0 0,3 1 59,10 0 103,0 0-1,30-3 0,28-8 79,12 5-97,-43 2-113,102-6 132,-110 11-177,-5-1 22,45-4-1,-18-4 63,-21 14-5,-35-7-75,-1 1 0,1-1 0,0 0 0,5-1 0,-4 0-102,0 0-1,1 1 1,-1 0 0,10 0-1,-5 1-611,-11 0 631,0 0 0,0 0 0,0 0 1,0 0-1,1 0 0,-1 0 1,0 0-1,0 0 0,0 0 0,0 0 1,0 0-1,0 0 0,0 0 1,0 0-1,0 0 0,1 0 0,-1 0 1,0 0-1,0 0 0,0 0 1,0 0-1,0 0 0,0 0 0,0 0 1,0 0-1,0 1 0,0-1 1,0 0-1,1 0 0,-1 0 0,0 0 1,0 0-1,0 0 0,0 0 1,0 0-1,0 0 0,0 0 0,0 0 1,0 0-1,0 1 0,0-1 1,0 0-1,0 0 0,0 0 0,0 0 1,0 0-1,0 0 0,0 0 1,0 0-1,0 0 0,0 1 0,0-1 1,0 0-1,0 0 0,0 0 1,0 0-1,0 1-103,0-1 0,0 1-1,0-1 1,0 1 0,0-1 0,0 1 0,0 0-1,0-1 1,0 1 0,-1-1 0,1 1 0,0-1-1,0 1 1,-1-1 0,1 1 0,0-1 0,0 1-1,-1-1 1,1 0 0,0 1 0,-1-1 0,1 1-1,-1-1 1,1 0 0,-1 1 0,1-1 0,-1 0-1,1 1 1,-1-1 0,1 0 0,-1 0 0,1 0-1,-1 0 1,1 1 0,-1-1 0,1 0 0,-1 0-1,1 0 1,-1 0 0,1 0 0,-1 0 0,0 0-1,1 0 1,-1 0 0,0-1 0,-16 1-2774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49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8 6240,'0'0'2005,"6"-2"-1221,-4 0-746,24-8 378,-24 9-389,0 0 0,0 1 1,0 0-1,0-1 0,0 1 1,0 0-1,0 0 1,0 0-1,0 0 0,0 0 1,0 1-1,0-1 0,0 1 1,3 0-1,3 3-25,-1 0 0,1 0 0,-1 1 0,0-1 0,-1 1 0,1 1 0,-1-1 0,0 1-1,0 1 1,8 11 0,-11-13 9,-1 1 0,1 0-1,-1-1 1,0 1 0,-1 0-1,1 0 1,0 11 0,0 46 109,-2-52-102,0-1 21,0 0-1,-1 0 1,0-1 0,-1 1-1,0-1 1,0 1-1,-1-1 1,0 0-1,-1 0 1,0 0 0,-1-1-1,-7 12 1,7-14-3,-1 0 1,0-1 0,-9 7-1,5-4 4,2-1 19,-1 0 0,0-1-1,0 0 1,-1 0 0,0-1-1,0-1 1,-12 5 0,17-7-46,-14 5 159,0-1 0,0-1 0,-1 0 0,0-1 0,-26 1 0,31-5-104,12 1-36,-1-1 1,0 0-1,0 0 0,-8-1 1,12 0-37,-1 1 1,1 0 0,-1 0-1,0 0 1,1-1 0,-1 1-1,1 0 1,-1-1 0,0 1-1,1-1 1,-1 1 0,1 0-1,-1-1 1,1 1 0,0-1-1,-1 1 1,1-1 0,-1 0-1,1 1 1,0-1-1,-1 1 1,1-1 0,0 0-1,0 1 1,0-1 0,-1 1-1,1-1 1,0 0 0,0 1-1,0-1 1,0-1 0,0 0-11,1-1-1,-1 1 1,0 0 0,1 0 0,0 0 0,-1-1 0,1 1 0,0 0 0,0 0 0,0 0-1,0 0 1,1 0 0,-1 0 0,0 1 0,1-1 0,0 0 0,-1 1 0,1-1 0,3-2-1,5-4-49,-3 1 98,0 1 1,0 0-1,1 0 0,0 1 1,0 0-1,0 1 0,1 0 1,-1 0-1,1 1 0,0 0 1,0 0-1,10-1 0,11 0 464,0 1-1,45 2 0,-54 1-248,-12 0-129,-1 0 1,17 3 0,0 8 183,-11-7-210,-12-4-76,1 0-1,-1 1 1,1 0 0,-1-1-1,1 1 1,-1 0 0,0 0-1,0 1 1,1-1 0,-1 0-1,0 1 1,0-1 0,2 3 0,10 10 14,-11-11-304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0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6048,'-14'-14'1952,"11"11"437,3 9-1455,0 3-19,0 1 1,3 16-1,-2-22-838,3 9 136,-1 1 0,-1-1-1,2 24 1,-4 204 1056,0-233-1259,-1-18-137,1 5-26,0-1 1,1 0-1,-1 0 1,3-8-1,-1 9 83,0-3-53,1 1 1,-1 0-1,0-1 1,-1 0-1,1-13 1,-2 16 77,0 0 1,0 0 0,1 0-1,0 0 1,0 0-1,0 0 1,0 1-1,1-1 1,0 0-1,0 1 1,4-8 0,8-8-58,-11 14 158,-3 5-49,0 1-1,0 0 1,0-1 0,0 1-1,0-1 1,0 1-1,0-1 1,0 1 0,1 0-1,-1-1 1,0 1 0,0-1-1,0 1 1,1 0-1,-1-1 1,0 1 0,0 0-1,1-1 1,-1 1-1,0 0 1,1 0 0,-1-1-1,1 1 1,-1 0 0,0 0-1,1 0 1,-1-1-1,1 1 1,-1 0 0,0 0-1,1 0 1,-1 0 0,1 0-1,-1 0 1,0 0-1,1 0 1,-1 0 0,1 0-1,-1 0 1,1 0-1,-1 0 1,0 0 0,1 0-1,-1 0 1,1 1 0,-1-1-1,0 0 1,1 0-1,-1 0 1,1 1 0,-1-1-1,3 2 101,0 0 0,0 0 0,-1 0 0,1 0 0,-1 0-1,0 1 1,1-1 0,-1 1 0,0-1 0,-1 1 0,1 0 0,2 5 0,0 1 149,0 0 1,4 19 0,-6-7-2,-2-18-211,-1 1 1,2 0-1,-1-1 0,0 1 0,1-1 0,0 1 0,1 3 0,1 4-15,11 26-21,-14-36-6,1 0 0,0 0 0,0 1 0,0-1-1,0 0 1,0 0 0,0 0 0,0 0-1,0 0 1,0 0 0,3 1 0,-3-2-32,0 1 1,1 0-1,-1-1 0,1 0 1,-1 1-1,1-1 0,-1 0 1,1 0-1,-1 0 1,1 0-1,-1 0 0,1 0 1,-1 0-1,1 0 0,-1 0 1,1-1-1,-1 1 1,1-1-1,-1 1 0,0-1 1,1 0-1,-1 1 0,0-1 1,1 0-1,-1 0 0,0 0 1,0 0-1,0 0 1,0 0-1,0 0 0,0 0 1,0-1-1,0 1 0,0 0 1,0-2-1,2-7-176,3-8-174,19-7-52,-18 12 221,0 0 0,-1-1 1,8-22-1,-14 33 190,1-1 1,0 1 0,1 0-1,-1 0 1,1 0-1,-1 0 1,1 0-1,0 0 1,0 0-1,0 0 1,0 1 0,5-4-1,-2 0 79,-4 6-11,-1-1 1,1 1-1,-1-1 1,1 1-1,-1-1 1,1 1-1,-1-1 1,1 1-1,0 0 1,-1-1-1,1 1 1,-1 0-1,1 0 1,0-1-1,-1 1 1,1 0-1,0 0 1,-1 0-1,1 0 1,0 0-1,1 0 1,3 3 175,-5-3-152,6 17 937,22 93 714,-27-106-1672,0 1-16,0 0 0,0 0 0,0 0 1,1 0-1,0-1 0,0 1 0,0 0 0,4 5 0,8 10-92,-10-13 31,-4-7-25,0 1-1,0-1 1,0 1-1,0-1 1,1 1 0,-1-1-1,0 1 1,0-1 0,1 1-1,-1-1 1,0 1 0,1-1-1,-1 1 1,1-1 0,-1 0-1,0 1 1,1-1 0,-1 0-1,1 0 1,-1 1 0,1-1-1,-1 0 1,1 0 0,-1 0-1,1 1 1,-1-1 0,1 0-1,-1 0 1,1 0 0,0 0-1,-1 0 1,1 0 0,-1 0-1,1 0 1,-1 0-1,1 0 1,0-1 0,0 1-89,1 0 1,-1 0-1,0 0 1,0-1-1,1 1 0,-1 0 1,0-1-1,0 1 1,1-1-1,-1 0 1,0 1-1,0-1 1,0 0-1,0 0 1,0 1-1,0-1 0,0 0 1,0 0-1,0 0 1,0 0-1,-1 0 1,1-1-1,0 1 1,0-2-1,6-6-1156,-7 9 1185,1-1-1,0 1 1,-1-1-1,1 1 1,0-1-1,0 1 0,-1-1 1,1 1-1,0 0 1,0-1-1,0 1 1,0 0-1,0 0 1,0 0-1,-1 0 0,1 0 1,0 0-1,1 0 1,-2 0 112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2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387 6240,'0'-14'2005,"0"14"-1991,0 0 0,0 0-1,0 0 1,0 0 0,0 0 0,0 0-1,0 0 1,0 0 0,0-1 0,0 1-1,0 0 1,0 0 0,0 0 0,0 0-1,0 0 1,0 0 0,0 0 0,0 0-1,0 0 1,0-1 0,0 1 0,0 0-1,0 0 1,0 0 0,0 0 0,0 0-1,0 0 1,0 0 0,0 0 0,0 0-1,0 0 1,1 0 0,-1 0 0,0 0-1,0-1 1,0 1 0,0 0 0,0 0 0,0 0-1,0 0 1,0 0 0,0 0 0,0 0-1,1 0 1,-1 0 0,0 0 0,0 0-1,0 0 1,0 0 0,0 0 0,0 0-1,0 0 1,0 0 0,0 0 0,1 0-1,-1 0 1,2 0 118,-1 0 0,1 0 0,0-1 1,0 1-1,0-1 0,-1 1 0,1-1 0,0 0 0,-1 0 1,1 0-1,0 0 0,-1 0 0,1 0 0,-1 0 0,0-1 0,1 1 1,1-2-1,-3 2-9,0-1 1,0 1 0,0 0-1,1 0 1,-1 0-1,0 0 1,-1 0 0,1-1-1,0 1 1,0-1 0,0 0-101,0 0 1,-1 1-1,1-1 1,0 0 0,0 1-1,-1-1 1,1 0 0,-1 1-1,0-1 1,1 1-1,-1-1 1,0 1 0,0-1-1,0 1 1,0 0 0,0-1-1,0 1 1,0 0-1,0 0 1,-1 0 0,1 0-1,0 0 1,-3-1 0,-1-1-14,-1 0 1,0 1-1,0 0 1,-10-2-1,8 2 11,-2 0-15,-1 1 1,0 0-1,0 0 1,-18 2-1,-2 0 4,21-1-6,-51 3 98,54-3-64,1 1 0,0 0 0,0 1 1,0 0-1,0 0 0,0 0 0,-9 5 0,-25 24 223,20-16-97,13-11-112,0 1 0,0 0 0,1 1 1,0 0-1,0 0 0,0 0 0,-7 11 1,4 1-13,0 0 1,-7 24 0,16-41-43,-1 0 0,1 0 0,0 0 1,-1 0-1,1 0 0,0 0 0,0 0 0,0 0 0,0 0 0,0 0 0,0 0 0,0 0 0,0 0 0,0 0 0,0 0 1,0 0-1,1 0 0,-1 0 0,0-1 0,1 1 0,-1 0 0,1 0 0,-1 0 0,1 0 0,-1 0 0,1-1 0,-1 1 1,1 0-1,0 0 0,0-1 0,-1 1 0,1-1 0,0 1 0,0-1 0,0 1 0,-1-1 0,3 1 0,-1 0 14,1 0 0,-1-1 0,1 1 0,0-1 0,-1 1-1,1-1 1,0 0 0,0 0 0,-1 0 0,1-1 0,3 0 0,1-1-31,1-1 1,-1 0-1,0-1 1,0 1-1,9-7 1,19-10-282,24-2-41,-14-6-33,8 5 156,-51 22 208,1-1 1,-1 0 0,1 0-1,-1-1 1,0 1 0,0 0 0,0-1-1,3-3 1,0-2-3,9-8 1,-11 13 23,0 0 0,0 0 0,0-1 1,0 1-1,-1 0 0,0-1 0,0 0 0,0 1 0,0-1 0,0 0 1,-1 0-1,1 0 0,-1-1 0,0 1 0,-1 0 0,1 0 0,-1-6 1,0 0 36,0 0 0,-1 0 0,-1 0 0,-3-12 0,-20-48 522,12 35-266,9 22 59,0 0 1,-2 1-1,0-1 1,-12-19-1,4 7 154,12 19-246,2 11-236,1 0-1,-1 0 1,1 0 0,1 0 0,-1-1 0,1 1 0,-1 0 0,1-1-1,1 1 1,2 4 0,10 21 34,-7-10-30,18 42 138,-23-56-119,0 1 0,-1 0-1,0 0 1,0 1 0,0-1-1,-1 0 1,0 1 0,0-1-1,-1 10 1,0-8 22,1 0 0,3 16 0,-3-22-64,-1 1 0,1-1 0,0 1-1,-1-1 1,0 1 0,0-1 0,0 1 0,0-1-1,0 1 1,-1 0 0,0-1 0,0 0 0,0 1-1,0-1 1,-2 6 0,-1-2-61,1-1-1,-1 1 1,0-1-1,0 1 1,-11 10-1,14-16-14,-1 1-1,1-1 1,-1 1-1,1-1 0,0 1 1,0-1-1,0 1 1,0 0-1,0-1 0,0 1 1,0 0-1,0 0 1,1 0-1,-1-1 0,1 1 1,-1 3-1,1-5 46,0 0 0,0 0 0,0 0 0,0 0 0,0 0 0,0 1 1,0-1-1,0 0 0,0 0 0,0 0 0,0 0 0,0 0 0,0 0 0,0 0 0,0 0 0,0 0 0,0 1 0,0-1 0,0 0 0,0 0 0,0 0 0,0 0 0,0 0 1,0 0-1,0 0 0,0 0 0,0 0 0,0 0 0,0 0 0,0 1 0,0-1 0,0 0 0,0 0 0,-1 0 0,1 0 0,0 0 0,0 0 0,0 0 0,0 0 0,0 0 1,0 0-1,0 0 0,0 0 0,0 0 0,0 0 0,-1 0 0,1 0 0,0 0 0,0 0 0,0 0 0,0 0 0,0 0 0,0 0 0,0 0 0,0 0 0,-1 0 0,1 0-84,0 0-1,-1 0 1,1 0 0,-1 0-1,1 0 1,0 0-1,-1 0 1,1 0-1,-1 0 1,1 0-1,0 0 1,-1 0-1,1 0 1,0 0-1,-1-1 1,1 1-1,-1 0 1,1 0-1,0 0 1,-1 0-1,1-1 1,-1 1-1,6-8-2926,2-2 2001,10-21-933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2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320,'0'0'3717,"3"0"-3040,-3 0-642,1 0 1,-1 0-1,1-1 0,-1 1 0,1 0 0,-1 0 1,1 1-1,-1-1 0,0 0 0,1 0 0,-1 0 0,1 0 1,-1 0-1,1 0 0,-1 1 0,1-1 0,-1 0 1,0 0-1,1 1 0,-1-1 0,0 0 0,1 0 0,-1 1 1,0-1-1,1 0 0,-1 1 0,0-1 0,1 1 1,-1-1-1,0 0 0,0 1 0,0-1 0,1 1 0,-1-1 1,0 1-1,0-1 0,0 1 0,0-1 0,0 0 1,0 1-1,0-1 0,0 1 0,0-1 0,0 1 0,0-1 1,0 2-1,0-1 52,0 1 0,0 0 0,0 0 0,0 0 0,1 0 0,-1 0 0,1 0 0,1 2 1,0 0-23,0 0-1,-1-1 1,1 1 0,-1 0 0,1 0 0,-1 0 0,0 0 0,-1 0 0,1 0 0,0 8 0,-2 4 28,1-9-38,0 0 0,0-1-1,0 1 1,1 0 0,1 7 0,2-5 8,1 5 66,-9 3 92,2-14-174,1 0 0,0 1 0,0-1 0,0 0 0,1 1 0,-1-1 0,1 7 0,0 72-437,0-82 383,-1 1 0,1-1-1,0 1 1,0 0 0,0-1-1,0 1 1,0 0 0,1-1-1,-1 1 1,0 0 0,0-1-1,0 1 1,1-1-1,-1 1 1,0-1 0,0 1-1,1 0 1,-1-1 0,1 1-1,-1-1 1,0 1 0,1-1-1,-1 0 1,1 1 0,0 0-1,1-1 0,0 1-1,0-1 1,0 1-1,0-1 1,0 0-1,0 0 1,4 0 0,4-1 27,41 1-1646,-21 0 630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3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7872,'14'14'2560,"-13"-14"-2537,-1 0 0,0 0 0,0 0 0,0 1 1,0-1-1,0 0 0,1 0 0,-1 0 0,0 0 1,0 0-1,0 1 0,1-1 0,-1 0 0,0 0 1,0 0-1,0 0 0,1 0 0,-1 0 0,0 0 1,0 0-1,1 0 0,-1 0 0,0 0 0,0 0 0,0 0 1,1 0-1,-1 0 0,0 0 0,0 0 0,1 0 1,-1 0-1,0-1 0,0 1 0,0 0 0,1 0 1,-1 0-1,0 0 0,0 0 0,0 0 0,0-1 1,1 1-1,-1 0 0,5-3 273,0 1-1,1 0 1,-1 0 0,0 1 0,1-1-1,0 1 1,-1 1 0,1-1 0,0 1-1,6 0 1,3-1 342,26-5 0,4-1-154,34 1-20,7-5-187,10 5 33,-43 1-193,62-4 80,-89 8-227,38-7-1,-42 5-271,34-2-1,-7 5-1425,-25 0-1851,-10 0 1761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3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186 6880,'-23'5'859,"9"-2"266,-25 9 0,-104 52 3099,107-47-3348,26-13-698,1 0 0,0 0 0,0 1-1,0 1 1,1-1 0,-1 1 0,-10 11-1,7-3-52,0 2-1,0-1 0,2 2 0,0-1 1,-12 27-1,16-30-134,-8 20-95,14-32 102,-1 0 0,1 0 1,0 1-1,-1-1 0,1 0 0,0 0 1,0 1-1,0-1 0,0 0 1,0 0-1,0 1 0,0-1 1,0 0-1,0 0 0,1 1 0,-1-1 1,0 0-1,1 0 0,-1 1 1,1-1-1,1 2 0,-1-3 5,-1 1 0,1 0 0,0-1 0,-1 1 0,1-1 0,0 1 0,0-1 0,-1 1 1,1-1-1,0 0 0,0 1 0,0-1 0,0 0 0,0 0 0,0 0 0,-1 1 0,1-1 0,0 0 0,0 0 0,0 0 0,0-1 0,0 1 0,0 0 0,1 0 0,12-1 27,-8 2-68,1-2-1,-1 1 0,0-1 1,0 1-1,0-2 1,0 1-1,0-1 1,-1 0-1,1 0 1,0 0-1,7-5 0,35-21-823,-32 20 622,18-9-185,-22 8 218,0-1 0,0 0 0,-1-1 1,18-22-1,-11 10-94,23-41 0,-32 48 225,-1 0-1,0-1 1,5-17-1,-10 22 67,0 0-1,-1 0 1,0-1-1,-1 1 1,0-15 0,-1 11 95,-1-37 335,0 49-271,0-1 0,1 1 0,-2-1 0,1 1 0,0-1 0,-1 1-1,0 0 1,-4-7 0,5 9-99,1 1 0,-1 0-1,0-1 1,0 1 0,0 0 0,0 0-1,-1 0 1,1 0 0,0 0-1,0 0 1,-1 0 0,1 0 0,0 0-1,-1 0 1,1 1 0,-1-1 0,1 1-1,-1-1 1,1 1 0,-1 0-1,0-1 1,1 1 0,-1 0 0,1 0-1,-1 0 1,0 0 0,1 0-1,-1 1 1,1-1 0,-1 0 0,1 1-1,-1-1 1,1 1 0,-1-1 0,1 1-1,-1 0 1,-1 1 0,-1 1 25,-1 0 1,1 0-1,0 1 1,0 0 0,1 0-1,-1 0 1,1 0-1,-1 0 1,1 1 0,-3 6-1,-1 8 31,0 0-1,1 0 1,-3 20-1,2-6 17,-24 116 92,25-82-170,0-31-8,3-20-49,1-1 1,-1 19-1,3 19-1015,0-51 862,0-1-1,0 1 1,0-1-1,0 1 1,1 0-1,-1-1 1,0 1-1,1-1 1,0 2 0,13 14-100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14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33 6304,'-53'-52'2826,"52"50"-2703,0 1 0,-1-1 0,1 1 0,0-1 0,0 1 1,0-1-1,0 0 0,0 1 0,0-1 0,1 0 0,-1 0 0,1 0 0,-1 1 0,0-4 0,1 5-109,0 0 1,0 0-1,0 0 1,0-1-1,0 1 1,0 0-1,0 0 1,0 0-1,0 0 1,0 0-1,0 0 1,0 0-1,0 0 1,0 0-1,0-1 1,0 1-1,0 0 1,0 0-1,0 0 1,0 0-1,0 0 1,0 0-1,0 0 1,0 0-1,1 0 1,-1 0-1,0 0 1,0-1-1,0 1 1,0 0-1,0 0 1,0 0-1,0 0 1,0 0-1,0 0 1,0 0-1,0 0 1,0 0-1,1 0 1,-1 0-1,0 0 1,0 0-1,0 0 1,0 0-1,0 0 1,0 0-1,0 0 1,0 0-1,0 0 1,0 0-1,1 0 1,-1 0-1,0 0 1,0 0-1,0 0 1,0 0-1,5 0 289,-2 1-208,0-1-1,0 0 0,0-1 0,1 1 0,-1 0 0,0-1 0,3-1 0,4-1-66,0 0 1,1 1-1,-1 0 0,0 0 0,1 1 0,13 0 1,10 2-3,93-4-52,-125 3 14,242-31-819,-71-8 856,-135 28 564,0-2 0,42-21 0,-74 32 35,-8 2-568,1-1 0,0 1-1,-1 0 1,1 0 0,0 1 0,-1-1 0,1 0 0,0 0 0,-1 1-1,1-1 1,0 1 0,0-1 0,-1 1 0,1-1 0,0 1 0,0 0-1,0 0 1,0-1 0,0 1 0,-2 2 0,-5 3 136,-3 1-80,6-4-88,1 0 1,-1-1-1,1 2 1,0-1-1,0 0 1,0 1-1,0 0 1,1 0-1,0 0 1,0 0-1,-4 7 0,-18 52 35,11-34-66,-11 25-23,18-30 1,-6 31 1,8-31-6,-5 20-72,-3 14-220,-8 83 1,18 23-1748,3-115 1607,0-36 301,0 6-122,0 0-1,6 35 1,-4-47 187,0 0 0,0-1-1,0 0 1,1 1 0,0-1 0,0 0 0,0 0 0,1-1-1,0 1 1,0-1 0,8 9 0,-10-12 36,1 1 0,0 0 0,-1-1 0,1 0 1,0 0-1,0 0 0,1 0 0,3 2 0,-5-3 13,0-1 1,0 0-1,0 1 1,0-1-1,0 0 1,0 0-1,0-1 0,0 1 1,0 0-1,0-1 1,0 1-1,0-1 1,0 0-1,0 1 1,0-1-1,2-2 0,14-6-233,-1 0 0,29-23-1,-41 28 279,-1 0-1,1-1 1,-1 1 0,0-1 0,0 0-1,-1 0 1,1-1 0,-1 1-1,0-1 1,-1 1 0,1-1-1,-1 0 1,0 0 0,-1 0-1,1-1 1,-1 1 0,0 0 0,-1 0-1,0-1 1,0 1 0,0 0-1,-2-10 1,-1-3 212,-2 0-1,0 0 1,-1 0-1,-1 0 1,-16-30-1,-73-167 2814,84 184-2579,-10-49 0,21 77-448,0 0 0,1-1 0,-1 1 0,1 0 1,0 0-1,0-1 0,0 1 0,1 0 0,-1 0 1,1-1-1,0 1 0,0 0 0,0 0 0,1 0 1,0 0-1,-1 0 0,2 1 0,2-6 0,1 2 0,1 0-1,0 1 0,0 0 0,1 0 0,-1 0 1,1 1-1,10-5 0,2 0-44,-1 0-1,1 1 1,38-12 0,69-26-155,-110 41 241,1 1 0,-1 0 1,33-3-1,-5-1 52,-43 9-39,0-1 0,0 0 0,0 1 0,0-1 0,0 1-1,0 0 1,0 0 0,0 0 0,0 0 0,1 0 0,-1 0 0,0 1 0,0-1-1,0 1 1,0-1 0,0 1 0,0 0 0,0 0 0,0 0 0,0 0-1,-1 0 1,1 0 0,0 1 0,-1-1 0,1 0 0,0 1 0,-1-1 0,0 1-1,1 0 1,-1-1 0,0 1 0,0 0 0,0 0 0,0 0 0,0 0-1,0 0 1,-1 0 0,1 0 0,-1 0 0,1 0 0,-1 0 0,0 0-1,0 0 1,0 4 0,-5 23 178,2-11-117,0 2-24,1 0 0,2 30 0,-1 10 15,-10 39-162,6 1-630,1-59 459,-6 131-671,9-122 709,4 82-193,9-65 289,-10-47 106,2 0 1,6 23-1,-10-43-7,7 17-87,-7-17 88,1 0 0,-1 0 0,0 0 0,0 1 0,0-1 0,0 0 1,0 0-1,1 0 0,-1 0 0,0 1 0,0-1 0,0 0 0,1 0 0,-1 0 0,0 0 0,0 0 0,0 0 0,1 0 0,-1 0 0,0 0 0,0 0 0,0 0 0,1 0 0,-1 0 0,0 0 0,0 0 0,1 0 0,-1 0 0,0 0 0,0 0 0,0 0 0,1 0 1,-1 0-1,0 0 0,0 0 0,0-1 0,1 1 0,-1 0 0,0 0 0,0 0 0,0 0 0,0 0 0,1-1 0,-1 1 0,0 0 0,0 0 0,0 0 0,0-1 0,0 1 0,0 0 0,0 0 0,1 0 0,-1-1 0,0 1 0,0 0 0,0 0 0,0 0 0,0-1 1,0 1-1,0 0 0,5-28 17,-3 21-9,1-5-1,0-1 0,-1 1 0,0-1 0,0-13 0,-3 5 37,-6-39 1,1 25 13,-1-31 89,-5-31 332,-55-222 2119,54 256-2229,7 16-251,-2 24-139,7 22 6,1-1 0,-1 1 1,1 0-1,-1-1 0,1 1 1,-1-1-1,1 0 1,0 1-1,-1-1 0,1 1 1,0-1-1,0 1 1,0-1-1,0 0 0,1 1 1,-1-1-1,1-2 0,11-21-291,-12 24 290,1 1 1,-1-1-1,1 0 0,0 0 0,-1 1 0,1-1 0,0 0 0,0 1 1,0-1-1,-1 0 0,1 1 0,0-1 0,0 1 0,0 0 0,0-1 0,0 1 1,0 0-1,0 0 0,0-1 0,1 1 0,29 0-297,-26 3 410,5 6-49,-2-2-100,-1 0-1,1 1 1,6 11 0,-7-8-5,-6-8 46,0-1 1,1 1-1,-1 0 0,1-1 0,0 1 0,-1-1 1,1 0-1,0 1 0,1-1 0,-1 0 1,0 0-1,1-1 0,-1 1 0,4 2 1,28 9 13,0 0 0,1-3 0,1 0 0,66 7 0,-78-14-111,0-2 0,-1-1-1,39-4 1,-10-7 61,-31 8 43,-13 3 34,-1-2 0,1 1 0,0-1 0,-1 0-1,1 0 1,8-5 0,-6 1 50,0 0 0,0 0 0,-1-1 0,16-15 0,-25 21-77,1 1 0,-1-1 1,0 1-1,1-1 0,-1 1 1,0-1-1,1 1 0,-1-1 1,0 0-1,0 1 0,0-1 1,0 1-1,1-1 0,-1 0 1,0 1-1,0-1 0,0 1 1,0-1-1,-1 0 0,1 1 1,0-1-1,0 0 0,0 1 0,0-1 1,-1 1-1,1-1 0,0 1 1,0-1-1,-1 1 0,1-2 1,-1 2 5,-2-6 8,0-1 20,0 0 1,-1 1-1,0 0 1,0 0-1,-5-6 1,-5-5 37,10 10-60,4 6-16,0 1 0,0-1 0,0 1 1,0-1-1,-1 1 0,1-1 0,0 1 1,0-1-1,-1 1 0,1-1 0,0 1 1,-1 0-1,1-1 0,0 1 0,-1 0 0,1-1 1,-1 1-1,1 0 0,-1-1 0,1 1 1,-1 0-1,1 0 0,-1-1 0,1 1 1,-1 0-1,1 0 0,-1 0 0,1 0 1,-1 0-1,1 0 0,-1 0 0,1 0 1,-1 0-1,0 0 0,1 0 0,-1 0 1,0 0-1,-13 0-515,14 0 510,0 0 1,0 0 0,0 0 0,0 0 0,0 0-1,0 0 1,0 0 0,0 0 0,0 0 0,0 0 0,-1 0-1,1 0 1,0 0 0,0 0 0,0 0 0,0 0 0,0 0-1,0 0 1,0 0 0,0 0 0,0 0 0,0 0-1,-1 1 1,1-1 0,0 0 0,0 0 0,0 0 0,0 0-1,0 0 1,0 0 0,0 0 0,0 0 0,0 0 0,0 0-1,0 0 1,0 0 0,0 0 0,0 1 0,0-1 0,0 0-1,0 0 1,0 0 0,0 0 0,-1 0 0,1 0-1,0 0 1,0 0 0,0 0 0,0 1 0,1-1 0,-1 0-1,0 0 1,0 0 0,0 0 0,0 0 0,0 0 0,-1 37-216,0-22 220,0 0 0,2 0-1,0 0 1,0 0 0,1 0-1,1 0 1,8 26 0,-4-23-4,-6-11-13,1-1 1,1 0 0,-1 0-1,1 0 1,0 0 0,0-1-1,1 1 1,4 5 0,-1-4-215,1-1 1,-1-1-1,1 0 1,9 6-1,-13-10 107,-1-1 0,0 1-1,1 0 1,-1-1-1,0 0 1,1 1 0,-1-1-1,1-1 1,-1 1 0,0 0-1,1-1 1,5-1 0,-2 0-30,-1 0 1,0 1 0,1-2 0,-1 1 0,0-1-1,0 0 1,0 0 0,-1-1 0,7-4 0,1-4 98,12-13 26,-24 23 81,0 1 0,0-1 0,0 0 0,1 0 0,-2 1 1,1-1-1,0 0 0,0 0 0,0 0 0,-1 0 0,0 0 0,1 0 0,-1-3 0,0-9 510,0 14-543,0 0 0,0 0 1,0 0-1,0-1 0,0 1 0,0 0 0,0 0 1,0 0-1,0 0 0,0 0 0,0 0 1,0 0-1,0 0 0,0 0 0,0 0 0,0-1 1,0 1-1,0 0 0,0 0 0,0 0 1,0 0-1,0 0 0,0 0 0,0 0 0,0 0 1,1 0-1,-1 0 0,0-1 0,0 1 0,0 0 1,0 0-1,0 0 0,0 0 0,0 0 1,0 0-1,0 0 0,0 0 0,0 0 0,0 0 1,1 0-1,-1 0 0,0 0 0,0 0 1,0 0-1,0 0 0,0 0 0,0 0 0,0 0 1,0 0-1,0 0 0,1 0 0,-1 0 0,0 0 1,0 0-1,0 0 0,0 0 0,14 0 1786,-14 3-1280,0-1-482,0-1 1,1 1-1,-1 0 1,1 0 0,-1-1-1,1 1 1,0 0-1,0-1 1,0 1-1,2 2 1,2 5 77,0 5 35,6-8 49,-5 8-86,5 2-53,-8-9-49,-3-6-1,0-1 1,0 1-1,1-1 1,-1 0-1,0 1 0,0-1 1,0 1-1,1-1 1,-1 1-1,0-1 0,0 1 1,1-1-1,-1 0 1,0 1-1,1-1 0,-1 0 1,1 1-1,-1-1 1,0 0-1,1 0 0,-1 1 1,1-1-1,-1 0 1,1 0-1,-1 0 0,1 1 1,-1-1-1,1 0 1,-1 0-1,1 0 0,-1 0 1,1 0-1,-1 0 1,1 0-1,0 0 1,1 0 688,-4 0-532,-9 0-192,10 0 19,1 0 0,0 0 0,0 0 0,0 0 0,0 0 1,0 0-1,0-1 0,0 1 0,0 0 0,0 0 0,0 0 0,-1 0 0,1 0 1,0 0-1,0 1 0,0-1 0,0 0 0,0 0 0,0 0 0,0 0 1,0 0-1,0 0 0,-1 0 0,1 0 0,0 0 0,0 0 0,0 0 0,0 0 1,0 0-1,0 0 0,0 0 0,0 0 0,0 0 0,0 0 0,0 1 0,0-1 1,0 0-1,0 0 0,0 0 0,0 0 0,0 0 0,0 0 0,0 0 0,0 0 1,0 0-1,0 0 0,0 1 0,0-1 0,0 0 0,0 0 0,0 0 1,0 0-1,0 0 0,0 0 0,0 0 0,0 0 0,0 1-12,0 0-1,0-1 1,0 1-1,0-1 1,0 1-1,0-1 1,0 1-1,0-1 1,0 1-1,0-1 1,0 1-1,1-1 1,-1 1-1,0-1 1,0 1 0,0-1-1,1 0 1,-1 1-1,0-1 1,1 1-1,-1-1 1,1 0-1,-1 1 1,0-1-1,1 0 1,-1 1-1,1-1 1,-1 0-1,1 0 1,-1 1-1,1-1 1,-1 0-1,1 0 1,-1 0-1,1 0 1,-1 0 0,1 0-1,-1 0 1,1 0-1,-1 0 1,2 0-1,3 3-209,-1 1 211,1-1-1,-1 0 1,0 0-1,1 0 0,0-1 1,0 0-1,0 1 1,0-2-1,0 1 1,0 0-1,0-1 1,1 0-1,-1-1 1,1 1-1,-1-1 1,9 0-1,7-2-132,-1 0-1,0-1 1,23-7-1,-29 6-64,1 0 0,-1-1 0,1-1 0,-1 0 0,-1-1 0,18-11 0,79-48-872,-102 60 1064,-1 1 0,-1-1 0,1-1 0,-1 1 0,0-1 0,6-9 1,8-9 60,-1 9 80,-17 14-100,1 0-1,-1 0 0,0 0 1,0 0-1,0 0 0,0 0 1,0 0-1,0-1 0,0 1 1,-1-1-1,1 1 0,-1-1 1,0 0-1,1-4 0,0-5 252,-1 1-1,0-1 1,-1-18-1,-1 15 89,2 3-114,-1 11-192,0-1 0,0 0 0,0 1-1,0-1 1,0 1 0,0-1 0,0 1 0,-1-1 0,1 1 0,-1-2 0,0 2-22,1 1 0,-1-1 0,0 0 0,1 1 0,-1-1 0,0 1 0,1 0 0,-1-1 0,0 1 0,0 0 0,1-1 0,-1 1 0,0 0 0,0 0 0,0 0 0,1-1 0,-1 1 0,0 0 0,0 0 0,0 0 0,1 0 0,-2 1 1,1-1-29,0 0 0,0 0 0,0 0 1,0 0-1,0 1 0,0-1 0,0 0 1,1 1-1,-1-1 0,0 0 1,0 1-1,0-1 0,0 1 0,1-1 1,-1 1-1,0 0 0,1-1 0,-1 1 1,0 0-1,1 0 0,-2 0 1,-9 24-27,10-24 21,-9 27-18,0 1 0,2 0 0,0 1 0,-3 36 0,6 12-243,-1-34 90,2-16-405,0 33 0,4 22-1445,0-82 1951,0 0 1,0 0-1,0 0 1,0 0 0,0 0-1,0 0 1,0 1 0,1-1-1,-1 0 1,0 0-1,1 0 1,-1 0 0,1 1-1,0-2 4,-1 1 0,1-1 0,-1 0-1,1 1 1,-1-1 0,1 0 0,-1 0 0,1 0-1,-1 1 1,1-1 0,-1 0 0,1 0 0,-1 0-1,1 0 1,0 0 0,-1 0 0,1 0 0,0 0-1,4-3-813,0-1 537,-3 2 235,1 0 1,0-1-1,-1 1 1,0-1-1,0 0 0,0 0 1,0 0-1,3-5 0,-3-4 91,0 0 0,-1 1 0,-1-1 0,0 0 0,-1-13 0,0-2 471,1-72 2890,0 97-3277,0 1 0,0 0-1,0-1 1,0 1 0,0-1 0,0 1-1,1 0 1,-1-1 0,1 1-1,-1 0 1,1-1 0,-1 1 0,1 0-1,0 0 1,-1 0 0,1-1 0,0 1-1,0 0 1,0 0 0,0 0-1,0 0 1,0 0 0,0 1 0,0-1-1,0 0 1,1 0 0,-1 1-1,0-1 1,3 0 0,2 0 1,0-1 0,0 2 1,0-1-1,0 1 0,10 0 0,12-1-73,-4-4-403,-13 2 25,0 1-1,0 0 1,17 0-1,22 2-3248,0 0 1046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3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384,'0'33'3808,"17"35"-3328,0-52 1088,-1 18-960,1 17 416,0-18-640,0 18-129,0-18-159,0 1 128,-1 0-128,1-18-320,-17 1 128,17 0-1823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4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0 8320,'0'0'2672,"-3"3"-1627,0 1-933,-1-1 155,1 0 0,0 0 0,0 0 0,1 1 1,-1-1-1,1 1 0,0 0 0,0 0 0,0-1 0,-2 9 1,-2 3 596,-11 20 0,-8 16 21,18-31-714,2-6-112,-1-1-1,-13 24 0,-28 31-319,16-21-998,25-35 650,5-9 337,0-1 0,0 0 1,0 1-1,0-1 0,-1 0 0,-2 3 1,1-2-1127,3-6-783,0-1 1540,0 0 1,0 1-1,0 0 0,0 0 1,0 0-1,1-1 1,-1 1-1,2-3 1,12-25-1888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4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7648,'0'-14'2453,"3"8"-1482,2 1-835,-3 2 83,1 1-1,-1 0 1,1 0 0,-1 0 0,6-3-1,-8 4-176,1 1 0,0 0 0,-1 0 0,1-1 0,0 1 0,-1 0-1,1 0 1,0 0 0,0 0 0,-1 0 0,1 0 0,0 0-1,-1 0 1,1 0 0,0 0 0,0 1 0,-1-1 0,1 0-1,0 0 1,-1 1 0,1-1 0,0 0 0,-1 1 0,1-1-1,-1 1 1,1-1 0,-1 0 0,1 1 0,0 0 0,5 2 859,-4-3-830,0 1 0,0-1-1,-1 1 1,1 0 0,0-1 0,0 1 0,0 0 0,0 0-1,-1 0 1,1 0 0,0 0 0,-1 1 0,1-1 0,-1 0-1,2 3 1,15 10 204,-16-13-265,-1-1 1,0 1 0,0 0-1,1 0 1,-1 0-1,0 0 1,0 0 0,0 0-1,0 0 1,0 1 0,0-1-1,0 0 1,-1 0-1,1 1 1,0-1 0,-1 1-1,1-1 1,-1 0-1,1 1 1,-1 2 0,1-2 10,-1 0 0,1 0 1,0 0-1,-1 0 1,1 0-1,0-1 1,0 1-1,0 0 1,0 0-1,0-1 0,2 2 1,0 3 330,-3 39-43,0-45-313,0 0 1,0 0-1,0 0 1,0 0-1,0 0 0,0 0 1,0 1-1,0-1 0,0 0 1,0 0-1,0 0 0,0 0 1,0 0-1,0 0 0,0 0 1,0 0-1,0 0 0,0 1 1,0-1-1,0 0 1,0 0-1,0 0 0,0 0 1,0 0-1,0 0 0,0 0 1,0 0-1,0 0 0,0 0 1,0 0-1,0 0 0,1 1 1,-1-1-1,0 0 0,0 0 1,0 0-1,0 0 1,0 0-1,0 0 0,0 0 1,0 0-1,0 0 0,0 0 1,1 0-1,-1 0 0,0 0 1,0 0-1,0 0 0,0 0 1,0 0-1,0 0 0,0 0 1,0 0-1,0 0 0,0 0 1,1 0-1,2 0-30,0 0 1,0-1-1,1 1 0,-1 0 0,0-1 0,0 0 1,0 0-1,1 0 0,-1 0 0,0 0 1,-1-1-1,1 1 0,0-1 0,4-3 0,24-12-1528,3 0 437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5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6816,'-16'0'3072,"32"17"-2656,-16 0 1376,17-1-1056,-34 18 288,17 17-640,0-18-96,0 18-160,-16-1 64,16 1-128,-17 16-1024,17-33 544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6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960,'0'0'4064,"34"17"-3520,0-17 1248,-1 16-1088,18-16 479,-1 0-671,17 0-224,-16 0-192,-1 0 192,-16 0-160,17 0-1440,-18 0 704,-16 0-1695,0 0 1311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6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656,'0'0'2144,"8"0"-1307,0 0-641,-1 0-1,14 3 1,5 8 924,5-5-331,50 22 507,-68-26-1179,-5 0-56,1-1-1,-1 2 1,0-1-1,0 1 0,8 4 1,-2-1 31,-7-3-46,-1 0 0,0 1 0,0-1 0,7 6 0,-12-7-19,1-1-1,-1 0 1,0 1-1,1 0 1,-1-1 0,0 1-1,0-1 1,0 1-1,-1 0 1,1 0-1,0 0 1,-1-1-1,1 1 1,-1 0-1,1 0 1,-1 0-1,0 0 1,0 3 0,0 8 135,1-8-156,-1-1-1,0 0 1,0 0-1,0 0 1,0 0-1,-1 1 1,0-1-1,0 0 1,0 0-1,0 0 1,-1 0-1,1-1 0,-1 1 1,0 0-1,0 0 1,0-1-1,-5 6 1,-3 3-27,-1 1-1,0-2 1,0 1 0,-1-2-1,-17 13 1,-4-4 300,-1-2-1,0-1 1,-42 13 0,76-29-271,-1 0 0,1 0 0,-1 0 0,1 0 0,-1 1 0,1-1 0,0 0 0,-1 0 0,1 0 0,-1 0 0,1 0 0,0 1 0,-1-1 1,1 0-1,-1 0 0,1 1 0,0-1 0,-1 0 0,1 1 0,0-1 0,-1 0 0,1 1 0,0-1 0,0 0 0,0 1 0,-1-1 0,1 1 0,0-1 1,0 0-1,0 1 0,0-1 0,-1 1 0,1 0 0,1 0 13,0 0 0,-1-1-1,1 1 1,0 0 0,-1 0 0,1-1 0,0 1 0,0 0 0,0-1-1,0 1 1,0-1 0,0 1 0,0-1 0,1 1 0,8 3 119,0-1 0,20 4 0,2-4 4,54-3-1,-41 0-30,-34 0-118,0 0 0,15-3-1,13-8-367,6 5-176,-33 3-336,-1 0 1,1 0-1,20-11 0,-26 11-254,-1 0 0,0 0 0,0 0 0,0-1 0,5-5 0,7-7-1837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1:57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4320,'-14'0'1392,"14"0"-1383,0 0 1,0 0-1,0 0 1,0 0 0,0 0-1,0 0 1,-1 0-1,1 0 1,0 0-1,0 0 1,0 0-1,0 0 1,0 0-1,0 0 1,0 0 0,0 0-1,0 0 1,0 0-1,-1 0 1,1 0-1,0 0 1,0 0-1,0 0 1,0 0-1,0 0 1,0 0 0,0 0-1,0 0 1,0 0-1,0 0 1,0 0-1,0 0 1,-1 0-1,1-1 1,0 1-1,0 0 1,0 0-1,0 0 1,0 0 0,0 0-1,0 0 1,0 0-1,0 0 1,0 0-1,0-1 1,0 1-1,0 0 1,0 0-1,0 0 1,0 0 0,0 0-1,0 0 1,0 0-1,0 0 1,0 0-1,0-1 1,0 1-5,0-1 1,1 1 0,-1-1-1,0 1 1,-1-1-1,1 1 1,0-1 0,0 1-1,0-1 1,0 1-1,0-1 1,0 1-1,-1-1 1,1 1 0,0-1-1,0 1 1,-1-1-1,1 1 1,0-1 0,-1 1-1,1 0 1,0-1-1,-1 1 1,1 0-1,-1-1 1,1 1 0,-1 0-1,1 0 1,-1-1-1,1 1 1,0 0 0,-1 0-1,0 0 1,1-1-1,-1 1 1,1 0 0,-1 0-1,1 0 1,-1 0-1,1 0 1,-2 0-1,0 0 230,2 2-185,0 0 0,0 0 0,0 0 0,1 0 0,-1 0 0,1 0 0,-1-1 0,1 1 0,0 0 0,0 0 0,0-1 0,1 3 0,-1-3 23,0 1 0,0-1 0,0 1 0,0 0 0,-1 0 0,1-1 0,0 1 1,-1 0-1,1 0 0,-1 0 0,0 0 0,0 2 0,0 282 6487,0-285-6548,1 0-1,-1 0 1,0-1 0,0 1 0,-1 0 0,1 0 0,0 0-1,0 0 1,0 0 0,-1 0 0,1 0 0,0-1-1,-1 3 1,-8 2 148,9-4-158,0-1 1,0 1-1,0-1 0,1 0 0,-1 1 0,0-1 0,0 1 1,0-1-1,0 0 0,1 1 0,-1-1 0,0 0 1,0 1-1,1-1 0,-1 0 0,0 1 0,1-1 0,-1 0 1,0 0-1,1 1 0,-1-1 0,1 0 0,3-1-36,-3-8-46,-1-22-375,-1 10-3,2 0 0,2-24 0,8-6 90,6-58-64,-8 73 497,-9 34-42,1 0-1,0 1 1,0-1 0,-1 1 0,1-1 0,0 1 0,0-1 0,1 1-1,1-2 1,-3 2 7,1 1 0,-1-1 0,0 1 0,1 0 0,-1-1 0,1 1 0,-1 0 0,1-1 0,-1 1 0,1 0 0,0 0 0,-1-1 0,1 1 0,-1 0 0,1 0 0,-1 0 0,1 0 0,0 0 0,-1 0 0,1 0 0,-1 0 0,1 0 0,0 0-1,-1 0 1,1 0 0,-1 0 0,1 1 0,-1-1 0,1 0 0,-1 0 0,1 1 0,-1-1 0,2 1 0,-1 0 15,0 0 0,0 0 0,0 0 0,0 0 0,0 0 0,0 0 0,-1 0 0,1 1 0,0-1-1,0 0 1,-1 1 0,1-1 0,0 3 0,4 40 702,6 7-267,-5-1 5,5 1-202,-5-3-166,-4-39-79,0 0 0,0 1 0,1-1 0,1 0 0,0 0 0,0-1 0,6 10 0,-6-15 28,0 0 0,0-1 0,1 1-1,8 3 1,-12-6-80,7-12-274,6 3 131,-12 8 92,1-1 1,0 1 0,-1-1 0,1 0-1,-1 0 1,0 0 0,1 0 0,-1 0-1,0-1 1,2-2 0,2-18-400,3-10-99,-4 16 317,0 0 0,-1 0 0,-1 0 1,1-27-1,-3 26 103,1 0 1,0 1-1,8-26 0,-8 21 134,-2 22 28,0-1 0,0 1 0,0-1-1,0 1 1,0-1 0,0 1 0,0-1 0,0 1 0,0-1 0,0 1 0,0-1 0,0 1 0,0-1 0,0 1 0,1-1 0,-1 1 0,0-1 0,0 1 0,1-1 0,-1 1 0,0 0 0,1-1 0,0 1-4,-1 0 0,1 0 0,-1 0 0,1 0 0,-1 1 0,1-1 0,-1 0 1,1 0-1,-1 1 0,0-1 0,1 0 0,-1 1 0,1-1 0,-1 1 0,0-1 0,1 0 0,-1 1 0,0-1 0,1 1 1,-1-1-1,0 1 0,0-1 0,0 1 0,1-1 0,-1 1 0,0 0 0,5 21 567,-3-10-190,9 25 291,-5 11 127,-1-22-514,-2-9-41,0 0 0,0 21 1,-4-14-52,1-18-166,0 0 1,0 0-1,0 0 1,0 0-1,1 0 1,0 0 0,0 0-1,1 0 1,0 0-1,0 0 1,4 7-1,-5-10-24,-1-1-1,1 0 0,0 0 0,-1 1 0,1-1 0,-1 0 0,0 1 0,0-1 0,0 1 0,-1 3 0,2 9-258,-1-15 193,1 1 0,-1-1 0,0 1 0,1-1 0,-1 0 0,0 1 0,1-1 0,-1 0 0,0 1 0,1-1 0,-1 0 0,1 1 0,-1-1 0,1 0 0,-1 0 0,0 0 0,1 1 0,-1-1 0,1 0 0,-1 0 0,1 0 0,-1 0 0,1 0 0,-1 0 0,1 0 0,-1 0 0,2 0 0,0 0-1382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9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3648,'0'0'3136,"3"0"-2278,11 0 4833,-11 0-5286,299 0 2731,-304 0-3429,2-3-736,0-33-3782,0 10 1536,0 7 1057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9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4064,'0'0'1307,"3"0"-801,-2 0-479,-1 0 0,1 0 0,-1 0 0,1 0 0,-1 0 0,1 0 0,-1 0 0,1 0-1,-1-1 1,1 1 0,-1 0 0,1 0 0,-1 0 0,1-1 0,-1 1 0,1 0 0,-1 0 0,1-1 0,-1 1 0,0 0-1,1-1 1,-1 1 0,0 0 0,1-1 0,-1 1 0,0-1 0,1 1 0,-1-1 0,0 1 0,0-1 0,1 1 0,-1-1 0,0 1-1,0-1 1,0 1 0,0-1 0,0 1 0,0-1 0,0 1 0,0-1 0,0 0 0,0 1-17,0 0 0,0-1 0,0 1 1,0 0-1,0 0 0,0 0 0,0 0 0,0 0 1,0 0-1,0 0 0,0 0 0,0 0 0,0-1 1,0 1-1,0 0 0,0 0 0,0 0 0,0 0 1,0 0-1,0 0 0,0 0 0,0 0 0,0 0 1,0 0-1,0-1 0,0 1 0,0 0 0,0 0 1,0 0-1,1 0 0,-1 0 0,0 0 0,0 0 1,0 0-1,0 0 0,0 0 0,0 0 0,0 0 1,0 0-1,0 0 0,0 0 0,1 0 0,-1 0 1,0 0-1,0 0 0,0 0 0,0 0 0,0 0 1,0 0-1,0 0 0,0 0 0,0 0 0,0 0 1,1 0-1,-1 0 0,0 0 0,6 0 1396,-2 1-522,-1-1 0,0 0-1,1 0 1,-1 0 0,5-1 0,-8 4-361,0-1-466,0 0 1,0 0-1,0 0 0,1 1 0,-1-1 1,1 0-1,-1 0 0,1 0 1,0 0-1,0 0 0,1 3 1,0-2 4,-1 0 0,0 0 0,0 0 1,0 0-1,0 0 0,0 0 0,0 0 1,-1 0-1,1 1 0,-1-1 0,0 5 1,1 11 51,2 0 1,0-1 0,7 22 0,3 24 44,-11-49-104,-1 23 0,-1-23 18,3 23 0,8 24 44,-5-12 81,5-11-188,-5 6-420,2-13-387,0-10-3163,6-6 1304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01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 5152,'-28'0'1648,"28"0"-1631,0 0 1,0 0-1,-1 0 0,1 0 1,0 0-1,-1 0 1,1 0-1,0 0 0,0 0 1,-1 0-1,1 0 1,0 0-1,-1 0 0,1 0 1,0 0-1,0 0 1,-1 0-1,1 1 0,0-1 1,0 0-1,-1 0 1,1 0-1,0 1 0,0-1 1,0 0-1,-1 0 1,1 0-1,0 1 0,0-1 1,0 0-1,0 0 1,-1 1-1,1-1 0,0 0 1,0 0-1,0 1 1,0 0-1,-28 43 1770,27-42-1678,1 0 1,-1 0 0,1 0-1,-1 1 1,1-1-1,0 0 1,0 0 0,0 4-1,0 20 692,1 52 1223,-1-70-1884,1-1 1,0 1 0,0-1-1,1 0 1,0 0 0,1 1 0,-1-1-1,5 6 1,-1-4-26,0-1-1,0 1 1,1-2 0,0 1 0,13 10-1,43 27 121,-54-38-175,1-1 0,0-1 1,0 1-1,0-2 0,1 1 1,-1-1-1,1-1 0,0 0 1,0-1-1,0 0 0,1 0 1,-1-1-1,0-1 0,1 0 1,16-2-1,51-11 409,115-34 0,-187 45-458,15-4 14,-5 2-93,28-11-1,-31 8-178,-1-1-1,22-15 1,-30 19 168,3-2-123,-1 1 0,1-1 0,-2-1 0,1 1 0,-1-1 0,0 0 0,6-9 0,-9 11-6,0-1 1,0 0-1,-1 0 1,0 0-1,0 0 1,0 0-1,0-1 0,-1 1 1,0 0-1,-1-1 1,1-6-1,-2 4-254,0 0 1,0 1-1,-1-1 0,-5-15 0,-9-15-1063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15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32 4992,'-12'0'1968,"21"0"-1312,-4 3 21,-3-2-599,-1 1-1,0-1 1,1 0 0,-1 0-1,0 0 1,1 0-1,-1 0 1,1 0 0,0 0-1,-1-1 1,1 1 0,0-1-1,-1 1 1,1-1-1,0 1 1,-1-1 0,4 0-1,2 0 117,-1 1 0,1-1 0,0 1 0,-1 1-1,10 2 1,-9-2-66,0 0 0,0 0 0,0-1 0,0 0 0,11 0 0,38-1 688,101-3 75,-52-8-635,25 5-11,28-5-90,36 8-43,30 1-16,-134-2-45,373-6 218,27 1 471,-252 4-462,-94 3-99,141-4 149,-19-9-117,-81 5-97,327-12 163,27-9-117,-430 25-136,408-27 70,-43-9-30,-309 26-38,1583-119 273,-1202 102-203,-40 2 80,357 12 117,-509 22-165,-55 10 27,-47 7-182,-36 10-410,-128-15 250,128 20-2266,-105-16 411,-36 6-1452,-67-22 3030,47 16-2250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01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5056,'-50'0'3861,"50"2"-3029,0 0-726,0-1 0,0 1-1,1-1 1,-1 0 0,0 1 0,1-1-1,-1 0 1,1 1 0,0-1 0,0 2-1,8 17 529,-8-12-379,0 1 0,0 0 0,-1 11 0,2 35 491,10 5 86,4 28 10,-10-9-340,5-6-204,-8 51 200,0 1-137,0-96-298,2 23 7,-5-39-60,-5 23-1,2-14-12,1 0-236,1 31 1,1-25-474,0 20 19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01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7392,'-28'14'2373,"23"-10"-1754,4 6-289,1 65 486,0-58-715,-1-6 207,1 1 0,0 0 0,4 18 1,-3-24-266,1 1 1,0-1 0,0 1 0,1-1-1,-1 0 1,1 0 0,1 0-1,-1 0 1,6 5 0,-2-3-2,-3-4 32,-1-1 0,0 1 0,1-1-1,0 0 1,4 3 0,-7-6-68,-1 0 0,0 1 0,0-1 1,1 0-1,-1 0 0,0 1 0,1-1 0,-1 0 0,1 0 0,-1 0 0,0 0 0,1 0 0,-1 1 0,1-1 0,-1 0 0,0 0 0,1 0 0,-1 0 1,1 0-1,-1 0 0,0 0 0,1-1 0,-1 1 0,1 0 0,-1 0 0,0 0 0,1 0 0,-1 0 0,1-1 0,-1 1 0,0 0 0,1 0 1,-1 0-1,0-1 0,0 1 0,1 0 0,-1-1 0,0 1 0,1 0 0,-1-1 0,0 1 0,0 0 0,0-1 0,1 1 0,-1 0 0,0-1 0,0 1 1,0-1-1,4-5 48,8-1 13,-11 6-63,0 1-1,0-1 1,0 1 0,0-1 0,0 1 0,0-1 0,0 0 0,0 1-1,0-1 1,0 0 0,0 0 0,0 0 0,0 0 0,-1 0-1,2-1 1,3-10 18,-5 11-24,0 0-1,1 0 1,-1 0-1,1-1 1,-1 1 0,1 0-1,0 0 1,-1 0-1,1 0 1,0 0 0,0 0-1,0 0 1,0 0-1,0 1 1,0-1 0,0 0-1,1-1 1,32-15-419,-20 15 325,-14 2 105,0 0 0,0-1 0,0 1 0,1 0-1,-1 0 1,0 0 0,0 0 0,0 0 0,0 0 0,0 0 0,0 0 0,0 0 0,0 0 0,0 0 0,1 0 0,-1 0 0,0 0 0,0 0 0,0 0 0,0 1 0,0-1 0,0 0 0,0 0 0,0 0 0,0 0 0,0 0 0,1 0 0,-1 0 0,0 0 0,0 0 0,0 0 0,0 0 0,0 0 0,0 0 0,0 0 0,0 0 0,0 1 0,0-1 0,0 0 0,0 0 0,0 0 0,0 0 0,0 0 0,0 0 0,0 0 0,0 0 0,0 0 0,0 1 0,0-1 0,0 0 0,0 0 0,0 0 0,0 0 0,0 0 0,0 0 0,0 0 0,0 2 56,0 0 0,1-1 1,-1 1-1,0-1 0,1 1 1,0-1-1,-1 1 0,1-1 1,0 1-1,1 1 0,5 12 475,-5-5-346,-1 1 0,0-1 0,0 0 0,-2 22 0,0-10-28,1 26-75,0-48-113,0 1 1,0-1-1,0 0 1,-1 1-1,1-1 1,0 0-1,1 1 1,-1-1-1,0 0 0,0 1 1,0-1-1,0 0 1,0 1-1,0-1 1,0 0-1,0 1 1,1-1-1,-1 0 1,0 1-1,0-1 1,0 0-1,1 0 0,-1 1 1,0-1-1,1 0 1,10 12-870,-8-10-1514,13-21-4048,1-12 3685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02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36 5632,'0'-14'1834,"0"13"-1813,0 1-1,0 0 0,0 0 1,0-1-1,0 1 0,0 0 0,0 0 1,0 0-1,0-1 0,0 1 0,0 0 1,-1 0-1,1-1 0,0 1 0,0 0 1,0 0-1,0 0 0,0 0 0,-1-1 1,1 1-1,0 0 0,0 0 1,0 0-1,-1 0 0,1 0 0,0-1 1,0 1-1,0 0 0,-1 0 0,1 0 1,0 0-1,0 0 0,-1 0 0,1 0 1,-23-11 512,23 10-453,-1 1 0,0-1 0,0 1-1,0-1 1,1 1 0,-1 0 0,0-1 0,0 1 0,0 0-1,0 0 1,0 0 0,0 0 0,1 0 0,-1-1 0,0 1-1,0 1 1,0-1 0,0 0 0,-1 0 0,-2 1 243,2-1-194,0 0-1,0 0 0,1 1 1,-1-1-1,0 0 1,1 1-1,-1-1 1,0 1-1,1 0 1,-1-1-1,0 1 1,1 0-1,-1 0 1,1 0-1,-2 2 1,-6 3 188,-16 8 560,15-9-602,1 0 0,-11 7 0,8-2-170,1 0 1,0 0-1,0 1 1,1 0 0,1 1-1,0 0 1,0 1-1,1 0 1,1 0 0,0 0-1,-5 16 1,8-18-96,1 0-1,0 0 1,0 0 0,1 0 0,1 0 0,0 0-1,0 0 1,1 1 0,1-1 0,0 0 0,0 0-1,1 1 1,1-1 0,-1-1 0,7 15 0,-2-11 7,1 1 1,12 15 0,7 15-178,-21-32 141,-5-9-100,1 0 0,0-1 0,0 1 1,0-1-1,0 1 0,0-1 0,1 0 0,-1 1 1,1-1-1,0 0 0,0-1 0,0 1 0,0-1 1,0 1-1,8 3 0,-2-1-294,-6-4 36,0 1 0,0 0 1,0-1-1,0 0 0,0 0 1,1 0-1,-1 0 0,0 0 1,1-1-1,-1 1 0,6-1 1,22 0-1912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02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7296,'0'0'3328,"16"17"-2912,-16 0 768,17 0-736,-17-1 384,17 18-480,0-17-64,0 17-160,16-1-32,-16-16-32,17 17-128,-1-18 32,-16-16-1376,0 0 768,0 0-2368,-17-16 1696</inkml:trace>
  <inkml:trace contextRef="#ctx0" brushRef="#br0" timeOffset="1">337 0 6048,'-28'0'1952,"22"0"-1179,3 3-106,-8 8 922,5-8-336,3-2-993,0-1 0,0 1 0,0 0-1,0 0 1,0 0 0,0 1 0,1-1 0,-1 1-1,-3 2 1,-23 19 406,6 7-319,16-20-256,2-5-34,1 0 1,0 1-1,-4 8 0,-14 45 119,-6-6-38,5-3-100,-5 1-171,6-4-219,-3-13-806,18-22 497,6-11 568,1-1 1,0 0 0,0 1 0,0-1 0,0 1 0,-1-1-1,1 0 1,0 1 0,0-1 0,-1 0 0,1 1-1,0-1 1,-1 0 0,1 1 0,0-1 0,-1 0 0,1 0-1,0 1 1,-1-1 0,1 0 0,-1 0 0,1 0-1,0 1 1,-1-1 0,1 0 0,-1 0 0,1 0 0,-1 0-1,1 0 1,-1 0 0,1 0 0,0 0 0,-1 0-1,0 0 1,-2 0-1694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02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456,'16'0'3392,"52"34"-2944,-18-17 1536,1 17-1184,-1-1 1088,1 18-1089,-1 33 897,-16 0-960,-1 17-64,-16 0-448,-34-17 0,0 0-128,-50-17 224,0 1-192,-34-18-2144,17 0 1088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1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7648,'-34'0'3456,"34"16"-3008,0 18 256,-17-17-480,17 50 480,-16-16-416,-18 16-128,0 17-96,-16-17-992,16 1 512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2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4 8480,'28'14'2730,"-27"-13"-2658,-1-1-1,1 0 1,0 1-1,-1-1 1,1 0-1,0 1 1,0-1-1,-1 0 1,1 0-1,0 0 0,-1 0 1,1 0-1,0 0 1,0 0-1,7 1 116,-5-1-143,1 0 1,0 1-1,0-1 1,0-1-1,0 1 1,0-1-1,0 1 0,5-3 1,72-28-50,40-16 42,-83 35-26,-9 3-3,52-23 0,34-19 109,-107 48-25,0-1 0,0 0 0,-1 0 0,12-10 1,-11 8 263,0 0 1,13-6 0,-7 1 368,-14 10-679,-1 1-1,0 0 1,1 0 0,-1-1 0,0 1-1,1 0 1,-1 0 0,0 0 0,1 0-1,-1 0 1,0 0 0,0 0 0,1 0-1,-1 0 1,0 1 0,1-1 0,-1 0-1,-1 1 1,-68 32 253,29-13-322,1 2 0,-58 41 1,59-36 10,27-19 9,-32 20-26,1 3-1,-55 51 1,62-49-45,29-28 42,4-3 11,-1 0 0,1 1 0,0 0 0,-1-1 0,1 1 0,0 0 0,1 0 0,-1 1 0,0-1 0,1 0 0,0 1 0,-4 7 1,6-11 13,0 1 1,-1-1 0,1 1 0,0 0-1,0-1 1,-1 1 0,1 0 0,0-1 0,0 1-1,0 0 1,0-1 0,0 1 0,0 0-1,0-1 1,0 1 0,0 0 0,0-1-1,0 1 1,1-1 0,-1 1 0,0 0 0,0-1-1,1 1 1,0 1 0,-1-2-15,1 1-1,0-1 1,1 0 0,-1 1-1,0-1 1,0 0 0,0 0-1,0 0 1,0 1 0,0-1-1,2 0 1,16 2-506,-12 1 420,0-1 13,0 0 1,0 0-1,0 0 0,0-1 1,0 0-1,11 0 0,63-1-423,-74 0 479,12 2-38,-19-2 80,1 0 1,-1 1-1,1-1 1,-1 0-1,1 1 1,-1-1-1,1 1 0,-1-1 1,1 0-1,-1 1 1,1-1-1,-1 1 1,0-1-1,1 1 1,-1 0-1,0-1 1,0 1-1,1-1 0,-1 1 1,0-1-1,0 1 1,0 0-1,0-1 1,0 1-1,0 0 1,0-1-1,0 2 1,0-1 16,0 1 1,0-1 0,-1 0-1,1 1 1,0-1 0,-1 0-1,1 1 1,-1-1 0,1 0-1,-1 0 1,0 1-1,1-1 1,-1 0 0,0 0-1,0 0 1,0 0 0,0 0-1,0 0 1,0 0 0,0-1-1,0 1 1,0 0 0,-1 0-1,1-1 1,-2 2 0,-10 5 188,6 0-95,-1 0 1,1 1-1,0 0 0,-6 9 1,-15 15 278,-16 7-69,7 6-181,6-6-117,-2 26-326,32-64 289,0 0 0,1 0 0,-1 0 0,1 0 0,-1 0-1,1 0 1,-1 0 0,1 1 0,0-1 0,-1 0 0,1 0 0,0 1 0,0-1 0,0 0 0,0 0 0,0 0 0,0 1 0,1-1 0,-1 0 0,0 0 0,1 0 0,-1 1-1,0-1 1,1 0 0,-1 0 0,1 0 0,0 0 0,-1 0 0,1 0 0,0 0 0,0 0 0,0 0 0,0 0 0,1 1 0,1-1 10,0 1 0,0-1 0,0 0 0,0 0 0,0 0 0,0 0 0,1 0 0,-1-1 0,0 1 0,0-1 0,4 0 0,-2 1-14,0-1-1,0 1 1,0 0 0,0 0-1,0 0 1,0 1 0,-1-1 0,1 1-1,0 1 1,6 3 0,-8-4 31,0 0 1,0 1-1,0-1 1,0 0 0,0 1-1,-1 0 1,1-1-1,-1 1 1,0 0 0,0 0-1,0 1 1,0-1-1,-1 0 1,3 8 0,-1 2 324,-2 1 1,0 0 0,0 0 0,-2 0 0,1 0 0,-5 17-1,3-24-259,0 0-1,0 0 0,-1 0 0,0-1 0,0 1 1,-9 10-1,-3 10 89,6 6-6,8-29-139,0 0-1,0 0 0,-1 0 0,1 0 0,-1 0 0,-3 6 0,-6 5 11,8-10-155,-1 0 0,1 1 0,0-1 0,-4 9-1,7-11 58,-1-1 0,0 0 0,0 1 0,0-1 0,0 0 0,0 0 0,0 1 1,0-1-1,-1 0 0,1 0 0,-1 0 0,1-1 0,-3 3 0,2-3-250,-1 0 0,1 0 0,-1-1 0,0 1 0,1-1 0,-1 1 0,0-1 1,1 0-1,-1 0 0,-3 0 0,3-1-742,6-1-52,11-12-339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2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9312,'-17'0'4192,"34"0"-1472,0 0-1857,0 17 353,0-17-704,16 0-128,-16 0-224,17 0-224,-1 0 0,1 0-2656,-17 17 1505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2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9728,'-50'33'4384,"50"1"-3808,16-17 832,1 0-897,17-17 289,16 16-480,1-16-896,-1 0 320,1 0-4255,16-16 2495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4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211 6720,'-14'-14'2170,"11"11"-1322,6 9-272,11 19 406,-12-21-856,0-2-69,-1 0 0,0 0 0,1 0-1,-1 0 1,0 0 0,0 1 0,-1-1 0,1 0 0,0 1 0,0 2 0,7 65 1015,6-28-618,-3-8-183,12 58 342,5-2-298,-6 2-246,-11-61-57,14 30 1,1 1 26,-22-49-35,0 1 30,0-1 0,1-1-1,0 1 1,1-1 0,1 0-1,11 17 1,-15-25-44,2 3 88,1 0-1,0-1 1,13 12 0,-18-17-63,1 0-1,-1 0 0,1 0 1,-1 0-1,1 0 1,-1-1-1,1 1 1,0 0-1,0-1 0,-1 1 1,1-1-1,0 0 1,0 1-1,-1-1 0,1 0 1,0 0-1,0 0 1,0 0-1,0-1 0,-1 1 1,1 0-1,0-1 1,0 1-1,2-2 1,6-5-67,-1 0 0,0 0 0,0-1 0,-1 0 0,0 0 1,9-14-1,-6 9-101,-1 1-25,1 0 0,-2-1 1,0 0-1,0-1 0,-1 0 0,7-19 1,21-70-1050,-19 61 845,11-29-217,61-286-2028,-74 291 2384,16-77-23,-9 0 548,-5 65 274,4 2 0,35-86 0,-52 150-490,2-5 48,45-118 568,-35 97-427,29-49 0,-30 63-142,2 1 1,0 0-1,34-32 0,-20 26 66,54-39 0,-75 61-88,0 0 1,1 0-1,0 1 0,0 1 1,18-7-1,-19 10-3,-1 0-1,0 0 1,1 1-1,0 0 0,-1 1 1,1 0-1,15 2 1,58 13 270,-9 0-156,113 12 151,1 0 35,-45 1-201,-55-18-192,120-2 1,-41-4 189,-117 0-130,34 1 34,-52-6-22,0-2 0,38-7 1,64-20 298,-130 29-348,-2 0-19,77-22 442,-71 20-350,0-1 0,0 0 0,0 0 0,-1 0 0,1-1 0,-1 0 0,10-10 0,-3 1-251,-12 12-965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18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90 5984,'-25'11'1920,"25"-11"-1900,0-1 0,0 1 0,0 0 0,0 0 1,0-1-1,1 1 0,-1 0 0,0 0 0,0-1 1,0 1-1,0 0 0,0 0 0,1-1 0,-1 1 0,0 0 1,0 0-1,1 0 0,-1-1 0,0 1 0,0 0 1,1 0-1,-1 0 0,0 0 0,0 0 0,1 0 0,-1-1 1,0 1-1,0 0 0,1 0 0,-1 0 0,0 0 0,1 0 1,-1 0-1,0 0 0,0 0 0,1 0 0,12 5 243,-12-4-250,1 0 0,0 0-1,-1-1 1,1 1-1,0 0 1,0-1 0,0 1-1,-1-1 1,4 1 0,17-1-66,-13 0 32,-1 0-1,1-1 1,10-1-1,-3-1-2,9-1 28,0 0 1,25 1-1,1286 3 2919,-953-8-2694,-198 2-133,158 1-16,164-14-32,-228 7-21,177-7 26,31-12 6,44-2 64,1165-97-73,-1660 127-47,-27 3-1,1745-133 503,-1179 100-313,-30 3 181,-44 13-101,-39 12-48,-346 2-182,186 0 65,10 21 61,-248-14-133,257 16 93,-36-1-16,-22 9-21,-33-6 37,-42 3-171,-93-20-1146,0-3-1,177-20 1,-150 1-432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5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8 4576,'14'0'1450,"-14"0"-1439,0 0-1,1 0 0,-1 0 0,0 0 0,0 0 1,0 0-1,0 0 0,0 0 0,0 0 0,0 0 1,0 0-1,0 0 0,1 0 0,-1 0 0,0 0 1,0 0-1,0 0 0,0 0 0,0 0 0,0 0 1,0 0-1,0 0 0,0 0 0,0 0 0,1 0 1,-1 0-1,0 0 0,0-1 0,0 1 0,0 0 1,0 0-1,0 0 0,0 0 0,0 0 0,0 0 1,0 0-1,0 0 0,0 0 0,0 0 0,0 0 1,0-1-1,0 1 0,0 0 0,0 0 0,0 0 1,0 0-1,0 0 0,0 0 0,0 0 0,0 0 1,0 0-1,0-1 0,0 1 0,0 0 0,0 0 1,0 0-1,0-1 13,0 1 0,0-1 1,0 1-1,0-1 1,0 1-1,0-1 0,0 1 1,0-1-1,1 1 0,-1-1 1,0 1-1,0-1 0,0 1 1,1 0-1,-1-1 0,0 1 1,1-1-1,-1 1 0,0 0 1,1-1-1,-1 1 0,0-1 1,1 1-1,-1 0 0,1 0 1,-1-1-1,1 1 1,-1 0-1,1-1 0,17 0 1202,-13 1-1102,-5 0-117,0 0 0,0 0 0,0 0 0,0 0 0,0 0 0,1 0 0,-1 0 0,0 0 0,0 0 1,0 0-1,0 0 0,0 0 0,0 0 0,0 0 0,0 0 0,0 0 0,1 0 0,-1 0 0,0 0 0,0 0 0,0 0 1,0 0-1,0 0 0,0 0 0,0 0 0,0 0 0,0 0 0,0 0 0,0 0 0,0 0 0,1 0 0,-1 1 0,0-1 1,0 0-1,0 0 0,0 0 0,0 0 0,0 0 0,0 0 0,0 0 0,0 0 0,0 0 0,0 0 0,0 1 0,0-1 1,0 0-1,0 0 0,0 0 0,0 0 0,0 0 0,0 0 0,0 0 0,0 0 0,0 0 0,0 1 0,0-1 0,0 2 90,0 9 306,0-1 0,-3 14 0,-8 10 24,3 1 135,-4 14-114,3-22-153,0 3 242,-23 48 0,29-72-452,0 0-1,1 1 1,-2 9 0,4-12-37,-1 0 0,0 0-1,0 0 1,-1 0 0,1 0-1,-1-1 1,0 1 0,0 0 0,0-1-1,0 0 1,-4 5 0,-8 9 310,11-6-142,3-25-62,1 7-158,-1 0 0,2 0-1,-1 0 1,1 1 0,0-1 0,0 0 0,0 1-1,6-11 1,6-13-55,-5 5 33,-1 4-89,1 0-1,0 0 1,1 1 0,15-21 0,-11 24-123,20-17 0,-18 18 99,-12 12 150,1 0 1,-1 1 0,0 0-1,1-1 1,0 1 0,0 1-1,0-1 1,6-2 0,-10 5 1,-1 0 0,1-1-1,0 1 1,-1 0 0,1 0 0,0 0 0,0 0 0,-1 0 0,1 0 0,0 0 0,0 0 0,-1 0 0,1 0 0,0 0 0,-1 0 0,1 1 0,0-1 0,-1 0 0,1 0 0,0 1 0,-1-1 0,1 1 0,0-1 0,0 1 0,10 16 453,-4-3-269,-4-9-128,0 0 0,-1 0 0,0 0 0,0 0 0,0 1 0,-1-1 0,0 1 1,0-1-1,0 8 0,-1 57 122,-1-35-117,1 100 423,0-131-476,0 0 0,0 0 1,-1 0-1,0 0 0,0 1 1,0-1-1,0-1 0,-1 1 1,1 0-1,-5 6 1,6-9-8,-1 1 1,1-1 0,-1 0-1,1 0 1,-1 0 0,1 1 0,0-1-1,0 0 1,-1 0 0,1 1-1,0-1 1,0 0 0,0 0 0,1 1-1,-1-1 1,0 0 0,1 2 0,-1-2-5,0-1 0,1 1 0,-1 0 0,0-1 0,1 1 1,-1-1-1,0 1 0,1-1 0,-1 1 0,1-1 0,-1 1 1,1-1-1,-1 0 0,1 1 0,-1-1 0,1 0 0,-1 1 1,1-1-1,0 0 0,-1 0 0,1 0 0,-1 1 0,1-1 1,0 0-1,1 0 0,-2 0-10,0 0-1,0 0 1,0 0 0,0 0-1,0 0 1,0 0 0,0 0-1,0 0 1,0 0 0,0 0-1,1 0 1,-1 0 0,0 0-1,0 0 1,0 0 0,0 0 0,0 0-1,0 0 1,0 0 0,0 0-1,0 0 1,0 0 0,1 0-1,-1 0 1,0 0 0,0 0-1,0 0 1,0 0 0,0 0 0,0 0-1,0-1 1,0 1 0,0 0-1,0 0 1,0 0 0,0 0-1,0 0 1,0 0 0,0 0-1,0 0 1,1 0 0,-1 0-1,0-1 1,0 1 0,0 0 0,0 0-1,0 0 1,0 0 0,0 0-1,0 0 1,0 0 0,0 0-1,-1 0 1,1-1 0,0 1-1,0 0 1,0-10-99,-1 5-75,1-1-1,0 1 1,1-1 0,-1 1-1,3-11 1,7-37-532,-5 25 354,11-37 0,-12 54 301,0-3-13,1 1-1,0 0 0,13-23 0,-9 22 45,-1-1-8,14-17 0,-19 28 39,1 0-1,-1-1 0,1 1 1,1 1-1,-1-1 0,0 1 1,1-1-1,6-2 1,-6 3 70,1 1 1,0-1-1,0 1 1,0 0 0,0 1-1,0 0 1,0 0-1,11-1 1,-15 2-39,-1 0 1,1 0-1,-1 0 1,0 0-1,1 1 1,-1-1 0,1 0-1,-1 1 1,1-1-1,-1 0 1,0 1-1,1 0 1,-1-1-1,0 1 1,0 0-1,1 0 1,-1 0-1,0 0 1,0 0-1,0 0 1,0 0-1,0 0 1,0 0-1,-1 0 1,1 0-1,0 1 1,0-1-1,-1 0 1,1 1-1,-1-1 1,1 0 0,-1 1-1,1 2 1,-1 4 85,1-1-1,-1 1 1,0 0 0,-1 0 0,-2 13 0,-2 14 178,0-1-51,-16 60 0,12-69-164,-16 34-1,22-52-66,1 0 0,-1 1 0,-1 7-1,4-11-57,-1 0 0,0 0 0,-1 0 0,1 0 0,0-1 0,-1 1 0,0 0 0,0-1 0,-4 7 0,3-4-1043,3 8 304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5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67 3712,'-14'0'1221,"14"0"-1213,0 0 0,0 0 1,0 0-1,0 0 0,0 0 0,0 0 0,0 0 0,0 0 0,-1 0 1,1 0-1,0 0 0,0 0 0,0 0 0,0 0 0,0 0 0,0 0 1,0 0-1,0 0 0,0 0 0,-1 0 0,1 0 0,0 0 0,0 0 1,0 0-1,0 0 0,0 0 0,0 0 0,0 0 0,0 0 0,0 0 1,0 0-1,0 0 0,0 0 0,0 0 0,0-1 0,-1 1 0,1 0 0,0 0 1,0 0-1,0 0 0,0 0 0,0 0 0,0 0 0,0 0 0,0 0 1,0-1-1,0 1 0,0 0 0,0 0 0,0 0 0,0 0 0,0 0 1,0 0-1,0 0 0,0 0 0,1-1 0,-1-13 4723,0 12-4134,0-10 230,0 10 239,0-1-724,0-8 31,0 11-369,0-1 0,0 1 1,0 0-1,0 0 0,0 0 0,0 0 0,0 0 1,0 0-1,0 0 0,0 0 0,0 0 0,0-1 1,0 1-1,0 0 0,0 0 0,0 0 1,0 0-1,0 0 0,0 0 0,0 0 0,0 0 1,0 0-1,-1 0 0,1-1 0,0 1 0,0 0 1,0 0-1,0 0 0,0 0 0,0 0 0,0 0 1,0 0-1,0 0 0,0 0 0,0 0 1,0 0-1,0 0 0,-1 0 0,1 0 0,0 0 1,0 0-1,0 0 0,0 0 0,0 0 0,0 0 1,0 0-1,0 0 0,0 0 0,-1 0 0,1 0 1,0 0-1,0 0 0,0 0 0,0 0 1,0 0-1,0 0 0,-5 0 79,3-1-55,-1 1-1,1 0 1,-1 0-1,1 0 1,-1 1-1,1-1 1,-1 1-1,-3 1 1,-11 9 126,14-10-129,1 0 0,-1 1 0,1-1 0,0 1 0,0 0-1,-1 0 1,1 0 0,0 0 0,0 0 0,0 0 0,1 0-1,-3 4 1,0 0 29,0 0 0,-1 0 0,-5 5 0,3-3-23,0 1 0,0 0 0,1 1 0,1-1 1,-1 1-1,2 0 0,-7 17 0,3-2 0,1 0-1,-4 26 1,6-11-20,1-28-3,-1 9 27,10 2 31,-1-12-31,-2 2-1,-2-12-24,0 0 0,0 0-1,1 0 1,-1 1-1,0-1 1,0-1 0,1 1-1,-1 0 1,0 0 0,1 0-1,-1 0 1,1 0-1,-1 0 1,1 0 0,0 0-1,-1-1 1,1 1 0,0 0-1,-1 0 1,1-1-1,0 1 1,0-1 0,0 1-1,0-1 1,0 1 0,0-1-1,1 1 1,7 4 54,-8-3-82,1-1 0,-1 0 0,1-1 1,-1 1-1,1 0 0,0 0 0,-1-1 1,1 1-1,0-1 0,0 1 0,-1-1 1,1 0-1,0 0 0,3 0 0,-2 0-34,0 0-1,-1 0 0,1 0 1,0 0-1,0-1 0,0 0 1,0 1-1,-1-1 0,1 0 1,0 0-1,-1-1 0,1 1 1,-1 0-1,1-1 0,-1 0 1,1 1-1,-1-1 0,0 0 1,0 0-1,0-1 0,0 1 1,-1 0-1,3-4 0,16-48-320,-10 30 295,28-78-148,-37 98 236,-1 0-1,1 0 1,-1 0-1,1-8 1,-2 7 65,2 0 0,-1-1 0,1 1 1,-1 0-1,1 0 0,1 0 0,-1-1 0,1 1 0,0 1 0,3-6 1,-2 2 118,-3 8-178,0-1 0,0 1 0,0 0 1,0-1-1,1 1 0,-1-1 0,0 1 1,0-1-1,1 1 0,-1-1 0,0 1 1,0 0-1,1-1 0,-1 1 0,0 0 1,1-1-1,-1 1 0,1 0 0,-1-1 0,0 1 1,1 0-1,-1 0 0,1-1 0,-1 1 1,1 0-1,-1 0 0,1 0 0,-1 0 1,1 0-1,-1 0 0,1 0 0,-1 0 1,1 0-1,-1 0 0,1 0 0,2 0 448,0 5-149,5 17-143,-2 1 0,6 33 0,-10-47-139,1 7 5,1 1 0,6 16 0,-7-27-26,0 0-1,0 0 1,0 0 0,1 0 0,0-1 0,0 0-1,8 9 1,-10-12-13,0 0 0,0-1 0,0 1 0,0-1 0,0 1-1,1-1 1,-1 0 0,0 0 0,1 0 0,-1 0 0,1-1 0,-1 1 0,1-1-1,-1 1 1,1-1 0,-1 0 0,1 0 0,3 0 0,-5 0 1,1 0-1,-1 0 1,1 0 0,-1 0-1,1 0 1,-1 0 0,1 0-1,-1 0 1,0-1 0,1 1-1,-1-1 1,1 1 0,-1-1-1,0 0 1,1 1 0,-1-1-1,0 0 1,2-1 0,-2-1 9,1 0 1,0 0-1,-1 0 0,0 0 1,0-1-1,0 1 1,1-6-1,9-30 66,-10 34-72,0 1 0,0-1 0,-1 0 1,0-7-1,0-126-78,0 135 80,0 0 0,0 0 0,0 0 0,0 0 1,-1 0-1,1 0 0,-1-1 0,0 1 0,0 1 0,0-1 0,-3-5 0,3 6-15,0 0 0,0 0 0,0 0 0,0-1 0,0 1 0,1 0 0,-1-1 0,1 1 0,0-1 0,-1 1 0,1-5 1,0 6-28,0 0 0,0 0 0,0-1 1,0 1-1,0 0 0,1 0 0,-1 0 1,0-1-1,0 1 0,1 0 1,-1 0-1,1 0 0,-1 0 0,1 0 1,0-1-1,-1 1 0,1 0 1,0 0-1,0 1 0,0-1 0,-1 0 1,1 0-1,0 0 0,0 0 1,0 1-1,0-1 0,1 1 0,-1-1 1,0 0-1,0 1 0,0 0 1,2-1-1,8-4-895,-4 0 461,-6 4 294,0 0-1,0 1 1,0-1-1,0 0 1,0 1-1,0-1 1,0 1 0,0-1-1,0 1 1,0-1-1,0 1 1,0 0-1,1-1 1,-1 1-1,0 0 1,0 0 0,0 0-1,0 0 1,1 0-1,-1 0 1,0 0-1,0 0 1,0 1-1,2 0 1,28 13-2180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6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4 3072,'0'17'6277,"0"-14"-5621,0-1-587,0 0-1,-1-1 1,1 1-1,-1 0 1,1 0 0,-1-1-1,0 1 1,0 0-1,1-1 1,-3 4-1,-3 4 175,-16 41 1624,11-30-1558,5 11-101,0-18-151,5-11-56,0 0 1,0 0-1,0 0 1,1-1-1,-1 1 1,0 0-1,1 0 1,-1 0-1,1 0 1,0 0 0,0 1-1,0-1 1,0 0-1,0 0 1,0 0-1,0 0 1,1 0-1,0 2 1,1 1 2,0 1 0,0-1 1,1 0-1,0 0 1,0-1-1,4 6 1,-5-8 13,0 0 1,-1 0 0,1 0 0,0 0 0,0 0 0,0-1 0,0 1-1,1-1 1,-1 0 0,0 1 0,1-1 0,-1 0 0,0 0 0,1-1-1,-1 1 1,1 0 0,0-1 0,2 1 0,5-1 40,-6 1-17,0-1 0,0 0 0,0 0 0,0 0 0,0-1 0,-1 1 0,1-1 0,5-1 0,2-2 37,26-9 93,-35 12-167,-1 0 0,0 0 1,0 0-1,0 0 0,1-1 0,-1 1 1,0 0-1,0-1 0,-1 1 0,1 0 1,0-1-1,0 1 0,-1-1 0,1 1 1,-1-1-1,1 0 0,-1 1 0,1-1 1,-1 1-1,0-4 0,3-8 45,0 5-21,-2 7-25,0-1 0,-1 1 0,1 0 0,-1-1 0,1 1 0,-1-1 0,1 1 0,-1-1 0,0-2 0,0-3 6,-1 1-1,-1-1 1,1 1-1,-1 0 0,0 0 1,-5-11-1,-24-44 358,16 31-90,10 20-148,-1 1 1,-10-15-1,15 22-151,-1 0 0,1 0 0,-1 0 0,1 1 0,-1-1-1,0 1 1,1-1 0,-1 1 0,0 0 0,0-1 0,0 1 0,0 0-1,0 0 1,-1 0 0,1 1 0,0-1 0,0 1 0,-3-1 0,2 1-293,6 3-410,11 8-1771,-13-11 2321,1 1 1,-1-1-1,1 1 0,-1-1 1,1 0-1,-1 0 1,1 1-1,-1-1 1,2 0-1,-2 0 113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6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5312,'0'0'1701,"-3"-3"-1024,-8-8-154,8 8 565,1 3-272,1 0-763,0 0 0,1 0 0,-1 0 0,1 0 1,-1 0-1,1 0 0,-1 0 0,1 0 0,-1 0 0,1 1 0,-1-1 0,1 0 0,-1 0 0,1 0 1,-1 1-1,1-1 0,-1 0 0,1 1 0,-1-1 0,1 0 0,-1 1 0,1-1 0,0 1 1,-1-1-1,1 0 0,0 1 0,-1-1 0,1 1 0,0-1 0,0 1 0,0-1 0,-1 1 0,1-1 1,0 1-1,0-1 0,0 1 0,0 0 0,0-1 0,0 1 0,0-1 0,0 1 0,0-1 1,0 1-1,0-1 0,0 1 0,1 0 0,-4-1 528,2 0-557,1 0 0,-1 0-1,1 0 1,-1 0-1,1 0 1,-1 0 0,1 0-1,-1 0 1,1 0-1,-1 0 1,1 1 0,-1-1-1,1 0 1,-1 0 0,1 1-1,-1-1 1,1 0-1,-1 0 1,1 1 0,-1-1-1,1 1 1,0-1-1,-1 0 1,1 1 0,0-1-1,-1 1 1,1-1 0,0 0-1,0 1 1,-1-1-1,1 1 1,0-1 0,0 1-1,0-1 1,0 1 0,0 0-1,0-1 1,0 1-1,0-1 1,0 1 0,0 0-1,0-1-15,0 0 0,0 0 0,0 0 0,0 1 0,0-1 0,0 0 0,0 0 0,0 0 0,0 0 0,-1 0 0,1 0 0,1 0 0,-1 0 0,0 0 0,0 1-1,0-1 1,0 0 0,0 0 0,0 0 0,0 0 0,0 0 0,0 0 0,0 0 0,0 0 0,0 0 0,0 0 0,0 0 0,0 1 0,0-1 0,0 0 0,0 0 0,0 0 0,0 0 0,0 0 0,1 0 0,-1 0-1,0 0 1,0 0 0,0 0 0,0 0 0,0 0 0,0 0 0,0 0 0,0 0 0,0 0 0,1 0 0,-1 0 0,0 0 0,0 0 0,0 0 0,0 0 0,0 0 0,0 0 0,0 0 0,0 0 0,1 0 0,3 0 128,-1-1-63,1 1-1,-1 0 0,0 1 0,0-1 1,1 0-1,-1 1 0,3 1 0,9 2 38,1-1-1,-1 0 1,1-1 0,-1 0-1,1-1 1,17-2-1,49 4 127,-57-1-179,216 10 270,707-12 403,-845 2-506,-44 6-111,-41-5 16,0-1 0,0 0-1,0-1 1,0-1 0,35-4 0,-31-3 128,-19 5-206,0 1-1,0 0 1,0 0-1,1 0 1,-1 1-1,0-1 1,6 1-1,5 0-87,-13 0 29,-1 0 1,0 0 0,0 0-1,0 0 1,0 0-1,0 0 1,0 0 0,0 0-1,0 0 1,0 0-1,0 0 1,1 0 0,-1 0-1,0 0 1,0 0-1,0 0 1,0 0 0,0 0-1,0 0 1,0 0 0,0 0-1,0 0 1,1 0-1,-1-1 1,0 1 0,0 0-1,0 0 1,0 0-1,0 0 1,0 0 0,0 0-1,0 0 1,0 0-1,0 0 1,0 0 0,0 0-1,0 0 1,0-1-1,0 1 1,0 0 0,0 0-1,0 0 1,0 0-1,0 0 1,1 0 0,-1 0-1,0 0 1,0 0 0,-1 0-1,1-1 1,0 1-1,0 0 1,0 0 0,0 0-1,0 0 1,0 0-1,0-11-1613,0 8 459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9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1 6144,'0'-2'186,"0"0"1,0 1-1,1-1 0,-1 0 1,0 0-1,1 0 0,0 0 1,-1 0-1,1 1 0,0-1 1,0 0-1,1-1 0,-1 1-56,0 1 0,0-1 0,0 0 0,0 1 0,0-1 0,-1 0 0,1 0 0,-1 0 0,1 1 0,-1-1 0,0 0 0,1-2 0,1 4 488,10 0 161,-10 0-219,1 3 53,-1-2-561,-1 1-1,1 0 0,-1 0 0,0 1 1,0-1-1,1 0 0,-1 0 0,-1 1 1,1-1-1,0 0 0,-1 1 0,1-1 1,-1 4-1,1 38 351,-2-21-311,2 3 3,-1-5-20,0-1-1,-4 27 1,-7 4 203,6-1-32,0-24-90,1-9-29,2 1 0,-1 19 1,2-29-49,1-1 1,-1 0 0,0 0-1,-1 1 1,1-1 0,-5 10-1,4-10-42,0-4-15,2 0-1,-1 1 0,0-1 1,1 0-1,-1 1 1,1-1-1,0 1 0,0-1 1,1 5-1,0 7 331,2-18-186,1-1-183,2-2-44,-1 1 0,0-1 0,5-6-1,10-16-566,11 5 85,5-5-181,12 6 272,-34 15 373,-5 2 29,0 0 0,0 1 1,1 1-1,0-1 0,16-2 1,16-5 34,-40 10 43,-1 1 1,1 0-1,-1-1 1,1 1 0,0 0-1,-1 0 1,1 0 0,0 0-1,-1 0 1,1 1-1,0-1 1,-1 0 0,1 1-1,-1-1 1,1 1 0,0 0-1,-1-1 1,0 1-1,1 0 1,-1 0 0,1 0-1,-1 0 1,0 0-1,0 0 1,1 0 0,-1 1-1,0-1 1,0 0 0,1 3-1,0-1 39,-1 0 1,0 0-1,0 0 0,0 0 0,0 0 0,0 0 0,-1 0 0,1 1 0,-1-1 1,0 0-1,0 0 0,0 0 0,-1 6 0,-3 8 215,-14 30-1,11-30-88,-9 31-1,15-40-143,0-1 0,-1 0 0,-1 1 0,1-1 0,-5 9 0,6-13-60,0-1-1,0 1 1,1-1-1,0 1 1,-1-1-1,1 1 0,0-1 1,1 5-1,-1-3-205,-1-2-389,-1-4-97,-12-12-256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19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3 5984,'0'-17'4992,"17"17"-4192,-17-17 1088,16 17-1088,1 0 192,17-17-576,33 1 64,17-18-321,17 0-127,0 1-64,0-18-2719,0 18 1503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20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52 6720,'-14'-14'2170,"14"14"-2155,0 0 0,0 0 0,0 0 0,-1 0 0,1 0 0,0 0 0,0 0-1,0 0 1,0 0 0,0 0 0,0-1 0,0 1 0,0 0 0,0 0 0,-1 0-1,1 0 1,0 0 0,0 0 0,0 0 0,0-1 0,0 1 0,0 0 0,0 0-1,0 0 1,0 0 0,0 0 0,0 0 0,0-1 0,0 1 0,0 0 0,0 0-1,0 0 1,0 0 0,0 0 0,0 0 0,0-1 0,0 1 0,0 0 0,0 0-1,0 0 1,0 0 0,0 0 0,1 0 0,-1 0 0,0-1 0,0 1 0,0 0-1,0 0 1,0 0 0,0 0 0,0 0 0,0 0 0,0 0 0,1 0 0,-1 0-1,0 0 1,11-12 572,-8 10 442,-3 1-968,0 0 0,0 0 0,0 0 0,0 1 0,0-1 0,0 0 0,0 0 0,0 0 0,0 1 0,1-1 0,-1 0 0,0 0 0,0 1 0,1-1 0,-1 0-1,1 0 1,0 0-48,0 1-1,0-1 1,0 1-1,0 0 1,0-1-1,0 1 1,1 0-1,-1 0 1,0 0-1,0-1 1,0 1-1,0 1 0,2-1 1,9 0 144,-5-1-67,1 1 0,-1 0 1,0 1-1,13 2 0,6 11 177,-10-8-187,-12-4-40,1-1-1,-1 1 0,1 0 1,-1 1-1,0-1 1,0 1-1,0 0 0,0 0 1,6 6-1,-2-2 36,-6-6-52,-1 0-1,1 1 1,0-1-1,-1 1 1,1-1-1,-1 1 1,1 0-1,-1-1 1,0 1 0,0 0-1,0 0 1,0 0-1,0 0 1,0 0-1,0 0 1,-1 0-1,1 0 1,-1 1-1,1-1 1,-1 0-1,0 4 1,0 0 58,-1 0 0,1 0 0,-1 0 0,0 0 0,-1 0 0,0 0 0,0 0 0,0 0 0,0-1 0,-1 1 0,0-1 0,0 1 0,0-1 0,-1 0 0,-6 7 0,-11 6 287,-35 25 1,21-17-56,1-1-142,3-17-128,22-5-33,8-2-44,0-1 0,0 1 0,0-1 1,0 0-1,0 1 0,0-1 0,0 0 0,0 0 0,0 0 0,0 0 0,0 0 0,0 0 0,0 0 0,0 0 0,0 0 0,0 0 0,0-1 0,0 1 0,0 0 0,0-1 1,0 1-1,1 0 0,-1-1 0,0 1 0,0-1 0,-1-1 0,2 2 17,-8-3-241,8 3 170,-1 0 0,1-1 1,-1 1-1,1 0 0,-1 0 1,1 0-1,-1-1 0,1 1 1,-1 0-1,1-1 1,-1 1-1,1 0 0,0-1 1,-1 1-1,1-1 0,0 1 1,-1 0-1,1-1 0,0 1 1,-1-1-1,1 1 0,0-1 1,0 1-1,0-1 0,-1 1 1,1-1-1,0 1 0,0-1 1,0 0-1,0 1 1,0-1-1,0 1 0,0-1 1,0 1-1,0-1 0,0 1 1,1-1-1,-1-16-1725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20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4 7968,'0'-6'1106,"-1"-14"1731,1 20-2783,-1-1 0,1 1 0,0-1 0,0 1 0,-1-1 0,1 1 0,0 0 0,0-1 0,-1 1 0,1-1 0,-1 1 0,1 0 0,0-1 0,-1 1 0,1 0 0,-1 0 0,1-1 0,0 1 0,-1 0 0,1 0 0,-1 0 0,1 0-1,-1-1 1,1 1 0,-1 0 0,1 0 0,-1 0 0,1 0 0,-2 0 0,-1 0 917,1 0 341,-1 1-1211,0 0 1,0 0-1,1 0 0,-1 0 1,0 0-1,1 0 0,-1 1 0,1-1 1,0 1-1,-1 0 0,1-1 1,0 1-1,0 0 0,0 1 1,0-1-1,1 0 0,-1 0 1,-1 4-1,0-1-67,1-1 1,-1 1-1,0-1 0,0 1 0,0-1 0,-7 6 0,4-4 25,1 1 0,-11 13 0,7-5 72,1 0-1,-8 17 1,12-25-107,2 1 0,-1-1 0,1 0 0,0 1 0,1 0 0,-2 14 0,3-19-1,0 1 0,0-1 0,1 1 0,-1-1 0,1 1 0,0-1 0,0 0 0,0 1 0,3 4 0,1 3 51,-4-7-45,0-1 0,0 1 1,1-1-1,-1 0 0,1 0 0,0 0 0,0 0 0,0 0 0,0 0 1,0-1-1,1 1 0,2 2 0,-2-3-72,0-1 1,-1 1-1,1-1 0,0 0 1,0 0-1,0 0 0,0 0 1,0 0-1,0-1 0,0 1 0,0-1 1,6 0-1,25 0-1493,-1 0 422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9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29 6816,'-28'14'2197,"23"-11"-1638,10-3-265,19-1 104,3 1-231,50 4-1,-53 0-156,-11-1-41,-1-1 0,1-1 0,0 1 0,0-2 0,17-1 0,-3-3-21,13-1-69,50 0 1,482 5 2408,-464 0-1995,255 3 475,-77 8-464,34-8-123,-320-3-181,359 0 160,55 0 230,825-28 819,-1067 22-1096,352-14 410,17-8-177,-34 6-90,-33-6-362,-31 8-849,-403 19 866,299-9-1518,3 21-3955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23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0 5216,'-14'0'1696,"13"0"-1685,1 0 1,0 0-1,0 0 1,0 0-1,0 0 1,0 0-1,0 0 1,0 0-1,0 0 1,0 0-1,-1 0 1,1 0-1,0 0 1,0 0-1,0 0 1,0 0-1,0 0 1,0 0-1,0 0 1,0 0-1,0 0 1,0 0-1,-1 0 1,1 0 0,0 0-1,0 0 1,0 0-1,0 0 1,0 0-1,0 0 1,0-1-1,0 1 1,0 0-1,0 0 1,0 0-1,0 0 1,0 0-1,0 0 1,0 0-1,0 0 1,0 0-1,0 0 1,-1-1-1,1 1 1,0 0-1,0 0 1,0 0-1,0 0 1,0 0-1,0 0 1,1 0-1,-1 0 1,0 0-1,0-1 1,0 1-1,0 0 1,0-11 484,0 8 496,0 0-235,0-5-129,5 6-149,12-4 633,-2-3-895,-11 6-158,1 0-1,0 1 0,0-1 0,0 1 1,0 0-1,0 0 0,0 1 1,1 0-1,-1-1 0,0 2 1,6-1-1,28 0 150,-10 0-44,1 1-1,35 4 1,-61-3-139,-1 0 0,1 0 0,-1 0 0,0 1 0,1-1 1,-1 1-1,0 0 0,0-1 0,0 1 0,0 1 0,0-1 1,0 0-1,-1 1 0,1 0 0,-1-1 0,1 1 0,-1 0 0,0 0 1,0 0-1,-1 0 0,1 1 0,-1-1 0,3 6 0,-3-4 25,0-1 0,0 1 0,-1-1 0,1 1 0,-1-1 0,0 1 0,0-1 0,-1 1 1,1-1-1,-1 1 0,0-1 0,0 1 0,-1-1 0,1 0 0,-1 0 0,0 1 0,-4 5 0,1-3 97,0 0 1,-1 0-1,-8 8 1,12-13-106,0-1 1,0 1-1,0 0 1,0-1-1,0 1 0,0-1 1,-1 0-1,1 0 0,0 0 1,-1 0-1,1 0 0,-3 1 1,8-2 23,1 1 0,-1-1 0,1 1 0,-1 0 1,5 3-1,11 3 54,-8-6-77,-1 1 1,1-1-1,-1-1 0,1 0 0,-1 0 1,1-1-1,-1-1 0,15-3 1,21-3-141,66 5-1774,-76 4 228,32-1-394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0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4160,'0'-14'1333,"0"12"-821,0-1-187,0-5 149,0 16-105,0-5 1642,3-3-1297,-3 0-694,1 0 0,-1 0-1,1 0 1,-1 0 0,0 0-1,1 0 1,-1 0-1,1 0 1,-1 0 0,1 0-1,-1 0 1,0 0 0,1 0-1,-1 1 1,1-1 0,-1 0-1,0 0 1,1 1-1,-1-1 1,0 0 0,1 0-1,-1 1 1,0-1 0,1 0-1,-1 1 1,0-1 0,0 1-1,1-1 1,-1 0 0,0 1-1,5 7 247,12-3 1,-11-2-201,0 0 0,0 0-1,0 0 1,0 1 0,-1 0 0,6 5 0,-4-5-31,3 3 52,22 10-1,20 12 71,-17 0-15,-18-14-81,80 60 155,-64-50-133,4 0 59,0-1 0,44 19 0,33 20 88,118 83-166,175 114 448,-290-180-397,159 114-1,-189-127-80,105 77 33,212 118 136,-180-126-75,-11-3 117,-47-17 129,-47-22-23,-36-25 124,-77-64-400,0-1 0,0 0 0,0-1 0,0 0 1,0 0-1,1 0 0,-1 0 0,1-1 0,0 0 0,0-1 0,0 0 0,13 1 0,-20-2-81,0 0-1,0 0 1,0 0-1,0 0 0,1 0 1,-1 1-1,0-1 1,0 0-1,0 0 1,0 0-1,0 0 1,0 0-1,0 0 0,0 0 1,0 0-1,1-1 1,-1 1-1,0 0 1,0 0-1,0 0 1,0 0-1,0 0 1,0 0-1,0 0 0,0 0 1,0 0-1,0 0 1,0 0-1,1 0 1,-1 0-1,0 0 1,0 0-1,0 0 1,0 0-1,0-1 0,0 1 1,0 0-1,0 0 1,0 0-1,0 0 1,0 0-1,0 0 1,0 0-1,0 0 0,0 0 1,0 0-1,0-1 1,0 1-1,0 0 1,0 0-1,0 0 1,0 0-1,0 0 1,0 0-1,0 0 0,0 0 1,0-5-394,0 0 1,-1 0-1,0 0 1,0 0-1,0 0 1,0 0-1,-1 0 1,1 1-1,-1-1 1,-5-7-1,5 8-167,0 0 0,0 0-1,0 0 1,0 0 0,0 0-1,1 0 1,-1-5 0,-2-4-1662,3 11 1922,0 0 0,0 0 1,0 0-1,0 0 0,0 1 1,-1-1-1,1 0 0,-1 1 1,-1-3-1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48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4 6144,'-28'-14'1978,"22"11"118,6 6-1306,0-2-752,0-1 1,0 1 0,0-1-1,0 1 1,0 0 0,0-1-1,0 1 1,0-1-1,1 1 1,-1-1 0,0 1-1,0-1 1,0 1 0,1-1-1,-1 1 1,0-1 0,0 1-1,1 0 1,0-1 41,0 1-1,0-1 1,0 1 0,0-1 0,0 0-1,1 1 1,-1-1 0,0 0 0,0 0-1,0 0 1,0 0 0,0 0 0,2 0-1,8 0 282,-6-1-141,-1 1 0,1 0-1,0 0 1,0 0 0,-1 1-1,10 2 1,3 1 60,-1 0 0,1-2 0,31 2 0,348-4 1592,-396 0-1863,0 0 1,1 0-1,-1 0 1,0 0-1,1 0 0,-1 0 1,0 0-1,1 0 1,-1 0-1,0 0 1,1 0-1,-1 0 0,0 0 1,1 0-1,-1 0 1,0-1-1,1 1 1,-1 0-1,0 0 1,0 0-1,1-1 0,-1 1 1,0 0-1,0 0 1,1-1-1,10-10 103,-8 8-443,-3 0-1391,0-8-27,3 6-1339,11-9 992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48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3488,'0'-14'1115,"3"8"-673,25-22 1270,-25 26-747,0 2 139,-2 0-969,0 0 0,0 0 0,0 0 0,0 1-1,0-1 1,1 0 0,-1 0 0,0-1-1,0 1 1,2 0 0,-4 1-46,1 0 1,0 0-1,0 0 0,0 0 1,0 0-1,0 0 0,0 0 1,0 0-1,1 0 0,-1 0 1,0 0-1,0-1 0,1 1 1,-1 0-1,1 1 0,2 3 18,-1-1-1,-1 0 0,1 1 0,-1-1 0,1 1 1,-1-1-1,-1 1 0,1 0 0,-1-1 0,0 9 1,4 39 436,-2-38-414,4 24 313,0 56 1,2 17-86,1 10 22,-9-20-17,0-39 44,0-62-404,0 0 1,0 0 0,0 0 0,0 0 0,0 1 0,-1-1 0,1 0-1,0 0 1,0 0 0,0 0 0,0 0 0,0 1 0,0-1 0,0 0-1,0 0 1,0 0 0,0 0 0,0 0 0,0 1 0,0-1 0,0 0 0,0 0-1,0 0 1,0 0 0,0 0 0,0 1 0,0-1 0,1 0 0,-1 0-1,0 0 1,0 0 0,0 0 0,0 0 0,0 1 0,0-1 0,0 0-1,0 0 1,0 0 0,1 0 0,-1 0 0,0 0 0,0 0 0,0 0 0,0 0-1,0 0 1,1 0 0,-1 0 0,0 0 0,0 0 0,0 1 0,0-1-1,0 0 1,1-1 0,10 1 88,-11 1-91,0-1-1,0 0 1,0 0 0,0 0 0,1 0 0,-1 0 0,0 0-1,0 0 1,0 0 0,0 0 0,0 0 0,0 0-1,0 0 1,0 0 0,0 0 0,1 0 0,-1 0-1,0 0 1,0 0 0,0 0 0,0 0 0,0-1 0,0 1-1,0 0 1,0 0 0,0 0 0,0 0 0,0 0-1,1 0 1,-1 0 0,0 0 0,0 0 0,0 0-1,0 0 1,0 0 0,0 0 0,0 0 0,0-1 0,0 1-1,0 0 1,0 0 0,0 0 0,0 0 0,0 0-1,0 0 1,0 0 0,0 0 0,0 0 0,0-1-1,0 1 1,0 0 0,0 0 0,0 0 0,0 0 0,0 0-1,0 0 1,0-2-23,0 1-1,1-1 0,-1 0 1,0 1-1,1-1 1,-1 1-1,1-1 0,0 1 1,-1 0-1,3-3 1,4-11-155,-2-16-270,7-5 91,-10 15 129,-1 13 136,0-1 0,1 1 0,2-9 0,-3 14 66,0 1 0,-1 0 0,1 0-1,0 0 1,1 0 0,-1 0 0,0 0 0,1 0 0,-1 0 0,1 1-1,-1-1 1,1 1 0,0-1 0,0 1 0,-1-1 0,4-1 0,-4 3 26,0 0 0,0-1 0,0 1 0,0 0 1,1 0-1,-1 0 0,0 0 0,0 0 0,0 0 0,0 0 1,0 0-1,0 0 0,0 1 0,1-1 0,-1 0 1,0 1-1,0-1 0,0 1 0,0-1 0,0 1 1,0-1-1,-1 1 0,1 0 0,0-1 0,1 2 0,2 2 81,0 1-1,0-1 0,0 0 0,3 6 0,13 22 674,18 40 0,-28-53-556,-2 0-1,-1 1 1,8 31-1,2 30 118,-15-58-130,1-3 185,0-13-299,2 9-63,-5-16-29,0 0 0,0 1 0,0-1 1,0 0-1,0 1 0,0-1 0,0 0 0,0 0 0,0 1 0,0-1 0,0 0 0,0 1 0,0-1 0,0 0 0,-1 0 0,1 1 0,0-1 0,0 0 0,0 0 0,0 1 0,-1-1 0,1 0 0,0 0 0,0 0 0,-1 0 0,1 1 0,0-1 1,0 0-1,-1 0 0,1 0 0,0 0 0,0 0 0,-1 0 0,1 0 0,0 0 0,0 1 0,-1-1 0,1 0 0,0 0 0,-1 0 0,1 0 0,0-1 0,-1 1 0,-4-2-907,2-3 392,0 1 0,0 0 0,1-1 0,-1 1 0,-2-10-1,-7-12-1526,-5 6 549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49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69 5216,'-34'-34'4016,"31"34"-3056,-4 1 481,14-5-301,-2-3-268,-1 2-156,10 3 640,-10 2-1281,-1-1 0,1 1-1,0-1 1,-1 0 0,1 0 0,-1 0 0,5-3 0,4-1 30,27-12 220,-29 15-292,8-4-103,-5-6-183,-11 9 141,0 1 0,0 0 0,0 0 1,1 0-1,-1 1 0,0-1 1,1 0-1,2-1 0,13-11-2011,1-3-186,-15 15 1537,0 0-1,0 0 1,0 0 0,0 0-1,7-2 1,-5 3-21,-1 0 0,1 1 0,10 0 0,-16 0 781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49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4576,'0'0'1450,"3"-6"-868,-1 2-496,-2 3-25,1 0 1,-1-1 0,1 1-1,-1 0 1,1-1-1,0 1 1,-1 0 0,1 0-1,0 0 1,0 0-1,0 0 1,0 0 0,0 0-1,0 0 1,0 0-1,0 0 1,1 0 0,-1 1-1,0-1 1,0 0-1,1 1 1,-1-1 0,0 1-1,1 0 1,-1-1-1,3 1 1,-2 0 37,-1 0-1,1 0 1,0-1 0,-1 1-1,1 0 1,0-1 0,-1 0-1,1 1 1,-1-1 0,1 0-1,-1 1 1,2-2 0,11-5 570,14 1 72,-11 0-79,-14 5-539,1-1 0,-1 1-1,1 0 1,0 0-1,-1 1 1,1-1-1,5 0 1,-7 1-30,1 1 0,-1-1 0,0 0 0,0 1 0,1-1 0,-1 1 0,0 0 0,0 0 0,1-1 0,-1 2 0,0-1 0,0 0 0,0 0 0,-1 1 0,1-1 0,0 1 0,0-1 1,-1 1-1,1 0 0,1 2 0,6 6 369,-7-8-390,0 0 1,-1 0-1,1 0 1,-1 0-1,0 0 0,1 0 1,-1 1-1,0-1 1,0 0-1,0 1 0,-1-1 1,1 1-1,-1-1 1,1 1-1,-1-1 1,0 1-1,0-1 0,0 5 1,0-6-22,0 1 0,0 0 0,0 0 1,-1 0-1,1-1 0,0 1 0,-1 0 1,1 0-1,-1-1 0,0 1 0,0 0 0,1-1 1,-2 2-1,-5 11 234,3 0-124,4-12-155,0 1 0,-1-1 0,0 0 0,1 1 0,-1-1 0,0 1 0,0-1 0,0 0 1,-1 0-1,1 0 0,-1 0 0,1 0 0,-3 2 0,4-3-7,-13 14-32,13-15 32,0 0 0,-1 1 0,1-1 0,0 1 0,-1-1 0,1 1 0,0-1 0,0 1 0,0-1 0,-1 1 0,1-1 0,0 1 0,0-1 0,0 1 0,0-1 0,0 1 0,0-1 0,0 1 0,0-1 0,0 1 1,0-1-1,0 1 0,0-1 0,0 1 0,1-1 0,-1 1 0,0-1 0,0 1 0,1-1 0,-1 1 0,14 5-21,-5-1-11,-8-4 24,1 0-1,-1 0 1,1 0 0,-1 0-1,1 0 1,0-1-1,-1 1 1,1-1-1,0 1 1,0-1-1,-1 1 1,1-1 0,2 0-1,63 0-3872,-65 0 3613,-1 0 0,1 0 0,-1 0 0,1 0 1,-1 0-1,1 1 0,0-1 0,-1 1 0,2 0 1,14 13-1556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49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5472,'-14'0'1760,"11"0"586,3 3-1583,0-1-676,0 0 0,0-1 0,0 1 0,1 0 0,-1-1 0,1 1-1,-1 0 1,1-1 0,-1 1 0,1-1 0,0 1 0,0-1 0,0 1 0,0-1 0,0 0 0,0 1 0,0-1 0,0 0 0,1 0-1,-1 0 1,0 0 0,1 0 0,-1 0 0,3 1 0,2 1 130,1 0 0,0-1 0,0 0 0,13 3 1,4 0 206,1-1 1,44 1 0,528-5 1820,-478 9-2197,-17-1 134,-85-8-84,-4 0-354,-20 0-1207,1-3-52,6 3 1515,-1-1-164,1 0 1,-1 1 0,0-1-1,0 0 1,0 1-1,1-1 1,-1 0-1,0 1 1,0 0-1,0-1 1,0 1 0,0-1-1,0 1 1,0 0-1,0 0 1,-2-1-1,0 2-73,-1 0 0,1 0-1,-1 0 1,1 0 0,-1 0-1,1 1 1,-4 2 0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0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4896,'-13'0'2066,"24"-1"-1414,-6 1-544,1 0 0,0 1 0,-1-1 0,8 3 0,4 8 442,-15-10-513,0 0-1,0 0 1,0 0 0,-1 0 0,1 0-1,0 1 1,-1-1 0,1 0 0,-1 1-1,1 0 1,-1-1 0,0 1 0,0 0 0,0-1-1,0 1 1,0 0 0,0 0 0,0 0-1,0 0 1,-1 0 0,1 2 0,4 10 146,31 88 504,-32-87-518,0 1-1,-2-1 1,0 1 0,0 22-1,-2-29-34,-1 1 0,0-1 0,-1 0-1,0 0 1,0 0 0,-1 0 0,0-1 0,0 1-1,-1-1 1,0 0 0,-7 10 0,8-15-77,1 0 0,-1-1 1,0 1-1,1-1 1,-7 4-1,0 0 57,-25 20 164,12-20-137,11-4-80,-26 9 57,-5-5-28,33-4-65,7-1-33,1 0 1,-1-1-1,1 1 0,-1-1 1,0 1-1,0-1 1,1 0-1,-1 0 0,0 0 1,0 1-1,1-2 1,-1 1-1,0 0 1,0 0-1,1-1 0,-1 1 1,0 0-1,1-1 1,-1 0-1,0 1 0,1-1 1,-1 0-1,1 0 1,-3-2-1,-1 0-49,1 0 0,0 0-1,0-1 1,-6-5 0,9 8 41,0 0-1,1 0 1,-1 0 0,0 0-1,0 0 1,1-1 0,-1 1-1,1 0 1,-1 0 0,1-1-1,-1 1 1,1 0 0,0-1-1,0 1 1,0-1 0,0 1 0,0 0-1,0-1 1,0 1 0,0 0-1,0-1 1,1-1 0,1-3-15,0 0 1,0 0 0,1 1-1,0-1 1,0 1 0,0 0-1,1 0 1,0 0 0,0 0-1,0 1 1,0-1 0,1 1-1,-1 0 1,1 0 0,10-5-1,-6 4-20,1-2 136,-1 1 0,1 1 0,1 0 0,-1 0 0,1 1 0,18-4 0,-18 6 95,0 1 0,1 1-1,-1 0 1,1 1 0,-1 0 0,1 0-1,-1 1 1,0 1 0,18 6 0,41 24 662,-63-28-772,0-1 0,-1 1 1,0 0-1,0 0 0,0 1 0,0 0 0,8 12 0,10 10 89,-21-23-521,-3-3 189,0 0 0,1 0 0,-1 0 0,1 0 1,-1 0-1,1-1 0,0 1 0,0 0 0,0 0 1,0-1-1,0 1 0,0-1 0,0 1 0,3 1 1,-2 0-1594,15-20-2916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1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0 6976,'-14'14'2256,"14"-14"-2222,0 1 0,0-1 0,-1 0 0,1 0 0,0 1 0,0-1 0,-1 0 0,1 0 0,0 1 0,0-1 0,0 0 0,0 1 0,0-1 0,-1 0 0,1 1 1,0-1-1,0 0 0,0 1 0,0-1 0,0 0 0,0 1 0,0-1 0,0 0 0,0 1 0,1 0 0,-4 24 521,-9-3 309,7 9-256,-23 50 565,22-44-832,2-21-233,2-10-102,0 0 0,0 0 0,1 0 0,0 0 1,0 1-1,0-1 0,1 0 0,0 1 0,0-1 0,1 0 0,1 8 1,5 0 17,-6-13-18,0 1 0,0-1 0,-1 1 0,1-1 0,0 1 0,-1 0-1,1-1 1,-1 1 0,0 0 0,1-1 0,-1 1 0,0 1 0,0-1 10,0 0 1,0 0-1,1-1 0,-1 1 0,0 0 1,1 0-1,0-1 0,-1 1 1,1 0-1,0-1 0,0 1 0,0-1 1,-1 1-1,2-1 0,-1 1 1,0-1-1,2 2 0,0 0 902,-3-6-849,0-39-202,0 41 124,0 1 1,0-1 0,0 0 0,0 0 0,0 1-1,0-1 1,0 0 0,0 1 0,1-1 0,-1 0 0,0 1-1,1-1 1,-1 0 0,1 0 0,2-6-61,1 0 1,0 1 0,0 0-1,1 0 1,6-7-1,12-15-103,-21 24 173,0 1 0,0 1-1,0-1 1,0 0 0,1 0 0,-1 1 0,1 0 0,0-1 0,0 1 0,-1 0 0,2 0-1,-1 0 1,5-1 0,42-14 442,-47 16-390,-1 1 0,0-1 0,1 1 1,-1-1-1,0 1 0,0 0 0,1 0 0,-1 0 1,0 0-1,1 1 0,-1-1 0,0 1 1,1-1-1,-1 1 0,0 0 0,0 0 0,0 0 1,0 0-1,0 0 0,0 0 0,0 1 0,0-1 1,0 1-1,-1-1 0,1 1 0,0-1 0,-1 1 1,1 0-1,-1 0 0,0 0 0,0 0 0,0 0 1,0 0-1,0 0 0,0 1 0,0-1 0,-1 0 1,1 0-1,-1 1 0,1 1 0,-1-3-45,0 0-1,0-1 0,0 1 1,0-1-1,0 1 1,0-1-1,0 1 1,0-1-1,0 1 0,0-1 1,0 1-1,0 0 1,0-1-1,0 1 0,-1-1 1,1 1-1,0-1 1,0 1-1,0-1 1,-1 1-1,1-1 0,0 1 1,-1-1-1,1 0 1,-1 1-1,1-1 0,0 1 1,-1-1-1,1 0 1,-1 0-1,1 1 1,-1-1-1,1 0 0,-1 0 1,1 1-1,-1-1 1,1 0-1,-1 0 1,1 0-1,-1 0 0,1 0 1,-1 0-1,0 0 1,1 0-1,-1 0 0,0 0-6,1 0 0,0 0 0,0 0 0,0 0 0,0 0 0,0 0 0,0 0 0,0 0 0,0 0 0,0 0 0,-1 0 0,1 0 0,0 0 0,0 0 0,0 0-1,0 0 1,0 0 0,0 0 0,0 0 0,0 0 0,0 0 0,0 0 0,-1 0 0,1 0 0,0 0 0,0 0 0,0 1 0,0-1 0,0 0 0,0 0-1,0 0 1,0 0 0,0 0 0,0 0 0,0 0 0,0 0 0,0 0 0,0 0 0,0 0 0,0 0 0,0 1 0,0-1 0,-1 0 0,1 0 0,0 0 0,0 0-1,0 0 1,0 0 0,0 0 0,0 0 0,1 0 0,-1 1 0,0-1 0,0 0 0,0 0 0,0 0 0,0 6-83,1 11-454,-1-16 533,1-1 0,-1 1 0,0-1-1,1 1 1,-1-1 0,1 1 0,-1-1 0,1 1-1,-1-1 1,1 0 0,-1 1 0,1-1 0,-1 0-1,1 1 1,0-1 0,-1 0 0,1 0 0,-1 1-1,1-1 1,0 0 0,-1 0 0,1 0 0,0 0-1,-1 0 1,1 0 0,1 0 0,2 0 28,1 0 0,0-1 0,0 1 0,-1-1-1,1 0 1,0 0 0,-1 0 0,1-1 0,-1 0 0,1 0 0,4-3 0,0-1-9,-1-1-1,1 0 1,11-13 0,-9 9 27,3-6-32,-11 12 0,-3 4-19,0 0 0,1 0 0,-1 1 0,0-1 0,1 0-1,-1 1 1,0-1 0,1 1 0,-1-1 0,1 1 0,-1-1 0,1 0 0,-1 1-1,1 0 1,0-1 0,-1 1 0,1-1 0,0 1 0,-1 0 0,1-1-1,1 1 1,3-3-59,-4 2 57,1 0-1,-1 0 1,0 0 0,1 0-1,-1 0 1,0-1-1,0 1 1,0 0-1,0-1 1,0 1 0,1-2-1,-2 2 27,0 0-1,1 0 0,-1 0 1,1 0-1,-1 0 0,1 0 0,-1 1 1,1-1-1,-1 0 0,1 0 1,0 1-1,-1-1 0,1 0 1,0 1-1,0-1 0,0 1 1,-1-1-1,1 1 0,0-1 1,0 1-1,0-1 0,0 1 1,0 0-1,0 0 0,0 0 1,0-1-1,0 1 0,0 0 1,0 0-1,0 0 0,0 0 1,0 0-1,0 1 0,0-1 1,0 0-1,-1 0 0,1 1 1,0-1-1,0 0 0,0 1 0,0-1 1,0 1-1,0 0 0,1 0 46,0 1-1,0-1 0,-1 0 0,1 1 1,-1-1-1,1 1 0,-1 0 0,0-1 0,1 1 1,-1 0-1,0 0 0,0 0 0,1 3 0,9 31 658,-6-19-668,-4-15-30,0 0 1,0 1-1,1-1 1,-1 0-1,1 0 0,-1 0 1,1 0-1,3 3 1,7 9 174,5 20-275,-14-20-571,-3-11-1695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2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8 5984,'-17'0'2688,"0"-17"-2336,1 34 1248,16 0-480,0 16-640,0 18 32,0-1-320,0 34-96,0-16-64,0-1 32,0-17-32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2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7 7456,'-56'-14'2421,"46"12"-1803,6 4-292,3 0-239,-1-1 0,1 0-1,0 1 1,0 0 0,0-1 0,0 1-1,0 0 1,0-1 0,0 1 0,1 0-1,-1 0 1,0 0 0,1 0 0,-1 2-1,1-1 442,4-3-320,-1 0-1,0 1 1,1-1 0,-1 1-1,0 0 1,0 0-1,6 2 1,12 4 153,-3-5-212,0 0 1,0-1 0,23-2-1,-1 0-27,144-8 272,-1 1-58,86-9-90,113 0-833,-375 17 172,0 0 1,0 1-1,11 1 0,16 12-779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2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6144,'-14'14'1978,"14"-14"-1945,0 0-1,-1 1 1,1-1-1,0 0 1,-1 1-1,1-1 1,0 1-1,0-1 0,0 0 1,-1 1-1,1-1 1,0 1-1,0-1 1,0 1-1,0-1 1,0 1-1,0-1 0,0 1 1,0-1-1,0 1 1,0-1-1,0 1 1,0 0-1,0 17 192,-1 11 888,5 47 0,7-37-707,-9-25-231,-2 1 1,1-1-1,-2 0 0,0 0 0,-6 24 0,4-18 104,-2 31-1,5-44-157,0 0 0,-1 1 1,0-1-1,-1 0 0,0 0 0,-3 10 0,2-10-49,1 10 303,2-14-81,2-9-272,6-9-68,1 0 1,19-26-1,-23 34-1,0 1 0,1 0 1,-1 1-1,1 0 0,1-1 0,-1 2 0,1-1 0,0 1 0,12-6 1,-7 6-52,-1 0 1,20-4 0,-27 7 85,1 0 0,-1 1 0,0 0 0,1-1 0,-1 1 0,0 1 0,1-1 0,-1 1 0,0-1 0,1 1 0,-1 1 0,5 1 0,-4 0 40,0 0 1,0 1 0,-1 0-1,0 0 1,1 0-1,-1 0 1,-1 0 0,1 1-1,-1 0 1,1 0 0,-1 0-1,2 6 1,1 1 33,-1 0 0,-1 0 0,0 0 0,-1 0 0,2 16 0,1 30 78,2-18-54,-13-18-29,2-11-32,0 4-1,3-13-102,0 1 1,-1-1-1,1 1 1,-1-1-1,0 0 1,0 1 0,0-1-1,0 0 1,0 1-1,0-1 1,-1 0 0,1 0-1,-1 0 1,1 0-1,-4 3 1,-2 2-265,6-5 222,-1 0 0,1 0 0,0-1 0,-1 1 0,0-1 0,1 1 0,-1-1 1,0 0-1,0 1 0,1-1 0,-1 0 0,0 0 0,0 0 0,0-1 0,0 1 1,-1 0-1,1-1 0,0 1 0,0-1 0,0 0 0,-4 0 0,-25 0-1201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0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7 5312,'0'0'1701,"0"-2"-1024,0-9-202,0 8 1098,3 3-559,11 0 2447,-11 3-3109,9 16 153,-10-14-392,1-1 1,-1 0-1,1 0 0,5 7 1,28 36 121,-9-27-199,-1-2 104,51 32-172,-61-37-10,-10-8 69,0 0 1,1 0-1,0 0 0,0-1 1,13 6-1,-15-8-8,0 0 0,0 0-1,-1 0 1,1 0 0,-1 1-1,1 0 1,-1 0 0,0 0-1,0 0 1,0 1 0,-1 0-1,1-1 1,4 8-1,-6-8 16,0-1-1,0 0 0,0 0 0,0 0 0,1 0 0,-1 0 0,1 0 0,-1-1 0,1 1 0,5 1 0,8 8 270,-16-11-284,1 0-1,-1 1 1,0-1 0,1 0-1,-1 1 1,0-1 0,0 1-1,1-1 1,-1 1-1,0-1 1,0 0 0,0 1-1,0-1 1,0 1 0,1-1-1,-1 1 1,0-1-1,0 1 1,0-1 0,0 1-1,0-1 1,-1 1 0,1-1-1,0 1 1,0-1-1,0 1 1,0-1 0,0 1-1,-1-1 1,1 1 0,0-1-1,0 0 1,-1 1-1,1-1 1,-1 1 1,-2 0 44,1 0 1,-1 0-1,0-1 0,0 1 0,0-1 1,0 1-1,1-1 0,-1 0 0,0 0 0,0-1 1,-3 0-1,-1 1 45,2 0-46,0 0 0,0 0 0,0 1 0,1-1-1,-1 1 1,0 0 0,-7 3 0,-11 3 26,-14-5 63,25-2-99,0 0-1,-16 3 0,11 0-27,-6 1 2,-45 3 1,45-7-206,11 1-31,-1-1 0,-22-4 0,10-2-694,19 4 512,-1 0 0,1 1 0,-1 0 0,-11-1 0,-12 2-2351,10 0 876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3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2 7040,'-17'-34'3200,"34"34"-1344,-1-17-512,18 1-736,0 16 256,-1 0-512,35-34-128,-1 34-128,17-17-640,0 0 288,-17 17-2784,1-16 1664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3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0 7136,'-48'48'4533,"42"-40"-4026,-3 14-38,-10 35 0,18-49-469,-1 1 0,1-1 0,1 1 1,1 16-1,-1 0-22,0-24 36,0 0-1,0 1 1,0-1 0,0 0-1,1 1 1,-1-1 0,0 0-1,1 1 1,-1-1 0,0 0 0,1 0-1,-1 1 1,1-1 0,0 0-1,-1 0 1,1 0 0,0 0-1,0 0 1,0 0 0,0 0-1,0 0 1,0 0 0,0 0 0,0-1-1,0 1 1,0 0 0,0-1-1,1 1 1,-1-1 0,0 1-1,0-1 1,1 1 0,-1-1-1,0 0 1,1 0 0,1 0 0,3-2 28,3-8-249,-4 4 74,0 0 1,1 1 0,0 0-1,11-8 1,-10 10 50,-7 2 77,1 1-1,-1 0 1,1 0-1,-1 0 0,0 0 1,1 0-1,-1-1 1,1 1-1,-1 0 0,1 0 1,-1-1-1,0 1 1,1 0-1,-1-1 1,1 1-1,-1 0 0,0-1 1,0 1-1,1-1 1,-1 1-1,0-1 0,0 1 1,1 0-1,-1-1 1,0 1-1,0-1 1,0 1-1,0-1 0,0 1 1,0-1-1,1 1 1,-1-1-1,0 1 0,-1-1 1,1 0-1,0 1 5,0 0 0,0 0 0,0 0 0,1 0 0,-1 0 0,0-1-1,0 1 1,0 0 0,0 0 0,0 0 0,0 0 0,0 0 0,0 0 0,0 0-1,0 0 1,0 0 0,0-1 0,-1 1 0,1 0 0,0 0 0,0 0 0,0 0-1,0 0 1,0 0 0,0 0 0,0 0 0,0 0 0,0 0 0,0 0 0,0-1-1,0 1 1,0 0 0,0 0 0,0 0 0,0 0 0,-1 0 0,1 0 0,0 0-1,0 0 1,0 0 0,0 0 0,0 0 0,0 0 0,0 0 0,0 0 0,0 0 0,-1 0-1,1 0 1,0 0 0,0 0 0,0 0 0,0 0 0,0 0 0,0 0 0,0 0-1,0 0 1,-2 1 12,1-1-1,0 0 0,-1 1 0,1-1 1,0 1-1,0 0 0,0 0 1,0-1-1,0 1 0,0 0 0,0 0 1,0 0-1,0 0 0,0 0 1,0 0-1,0 0 0,1 0 1,-1 0-1,0 0 0,1 1 0,-1-1 1,1 0-1,-1 0 0,1 3 1,-2 1 96,0 0 0,1 1 1,0 0-1,0-1 0,0 10 1,1 72 1380,0-82-1463,-1-4-17,1 0-1,0 0 1,0 0-1,0 0 1,0 0-1,0 0 0,0 1 1,0-1-1,1 0 1,-1 0-1,0 0 1,0 0-1,1 0 1,-1 0-1,1 0 1,-1 0-1,1 0 1,-1-1-1,1 1 1,0 0-1,-1 0 0,1 0 1,0-1-1,0 1 1,-1 0-1,1-1 1,0 1-1,0 0 1,0-1-1,0 1 1,0-1-1,2 1 1,3 3 23,-3-3-11,-1 0 1,1 1-1,-1-1 0,1 0 1,-1 0-1,1 0 0,0-1 1,-1 1-1,5 0 0,-5-1-10,0-1 0,0 1 1,0-1-1,0 1 0,0-1 0,-1 0 0,1 0 0,0 0 0,-1 0 1,1 0-1,0 0 0,-1 0 0,1 0 0,-1-1 0,0 1 0,1 0 0,-1-1 1,0 1-1,2-3 0,27-36 102,-16 28-75,3-4 27,6-26 112,2 6-53,-19 14-49,-4 10-36,1 2-17,-2 8-14,-1 1 0,1-1 0,-1 0 0,1 0 0,-1 0 0,0 0 0,1 0 0,-1 0 0,0 0 0,0 0 0,-1 0-1,1 1 1,0-1 0,-1 0 0,1 0 0,-1 0 0,1 0 0,-1 0 0,-2-2 0,-13-30-140,12 27 20,4 7 75,0-1 0,0 1 0,0-1-1,0 1 1,-1-1 0,1 1 0,0-1 0,0 1-1,0-1 1,-1 1 0,1 0 0,0-1 0,-1 1-1,1-1 1,0 1 0,-1 0 0,1-1-1,-1 1 1,1 0 0,0 0 0,-1-1 0,1 1-1,-1 0 1,1 0 0,-1 0 0,1-1-1,-1 1 1,1 0 0,-1 0 0,1 0 0,-1 0-1,1 0 1,-1 0 0,1 0 0,-1 0 0,15 0-2362,3 0 672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4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6304,'-28'0'2032,"28"0"-2018,0 0 0,0 0 0,-1 0 0,1-1-1,0 1 1,0 0 0,0 0 0,0 0 0,-1 0 0,1 0 0,0 0 0,0 0 0,0 0 0,-1 0 0,1 0 0,0 0 0,0 0 0,0 1 0,0-1 0,-1 0 0,1 0-1,0 0 1,0 0 0,0 0 0,0 0 0,-1 0 0,1 0 0,0 0 0,0 1 0,0-1 0,0 0 0,0 0 0,0 0 0,0 0 0,-1 0 0,1 1 0,0-1 0,0 0-1,0 0 1,0 0 0,0 0 0,0 1 0,0-1 0,0 0 0,0 0 0,0 0 0,0 1 0,0-1 0,0 0 0,0 0 0,0 0 0,0 0 0,0 1 0,0-1 0,0 0-1,0 0 1,1 3 61,-1 0 0,-1-1-1,1 1 1,0 0 0,-1-1-1,0 5 1,-7 1 596,8-8-645,-1 1 1,0-1-1,1 0 0,0 1 0,-1-1 0,1 1 0,-1-1 0,1 1 1,-1-1-1,1 1 0,0-1 0,-1 1 0,1 0 0,0-1 0,0 1 0,0-1 1,-1 1-1,1 0 0,0-1 0,0 1 0,0 0 0,0-1 0,0 1 1,0 0-1,0-1 0,0 1 0,0-1 0,1 2 0,-1 7 184,1-6-145,-1 1 1,0-1 0,0 0 0,0 0 0,0 0 0,0 0-1,-1 1 1,1-1 0,-1 0 0,-1 4 0,1-6-43,0 1 0,0 0 0,0 0 1,1 0-1,-1 0 0,1-1 0,-1 1 0,1 0 1,0 0-1,0 0 0,-1 0 0,1 0 0,1 0 1,-1 0-1,0 0 0,0 0 0,1 0 1,-1 0-1,1 0 0,0-1 0,0 3 0,1 0-5,2 9 81,1-1 1,7 15-1,-11-25-88,0-1 0,0 0 0,0 1-1,0-1 1,0 0 0,0 0 0,1 0 0,-1 0 0,0 0-1,0 0 1,1 0 0,-1 0 0,1 0 0,-1-1 0,1 1-1,-1-1 1,1 1 0,-1-1 0,1 1 0,-1-1 0,1 0-1,0 0 1,-1 0 0,1 0 0,-1 0 0,1 0 0,0 0-1,-1 0 1,1-1 0,-1 1 0,1-1 0,2 0 0,16-11-1,-11 10-17,-8 2 3,0 0 0,1 0 1,-1-1-1,0 1 0,1-1 1,-1 1-1,0-1 0,0 1 1,1-1-1,1-1 0,-2 1-3,-1 0-1,1 0 1,0-1 0,-1 1-1,1 0 1,-1 0-1,1-1 1,-1 1-1,0 0 1,1-3 0,1-5-34,5-5-12,-6 12 53,0 1 0,0-1 1,-1 1-1,1-1 1,0 1-1,-1-1 0,1 0 1,-1 1-1,1-1 0,-1 0 1,0 1-1,0-3 1,1-12 34,-1 13-28,0 1 1,0-1 0,0 1 0,0 0-1,0-1 1,0 1 0,-1-3-1,0 4-4,0 0 0,1 0 0,-1 0 0,0 0 0,0 0 0,1 0 0,-1 0 0,0 0 0,0 0 0,0 0 0,0 1 0,0-1 0,0 0 0,0 1 0,-3-2 0,-14-12-45,17 12 28,0 1 0,-1-1 0,1 1 0,0 0-1,-1 0 1,1 0 0,-1 0 0,0 0 0,1 0-1,-1 0 1,0 0 0,1 1 0,-1-1 0,0 0-1,0 1 1,-2-1 0,4 1-6,0 0 0,-1 0 0,1 0 0,0 0 0,0 0 0,0 0 0,0 0 0,0 1 0,0-1 0,0 0 0,0 0 0,0 0 0,-1 0 0,1-1 0,0 1 0,0 0 0,0 0 0,0 0 0,0 0-1,0 0 1,0 0 0,0 0 0,0 0 0,0 0 0,-1 0 0,1 0 0,0 0 0,0 0 0,0 0 0,0 0 0,0 0 0,0 0 0,0 0 0,0 0 0,0-1 0,0 1 0,0 0 0,0 0 0,0 0 0,0 0 0,0 0 0,0 0 0,0 0 0,0 0 0,0 0 0,0 0 0,0-1 0,0 1 0,0 0 0,0 0 0,0 0 0,0 0 0,0 0 0,0 0 0,0 0 0,0-1 0,0-10-4631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4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572 3136,'0'-14'1029,"0"14"-1022,0 0 0,0 0 0,0 0 0,0 0 0,0 0 0,0 0 0,0 0 0,0 0 0,0 0 0,0 0 0,0-1 0,0 1 0,0 0 0,0 0 0,0 0 0,0 0 1,0 0-1,0 0 0,0 0 0,0 0 0,0 0 0,0-1 0,0 1 0,0 0 0,0 0 0,0 0 0,0 0 0,0 0 0,0 0 0,0 0 0,0 0 0,0 0 0,1 0 0,-1 0 0,0 0 0,0 0 0,0 0 0,0 0 0,0 0 0,0 0 0,0-1 0,0 1 0,0 0 0,0 0 0,1 0 0,-1 0 0,0 0 0,0 0 0,0 0 0,0 0 0,0 0 0,0 0 0,0 1 0,0-1 0,0 0 0,1 0 0,10 0 415,-11 0-402,0 0 0,0 0 0,0 0 0,0 0 0,0 0 0,0 0 0,1 0 0,-1 0 0,0 0 0,0 0 0,0 0 0,0 0 0,0 0 0,0 0 0,0 0 0,0 0 0,0 0 0,1 0 0,-1 0 0,0 0 0,0 0 0,0 0 0,0 0 0,0 0 0,0 0 0,0-1 0,0 1 0,0 0 0,0 0 0,0 0 0,1 0 0,-1 0 0,0 0 0,0 0 0,0 0 0,0 0 0,0 0 0,0 0 0,0 0 0,0-1 0,0 1 0,0 0 0,0 0 1,0 0-1,0 0 0,0 0 0,0 0 0,0 0 0,0 0 0,0 0 0,0-1 0,0 1 0,0 0 0,0 0 0,0 0 0,0 0 0,1-17 1842,-1 13-1694,1 0 0,-1 0 0,0 0 0,0 0 1,0 0-1,0 0 0,-1 0 0,0 0 0,0 0 1,-1-4-1,0 5-117,0-1 0,-1 1 0,1-1 0,-1 1 0,0 0 1,0 0-1,0 0 0,0 0 0,-1 1 0,1-1 0,0 1 0,-1 0 1,0 0-1,0 0 0,0 0 0,0 1 0,0 0 0,0 0 1,0 0-1,0 0 0,-5 0 0,6 1 22,-1 0 0,1 0 0,0 1-1,-1-1 1,1 1 0,0 0 0,-1 0 0,1 0 0,0 1 0,0-1-1,0 1 1,0-1 0,0 1 0,0 0 0,0 0 0,1 1 0,-1-1-1,-3 4 1,0 2 86,0 1 0,0-1-1,1 1 1,-6 15 0,4-9-81,4-9-57,0 0 1,0 1-1,1-1 0,0 1 1,1 0-1,0 0 0,0 0 1,0-1-1,0 1 0,2 11 1,-1-17-16,0 0 0,0-1 0,0 1 0,0 0 0,0 0 1,0 0-1,0-1 0,0 1 0,0 0 0,0 0 0,1-1 1,-1 1-1,0 0 0,1 0 0,0 1 0,0-2 1,0 1 0,0-1 0,0 0 1,0 1-1,0-1 0,0 0 0,0 1 0,0-1 0,0 0 0,0 0 0,0 0 0,1 0 0,0 0 0,9 0 43,-6 1-45,0-1-1,0 0 0,-1 0 0,1 0 0,0-1 1,9-2-1,-4 0-139,1-1 0,-1 0 0,1-1 0,-1 0 0,-1 0 0,1-1 0,-1 0 0,0-1 1,14-13-1,-17 15 124,0-1 0,0 0 1,-1-1-1,0 1 0,0-1 1,-1 0-1,1 0 0,3-12 1,-2 6 42,0-1 0,-2 0 0,1-1 0,-2 1 0,0-1 0,-1 0 0,0 0 0,-1 1 0,-2-22 0,-3 2 85,-1 3 32,0-36 1,5-70 900,0 131-998,0 0 0,1-1 0,-1 1 0,1 0 0,2-6 0,-3 10-17,1 1-1,-1 0 1,1-1 0,-1 1 0,1 0-1,-1 0 1,1 0 0,0 0 0,0-1 0,0 1-1,0 0 1,0 0 0,0 0 0,0 1-1,0-1 1,0 0 0,0 0 0,0 1-1,0-1 1,1 0 0,-1 1 0,0-1-1,0 1 1,1-1 0,-1 1 0,0 0 0,1 0-1,-1 0 1,3 0 0,-3 0-7,0 0-1,-1 0 1,1 0 0,0 0 0,0 0 0,0 1-1,0-1 1,0 0 0,0 1 0,0-1-1,0 0 1,-1 1 0,1-1 0,0 1-1,0 0 1,-1-1 0,1 1 0,0-1 0,0 3-1,1-1 22,-1 0 0,0 0-1,0 0 1,0 0 0,0 1 0,0-1-1,1 4 1,-1 5 88,1-1 0,-2 20 0,0-27-123,1 37 181,-3 85 136,0-99-275,0 0 0,-9 37 0,5-37-21,1 0 1,2 0 0,0 1-1,3 40 1,0-48-145,0 31-2925,0-48 2685,0-1 0,0 1 0,0-1 0,0 1 1,0-1-1,1 1 0,-1-1 0,0 1 0,2 1 1,12 14-2084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5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1 6720,'-14'-14'2170,"14"14"-2155,0 0 0,0 0 0,0 0 0,0 0 0,0 0 0,0-1 0,-1 1-1,1 0 1,0 0 0,0 0 0,0 0 0,0 0 0,0 0 0,0 0 0,0 0-1,0 0 1,0-1 0,0 1 0,0 0 0,-1 0 0,1 0 0,0 0 0,0 0-1,0 0 1,0-1 0,0 1 0,0 0 0,0 0 0,0 0 0,0 0 0,0 0-1,0 0 1,0-1 0,0 1 0,0 0 0,0 0 0,0 0 0,1 0 0,-1 0-1,0 0 1,0-1 0,0 1 0,0 0 0,0 0 0,0 0 0,0 0 0,0 0-1,0 0 1,0 0 0,0 0 0,1 0 0,-1 0 0,0-1 0,0 1 0,0 0-1,0 0 1,2-1 174,-1 0-1,0-1 0,0 1 0,0 0 0,0-1 0,0 1 0,0-1 1,0 1-1,0-1 0,0 1 0,-1-1 0,1 0 0,-1 1 0,1-1 1,-1 0-1,0 0 0,0-3 0,3 5 297,8 0-95,-5 3-134,7 17 189,-11-16-363,0 1-1,1-1 1,-1 0-1,7 7 1,-8-10-71,3 3 51,1 0 0,-1 1 1,0 0-1,4 6 0,-7-8 10,0 0 0,0 0 0,0-1 0,0 2 0,0-1 0,0 0 0,-1 0 0,0 0 0,1 0 0,-1 4 0,0 1 97,0-6-140,0 0 1,0 1-1,0-1 1,0 0 0,0 0-1,-1 1 1,1-1-1,-1 0 1,0 4-1,-5 2 16,5-6-37,0-1-1,0 1 0,0-1 0,1 1 0,-1-1 1,0 1-1,1 0 0,-1-1 0,1 1 0,-1 0 1,1-1-1,0 1 0,0 0 0,0 0 0,0 1 0,0 8-49,2-5-177,6-1-460,0-1-1,0 1 0,0-2 1,0 1-1,13 3 1,-20-7 575,19 3-1485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5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7232,'-28'14'2314,"23"-11"-1396,5 0-385,-1 1-185,1 19 1283,0-22-1577,0 0 0,0 0 0,0 0-1,0 0 1,0 0 0,0 0 0,0 0 0,1 0 0,-1-1 0,0 1 0,1 0-1,-1 0 1,0 0 0,1 0 0,-1 0 0,1-1 0,0 1 0,0 1 0,24 3 650,1 9-246,-19-10-384,0-2-1,0 1 1,0-1-1,1 0 1,-1-1-1,11 2 1,50-2 146,2 1-101,-41 1-90,40 2 11,0-10-28,-40 2-8,55-3-217,-41 1-291,57-4-1565,-92 8 1654,1 2 0,0-1 0,-1 1-1,1 1 1,-1-1 0,0 1 0,1 1 0,13 5-1,-19-6-173,0 0-1,-1-1 0,1 1 1,0 0-1,-1 1 0,4 2 1,11 12-227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6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83 5888,'-59'20'2661,"35"-9"-2288,-30 12 2411,50-22-2588,0 1-1,1 0 0,-1 1 0,1-1 1,-1 0-1,1 1 0,0 0 0,0 0 0,-3 4 1,-26 34 887,22-29-839,5-4-184,1-1 0,0 1 0,0 0 0,0 1-1,1-1 1,0 1 0,0-1 0,1 1 0,-1 14-1,-1-5-27,-2 8 4,5-22-36,0 0 0,0-1 0,0 1 0,0 0 0,1 0 0,-1 0 0,1 0 0,0 0 0,0 0 0,1 0 0,-1 0 1,1 0-1,0-1 0,0 1 0,0 0 0,0 0 0,1-1 0,2 6 0,-3-8 17,-1 0 0,1 1 0,0-1 0,-1 0-1,1 0 1,0 0 0,0 1 0,0-1 0,0 0 0,0 0 0,0 0 0,2 1 0,-2-2 4,1 1 0,-1-1 1,1 0-1,-1 0 0,1 1 0,0-1 1,-1 0-1,1-1 0,-1 1 0,1 0 1,0 0-1,-1-1 0,1 1 0,-1-1 1,2 0-1,5-2-93,-2 1-1,1-1 1,0 0 0,-1-1-1,1 0 1,-1 0 0,0 0-1,6-6 1,-6 4-50,0-1-1,0 0 0,-1 0 1,0-1-1,-1 1 0,1-1 1,-1 0-1,-1-1 0,3-8 1,-1 2 8,10-26-146,10-1 63,-19 13 111,-3 13 49,-1 7 20,-1-1 0,2-16 0,-4 21 22,1 1 0,-1-1 0,1 1 0,-1 0 0,-1-1 0,-2-7 0,-3-6 112,-13-22 0,18 36-32,-1 0-1,1 0 1,-1 0-1,0 1 0,0-1 1,0 1-1,0 0 1,-1 0-1,1 0 0,-8-5 1,10 8-61,0-1 1,0 1-1,0 0 1,0 0 0,0 0-1,0 0 1,0-1-1,0 1 1,-1 1-1,1-1 1,0 0-1,0 0 1,0 0-1,0 0 1,0 1-1,0-1 1,0 0-1,1 1 1,-1-1-1,0 1 1,0-1 0,0 1-1,0 0 1,0-1-1,1 1 1,-2 1-1,-5 2 183,6-3-193,-1 0 1,1-1-1,0 1 0,0 0 1,0 0-1,0 0 0,0-1 1,0 1-1,0 0 0,0 1 0,0-1 1,0 0-1,1 0 0,-1 0 1,0 0-1,1 1 0,-1-1 1,1 0-1,-1 0 0,1 1 0,0-1 1,0 0-1,-1 1 0,1-1 1,0 1-1,0-1 0,0 0 0,1 2 1,-3 14 50,0-5-35,-2 5 34,1 1 1,1-1 0,-1 23-1,3 212 64,0-243-474,0 0 0,1 1 0,0-1 0,0 0 0,1 0-1,0 0 1,0 0 0,1 0 0,5 10 0,-7-18 112,-1 0 0,1 1 1,0-1-1,0 0 0,0 0 0,0 0 1,0 0-1,0 0 0,0 0 0,1 0 0,1 1 1,-2-2 42,1 1 1,-1-1 0,1 1-1,-1-1 1,1 0-1,-1 1 1,1-1 0,0 0-1,1 0 1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6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8320,'-17'17'3744,"34"-1"-3232,0 1 192,-17 17-480,33 0 960,-16 16-640,0 0-128,16 18-256,-16-18 32,0 1-128,17-1-320,-17-16 160,-17-17-960,16-1 576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6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 7040,'-17'0'6176,"20"2"-5520,0 1-521,-2-3-101,0 1-1,0 0 1,0 0 0,0 0 0,0-1 0,0 1 0,0 0 0,0 0 0,-1 1 0,1-1-1,0 0 1,-1 0 0,1 0 0,-1 0 0,1 2 0,2 2 24,-1-2-27,-1 0 0,1 0 0,-1 0 1,0 0-1,0 0 0,0 1 0,0-1 0,-1 0 0,1 0 1,-1 1-1,0 4 0,1 12 81,-2 1 0,0 0 0,-1-1 0,-1 1 0,-7 24 0,7-35-36,-1 0 0,0 0-1,0 0 1,-1-1 0,0 0 0,0 0 0,-1 0 0,-12 13 0,-63 48 542,28-26-410,8-6-203,17-11-212,25-23-626,14-16-276,9-4-1616,11-1 800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2:57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8 6976,'-33'0'3141,"33"-3"-2677,0 3-437,0-1 0,0 0 0,0 1 0,0-1 0,0 1-1,0-1 1,0 1 0,0-1 0,1 1 0,-1-1 0,0 1 0,0-1 0,1 1 0,-1-1 0,0 1 0,1-1-1,-1 1 1,0-1 0,1 1 0,-1 0 0,1-1 0,-1 1 0,1 0 0,-1-1 0,1 1 0,-1 0 0,1-1-1,-1 1 1,1 0 0,-1 0 0,1 0 0,1 0 0,25-1 808,-13 1-606,-9 1-129,1-1 0,-1 1 0,1 0 0,9 4-1,-9-3-14,0 0 0,0 0 0,1-1-1,-1 0 1,7 0 0,-10-1-59,1 0 0,-1 0 0,1 1 0,-1-1-1,0 1 1,0 0 0,1 0 0,-1 0 0,0 0 0,5 3 0,-7-3 30,0 0 0,0 0 0,0-1 0,0 1 0,0 0 0,-1 0 0,1 0 1,0 0-1,0 0 0,-1 0 0,1 0 0,-1 1 0,1-1 0,-1 0 0,0 0 0,1 0 0,-1 0 0,0 1 0,0-1 1,0 0-1,0 0 0,0 0 0,0 1 0,0-1 0,0 0 0,0 0 0,0 1 0,-1-1 0,1 0 0,-1 0 0,1 0 1,-1 0-1,1 0 0,-1 0 0,0 1 0,-24 26 1153,22-25-1176,0 0-86,9-3 5,22-3 107,5-11-17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1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7 3968,'-14'0'1285,"12"0"1110,2-3-2022,0-8-21,0 8 432,0 0-400,0 3-368,-1-1-1,1 1 1,0-1 0,0 0-1,1 1 1,-1-1 0,0 1-1,0-1 1,0 1 0,0-1-1,0 1 1,0-1 0,1 1-1,-1-1 1,0 1-1,1-1 1,-1 1 0,0-1-1,1 1 1,-1 0 0,0-1-1,1 1 1,-1-1 0,1 1-1,-1 0 1,0-1 0,1 1-1,-1 0 1,1 0 0,-1-1-1,1 1 1,-1 0 0,1 0-1,-1 0 1,1 0 0,0 0-1,-1 0 1,1 0-1,-1 0 1,1 0 0,-1 0-1,1 0 1,-1 0 0,1 0-1,0 0 1,0 0-6,-1 1 1,1-1-1,-1 0 1,1 0-1,-1 0 1,1 0-1,0 0 0,-1 0 1,1 0-1,-1 0 1,1 0-1,-1 0 1,1 0-1,-1-1 1,1 1-1,-1 0 0,1 0 1,-1 0-1,1-1 1,-1 1-1,1 0 1,-1-1-1,1 1 0,-1 0 1,0-1-1,1 1 1,-1-1-1,0 1 1,1 0-1,-1-1 0,0 1 1,1-1-1,-1 1 1,0-1-1,0 1 1,0-1-1,1 1 1,-1-1-1,0 1 0,0-1 1,0 0-1,0 1 1,0-1-1,0 1 1,0-2-1,3-3 86,-3 5-95,12-10 41,-12 10-40,0-1 0,1 1 0,-1 0 0,1-1 0,-1 1 0,1 0 0,-1 0 0,1-1 0,-1 1 0,1 0 0,-1 0-1,1 0 1,-1 0 0,1 0 0,-1 0 0,1 0 0,-1 0 0,1 0 0,0 0 0,-1 0 0,1 0 0,-1 0 0,1 0 0,-1 0 0,1 0 0,-1 1 0,1-1-1,-1 0 1,1 1 0,4 6 45,-5-7-37,1 1 0,-1-1 1,0 1-1,0-1 0,0 0 0,1 1 0,-1-1 1,0 0-1,1 1 0,-1-1 0,0 0 0,1 1 1,-1-1-1,0 0 0,1 0 0,-1 1 0,1-1 0,-1 0 1,0 0-1,1 0 0,-1 1 0,1-1 0,-1 0 1,0 0-1,1 0 0,-1 0 0,1 0 0,-1 0 1,1 0-1,0 0 0,4 2 214,-3 0-205,-1-1 0,0 0 0,0 1 0,0-1 0,0 0 0,0 1 0,0-1 0,0 1 0,0 0 0,-1-1 0,1 1 0,0 0-1,-1-1 1,0 1 0,1 0 0,-1 0 0,0 2 0,0-2 8,1 0-1,-1 0 1,1 0-1,-1 0 1,1 0-1,-1 0 0,1 0 1,0 0-1,2 3 1,0 2 124,-17 10 660,3-12-555,7 2-149,4-6-102,-1-1-1,1 1 0,0-1 1,-1 1-1,1-1 0,0 1 1,-1-1-1,1 0 0,0 1 0,-1-1 1,1 0-1,0 1 0,-1-1 1,1 0-1,-1 0 0,1 1 1,-1-1-1,1 0 0,-1 0 1,1 0-1,-1 1 0,1-1 0,-1 0 1,1 0-1,-1 0 0,1 0 1,-1 0-1,1 0 0,-1 0 1,0 0-1,0-1 0,-6 2 30,4-1-22,1 0 0,0 0 0,-1 0 0,1 0 0,0 0 0,0-1 1,-1 1-1,1-1 0,-3 0 0,-2-3 14,3 3-45,0-1 0,0 0 0,1 0 0,-1 0-1,1 0 1,-1 0 0,1-1 0,0 0 0,-5-5 0,7 7 11,1 0 0,0 0 0,0 0 1,-1 0-1,1 0 0,0 0 0,0 0 0,0 0 1,0 0-1,0 0 0,0 0 0,1 0 1,-1 0-1,0 0 0,0 0 0,1 0 1,-1 0-1,0 0 0,1 0 0,-1 1 1,1-1-1,0 0 0,-1 0 0,1 0 0,0 0 1,0 0-1,4-6-81,-3 2 0,-1 4 68,-1 0 0,0 1 1,0-1-1,1 0 0,-1 1 0,0-1 1,1 0-1,-1 1 0,1-1 1,-1 1-1,1-1 0,-1 1 0,1-1 1,-1 1-1,1-1 0,0 1 0,-1 0 1,1-1-1,0 1 0,-1 0 1,2-1-1,3-1-15,2-3-12,-6 4 48,0 0-1,-1 1 1,1-1-1,0 0 0,0 1 1,0-1-1,0 1 0,0-1 1,-1 1-1,1-1 1,0 1-1,0 0 0,0-1 1,0 1-1,0 0 0,0 0 1,0 0-1,0 0 1,0 0-1,0 0 0,0 0 1,0 0-1,0 0 0,0 1 1,0-1-1,1 0 1,15 12 5,-12-10-8,-4-2 19,0 1 1,-1-1-1,1 0 0,0 0 0,-1 1 0,1-1 0,-1 1 1,1-1-1,0 0 0,-1 1 0,1-1 0,-1 1 0,1 0 1,-1-1-1,1 1 0,-1-1 0,0 1 0,1 0 0,-1-1 1,0 1-1,1 1 0,1 3 95,8 7 240,-3-5 578,-5-5-754,4 6 230,-6-7-363,-1-1 0,1 1 0,0-1 0,-1 0 0,1 1 0,-1-1 0,1 0-1,-1 0 1,1 1 0,-1-1 0,1 0 0,-1 0 0,1 0 0,-1 1 0,1-1-1,-1 0 1,1 0 0,-1 0 0,1 0 0,-1 0 0,1 0 0,-1 0 0,1 0-1,-1 0 1,-1-1 0,2 1-86,-1 0 0,1 0-1,-1 0 1,0 0 0,1 0-1,-1 0 1,0-1 0,1 1 0,-1 0-1,1 0 1,-1-1 0,1 1-1,-1 0 1,0-1 0,1 1 0,-1 0-1,1-1 1,0 1 0,-1-1-1,1 1 1,-1-1 0,1 1-1,0-1 1,-1 1 0,1-1 0,0 1-1,-1-1 1,1 1 0,0-1-1,0 0 1,0 1 0,0-1 0,-1 0-1,1 1 1,0-1 0,0 1-1,0-1 1,0 0 0,0 1 0,1-1-1,-1 0 1,0 1 0,0-2-1,2-5-896,-1 1-1,1-1 1,4-8-1,-3 6-196,0-10-1187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36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6 288 3072,'14'0'976,"-14"-1"-969,0 1 0,0 0-1,0 0 1,0 0 0,1 0 0,-1 0 0,0 0 0,0 0-1,0 0 1,0 0 0,0 0 0,0 0 0,0 0 0,0 0-1,0 0 1,1 0 0,-1 0 0,0 0 0,0 0-1,0 0 1,0 0 0,0 1 0,0-1 0,0 0 0,0 0-1,0 0 1,0 0 0,0 0 0,1 0 0,-1 0 0,0 0-1,0 0 1,0 0 0,0 0 0,0 0 0,0 0 0,0 0-1,0 1 1,0-1 0,0 0 0,0 0 0,0 0 0,0 0-1,0 0 1,0 0 0,0 0 0,0 0 0,0 0 0,0 1-1,0-1 1,0 0 0,0 0 0,0 0 0,0 0 0,0 0-1,0 0 1,0 12 180,0-10-11,3 1 197,-2-1-314,0-1 0,0 0-1,1 1 1,-1 0 0,0-1 0,0 1-1,-1 0 1,1-1 0,0 1 0,0 0-1,-1 0 1,1 2 0,1 30 1413,-2-27-1153,0 35-9,-1 48 46,0-75-290,-1 0-1,0 0 0,-9 26 1,7-25-42,0 0 0,1 0 1,1 1-1,0-1 0,2 18 0,-5 34-25,1-44-74,-14 42 1,9-39 116,6-15 16,-1 4 70,-1-1 1,0 1-1,-14 26 0,-9-3 5,6 12-69,16-38-58,0 0-4,-8 25 1,3 30 7,6-53 7,0 0 0,-15 27 0,10-22 6,-9 25-1,7-7 15,3-9-5,-23 53 1,-49 97-55,44-114 26,1-1-40,-43 115 234,57-114-209,-6-9-149,16-26 97,8-18 78,-1 0 0,0 0 0,-1 0 0,0-1 0,-10 12 0,-51 61-79,60-75 47,0-1 0,1 1 1,0 1-1,0-1 0,1 1 1,0 0-1,-3 12 0,-11 26 20,12-31 32,0 1-1,-8 34 1,12-28 23,2 1 0,1 35-1,1-18-118,-1-6 32,1 49 183,0-74-168,0 1 0,1-1 1,0 0-1,1 0 0,4 11 1,7 14-40,23 49 154,-33-76-99,1-1 0,0 1 1,1-1-1,0 0 0,14 13 0,-1-4-111,22 15-1,-30-24 65,2 2 24,-1 1-1,-1 0 1,18 22 0,-26-29 14,0 0-2,0 1 0,0-1 0,1 0 0,-1 0 0,1 0-1,0 0 1,1-1 0,-1 1 0,0-1 0,9 4 0,-1 0 8,0 0 0,19 15 1,18 12 55,-25-19-30,81 52-188,-91-56 156,93 70 170,-89-69-147,0-1 1,1-1 0,0-1 0,24 8 0,-26-10-50,21 10 1,8 4-79,-13-15 58,-16-4 42,31 11 23,-35-8 7,0-1 0,17 2 0,10-1 59,55 10 41,27 2-72,2 0-24,-73-5-53,-29-6-10,-1-1 0,1-1 0,1-1 0,29 0 0,-32-3-2,22 3-1,17 8-16,-11-7 60,63-4-1,-38-1 47,547 1-201,-519 9 279,0-1 0,61-8-242,-24 0-6,-124-1 122,0 0 0,0 0 0,15-5-1,-16 4 22,1-1 0,-1 2 0,16-1 0,-9 2 41,22-3 1,14-8-9,-17 6-86,-8 2 4,30-9 0,-37 7 80,-1 1 0,1 0-1,37 1 1,-49 3-52,-1-1 1,0 0-1,0 0 0,1-1 1,-1 0-1,0-1 0,11-4 1,-5 1 3,1 1 1,0 0-1,27-2 1,-30 5-80,0 0 0,-1-1 0,0 0-1,0-2 1,21-8 0,-28 10 49,-1 0 1,1 1-1,1 0 0,-1 0 1,0 0-1,0 1 0,1 0 1,-1 1-1,10-1 0,-10 1 24,0 0 0,0-1-1,-1 0 1,1 0-1,7-3 1,11-3 66,20 2-4,-9-6-75,-2 5-22,0-5-20,-15 6 24,-14 5 40,-1-1-1,1 0 1,-1 0-1,1-1 1,-1 1-1,0-1 0,0 0 1,0 0-1,0 0 1,0-1-1,0 0 1,0 1-1,6-8 0,0-1 2,0-1-1,-1 0 0,0-1 0,-1 0 1,13-27-1,-15 29 20,1 1 1,1-1-1,14-15 1,-1 0 32,-3-4-24,-16 25-33,1 0 0,-1 0 1,1 1-1,0-1 0,6-5 0,9-3 5,-15 11-21,0 0 0,0 0 1,0 0-1,0-1 0,0 1 0,-1-1 0,1 1 1,3-6-1,6-9 55,0 1 0,0 1 1,20-19-1,-26 27-42,1 0 0,-1-1 0,0 0 0,4-9 0,5-6 43,-12 17-35,1 0-1,-2-1 0,1 1 1,-1-1-1,3-12 0,-3 10 6,0-1 0,1 1 0,5-10 0,-6 14 4,1-1-1,-1 0 1,0 0 0,-1 1 0,1-1 0,-1 0 0,0 0-1,-1 0 1,0-10 0,1 4 20,-1-1 0,4-14 0,4-1 128,21-47-1,-18 49-116,3-11-37,-11 24-18,-2 9 19,0 0 0,0 0 0,0 0 0,1 0 0,-1 0 0,1 1 0,0-1 0,4-5 0,-4 5 5,0 0-1,0 0 1,0 0 0,0 0 0,-1 0-1,1 0 1,-1-1 0,0 1-1,1-9 1,-2 11-11,0-1-1,0 0 1,0 1-1,-1-1 1,1 0 0,-1 1-1,1-1 1,-1 0 0,0 1-1,0-1 1,0 1-1,0-1 1,0 1 0,-1 0-1,1-1 1,-1 1-1,-2-3 1,2 3 2,0 0 1,1 0-1,-1-1 1,1 1-1,-1 0 0,1-1 1,0 1-1,0-1 1,0 1-1,0-1 1,1 1-1,-1-1 0,1 0 1,-1 1-1,1-1 1,0 0-1,0 1 0,1-4 1,-1 2 4,0-1 0,-1 1 0,1 0 0,-1 0 0,-1-7 0,-9-14 26,5-17-12,2 28-22,0-11-2,12-26 19,-2-10 75,5 5-16,-9 29-25,-1-45 1,-2 45-122,5-44 0,7 18-30,-6 3 85,-1 34 18,-3 9 0,1-1 1,-1 1 0,0-9-1,-6-26 46,1 23-31,-18-175 463,11 119-250,8 43-159,0 7-52,0 0 1,-8-28-1,-33-72 176,38 110-181,-4-16-31,2-1-1,-5-37 1,7 27 107,-8-34 204,0-8-63,10 55-111,-11-45 0,7 46-81,2 3 32,-17-40 1,-55-81 446,69 132-468,0 1 1,0 0 0,-1 1 0,-20-19 0,29 30-53,-9-9 58,-1 0-1,-1 1 1,0 0 0,0 1-1,-16-7 1,12 6 7,-20-12 32,-5-3-217,-75-32 1,77 40 56,-87-35-83,101 39 138,0 2 0,-1 2-1,0 0 1,-29-5 0,1 4-30,-91-18-26,119 20 67,-55-12 30,17 13 1,33 4-4,0-1 52,-45-11 0,42 5-34,14 3-10,-24-4 1,-37 4 66,39 4-56,-84-10 49,39 9-105,0 3 1,-154 20-1,1 38-5,163-37 34,55-16-18,-262 77 29,133-35-73,5-8-219,20 6-32,-88 18-664,69-22 138,53-7 372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39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2 2976,'0'-9'734,"-1"5"-570,1 1 0,0 0 0,0-1 0,0 1 0,0-1 0,0 1 0,1-1-1,0 1 1,1-4 0,5 2 216,-2 1 104,-3-10 956,-2 10-1100,-1 1-122,1 0-1,0 0 1,1 0-1,-1 0 1,0 0-1,1 1 1,0-5-1,11-9 135,-7 2-69,3 8-159,-8 6-117,0 0 0,1 0 0,-1 0-1,1-1 1,-1 1 0,0 0 0,1 0 0,-1-1 0,0 1-1,1 0 1,-1-1 0,0 1 0,1 0 0,-1-1-1,0 1 1,0 0 0,1-1 0,-1 1 0,0-1 0,0 1-1,0-1 1,0 1 0,0 0 0,0-1 0,0 1 0,1-1-1,-1 1 1,0-1 0,-1 1 0,1-1 0,0-2 142,0 6 102,0 300 1626,3-225-1834,1-51-31,1 16 24,-6-32-13,0 0 0,-3 13 0,2-12 23,0 1 0,0 17 1,2 35 305,0-63-327,0 0 0,1 0 1,-1 0-1,0 1 0,1-1 1,0 0-1,-1 0 0,1 0 1,0 0-1,0 0 0,0 0 1,2 3-1,-2-4 14,0 1-1,0-1 0,-1 0 0,1 1 1,0-1-1,-1 0 0,1 1 1,-1-1-1,0 1 0,1-1 1,-1 4-1,1-3 115,1-4-13,2-2-14,-1 2-90,0-1-1,-1 1 1,1-1 0,-1 1 0,0-1 0,0 0 0,0 0-1,3-6 1,1-22-201,22-50-390,-24 56 388,-3 16 118,1 1-1,0 0 1,0-1-1,1 1 1,5-12-1,40-61-483,-48 80 517,1-1 0,0 1-1,0-1 1,0 1 0,0 0 0,0 0-1,0 0 1,1 0 0,-1 0 0,0 0 0,1 0-1,-1 0 1,0 0 0,1 0 0,-1 1 0,1-1-1,-1 1 1,1-1 0,-1 1 0,1-1 0,0 1-1,-1 0 1,1 0 0,-1 0 0,1 0 0,0 0-1,-1 0 1,1 0 0,-1 1 0,1-1-1,0 0 1,-1 1 0,1 0 0,-1-1 0,1 1-1,-1 0 1,0-1 0,1 1 0,-1 0 0,0 0-1,1 0 1,-1 0 0,0 1 0,0-1 0,0 0-1,0 0 1,0 1 0,0-1 0,-1 0-1,2 3 1,6 20 133,-1 0-1,-1 1 0,4 29 1,-10-52-113,5 45 284,7-10-107,-7-4-85,0-16-89,-3-10 15,0 0 0,0 0 0,-1 0 0,0 0 0,0 9 0,-1-2-796,0-11 172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39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2 4992,'0'-10'1206,"-1"7"-941,1-1 0,0 1 0,0-1 0,0 1 0,0-1 0,1 1 0,-1 0 0,1-1 0,1-3 0,-1 7-201,-1-1 0,1 1 0,0-1-1,0 1 1,0 0 0,0-1 0,0 1 0,0 0 0,-1 0 0,1 0 0,0 0 0,0 0 0,0 0 0,1 0 0,15-3 1089,-9-2-721,-6 4-347,-1 0 0,1 0-1,-1 0 1,1 1 0,0-1 0,-1 0 0,1 0 0,0 1 0,-1 0 0,1-1 0,0 1 0,0 0 0,1-1 0,-1 1-32,0 0 1,-1 0-1,1 0 1,0-1-1,-1 1 1,1 0-1,0-1 0,-1 0 1,1 1-1,-1-1 1,1 0-1,1-1 0,11-5 277,17 2-26,2-6-123,1 5-90,0-5-11,-4 5-5,-23 4 2,0-1 0,0 0 1,-1-1-1,0 1 0,12-10 1,-12 10 50,5 3 26,-8 0-356,-6 0-1020,-11 0 332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40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4384,'0'-31'1994,"0"28"-794,0 0-640,0-25 784,0 25-336,3 3-784,2 0-17,-1 0-62,0-1 1,0 1-1,0 0 0,0 0 1,0 1-1,0-1 0,0 1 1,4 1-1,-4 5 31,0-2-63,10-3 265,-10-2-315,-2 0-41,1 0 0,-1 0 0,0 0 0,0 0 0,1 0 0,-1 1-1,0-1 1,0 1 0,3 0 0,0 10-16,9-5 15,5 4 81,-8-4-56,0-1 0,18 7 0,-21-9-17,-1 0 38,-1-1-1,1 0 1,0-1 0,-1 0 0,1 0-1,12 0 1,1139-1-291,-507 0 1803,-651 1-1582,0-1 1,0 0-1,0 0 1,0 0 0,0 0-1,1 0 1,-1 0 0,0 0-1,0 0 1,0 0-1,0 0 1,0 0 0,1 0-1,-1 0 1,0 0 0,0 0-1,0 0 1,0 0 0,0 0-1,1 0 1,-1 0-1,0 0 1,0 0 0,0 0-1,0 0 1,0 0 0,1 0-1,-1 0 1,0 0-1,0 0 1,0 0 0,0 0-1,0 0 1,0-1 0,0 1-1,1 0 1,-1 0-1,0 0 1,0 0 0,0 0-1,0 0 1,0 0 0,0-1-1,0 1 1,0 0 0,0 0-1,0 0 1,0 0-1,0 0 1,0-1 0,0 1-1,0 0 1,0 0 0,0-12-830,-2 7-48,-10-6-678,7 8 150,-6 3-960,8 0 774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44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51 5824,'-36'-36'2602,"34"34"-2532,1 1-1,0 0 1,-1-1 0,1 0-1,0 1 1,0-1-1,0 0 1,0 1-1,1-1 1,-1 0-1,0 0 1,1 0-1,-1 0 1,1 0-1,0 0 1,-1 0 0,1 0-1,0 0 1,0 1-1,0-1 1,1 0-1,-1 0 1,0 0-1,1 0 1,1-4-1,1-3 120,1-7 168,2 0 0,0 1 0,1-1 0,17-27 0,-19 37-283,0-1 0,1 1 1,-1 1-1,8-7 1,-12 11-67,1 0 1,0-1 0,-1 1-1,1 0 1,0 0 0,0 0-1,0 0 1,0 0 0,0 1 0,0-1-1,0 1 1,0-1 0,0 1-1,0 0 1,0-1 0,0 1-1,1 0 1,-1 0 0,0 1 0,4 0-1,-1 1 4,1 1 0,0 0 0,0 1 0,-1-1 0,0 1 0,1 0 0,8 9 0,-9-7-7,0 1-1,0-1 1,-1 1-1,1 0 1,-2 0-1,1 0 1,3 10-1,16 58 19,-17-54-7,-4-14-10,0 0 4,0 0-1,0 1 0,-1-1 1,1 10-1,-3 0 182,-1-1 0,-1 0-1,-5 19 1,7-31-145,0-1 1,0 0-1,-1 0 0,1 0 1,-1 0-1,0 0 0,0-1 1,0 1-1,0 0 1,-1-1-1,1 1 0,-1-1 1,1 0-1,-1 0 0,0 0 1,-3 2-1,-3 3 89,0-1-50,6-3-58,0-1-1,0 1 0,0-1 1,0 0-1,0 0 0,0-1 0,0 1 1,-1-1-1,1 1 0,-1-1 1,1 0-1,-1 0 0,1-1 1,-1 1-1,-6-1 0,0 1 32,0 0-1,-17 4 1,-7 0 57,29-6-108,0 1 0,0-1 0,1 0 0,-1 0-1,0 0 1,1-1 0,-1 1 0,0-1 0,1-1 0,0 1 0,0 0-1,0-1 1,-7-5 0,10 7-18,0 0 0,1 0-1,-1 1 1,0-1 0,1 0-1,-1 0 1,1 0 0,-1 0-1,1 0 1,-1 0 0,1 0-1,-1 0 1,1 0-1,0 0 1,0 0 0,0 0-1,-1 0 1,1 0 0,0 0-1,0 0 1,0 0 0,1 0-1,-1 0 1,0 0 0,0 0-1,1-1 1,0 0-18,0 1 0,0-1 0,0 1 0,0 0 1,0-1-1,0 1 0,0 0 0,1 0 0,-1-1 0,1 1 0,-1 0 0,1 0 0,-1 1 0,1-1 0,-1 0 0,1 0 0,3 0 1,28-5-223,-22 4 214,-4 0 20,0 1-1,1-1 1,10 1-1,24 6 7,-23-2 44,3 0 58,-4 0 35,0 0 0,28 8 0,-29-6 25,33 4-1,-19-3-30,-27-5-94,0 0 0,-1 0 0,1 1-1,0 0 1,-1-1 0,1 1 0,3 3-1,-5-3 21,0 0-1,1-1 0,-1 1 1,1-1-1,0 1 0,-1-1 0,1 0 1,0 0-1,0 0 0,-1-1 0,1 1 1,3-1-1,8 0 99,-11 0-491,-3-4-3088,0 3 3204,0 0-1,0 0 1,0 0 0,0-1-1,1 1 1,-1 0-1,0 0 1,1 0-1,0-1 1,13-15-1326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45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1 4800,'0'-50'5349,"3"55"-5114,-1 0-170,0-2-32,0 0 0,-1 0-1,0 0 1,1 1 0,-1-1 0,0 0 0,-1 0-1,1 1 1,-1-1 0,1 0 0,-1 5-1,0 8 168,-1-2-50,2 1 1,2 19-1,0-20-63,2 11 50,-10 4-46,2-10-43,1-12-10,1 1 0,1 0 0,0 13 0,0 5 103,0-16-36,1-6-56,-1 0-1,0 0 0,0-1 0,0 1 0,0 0 0,-1 0 0,0 0 0,-1 5 1,-9 16 196,10-24-234,1 0 0,-1-1 0,1 1 0,0-1 0,-1 1 0,1 0 0,0 0 0,-1-1 0,1 1 0,0 0 0,0 0 0,0-1 0,0 1 0,-1 0 0,1 0 0,0-1 0,0 1 0,1 0 0,-1 0 0,0 0 0,0 1 1,1 0 97,-2-32-343,0 14 69,1 0-1,1 0 1,3-24-1,1 14-154,2 0 0,12-31 0,-5 32 149,-12 12 150,-2 11 22,1 0 0,-1 1 0,0-1 0,0 0 0,1 1 0,-1-1 0,1 1 0,-1-1 0,1 1 0,0-1 0,-1 1 0,1-1 0,0 1 0,0-1 0,0 1 0,0 0 0,0 0 0,0 0 0,1-1 0,1 0 0,31-15 261,-34 17-252,1-1 0,-1 1 0,0 0 0,1 0 0,-1-1 0,0 1 1,1 0-1,-1 0 0,1 0 0,-1-1 0,0 1 0,1 0 0,-1 0 1,1 0-1,-1 0 0,1 0 0,-1 0 0,0 0 0,1 0 0,-1 0 1,1 0-1,-1 0 0,1 0 0,-1 1 0,0-1 0,1 0 0,-1 0 1,1 0-1,-1 0 0,0 1 0,1-1 0,-1 0 0,1 1 0,2 14 334,0 4 66,-1-12-333,0-1-7,1 1 0,-1 0-1,-1 1 1,0-1 0,0 0 0,1 11 0,-3-9-14,2-1 1,1 17 0,10 0 109,-11-15-138,1 0 0,-1 0 0,-1 0 0,0-1 0,-1 13 0,0 2 273,2-21-243,1-6-4,2-2-97,0 0 0,-1 0 0,0-1 0,0 0 0,0 0 0,-1 0 0,0 0 0,0 0-1,-1 0 1,1 0 0,-1-1 0,-1 1 0,1-10 0,-1 12-43,0 0-1,0-1 1,1 1 0,1-7-1,26-68-953,-23 46 848,-4 29 178,2-5-18,-1 0-1,1 1 1,5-13-1,-7 20 46,0 0 0,0-1-1,1 1 1,-1 0 0,0 0-1,1-1 1,-1 1 0,0 0-1,1 0 1,-1 1 0,1-1-1,-1 0 1,1 0 0,0 1-1,-1-1 1,1 1 0,2-1-1,-2 1 77,1-1-1,-1 1 0,1 0 1,-1-1-1,1 1 0,-1 1 0,1-1 1,-1 0-1,1 1 0,-1-1 1,1 1-1,4 1 0,0 3 123,0 1-1,0-1 1,0 1-1,-1 0 0,9 11 1,3 3 201,-5-9-228,-7-6-83,-1 1-1,0-1 1,10 12-1,-14-15-117,0-1-1,-1 0 0,1 1 0,0-1 0,0 1 1,-1-1-1,1 1 0,-1 0 0,1-1 1,-1 1-1,0-1 0,0 1 0,0 0 1,1-1-1,-2 1 0,1 0 0,0-1 0,0 1 1,0 0-1,-1-1 0,1 1 0,-1-1 1,0 3-1,-11 13-1230,11-15 1104,0 0 0,0 0-1,0 1 1,-1-1 0,1 0 0,-1 0 0,1 0 0,-1-1 0,0 1-1,0 0 1,0-1 0,0 1 0,-4 2 0,-1 0-174,-13 13-503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46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34 2560,'0'-14'832,"0"11"747,-3 3-870,0 0-428,0 0-124,1 0 0,0 0 0,0 0 0,-1 0 0,1 0 0,0 1 0,0-1 0,0 1 0,-3 0-1,0 10 202,-6-4 145,9-6-462,0-1 1,1 1-1,-1 0 0,1 0 1,-1 0-1,1 0 0,-1 0 0,1 0 1,0 1-1,0-1 0,-1 0 0,0 3 1,-3 5 283,0 1-1,1-1 1,-5 16 0,-2 6 168,7-19-351,1 1 1,0 0-1,-2 20 1,1-6 76,-1-1-69,1-9-43,2 0-1,-1 21 0,2-27-91,3 21 218,-1-30-215,-1 0 0,1 1 0,0-1 0,0 0 0,0 0 0,0 0 0,0 0 0,0 0 0,1 0 0,-1-1 0,3 4 0,-2-3-21,0-1 1,-1 1-1,1-1 0,0 1 0,0-1 1,0 0-1,0 0 0,0 0 0,0 0 0,0 0 1,0 0-1,1-1 0,-1 1 0,4 0 0,-4-1-20,-1 0 0,1-1-1,0 1 1,-1 0-1,1-1 1,-1 1-1,1 0 1,0-1-1,-1 0 1,1 1-1,-1-1 1,1 0 0,-1 0-1,0 0 1,1 0-1,-1 0 1,0 0-1,0 0 1,0-1-1,0 1 1,0 0-1,2-3 1,4-7-126,1 1-91,10-22 0,2-10-75,8 3 128,-21 26 175,-1 0-1,0-1 0,0 1 0,3-16 0,-4-1 205,2 15-65,-6 14-85,0 0 0,0-1 0,-1 1 0,1-1 0,0 0 0,-1 1 0,1-1 0,-1 1 0,1-1 0,-1 0-1,0 1 1,0-3 0,0-6 352,0 17 98,-3 2-124,2-7-328,0 0 0,1 0 0,-1 1 0,0-1 1,1 0-1,-1 1 0,1-1 0,-1 0 0,1 1 0,0 2 1,6 28 258,-4-26-250,-2 0-1,1 0 1,-1 10 0,3 13 39,8 3 40,-8-18-90,-3-13-8,1 1 0,-1-1 1,1 0-1,-1 1 0,1-1 0,0 1 0,0-1 0,0 0 0,0 0 1,1 1-1,-1-1 0,1 0 0,-1 0 0,3 2 0,-3-3-17,-1 0-1,1 0 1,0-1-1,0 1 0,0 0 1,0 0-1,0-1 1,0 1-1,0 0 1,0-1-1,0 1 0,1-1 1,0 1-1,-1-1-19,0 0 0,0-1-1,0 1 1,0 0 0,0 0 0,0-1-1,0 1 1,0 0 0,0-1-1,0 1 1,1-2 0,3 0-48,7-3-56,-11 4 79,1 1 1,-1-1 0,1 0-1,-1 1 1,1-1 0,-1 0-1,1 0 1,-1 0-1,0 0 1,0 0 0,1-1-1,-1 1 1,0 0 0,0 0-1,1-3 1,32-58-476,-32 58 502,1 0 0,-1 0 0,0-1 0,0 1-1,-1-1 1,1 1 0,-1-1 0,0 0 0,0-5-1,0-5 83,-1-26 0,-1 7-3,1-50-1012,0 84 878,-1-1 1,1 1 0,0-1 0,0 1 0,0-1-1,1 0 1,-1 1 0,0-1 0,0 1-1,0-1 1,0 1 0,0-1 0,1 1 0,-1-1-1,0 1 1,0-1 0,1 0 0,12-4-1239,-9 3 984,24-9-3014,-8 8 982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46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62 4992,'-14'28'1589,"14"-27"-1547,-1 0 0,1-1 0,0 1 0,-1 0 0,1-1 0,0 1 0,0 0 0,0 0 0,0-1 0,-1 1 0,1 0 0,0-1 0,0 1-1,0 1 1,0 1 38,0 0-37,-1 0 1,1 0 0,0 0-1,0 0 1,0 1 0,0-1 0,1 0-1,-1 0 1,1 0 0,1 5-1,9-3 149,-5 7 267,8-7-102,-7 0-171,-6-4-166,0 0-1,-1-1 0,1 1 0,0-1 0,0 1 1,0 0-1,0-1 0,0 1 0,-1-1 0,1 0 0,0 1 1,0-1-1,0 0 0,0 1 0,0-1 0,0 0 1,0 0-1,1 0 0,-1 0 0,0 0 0,0 0 0,0 0 1,0 0-1,0-1 0,0 1 0,1-1 0,17-10 232,9 6-96,-5-7-38,-14 10-85,-8 2-21,0 0 1,1 0 0,-1-1-1,1 1 1,-1-1 0,0 1-1,0-1 1,1 1 0,-1-1-1,2-1 1,-2 1 14,0 0 0,-1-1 0,1 1 0,0 0 0,-1 0 0,1-1 0,-1 1 0,0 0 0,1-1 0,-1-1 0,2-6 125,0 5-45,-1 0 0,1 0 0,0 1-1,0-1 1,5-6 0,-5 8-8,0 0 1,-1 0 0,0 0-1,1-1 1,-1 1 0,0 0-1,0-1 1,0 1 0,0-1 0,0 1-1,-1-1 1,1 1 0,-1-1-1,0 1 1,0-4 0,0 3 41,0 1 1,-1 0 0,1-1 0,-1 1 0,1 0 0,-1 0-1,0 0 1,0 0 0,0 0 0,0 0 0,-3-3 0,4 3-96,-1 1 0,0 0 0,0 0 0,0 0 0,0 0 0,0 0 0,0 0 0,-1 0 0,1 0 1,0 0-1,0 1 0,-1-1 0,1 0 0,0 1 0,-1-1 0,1 1 0,-1-1 0,1 1 0,-2 0 1,-14 4 218,14-3-225,-1 1 0,1-1 0,0 0 0,-1-1 0,1 1 0,-1-1 0,-6 1 0,6-1-238,0 1 1,0-1-1,-1 1 1,1 0 0,0 0-1,0 0 1,0 1-1,0 0 1,-6 3 0,8-4 76,1-1 0,-1 1 0,1-1 0,0 0-1,-1 0 1,1 1 0,-1-1 0,1 0 0,-2 0 0,2 0 79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3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6144,'-17'0'2784,"0"0"192,17 17-1120,0-1-1472,17-16-256,0 0 128,17 0-160,-1 0 96,18 0-96,-1 0-896,1 17 416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3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8736,'-16'17'4448,"32"0"-4096,18-17-256,0 0-64,16-17-800,1 17 416,33-17-4352,0 17 2592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3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3648,'0'-30'2032,"0"27"-1083,3-3-218,8-16 154,-11 21-832,1 0 0,-1 0 0,1 0 0,-1-1 0,1 1-1,0 0 1,-1 0 0,1 0 0,0 0 0,0 0 0,-1 0 0,1 1 0,0-1 0,1-1 0,9-7 326,-11 9-373,12-10 280,-11 10-276,-1 0 1,1-1 0,-1 1-1,0 0 1,1-1-1,-1 1 1,1 0-1,-1 0 1,1 0-1,-1-1 1,1 1 0,-1 0-1,1 0 1,0 0-1,-1 0 1,1 0-1,-1 0 1,1 0-1,-1 0 1,1 0-1,-1 0 1,1 0 0,-1 1-1,1-1 1,-1 0-1,1 0 1,-1 0-1,1 1 1,0-1-1,4 11 353,-1-8-256,4 3 85,-7-1-102,0 0 0,0 0 1,-1 0-1,0 0 0,1 1 0,-2 7 1,0 6 34,2-6-53,0-1 1,5 23-1,-3-21-1,-1 1 0,0-1 0,0 16 0,-2 37 425,0-7 176,0-57-442,0-3-224,0-1 1,0 1-1,1-1 1,-1 1 0,0-1-1,0 1 1,1 0 0,-1-1-1,0 1 1,1 0 0,-1-1-1,0 1 1,1 0-1,-1-1 1,0 1 0,1 0-1,-1-1 1,1 1 0,-1 0-1,1 0 1,0-1-11,0 1 0,0-1 0,-1 1 0,1-1 0,0 1 0,0-1 0,-1 0 0,1 1 0,0-1 0,-1 0 0,1 1 0,-1-1 0,1 0 0,-1 0 0,1 0 0,-1 0 1,0 1-1,1-3 0,30-47-370,-17 17-3,-9 20 238,0 0 0,1 0 0,1 0 0,8-12 0,-5 13 18,15-14-1,-13 14-19,-11 10 153,1 1 0,-1 0-1,0 0 1,1-1-1,-1 1 1,1 0 0,-1 0-1,1 0 1,-1 1 0,1-1-1,0 0 1,-1 1-1,1-1 1,2 0 0,-2 1 16,-1 0-1,0 1 1,0-1 0,1 0 0,-1 1 0,0-1 0,0 1 0,1-1 0,-1 1 0,0 0 0,0-1-1,0 1 1,0 0 0,0 0 0,0 0 0,0 0 0,0 0 0,0 0 0,-1 0 0,1 0-1,0 0 1,0 1 0,2 3 70,-1-1 0,0 1 0,0-1 0,0 1 0,0 0 0,-1 0 0,0 0 0,0 0 0,0 6 0,0 8 218,-1 23 1,-1-10-26,1 51-136,0-81-138,0 0 0,0-1 0,0 1-1,1 0 1,-1 0 0,1-1 0,-1 1 0,1 0 0,0-1 0,-1 1 0,1-1 0,0 1-1,0-1 1,0 1 0,0-1 0,0 1 0,3 1 0,-2-1 79,1-4-251,2-3 39,-1 2 28,0-1 1,-1 0-1,1 0 0,4-7 1,0-8-233,0-1 0,-2 0 0,5-20 0,-6 9 32,-2 24 196,0 1 1,0-1-1,0 1 0,1 0 1,8-12-1,-12 18 102,0 0-1,0 0 1,0 0-1,0 0 1,0 0 0,1 0-1,-1-1 1,0 1-1,0 0 1,0 0-1,0 0 1,0 0-1,0 0 1,0 0-1,0 0 1,0 0 0,1 0-1,-1 0 1,0-1-1,0 1 1,0 0-1,0 0 1,0 0-1,0 0 1,0 0-1,1 0 1,-1 0 0,0 0-1,0 0 1,0 0-1,0 0 1,0 0-1,0 0 1,1 0-1,-1 0 1,0 0-1,0 0 1,0 0 0,0 1-1,0-1 1,0 0-1,1 0 1,-1 0-1,0 0 1,0 0-1,0 0 1,0 0-1,0 0 1,0 0-1,0 0 1,0 1 0,0-1-1,0 0 1,0 0-1,1 0 1,-1 0-1,1 2 71,1 0 0,-1 1-1,0-1 1,1 0 0,-1 0-1,0 1 1,0-1 0,-1 0 0,1 1-1,1 4 1,1 8 307,8 7 109,-4 0-215,-7-17-251,1-1-1,0 1 1,1-1 0,-1 0-1,1 0 1,0 0 0,0 0-1,0 0 1,1 0 0,-1-1-1,1 1 1,5 5 0,-6-7-8,1 1 0,-2 0 0,1-1 1,0 1-1,2 6 0,-3-7-21,1 1 0,-1-1 0,0 0 0,1 1 0,-1-1-1,1 0 1,0 0 0,-1 0 0,1 0 0,0 0 0,3 2 0,-2-3-83,17 11-307,-19-12 339,0 1 1,0-1-1,1 1 0,-1-1 1,0 0-1,0 1 0,1-1 0,-1 0 1,0 0-1,1 0 0,-1 0 1,0 0-1,0 0 0,1-1 1,-1 1-1,0 0 0,2-1 1,6-4-601,18-7-1378,1-2 263,-9-2 624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4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 4576,'0'0'1450,"-3"2"-868,2 0-517,0-1 0,0 0-1,-1 0 1,1 1 0,0-1 0,0 1 0,0-1 0,1 1 0,-1 0 0,0-1 0,1 1-1,-1 0 1,1-1 0,-1 1 0,1 0 0,0 0 0,-1 2 0,1 2 83,-1-1 0,0 1 0,0 0 0,-1-1 0,0 1 0,0-1 0,0 0 0,0 0 0,-1 0 0,-4 6 0,-3 8 160,-10 26 336,-23 79 1,5-10-62,24-77-183,8-6-64,-1-16 4,6-14-282,0 1 0,0-1-1,1 0 1,-1 1 0,0-1 0,1 1-1,-1-1 1,1 1 0,0 0 0,-1 1 0,1-10-59,0 0 1,0 0-1,1 0 0,0 0 1,0 0-1,1 1 1,0-1-1,0 0 1,6-12-1,-5 12-28,0 0 0,-1 0 0,0 0 0,2-13 0,4-13-60,-4 26 43,-1 1 0,1-1-1,8-9 1,10-18-164,-16 22-4,1 1-1,9-12 1,-13 18 155,0 1 0,1 0 0,0 0 0,0 1 0,0-1 0,0 1 0,9-6 0,1 4-85,-11-1 99,2-1 264,-5 6-206,1 1 0,-1 0 0,0 0 0,0 0-1,1 0 1,-1 0 0,0 0 0,0 0 0,1 0 0,-1 0 0,0 0-1,0 0 1,1 0 0,-1 0 0,0 0 0,0 0 0,1 0 0,-1 0 0,0 0-1,0 0 1,1 0 0,-1 0 0,0 0 0,0 0 0,0 1 0,1-1-1,-1 0 1,0 0 0,0 0 0,0 0 0,1 1 0,-1-1 0,0 0-1,0 1 1,1-1 21,-1 1 1,0-1-1,1 1 0,-1 0 0,0-1 0,1 1 0,-1 0 0,0 0 0,0-1 1,0 1-1,0 0 0,0 0 0,0-1 0,0 2 0,3 3 569,8 7-256,-8-7-155,-3 62 165,-1-60-316,1-1 1,-1 0-1,-1-1 0,-2 11 0,2-11 11,0 1-1,0 0 1,1 0-1,-1 10 1,2-14-37,0 0 0,0 0-1,0 0 1,-1 0 0,1 0 0,-1 0 0,1 0 0,-1 0-1,0 0 1,0 0 0,0 0 0,-2 3 0,2-3-5,0-1 1,0 0-1,1 1 1,-1 0 0,0-1-1,1 1 1,-1 0 0,1-1-1,-1 1 1,1 0-1,0-1 1,-1 4 0,1 9 117,0-11-16,3-6 85,-2 2-202,1 0 1,-1-1 0,0 1-1,0 0 1,0-1-1,0 1 1,0-1-1,0 1 1,0-1-1,-1 0 1,1 1 0,0-1-1,-1 0 1,0 0-1,1 1 1,-1-1-1,0-3 1,1 1-50,-1 0 0,1 0 0,0 0 0,0 0 0,0 0 0,1 0 0,-1 0 0,1 1 0,0-1 0,0 1 0,0-1 0,5-5 0,4-4-261,22-20 0,-19 19 250,2-2-51,10-10-52,-25 25 160,0 0-1,1 0 0,0 0 0,-1 0 1,1 0-1,-1 0 0,1 0 1,0 1-1,0-1 0,-1 1 0,1-1 1,0 1-1,3-1 0,0 4 137,-3-2-105,-1 1-1,0-1 0,0 0 1,0 1-1,0-1 0,0 1 1,0-1-1,-1 1 0,1-1 1,1 4-1,0 26 468,-1-20-350,-1-6-80,1 0 1,-1 0 0,0-1 0,-1 1 0,1 0 0,-3 9 0,-14 64 19,6-44 128,5 0-48,5-30-147,-1 4 33,-1 1 0,1 0 0,-7 11 0,4-11-422,4-7 143,0-1 1,0 1-1,0-1 1,0 1-1,0-1 1,1 1-1,-1 0 1,0 0 0,1-1-1,-1 5 1,1-8 5,1 0 1,-1 0 0,1 0 0,-1 0 0,1 0-1,0 1 1,-1-1 0,1 0 0,0 0 0,0 1 0,0-1-1,1 0 1,-1 1 0,0-1 0,0 1 0,3-2-1,13-14-1447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4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67 4064,'-14'-14'1307,"11"12"-801,3-1-191,0 1-271,0 0 75,0 0 1,0-1-1,0 1 0,0 0 1,0 0-1,0-1 0,1 1 1,-1 0-1,2-4 0,5 1 140,-6 4-238,-1 1-1,1 0 0,-1 0 1,0 0-1,1-1 0,-1 1 1,1 0-1,-1 0 1,0-1-1,1 1 0,-1 0 1,0-1-1,0 1 0,1 0 1,-1-1-1,0 1 1,0-1-1,1 1 0,-1-1 1,0 1-1,0 0 0,0-1 1,0 1-1,0-1 1,0 1-1,0-1 0,0 1 1,0-1-1,0 1 0,0-1 1,0-2 347,0 6 80,0-1-391,0 0 1,-1-1-1,1 1 1,-1 0 0,1 0-1,-1-1 1,0 1-1,0 0 1,1-1 0,-4 4-1,-1 4 222,4-7-195,0 1 0,-1-1 0,1 0 0,-1 0 0,1 1-1,-1-1 1,0 0 0,0-1 0,0 1 0,-3 2 0,-7 7 326,-11 20 150,-4 4-159,15-21-355,1 0-1,0 1 1,1 0 0,-11 24-1,12-3-66,6-25-34,0-3 101,1 0 1,-1 1 0,0 9 0,3-17-31,0 1 0,0-1-1,0 0 1,0 1 0,0-1-1,0 1 1,1-1 0,-1 0-1,0 1 1,2 1 0,-2-2-10,1 0 0,-1-1 0,0 1 0,1-1 1,-1 1-1,1-1 0,-1 0 0,1 1 0,-1-1 0,1 1 0,-1-1 1,1 0-1,-1 0 0,1 1 0,0-1 0,-1 0 0,1 0 1,-1 0-1,1 1 0,0-1 0,-1 0 0,1 0 0,0 0 0,0 0 1,1-1-13,-1 1 0,1-1 0,-1 0 0,1 1 0,-1-1 0,0 0 0,1 0 0,-1 0 0,0 0 0,1 0 0,-1 0 0,0 0 0,1-2 1,14-11-195,-4 7-61,-8 5 174,-1 0 1,1 0 0,-1 0-1,0 0 1,0-1 0,0 1-1,0-1 1,0 0 0,-1 1 0,3-5-1,15-21-457,5 6 182,-17 2 119,-8 18 220,1 0 0,0-1 0,-1 1 0,1 0 1,0-1-1,1 1 0,-1 0 0,0 0 0,1 0 0,-1 0 0,2-2 0,2-2 7,0 1 0,0-1 0,-1-1 0,0 1 0,4-9 0,-5 10 1120,-4 19-247,1-11-838,-1-1 1,1 1-1,0 0 0,0 0 0,0-1 1,0 1-1,1 0 0,-1-1 0,1 1 1,-1 0-1,3 3 0,0 0-14,2 5 12,-10 9 57,5-18-60,1 1 1,-1-1-1,1 1 0,0-1 0,0 1 0,0-1 0,0 0 1,0 1-1,0-1 0,1 0 0,3 4 0,21 22 336,-25-27-336,-1 0-7,0-1 0,0 0 0,1 0 0,-1 0 1,0 1-1,0-1 0,1 0 0,-1 0 0,0 0 0,1 1 1,-1-1-1,0 0 0,1 0 0,-1 0 0,0 0 0,1 0 1,-1 0-1,0 0 0,1 0 0,-1 0 0,0 0 1,1 0-1,-1 0 0,0 0 0,1 0 0,2 0 0,-1 0 0,1 0 0,0 0 0,0-1 0,-1 1-1,5-2 1,-1-5-134,-4 3 36,12-2-91,-10 4 135,0-1 0,0 0 0,-1 0 0,1-1 1,3-3-1,1-1 8,8-9 23,-13 14 36,0-1 0,-1 1 0,1 0 0,-1-1-1,2-4 1,-2 4-27,0 0-1,0 1 1,0-1 0,1 1-1,3-5 1,-2 4 18,-1-1 0,1 1 1,-1-1-1,0 0 0,0 0 0,-1 0 1,3-8-1,4-8 278,-3 12-192,-5 8-59,0 0 0,0-1-1,0 1 1,0-1-1,-1 1 1,1-1-1,0 0 1,-1 1-1,0-1 1,1 0-1,-1 0 1,0 1 0,1-1-1,-1 0 1,0-1-1,0-2-139,-2-13 806,2 17-792,0 1 0,0 0 0,-1-1 0,1 1 1,0-1-1,-1 1 0,1-1 0,0 1 1,0 0-1,-1-1 0,1 1 0,-1-1 0,1 1 1,0 0-1,-1 0 0,1-1 0,-1 1 1,1 0-1,-1 0 0,1-1 0,-1 1 1,1 0-1,-1 0 0,1 0 0,-1 0 0,1 0 1,-1 0-1,1 0 0,-2 0 0,17 0-978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5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5728,'-14'0'1840,"8"3"-1110,5-2-628,-1 1 0,1-1-1,-1 0 1,1 0 0,-1 0 0,1 0-1,-1 0 1,0 0 0,0 0-1,1 0 1,-1-1 0,0 1-1,0-1 1,-3 1 0,5-1-70,-1 0 1,1 0-1,-1 0 1,1 0-1,0 0 0,-1 1 1,1-1-1,-1 0 1,1 0-1,0 0 1,-1 1-1,1-1 1,0 0-1,-1 0 1,1 1-1,0-1 1,-1 0-1,1 1 0,0-1 1,-1 0-1,1 1 1,0 0-1,-7 4 236,5-3-190,0 0 0,0 0 1,0 0-1,0 1 0,0-1 0,1 0 1,-1 1-1,1-1 0,-1 1 1,1 0-1,0-1 0,0 1 0,0 0 1,0 0-1,0 5 0,-3 4 164,-12 24-1,10-24-112,0 0 0,-7 25 0,12-31-121,1-1 0,0 0 0,0 1 1,1-1-1,-1 1 0,1-1 1,0 0-1,0 0 0,1 1 1,0-1-1,0 0 0,0 0 0,0-1 1,1 1-1,0 0 0,0-1 1,6 7-1,-8-10 4,0 0 0,0 0 0,-1-1 1,1 1-1,0-1 0,0 1 0,1-1 0,-1 1 0,0-1 1,0 1-1,1-1 0,5 2 45,-2 0-21,-2-1-23,0 0 0,1 0 0,-1 0 0,0 0 0,1 0 0,4-1 1,24-5 49,-19 2-41,-7 2-29,-1 0-1,0-1 1,1 1 0,-1-1 0,0 0-1,0-1 1,0 1 0,0-1 0,0 0-1,0 0 1,3-4 0,-3 3-7,-2 3 21,-1-1 0,1 1 0,-1-1 0,1 0 0,-1 0 0,0 0 0,0 0 0,0-1 1,0 1-1,0 0 0,-1-1 0,1 1 0,-1-1 0,1 0 0,-1 0 0,0 1 0,0-1 1,0 0-1,-1 0 0,2-4 0,3-11 66,-2 8-19,-1 1-1,2-13 1,-3 19-44,-1 0 0,0-1 0,0 1-1,0 0 1,0 0 0,-1 0 0,1-1 0,-1 1-1,0 0 1,0 0 0,-2-4 0,-3-2 8,0 1-1,-1 0 1,0 0 0,-13-11 0,4 4-102,14 13 28,1 0-1,-1 1 0,0-1 0,0 1 1,0 0-1,-1-1 0,1 1 1,0 0-1,0 0 0,-1 0 1,1 1-1,-1-1 0,1 1 0,-1-1 1,1 1-1,-1 0 0,1 0 1,-5 0-1,5 0-1146,4 3-181,12 11-498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5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5824,'-42'0'2953,"20"0"1683,25 1-4573,1-1 0,-1 1-1,0-1 1,1 1 0,-1 0 0,7 3 0,7 2 121,-8-4-26,0-1 1,0 0 0,0 0-1,17-2 1,2 0 45,423 1 1311,-244 8-1132,18 1-270,229-9 847,-448 0-879,1 0 0,-1-1 0,0 0 1,0 0-1,0 0 0,0-1 0,0 1 0,10-6 0,-11 4-726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6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5 6400,'-14'-14'2058,"14"15"-1949,-1-1 0,1 1 0,-1 0 0,1 0 0,0 0 0,0 0 0,-1 0 0,1 0 0,0 0 0,0 0 0,0 0 0,0 0 0,0 0 0,0 0 0,0 1 0,1 38 771,0-2 6,-5 47-1,-8-29-496,10-35-259,1 23-1,-1 23 39,1-63-153,-6 53 385,-16 64 1,15-98-279,6-19-65,1 1 1,-1-1-1,1 1 1,0 0 0,0-1-1,1 1 1,-1 0-1,1 8 1,0 12 171,0-20-146,3-7-16,2-3-28,0 0-73,1 0 0,-1-1 0,5-7 1,-4 4-40,1 0 0,1 1 0,-1 0 0,1 0 0,14-10 0,23-23-273,-45 41 346,11-10-191,0 0 1,15-12 0,8 5-92,-17 9 164,-1-1-1,18-7-98,-2 10 93,-16 4 104,-2-2 27,-10 3 4,0 0 1,0 1-1,0-1 1,0 1 0,4-1-1,-7 1-1,1 1-1,0-1 1,-1 1 0,1-1-1,0 1 1,-1-1-1,1 1 1,-1 0-1,1 0 1,-1-1-1,1 1 1,-1 0 0,0 0-1,1 1 1,0 0-1,2 2 48,0 0-1,-1 0 1,1 0-1,-1 1 1,0-1-1,-1 1 1,1 0 0,-1 0-1,4 8 1,-1 29 188,-1-27-178,1 10 47,-10 4 37,1-11-72,2-1-31,2-12-56,-1 0-1,0 0 0,0 1 1,-2 4-1,1-6-54,0 0 0,0 0 0,-1-1 0,1 1-1,-1-1 1,0 1 0,0-1 0,-6 5 0,-31 20-2534,33-23 1645,-12 12-1016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6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9568,'17'-17'4320,"33"-17"-3776,1 17 576,-1 17-736,34-33 64,0 16-289,1-17-670,-18 18 287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6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336 6880,'0'-53'3946,"0"52"-3925,0 0 0,0 0-1,0 0 1,0 0 0,0 1 0,0-1-1,-1 0 1,1 0 0,0 0 0,0 0-1,-1 1 1,1-1 0,-1 0-1,1 0 1,-1 1 0,1-1 0,-1 0-1,1 1 1,-2-2 0,-19-9 713,10 5-144,8 5-554,1 0 1,-1 0-1,1 0 0,-1 0 1,0 1-1,1-1 0,-1 1 1,0-1-1,1 1 1,-1 0-1,0 0 0,0 0 1,1 1-1,-1-1 0,0 1 1,1-1-1,-1 1 0,1 0 1,-1 0-1,0 0 1,-3 3-1,-10 3 164,10-4-120,-1 0-1,1 0 1,0 0-1,0 1 1,1 0 0,-10 8-1,-1 7 209,2 0 0,-21 36 0,31-48-264,-1 0-1,1 1 0,0 0 1,0 0-1,1 0 1,0 1-1,1-1 0,0 1 1,0-1-1,1 1 0,0 0 1,0 13-1,1-18-11,0 0 0,0 0 0,0 0 1,0 0-1,1 0 0,0 0 0,0 0 0,0 0 0,0 0 0,1 0 0,-1-1 0,1 1 0,0-1 0,3 5 1,-5-8-12,1 1 1,-1-1-1,1 1 1,0-1-1,-1 0 1,1 1-1,0-1 1,-1 0-1,1 1 1,0-1-1,-1 0 1,1 0-1,0 0 1,-1 0-1,1 1 1,0-1-1,0 0 1,-1 0-1,1 0 1,0-1 0,-1 1-1,1 0 1,0 0-1,0 0 1,-1 0-1,1-1 1,0 1-1,17-8-107,-1 0-1,0-1 0,0 0 1,27-22-1,-35 23 53,0-1 1,0 0-1,-1 0 0,9-13 1,3-5-47,-13 19 75,1-1 25,0 0 0,-1 0-1,0-1 1,-1 0 0,0 0 0,-1 0-1,6-16 1,-6 9 69,4-33 1,-3 19 31,-3 17-58,2-11 80,-10-8 166,3 23-157,0 0-1,1 0 1,0-11 0,1 3 169,1 10-147,-1-1 1,0 1-1,0 0 0,-1 0 0,-2-12 0,3 19-146,-1 0 0,1 0 0,-1-1 0,0 1 0,1 0 0,-1 0 0,0 0 0,1 0 0,-1 0 0,0 0 0,0 1 0,0-1 0,0 0 0,0 0 0,-2-1 0,3 2-8,-1 0 0,1 0 0,0-1 0,-1 1 0,1 0-1,0 0 1,-1 0 0,1 0 0,-1-1 0,1 1 0,0 0 0,-1 0 0,1 0-1,0 0 1,-1 0 0,1 0 0,-1 0 0,1 0 0,0 0 0,-1 0 0,1 0 0,-1 0-1,1 1 1,0-1 0,-1 0 0,1 0 0,0 0 0,-1 0 0,1 1 0,0-1-1,-1 0 1,1 0 0,0 1 0,-1-1 0,1 0 0,0 1 0,0-1 0,-1 0-1,1 1 1,-4 17 3,2-8 20,0-3 13,0 0 0,-1-1-1,-4 9 1,-10 23 141,11-11-31,0-1-1,-2 42 0,-5 21-810,-21 60-2860,17-93 1744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7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2 8640,'-11'2'2498,"15"2"-1159,20 4-654,-15-6-430,0-1 1,0 0-1,0-1 0,16 0 0,0-1-16,135 1 828,247 0 324,-339 0-1242,116-3 60,-120-2-179,68-4 41,-39 9-268,-91 0 152,1 1 1,-1-1-1,1-1 1,-1 1 0,0 0-1,1 0 1,-1-1-1,4-1 1,-6 2 16,0 0 0,0-1 0,0 1 0,0 0 0,0-1 0,0 1 0,0-1 0,0 1 0,0 0 0,-1-1 0,1 1 0,0 0 0,0-1 0,0 1 0,0 0 0,-1 0 0,1-1 0,0 1 0,0 0 0,-1 0 0,1-1 0,0 1 0,-1 0 0,1 0 0,0-1 0,0 1 0,-1 0 0,1 0 0,0 0 0,-1 0 0,1 0 0,-1 0 0,1 0 0,0-1 0,-1 1 0,1 0 0,0 0 0,-1 0 0,1 0 0,0 1 0,-1-1 0,1 0 0,-1 0 0,-27 5-1202,22-3 473,-1-1 1,1 1-1,-9-1 1,-4-1-1249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7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404 7232,'-42'28'2314,"28"-17"-1396,9-6-733,1 1 1,-1-1-1,1 1 0,0 0 1,1 0-1,-1 0 1,1 0-1,0 1 1,1-1-1,0 1 0,0 0 1,-2 13-1,3 1 62,1-17-213,-1 1 0,1-1 0,0 1 0,1-1 0,0 6 1,-1-9-26,1 0 1,-1 0-1,0 0 1,1 0 0,0 0-1,-1 1 1,1-2-1,0 1 1,-1 0-1,1 0 1,0 0 0,0 0-1,0 0 1,0 0-1,-1-1 1,1 1 0,0 0-1,1-1 1,-1 1-1,0-1 1,0 1 0,2-1-1,7 4 24,-6-2-7,-1-1 0,1 1 0,0-1 0,0 0 1,0 0-1,0-1 0,0 1 0,1-1 1,-1 0-1,0 0 0,0 0 0,5-1 1,10-4 35,-1 0 1,0-2-1,0 0 0,0-1 1,-1 0-1,24-17 1,9-6-170,-33 24 17,16-11-1,-17 6-98,-1 0 0,19-23 0,-14 16 73,-14 12 116,0 0 1,0 0-1,-1-1 0,0 0 0,0 1 0,0-2 0,-1 1 1,-1 0-1,1-1 0,-1 0 0,2-13 0,0-5 17,-2 1 0,-1-51 1,-3 51 214,-2 0 1,-7-34 0,9 54-150,-1-5 95,0 0 0,-1 1 0,-6-16 0,9 25-172,0 1-1,0 0 1,0 0-1,0 0 1,0-1 0,0 1-1,0 0 1,0 0 0,0-1-1,-1 1 1,1 0 0,0 0-1,0 0 1,0-1-1,0 1 1,0 0 0,0 0-1,-1 0 1,1-1 0,0 1-1,0 0 1,0 0 0,-1 0-1,1 0 1,0 0-1,0 0 1,0-1 0,-1 1-1,1 0 1,0 0 0,0 0-1,-1 0 1,1 0 0,-1 0-1,0 0 5,0 1 0,0-1 1,0 1-1,0-1 0,0 0 0,0 1 0,1 0 0,-1-1 0,0 1 0,0 0 1,0-1-1,0 1 0,1 0 0,-1 0 0,0 0 0,1-1 0,-1 1 0,1 0 1,-1 0-1,1 0 0,-1 0 0,1 0 0,-1 2 0,-9 31 206,2 17-35,-17 13 54,-29 91 234,21-59-275,-34 88-4,16-52-1944,34-95-175,4-7-412,9-8-2499,4-5 1662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8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18 7648,'5'-6'915,"-4"4"-636,1 0 0,0 1-1,-1-1 1,1 0 0,0 1 0,0-1-1,0 1 1,4-2 0,70-42 1145,-44 25-716,-26 15-503,1 1 1,0 0-1,0 0 1,0 1-1,11-5 1,-9 7-32,1 0 1,0 0-1,13 1 0,-11 1 36,-12-2-206,-1 1 0,1 0 1,0 0-1,-1 0 1,1 0-1,-1 0 1,1 0-1,0 0 1,-1 0-1,1 1 1,-1-1-1,1 0 1,0 0-1,-1 0 1,1 0-1,0 0 0,-1 1 1,1-1-1,0 0 1,-1 0-1,1 1 1,0-1-1,-1 0 1,1 0-1,0 1 1,0-1-1,-1 0 1,1 1-1,0-1 1,-12 12 101,-27 8 91,-3 8 0,-20-6 225,32-8-286,1 1 1,0 1-1,-31 24 1,40-26-108,20-14-28,-7 3 1,1 1 0,0 0 0,0 1 0,1-1 1,-1 1-1,1 0 0,0 0 0,1 1 1,-1 0-1,1 0 0,-5 8 0,1 3-31,-14 30-22,21-46 55,1 0 0,0 0 0,-1 0 0,1 0 0,0 0 0,0 0 0,0 0 0,0 0 0,0 0 0,0 0 0,0 0-1,0-1 1,0 1 0,0 0 0,1 0 0,-1 0 0,0 0 0,1 0 0,-1 0 0,0 0 0,1 0 0,0 1 0,4 3-44,-1 0-1,1 0 1,0-1 0,0 1 0,0-1 0,1-1-1,-1 1 1,12 5 0,56 23-862,-60-27 769,-4-1 43,52 22-348,-53-22 408,-1 0-1,0 1 1,-1-1 0,1 2-1,6 6 1,-11-11 40,0 2 0,0-1 0,0 0 0,0 0 0,-1 1-1,1-1 1,-1 1 0,0-1 0,1 1 0,-1 0 0,-1-1 0,1 1 0,0 0-1,0 0 1,-1-1 0,0 1 0,1 0 0,-1 0 0,0 0 0,-1 0 0,1 0-1,-1 4 1,-1-2 35,0 0 0,0 0 0,0 0 0,0 0-1,-1 0 1,0-1 0,0 0 0,0 1 0,0-1-1,-6 5 1,-19 20 274,9-9-164,-35 29 1,23-26-183,25-16-31,0 0 1,0 1-1,1 0 0,-5 9 1,9-16 34,1 0 1,0 0-1,-1 0 0,1 0 1,0 0-1,0 0 1,0 0-1,0 0 1,0 0-1,0 0 0,0 0 1,0 0-1,0 0 1,1 0-1,-1 0 0,0 0 1,0 0-1,1 0 1,-1 0-1,1 0 0,-1 0 1,1-1-1,-1 1 1,1 0-1,0 0 0,-1 0 1,1-1-1,0 1 1,0 0-1,-1-1 0,2 1 1,4 3-40,-1 0-1,1-1 1,9 5 0,-9-5-1,31 13-110,-30-14 153,0 1 0,0 0-1,0 0 1,0 1 0,-1 0 0,0 0-1,1 1 1,-2-1 0,1 1 0,0 0-1,4 7 1,-1-1 128,0 0-1,-1 1 1,0 0-1,0 0 0,-2 0 1,8 19-1,-12-20 86,0-1-1,0 1 1,-1 0 0,0 0-1,-1 0 1,-1 0-1,1 0 1,-2 0 0,0 0-1,-4 18 1,0-12 69,0 0 0,-1-1 0,0 0 0,-2 0 0,-18 27 0,-26 24 254,25-33-323,-23 20 141,37-40-524,-5 2-1079,17-15 1171,1-1 0,-1 1 1,1-1-1,-1 1 0,1-1 0,-1 0 1,1 0-1,-1 0 0,-1 0 0,3 0 94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3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34 6048,'13'-27'1952,"-10"21"-1179,-6 6-165,-8 0 720,11 0-1312,0 0-1,0 0 1,0 0 0,0 0 0,0 0-1,0 0 1,0 0 0,0 0-1,-1 0 1,1 0 0,0 0 0,0 0-1,0 0 1,0 0 0,0 0 0,0 0-1,0 0 1,0 0 0,0 0-1,0 0 1,-1 0 0,1 0 0,0 0-1,0 0 1,0 0 0,0 0-1,0 0 1,0 0 0,0 0 0,0 1-1,0-1 1,0 0 0,0 0-1,0 0 1,0 0 0,0 0 0,-1 0-1,1 0 1,0 0 0,0 0-1,0 0 1,0 1 0,0-1 0,0 0-1,0 0 1,0 0 0,0 0 0,0 0-1,0 0 1,0 0 0,0 0-1,0 0 1,0 0 0,0 1 0,0-1-1,1 0 1,-2 2 124,1 0 0,0 0-1,-1-1 1,1 1 0,-1 0 0,0 0 0,0-1 0,0 1 0,1 0-1,-4 2 1,0 4 34,-12 20 240,12-22-379,1-1-1,0 1 0,1 0 0,-1 0 0,1 0 1,0 0-1,-2 11 0,-1 2-11,3-8-9,0-1-1,0 0 1,0 0-1,1 13 1,2-4 25,-1-8-9,0 0 0,0 0 0,-4 20 1,1-14-34,-1-2-25,2 0 1,0 0 0,0 23 0,2 39 288,0-74-378,0 14-1937,-3-17 2049,-4 0 251,11 0-76,-12 2-143,7 0-10,1-1 0,-1 0 0,1 1 0,-1-1 1,1 0-1,0 1 0,0-1 0,0 1 0,0-1 0,0 1 1,0-1-1,0 0 0,0 1 0,0-1 0,1 1 1,-1-1-1,2 3 0,-2-4-15,1 1 1,0-1-1,0 1 1,0-1-1,0 0 1,-1 1-1,1-1 1,0 0-1,0 0 1,0 0-1,0 0 1,0 0-1,0 0 1,1 0-1,14 3 9,-15-3-10,0 1 0,0-1 0,0 1 0,0 0-1,0-1 1,-1 1 0,1-1 0,0 0 0,0 1 0,0-1-1,0 0 1,0 0 0,0 1 0,0-1 0,0 0 0,0 0-1,0 0 1,0 0 0,0 0 0,0 0 0,0-1 0,0 1-1,0 0 1,0 0 0,0-1 0,0 1 0,0-1 0,0 1-1,0-1 1,0 1 0,1-2 0,-1 2-1,2-2 10,0 2 0,0-1 1,0 0-1,0 1 1,0-1-1,0 1 1,0 0-1,0 0 1,0 0-1,5 1 0,4 0 52,-4-2-37,0 0 1,-1 0 0,1 0 0,-1-1-1,1 0 1,-1 0 0,0-1 0,1 0 0,-1-1-1,-1 1 1,10-7 0,-14 9-14,-1-1 0,1 1 0,-1 0 0,0 0 0,1-1 0,-1 1-1,0 0 1,0-1 0,0 1 0,0-1 0,0 0 0,0 1 0,0-1 0,-1 0 0,1 1 0,0-1 0,-1 0 0,0 0 0,1 0 0,-1 1 0,0-1-1,0 0 1,0 0 0,0 0 0,-1-3 0,1 0 62,0 4-69,0 0 0,0 1 1,0-1-1,0 0 0,0 0 0,0 1 0,0-1 1,-1 0-1,1 1 0,0-1 0,0 0 0,-1 1 1,1-1-1,0 0 0,-1 1 0,1-1 0,-1 1 1,1-1-1,-1 1 0,1-1 0,-1 1 0,1-1 1,-1 1-1,0 0 0,1-1 0,-1 1 0,0 0 1,1-1-1,-1 1 0,0 0 0,1 0 0,-1-1 1,0 1-1,1 0 0,-1 0 0,0 0 1,0 0-1,1 0 0,-2 0 0,-9-2 27,-5-3 1,13 3-25,-1 1-1,1-1 1,-1 1-1,0 1 1,1-1 0,-1 0-1,0 1 1,-4 0-1,0-1-1,0 1-1,-1-1 1,1-1 0,0 1-1,0-1 1,-15-6 0,10 3-8,-12-6-110,23 10 72,1 1 0,-1-1 0,0 1 1,1-1-1,-1 1 0,0-1 0,1 1 1,-1 0-1,0 0 0,1 0 1,-1 0-1,0 0 0,0 0 0,1 0 1,-1 1-1,0-1 0,1 1 0,-1-1 1,-2 2-1,3 0 41,0-1 0,1 1 0,-1-1 0,1 1 0,0-1 0,-1 1 0,1-1 0,0 1 0,0 0 0,0-1 0,0 1 1,1 2-1,-1 6 76,-1-2-15,1 0 0,-2 0 0,-3 14 0,3-14-4,0 1 0,0-1 0,-1 18 0,3 38-80,0-61 20,0-1-1,0 1 0,1 0 1,-1-1-1,1 1 1,-1 0-1,1-1 1,0 1-1,0 0 0,0-1 1,0 1-1,0-1 1,1 0-1,-1 1 0,1-1 1,0 0-1,2 3 1,-2-3 8,1 0 0,1 0 1,-1 0-1,0 0 0,0 0 1,1 0-1,-1-1 0,1 0 1,-1 0-1,1 0 0,4 1 1,7 0-137,0-1 0,1-1 1,-1 0-1,27-5 1,18-5-1365,57-17 0,-78 17 615,-21 6-417,28-11 0,-33 9 713,-1-1 0,15-11 0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18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86 5472,'10'-10'1302,"17"-17"465,-26 26-1674,1-1 0,-1 1 1,1 0-1,0-1 0,0 1 1,0 0-1,0 0 1,0 0-1,0 1 0,0-1 1,0 0-1,4 0 0,-1-2 1054,6-8-251,-8 8 197,-3-11 219,0 14-1304,0 0-1,0 0 1,0 0 0,0 0-1,0-1 1,0 1-1,0 0 1,0 0 0,0 0-1,0 0 1,0 0-1,0 0 1,0-1 0,0 1-1,0 0 1,0 0 0,0 0-1,-1 0 1,1 0-1,0 0 1,0-1 0,0 1-1,0 0 1,0 0-1,0 0 1,0 0 0,-1 0-1,1 0 1,0 0-1,0 0 1,0 0 0,0 0-1,0 0 1,-1 0-1,1 0 1,0 0 0,0 0-1,0 0 1,0 0-1,0 0 1,-1 0 0,1 0-1,0 0 1,0 0-1,0 0 1,0 0 0,0 0-1,0 0 1,-1 0-1,1 0 1,0 0 0,0 0-1,0 1 1,-93-1 1213,91 0-1208,0 0 0,-1 0 0,1 0 0,0 1 0,0-1 0,0 1 1,0-1-1,-1 1 0,1 0 0,0 0 0,0 0 0,-2 2 0,2-2-219,1 0 0,0 0 1,-1-1-1,1 1 0,0 0 1,-1-1-1,1 1 0,-1-1 1,1 1-1,-1-1 0,-2 0 1,1 0-1395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21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2 6560,'-14'0'2117,"14"0"-2102,0 0-1,0 0 1,0 0-1,0 0 1,0 0 0,0 0-1,0 0 1,-1 0-1,1 1 1,0-1 0,0 0-1,0 0 1,0-1-1,0 1 1,0 0 0,0 0-1,0 0 1,0 0-1,-1 0 1,1 0 0,0 0-1,0 0 1,0 0-1,0 0 1,0 0 0,0 0-1,0 0 1,0 0-1,0 0 1,0 0 0,0 0-1,0 0 1,-1 0-1,1 0 1,0-1 0,0 1-1,0 0 1,0 0-1,0 0 1,0 0 0,0 0-1,0 0 1,0 0-1,0 0 1,0 0-1,0-1 1,0 1 0,0 0-1,0 0 1,0 0-1,0 0 1,0 0 0,0 0-1,0 0 1,0 0-1,0-1 1,0-10 513,0 8 331,3 1-203,5-3-279,0 0 0,0 1 0,0 0 1,0 1-1,13-4 0,-20 7-358,3-2 44,-1 2 0,1-1-1,0 0 1,0 1 0,0-1 0,-1 1-1,1 0 1,6 1 0,3 0 39,0-1-11,-3-1-57,1 1 1,0 1-1,14 2 0,-24-3-23,1 0 0,-1 0 0,0 0 0,1 1-1,-1-1 1,0 1 0,1-1 0,-1 1 0,0-1 0,1 1 0,-1 0 0,0 0-1,0-1 1,0 1 0,0 0 0,0 0 0,0 0 0,0 0 0,0 0-1,0 1 1,0-1 0,0 0 0,-1 0 0,1 1 0,0-1 0,-1 0 0,1 1-1,-1-1 1,0 0 0,1 1 0,-1 1 0,0 8 101,1-8-80,-1 0 0,0-1 0,0 1 0,0 0 0,0 0 0,-1-1 0,1 1 0,-1 0 0,0-1 0,1 1 0,-4 4 0,-21 16 203,-11 24 442,22-33-453,15-13-222,0-1 0,0 1 1,0-1-1,0 0 0,0 1 1,0-1-1,0 0 0,0 0 0,0 0 1,1 0-1,-1 0 0,0 0 1,2 0-1,12 0-34,2 0 128,32-3 0,-35 1-38,12-3-564,49-2-1,-22 7-143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24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2 5824,'-1'-2'153,"0"1"0,-1 0 0,1-1 0,0 1 0,-1-1 0,1 1 0,0-1 1,0 0-1,0 1 0,0-1 0,1 0 0,-1 0 0,0 0 0,1 0 0,-1 0 0,1-2 0,0 1 258,2 3 64,10 0-150,-7-3 155,0 0-249,-1-1-1,1 1 1,0 0 0,0 1-1,0-1 1,0 1 0,9-3-1,6 13 293,-7-4-354,-10-4-142,-1 0 0,1 1 0,-1 0 1,1 0-1,-1-1 0,0 1 0,1 1 0,-1-1 0,0 0 0,0 0 0,0 1 1,0-1-1,0 1 0,3 3 0,5 4 39,-6-7-42,-1 1 0,0 0 0,1 0 0,-1 0 0,0 1 0,0-1 1,-1 1-1,1-1 0,-1 1 0,3 5 0,-3 5 186,0-1 0,-1 1 0,-1-1 0,-2 20 0,2-7 180,0-10-108,0-16-277,0 0-1,0 1 0,0-1 1,0 0-1,-1 0 1,1 0-1,0 0 0,0 0 1,0 0-1,0 0 1,0 0-1,0 0 0,0 1 1,0-1-1,0 0 1,0 0-1,1 0 0,-1 0 1,0 0-1,0 0 1,0 0-1,0 0 0,0 0 1,0 0-1,0 1 1,0-1-1,0 0 0,0 0 1,0 0-1,0 0 1,0 0-1,0 0 0,0 0 1,0 0-1,1 0 1,-1 0-1,0 0 0,0 0 1,0 0-1,0 0 0,0 0 1,0 0-1,0 0 1,0 0-1,0 0 0,0 0 1,1 0-1,-1 0 1,0 0-1,0 0 0,0 0 1,0 0-1,0 0 1,0 0-1,0 0 0,0 0 1,18-1 303,0-1 1,-1-1 0,1-1-1,31-10 1,-31 8-732,1 0 0,0 2 1,0 0-1,39-2 0,6 6-995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4 102 3488,'-31'-31'1749,"28"28"-1615,0 3 383,-12 0 21,4-1-117,1 1 1,-1 0-1,1 1 1,-11 2-1,18-2-402,1 0 0,0 0-1,-1 1 1,1-1 0,0 1-1,0-1 1,0 1 0,0 0 0,0 0-1,0 0 1,0 0 0,1 0 0,-1 0-1,1 1 1,-1-1 0,1 0 0,-2 4-1,1-1 13,0 0 0,-1-1 0,0 0 0,0 0 0,-4 5 0,-24 19 166,17-17-120,1 0 0,0 1 0,1 1 0,0 0 0,-10 15 0,7-9-27,-52 79 181,-1 0 61,38-59-132,7 6-70,-5-6-100,6 9 15,9-23 55,5-11-11,0 1 0,2 0 0,-7 20 0,-14 116 144,23-123-194,-1 25 54,2-39-13,-1 13 68,-3 47 0,7-48-74,1-16-16,-1 1 0,0 0 1,-4 21-1,-7 16 35,5-1-21,4-37-29,-2 8 10,1 1 0,-2 35 1,5 112 18,0-153-22,1 1-1,0-1 1,6 25-1,-2-15 33,-3-9-14,0 0-8,1-1-1,0 0 1,7 20 0,-5-19-61,-1 0 1,4 21 0,-7-27 31,1 1 1,0 0-1,1-1 0,-1 0 0,2 1 1,-1-1-1,1 0 0,0-1 0,7 10 1,1-3 96,24 22 0,-24-26-58,0 2 1,-1-1 0,18 26-1,-7 8 29,9-6 64,6 6-59,8-5-80,27 44-16,-53-65 3,-3-2-117,31 25 1,54 31-458,-82-54 626,-13-14-11,0 1-1,0-1 1,10 8-1,-4-6-34,-5-3-5,-1 0 1,0 1-1,11 8 1,-10-6 20,0 0 0,1-1 0,0 0 0,9 4-1,6 5 7,-21-14 1,0 1 0,1 0 0,0 0 0,0-1 0,-1 1 0,1-1 0,0 0 0,0 0 0,0 0 0,1 0 0,-1-1 0,0 1 0,0-1 0,0 1 0,4-1 0,0 0 16,0 1 0,-1 0 0,1 0 0,7 3 0,12 3 80,-13-6-111,0 1-1,-1-2 1,1 1 0,0-2 0,19-2 0,7-9-102,-21 10 76,1 1 0,34 2 1,-35 0 4,1-1 0,33-4 0,-34-1-15,27-10 0,-23 7 31,-19 7 22,0 0 1,1 0 0,-1 1 0,1-1-1,-1 1 1,1 0 0,3 0-1,12-2 35,-10-1-21,-1-1-1,1 0 0,-1-1 0,11-8 1,-16 11-7,112-65-47,-104 61 65,0-1-1,0 0 0,-1-1 1,11-10-1,37-40-192,-29 27 104,-14 17 58,-5 5-16,0-1 0,-1 0 0,0-1 0,0 0 0,-1 0 0,7-13 0,-13 19 11,0 0-1,0 1 0,1 0 0,0 0 0,4-5 1,21-14-34,-25 20 50,0 0 1,-1 0-1,0-1 1,1 1-1,-1-1 0,2-5 1,-4 7 0,1-1 0,0 1 1,1 0-1,-1-1 1,0 1-1,1 0 0,-1 0 1,1 0-1,0 0 0,-1 0 1,1 0-1,0 1 0,0-1 1,0 1-1,1-1 0,-1 1 1,0 0-1,0-1 0,4 0 1,-2 1-4,-1-1 1,0 0 0,0 0 0,0 0 0,0 0-1,0 0 1,0-1 0,-1 1 0,1-1 0,4-5-1,7-8-20,33-20-161,-43 32 152,0 1 1,1-1 0,-1 1 0,9-4-1,-9 5 16,-1 0 0,1 0-1,-1-1 1,0 1 0,1-1-1,-1 1 1,0-1 0,-1 0-1,1 0 1,3-5 0,1-1 31,-3 3 1,0 0 0,0 1 0,-1-1 1,6-12-1,-4-13-40,6-2 0,4-48 89,-11 55-67,0 1 0,10-29-1,5-9-122,15-78 0,-28 121 106,0 0 1,2 1-1,11-23 0,-8 20 57,-1 0 1,9-32-1,-18 44-33,0 1 1,0-1 0,0 0-1,-2-14 1,0 5 8,1 5 3,-1 0 0,-1 1 0,-3-17 0,2 17-10,1-1 0,0 1 0,1-16 0,1-237 535,-1 259-513,0 0 0,1-1 1,-2 1-1,1 0 0,-4-7 1,1-3 116,-1-2-8,4 11-47,-1 0 0,-1 0 0,1 0 0,-5-9-1,-44-67 697,1 0-86,2 0-661,43 72-68,0 3 13,1-1 0,-2 1 0,1 0 0,-1 1 0,0-1 0,-10-9 0,-15-18 43,23 26-11,1 1 1,-17-15-1,19 21-16,-1-1 0,0 1 1,-10-5-1,1 1 7,-38-21 59,2 11-30,29 11-4,-23-10 1,29 9-27,-29-11 34,9 12 31,18 3-37,5 0 18,-26-8 1,29 7-18,0 1-1,0 0 0,0 1 0,-1 0 1,1 1-1,-14-1 0,10 2-27,1-1 0,-1-1 0,1 0 0,0-1 0,-18-5 0,15 3-9,1 1 0,-1 1 0,-30-2 1,-50 4 103,49 2-80,18 0-33,1 1 0,-57 12 1,-54 23 245,33-7-504,21-1 213,33-10 24,-26 3-73,7 6 48,7-6 112,-43 29 96,83-39-538,0 2-1,0 0 0,2 2 1,0 1-1,-24 22 0,44-38 213,1 0 0,-1 1-1,1-1 1,0 0 0,-1 1-1,1-1 1,0 1 0,0-1-1,0 1 1,0 0-1,0-1 1,0 1 0,0 0-1,1 0 1,-1-1 0,1 1-1,-1 0 1,1 0 0,0 0-1,-1 3 1,1 11-1391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28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554 5568,'0'0'1786,"3"-3"-1071,17-9 115,-16 10-578,0-1 0,0 1 0,0-1 0,7-5 1,-8 5-120,0 1 0,-1 0 0,1 0 0,0 0 0,7-3 0,-6 3-11,0 0 0,0-1 1,-1 1-1,1-1 0,-1 1 0,5-5 0,3-4 182,-8 5-107,-3-5 38,-3 5-91,-4-1-91,3 3-44,0-1 1,0 0-1,-1 1 0,1 0 1,-1 0-1,0 0 1,-8-3-1,5 5 56,0 1 1,0 0-1,-1 1 0,1 0 1,0 0-1,-1 0 0,-11 4 1,13-2 32,1 1 0,0 1 0,0-1 0,-10 9 0,6-6 41,7-3-112,0-1 1,0 1-1,0 0 0,0 0 0,0 0 1,0 0-1,1 0 0,0 0 1,0 1-1,-3 4 0,3-3-15,-1-1-1,0 1 0,0-1 1,-7 8-1,8-10-8,1 0 0,-1 0-1,0 0 1,1 0 0,0 0-1,-1 1 1,1-1 0,0 1-1,0-1 1,0 0 0,1 1-1,-1 0 1,1-1 0,-1 1-1,1-1 1,0 1 0,0 0-1,0-1 1,0 1 0,0 0-1,1-1 1,-1 1 0,2 2-1,-1-4 2,-1 0 1,1-1-1,0 1 0,-1-1 0,1 1 0,0-1 0,0 1 0,-1-1 1,1 1-1,0-1 0,0 0 0,0 1 0,0-1 0,0 0 0,-1 0 0,1 0 1,0 0-1,0 0 0,1 0 0,21-1 109,-18 1-69,2 1-21,0-1 0,-1 0 1,1-1-1,0 1 0,0-1 0,-1-1 0,1 1 0,0-1 0,-1 0 0,1-1 0,6-3 1,21-9-99,-26 12 43,1 0 0,-1-1 0,11-7 0,-3-6-116,-6 6 51,18-12-58,-25 19 147,1 0-1,-1-1 1,1 0-1,-1 1 1,-1-1 0,1 0-1,-1-1 1,0 1 0,0 0-1,0-1 1,-1 1-1,2-10 1,-1-6 18,-1 0-1,-1-24 1,-1 26 38,4-31 0,3 15-1,-3 19-48,-1 0-1,1-18 1,-3 11-3,-1 12 91,1 0 1,1 1 0,2-16-1,8 1 127,-8 0-108,-4 20-59,-1 7 56,0 0-50,1-1-20,0 0 1,0 0 0,-1 1 0,1-1 0,1 0-1,-1 1 1,0-1 0,0 1 0,0-1 0,1 1-1,-1-1 1,1 1 0,-1 0 0,1-1-1,0 1 1,0 0 0,-1-1 0,1 1 0,0 0-1,1 2 1,-3 20 155,0 0 1,-2 0-1,-10 37 0,2-11-50,4-15-78,-15 75-37,20-88-38,1-4 67,-1 0 0,-8 28-1,7-33-17,0 1-1,1 0 0,0 0 0,0 26 0,3-38-26,0 0 0,0 0 0,0 0 0,0 0 0,0 0 0,-1 0 0,1 0 0,-1-1 0,1 1-1,-1 0 1,0 0 0,0 0 0,0-1 0,-1 3 0,-4 8 86,4 0-48,2-11-57,0-1 0,0 1 0,0 0-1,0-1 1,0 1 0,0 0 0,0 0 0,-1-1 0,1 1 0,0 0 0,0-1 0,0 1 0,-1 0 0,1-1 0,0 1 0,-1 0 0,1-1 0,-1 1 0,1-1 0,0 1 0,-1-1 0,1 1 0,-1-1 0,0 1 0,1-1 0,-1 1 0,1-1 0,-1 0 0,0 1 0,1-1 0,-1 0 0,0 1 0,1-1 0,-1 0 0,-1 0-1,0 0-183,4-2-212,3-3-225,-3 3 342,1 0 0,-1-1 0,1 1 0,-1-1 0,0 0 0,0 0 0,0 0-1,3-5 1,4-23-2371,-6 26 2308,1-1 0,0 1 0,0 0 0,9-8 0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28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5 6560,'-1'0'88,"1"0"0,0 1 1,-1-1-1,1 0 0,-1 0 1,1 0-1,-1 0 0,1 0 1,0 0-1,-1 0 0,1 0 1,-1 0-1,1 0 0,-1-1 1,1 1-1,-1 0 0,1 0 1,0 0-1,-1 0 1,1-1-1,-1 1 0,1 0 1,0 0-1,-1-1 0,1 1 1,0 0-1,-1-1 0,7-7 940,-3 5-1073,3 0 807,6 4-309,-2-1-221,-1 0 0,1-1 1,13-1-1,-6-3-28,-8 2-96,0 1 0,1 0 1,15-1-1,-23 2-94,1 1 0,0 1 0,-1-1 0,1 0 0,0 1 0,-1-1 1,1 1-1,0 0 0,-1 0 0,1 0 0,-1 0 0,1 0 0,-1 0 0,0 1 0,1-1 0,-1 1 0,3 2 0,2 3 64,-5-6-56,0 1 1,0 0-1,0-1 1,-1 1-1,1 0 0,0 0 1,-1 0-1,1 0 1,-1 0-1,0 0 1,2 5-1,-11 13 303,-1 10-79,-1-13-86,-1-1 1,-19 22 0,5-8 135,23-26-288,-1 0 0,1 0 0,0 0 0,0 0 0,1 0 0,-1 0 0,1 0 0,0 0 0,0 1 0,0-1 0,0 0 0,1 1 0,0 6 0,0-10-6,0 1 0,0-1 0,0 0 0,0 1 0,0-1 0,0 1 0,0-1 0,1 0 0,-1 1 0,1-1 0,-1 0 0,1 0 0,-1 1 0,1-1 0,0 0 0,0 0 0,-1 0 0,1 0 0,0 0 0,0 0 0,0 0 0,0 0 0,0 0 0,0 0 0,1 0 0,-1-1 0,0 1 0,0 0 0,1-1 0,0 1 0,4 0-43,0 0-1,-1 0 0,1-1 0,0 1 0,11-2 1,-1 0-325,-5 1-249,0-1 0,-1-1 0,20-4 0,-11 1-653,18 2-668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29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6976,'-28'14'2256,"22"-11"106,9 0-1615,8 8 464,0-5-283,2-2-624,0-1 0,0-1 0,1 0 0,-1 0 0,22-1 0,14 0 258,84 15 1,-69-8-351,68 1 0,70-9 188,-103 0-216,-47-1-79,1-2 0,60-10-1,-72 6-107,0 2-1,43 0 1,-68 4-297,1 0 1,0-1 0,21-5-1,-23 4-6,-7 2-228,-1-1-1,1 0 1,-1 0 0,0-1 0,10-4 0,-3 4-2736,-12 3 1020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2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202 6976,'-56'28'2256,"54"-28"-2158,0 1 0,1 0 1,-1 0-1,0 0 1,1 0-1,-1 0 0,1 0 1,-3 3-1,-4 4 279,-1-1-1,0 0 1,0 0-1,-18 9 1,-4 1 854,-42 30 1,43-27-821,1 1-78,2 1-1,-32 33 1,57-53-336,0-1 0,1 1 0,-1 0 0,0 0 0,1 0 0,0 0 1,-1 0-1,1 0 0,0 0 0,0 0 0,0 1 0,0-1 0,1 0 1,-1 1-1,1-1 0,-1 0 0,1 1 0,0-1 0,0 1 1,0 2-1,0-3 4,2 14 35,8-11 56,-2-3-49,-2 0-19,-3-1-12,0 1 1,0-2-1,0 1 1,0 0-1,0 0 1,4-1 0,15-5 118,-11 2-65,3-1-214,0 0 0,-1-1 0,24-13 0,-31 15 79,42-19-454,-9-9-85,-29 23 495,-3 3 35,-1 0-1,0 0 1,7-8-1,4-16-214,-8 13 128,19-26-113,-25 33 260,0 0 1,0 0-1,0 0 0,-1 0 0,-1 0 1,1-13-1,0-61 66,-2 65-9,0-119 2036,0 136-2054,1 1 0,-1-1 0,0 0 1,0 1-1,0-1 0,0 1 1,0-1-1,0 1 0,0-1 1,0 0-1,0 1 0,-1-1 1,1 1-1,0-1 0,0 1 1,0-1-1,-1 1 0,1-1 1,0 1-1,-1-1 0,1 1 0,0-1 1,-1 1-1,1-1 0,0 1 1,-1 0-1,1-1 0,-1 1 1,1 0-1,-1-1 0,0 1 1,0 0-4,0 1 0,0 0 0,1-1 0,-1 1 1,0 0-1,0 0 0,0-1 0,1 1 0,-1 0 1,1 0-1,-1 0 0,0 0 0,1 0 1,0 0-1,-1 0 0,1 0 0,-1 0 0,1 0 1,0 0-1,0 0 0,0 2 0,-12 42 318,10-27-241,-4 17 82,-19 30 186,6-12-184,3-9-141,-22 44 1,30-73-16,-9 20 50,8 10-132,-2-20-480,8-3-569,2-20 760,1 0-1,0-1 1,0 1 0,0-1-1,0 1 1,0-1 0,1 1-1,-1 0 1,0-1-1,1 1 1,-1-1 0,2 3-1,-1-3-13,0-1-1,-1 1 0,1-1 1,0 0-1,0 0 0,0 1 1,0-1-1,0 0 0,0 0 1,0 0-1,-1 0 0,1 0 1,2 0-1,14 0-3130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2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056,'0'51'4096,"17"-1"-3552,-17-33 672,17 17-768,-17-1 256,16 1-416,1 16-193,17-33-31,-17 17 192,16 0-128,-16-18-1503,0 1 703,17 0-2240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30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103 9056,'-34'17'4096,"17"16"-3552,-16 1 1024,16-17-960,-17 16 127,1 1-447,-1 0 0,0-1-160,1 1 0,16 0-64,0-18-832,0 1 417,0 0-1889</inkml:trace>
  <inkml:trace contextRef="#ctx0" brushRef="#br0" timeOffset="1">286 52 6816,'28'-28'2197,"-27"27"-2140,0 1 0,-1-1 0,1 0 0,0 1-1,0-1 1,0 0 0,0 1 0,-1-1 0,1 1 0,0-1 0,0 1 0,0 0 0,0-1-1,1 1 1,11-4 412,-1 1-1,1 0 1,0 1-1,0 1 1,19 0-1,-20 1 66,-5-1-251,1 1 1,-1 0 0,0 1-1,13 2 1,0 8 431,-16-9-650,0 0 0,-1 1 1,1 0-1,0-1 1,-1 1-1,0 1 0,0-1 1,0 0-1,0 1 1,0-1-1,-1 1 1,0 0-1,1 0 0,1 5 1,-3-4-3,0-1 1,0 1 0,0-1-1,-1 1 1,1 0 0,-1-1-1,0 1 1,-2 8 0,1 4 19,1-16-82,0 0 0,0-1 0,0 1 0,0 0 0,0-1 0,0 1 0,0 0 0,0-1 0,0 1-1,1-1 1,-1 1 0,0 0 0,0-1 0,0 1 0,1-1 0,-1 1 0,0 0 0,1-1 0,-1 1 0,1-1 0,-1 1 0,0-1 0,1 0 0,-1 1 0,1 0 0,2-1 4,-1 1-1,0-1 1,0 0 0,0 1-1,1-1 1,-1 0 0,3-1-1,8 1-2,-10 0-86,0 0 0,1 0 0,-1-1 1,0 0-1,0 1 0,1-1 0,-1 0 0,0-1 1,0 1-1,0 0 0,0-1 0,0 0 0,3-3 1,-2 3-350,-1 0 0,1 0 0,0 1 1,-1-1-1,1 1 0,8-3 0,-1 3-306,0 0-1,15 1 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4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67 5728,'-17'-50'2592,"1"33"1344,32 34-3424,-16 0 608,0-1-640,0 34 0,0 16-320,-16 1 32,16 16-96,0-33-704,-17 16 352,17-16-2464,0-17 1504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35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5152,'0'16'7680,"3"-16"-7222,395 0 3361,-398 1-3816,0-1 1,0 0-1,0 0 1,0 0 0,0 0-1,0 0 1,0 0-1,1 0 1,-1 0-1,0 0 1,0 0-1,0 0 1,0 0 0,0 0-1,0 0 1,0 0-1,0 0 1,0 0-1,1 0 1,-1 0-1,0 0 1,0-1 0,0 1-1,0 0 1,0 0-1,0 0 1,0 0-1,0 0 1,0 0-1,0 0 1,0 0 0,0 0-1,0 0 1,1 0-1,-1 0 1,0 0-1,0-1 1,0 1-1,0 0 1,0 0 0,0 0-1,0 0 1,0 0-1,0 0 1,0 0-1,0 0 1,0 0-1,0 0 1,0-1 0,0 1-1,0 0 1,0 0-1,0 0 1,0 0-1,0 0 1,0 0-1,0-12-88,0 10-406,0-15-9588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35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 4480,'-54'0'2005,"53"0"-1929,-1 0 0,0 0-1,1 1 1,-1-1 0,1 1 0,-1-1-1,0 1 1,1 0 0,-1 0 0,1 0 0,0-1-1,-3 3 1,-17 17 2103,0-2-436,13-14-1362,1 0 26,5 11 549,2-15-926,0 1-1,0-1 1,0 1 0,0-1 0,0 1 0,0-1 0,0 1 0,0-1 0,0 1 0,0-1 0,1 1 0,-1-1-1,0 1 1,0-1 0,0 0 0,1 1 0,-1-1 0,0 1 0,1-1 0,-1 0 0,0 1 0,1-1 0,-1 1-1,0-1 1,1 0 0,-1 0 0,1 1 0,15 0 277,-12-1-187,0 0 0,-1 0 0,1 0 0,0 1 0,0-1 0,4 2 0,0 1-42,-1 0 0,0-1 0,0 0 0,1-1 1,0 1-1,-1-1 0,1-1 0,-1 0 1,1 0-1,0 0 0,8-2 0,1-3 42,-10 3-81,0 0-1,0 0 1,0 1 0,0 0-1,8 0 1,86 1-2844,-100 0 2459,1 0 1,-1 0-1,1 0 1,-1 0-1,1 0 0,0 1 1,-1-1-1,1 0 1,1 1-1,13 14-2059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3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02 5152,'-28'-14'1648,"28"13"-1612,-1 1 0,0-1 0,1 1 0,-1 0 0,0-1 0,1 1 1,-1 0-1,0-1 0,0 1 0,1 0 0,-1 0 0,0-1 0,0 1 0,1 0 0,-1 0 1,0 0-1,0 0 0,0 0 0,-1 1 0,-7 0 3130,9-1-3123,0 0 0,-1 0 0,1 0 1,0 0-1,-1 1 0,1-1 1,0 0-1,0 0 0,-1 0 0,1 0 1,0 0-1,0 0 0,-1 0 1,1 0-1,0 0 0,0-1 0,-1 1 1,1 0-1,0 0 0,0 0 0,-1 0 1,1 0-1,0 0 0,0 0 1,-1-1-1,1 1 0,0 0 0,0 0 1,0 0-1,-1-1 0,1 1 0,0 0 1,0 0-1,0 0 0,0-1 1,0 1-1,0 0 0,-1 0 0,1-1 1,0 1-1,0 0 0,0-1 0,1 0 11,-1 1 0,1-1 0,0 0-1,-1 0 1,1 1 0,0-1-1,0 1 1,0-1 0,0 1-1,-1-1 1,1 1 0,0-1 0,0 1-1,0 0 1,2-1 0,3 0 45,0 0 0,0 0 1,0 0-1,0 1 0,11 1 1,6-1 152,37 0 66,118 3 361,-64 9-412,52 4-22,0-10-5,8 5-107,16-6-117,-84 1-28,282 0 195,-308-11-136,123-4 109,-142 8 102,84-12 0,-107 7-271,0-2 0,0-2 0,51-20-1,-81 27-37,-2 1-105,0 0-1,0-1 1,10-6-1,0-9-1227,-9 11 576,-7 6 725,1 0 0,0 1 0,-1-1 0,1 1 0,0-1 0,0 1 0,0 0 0,-1-1-1,1 1 1,0 0 0,0-1 0,0 1 0,0 0 0,0 0 0,-1 0 0,1 0 0,0 0 0,1 0 0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1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490 4576,'0'0'1450,"0"-3"-868,0-8-188,0 8 262,0 0-170,0 3-451,0-1 1,0 0 0,0 1-1,1-1 1,-1 1-1,0-1 1,0 0-1,0 1 1,0-1 0,1 1-1,-1-1 1,0 1-1,1-1 1,-1 1-1,0-1 1,1 1 0,-1-1-1,1 1 1,-1-1-1,0 1 1,1-1 0,-1 1-1,2-1 1,-1 1 7,-1-1 1,1 1-1,0-1 1,-1 1-1,1-1 1,-1 1-1,1-1 1,-1 0-1,1 1 1,-1-1-1,1 0 1,-1 1-1,0-1 1,1 0-1,-1 1 1,0-1-1,1 0 1,-1 0-1,0 0 1,0 1-1,0-1 1,0 0-1,0 0 1,0-1-1,1-10 365,-1 9-345,0-1 0,1 1 1,-1-1-1,-1 1 0,1-1 0,0 1 0,-1 0 1,0-1-1,-1-3 0,-1 1 57,0-1 11,0 1 0,-1-1 1,0 1-1,0 0 0,-6-6 0,5 7-89,0 0 1,0 0-1,-1 1 1,0 0-1,0 0 1,0 1-1,0-1 1,-1 1-1,0 1 1,1-1-1,-1 1 1,0 0-1,0 1 1,0 0-1,0 0 1,0 0-1,0 1 1,0 0-1,-1 1 1,1-1-1,0 1 1,0 0-1,0 1 1,1 0-1,-1 0 1,0 1-1,1-1 1,-1 1-1,1 1 1,0-1-1,-10 9 1,7-5 55,0 0 0,1 1 1,0 0-1,1 1 1,0 0-1,0 0 1,1 0-1,0 1 0,0 0 1,-5 16-1,7-15-41,0 0 1,1 0-1,-2 15 0,1-4-120,-1-10 23,2 1 21,8 8 42,-2-14-9,-2-5-5,-1 0 0,1 0 0,-1 0 0,1-1 1,0 1-1,0 0 0,0 0 0,0-1 0,0 1 0,0-1 0,0 1 0,1-1 0,-1 0 0,1 1 0,-1-1 0,1 0 0,-1 0 0,1 0 0,-1 0 0,1 0 1,0 0-1,0 0 0,0-1 0,-1 1 0,1-1 0,0 1 0,0-1 0,0 0 0,0 0 0,0 0 0,0 0 0,0 0 0,0 0 0,0 0 0,2-1 0,4-1 0,0-1-1,0 0 0,0 0 0,0-1 1,-1 0-1,12-8 0,96-69-674,-98 67 516,0 0 1,29-32-1,-23 22 103,-2 5 20,6-7 0,-19 15 14,-1 1-1,-1-1 0,9-18 1,14-42 201,-24 60-92,-3 6-61,-1 1 0,1 0 1,-1-1-1,0 0 1,0 1-1,0-1 0,-1 0 1,0 1-1,0-1 1,0 0-1,0 1 1,-1-1-1,0 0 0,-1-5 1,0 1 30,-15-59 894,5 40-300,7 20-488,5 7-149,-1-1 0,0 1 0,0-1 0,1 1 0,-1 0 1,0-1-1,0 1 0,0 0 0,-1 0 0,1 0 0,-2-1 0,2 1-17,0 1-1,0-1 1,0 1 0,0 0-1,0 0 1,0 0-1,0 0 1,0 0-1,0 0 1,0 0 0,0 0-1,0 0 1,0 0-1,0 0 1,0 1-1,0-1 1,0 0 0,0 1-1,0-1 1,0 1-1,-1 0 1,-1 1 21,0 1 0,0-1 0,1 1 0,-1-1 0,1 1 0,-1 0 0,1 0 0,0 0 0,0 0 0,1 1 0,-3 6 0,0-3 1,-1 2 28,-1 1 0,-12 14 0,-3 6 0,-30 65 55,34-62-68,-35 92 237,23-50-154,7-25-36,2-23 3,16-22-84,0 0-1,1 0 1,-1 0-1,1 0 1,-4 10-1,-4 10-223,10-23-66,-1 0-1,1 0 1,0 0 0,0 1-1,1-1 1,-1 0-1,0 0 1,1 1 0,-1 3-1,1-7 103,0 0-1,0 1 1,0-1-1,0 0 0,0 0 1,0 1-1,1-1 1,-1 0-1,0 0 1,0 1-1,1-1 1,-1 0-1,0 1 0,1-1 1,0 0 46,0 1 0,-1-1 0,1 1 0,0 0 0,0-1 0,0 1 0,0 0 0,0 0 0,0 0 0,-1 0 1,1-1-1,0 1 0,2 1 0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3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18 7232,'-15'-14'2314,"15"14"-2278,0-1-1,0 1 0,0 0 0,-1 0 1,1-1-1,0 1 0,-1 0 1,1 0-1,0 0 0,0 0 0,-1-1 1,1 1-1,0 0 0,-1 0 1,1 0-1,0 0 0,-1 0 0,1 0 1,0 0-1,-1 0 0,1 0 1,0 0-1,-1 0 0,1 0 0,-1 0 1,-41 0 1473,34 3-837,-43 28 773,9-12-853,3 12-176,20-16-187,5-5-90,1 1 0,1 0-1,0 0 1,-16 21 0,2 6 176,3 2 0,-21 45-1,33-63-266,-8 16 38,-4 4-6,3 1-1,-27 83 1,35-77-115,3 0 1,-2 52-1,3 99 214,8-168-166,6 40 0,-4-59-80,1 1 1,0 0-1,1-1 1,1 0-1,9 20 0,-7-19-88,1 0 0,1 0 0,0-1 0,1-1 0,0 1-1,1-2 1,1 1 0,0-2 0,15 12 0,40 28-581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4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640 5408,'-15'-28'1728,"15"27"-1639,-1-1 0,1 1 0,-1 0 0,0-1 0,0 1 1,1 0-1,-1 0 0,0 0 0,0 0 0,0 0 0,0 0 0,-1 0 1,1 0-1,0 0 0,0 0 0,0 1 0,-1-1 0,1 0 0,-1 1 1,1-1-1,0 1 0,-1-1 0,1 1 0,-1 0 0,1 0 0,-1 0 1,-1 0-1,3 0-73,0 0 0,0 0 0,0 0 0,-1 0 0,1-1 0,0 1 0,0 0 0,0 0 1,0 0-1,0 0 0,0 0 0,0 0 0,0 0 0,0 0 0,-1 0 0,1 0 0,0 1 0,0-1 0,0 0 1,0 0-1,0 0 0,0 0 0,0 0 0,0 0 0,0 0 0,0 0 0,-1 0 0,1 0 0,0 0 1,0 0-1,0 0 0,0 0 0,0 0 0,0 0 0,0 0 0,0 1 0,0-1 0,0 0 0,0 0 0,0 0 1,0 0-1,0 0 0,0 0 0,0 0 0,0 0 0,0 0 0,0 1 0,0-1 0,0 0 0,0 0 0,0 0 1,0 0-1,0 0 0,0 0 0,0 0 0,0 0 0,0 200 3403,1-164-3237,2 0 1,13 64 0,28 66 32,-41-154-210,-1-6 9,3 12 42,0-2 1,0 1-1,12 21 1,-16-37-42,-1 0 1,1 0-1,-1-1 0,1 1 1,0 0-1,-1-1 1,1 1-1,0 0 1,0-1-1,0 1 1,0-1-1,-1 0 1,1 1-1,0-1 1,0 0-1,0 1 1,1-1-1,3 2 53,-4-2-49,1 1 0,0 0 0,0-1 0,0 1 0,0-1 0,0 1 0,0-1 0,0 0 0,0 0 0,0 0 0,4 0 1,-4-1-17,-1 0 1,1 0 0,-1 0-1,0 0 1,1 0 0,-1-1 0,0 1-1,1 0 1,-1-1 0,0 1 0,0-1-1,0 1 1,0-1 0,-1 1-1,2-4 1,12-21-189,-2-1 0,13-41 1,-17 41-139,17-69-746,16-132-575,-31 167 1357,-6 36 185,28-138-425,-4 76 377,-23 72 135,1-6 3,1 0 0,0 0-1,22-38 1,52-87 882,-71 130-348,20-26 0,-25 36-368,1-1 0,0 2 0,1-1 0,-1 0 0,14-7 0,15-3 395,-26 13-410,1-1-53,-1 1 0,0 0 0,1 1 0,-1 0 0,1 0 0,-1 1 0,1 0 0,17 2 0,-9-1-2,65-1 161,120 5 262,-102 7-272,0-5-80,-50-2-91,97 6 101,-33-2 131,-11 0-11,-92-8-227,0-1 0,0 0 1,0-1-1,17-5 0,-20 4-2,-3 2-1,0 0 1,0 1-1,1-1 1,7 1-1,-2 1 169,-12-1-231,1 0 1,-1 0-1,1 0 0,0 0 0,-1 0 1,1 0-1,-1 0 0,1 0 0,-1 0 0,1 0 1,-1 0-1,1 0 0,-1 0 0,1-1 1,-1 1-1,1 0 0,-1 0 0,1-1 1,-1 1-1,1 0 0,-1 0 0,0-1 0,1 1 1,-1-1-1,1 1 0,-1 0 0,0-1 1,1 1-1,-1-1 0,0 1 0,1-1 0,4-6-565,2 3-708,-14 5-1739,4-1 849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5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4480,'0'-14'1445,"0"11"219,3 0-1152,8-8 112,-8 8-176,0 3 80,8 0-149,-8 0 26,-3 216 3472,0-217-3860,0-1 0,1 0 0,-1 1 0,0-1-1,1 1 1,-1-1 0,1 1 0,0-1 0,0 1 0,1-2-1,5-12 18,-3 1-75,-3 10 14,0-1-1,0 1 0,1 0 1,0 0-1,-1 0 1,2 0-1,2-4 1,17-35-521,-15 27 302,11-18-1,-16 30 206,1 1-1,-1-1 0,1 1 1,0 0-1,0 0 0,0 0 1,0 0-1,0 1 0,0-1 1,6-2-1,-5 4 75,0 0-1,1 0 1,-1 1 0,1-1-1,-1 1 1,0 0 0,6 1-1,-3-1 379,-7 0-403,1 0 1,-1 0-1,0 0 0,0 0 0,0 0 1,0 0-1,0 0 0,1 0 1,-1 1-1,0-1 0,0 0 0,0 0 1,0 0-1,0 0 0,1 0 1,-1 0-1,0 0 0,0 0 1,0 0-1,0 0 0,0 0 0,0 1 1,0-1-1,0 0 0,1 0 1,-1 0-1,0 0 0,0 0 0,0 0 1,0 1-1,0-1 0,0 0 1,0 0-1,0 0 0,0 0 1,0 0-1,0 1 0,0-1 0,0 0 1,0 0-1,0 0 0,0 0 1,0 0-1,0 1 0,0-1 1,0 0-1,0 0 0,0 0 0,0 0 1,0 0-1,-1 1 0,1-1 1,0 0-1,3 25 403,1-16-299,0 5 80,-12 19 266,5-7-369,1-1-1,3 43 1,0-21 323,-1-36-115,-1-14-340,1-1-76,0-1 0,1 1-1,-1 0 1,3-7 0,1 2-136,0 0 0,1 1 0,8-11 0,9-17-213,-17 26 405,1 1 0,0-1 0,0 2 0,1-1 0,10-10 0,7-9-86,-23 26 148,0 1-1,0-1 1,0 0 0,0 1 0,0-1-1,1 1 1,-1-1 0,1 1 0,-1 0-1,1 0 1,-1 0 0,1-1 0,0 1-1,-1 1 1,1-1 0,0 0 0,0 0-1,0 1 1,0-1 0,0 1 0,-1-1-1,1 1 1,0 0 0,0 0 0,3 0-1,11-1 570,-13 1-386,0 0-1,0-1 0,0 1 1,0 1-1,0-1 0,5 1 1,-7-1-147,-1 1 0,1-1 0,0 1 0,-1-1-1,1 0 1,0 1 0,-1-1 0,1 1 0,-1 0 0,1-1 0,-1 1 0,1-1 0,-1 1 0,1 0 0,-1-1 0,0 1 0,1 0-1,-1-1 1,0 1 0,0 0 0,1 0 0,-1-1 0,0 1 0,0 0 0,0 0 0,0-1 0,0 1 0,0 0 0,0 1 0,0 6 61,1 0 0,0-1 0,5 15 1,-4-13 20,0 0 0,0-1 0,1 19 0,-3 54-683,-1-80 473,1 0 0,0 0 0,0 1 0,0-1 0,0 0 0,0 0 0,1 0 0,-1 0-1,0 0 1,0 0 0,1 0 0,-1 0 0,1 2 0,0-3-189,0 1 0,0-1 0,0 1 1,0-1-1,0 0 0,0 0 0,0 1 1,0-1-1,0 0 0,1 0 0,-1 0 0,0 0 1,0 0-1,1 0 0,12 0-1387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6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4640,'0'0'1504,"0"-3"-912,0-11 2693,-3 14-2597,-8 0 5,8 0-277,0 0-85,3 0-320,-1 0-1,1 0 1,-1 0-1,0 0 1,1 1-1,-1-1 1,1 0-1,-1 0 1,1 0-1,-1 0 1,1 1 0,-1-1-1,1 0 1,0 0-1,-1 1 1,1-1-1,-1 0 1,1 1-1,-1-1 1,1 1-1,0-1 1,-1 0 0,1 1-1,0-1 1,0 1-1,-1-1 1,1 1-1,0-1 1,-1 2-1,-1 18 253,0 1-117,-3-4 77,3-10-129,0 0-1,1 0 1,-1 0-1,1 1 1,0 6-1,1 135 345,0-149-437,0 0 0,0 0 0,0 0 0,0 0 0,0 0 0,0 0 0,0 0 1,0 0-1,0 1 0,0-1 0,0 0 0,0 0 0,0 0 0,0 0 0,0 0 1,0 0-1,0 0 0,0 0 0,0 0 0,0 1 0,0-1 0,0 0 0,0 0 1,0 0-1,0 0 0,0 0 0,1 0 0,-1 0 0,0 0 0,0 0 0,0 0 1,0 0-1,0 0 0,0 0 0,0 0 0,0 1 0,0-1 0,0 0 0,0 0 0,1 0 1,-1 0-1,0 0 0,0 0 0,0 0 0,0 0 0,0 0 0,0 0 0,0 0 1,0 0-1,0 0 0,0 0 0,1 0 0,-1 0 0,0 0 0,0 0 0,0-1 1,11 1-130,-11 1 123,0-1 1,1 0 0,-1 0 0,0 0 0,0 0-1,0 0 1,0 0 0,0 0 0,0 0-1,0 0 1,0 0 0,0 0 0,1 0 0,-1 0-1,0 0 1,0 0 0,0 0 0,0 0 0,0 0-1,0 0 1,0 0 0,0-1 0,0 1 0,0 0-1,1 0 1,-1 0 0,0 0 0,0 0-1,0 0 1,0 0 0,0 0 0,0 0 0,0 0-1,0 0 1,0 0 0,0 0 0,0 0 0,0-1-1,0 1 1,0 0 0,0 0 0,0 0 0,0 0-1,0 0 1,0 0 0,0 0 0,0 0-1,0 0 1,0-1 0,0 1 0,0 0 0,0 0-1,0 0 1,0 0 0,0 0 0,0 0 0,0-5-236,0 3 144,0-1 1,-1 1 0,2-1-1,-1 1 1,0-1-1,0 1 1,1-1-1,1-3 1,3-3-45,-4 8 122,0-1 0,0 1 0,0-1 0,0 1-1,0-1 1,-1 0 0,1 1 0,-1-1-1,1 0 1,-1 1 0,0-1 0,1 0 0,-1-2-1,0 2 9,0-1-1,0 0 0,0 1 1,1-1-1,-1 1 0,1-1 1,0 1-1,-1-1 0,1 1 1,0 0-1,2-3 0,-2 2 42,1 0 0,-1 1-1,0-1 1,0 0 0,0 0-1,-1 0 1,1 0 0,-1 1-1,1-1 1,-1 0 0,0-4-1,-1-2 396,1 14 83,0-3-447,0 1 1,0-1-1,0 1 1,1 0-1,-1-1 1,1 1-1,1 3 1,28 41 358,-26-42-386,-1 0 1,1 0-1,0 0 0,0-1 0,0 0 0,1 0 1,0 0-1,-1 0 0,10 4 0,-11-6-28,1-1 0,-1 0 1,1 0-1,-1 0 0,1-1 0,-1 1 0,1-1 0,0 1 0,-1-1 1,1-1-1,0 1 0,5-1 0,-1-1 18,-1 0 0,1 0 0,-1-1 1,12-5-1,-10 3-18,1-1 0,-1 0 0,0-1 0,0 0 0,9-10 1,-16 15-2,0 1 0,-1-1 0,1 0 0,0 0 1,-1 0-1,0-1 0,0 1 0,1 0 0,-1 0 1,-1-1-1,1 1 0,0-1 0,0 1 0,-1 0 1,0-1-1,1 0 0,-1 1 0,0-1 0,0 1 1,0-1-1,-1 1 0,1-1 0,-1 1 0,1-1 1,-2-1-1,-2-6 15,0 0 0,-1 1 0,0 0 0,-12-15 1,6 8-60,-5-9 33,2 16-54,8-2-202,5 11 247,0-1 0,1 1 0,-1 0 1,0-1-1,0 1 0,0 0 1,0 0-1,0-1 0,0 1 0,0 0 1,1 0-1,-1 0 0,-2 0 1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6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6 4480,'0'48'3605,"-3"-43"-2805,2-3-730,0-1 0,0 0 0,0 1-1,-1-1 1,1 1 0,1 0 0,-1-1 0,0 1-1,0 0 1,1-1 0,-1 1 0,0 2 0,-1 29 713,2-21-314,0-8-349,0 0 0,-1 0 0,0 1 0,1-1 0,-2 0 0,1 0 0,0 0 0,-1 0 0,-4 6 0,5-7-44,1 0 0,-1 0 1,0 1-1,1-1 0,0 0 0,-1 0 0,1 0 0,1 0 1,-1 0-1,0 1 0,1-1 0,-1 0 0,2 4 1,-1-7-64,0 1 0,0-1 0,0 0 0,0 1 0,0-1 0,0 0 0,0 0 1,0 0-1,0 0 0,0 0 0,0 0 0,0 0 0,0 0 0,0 0 0,0 0 0,0-1 1,0 1-1,0 0 0,0-1 0,0 1 0,0 0 0,1-2 0,19-10 38,19-22 98,-35 30-96,1 0 1,0 0-1,-1-1 0,0 0 1,0 0-1,-1-1 0,7-8 1,-9 11-28,0 0 0,0 0 1,0 0-1,-1 0 1,1 0-1,-1 0 1,0 0-1,0 0 1,0 0-1,0-1 0,0 1 1,-1 0-1,1-1 1,-1 1-1,0 0 1,-1-7-1,1-3 95,0 10-84,0 0-1,0 1 1,0-1-1,0 1 1,0-1 0,-1 0-1,1 1 1,-1-1-1,0 1 1,0-1-1,0 1 1,0 0 0,0-1-1,-1 1 1,1 0-1,-1 0 1,1-1-1,-1 1 1,0 1 0,0-1-1,1 0 1,-2 0-1,1 1 1,0-1-1,0 1 1,0-1 0,-3 0-1,-1 1-102,1 1 1,0-1-1,-1 1 0,1 0 0,-1 1 0,1-1 0,0 1 1,-1 0-1,1 0 0,0 1 0,-9 3 0,8-3-146,-14 4-2114,4 8 636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6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53 5472,'-28'14'1760,"23"-12"-1300,4-4-211,1 1-225,0 1-1,0-1 1,0 0 0,0 1-1,0-1 1,0 1 0,0-1 0,0 1-1,0-1 1,-1 1 0,1-1-1,0 1 1,0-1 0,-1 1-1,1-1 1,0 1 0,-1 0-1,1-1 1,0 1 0,-1-1-1,1 1 1,-1 0 0,1-1-1,0 1 1,-1 0 0,1-1-1,-1 1 1,1 0 0,-1 0-1,1 0 1,-1-1 0,0 1-1,-23-1 1525,11 2 886,10-1-1405,6 0-602,-2 0-395,1 0 0,0 0 0,0 0 1,0 0-1,0 0 0,-1 1 0,1-1 1,0 1-1,0-1 0,-1 1 0,1 0 1,0-1-1,1 2 0,0 0 11,1 0 0,-1-1 1,1 0-1,-1 1 0,1-1 0,-1-1 1,1 1-1,0 0 0,-1-1 0,1 0 0,0 0 1,5-1-1,173 1 853,-123 1-699,165-4 294,-162-1-423,221-6 125,-202 10-108,155-3 129,-101-8-102,-20 5 26,-52-1 96,22 0 151,-82 7-333,0 0-1,0 0 0,0-1 1,0 1-1,0-1 1,0 1-1,5-3 1,-8 3-54,0 0 0,1 0-1,-1 0 1,0 0 0,0 0 0,1 0 0,-1 0 0,0-1 0,0 1 0,0 0 0,1 0-1,-1 0 1,0 0 0,0 0 0,1-1 0,-1 1 0,0 0 0,0 0 0,0 0 0,0-1-1,1 1 1,-1 0 0,0 0 0,0 0 0,0-1 0,0 1 0,0 0 0,0 0 0,0-1-1,1 1 1,-1 0 0,0 0 0,0-1 0,0 1 0,0 0 0,0 0 0,0-1 0,0 1-1,0 0 1,-1-1 0,1 1 0,0 0 0,0 0 0,0-1 0,0 1 0,-5-1-227,1 0-1,-1 0 1,1 0 0,-1 1 0,1 0-1,-1 0 1,-7 1 0,-6-1-609,18 0 838,-10 0-1053,-1 0 1,-13 3 0,18-2 616,0 1 1,1 0 0,-1 1 0,-7 3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2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7 1 6656,'0'0'2144,"-5"5"-1307,-18 22 432,2 0 1,-29 49-1,44-65-1116,0 0 61,-1 0 0,-13 17 0,-3-4 232,-9 10 169,-15 41 105,32-58-532,0-1 0,-20 15-1,17-15-53,-1 2 0,-18 22 0,-79 121 319,-19 24 961,124-169-1361,0 0 0,-1-1 1,0 0-1,-2-1 0,-23 21 1,23-27-140,13-8 72,1 1 0,0-1 0,0 0 0,-1 0 0,1 0 0,0 0 0,0 0 0,-1 0 0,1 0 0,0 1 0,0-1 0,-1 0 0,1 0 0,0 0 0,0 1 0,0-1 0,0 0 0,-1 0 0,1 0 0,0 1 0,0-1 0,0 0 0,0 0 0,0 1 0,0-1 0,-1 1 0,2-6-283,0 1 0,0-1 0,0 0 0,0 1 0,1 0 0,0-1 1,0 1-1,4-7 0,0-2-667,-3 6 481,0 0 0,1 1 1,-1 0-1,1-1 0,1 1 0,-1 1 0,1-1 1,0 1-1,8-8 0,45-31-3896,-5 8 1457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4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28 6656,'-28'-14'2144,"27"13"-1245,4 0-668,6 3-76,6 4 25,0-1-1,0 0 1,1-1 0,-1-1-1,22 2 1,-1 0-47,-20-2-93,9 1 7,0 0 0,26-1 0,4-3-43,-18 2 48,0-2 1,1-2 0,-1-2-1,41-9 1,32-17 320,-107 30-336,-1-1 1,1 1-1,-1-1 0,1 1 1,-1-1-1,1 0 0,-1 0 1,0 0-1,0 0 0,1-1 1,-1 1-1,0-1 0,0 1 1,1-3-1,0 2 160,-8-1-90,2 1-102,1 1 1,-1 0-1,0 0 0,0 0 1,1 0-1,-1 1 0,-3-2 1,-19 11-6,0-8-70,17-2 45,1 1 1,0 1 0,-9 1 0,14-2 5,0 0 1,0 1 0,0-1-1,0 1 1,0 0-1,0 0 1,1 0-1,-1 0 1,0 0 0,0 0-1,1 0 1,-1 1-1,1-1 1,-1 0-1,1 1 1,-2 2 0,-13 17-110,12-17 113,1 0 0,0 0 0,0 1 0,0-1 0,0 0 0,1 1 0,-1 0 0,1-1 0,1 1 0,-1 0 0,1 0 1,-1 0-1,1 0 0,0 10 0,1-8 25,0 0 1,1 1 0,-1-1-1,1 0 1,1 0 0,0 0-1,0 0 1,0 0 0,5 9-1,4 9-121,-5-11-18,0-1 1,10 15-1,-14-26 97,0 1-1,0 0 1,0-1 0,1 1 0,-1-1-1,0 0 1,1 1 0,-1-1 0,1 0-1,0-1 1,0 1 0,0 0 0,0-1-1,6 2 1,-4-2-69,1 0 1,0 0-1,0 0 0,0-1 0,0 0 1,0 0-1,0-1 0,10-2 0,6-8-656,9 3 181,2-17-21,-20 17 430,-12 7 147,1 0-1,0 0 0,-1-1 1,1 1-1,-1 0 0,1 0 0,-1-1 1,0 1-1,0 0 0,1-1 1,-1 0-1,0 1 0,0-1 0,0 0 1,-1 1-1,1-1 0,0 0 0,0-3 1,12-20-53,-8 17 193,-1 1-1,-1 0 1,5-12-1,3-6 990,-8 19-202,0 12 149,44 71 843,-42-67-1838,1-1 0,0 0 1,0 0-1,1 0 0,10 9 1,5 9 32,-21-25-84,0 0 1,1 0 0,-1-1 0,0 1 0,0-1 0,1 1 0,-1-1 0,1 1 0,-1-1 0,1 0 0,0 0 0,0 1 0,-1-1 0,1 0 0,0-1 0,0 1 0,0 0-1,0-1 1,0 1 0,0-1 0,0 1 0,0-1 0,0 0 0,0 0 0,0 0 0,4 0 0,6-1-94,0 0 0,-1-1-1,1 0 1,0-1 0,-1 0 0,1-1 0,-1 0-1,0-1 1,12-6 0,16-17-578,-25 20 484,-10 6 117,0 0 1,0 0 0,0 0-1,-1-1 1,5-3-1,-5 2-22,0 1-1,0-1 1,-1 0-1,0 0 1,1 0-1,0-5 1,3-3-109,6-11-66,1-4 56,-7-3 83,-4 10 76,2 5 22,-3 7 21,1 1 0,-1 0 0,0-8 0,-6-36 76,2 33 84,0-27 1,1-14 1078,1 52-995,1 1 0,-1-1-1,-1 1 1,1 0 0,-1 0 0,-3-8 0,1 0 1041,5 12-284,-1 12-739,1 2-27,-2 0 0,-2 20 0,3-30-225,-6 32 271,-2 58 1,8-69-190,-1 0 0,-2 0 1,-9 40-1,8-49-106,1-1-42,0 0 0,0 0 0,1 1 0,0 19 0,2-27-261,0 0 0,1 0 0,1 9 0,12 18-606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7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5216,'0'0'1696,"0"2"-1040,0 144 4032,-1-129-4528,0 0 0,-1 0 1,-1 0-1,-7 25 0,-4 19 52,8-13-4,0-22-97,4-19-33,0-1 0,1 1 0,0-1 0,-1 9 0,2 2 178,0-14 38,3-6-124,11-8-127,-11 9-55,0 0 0,0 1 1,-1-1-1,1 0 0,-1-1 0,1 1 0,-1 0 1,0-1-1,0 1 0,0-1 0,0 0 0,0 0 1,-1 0-1,3-5 0,13-21-62,-2 12-44,0 0-1,0 1 0,22-16 1,-33 30 147,0-1 0,0 1 1,0 0-1,1 0 0,-1 0 1,1 0-1,-1 1 0,1 0 1,-1 0-1,1 0 0,0 0 1,0 1-1,0 0 0,-1 0 1,7 1-1,-5-1 67,-4 0-78,1 0 1,-1 1-1,0-1 1,1 1-1,-1 0 1,0 0-1,1 0 1,-1 0-1,0 0 1,0 0-1,0 1 1,0-1-1,0 1 1,0-1-1,0 1 1,-1 0-1,1-1 1,2 4-1,4 4 74,-6-6-84,0-1 0,0 0 0,0 1 1,-1-1-1,1 1 0,-1-1 0,0 1 1,0 0-1,0-1 0,0 1 0,0 0 1,-1 0-1,1 4 0,0 5-212,-1 0-1,-1 13 1,0 3-1453,1-14-402,0-11 657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7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5 9152,'-34'-17'4128,"34"0"-3584,17 0 1024,0 17-960,-1-17-97,18 17-319,17-16-96,-1 16-32,17-17-1119,1 0 607,33 0-4288,-17 17 2624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8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7 6976,'14'-14'2256,"-9"11"-1371,32 3 1344,-35 0-2164,1 0-1,-1 0 1,1 1 0,-1-1-1,1 0 1,-1 1-1,1 0 1,-1-1 0,1 1-1,-1 0 1,0 0-1,0 0 1,1 1 0,-1-1-1,0 0 1,0 1-1,3 2 1,-1 1 81,1-1 0,-1 1 0,0 0 0,4 7 0,-6-10-103,-1 1 1,0 0-1,0 0 0,0 0 0,0 0 0,-1 0 1,1 0-1,-1 1 0,0-1 0,0 4 0,0 60 624,0-65-644,0 0 0,0 0 0,0 1 0,0-1 0,0 0 0,-1 0 0,1 0 0,-1 1 0,0-1 0,0 0 0,-1 3 0,-1-2 29,1 0 1,-1 0-1,0 0 0,0-1 0,-5 4 0,3-2-1,-11 9 73,12-9-83,-1 0 0,1-1 1,-1 1-1,1-1 0,-1 0 1,0 0-1,-1-1 0,-8 4 1,-19 0 22,15-2-207,11-1-25,-1-1 0,1-1 1,0 1-1,-11 0 1,5-2-1876,26-3-400,18-11-2474,3-3 1536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8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 9376,'-50'0'4256,"16"50"-3680,1-33 1088,33 0-1025,-17 17-127,0-1-320,17-16-160,0 17 0,17-1 32,0-16-32,16 0-1631,1 0 863,0-17-1952,-1 0 1504,18 0-4224,-18 0 3040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8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 7392,'26'0'3452,"-22"1"-3287,0-1-1,0 1 1,-1 0-1,1 0 1,0 0 0,-1 1-1,1-1 1,0 1 0,3 2-1,-5-3-97,0 0 0,0 0 0,-1 0 0,1 0 1,0 0-1,0 1 0,-1-1 0,1 1 0,-1-1 0,1 1 0,-1-1 0,0 1 0,0 0 0,0 0 0,0 0 0,0-1 0,0 1 0,0 0 0,1 4 0,5 13 272,1-5-150,-3-4-30,0 1 0,5 13 1,13 69 768,-16-65-716,11 50 237,-14-37-124,-2 47 1,-8 47 106,-12-40-96,11-59-214,-3 16 21,2-7 7,-2-1-1,-18 51 1,15-63-130,-2-1-1,0 0 0,-2-1 0,-21 28 0,31-49-154,0-1 0,-1-1 1,0 1-1,0-1 0,0-1 0,-1 1 0,0-1 0,0-1 0,-1 0 0,1 0 0,-1-1 0,-20 6 0,23-7-45,-1-1 0,1 0 0,-1 0 0,1 0 0,-1-1 0,0 0 0,1-1 0,-1 0 0,0 0 0,1 0 0,-1-1 0,0 0 0,1-1 0,-1 0 0,-13-5 0,8 1-174,1-1 0,-16-11 1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49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8480,'0'-28'2730,"0"28"-2711,0 0 0,0 0 0,0-1 0,0 1-1,0 0 1,-1 0 0,1 0 0,0 0 0,0-1-1,0 1 1,0 0 0,0 0 0,0 0 0,0 0-1,0-1 1,1 1 0,-1 0 0,0 0 0,0 0-1,0-1 1,0 1 0,0 0 0,0 0 0,0 0-1,0 0 1,0 0 0,0-1 0,1 1 0,-1 0 0,0 0-1,0 0 1,0 0 0,0 0 0,0 0 0,1 0-1,-1-1 1,0 1 0,0 0 0,0 0 0,0 0-1,1 0 1,-1 0 0,0 0 0,0 0 0,0 0-1,0 0 1,1 0 0,-1 0 0,0 0 0,0 0-1,0 0 1,1 0 0,-1 0 0,0 0 0,0 0-1,1 1 1,60-1 2264,-59 0-2204,0 0 0,0 0 0,-1 0 0,1 0 0,0 1 0,-1-1-1,1 1 1,0-1 0,-1 1 0,1 0 0,0 0 0,-1 0 0,1 0 0,-1 0 0,2 1 0,6 4 114,1 0 65,-7-5-207,-1 0 0,1 0 0,-1 1 1,0-1-1,1 1 0,-1-1 0,0 1 0,0 0 1,0-1-1,0 1 0,-1 0 0,1 1 1,0-1-1,-1 0 0,3 4 0,1 27 429,6 15-171,-5 3-79,-2-33-172,0 11 81,-8-4 124,0-11-110,0 8-3,4-14-56,-2 0 0,1-1 0,-1 1 1,-1 0-1,-5 13 0,5-15-38,1-3-52,0 1 0,0 0-1,1-1 1,-1 1 0,1 0 0,0 0 0,0 0 0,-1 7-1,5-5-99,-1-4 79,-1-1 12,0 0-1,0 0 1,0 0 0,0 0-1,0 0 1,0-1 0,0 1 0,0 0-1,0-1 1,0 1 0,0-1 0,1 1-1,-1-1 1,0 1 0,0-1-1,1 0 1,-1 0 0,0 0 0,0 0-1,1 0 1,-1 0 0,0 0-1,1 0 1,-1 0 0,0 0 0,0-1-1,3 0 1,41-10-662,-32 9 419,24 1 0</inkml:trace>
</inkml:ink>
</file>

<file path=ppt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54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4736,'7'-7'785,"-5"5"-625,0 0 1,-1 0-1,2-1 1,-1 1 0,0 1-1,0-1 1,1 0 0,-1 0-1,1 1 1,-1-1-1,1 1 1,-1 0 0,1 0-1,0 0 1,3-1-1,0 0 459,8-10 208,0 7-230,-10-2-168,-3 6-410,-1 1 1,0-1-1,0 1 0,1 0 0,-1-1 1,0 1-1,1-1 0,-1 1 0,0 0 1,1-1-1,-1 1 0,1 0 0,-1-1 1,1 1-1,-1 0 0,1-1 0,-1 1 1,1 0-1,-1 0 0,1 0 0,-1 0 1,1-1-1,-1 1 0,1 0 1,-1 0-1,1 0 0,-1 0 0,1 0 1,-1 0-1,1 0 0,0 1 0,0-1-6,-1 0 0,1-1 0,-1 1 0,1 0-1,0 0 1,-1 0 0,1 0 0,-1 0 0,1 0-1,-1 0 1,1 1 0,-1-1 0,1 0 0,-1 0-1,1 0 1,-1 0 0,1 1 0,-1-1 0,1 0-1,-1 1 1,0-1 0,1 0 0,-1 1 0,1-1-1,-1 0 1,0 1 0,1-1 0,-1 1 0,0-1-1,1 0 1,-1 2 0,5 5 164,2-3 128,-2 0 3,-3 10-78,-2-10-157,0 1 1,0-1-1,-1 0 1,-1 7 0,-9 15 123,7-5-137,3-13-43,0 0 1,-1 0 0,0 0-1,-1 0 1,-4 9-1,1-1 72,0 1 0,0-1 1,-2 19-1,4-18-8,1-4-38,2-9 10,0 0 0,0 0 1,0 0-1,-1 0 0,0 0 0,1-1 1,-1 1-1,-4 5 0,-8 16 225,11-19-6,6-12-134,0 0-140,1-1-1,0 0 0,0 1 1,1 0-1,6-6 0,25-36-157,-8 26-64,-5-6 69,-19 22 127,0 1-1,1-1 0,-1 1 0,9-7 1,-4 6-16,-1 1 1,13-6 0,-15 8 2,1 0 0,-1-1 0,0 0 0,-1 0 0,1 0 0,5-5 1,-10 7 25,1 0 1,0 1-1,0-1 1,0 1-1,1-1 0,-1 1 1,0 0-1,0 0 1,1 0-1,-1 0 1,1 1-1,-1-1 1,1 0-1,-1 1 1,1 0-1,-1 0 1,4 0-1,-5 0 14,-1 0-1,0 0 1,1-1 0,-1 1-1,0 0 1,1 0-1,-1 0 1,1 1-1,-1-1 1,0 0-1,1 0 1,-1 0 0,0 0-1,1 0 1,-1 0-1,0 0 1,0 0-1,1 1 1,-1-1 0,0 0-1,1 0 1,-1 0-1,0 1 1,0-1-1,1 1 1,14 7 104,-13-7-60,0 0 0,0 0 0,0 0 0,0 0 0,0 0-1,0 0 1,0 0 0,-1 1 0,1-1 0,0 1 0,-1-1 0,1 1 0,-1 0-1,0 0 1,3 3 0,-1 9 68,-3-12-97,1 1 0,-1-1 0,1 1 0,0-1 1,0 1-1,0-1 0,0 0 0,0 0 0,0 1 1,1-1-1,-1 0 0,1 0 0,1 2 1,-1-3-14,-1 1 1,1-1 0,-1 1-1,1 0 1,-1 0 0,0-1-1,0 1 1,0 0 0,0 0-1,1 3 1,0 26 358,-2-30-352,0-1 1,0 0-1,0 1 0,0-1 0,0 1 0,0-1 0,0 1 0,0-1 1,0 1-1,0-1 0,0 0 0,1 1 0,-1-1 0,0 1 0,0-1 1,0 1-1,1-1 0,-1 0 0,0 1 0,0-1 0,1 0 1,-1 1-1,0-1 0,1 0 0,-1 1 0,0-1 0,1 0 0,-1 0 1,1 1-1,-1-1 0,0 0 0,1 0 0,-1 0 0,2 0 1,-2 0-5,0 0 1,1 0 0,-1 0 0,1 0 0,-1 0 0,1-1 0,-1 1 0,0 0 0,1 0 0,-1 0 0,0-1 0,1 1 0,-1 0 0,0-1 0,1 1 0,-1 0 0,0-1 0,1 1 0,-1-1 0,0 1 0,0 0-1,0-1 1,1 1 0,-1-1 0,0 1 0,0 0 0,0-1 0,0 1 0,0-1 0,0 1 0,0-1 0,0 1 0,0-1 0,0 0 0,3-4-69,1 0-20,0 1 23,0 1 0,0-1 0,0-1 0,4-5 0,14-41-473,-21 50 523,0 0-1,-1 0 1,1 0 0,0 0-1,0 0 1,0 1-1,-1-1 1,1 0 0,0 0-1,0 1 1,0-1-1,1 0 1,-1 1 0,0-1-1,1 1 1,10-7-244,-8 2 173,-4 5 83,0 0 0,0 0 0,1 0 0,-1 0 1,0-1-1,0 1 0,0 0 0,0 0 0,0 0 0,0 0 0,0 0 0,0 0 0,0-1 0,1 1 0,-1 0 0,0 0 1,0 0-1,0 0 0,0 0 0,0 0 0,1 0 0,-1 0 0,0 0 0,0 0 0,0 0 0,0 0 0,0 0 0,1 0 1,-1 0-1,0 0 0,0 0 0,0 0 0,0 0 0,1 0 0,-1 0 0,0 0 0,0 0 0,0 0 0,0 0 0,0 0 1,1 0-1,-1 0 0,0 0 0,0 0 0,0 1 0,0-1 0,0 0 0,0 0 0,1 0 0,-1 0 0,9 6 101,-8-6-70,0 1 1,1-1-1,-1 1 1,0-1 0,0 1-1,0 0 1,0 0 0,0 0-1,0 0 1,0 0-1,2 1 1,-3 0 26,1 0 0,-1 0 0,1 0 0,-1 0 0,0 0 1,0-1-1,0 1 0,0 3 0,0 4 15,0-5-40,0 0 0,1 1 0,0-1 0,0 0 1,0 0-1,0 0 0,1 0 0,-1 0 0,5 6 0,-5-5-81,0 0 0,0 0-1,0 0 1,-1 0 0,1 1 0,-1-1-1,-1 0 1,0 6 0,1 2-952,0-10-1171,16-3-5190</inkml:trace>
</inkml:ink>
</file>

<file path=ppt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55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7 5152,'-14'0'1648,"14"0"-1637,0 0 1,0 0 0,0 0-1,0 0 1,0 0-1,-1 0 1,1 1 0,0-1-1,0 0 1,0 0-1,0 0 1,0 0 0,0 0-1,0 0 1,0-1-1,0 1 1,-1 0 0,1 0-1,0 0 1,0 0-1,0 0 1,0 0 0,0 0-1,0 0 1,0 0-1,0 0 1,0 0 0,0 0-1,0 0 1,0 0-1,-1 0 1,1 0 0,0 0-1,0 0 1,0-1-1,0 1 1,0 0 0,0 0-1,0 0 1,0 0-1,0 0 1,0 0 0,0 0-1,0 0 1,0 0-1,0 0 1,0-1 0,0 1-1,0 0 1,0 0 0,0 0-1,0 0 1,0 0-1,0 0 1,0 0 0,0-1-1,0-10 373,0 11-374,0 0 0,0 0 0,0 0-1,0 0 1,0 0 0,0 0 0,0 0 0,0-1 0,0 1-1,0 0 1,0 0 0,0 0 0,0 0 0,0 0-1,0 0 1,0 0 0,0 0 0,0 0 0,0 0 0,0-1-1,0 1 1,0 0 0,0 0 0,0 0 0,0 0 0,0 0-1,1 0 1,-1 0 0,0 0 0,0 0 0,0 0-1,0 0 1,0 0 0,0-1 0,0 1 0,0 0 0,0 0-1,0 0 1,0 0 0,0 0 0,1 0 0,-1 0 0,0 0-1,0 0 1,0 0 0,0 0 0,0 0 0,0 0-1,0 0 1,0 0 0,0 0 0,1 0 0,-1 0 0,0 0-1,0 0 1,0 0 0,4 0 130,-2 0-48,0 0-1,0 0 1,1 0-1,-1 0 1,0 0 0,0 1-1,1-1 1,-1 1-1,2 0 1,10 19 1161,-16-14-1033,0 0 0,-1 0 0,0 0-1,0 0 1,0 0 0,-1-1 0,-5 7-1,-10 16 690,-20 34-18,-34 58-102,54-75-752,16-39-30,0-1-8,0 0 1,1 0-1,0 0 0,-2 9 0,4-13 4,0-1 0,0 1-1,0 0 1,0-1-1,0 1 1,0-1-1,0 1 1,0-1-1,0 1 1,0 0-1,0-1 1,0 1 0,0-1-1,1 1 1,-1-1-1,0 1 1,0-1-1,1 1 1,-1-1-1,0 1 1,1-1-1,-1 1 1,1-1-1,-1 1 1,0-1 0,1 0-1,-1 1 1,1-1-1,-1 0 1,1 0-1,-1 1 1,1-1-1,0 0 1,-1 0-1,1 0 1,-1 1-1,1-1 1,-1 0 0,1 0-1,0 0 1,-1 0-1,1 0 1,-1 0-1,1 0 1,-1 0-1,2-1 1,-1 1-24,1 0 0,0 0-1,0 0 1,-1-1 0,1 1 0,0 0 0,0-1 0,-1 0 0,1 1 0,-1-1-1,1 0 1,0 0 0,-1 0 0,0 0 0,3-1 0,4-4-174,8-5-161,0-1 0,-1 0 0,22-24 0,-6 8 137,-19 20 176,-10 7 46,0-1 0,0 1 1,0-1-1,0 1 0,0-1 1,0 0-1,-1 0 0,1 0 1,-1 0-1,1 0 0,-1 0 1,3-5-1,24-27 242,-25 27-204,-3 7-28,0-1-1,0 1 1,0-1 0,0 1-1,1-1 1,-1 1 0,0-1-1,0 1 1,1 0 0,-1-1-1,0 1 1,0-1 0,1 1-1,-1 0 1,0-1-1,1 1 1,-1 0 0,1-1-1,-1 1 1,1 0 0,-1 0-1,0-1 1,1 1 0,-1 0-1,1 0 1,-1 0-1,1 0 1,-1-1 0,1 1-1,-1 0 1,1 0 0,-1 0-1,1 0 1,-1 0 0,1 0-1,2 0 324,-2 2-251,-1-1-1,0 0 1,1 0 0,-1 0-1,0 1 1,0-1-1,0 0 1,0 0-1,0 1 1,0 1 0,-1-1-61,1 0 0,0 0 0,0 1 0,0-1 0,0 0 0,1 0 0,-1 0 0,1 2 0,10 27 115,-5 0-91,5-9 21,-9-16-31,-1-4-21,-1 0 1,1 0-1,-1 0 1,1-1-1,0 1 0,0 0 1,-1-1-1,1 1 1,2 1-1,-2-2-7,0 0-1,1 0 0,-1-1 1,0 1-1,0-1 1,1 1-1,-1-1 0,0 0 1,1 1-1,-1-1 1,1 0-1,-1 0 0,0 0 1,1 0-1,1 0 1,0 0 8,0 0 1,0 0 0,0 0-1,0 0 1,1-1 0,-1 1 0,0-1-1,0 0 1,0 0 0,0 0-1,0 0 1,0-1 0,-1 1 0,1-1-1,0 1 1,-1-1 0,1 0 0,-1 0-1,1 0 1,-1-1 0,4-4-1,-2 3-19,-1 1-49,0-1 0,0 0 0,-1 0 0,5-9 0,6-6 146,-13 18-92,0 1 0,0 0 0,1 0 1,-1-1-1,0 1 0,0 0 1,0 0-1,1-1 0,-1 1 1,0 0-1,0-1 0,0 1 1,0 0-1,0-1 0,0 1 0,1 0 1,-1-1-1,0 1 0,0 0 1,0-1-1,0 1 0,0 0 1,0-1-1,0 1 0,-1-1 1,1-80-645,0 79 542,1 1 1,-1 0-1,0-1 1,0 1 0,1-1-1,-1 1 1,1 0-1,-1-1 1,1 1 0,-1 0-1,1 0 1,0-1-1,0 1 1,-1 0 0,1 0-1,0 0 1,0 0 0,0 0-1,0 0 1,0 0-1,1 0 1,0 0 0,0 0-12,-1 1 0,1-1 0,-1 1 0,1 0 1,-1-1-1,1 1 0,-1 0 0,1 0 0,1 0 1</inkml:trace>
</inkml:ink>
</file>

<file path=ppt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55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4640,'-14'14'1504,"13"-14"-1481,1 1-1,0-1 1,0 0 0,-1 0 0,1 1-1,0-1 1,0 0 0,0 0 0,-1 1-1,1-1 1,0 0 0,0 1 0,0-1 0,0 0-1,0 1 1,0-1 0,0 0 0,0 1-1,0-1 1,0 0 0,0 1 0,0-1-1,0 0 1,0 1 0,0-1 0,0 214 5139,0-210-5131,0 0 0,1 0 0,-1 0 0,1 0 0,0 0 0,0 0 1,0 0-1,1 0 0,-1 0 0,5 6 0,-3-2 24,2-1 4,9-5-29,-10-2-18,0-1 0,-1 1 1,1-1-1,0 0 0,-1 0 1,1 0-1,4-2 1,9-3 96,-8 4-64,10-5 27,-17 6-60,0-1 0,1-1 0,-1 1 0,0 0 0,-1 0 0,1-1 0,2-2 0,17-22 105,-18 24-100,-1 1-1,1-1 0,-1 1 0,1-1 1,-1 0-1,0 0 0,0 0 1,0 0-1,-1 0 0,1-1 0,-1 1 1,1 0-1,-1-1 0,0 1 0,-1-1 1,1 1-1,-1-1 0,1-5 1,-1 7-6,0 0 1,0 0-1,0 0 1,0 0-1,-1 0 1,1 0-1,0 0 1,-1 0-1,0 0 1,1 0-1,-1 0 1,0 0 0,0 1-1,0-1 1,0 0-1,0 0 1,-1 1-1,1-1 1,0 1-1,-1-1 1,1 1-1,-3-2 1,-7-7 91,2-2 103,9 11-179,-1-1 0,0 1-1,1 0 1,-1 0 0,0 0 0,0 0-1,0 0 1,0 0 0,0 0-1,0 0 1,0 0 0,0 1 0,0-1-1,0 0 1,0 0 0,0 1-1,-1-1 1,1 1 0,0-1 0,0 1-1,-1 0 1,1 0 0,0-1-1,-1 1 1,1 0 0,-2 0 0,-73 0 863,70 0-916</inkml:trace>
</inkml:ink>
</file>

<file path=ppt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56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36 5216,'-57'0'1696,"57"0"-1668,-1 0 1,1 0-1,-1 0 1,0 0-1,1-1 1,-1 1-1,1 0 1,-1 0-1,0 1 1,1-1 0,-1 0-1,1 0 1,-1 0-1,0 0 1,1 0-1,-1 1 1,1-1-1,-1 0 1,1 0-1,-1 1 1,1-1-1,-2 1 1,-12 10 499,0-5 608,9 1-537,5-6-515,0-1-1,0 0 1,0 1 0,-1-1 0,1 1 0,0-1 0,0 0 0,-1 1 0,1-1 0,0 0 0,-1 1-1,1-1 1,0 0 0,-1 0 0,1 1 0,-1-1 0,1 0 0,0 0 0,-1 0 0,1 1 0,-1-1-1,1 0 1,-1 0 0,1 0 0,0 0 0,-1 0 0,1 0 0,-1 0 0,1 0 0,-1 0 0,390 0 4683,-289 0-4165,196-3 199,-162-8-705,-78 7-45,121-12 101,-139 10-67,1 0 0,41 1 1,-67 5-71,-1 0 0,1-1 0,0-1 0,0 0 0,21-7 0,-31 8-130,1 0 0,0 1 0,-1-1 0,1 0 0,-1 1 0,1 0 0,0 0 0,6 1 0,1 0-2529,-25-1 1092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5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44 4896,'0'-14'1584,"0"14"-1567,0 0 1,0 0-1,0 0 0,0-1 1,0 1-1,0 0 0,0 0 1,0-1-1,0 1 1,0 0-1,0 0 0,1 0 1,-1-1-1,0 1 0,0 0 1,0 0-1,0 0 0,0-1 1,1 1-1,-1 0 1,0 0-1,0 0 0,0 0 1,1 0-1,-1 0 0,0-1 1,0 1-1,0 0 1,1 0-1,-1 0 0,0 0 1,0 0-1,1 0 0,-1 0 1,22-14 510,-13 0 720,5 9-288,2-6 218,-9 7-797,-6 4-344,-1 0 0,1 0 0,0 0 0,-1 0 0,1-1 0,-1 1 0,0 0 0,1 0 0,-1-1 0,1 1 0,-1 0 0,1-1 0,-1 1 0,0-1 0,1 1 0,-1 0 0,0-1 0,1 1 0,-1-1 0,0 1 0,0-1 0,1 1 0,-1-1 0,0 1 0,0-1 0,0 1 0,0-1 0,0 1 0,0-1 0,0 1 0,0-1 0,0 1 0,0-1 0,0 0 0,0 1 0,0-1 0,0 0 0,0 0 24,0-1 0,0 0-1,1 1 1,-1-1 0,0 1 0,1-1 0,0 1-1,-1-1 1,1 1 0,0-1 0,0 1-1,1-3 1,-1 3-33,0 0-1,-1 0 1,1 0-1,0 0 1,-1 0 0,1 0-1,-1-1 1,1 1-1,-1 0 1,1-1-1,-1 1 1,0 0-1,0 0 1,0-1 0,0 1-1,0-1 1,0 1-1,0 0 1,0-1-1,0 1 1,0 0-1,-1-2 1,-1-3 27,0 0-3,0-1 0,0 1 0,-1 0-1,0 0 1,0 0 0,0 0-1,-8-9 1,4 7-33,5 6-38,0-1 1,0 1 0,-1 0-1,1 0 1,-1 0-1,1 0 1,-1 0 0,0 0-1,-4-1 1,-23-3-115,-1-2-27,18 12 78,4 0 25,-4-1-37,11-3 82,1 0 0,-1 0 1,0 1-1,0-1 0,0 1 0,1-1 0,-1 1 1,0 0-1,1-1 0,-1 1 0,0 0 1,1 0-1,-1 0 0,1 0 0,-1 1 0,1-1 1,0 0-1,0 1 0,-1-1 0,0 2 1,-1 3-11,1-1 0,-1 1 0,1 0 0,1 0 1,-1-1-1,1 1 0,0 0 0,0 1 1,0-1-1,1 0 0,1 7 0,-1 0 10,1 0 0,1 1 1,1-1-1,0 0 0,0 0 0,1 0 0,1-1 0,0 0 0,1 1 0,0-2 0,1 1 0,14 18 1,-17-24 18,1-2 0,0 1 0,0 0 1,1-1-1,-1 0 0,1 0 1,0-1-1,10 6 0,6 3 18,7 8 34,-20-13-45,0-1 0,13 8 1,39 16-31,-61-30 23,1 0 0,-1 0 1,0 0-1,0 0 0,1 0 0,-1 0 1,0 0-1,0 1 0,1-1 1,-1 0-1,0 0 0,0 0 1,0 0-1,1 0 0,-1 0 1,0 1-1,0-1 0,0 0 1,0 0-1,1 0 0,-1 0 1,0 1-1,0-1 0,0 0 0,0 0 1,0 0-1,0 1 0,0-1 1,1 0-1,-1 0 0,0 1 1,0-1-1,0 0 0,0 1 1,0-1 1,0 1-1,0-1 1,0 1 0,0-1 0,0 1 0,0-1 0,0 1 0,0-1 0,0 0 0,0 1 0,-1-1 0,1 1 0,0-1-1,0 1 1,0-1 0,-1 1 0,1-1 0,0 0 0,0 1 0,-1-1 0,1 0 0,0 1 0,-1-1 0,1 0 0,0 1 0,-1-1-1,1 0 1,-1 1 0,0-1 0,-21 2 218,12-2-172,-54 0 420,55 0-340,6 1-87,0-1 0,0 0 1,0 0-1,0 0 0,-1 0 1,1 0-1,0-1 0,0 1 1,0-1-1,-4-1 0,7 2-45,-10-5-33,1 0 0,0-1 0,-10-6 0,19 12-12,-1-1 0,1 0 0,0 1 0,-1-1 0,1 1 0,0-1 0,-1 0 0,1 1 0,0-1 0,0 0 0,-1 1 0,1-1 0,0 0 0,0 0 0,0 1 0,0-1 0,0 0 0,0 1 0,0-1 0,0 0 0,0 0 0,1 1 0,-1-2 0,1 0-166,-2-10-266,1 7 171,0 1 0,0-1-1,1 0 1,-1 0 0,2-6 0,-1 9 202,0 0 0,0 0 0,0 0 0,0 0 1,1 0-1,-1 1 0,0-1 0,1 0 0,1-1 1</inkml:trace>
</inkml:ink>
</file>

<file path=ppt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56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7872,'-14'0'2560,"14"0"-2543,0 0 1,0 0-1,0 0 1,0 0-1,-1 0 1,1 0-1,0 0 1,0 0-1,0 0 1,0 0-1,0 0 1,0 0-1,0 0 1,0 0-1,0 0 1,0 0-1,-1 0 1,1 0-1,0 0 1,0 0-1,0 0 1,0 0-1,0 0 1,0 0-1,0 0 1,0 0-1,0 0 1,0 0-1,0 0 1,-1 1-1,1-1 1,0 0-1,0 0 1,0 0-1,0 0 1,0 0-1,0 0 1,0 0-1,0 0 1,0 0-1,0 0 1,0 0-1,0 1 1,0-1-1,0 0 1,0 0-1,0 0 1,0 0-1,0 0 1,0 0-1,0 0 1,0 0-1,0 0 0,0 1 1,0-1-1,0 0 1,0 1 36,0 1 1,0 0-1,-1-1 1,1 1-1,-1-1 1,1 1-1,-1-1 1,0 1-1,1-1 1,-3 2-1,-4 13 158,6-10-142,0 0-1,0 0 1,0 0 0,1 1 0,0 7 0,-1 22 433,-11 17 36,9-24-226,1-12-116,0 1 1,-2-1 0,-4 17 0,-4-4 131,7-18-152,1 0-1,-6 21 1,4 12 15,5-38-121,-1 0 0,0 0 0,0-1 0,0 1 0,-1-1 0,0 1 0,-1-1 0,-5 8 0,9-14-69,0 0 0,0 0 0,0 0 0,0 0-1,0 0 1,-1 0 0,1 1 0,0-1-1,0 0 1,0 0 0,0 0 0,0 0 0,0 0-1,0 0 1,0 0 0,0 0 0,-1 0-1,1 1 1,0-1 0,0 0 0,0 0 0,0 0-1,0 0 1,0 0 0,0 0 0,0 1-1,0-1 1,0 0 0,0 0 0,0 0 0,0 0-1,0 0 1,0 0 0,0 1 0,0-1-1,0 0 1,0 0 0,0 0 0,0 0 0,0 0-1,1 0 1,-1 1 0,0-1 0,0 0-1,0 0 1,0 0 0,0 0 0,0 0 0,0 0-1,0 0 1,0 0 0,1 0 0,-1 0-1,0 1 1,0-1 0,0 0 0,1 0-5,0 1 0,-1 0 1,1-1-1,0 1 0,0-1 1,0 0-1,0 1 0,0-1 1,0 0-1,-1 1 0,1-1 0,0 0 1,0 0-1,0 0 0,0 1 1,0-1-1,0 0 0,0-1 1,2 1-1,0-1-5,0 1 1,1-1-1,-1 0 1,0-1-1,6-2 0,6-4 19,22-19-1,-36 26-6,36-27-180,-27 23 129,1-1 0,0 2 0,1-1 0,-1 1 1,1 1-1,0 0 0,-1 1 0,1 0 0,15 0 0,-18 2 88,41 2 283,-46-2-258,0 1 0,1 0 0,-1 0 0,0 1 0,0-1 0,-1 1 1,1-1-1,6 5 0,-9-5-40,1 0 0,-1 0 0,1 0 0,-1 1 0,0-1 0,0 0 0,1 1 0,-1-1 0,0 1 0,0 0 0,0-1 0,-1 1 0,1 0 0,0-1 0,-1 1 0,1 0 1,-1 0-1,1 0 0,-1-1 0,0 3 0,3 9 115,6 7 67,-18 0 69,4 8-96,2-21-198,0-1-1,0 1 0,0-1 0,-1 1 1,-9 10-1,8-14-580,-6-3-1097,8 0 495</inkml:trace>
</inkml:ink>
</file>

<file path=ppt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3:56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04 8736,'-17'-17'3936,"34"17"-1920,0 0-1440,-1-17 767,18 0-799,17-16 160,16-1-416,17-17 32,17 18-192,-17-1-2943,0 1 1503,-17 16-6784,-16 0 4512</inkml:trace>
</inkml:ink>
</file>

<file path=ppt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02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566 6400,'14'-14'2058,"-11"8"-1258,-3-5-250,0 8 426,0 0-283,0 0-492,0 1-84,0 0-1,0-1 1,0 1 0,0 0-1,0-1 1,-1 1 0,1 0-1,-1 0 1,0-1 0,1 1-1,-1 0 1,0 0 0,0 0-1,0 0 1,-1 0 0,1 0 0,0 0-1,-1 0 1,1 1 0,-1-1-1,-2-1 1,-7-11 566,9 10-609,-1 0 1,0 0 0,1 1-1,-1-1 1,-1 1 0,1 0 0,0 0-1,-1 0 1,0 0 0,1 1 0,-5-3-1,-8-3 183,-22-9 0,33 15-196,-2-1-18,-1 0-1,1 0 0,-1 1 1,0 0-1,0 0 0,0 1 0,0 0 1,0 0-1,0 1 0,0 0 1,0 0-1,0 1 0,-13 2 0,10-1-24,0 1 0,0 0 0,1 0 0,-1 1-1,1 1 1,0-1 0,0 2 0,1-1-1,-1 1 1,1 1 0,-11 10 0,12-9-19,0 0 0,1 1 0,1-1 0,-1 1 0,1 1 0,1 0 0,-7 13 0,10-19 7,1 1 1,0-1-1,-1 0 0,1 0 0,1 0 0,-1 1 0,1-1 0,0 0 0,0 1 1,0-1-1,0 0 0,1 1 0,-1-1 0,1 0 0,0 0 0,1 0 0,-1 0 1,1 0-1,0 0 0,0 0 0,0 0 0,3 4 0,-2-4-2,0-1 1,0 1-1,0-1 1,1 0-1,-1 0 0,1 0 1,0-1-1,-1 1 0,1-1 1,1 0-1,5 3 0,2-2 62,0 1-1,24 2 1,-13-3 74,-6 1-63,16 1 60,-24-6-99,0 0 0,-1 0 0,1-1 0,-1 0 0,0-1 0,0 1 0,12-7 0,48-28-256,-66 36 201,5-3-16,0 0-1,-1-1 1,1 1 0,-1-1-1,0-1 1,-1 1 0,1-1 0,-1 0-1,0 0 1,5-9 0,10-12-38,-16 22 82,0-1 1,0 0-1,-1 0 1,0 0 0,0 0-1,0-1 1,-1 1-1,0-1 1,0 1-1,-1-1 1,1-9-1,2-3-10,0-2-15,-1-1-1,0-31 1,-3 33 11,3-21 0,8-16 35,-9 19 57,-3 27-58,2-1 0,-1 1 0,4-17 1,-1 12-55,1 0-15,-1 0-1,-1 0 1,0-19 0,-2 11 140,0 21-4,0 16 16,0 3 69,0 6 49,-3 27-1,-26 97 355,11-62-538,11-52-52,-37 172 195,28-121-163,15-73-259,0 0 1,1 0 0,0 0-1,0 0 1,4 19-1,-3-27 161,-1 0-1,1 0 0,0 0 1,0-1-1,-1 1 0,1 0 1,0-1-1,1 1 0,-1-1 1,0 1-1,3 2 0</inkml:trace>
</inkml:ink>
</file>

<file path=ppt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03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836 2240,'0'0'720,"3"-3"-448,8-8 91,-8 8 682,-1 3-123,10 0 449,-7-3-342,6-8 294,-8 8 1098,-3 0-1754,0-131 2010,0 130-2651,0 0-1,-1 1 0,1-1 1,-1 0-1,0 1 0,0-1 1,-3-4-1,-2-9 119,2 4-81,4 10-53,-1 0 0,0 0 0,0-1 0,0 1 0,-1 0 1,1 0-1,-1 0 0,1 1 0,-1-1 0,0 0 0,0 1 0,-1-1 1,1 1-1,0-1 0,-1 1 0,1 0 0,-5-2 0,-41-27 246,44 29-237,-27-12 90,29 13-97,0 1-1,0-1 1,0 1-1,0 0 1,0-1-1,0 1 1,0 0-1,0 0 1,0 0-1,0 1 1,0-1-1,-3 1 1,-18 10 142,10-7-26,9-3-88,-1 0-1,1 1 0,0-1 1,0 1-1,0 0 0,0 0 1,-4 3-1,-3 1 22,8-5-48,0 1 0,0-1 0,1 1 0,-1-1 0,1 1 0,-1 0 0,1 0 0,0 0 0,-1 0 0,1 1 0,0-1 0,1 0 0,-1 1 0,-2 3 0,-15 36 211,8-26-152,-4 7 37,14-18-77,-1 1 1,1-1-1,0 0 0,0 6 0,-1 5 42,-3 10 14,2-10 19,0 1 1,0 25-1,2-15-23,0-21-59,1 0 1,-1 0 0,1 0-1,0 1 1,1-1 0,0 0-1,0 0 1,0-1 0,1 1-1,-1 0 1,1 0 0,1-1-1,5 12 1,-2-7 54,-5-7-63,0-1 1,0 1-1,0-1 0,1 0 1,-1 0-1,1 1 0,-1-1 1,1 0-1,0 0 0,0 0 1,0-1-1,0 1 0,0 0 1,0-1-1,4 2 0,25 3 207,-23-4-184,-6-1-36,0 0 1,1-1 0,-1 1-1,1-1 1,-1 1-1,0-1 1,1 0 0,-1 0-1,6 0 1,-3-2-19,0 0 1,1 0 0,-1-1 0,7-3-1,2-2-21,13-4-215,-2-2-1,0 0 0,0-2 1,-1-1-1,21-19 0,-15 10 67,-2-2-1,0-1 1,-2 0-1,25-39 1,-40 49 150,-1 0 0,-1-1 0,10-32 0,13-67 21,-26 96 12,0-8-22,3-38 0,-5 35-16,1-1 15,4-59 123,-8 85-41,-1 0-1,1 0 1,1 0 0,3-14-1,-3 16 24,0-1 0,0 1 0,-1 0 0,0-12 0,-1-26 719,0 56-626,0-1 1,-3 14-1,0-13-45,-1-1 1,0 1-1,-10 16 1,-8 18 226,9-16-57,-22 37 0,-18 32 197,32-68-380,13-18-57,0-1 0,1 1-1,0 1 1,-7 16 0,2 8 26,2 1 0,-7 48 0,3-15-30,7-28-27,2-1 1,1 1 0,3 50 0,1-78-22,0-11-10,0 0 0,0 0-1,0 0 1,1 1 0,0-1-1,-1 0 1,1 0 0,1 0-1,-1-1 1,0 1 0,1 0-1,0 0 1,4 5 0,-1-3 21,1 0 0,0-1 0,1 1 0,-1-1 1,12 6-1,-13-7-6,5 3-50,-4-3-18,-1 0-1,1 0 1,0-1-1,12 5 1,10-2-477,11 11-1393,-33-15 1651,-3-1 122,0 1-1,0-2 1,0 1-1,0 0 1,0 0 0,4-1-1,-4 0-127,0 0 0,0-1 0,0 0 0,0 1 0,0-1 1,3-2-1,1 1-323,12-1-1172</inkml:trace>
</inkml:ink>
</file>

<file path=ppt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3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34 3968,'-48'0'3232,"48"0"-3217,0 0 0,0 0-1,0 1 1,0-1 0,0 0 0,0 0 0,0 0 0,0 0 0,0 0 0,-1 0-1,1 0 1,0 0 0,0 0 0,0 0 0,0 0 0,0 0 0,0 0 0,0 0-1,0-1 1,0 1 0,0 0 0,-1 0 0,1 0 0,0 0 0,0 0 0,0 0-1,0 0 1,0 0 0,0 0 0,0 0 0,0 0 0,0 0 0,0 0 0,0 0-1,0 0 1,0-1 0,0 1 0,0 0 0,-1 0 0,1 0 0,0 0 0,0 0-1,0 0 1,0 0 0,0 0 0,0 0 0,0 0 0,0-1 0,0 1 0,0 0 0,0 0-1,0 0 1,0 0 0,0 0 0,1 0 0,-1 0 0,0-12 1254,0 12-1252,0 0 0,0 0 0,0 0-1,0 0 1,0 0 0,0 0 0,0 0 0,0 0 0,0-1-1,0 1 1,0 0 0,0 0 0,0 0 0,0 0 0,0 0 0,0 0-1,0 0 1,0 0 0,0 0 0,0 0 0,0-1 0,0 1-1,0 0 1,0 0 0,-1 0 0,1 0 0,0 0 0,0 0-1,0 0 1,0 0 0,0 0 0,0 0 0,0 0 0,0 0-1,0 0 1,0 0 0,0-1 0,0 1 0,-1 0 0,1 0 0,0 0-1,0 0 1,0 0 0,0 0 0,0 0 0,0 0 0,0 0-1,0 0 1,0 0 0,0 0 0,-1 0 0,1 0 0,0 0-1,0 0 1,0 0 0,0 1 0,-11-1 1999,11 0-1981,1 0 1,-1 0-1,1 0 1,-1-1-1,1 1 1,0 0-1,-1 0 1,1 0-1,-1 0 1,1 0-1,-1-1 1,1 1-1,-1 0 1,1 0-1,-1-1 1,1 1-1,-1 0 0,0-1 1,1 1-1,-1-1 1,1 1-1,-1 0 1,0-1-1,1 1 1,-1-2-1,1 2 1,-1-1-1,1 0 0,-1 1 0,1-1 1,0 0-1,-1 1 0,1-1 1,0 0-1,-1 1 0,1-1 0,0 1 1,0 0-1,-1-1 0,1 1 1,0 0-1,0-1 0,0 1 1,0 0-1,-1 0 0,1 0 0,0-1 1,0 1-1,0 0 0,0 0 1,1 1-1,214-1 1128,-202 0-1075,-1 1 0,26 6 0,-25-4 46,0-1 0,27 2 0,40-4-27,-80-1-96,0 1-1,0 0 1,1 0 0,-1 0-1,0 0 1,0 1 0,0-1 0,0 0-1,0 0 1,0 1 0,0-1 0,0 0-1,2 2 1,-3-2-22,0 1-1,1 0 1,-1-1 0,1 1-1,-1 0 1,0 0 0,0-1-1,1 1 1,-1 0 0,0 0-1,0 0 1,0-1 0,0 1-1,0 0 1,0 0 0,0 0-1,16 16-3982</inkml:trace>
</inkml:ink>
</file>

<file path=ppt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3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4 5312,'30'-31'2912,"-27"29"-944,-6 4-1067,2 0-809,-1 1-1,1-1 1,-1 0-1,1 0 1,0 1-1,0-1 1,0 1-1,0-1 1,0 1 0,1-1-1,-1 6 1,-2 6 233,-9 22 192,7 12-95,0-22-287,2-9-139,0 0-1,0 21 1,2-6-42,0-21 71,1 0 0,0 0 1,1 0-1,2 17 0,3-11 38,-5-14-79,0 0 1,1 0-1,-2 0 1,1 1-1,0-1 1,-1 0 0,1 0-1,-1 1 1,0-1-1,0 0 1,0 0-1,-1 6 1,-11 11-1569,12-18 1465,-1-1 1,1 0-1,0 1 1,-1-1 0,1 1-1,0 0 1,0-1-1,0 1 1,0 1 0</inkml:trace>
</inkml:ink>
</file>

<file path=ppt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3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 7872,'17'-17'3584,"67"0"-3104,-33 17-64,-1-17-320,1 17 96,-1-17-96,0 17 224,1-17-192,-1 17 160,1-16-160,-17-1-64,16 17-32,0 0-32,-16 0 0,-17 0 0,17 0 0</inkml:trace>
</inkml:ink>
</file>

<file path=ppt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4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0 4576,'0'0'1450,"2"-2"-868,-1 1-570,-1 0 0,1 1 1,-1-1-1,1 1 1,-1-1-1,1 1 0,-1 0 1,1-1-1,0 1 0,-1-1 1,1 1-1,0 0 0,-1 0 1,1-1-1,0 1 0,-1 0 1,1 0-1,0 0 0,-1 0 1,1 0-1,0 0 0,-1 0 1,1 0-1,0 0 1,0 0-1,-1 0 0,1 0 1,0 0-1,-1 0 0,1 1 1,0-1-1,-1 0 0,1 1 1,0-1-1,0 1 0,9 3 72,4-1-25,-10-2-18,0 1-1,0-1 1,1 1-1,-1-1 1,0 1 0,0 0-1,4 3 1,8 6 184,-1 1 0,0 0 1,23 23-1,-34-31-193,0 0 0,0 0 0,0 1 0,0-1 0,-1 1 0,0-1 0,0 1 0,0 0 0,0 1 0,-1-1 0,0 0 0,0 1 0,0-1 0,-1 1 0,0-1 0,0 1 0,0 8 0,-1-5 92,-1-1 0,-1 0 0,1 0-1,-1 0 1,-1 0 0,1 0 0,-1-1 0,-1 1 0,-6 10-1,5-7-17,1-4-50,0-1 0,0 0 0,0 0 0,-1-1 0,0 1 0,0-1 0,0 0-1,-1-1 1,1 1 0,-1-1 0,-9 5 0,15-9-55,-12 8 152,-1-1 0,-1 0-1,1-1 1,-1 0 0,-26 6 0,7-5 143,-43 4 0,58-9-200,0 0 0,0-2 0,1 0 0,-30-4 0,42 3-94,1-1 0,-1 1 0,1-1-1,-1 0 1,1-1 0,0 1 0,0-1-1,0 1 1,0-1 0,0 0 0,1-1 0,-1 1-1,1-1 1,-5-6 0,7 8-17,0 1 0,0-1 0,1 0 0,-1 0 0,0 0 1,1 0-1,-1 0 0,1 0 0,0-1 0,-1 1 0,1 0 0,0 0 0,0 0 1,0 0-1,1 0 0,-1 0 0,1 0 0,-1 0 0,1 0 0,-1 0 0,1 0 0,0 0 1,1-2-1,0 2-5,0-1 0,0 1 0,0 0 0,1 0 0,-1 1 0,0-1 0,1 0 0,4-2 0,29-11-194,-32 13 186,10-2 44,1 0 0,0 0 0,1 2 0,-1-1 0,0 2 0,1 0 0,-1 1 0,1 1 0,-1 0 0,0 1 0,0 1 0,1 0 0,16 6 0,-25-5 114,1 0-1,-1 0 0,0 0 1,0 1-1,0 0 0,-1 0 1,12 12-1,-13-12 50,0 1 0,-1 0 0,6 7 0,5 8 54,33 15-67,-45-32-140,1 0 20,0 0 0,0-1 0,1 1 0,7 4 0,-11-7-30,1 0 0,0 0 0,0-1 0,0 1 0,0 0 0,0-1 0,0 0 0,0 1 0,0-1 0,0 0 0,0 0 0,0 0 0,0-1 0,0 1 0,4-1 0,4-3-281,0-1 1,0 0 0,-1 0-1,1-1 1,9-7 0,-6 3-374,7-7-1970</inkml:trace>
</inkml:ink>
</file>

<file path=ppt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5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567 3488,'30'0'1931,"-27"0"-1116,0-3-153,11-8 239,0 5-261,-9-1-163,-5 7-458,1-1 1,-1 1 0,0-1-1,0 1 1,0 0 0,1-1 0,-1 1-1,0 0 1,1-1 0,-1 1 0,0 0-1,1-1 1,-1 1 0,0 0-1,1 0 1,-1-1 0,1 1 0,-1 0-1,0 0 1,1 0 0,-1 0 0,1-1-1,-1 1 1,1 0 0,-1 0-1,0 0 1,1 0 0,-1 0 0,1 0-1,0 0 1,2 0 359,-3-2-134,0-27 283,3 24-176,-2 3-317,1-1-1,-1 1 1,1 0 0,-1-1-1,0 1 1,0-1 0,0 1-1,0-1 1,0 0 0,-1 1-1,1-1 1,-1 0 0,1 1-1,-1-1 1,0-4 0,0 5-11,0 0 0,-1 0 1,1 0-1,0 0 0,0 0 0,-1 1 1,1-1-1,-1 0 0,0 0 1,0 0-1,1 1 0,-1-1 1,-2-2-1,2 2-6,0 1-1,0-1 1,0 0-1,0 1 1,1-1 0,-1 0-1,0 0 1,1 0-1,0 0 1,-1 0 0,1 1-1,0-1 1,0-3-1,0-5 0,1 6-18,-1 0-1,0 0 1,0 0 0,0 0 0,0 0-1,-1 1 1,0-1 0,-1-6 0,-3-3 26,-1 0-1,-14-22 1,19 33-23,0 1-1,0 0 0,0-1 1,0 1-1,0 0 0,0-1 1,0 1-1,-1 0 1,1 0-1,0 0 0,-1 0 1,1 0-1,-1 1 0,1-1 1,-1 0-1,1 1 0,-1-1 1,-3 0-1,-3-2 16,-2 0 4,6 1-13,0 1 1,0-1 0,0 1-1,0 0 1,0 0 0,0 1-1,0-1 1,0 1 0,0 0-1,0 0 1,-1 0 0,-4 1-1,-5 3 104,-1 1 0,1 1 0,0 0 0,0 1 0,0 0 0,1 1 0,-18 14 0,22-14-11,0 1 0,1 0 1,-13 16-1,-2 2 60,-10 1 4,26-20-109,0-1 1,1 2-1,1-1 0,-1 0 1,1 1-1,-7 18 1,12-26-55,-1 1 1,1 0 0,-1-1-1,1 1 1,0 0 0,0-1-1,0 1 1,0 0 0,0 0-1,0-1 1,1 1 0,-1-1-1,1 3 1,10 33 13,-11-37-11,0 1 1,0-1-1,1 1 0,-1-1 1,0 1-1,0-1 0,0 1 1,0-1-1,1 1 0,-1-1 1,0 1-1,1-1 0,-1 1 1,0-1-1,1 0 0,-1 1 1,0-1-1,1 1 0,-1-1 1,1 0-1,-1 1 0,1-1 1,-1 0-1,1 0 0,0 1 1,9 4 61,1-1 1,-1 0-1,1 0 1,22 4 0,-10-5 99,44 0 0,-61-3-170,1 0 0,-1-1 1,1 1-1,-1-1 0,10-3 1,31-18-478,-31 17 315,8-4-81,20-28-271,-39 34 471,-1 0 1,0 0 0,0-1-1,0 1 1,0-1 0,-1 0-1,1 0 1,-1 0 0,0-1-1,0 1 1,-1-1 0,1 0-1,-1 0 1,0 0 0,2-7-1,29-103-156,-27 93 197,-2-1 1,0 0-1,-2 0 1,0-1-1,-3-30 1,1 19 196,0 27-105,-1 0 1,0 0-1,-1 1 0,1-1 1,-6-13-1,5 16-19,1 2-21,1 0 1,-1 0 0,0 0-1,1 0 1,0 0-1,0 0 1,0-4-1,0-1 69,0 6-103,0 1 0,0-1-1,0 0 1,0 1 0,0-1 0,0 1-1,-1-1 1,1 1 0,-1-2 0,0 2-13,1 0 0,-1 0 0,1 1 0,-1-1 0,1 0 0,-1 0 0,1 1 0,-1-1 0,0 0 0,1 1 0,-1-1 0,0 1 0,0-1 0,1 1 0,-3-1 0,3 1 3,-1 1 0,1 0 0,0 0 0,-1-1 0,1 1 0,0 0 0,0 0 0,-1 0 0,1 0 0,0-1 0,0 1 1,0 0-1,0 0 0,0 0 0,0 1 0,-2 15 108,-1-10-38,1-1 1,0 1 1,0 0-1,0 0 0,1 1 0,0-1 0,0 11 0,1 3 59,0 3 32,-3 35 1,-8 16 111,5-5-58,1-34-32,1-15 10,-1 40 0,5 121 976,0-182-1178,0 0-1,0 1 0,0-1 1,0 0-1,0 0 0,0 0 1,0 0-1,0 0 0,0 0 0,0 0 1,0 0-1,0 0 0,0 0 1,0 1-1,0-1 0,0 0 0,0 0 1,0 0-1,0 0 0,0 0 1,0 0-1,0 0 0,0 0 0,0 0 1,0 0-1,0 1 0,0-1 1,0 0-1,0 0 0,1 0 1,-1 0-1,0 0 0,0 0 0,0 0 1,0 0-1,0 0 0,0 0 1,0 0-1,0 0 0,0 0 0,0 0 1,1 0-1,-1 0 0,0 0 1,0 0-1,0 0 0,0 0 1,0 0-1,0 0 0,0 0 0,0 0 1,0 0-1,0 0 0,1 0 1,-1 0-1,0 0 0,0 0-49,1 0-1,-1 0 1,1 0 0,0 0-1,-1 0 1,1 0 0,-1 0-1,1 0 1,-1 0-1,1 0 1,-1 0 0,1-1-1,-1 1 1,1 0 0,-1 0-1,1-1 1,-1 1 0,0 0-1,1-1 1,-1 1 0,1 0-1,-1-1 1,0 1-1,1-1 1,-1 1 0,0 0-1,0-1 1,1 1 0,-1-1-1,0 1 1,0-1 0,1 1-1,-1-1 1,0 1-1,0-1 1,0 1 0,0-1-1,0 1 1,0-1 0,0 1-1,0-2 1,-3-4-1625,2 5 1346,-1 0 1,1-1-1,0 1 0,0-1 1,0 1-1,0-1 1,0 1-1,-1-4 0,1 0-71,0 1 0,1-1-1,-1 1 1,1-9 0</inkml:trace>
</inkml:ink>
</file>

<file path=ppt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6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7 5728,'56'-42'1840,"-30"26"-1110,35-21-239,-53 32-273,0 1 0,1-1 0,-1 2 0,0-1 0,1 1 0,0 0 0,10-1 0,-15 4-154,-1 0 0,0 0 0,1 0 1,-1 0-1,0 1 0,1-1 1,-1 1-1,0 0 0,0 0 0,0 0 1,0 0-1,0 1 0,0-1 1,0 1-1,0 0 0,0 0 0,-1 0 1,1 0-1,3 4 0,-3-3-9,-1 0 0,-1-1 0,1 1 0,0 0 0,-1 0 1,1 0-1,-1 0 0,0 0 0,0 1 0,0-1 0,0 0 0,-1 0 0,1 1 0,-1-1 0,0 0 0,0 1 0,0-1 0,0 0 0,-1 1 0,1-1 0,-1 0 0,0 0 0,0 1 0,-2 5 0,-17 19 559,13-19-399,1 0 0,-6 12 0,8-13-93,2-4-64,1-1-1,-1 1 0,0-1 1,0 1-1,0-1 0,-1 0 1,1 0-1,-1 0 0,0 0 1,0 0-1,-5 3 1,0-1 55,7-4-96,-1-1 1,1 1-1,0-1 1,0 1-1,-1 0 0,1-1 1,0 1-1,0 0 0,0 0 1,0 0-1,0 0 1,0 0-1,0 0 0,0 0 1,1 0-1,-1 1 0,0-1 1,0 0-1,1 0 1,-1 1-1,1-1 0,0 0 1,-1 1-1,1-1 0,-1 3 1,1 10-34,0-14 16,0 0-1,0 0 1,0 1 0,0-1-1,0 0 1,0 0 0,1 0-1,-1 0 1,0 0 0,0 1 0,0-1-1,0 0 1,0 0 0,0 0-1,0 0 1,0 0 0,0 0 0,0 1-1,0-1 1,0 0 0,1 0-1,-1 0 1,0 0 0,0 0-1,0 0 1,0 0 0,0 0 0,0 0-1,1 0 1,-1 0 0,0 1-1,0-1 1,0 0 0,0 0-1,0 0 1,1 0 0,-1 0 0,0 0-1,0 0 1,0 0 0,0 0-1,0 0 1,1 0 0,-1 0 0,0 0-1,0-1 1,0 1 0,0 0-1,0 0 1,0 0 0,1 0-1,-1 0 1,0 0 0,59 0 133,-54 0-133,0 0 0,-1 0 0,1 0 0,0 1 0,0 0 0,-1 0 0,1 0-1,4 3 1,11 2-276,-9-4-162,38 10-1750,-44-10 1714,-1-1 0,0 1-1,0 0 1,0 1-1,0-1 1,0 1-1,0 0 1,4 4-1,-5-3 56,1 0-1,-2 0 0,1 0 1,0 1-1,2 5 1,-5-10 419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7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3 4064,'-12'0'1514,"24"0"2854,-15 0-4186,3 0-179,-1 0-1,1 0 1,-1 0 0,1 1 0,-1-1 0,1 0 0,-1 0 0,1 0 0,-1 0-1,1 1 1,0-1 0,-1 0 0,1 0 0,-1 1 0,1-1 0,0 0 0,-1 1-1,1-1 1,0 0 0,-1 1 0,1-1 0,0 1 0,-1 0 0,-3 15 164,4 27 317,0-26-244,0 127 1109,1-141-1325,-1 0 1,0 0-1,-1 0 0,1 0 0,0 0 1,-1 0-1,0 0 0,0 0 0,1-1 1,-2 1-1,-1 5 0,2-6-17,-1 0-1,1 1 0,0-1 1,0 1-1,1-1 1,-1 1-1,1-1 0,-1 1 1,1 0-1,0-1 1,0 6-1,0-5 2,0 0-1,0 0 1,0 0-1,0 0 1,1 0 0,1 4-1,6 2 36,-8-9-40,0 0-1,1 0 1,-1 0 0,1 1 0,-1-1 0,0 0 0,1 1 0,-1-1 0,0 0-1,0 0 1,1 1 0,-1-1 0,0 1 0,0-1 0,1 0 0,-1 1-1,0-1 1,0 1 0,0-1 0,0 0 0,0 1 0,0-1 0,0 1-1,1-1 1,-1 1 0,0-1 0,-1 1 0,2 1 14,1-4-55,12-9-213,-13 11 240,0-1-1,0 1 1,0 0-1,0-1 1,-1 1-1,1-1 1,0 1 0,0-1-1,0 0 1,-1 1-1,1-1 1,0 0 0,-1 0-1,1 1 1,0-1-1,-1 0 1,1 0-1,-1 0 1,1 0 0,-1 0-1,0 0 1,1 0-1,-1 1 1,0-1 0,0 0-1,1-2 1,1-9-76,0 7 62,1 0-1,-1 0 0,0 1 1,6-7-1,3-9 5,-2-6-71,-7 22 68,0 0 0,-1 0 0,1 0-1,-1-1 1,0 1 0,0-9 0,0 9 109,1 8 32,15 41 646,-15-42-688,0 1-1,0 0 1,-1 0 0,1 0-1,-1 0 1,0 0 0,0 0-1,0 0 1,0 8 0,-1-9-38,0 1 0,0-1 0,0 0 1,1 1-1,0-1 0,0 0 0,0 1 1,0-1-1,3 6 0,0 2 60,-3-10-83,-1 0 0,0 0 0,0 0-1,0 0 1,1-1 0,-1 1 0,1 0 0,-1 0 0,0 0 0,1 0 0,0 0 0,-1 0-1,1-1 1,-1 1 0,1 0 0,0 0 0,0-1 0,1 2 0,4 3 133,-2 0-92,-4-5-55,0 0-1,0 0 1,0 0-1,0 0 1,0 1-1,0-1 1,0 0-1,0 0 1,0 0-1,1 0 1,-1 0-1,0 0 1,0 0-1,0 0 1,0 1 0,0-1-1,0 0 1,0 0-1,0 0 1,1 0-1,-1 0 1,0 0-1,0 0 1,0 0-1,0 0 1,0 0-1,0 0 1,0 0-1,1 0 1,-1 0-1,0 0 1,0 0-1,0 0 1,0 0 0,0 0-1,1 0 1,-1 0-1,0 0 1,0 0-1,0 0 1,0 0-1,0 0 1,14-12-385,-14 11 367,5-3-163,-3 2 106,1 0 0,-1-1-1,1 1 1,-1-1 0,0 0-1,0 0 1,0 0-1,3-5 1,-4 0-67,1 1-1,-1-1 1,-1 0-1,1 1 1,-1-1-1,-2-11 1,1 10 46,1-1 0,0 1 0,0-1 0,3-17 0,-1 19 207,0 1 0,1-1 0,0 1 1,0 0-1,0 0 0,9-13 0,-12 20-104,0 0 0,0 0 0,0 0 0,0 0-1,0 0 1,0 0 0,0-1 0,1 1 0,-1 0 0,0 0-1,0 0 1,0 0 0,0 0 0,0 0 0,0 0 0,0 0-1,0 0 1,1 0 0,-1-1 0,0 1 0,0 0 0,0 0-1,0 0 1,0 0 0,0 0 0,0 0 0,1 0 0,-1 0-1,0 0 1,0 0 0,0 0 0,0 0 0,0 0-1,0 0 1,1 0 0,-1 0 0,0 0 0,0 0 0,0 1-1,0-1 1,0 0 0,0 0 0,1 0 0,-1 0 0,0 0-1,0 0 1,0 0 0,0 0 0,0 0 0,0 0 0,0 1-1,0-1 1,0 0 0,0 0 0,0 0 0,1 0 0,3 5 165,-1-1-113,0-1 0,0 0 0,1 0 1,-1 0-1,1-1 0,-1 1 0,6 2 0,118 45 757,-120-48-804,1 0 1,0 0-1,-1-1 1,1 0-1,0 0 1,0-1-1,0 0 1,13-1-1,-10-1-44,1-1 0,-1 0 0,0 0 0,0-1 0,16-9 0,84-48-560,-102 56 484,0 0 1,0 0-1,0-1 0,0-1 1,-1 0-1,14-14 0,-14 14 46,-3 1 12,1 0 0,-1 0 0,0-1 0,0 1 0,0-1 0,-1 0 0,0-1 0,-1 1 1,1-1-1,2-10 0,-5 14 101,0-1 1,0 1 0,-1-1-1,1 1 1,-1-1 0,0 1-1,-1-6 1,1 1 239,0 6 594,-3 6-202,1-1-613,1 1 1,-1-1 0,1 1 0,-1-1 0,1 1 0,0 0 0,0 0 0,0-1-1,0 1 1,1 0 0,-1 0 0,1 0 0,0 0 0,0 5 0,-3 12 82,-13 63 244,2-16-208,-36 240-1543,35-172-126,11-87 1152,-3 1 45,4-29-109,-1 30 0,4-20-115,0-25 211,3-7 11,-2 0 210,1 0-1,-1-1 1,1 1-1,-1 0 1,0 0 0,0-1-1,0 1 1,0-1 0,0 1-1,-1-1 1,1-4-1,2-7-251,11-27-107,-11 34 393,0-1 0,0 0 1,-1 0-1,0 1 1,-1-1-1,1 0 0,-2 0 1,1-11-1,-1-158 958,0 156-562,-3-22 0,-1 22 105,0-10 381,9-7-107,-3 28-490,0 1 0,0-17 1,-2 22-196,0 2-41,-1 0 1,1 0-1,0 0 1,0 0-1,0 0 1,0 0-1,1 0 1,-1 0-1,1 0 1,-1 0-1,1 0 1,-1 1-1,1-1 1,0 0-1,0 0 1,0 1-1,0-1 1,0 0-1,0 1 1,1-1-1,-1 1 0,0-1 1,1 1-1,2-2 1,6-4-26,-5 3 59,1 0 0,0 0 0,0 1-1,11-6 1,16 4 70,-13 0-90,-10 3-23,0 0 0,0 0-1,0 0 1,13 1 0,-4 0 3,0-1-1,26-6 1,-34 5 9,70-13 213,-79 15-193,21-6 278,-22 7-296,0-1 0,-1 0-1,1 1 1,0-1-1,0 1 1,0-1 0,-1 0-1,1 0 1,0 1 0,-1-1-1,1 0 1,-1 0 0,2-2-1,3-11 138,0 11-98,-5 2-50,0 1-1,0 0 0,1 0 1,-1 0-1,0 0 0,0 0 1,0 0-1,0 0 0,0 0 1,0 0-1,1 0 0,-1 0 1,0 0-1,0 0 1,0 0-1,0-1 0,0 1 1,0 0-1,0 0 0,0 0 1,0 0-1,0 0 0,0 0 1,0 0-1,1-1 0,-1 1 1,0 0-1,0 0 0,0 0 1,0 0-1,0 0 0,0 0 1,0-1-1,0 1 0,0 0 1,0 0-1,0 0 0,0 0 1,0 0-1,-1 0 0,1-1 1,0 1-1,-12-13 88,12 12-86,-2 0-1,-1-1 0,1 1-1,0 0 1,0-1 0,0 1 0,-1 0-1,1 0 1,-1 1 0,1-1-1,-6-1 1,-6-1-5,-2-4-40,14 6 38,1 0-1,-1 1 1,1-1 0,-1 0-1,0 1 1,1-1 0,-1 1-1,0 0 1,0-1 0,1 1 0,-1 0-1,0 0 1,0 0 0,1 0-1,-1 0 1,0 1 0,-3 0 0,3 0-12,-1 0 1,1 0 0,0 0 0,-1 1 0,1-1 0,0 1 0,0 0 0,0 0 0,0 0 0,0 0 0,0 0 0,1 0 0,-1 0 0,1 0 0,-2 3-1,-1 4 8,0 0-1,-5 15 0,7-16 14,-7 16 6,3-5-60,-10 38-1,11-10-55,-6-9-92,9-28 136,2 0 0,-1 12 0,1-20 27,0-1 1,0 1 0,0 0 0,0 0-1,0 0 1,1 0 0,-1-1 0,0 1-1,1 0 1,0 0 0,-1-1-1,1 1 1,0 0 0,0-1 0,2 3-1,2 5-131,-5-8 134,1-1 0,0 1 0,-1 0 0,1 0 0,0 0 0,0 0 0,-1 0 0,1-1 0,0 1 0,0 0 0,0-1 0,0 1 0,0-1 0,0 1 0,0-1 0,0 1 0,0-1 0,0 0 0,0 1 0,0-1 0,2 0 0,1 0-92,0 0 0,0 0 0,0 0 1,0-1-1,0 1 0,5-3 0,7-2-382,-1 0 1,19-11-1,-29 14 442,0-1 1,1 0-1,-1 0 1,-1 0-1,1 0 1,0-1-1,-1 0 1,0 0-1,0 0 0,0 0 1,6-9-1,-4-9-76,-4 11 104,3-5 112,1 1 0,1 0 0,0 1-1,15-23 1,-8 18 260,-11 12-71,-3 7-249,0-1 1,0 1 0,0-1-1,0 1 1,0 0-1,0-1 1,0 1 0,0-1-1,1 1 1,-1 0 0,0-1-1,0 1 1,0-1 0,1 1-1,-1 0 1,0-1 0,0 1-1,1 0 1,-1 0 0,0-1-1,1 1 1,-1 0 0,0 0-1,1-1 1,-1 1 0,1 0-1,-1 0 1,0 0 0,1 0-1,-1-1 1,1 1 0,-1 0-1,1 0 1,-1 0 0,0 0-1,1 0 1,-1 0-1,1 0 1,-1 0 0,1 0-1,-1 1 1,0-1 0,1 0-1,-1 0 1,1 0 0,-1 0-1,0 0 1,1 1 0,-1-1-1,0 0 1,1 1 0,5 2 104,-1 1-1,0 0 1,0 0 0,0 1 0,-1-1 0,0 1 0,0 0-1,0 0 1,0 0 0,3 8 0,-1-4 19,0-1 0,12 15 0,-16-22-118,0 1-1,0 0 1,0-1-1,0 1 1,0-1 0,1 0-1,-1 0 1,0 0-1,0 0 1,1 0 0,-1 0-1,1-1 1,-1 1 0,1-1-1,-1 0 1,1 1-1,-1-1 1,4-1 0,-2 1-2,-1 0 0,1 0 0,-1-1 0,0 1 0,1-1 0,-1 0 0,0 0 0,1 0 0,4-3 0,3 0 25,8-2 15,9-4-42,-26 9-15,0 0 1,-1 0-1,1-1 0,-1 1 1,1 0-1,-1 0 1,1-1-1,-1 1 1,0-1-1,0 1 1,0-1-1,2-2 1,-2 1 11,0 0 0,1 1 0,-1 0 1,1-1-1,0 1 0,0 0 0,0 0 1,3-2-1,7-9 45,-4-6 48,-8 16-99,1 1 0,-1-1 0,1 1 1,0 0-1,0 0 0,0-1 0,1 1 1,-1 0-1,0 0 0,1 0 0,1-1 1,-1 1-13,0 0 0,-1 0 0,1 0 0,-1 0 1,0 0-1,1-1 0,-1 1 0,0 0 0,0-1 1,-1 1-1,1 0 0,0-1 0,-1 1 0,1-1 0,-1 1 1,0-1-1,0 1 0,0-5 0,-1 0-14,2 3 4,13-20-69,-12 10 162,-2 11 891,0 6-832,0 41 58,3-39-74,-2-3-116,1-1 0,-1 1 1,0-1-1,0 1 1,0-1-1,0 1 1,0 0-1,0-1 1,0 1-1,0 0 1,-1 0-1,1 0 1,-1-1-1,1 4 1,-1-2 200,-3 0-150,-8 8-207,8-6 48,3-4 100,0-1 0,0 1 1,0-1-1,0 0 1,0 1-1,0-1 1,0 1-1,0-1 1,0 1-1,0-1 1,0 0-1,0 1 1,-1-1-1,1 1 0,0-1 1,0 0-1,0 1 1,-1-1-1,1 0 1,0 1-1,-1-1 1,1 0-1,0 1 1,-1-1-1,1 0 1,0 0-1,-1 1 0,-8 8-42,5 4-67,3-8 69,-1-1 0,0 1-1,1-1 1,-1 0 0,-5 8 0,1 0-26,0 1 1,1 0 0,0 0 0,-3 16 0,6-24 68,1 1 0,1-1-1,-1 1 1,1-1 0,0 1 0,0-1 0,0 1-1,1-1 1,0 1 0,0-1 0,0 1 0,4 8 0,-3-10 10,-1-1 0,1 0 0,0 0 0,0 0 0,0 0 0,0 0 0,1 0 0,-1-1 0,1 1 0,0-1 0,-1 0 1,1 0-1,0 0 0,0 0 0,0 0 0,1 0 0,-1-1 0,0 0 0,1 1 0,5 0 0,2 0-2,0-1-1,0-1 1,1 0 0,-1 0-1,0-1 1,12-2 0,70-19-88,-63 15 67,-9 2 4,-3 1-4,0-1-1,-1-1 0,25-10 1,8-12-203,-43 25 191,-2 0 12,1 1 0,-1-1 0,0 0 0,0 0 0,0-1 0,0 1 0,0-1 0,-1 0 0,0-1 0,0 1 0,5-8 1,-5 8 15,-1 0 1,0 0 0,0 0-1,-1-1 1,1 1 0,-1-1-1,0 0 1,0 1 0,0-1-1,-1 0 1,0 0 0,0 0 0,0-1-1,0-9 1,0-13 91,-1-22 51,-1 47-81,1 0 0,0 1-1,-1-1 1,1 0 0,-1 1-1,0-1 1,0 1 0,0-1-1,0 1 1,0 0 0,-1-1-1,1 1 1,-3-3 0,4 5-57,0 0 0,0 0 1,0-1-1,0 1 0,0 0 1,0 0-1,-1 0 1,1 0-1,0 0 0,0 0 1,0 0-1,0 0 1,0-1-1,0 1 0,0 0 1,0 0-1,0 0 0,-1 0 1,1 0-1,0 0 1,0 0-1,0 0 0,0 0 1,0 0-1,0 0 1,-1 0-1,1 0 0,0 0 1,0 0-1,0 0 0,0 0 1,0 0-1,0 0 1,-1 0-1,1 0 0,0 0 1,0 0-1,0 0 1,0 0-1,0 0 0,0 0 1,0 0-1,-1 0 0,1 0 1,0 1-1,0-1 1,0 0-1,0 0 0,0 0 1,0 0-1,0 0 1,0 0-1,0 0 0,0 0 1,0 1-1,-1-1 0,-1 2 74,-1 1 0,0 0-1,1 0 1,0 0 0,0 0-1,0 0 1,0 0 0,0 0-1,0 1 1,1-1-1,0 1 1,0-1 0,0 1-1,0-1 1,0 1 0,1 0-1,-1-1 1,1 1 0,0 0-1,0 0 1,2 6-1,3 8 166,12 26 0,-9-26-123,-6-13-185,0 0 0,0 0-1,1 0 1,0 0 0,0-1-1,0 1 1,0-1 0,1 0-1,-1 0 1,1 0-1,0-1 1,0 1 0,1-1-1,-1 0 1,8 4 0,-4-4-395,0 0 1,0 0 0,1-1 0,-1 0-1,1-1 1,0 0 0,-1 0 0,14-1-1,27 0-1556</inkml:trace>
</inkml:ink>
</file>

<file path=ppt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6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6048,'0'0'4986,"3"0"-4266,7 1-235,0 0 1,0 0-1,11 4 0,12 1-58,3-3-72,66-2 1,-32-2-224,36-2 49,3-8-47,5 8 20,16 0-244,-29-8-753,-14 8 198</inkml:trace>
</inkml:ink>
</file>

<file path=ppt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7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213 7136,'-11'5'876,"6"-3"-410,0 1 0,0-1 0,1 1-1,-8 5 1,-24 14 46,33-21-435,0 0-1,1 1 1,-1-1 0,1 1-1,-1-1 1,1 1 0,0 0-1,0 0 1,0 0 0,0 0-1,-4 4 1,-4 7 118,-8 0 154,15-11-287,-1 0 0,1 0 0,0 0 0,1 0 0,-1 1-1,0-1 1,1 1 0,-5 5 0,-4 8 107,0 0 0,-15 14 0,21-25-92,0 1 0,0 0 0,1 0 0,-6 9 1,7-10-15,0 0 1,-1 1 0,0-1-1,-6 6 1,6-7-54,0 1 0,1 0 0,-1 1 0,1-1-1,0 0 1,-4 12 0,8-16 1,1 0 0,-1-1 0,0 0 0,1 1 0,-1-1 0,1 0 0,-1 1-1,0-1 1,1 0 0,-1 0 0,1 0 0,-1 0 0,1-1 0,-1 1 0,0 0 0,1-1 0,-1 1-1,0 0 1,1-1 0,-1 0 0,0 1 0,3-2 0,91-46 320,-83 41-337,-1 0 0,0 0 1,0-2-1,0 1 0,17-20 1,26-21-500,-10 13 153,-7-9-64,-33 40 386,0 0 1,-1 0-1,1 0 0,-1 0 1,0 0-1,0-1 0,2-5 1,-3 1 19,-1 0-1,0 0 1,0 0 0,-2-13 0,2 18 29,-1 0 1,0-1 0,-1 1-1,1 0 1,-1-1-1,0 1 1,0 0-1,-1 0 1,1 0-1,-1 0 1,-1 0 0,1 0-1,-1 0 1,1 1-1,-1 0 1,0-1-1,-6-5 1,-36-35 823,45 45-832,0-1 1,-1 1-1,1 0 1,0-1 0,0 1-1,-1 0 1,1-1-1,0 1 1,-1 0-1,1-1 1,0 1 0,-1 0-1,1 0 1,-1 0-1,1-1 1,0 1 0,-1 0-1,1 0 1,-1 0-1,1 0 1,0 0 0,-1 0-1,0 0-11,0 0-1,0 0 0,1 0 0,-1 0 1,0-1-1,0 1 0,1 0 1,-1 0-1,0 0 0,1-1 0,-1 1 1,0 0-1,1 0 0,-2-1 1,0-8-16,4 21 170,0-10-134,0 1 1,0-1-1,0 1 0,0-1 0,0 0 0,5 4 0,-5-5-12,0 1-1,1 0 1,-1 1 0,0-1-1,0 0 1,0 1 0,0-1-1,0 1 1,-1-1-1,1 1 1,-1 0 0,2 5-1,3 34-1,0-18 9,-4-18 46,0 1-1,-1 0 1,0 0-1,0 0 1,0 10-1,-1-3 8,-2 94 125,1-86-173,-2 0-1,-8 39 1,-21 27 396,16-47-320,14-27-661,2 9-230,-1-23 761,1 0-1,0 0 1,0 0-1,0 0 0,0 1 1,0-1-1,0 0 1,0 0-1,0 0 1,0 0-1,0 0 0,0 1 1,0-1-1,0 0 1,0 0-1,0 0 1,0 0-1,0 0 0,0 1 1,0-1-1,0 0 1,0 0-1,0 0 1,0 0-1,0 0 0,0 1 1,0-1-1,0 0 1,0 0-1,0 0 1,0 0-1,0 0 0,0 0 1,1 0-1,-1 1 1,0-1-1,0 0 1,0 0-1,0 0 1,0 0-1,0 0 0,0 0 1,1 0-1,-1 0 1,0 0-1,0 0 1,0 0-1,0 0 0,0 0 1,1 0-1,-1 0 1,0 0-1,0 0 1,2 0-145,-1 0 1,0 0 0,0-1 0,1 1 0,-1-1 0,0 1-1,0-1 1,0 1 0,1-1 0,-1 0 0,0 0 0,0 1-1,0-1 1,0 0 0,0 0 0,-1 0 0,1 0-1,0 0 1,0 0 0,-1 0 0,2-3 0,8-8-1630,-6 8 1370,0 1 1,0 0 0,0 1 0,1-1-1,5-2 1</inkml:trace>
</inkml:ink>
</file>

<file path=ppt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7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69 6976,'0'0'2256,"5"-3"-1371,0 1-786,-2 0-48,0 0 0,0 1 0,0-1 0,1 1 0,-1 0 1,1 0-1,-1 0 0,1 1 0,-1-1 0,4 1 0,-5 0-49,0 0-1,-1-1 1,1 1-1,0 0 1,-1-1-1,1 1 1,0-1-1,-1 1 1,1-1-1,-1 0 0,1 0 1,1 0-1,11-6-68,17 1-2,-15 1 51,-9 3 34,-1 0 1,1 1-1,0-1 0,0 1 1,13 0-1,-17 1-5,15-2 59,-17 2-63,-1 0 0,1 0 1,-1 0-1,1 0 0,-1-1 0,1 1 0,-1 0 1,1 0-1,-1-1 0,0 1 0,1 0 0,-1-1 0,1 1 1,-1-1-1,0 1 0,0 0 0,1-1 0,-1 1 1,0-1-1,0 1 0,1-1 0,-1 1 0,0-1 1,0 1-1,0-1 0,0 1 0,0-1 0,1 1 1,-1-1-1,0 0 0,0 1-4,0 0 1,0 0-1,0 0 0,0-1 0,0 1 1,0 0-1,-1 0 0,1 0 0,0 0 1,0 0-1,0-1 0,0 1 0,0 0 1,0 0-1,0 0 0,0 0 0,0 0 1,0 0-1,0-1 0,0 1 0,-1 0 1,1 0-1,0 0 0,0 0 0,0 0 1,0 0-1,0 0 0,0 0 1,-1 0-1,1 0 0,0 0 0,0-1 1,0 1-1,0 0 0,0 0 0,-1 0 1,1 0-1,0 0 0,0 0 0,0 0 1,0 0-1,0 0 0,-1 0 0,1 1 1,0-1-1,0 0 0,0 0 0,0 0 1,0 0-1,0 0 0,-1 0 0,1 0 1,0 0-1,-51 0 616,33 2-442,0 0 0,0 1 0,0 1 1,-26 9-1,12-3-39,21-7-99,1 0 1,0 1 0,0 0-1,0 0 1,0 1 0,1 1 0,0-1-1,-13 11 1,0 1 38,11-10-108,0 1 0,-12 13 0,20-18 18,0 0-1,0 1 1,0-1 0,1 1-1,0 0 1,-1 0 0,1 0-1,1 0 1,-1 0 0,0 0-1,0 6 1,0 1 39,0 0 0,1 0 0,1 22 0,0-28-28,1 1-1,-1-1 1,1 0-1,1 1 1,-1-1-1,1 0 1,0 0-1,0 0 1,0 0-1,1 0 1,2 4 0,1-3-58,-1 0 1,1 0-1,0-1 0,1 0 1,9 6-1,3 3-261,17 14-59,8-8 4,-6-3 190,-5-3 249,-25-13-47,-5 0-9,-1-1 0,0 0 0,0 1 0,0 0 0,0-1 0,0 1 0,0 0 0,0 0 0,2 2 0,-3-2-6,-1-1-1,1 1 1,-1 0 0,1 0 0,-1-1-1,1 1 1,-1 0 0,0 0 0,0 0-1,1 0 1,-1-1 0,0 1 0,0 0-1,0 0 1,0 0 0,0 0 0,0 0-1,0 0 1,0 0 0,0-1 0,-1 1-1,1 0 1,0 0 0,-1 0 0,1 0-1,0-1 1,-1 1 0,1 0 0,-2 1-1,2-1-4,-1 0-1,1 0 0,-1 0 0,0 0 1,1-1-1,-1 1 0,0 0 1,1 0-1,-1-1 0,0 1 0,0 0 1,0-1-1,0 1 0,1-1 1,-1 1-1,0-1 0,0 0 1,-1 1-1,-16 9 32,-2 4 128,-28 19 184,33-23-123,-26 20 1,36-25-201,0 0 1,0 0 0,-6 8 0,10-12-26,0 1 0,0 0 0,0 0 0,0 0 0,0 0 0,0 0 0,0 0 0,1 0 0,-1 0 0,1 0 0,-1 5 0,5 6-1,0-4 13,-3 9 9,-1-16-11,0 1 0,0-1 0,0 1 0,0 0 0,1-1-1,-1 1 1,1-1 0,-1 1 0,3 4 0,11 10 53,-13-16-33,1 0 1,-1 1 0,0-1-1,0 1 1,1-1 0,-1 1-1,0-1 1,0 1 0,0-1-1,0 1 1,-1 0 0,1 0-1,0-1 1,-1 1 0,1 0-1,-1 0 1,0 0 0,1 2-1,-1-3 36,-1 0-1,1 0 0,0 0 1,0 0-1,0 0 0,-1 0 0,1 0 1,-1 0-1,1 0 0,-1 0 1,1 0-1,-1 0 0,1 0 1,-1-1-1,0 1 0,1 0 1,-1 0-1,0-1 0,0 1 1,0 0-1,0-1 0,1 1 1,-1-1-1,0 1 0,0-1 1,-1 1-1,-15 11 433,13-9-437,0 0 0,0 0 1,0 0-1,0 0 0,0-1 1,-1 1-1,1-1 0,-1 0 1,-8 2-1,12-4-52,0-1 0,0 1 0,0 0 0,1-1 0,-1 1 0,0-1 0,0 1 0,0-1 0,0 1 1,0-1-1,0 0 0,1 1 0,-1-1 0,-1-1 0,0 0 26</inkml:trace>
</inkml:ink>
</file>

<file path=ppt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7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8320,'3'-11'2692,"3"14"-1202,2 2-1480,3 1 128,-8-5-136,-1 0-1,1 0 1,-1 0 0,0 0 0,1 1 0,-1 0 0,0-1-1,2 3 1,16 15-66,-11-11 0,0 1 0,0 0 0,11 16 0,-15-18 80,-1-3 8,-1 1 1,0-1-1,0 1 1,-1-1-1,1 1 1,2 9-1,-6-9 48,-1-1 1,1 1 0,-1 0-1,-1-1 1,1 1-1,0-1 1,-1 0-1,0 0 1,-6 6-1,-19 18 286,42-36-374,-9 7 9,-1 0 1,1 1-1,-1-1 1,9 1 0</inkml:trace>
</inkml:ink>
</file>

<file path=ppt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8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3904,'0'0'1253,"-3"0"-762,-8 0 26,8 0 912,3 3-341,0-2-956,-1 1 0,1 0 0,0-1 0,-1 1 0,1-1 0,-1 1 0,1-1 0,-1 1-1,0-1 1,-1 2 0,-5 12 492,5-5-291,0 0-1,1 0 1,1 0 0,-1 1-1,2-1 1,-1 0 0,5 18-1,6 5 132,3 13 45,-12-42-479,0 1 0,1-1 1,0 0-1,-1 0 0,2 0 0,5 7 0,36 28 221,-32-25-189,-8-9-42,-1 0 1,1 0 0,-1-1-1,7 5 1,-3-5 4,0 0 0,0 0 0,1-1 0,-1 0-1,1 0 1,11 2 0,-3-2 22,-1-1 0,24 1 0,-27-4 39,23-4 0,-15 2-7,21-1 30,-28 3-61,0 0 1,0 0-1,-1-2 0,1 0 0,-1 0 1,1-1-1,-1-1 0,24-12 1,22-22-81,-55 36-8,1 0 0,-1 0 0,0 0 0,0 0 0,0-1 1,-1 0-1,1 0 0,-1 0 0,0 0 0,0 0 1,0-1-1,2-4 0,5-8-173,18-25-486,-25 33 366,0 1 1,0 0-1,0-1 0,2-16 0,-4 9-248,0-21 0</inkml:trace>
</inkml:ink>
</file>

<file path=ppt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8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 5056,'0'0'2730,"0"2"-1860,1 8-411,-1-6-237,0 1 0,0-1 0,0 1 0,0 0 0,-1-1 0,1 1-1,-3 4 1,-2 9 209,1 0-1,-3 33 0,-9 37 80,1-8-273,-8 66 22,-55 274 255,64-355-290,11-45-805,0 1-1,-8 22 1,8-23-592</inkml:trace>
</inkml:ink>
</file>

<file path=ppt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4:59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3 4320,'-13'0'1651,"26"0"340,-11 0-1239,2 0-538,-3 0-203,-1 0 0,0 0 0,0 0 0,1 0-1,-1 0 1,0 0 0,0 0 0,1 0 0,-1 0 0,0 0 0,0 0 0,1 0 0,-1 0 0,0 0 0,0 0 0,1 0 0,-1 0 0,0 0 0,0 0-1,0 0 1,1-1 0,-1 1 0,0 0 0,0 0 0,1 0 0,-1 0 0,0-1 0,0 1 0,0 0 0,0 0 0,1 0 0,-1-1 0,0 1 0,0 0-1,1-4 179,0 0 0,-1 1-1,0-1 1,1 0 0,-2-5-1,1 6 234,0 0-134,1-3 118,-1 8 17,0 20 365,0-9-482,-3 23 0,-3-19-109,4-14-161,1 1 0,0-1 0,0 1 0,0 0 0,0-1 0,0 1 0,1 5 0,0 3 139,1 20 109,-1-30-263,1 0 0,-1 0-1,1-1 1,0 1 0,0 0 0,-1-1 0,1 1 0,0 0 0,0-1 0,0 1 0,1-1 0,1 2 0,2 0 171,6-3 85,-5-3-85,-2-2-113,0 0 0,0 0-1,5-9 1,-5 8-62,0-1 1,1 1-1,9-10 0,-10 11-54,0 0 0,0 0-1,0 0 1,4-7 0,-4 5-41,0 1 0,0 0 0,1 0 0,7-7 0,-5 5-2,27-24-281,-31 29 313,1 0-1,0 1 1,0-1 0,0 1 0,1 0 0,-1-1 0,8-1 0,-6 3 130,-1-1 0,0 2 1,1-1-1,-1 0 1,0 1-1,1 0 1,-1 1-1,1-1 0,-1 1 1,9 2-1,2 8 537,-10-8-496,-6-3-97,1 0 0,0 0 0,-1 1 0,1-1 0,0 0 0,-1 1 0,1-1 0,0 1 0,-1-1 0,1 1 0,-1-1 0,1 1 0,-1-1 0,1 1 0,-1-1 0,1 1 0,-1 0 0,0-1 0,1 1 0,-1 0 0,0 0 0,3 5 73,2 2 22,-4-6-86,0-1 0,0 1 0,0-1 1,0 1-1,0 0 0,-1-1 0,1 1 0,0 0 1,-1-1-1,0 1 0,1 0 0,-1 0 1,0 1-1,0 28 738,0-31-785,0 0 1,0 0-1,0 1 0,0-1 0,0 0 0,0 0 1,0 0-1,0 0 0,0 0 0,0 0 0,0 0 1,0 0-1,0 0 0,0 1 0,0-1 1,0 0-1,0 0 0,0 0 0,0 0 0,0 0 1,0 0-1,0 0 0,0 0 0,0 0 0,0 0 1,0 1-1,0-1 0,0 0 0,0 0 0,0 0 1,0 0-1,-1 0 0,1 0 0,0 0 1,0 0-1,0 0 0,0 0 0,0 0 0,0 0 1,0 0-1,0 0 0,0 0 0,0 0 0,-1 0 1,1 0-1,0 0 0,0 0 0,0 0 0,0 0 1,0 0-1,0 0 0,0 0 0,0 0 1,0 0-1,0 0 0,-1 0 0,-10 0-2873,25 0 1488</inkml:trace>
</inkml:ink>
</file>

<file path=ppt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00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67 4480,'-14'-28'1445,"13"27"-1394,1 0-1,-1 0 1,1 0 0,-1-1-1,1 1 1,-1 0 0,0 0-1,0 0 1,0 0 0,1 0-1,-1 0 1,0 0 0,0 0-1,0 1 1,-2-2 0,0 0 146,0-1 720,0 0-175,1 1-619,0 1 0,-1-1 0,1 1 0,0 0 1,-1 0-1,1-1 0,-1 2 0,0-1 0,1 0 0,-1 0 1,0 1-1,0-1 0,1 1 0,-1 0 0,0 0 0,0 0 1,1 0-1,-1 1 0,0-1 0,-4 2 0,-7 15 453,3-7-292,-14 13 254,8 7-155,6-9-164,-31 46 443,21-25-262,-24 72 0,41-102-336,-5 12 14,2-1 0,-5 29 0,5 22-41,5-48-36,-1 8 1,-2 33 54,10 1 113,-2-35-76,-1-14-48,7 56 50,-7-65-106,0 0 0,1-1 0,0 1 0,1-1 0,8 15 0,-1-7-423,1 0 0,0 0 0,1-2 0,20 20 0,4 1-830</inkml:trace>
</inkml:ink>
</file>

<file path=ppt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01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84 6720,'14'-14'2170,"-14"14"-2137,0 0 0,1 0-1,-1-1 1,0 1-1,0 0 1,0 0 0,1-1-1,-1 1 1,0 0 0,0-1-1,0 1 1,0 0-1,1 0 1,-1-1 0,0 1-1,0 0 1,0-1-1,0 1 1,0-1 0,0 1-1,0 0 1,0-1 0,0 1-1,0 0 1,0-1-1,0-1 46,-1-1 50,1 1 0,1 0 0,-1-1 0,0 1 0,0 0 0,1 0 1,0-1-1,-1 1 0,1 0 0,0 0 0,0-1 0,0 1 0,0 0 1,0 0-1,1 0 0,-1 1 0,1-1 0,-1 0 0,4-3 0,8-15 1039,-11 16-1006,0 0 1,1 0-1,-1 0 0,7-7 1,5-6 120,-8 3 81,5 8-112,-5-5-6,1 6-105,-7 5-123,1 0-1,-1-1 1,0 1-1,1 0 0,-1 0 1,1-1-1,-1 1 1,0 0-1,1 0 1,-1-1-1,0 1 1,1 0-1,-1-1 1,0 1-1,0-1 1,1 1-1,-1 0 1,0-1-1,0 1 0,0-1 1,0 1-1,0 0 1,1-1-1,-1 1 1,0-1-1,0 1 1,0-1-1,0 1 1,0-1-1,0 0 1,-1-1 150,-1 4-52,-2 3-52,1-3-49,1 1 0,0 0 0,-1-1-1,0 0 1,1 1 0,-1-1-1,0 0 1,-6 2 0,-22 5-73,-5 16 32,-5-6 65,-5 1 15,25-10-35,5-3 8,1 0-1,-18 13 1,28-17-57,1 0-1,0 0 1,1 0-1,-1 1 1,0-1-1,1 1 1,0 0-1,0 0 1,0 0-1,0 1 1,1-1-1,-4 9 1,5-10-41,0 0 0,0 0 0,0 0 0,0 0 0,1 0 0,-1 0 0,1 0 0,0 0 0,0 0 0,0 0 0,0 0 0,0 0 0,1 0 0,-1 0 0,1 0 0,0 0 0,0 0 0,0 0 0,3 5 0,2 2-354,1 1 1,0-1 0,8 10 0,-2-4 40,9 15-601,26 5-38,-41-29 912,-4-5 97,0 1 0,-1-1 0,0 0 0,0 1 0,0-1 0,0 1 0,0 0 0,0-1 0,2 6 0,-2 17 15,-2-25 2,0 0 0,1 1 0,-1-1 0,0 0 0,0 1-1,0-1 1,0 1 0,0-1 0,0 0 0,-1 1 0,1-1-1,0 0 1,0 1 0,0-1 0,0 0 0,0 1 0,0-1 0,-1 0-1,1 0 1,0 1 0,0-1 0,0 0 0,-1 0 0,1 1-1,0-1 1,-14 13 148,8-8-49,0 0-1,1 1 0,-1-1 0,1 1 0,1 0 1,-1 1-1,1-1 0,0 1 0,-5 11 0,5-9-118,3-7 10,0 0 1,0 0-1,0 0 1,0-1-1,0 1 1,0 0 0,1 0-1,-1 1 1,1-1-1,0 0 1,-1 0-1,1 0 1,0 0 0,0 0-1,0 0 1,0 0-1,1 0 1,0 4-1,12 17-66,5 7 4,-8-4 59,-6-16 26,1 1-1,10 18 0,-5-14 110,-7-11-103,0-1-1,-1 1 1,1 0-1,-1 0 1,0 0-1,0 1 1,1 5-1,3 24-142,-3-24 83,-3-9 67,1 1 0,0 0 1,-1 0-1,0 0 0,1 0 1,-1 0-1,0 0 0,0 0 1,0 0-1,0-1 0,0 1 1,0 0-1,-1 0 1,1 0-1,-1 0 0,1 0 1,-1 0-1,0-1 0,-1 4 1,-1 12 415,4-16-406,-1 0 0,0-1 1,0 1-1,0 0 0,-1 0 1,1 0-1,0 0 0,0 0 0,0 0 1,-1 0-1,1-1 0,0 1 1,-1 0-1,0 1 0,-13 4 330,0 5-64,14-11-301,0 0-1,0 0 1,0 0-1,0 0 1,0 0-1,0 1 1,0-1-1,0 0 1,0 0 0,0 0-1,0 0 1,-1 0-1,1 0 1,0 0-1,0 0 1,0 0-1,0 1 1,0-1-1,0 0 1,0 0-1,-1 0 1,1 0-1,0 0 1,0 0-1,0 0 1,0 0-1,0 0 1,0 0 0,-1 0-1,1 0 1,0 0-1,0 0 1,0 0-1,0 0 1,0 0-1,0 0 1,-1 0-1,1 0 1,0 0-1,0 0 1,0-1-1,0 1 1,0 0-1,0 0 1,0 0-1,-1 0 1,1 0 0,0 0-1,0 0 1,0 0-1,0 0 1,0-1-1,0 1 1,0 0-1,0 0 1,0 0-1,-11-11 14,10 11-26,1-1-1,0 1 1,0 0-1,0 0 1,0 0-1,0 0 1,0 0-1,-1 0 1,1 0-1,0 0 1,0 0-1,0 0 1,0 0 0,0-1-1,0 1 1,0 0-1,0 0 1,0 0-1,0 0 1,0 0-1,0 0 1,0 0-1,-1-1 1,1 1-1,0 0 1,0 0-1,0 0 1,0 0-1,0 0 1,0 0-1,0-1 1,0 1-1,0 0 1,0 0-1,1 0 1,-1 0 0,0 0-1,0 0 1,0-1-1,0 1 1,0 0-1,0 0 1,0 0-1,0 0 1,0 0-1,0 0 1,0 0-1,0 0 1,0-1-1,1 1 1,-1 0-1,0 0 1,0 0-1,0 0 1,0 0-1,1 0 1,10-14-2561,-11 12 2383,1 1 0,-1 0 0,1-1-1,-1 1 1,0-1 0,0 0 0,1 1-1,-1-1 1,0-1 0,0 3 188</inkml:trace>
</inkml:ink>
</file>

<file path=ppt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01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2 9 6720,'-10'-9'1425,"8"9"-360,9 16 25,-2-6-1033,4 6 524,-2-2-101,-1-1 0,6 17 0,-8-17-259,0 0 143,10 23 1,28 36 371,-27-41-376,-3 1 1,0 0-1,-2 0 1,9 49-1,3 73 275,3-3-257,-19-19-47,-6-116-259,0 0-1,-1 0 1,-1-1-1,0 1 1,-1-1-1,-1 1 1,0-1 0,-1 0-1,-1 0 1,0-1-1,-14 25 1,0-8 84,0-2 0,-41 46 0,-55 43-64,69-71-316,2-2-1861,-67 50 1,92-80 542,-2 0-1,1-2 1,-2-1 0,0 0 0,0-2-1,-27 8 1,-34 2-928,84-20 246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8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80 4736,'-14'0'1530,"12"0"-932,2-2-252,0 1-329,-1 1-1,1-1 0,0 1 0,0-1 0,0 1 0,0-1 0,0 1 0,0 0 0,0-1 1,1 1-1,-1-1 0,0 1 0,0-1 0,0 1 0,0 0 0,1-1 0,-1 1 0,0-1 1,0 1-1,0 0 0,1-1 0,-1 1 0,0 0 0,1-1 0,-1 1 0,0 0 0,1 0 1,-1-1-1,0 1 0,1 0 0,-1 0 0,1 0 0,-1-1 0,1 1 0,11-7 146,57-43 446,-27 20-205,55-36 303,48-10 516,-33 19-583,32-18 167,-6 14-358,122-83-171,-239 132-272,63-37 1,21 8-140,-45 9-308,-43 22 103,28-12 0,-40 20 149,17-9-100,-21 11 179,0-1 0,-1 0 1,1 0-1,0 1 0,-1-1 0,1 0 0,0 0 0,-1 0 0,1 0 0,-1 0 0,0 0 0,1 0 0,-1 0 0,0 0 0,1 0 0,-1 0 1,0 0-1,0 0 0,0-2 0</inkml:trace>
</inkml:ink>
</file>

<file path=ppt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06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19 6656,'-14'-28'2144,"12"23"-1596,4 4-259,0 1-238,0 0 0,-1-1 0,1 1 0,0-1 0,0 1 1,-1-1-1,1 0 0,0 0 0,-1 0 0,4-2 0,4-2 75,27-15-110,-31 18-26,-1-1 0,1 1-1,-1 0 1,1 0 0,0 0 0,0 0 0,0 1 0,6-1-1,-6 1 7,42-10 57,20 5 209,-45 3-195,-2 0 78,25 1 0,26 6 410,-30 0-230,80 2 288,19 8-175,135 2-20,-185-13-282,114 8-2,120-7-170,-210-5 88,331-16 572,-245 3-283,-131 11-248,184-13 161,19 0-659,-154 15-3249,-109 1 2783,0 0 0,17 3 0,-24-3 500,0 1 0,0 0 1,0-1-1,-1 1 0,1 0 1,0 0-1,-1 0 1,1 0-1,0 1 0,-1-1 1,3 3-1</inkml:trace>
</inkml:ink>
</file>

<file path=ppt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12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84 6400,'0'-81'3861,"0"78"-2544,-2 6-943,0-1-345,1 0 0,0-1 0,-1 1 1,1 0-1,0 0 0,0 0 1,0 0-1,1 1 0,-1-1 0,0 0 1,0 3-1,-6 19 169,-2-4-108,4-11-33,1 2-1,0-1 1,1 0 0,-3 14-1,0-3 20,0 1 0,-2-1-1,0 0 1,-14 23 0,8-24-31,-6 13 54,15-24-96,4-8-17,0 0-1,0 1 1,0-1 0,0 1-1,0 0 1,1-1 0,-1 1-1,1 0 1,-1-1 0,1 1 0,-1 0-1,1 0 1,0 2 0,0 26-2317</inkml:trace>
</inkml:ink>
</file>

<file path=ppt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12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51 7040,'-42'-14'2282,"41"14"-2212,0-1 0,0 0 0,1 1 0,-1 0-1,0-1 1,-1 1 0,1 0 0,0-1-1,0 1 1,0 0 0,0 0 0,0 0 0,0 0-1,0 0 1,0 0 0,-2 1 0,0-1 269,18 1-187,-8 0 94,0-1 1,0 0 0,0 0-1,1-1 1,11-3 0,-3 0 11,0 1 0,1 0 0,-1 1 0,20 0 0,194 2 830,-201 0-967,40-8 0,-39 4-42,44 0 0,130 4-729,-196 0-557,-16 0-1293,5 0 719</inkml:trace>
</inkml:ink>
</file>

<file path=ppt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12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52 5312,'-1'-1'61,"1"1"0,-1-1 0,1 1 0,-1 0 0,1-1 0,-1 1 0,1-1 0,-1 0 1,1 1-1,-1-1 0,1 1 0,0-1 0,-1 0 0,1 1 0,0-1 0,0 0 0,0 1 0,-1-1 0,1 0 0,0 1 0,0-1 1,0 0-1,0 1 0,0-1 0,0 0 0,0 1 0,0-2 0,1 1-9,0 0-1,0 0 1,0 0 0,0 0-1,1 0 1,-1 0 0,0 0 0,0 0-1,0 0 1,2 0 0,5-4 47,-4 3-24,-1-1-1,1 1 0,0 0 1,1 1-1,-1-1 1,0 1-1,0-1 0,1 1 1,-1 0-1,1 1 0,-1-1 1,1 1-1,-1 0 0,8 1 1,4-1 25,-11 0-67,0 0 0,0 1 0,0-1 0,0 1 0,0 0 0,0 1 0,0-1-1,0 1 1,0 0 0,0 0 0,6 4 0,-3 0 5,-1 0 0,0 0 0,0 1 0,-1-1 0,1 2 1,5 8-1,-8-12-18,-1 1 1,0-1 0,0 1 0,-1-1-1,1 1 1,-1 0 0,0 0 0,0 0-1,-1 0 1,0 1 0,0-1 0,0 0-1,0 0 1,-1 1 0,0-1 0,0 1-1,-1 4 1,0 0 49,-1 0 0,0 0 0,-1 0 0,0-1 0,-1 1 0,0-1-1,0 0 1,-9 13 0,2-12 74,0 0 0,0-1 0,-1 0 0,0-1 0,-24 13-1,31-18-115,-15 7 105,-1 0 1,0-1-1,0-1 0,-1-1 1,0 0-1,0-2 0,-1-1 1,1-1-1,-34 1 0,47-4-100,1 0 0,-1-1 0,0 0 0,-9-2 0,13 2-27,1-1 1,0 0-1,0 1 0,0-2 1,0 1-1,0 0 0,0-1 1,1 1-1,-1-1 1,-4-5-1,6 6-20,0-1 0,0 0 0,0 0 0,1 0 0,-1 0 0,1 0 0,-1 0 0,1 0 0,0 0 0,0-1 0,1 1 0,-1 0 0,1-1 0,-1-3 0,1 4-3,0 1-1,0-1 1,0 1 0,0-1-1,1 1 1,-1-1 0,1 1-1,-1 0 1,1-1-1,0 1 1,0 0 0,0 0-1,0-1 1,0 1 0,1 0-1,-1 0 1,1 0-1,-1 0 1,1 1 0,0-1-1,2-2 1,0 2 14,-1 0 1,1 0-1,0 1 0,0-1 0,0 1 1,0 0-1,0 0 0,0 0 1,0 1-1,0-1 0,0 1 0,0 0 1,0 0-1,0 0 0,5 1 1,7 3 75,-1-1-1,26 11 1,-15-5 24,-5 0 43,1 1 0,-1 1-1,-1 0 1,25 19 0,-26-17 25,34 18 128,-50-30-470,0 0 0,-1 0 1,1 0-1,0-1 0,0 1 0,0-1 0,-1 0 0,1 0 0,0 0 0,0 0 0,0 0 0,0-1 0,5-1 1,-3 1-323,0-1 1,0 0 0,0 0-1,0-1 1,7-3 0,7-11-3934</inkml:trace>
</inkml:ink>
</file>

<file path=ppt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14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3904,'2'-2'1253,"26"-27"-304,-22 27 219,-4 1-967,1 1 0,-1 0 0,0-1 0,1 1 0,-1-1 0,0 0 0,0 0 0,1 0 0,2-2 0,20-8 1283,-19 9-1255,-3 1-128,0-1 0,0 1 1,0 1-1,0-1 1,0 0-1,3 1 0,3 1 53,0 1-1,0 0 0,0 0 1,-1 1-1,1 0 0,-1 1 1,13 7-1,26 20 188,-46-31-323,0 0-1,0 1 0,0-1 1,0 1-1,0-1 0,0 1 1,0-1-1,0 1 1,0 0-1,0 0 0,0-1 1,-1 1-1,1 0 0,0 0 1,-1 0-1,1 0 1,-1 0-1,1 0 0,-1 0 1,1 1-1,-1-1-2,0 0-1,0 0 0,0 0 1,0 0-1,-1 0 1,1 0-1,0 0 1,-1 0-1,1 0 1,0 0-1,-1 0 1,1-1-1,-2 3 1,-1 2 121,2-3-117,1-1 0,-1 1 0,0 0 0,1-1 0,-1 1 0,0-1 0,0 1 0,0-1 0,0 1 0,-1-1-1,1 0 1,0 1 0,0-1 0,-1 0 0,1 0 0,-1 0 0,1 0 0,-1 0 0,1-1 0,-1 1 0,0 0 0,1-1 0,-1 1-1,0-1 1,-2 1 0,-17 5 145,10-1-95,7-3-48,1-1 0,0 0-1,0 1 1,-1-1 0,1-1 0,0 1 0,-1 0 0,1-1 0,-7 0 0,-11 3 46,12 1-22,9-4-43,0 0 1,0 0-1,0 1 0,0-1 1,0 0-1,0 0 0,0 1 1,0-1-1,-1 0 0,1 0 1,0 1-1,0-1 1,0 0-1,0 0 0,0 0 1,1 1-1,-1-1 0,0 0 1,0 0-1,0 1 0,0-1 1,0 0-1,0 0 1,0 0-1,0 1 0,0-1 1,1 0-1,-1 0 0,0 0 1,0 1-1,0-1 0,0 0 1,1 0-1,-1 0 1,0 0-1,1 1 16,1 0 0,-1-1 0,0 1 0,1-1 0,-1 1 0,1-1 0,-1 0 0,0 1 0,1-1 0,-1 0 0,1 0 0,-1 0 0,1 0 0,1-1 0,22-3 96,11-7 25,15 6-150,-23 0-142,-6 1-275,43-1 1,-15 5-1530,1 0 565</inkml:trace>
</inkml:ink>
</file>

<file path=ppt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20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5984,'-14'0'1920,"14"0"-1907,0 0 0,0 0 0,0 0 0,0 0 0,0 0 0,0 0 0,-1 0 1,1 0-1,0 0 0,0 0 0,0 0 0,0 0 0,0 0 0,0 0 0,0 0 0,0 0 0,0 0 1,-1 0-1,1 0 0,0 0 0,0 0 0,0 0 0,0 0 0,0 0 0,0 0 0,0 0 0,0 0 1,0 0-1,0 1 0,0-1 0,0 0 0,-1 0 0,1 0 0,0 0 0,0 0 0,0 0 0,0 0 1,0 0-1,0 0 0,0 0 0,0 0 0,0 1 0,0-1 0,0 0 0,0 0 0,0 0 0,0 0 1,0 0-1,0 0 0,0 0 0,0 0 0,0 0 0,0 1 0,0-1 0,0 0 0,0 0 0,0 2 121,-1 0 0,1 0 0,-1 1 0,0-1 0,1 0 0,-1 0 0,-2 3 0,-1 3 842,13-2 75,-9-4-925,1 0-1,0 0 1,0 0-1,-1 0 1,1 0-1,-1 0 1,0 0 0,1 0-1,-1 0 1,0 1-1,-1 2 1,2 11 202,10 4 114,-10-18-422,0 0 0,0 0-1,0 0 1,0-1 0,1 1 0,-1 0-1,0-1 1,1 1 0,-1-1-1,1 1 1,0-1 0,-1 0 0,1 0-1,0 0 1,0 0 0,0 0-1,0 0 1,0 0 0,0 0 0,0-1-1,2 1 1,10 4 74,9 4 16,-13-4-70,0-1 0,0-1 0,0 1 0,17 2 0,13-3-36,55-3 0,-51-1-50,-16 2-17,-13-1 18,1 0 1,26-3-1,-6-9 13,-5 7 59,0-9 1205,-41 14-982,-2-1 9,0 1 1,-21 4 0,-8 4 94,1 2-1,-56 22 1,65-17-360,-29 19 0,33-19-3,17-8-30,-1-1 0,1 1 0,1 1 0,-1 0 0,1 0 0,0 1 0,1 0 0,0 0 0,-11 19 0,17-26-10,0 1 0,0 0 0,0-1 0,1 1 0,-1 0 0,1 0 0,0 0 0,0 1 0,0-1 0,0 0 0,1 0 0,-1 0 0,1 1 0,0 4-1,0-6-16,0 0 0,1 1 0,-1-1 0,0 0 0,1 0 0,0 0 0,0 0 0,0 0 0,-1 0 0,2 0 0,-1 0 0,0 0 0,0 0 0,1 0 0,-1-1 0,1 1 0,-1-1 0,1 1 0,0-1 0,-1 1 0,1-1 0,0 0 0,0 0 0,0 0 0,0 0 0,2 1 0,8 4-423,-8-3 348,-1-1 0,1 0 0,0 0 0,0 0 1,0-1-1,0 1 0,0-1 0,6 1 1,3 1-135,-10-2 232,-1 0 0,1 0 0,0 0 0,0 0 0,-1 0 0,1 1 0,-1-1 0,1 1 0,-1 0 0,0 0 0,3 3 0,2 2-63,-1 1 1,7 11-1,-5-6 11,-4-5 56,1 1-1,-2-1 1,4 12-1,8 17 300,-3-10-66,-8-17-132,0-1 0,1 1 0,0-1-1,0 0 1,13 15 0,13-2-19,10 17 83,-31-29-27,20 17 1,-12-18 3,-17-8-95,0-1 1,0 0-1,0 1 0,0-1 1,0 1-1,0-1 0,0 1 1,0-1-1,-1 1 0,1 0 1,0-1-1,0 1 0,-1 0 1,1 0-1,0 0 0,-1-1 1,1 1-1,0 1 0,-1-1 4,0-1 0,1 0 0,-1 1-1,0-1 1,0 0 0,0 1 0,1-1 0,-1 1-1,0-1 1,0 0 0,0 1 0,0-1 0,0 1-1,0-1 1,0 1 0,0-1 0,0 1-1,0-1 1,0 0 0,0 1 0,0-1 0,0 1-1,0-1 1,0 1 0,0-1 0,-1 0 0,1 1-1,0 0 1,-17 5 443,13-5-334,-50 15 1407,28-7-761,-1-1 0,-29 4 0,34-10-409,-23 4 206,-13 14 169,47-15-698,-1-1 0,0 0-1,0-1 1,-1 0 0,1-1 0,-23 2-1,4-4-1420,42 0 692</inkml:trace>
</inkml:ink>
</file>

<file path=ppt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28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51 5312,'-37'-37'2378,"36"36"-2304,-1 0 0,1-1 0,-1 1 0,0 0-1,1 0 1,-1 0 0,0 0 0,1 1 0,-1-1-1,0 0 1,0 1 0,-3-1 0,-31-1 1550,30 2-1408,3 0-149,0 0-1,1 0 1,-1 1-1,0-1 1,1 1-1,-1-1 1,0 1-1,1 0 1,-1 0-1,1 0 1,-1 0-1,1 0 1,0 1-1,-4 2 1,1 1 121,0 0 1,0 1 0,0-1-1,-4 9 1,-4 4 142,5-8-99,1 0 0,0 1 0,-9 20-1,14-26-195,1 0 0,-1-1-1,1 2 1,0-1-1,0 0 1,0 0 0,1 0-1,0 0 1,0 0 0,0 1-1,2 8 1,-1-9-2,1 0 0,0 0 1,0 0-1,0 0 0,1 0 0,0 0 0,0-1 1,0 0-1,0 1 0,1-1 0,-1 0 0,9 6 1,-5-3 27,-7-7-62,5 6 34,1-1 0,0 0 0,-1 0 1,1 0-1,1-1 0,9 5 1,-10-6-4,1-2 1,0 1 0,0 0-1,-1-1 1,9 0 0,1 1 23,9 1 8,17 2 71,43 1 0,-43-7-174,-1-1 1,1-1 0,0-3-1,-1-2 1,0-1 0,-1-2-1,41-17 1,3-5-494</inkml:trace>
</inkml:ink>
</file>

<file path=ppt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29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7 5152,'-14'-14'1648,"11"11"-614,3 6-522,1 10 6,-1 0 186,0 0 0,-3 18 0,-25 194 1893,24-191-2293,-2 1 0,-18 64 0,3-18-61,3-8-107,-10 0-19,16-27 14,9-31-77,-1 0 0,-1 0 0,-11 26 0,7-25-53,-7 18-29,8 11-399,-3-20-1333,10-20 1505,0-1 0,0 1 0,1-1 1,0 9-1</inkml:trace>
</inkml:ink>
</file>

<file path=ppt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29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5728,'-6'7'744,"1"1"1,-1-1-1,-4 9 1,4-6-662,4-7 22,0-1 0,0 1 0,0 0 0,0 0 0,1 0 1,0 0-1,-1 0 0,1 1 0,1-1 0,-1 0 0,0 0 0,1 1 0,-1-1 0,1 0 0,0 1 0,1 6 0,-1 3 392,0-5-383,-1 0 1,0 0 0,0 1-1,-1-1 1,0 0 0,-1-1-1,-4 13 1,5-16-79,-1 0 0,1 0 1,0 0-1,1 1 0,-1-1 0,1 1 0,0-1 1,0 1-1,0-1 0,0 1 0,1 0 0,0 8 0,0-9-15,0-4-20,0 0 1,0 0-1,0 0 1,0 0 0,0 0-1,0 0 1,0 0-1,0 0 1,0 0 0,0 1-1,0-1 1,0 0-1,0 0 1,0 0-1,0 0 1,0 0 0,0 0-1,0 0 1,0 0-1,0 0 1,0 1 0,0-1-1,0 0 1,0 0-1,0 0 1,0 0 0,1 0-1,-1 0 1,0 0-1,0 0 1,0 0 0,0 0-1,0 0 1,0 0-1,0 0 1,0 0-1,0 1 1,0-1 0,0 0-1,0 0 1,1 0-1,-1 0 1,0 0 0,0 0-1,0 0 1,0 0-1,0 0 1,0 0 0,0 0-1,0 0 1,0 0-1,1 0 1,-1 0 0,0 0-1,0 0 1,0-1-1,1 1 10,1 0 1,-1 0-1,1 0 0,-1-1 0,1 1 0,-1 0 1,0-1-1,1 1 0,-1-1 0,0 0 0,0 1 0,1-1 1,-1 0-1,0 0 0,0 0 0,0 0 0,1-2 1,15-21 127,-10 13-165,-2 4-53,0 0 0,0 1 0,1 0 0,9-8 1,-1 1-40,-1 0-92,1 2 0,24-16 1,-36 25 166,1 0 1,0 0 0,0 0-1,0 1 1,0-1 0,0 1 0,1 0-1,-1 0 1,6-1 0,-7 2 43,0 0 1,0 0-1,0 1 1,0-1-1,0 1 1,-1-1-1,1 1 1,0-1-1,0 1 1,-1 0-1,1 0 1,0 0-1,-1 0 1,1 0-1,-1 0 1,1 1-1,-1-1 0,2 2 1,1 1 82,1 1 1,-1 0-1,0 0 1,4 6-1,-6-8-41,-1 0-1,0 0 1,0 0-1,0 0 1,0 0 0,-1 0-1,1 0 1,-1 0-1,0 0 1,0 4 0,0 91-187,0-95-1627</inkml:trace>
</inkml:ink>
</file>

<file path=ppt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29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17 7232,'-28'-14'2314,"27"14"-2284,1-1 0,0 1-1,0 0 1,-1 0-1,1 0 1,0-1 0,-1 1-1,1 0 1,0 0-1,-1 0 1,1 0-1,-1 0 1,1 0 0,0 0-1,-1 0 1,1 0-1,0 0 1,-1 0 0,1 0-1,-1 0 1,1 0-1,0 0 1,-1 0 0,1 0-1,0 0 1,-1 1-1,1-1 1,0 0 0,-1 0-1,1 1 1,-59 27 1564,53-27-1410,4 0-116,0 0 1,0-1-1,0 1 1,0 0-1,0 0 1,0 0-1,0 0 1,-2 2-1,-9 8 312,1 1-1,0 0 1,1 1-1,-18 25 1,-39 69 813,68-107-1185,-72 129 752,62-105-658,0 1 0,1-1 0,-8 44 0,14-47-100,0 1 1,2 0 0,0 0-1,2 0 1,0 0 0,1 0-1,2-1 1,0 1 0,12 34-1,-11-41-252,1 0-1,1 0 0,0-1 0,1 1 0,0-2 0,1 1 0,1-1 0,19 19 0,-18-21-1063,0 0 0,1-2-1,0 1 1,0-1 0,23 11 0,15-1-2543,-50-19 3842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28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6720,'0'0'3040,"67"-17"-2624,-34 17 384,0 0-512,17 17 608,0-1-512,16 17 288,-33 1-384,0-1 544,1 17-448,-34-17 352,0 0-416,-17 0-160,0 0-96,17-16-1568,0 0 832</inkml:trace>
</inkml:ink>
</file>

<file path=ppt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30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68 4384,'-14'0'1424,"11"0"-342,6 0 188,-2 0-1195,0 0 1,0 0-1,0 0 0,-1-1 1,1 1-1,0 0 0,0-1 1,0 1-1,-1 0 1,1-1-1,0 1 0,-1-1 1,1 0-1,0 1 0,-1-1 1,1 1-1,0-1 1,-1 0-1,1 1 0,-1-1 1,1 0-1,-1 0 0,0 1 1,1-1-1,-1-1 1,17-20 1564,-16 20-1608,0 1 0,1 0 0,-1 0 0,0 0 0,1 0 0,-1 0 0,1 0 0,-1 0 0,1 0 0,0 0 0,-1 1 0,1-1 0,0 1 0,0-1 0,-1 1 0,1 0 0,3 0 0,-4 0-4,1 0 1,0-1 0,0 1 0,-1 0-1,1-1 1,0 1 0,0-1 0,-1 1-1,1-1 1,0 0 0,-1 0 0,1 0-1,-1 0 1,1 0 0,-1 0-1,0 0 1,2-2 0,0 0 611,-6 6-427,-23 16 26,5-5-179,-16 14-17,-1-8 24,26-14 48,0 1-1,-21 14 0,-48 43 206,77-61-338,1-1-1,0 1 0,-1 0 1,1 1-1,1-1 0,-1 0 1,0 1-1,1 0 0,-4 6 1,-1 2-132,6-10 119,-1 0 13,1 0 0,-1 0 0,1 1 0,-1-1 0,1 1 0,0-1 0,0 1 0,0-1 0,0 4 0,1-5 20,0 0 1,0 0-1,1 1 0,-1-1 0,0 0 1,1 0-1,-1 0 0,1 1 0,-1-1 0,1 0 1,0 0-1,0 0 0,-1 0 0,1 0 1,0 0-1,0 0 0,0-1 0,0 1 0,0 0 1,0 0-1,0-1 0,2 2 0,7 5 24,-5-3-9,1 0-1,0 0 0,0-1 0,12 6 0,13-4-149,-14 0 69,-9-3 31,-1 0 0,0 0 0,0-1-1,11 1 1,-16-2 45,-1 0-1,1 0 1,0 0-1,0 0 1,-1 1-1,1-1 1,0 0-1,-1 1 1,1 0-1,-1-1 1,1 1-1,0 0 1,-1-1-1,1 1 1,-1 0-1,0 0 1,1 0-1,-1 0 1,2 3-1,-2-4 5,-1 0-13,0 0 1,0 0-1,0 0 1,0 1-1,0-1 1,0 0-1,1 0 1,-1 0 0,0 0-1,0 0 1,0 0-1,0 0 1,0 0-1,0 0 1,0 0-1,0 1 1,0-1 0,0 0-1,1 0 1,-1 0-1,0 0 1,0 0-1,0 0 1,0 1-1,0-1 1,0 0 0,0 0-1,0 0 1,0 0-1,0 0 1,0 0-1,0 1 1,0-1-1,0 0 1,0 0 0,0 0-1,0 0 1,0 0-1,-1 0 1,1 1-1,0-1 1,0 0-1,0 0 1,0 0 0,0 0-1,0 0 1,0 0-1,0 0 1,0 0-1,0 0 1,-1 1-1,1-1 1,0 0 0,0 0-1,0 0 1,0 0-1,-5 5 86,0 0-7,-1 1 0,1-1-1,-8 5 1,-2 0 215,8-6-224,0 0-1,0 1 1,0 0-1,1 0 1,0 1-1,0 0 1,0 0-1,-8 13 1,8-10-125,0 0 1,-7 18 0,11-23 31,1-1-1,0 1 1,0 0 0,0-1 0,0 1 0,1 0 0,-1 0-1,1 0 1,0-1 0,0 1 0,1 0 0,0 4 0,1 0 18,1-1 0,-1 1 1,2-1-1,-1 0 0,1 0 1,0 0-1,0 0 0,1-1 1,0 1-1,0-1 1,11 9-1,-3-4 50,1 0-1,1-1 1,0-1 0,19 9-1,-32-17-41,1 1 15,1-1 0,-1 1 0,0 0-1,0 0 1,1 1 0,2 3 0,-5-5-11,0-1 0,0 1-1,-1 0 1,1 0 0,-1 0 0,1 0 0,-1 0 0,1 1 0,-1-1-1,1 0 1,-1 0 0,0 0 0,0 0 0,0 0 0,0 0-1,0 1 1,0-1 0,0 0 0,0 0 0,0 0 0,0 0 0,0 0-1,-1 1 1,1-1 0,-1 0 0,1 0 0,-1 0 0,0 1 0,0 0 29,-1 0 0,0 1 0,0-1 0,0 0 0,0 0 0,0 0 0,0-1 0,0 1 0,-1 0 0,-3 1 0,-13 10 374,-3 15 115,18-24-405,-1-1-1,0 1 1,0-1-1,0 0 0,-6 2 1,5-2-26,-1 0 1,1 1-1,-7 4 0,12-7-97,0 0-1,0 0 0,0 0 0,0 0 1,0 0-1,0 1 0,0-1 0,0 0 1,0 0-1,1 1 0,-1-1 0,0 0 1,1 1-1,-1-1 0,1 1 0,-1-1 1,1 1-1,0-1 0,0 3 0,0-2-575,3-4-368,16-13-1715,9-7 23,9-20-2847,-27 33 4228,0 1 0,17-11 0</inkml:trace>
</inkml:ink>
</file>

<file path=ppt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30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35 7456,'28'-28'2421,"-27"27"-2385,-1 1 1,1-1-1,-1 1 0,1-1 1,-1 1-1,1-1 0,-1 1 0,1 0 1,0-1-1,-1 1 0,1 0 1,-1 0-1,1-1 0,0 1 1,-1 0-1,1 0 0,0 0 1,0 0-1,-1 0 0,1 0 0,0 0 1,-1 0-1,1 0 0,0 0 1,0 0-1,11 1 186,0-1-1,1 2 1,-1 0-1,-1 0 1,1 1-1,0 1 1,-1 0 0,1 0-1,-1 1 1,11 7-1,14 18 701,-18-15-510,-8-6-208,1 0 15,0 1 1,-1-1 0,9 13-1,-8-6 32,0 0 0,-2 1-1,0 0 1,0 1-1,-2 0 1,0 0 0,-2 1-1,0-1 1,4 24 0,-6-1 191,-1 47 0,-2-88-441,1 27 122,-2 0-1,-1 0 1,-7 32 0,-3-17-41,-1 0 0,-2-1 1,-28 54-1,10-34 145,-58 84 1,67-111-211,-2-2 0,-1-1 0,-1-1 0,-55 45 0,-67 24-995,87-60-151,42-26 89,0 0 1,-1-1-1,0-1 0,-30 10 0,2-4-1328</inkml:trace>
</inkml:ink>
</file>

<file path=ppt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45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68 5632,'-14'-28'1834,"14"26"-1717,-1 0-1,0 0 0,1 1 0,-1-1 0,1 0 0,-1 0 0,1 0 0,0 0 0,0 0 0,0 0 0,0 0 1,0 0-1,0 0 0,1-3 0,0 1 430,-1 4-530,0-1-1,0 1 1,0 0-1,0 0 1,0 0 0,0 0-1,0 0 1,0 0-1,0 0 1,0 0-1,0 0 1,0-1-1,0 1 1,0 0-1,0 0 1,0 0-1,0 0 1,0 0-1,0 0 1,0 0 0,0 0-1,0 0 1,0 0-1,0-1 1,0 1-1,-1 0 1,1 0-1,0 0 1,0 0-1,0 0 1,0 0-1,0 0 1,0 0-1,0 0 1,0 0 0,0 0-1,0 0 1,0 0-1,0 0 1,-1 0-1,1 0 1,0 0-1,0 0 1,0 0-1,0 0 1,0 0-1,0 0 1,0 0-1,0 0 1,0 0-1,-1 0 1,1 0 0,0 0-1,0 0 1,0 0-1,0 0 1,-3 0 134,1 1 0,0-1 0,-1 1 0,1 0 0,0 0 0,-1 0 0,1 0 0,0 0 0,0 1 0,0-1 0,0 0 0,0 1 0,0 0 0,0-1 0,1 1 0,-1 0 0,1 0 0,-1 0 0,1 0 0,0 0 0,0 1 0,-2 2 0,-5 32 474,-18 24-74,10-17-331,-41 100 127,46-117-340,-3 2 6,2 0 0,-12 49 1,18-42-403,-5-2-1343,10-28 1416,0 0-1,0 0 1,1 10 0</inkml:trace>
</inkml:ink>
</file>

<file path=ppt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4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5 8320,'-34'16'5024,"34"1"-4768,34-17 480,-17 0-448,33-17 0,17 17-160,17-16 256,-16-1-192,-1 17-1248,0-17 576,-33 17-2688,16 17 1728</inkml:trace>
</inkml:ink>
</file>

<file path=ppt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46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144,'0'14'1978,"0"-13"-1955,0-1-1,0 0 0,0 0 0,0 1 1,0-1-1,0 0 0,0 0 0,0 1 1,0-1-1,0 0 0,0 0 0,0 0 1,0 1-1,1-1 0,-1 0 0,0 0 1,0 0-1,0 1 0,0-1 0,1 0 1,-1 0-1,0 0 0,0 0 0,0 0 1,1 0-1,-1 1 0,0-1 0,0 0 1,0 0-1,1 0 0,-1 0 0,0 0 1,0 0-1,1 0 0,8 3 130,1 0-1,0 0 1,-1-1 0,1-1 0,0 1-1,0-2 1,0 1 0,10-2-1,-1 2-13,33 6-1,-32-3-10,38 1-1,-49-5-111,1 0-1,0 1 1,-1 0 0,16 4-1,-23-4 1,0-1 0,0 1 0,0-1 0,0 1 0,-1 0 0,1 0 0,0-1 0,0 1 0,-1 1 0,1-1 0,-1 0 0,1 0 0,-1 1 0,1-1 0,-1 1 0,0-1 0,0 1 0,1-1 0,-1 1 0,0 0 0,-1-1 0,1 1 0,0 0 0,0 0 0,-1 0 0,1 0 0,-1 0 0,0 0 0,1 2 0,-1-1 11,-1-1-1,1 0 1,-1 1 0,1-1 0,-1 0-1,0 0 1,0 1 0,0-1 0,0 0-1,0 0 1,0 0 0,0 0 0,-1 0-1,1 0 1,-1-1 0,0 1 0,1 0-1,-1-1 1,0 1 0,0-1 0,-3 2-1,-3 3 49,-8 5 268,-1 0-1,-31 14 1,-19 12 766,47-23-669,0 0 0,-22 22 1,40-33-435,0-1 0,0 0 0,0 0 1,0 1-1,1-1 0,-1 1 1,1 0-1,-3 4 0,4-6-3,0 0-1,0-1 0,-1 1 0,1 0 1,0 0-1,0 0 0,0 0 1,0 0-1,0-1 0,0 1 0,0 0 1,0 0-1,0 0 0,1 0 1,-1-1-1,0 1 0,1 0 1,-1 0-1,0 0 0,1-1 0,-1 1 1,1 0-1,-1 0 0,1 0 1,1 0 12,-1 0 1,0-1-1,0 1 1,1 0 0,-1-1-1,1 1 1,-1-1-1,0 1 1,1-1 0,-1 0-1,3 0 1,5 2 71,1 1-18,-6-1-56,-1-1 1,1 0 0,0-1-1,0 1 1,7 0 0,1-2-52,-1 0-1,1-1 1,16-5 0,44-14-945,-31 8-419,13-4 54</inkml:trace>
</inkml:ink>
</file>

<file path=ppt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46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7 135 5312,'42'-42'1701,"-25"28"-1024,-9 9-548,2-1 212,-1-1 0,1 0 0,9-10 1,-16 12 452,5-23 1121,-8 27-1896,-1 1 0,1 0 0,-1-1 0,1 1 0,-1 0 0,1-1 0,-1 1-1,0 0 1,1 0 0,-1 0 0,1 0 0,-1 0 0,1-1 0,-1 1 0,0 0 0,1 0 0,-1 0 0,1 1 0,-1-1 0,1 0 0,-1 0 0,0 0-1,1 0 1,-1 1 0,-22 9 418,12-4-259,-13 4 216,8-4-147,0 1 1,-15 9-1,-80 52 503,76-45-467,-40 34 1,19 2-53,31-31-120,3-4-10,-60 70 283,54-53-203,-37 72 0,25-31 74,3 2-1,-51 171 0,45-92-35,-26 204-1,49-107-100,19-174-114,3 0 1,4-1-1,3 0 1,5 0-1,24 83 0,9-22-329,-39-126 165,2 0 0,0 0 0,15 23 0,34 30-1824,-48-58 1501,-2 1-1,11 20 1</inkml:trace>
</inkml:ink>
</file>

<file path=ppt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48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02 6304,'-14'-28'2032,"14"27"-2010,0 1 1,0 0 0,0 0 0,-1-1-1,1 1 1,0 0 0,0 0-1,0 0 1,0-1 0,0 1-1,0 0 1,0 0 0,0-1 0,0 1-1,-1 0 1,1 0 0,0 0-1,0 0 1,0-1 0,0 1 0,-1 0-1,1 0 1,0 0 0,0 0-1,0 0 1,-1 0 0,1-1-1,0 1 1,0 0 0,-1 0 0,1 0-1,0 0 1,0 0 0,-1 0-1,0 0 33,1 0-1,-1 0 0,1 0 1,-1 0-1,1 0 0,-1 0 1,1 0-1,-1 0 1,1 0-1,-1 0 0,1-1 1,-1 1-1,1 0 0,-1 0 1,1 0-1,-1-1 0,1 1 1,-1 0-1,1-1 0,0 1 1,-1 0-1,1-1 0,0 1 1,-1-1-1,1 1 0,0 0 1,-1-1-1,1 1 0,0-1 1,0 1-1,-1-1 1,1 1-1,0-1 0,0 1 1,0-1-1,0 1 0,0-1 1,0 1-1,0-1 0,0 1 1,0-2-1,3-4 1119,8-5 75,-5 8-378,179 3 2132,-177 0-2979,1-2-1,0 1 1,-1-1 0,17-6-1,-23 7-23,3 0-202,0 0-1,-1 0 1,1 0-1,0 1 1,0-1-1,0 1 1,0 0-1,5 1 1,-5 0-142,0-1 1,0 0-1,-1 0 1,1 0-1,9-2 1,20-9-2744,-28 9 2564,0 2 0,0-1 0,9 1 0</inkml:trace>
</inkml:ink>
</file>

<file path=ppt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48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522 6400,'14'-14'2058,"-9"12"-1258,1 2-693,11-2 1142,-16 2-1208,-1 0 0,1-1 0,-1 1 0,1 0 0,-1 0 0,1-1 0,-1 1 0,0 0 0,1-1 0,-1 1 0,0 0 0,1-1 0,-1 1 0,0-1 1,1 1-1,-1 0 0,0-1 0,0 1 0,1-1 0,-1 1 0,0-1 0,0 1 0,0-1 0,0 1 0,0-1 0,0 1 0,0-1 0,0 1 0,0-2 0,-3-3 807,0 1-705,0 1-65,0 0 1,0 0 0,-1 0-1,1 1 1,-1-1 0,1 1-1,-1-1 1,0 1 0,0 1-1,-8-4 1,-11-5-55,16 6-29,0 1 0,0 0 1,0 0-1,-9-2 0,-1 3-13,1 0-1,-1 2 1,0-1-1,0 2 1,1 0 0,-1 1-1,1 1 1,-31 9 0,38-7 68,-1 0 1,1 0 0,0 1 0,1 0 0,0 0 0,0 1 0,0 0 0,0 1 0,1-1 0,-10 15 0,15-18-45,-1 0 0,1 0 0,0-1 0,0 2 0,1-1 0,-1 0 0,1 0 0,0 0 0,0 1 1,0-1-1,0 0 0,1 1 0,0 6 0,0-9 15,0 0 1,0 1-1,1-1 1,-1 0-1,1 1 1,-1-1-1,1 0 1,0 0-1,0 0 1,0 0-1,0 0 0,1 0 1,-1 0-1,0 0 1,1 0-1,-1 0 1,1-1-1,0 1 1,-1-1-1,1 1 1,0-1-1,0 0 1,0 0-1,0 1 1,0-1-1,0-1 0,1 1 1,-1 0-1,0 0 1,0-1-1,1 0 1,-1 1-1,0-1 1,1 0-1,-1 0 1,0 0-1,1 0 1,-1 0-1,4-2 1,92-29-209,-82 26 32,-1 0 0,0-2-1,18-10 1,-8 4-147,-10 6 158,20-11-144,-26 12 221,0 0 0,-1-1 0,0 0-1,0 0 1,-1 0 0,0-1 0,0 0 0,-1-1-1,7-11 1,-7 4 76,0 0-1,0-1 1,-2 0-1,0 0 1,-1 0-1,0 0 1,-2-1 0,0 1-1,-2-24 1,-1 22 42,-1 1 1,-1-1-1,0 1 1,-2 0-1,-8-22 1,-12-2 241,15-3 555,9 42-774,0-1-1,0 0 0,0 1 1,-1-1-1,1 1 0,-1 0 1,-3-4-1,5 7-55,1 0 0,0-1-1,-1 1 1,1-1 0,-1 1 0,1-1 0,0 1-1,-1 0 1,1-1 0,-1 1 0,1 0 0,-1-1-1,0 1 1,1 0 0,-1 0 0,1 0 0,-1-1-1,1 1 1,-1 0 0,0 0 0,1 0 0,-1 0 0,1 0-1,-1 0 1,-1 0 0,-3 6-23,5-6 22,-1 4-20,1-1 0,-1 0 0,1 0 0,0 0 0,0 0 0,0 0 0,0 1 0,0-1 0,1 0 0,-1 0 1,1 0-1,1 4 0,0 1 12,0-1 1,-1 1-1,1 9 1,-7 43 187,-2 31 123,5 1 133,-10-5-186,9-43-229,2-22-28,-1-1 1,-1 1-1,-10 35 1,-12 13 271,13-6-143,-10-10-347,17-31 88,5-21 21,-1 0-1,1 0 0,0 0 1,-1-1-1,1 1 1,-1 0-1,0 0 0,1-1 1,-1 1-1,0-1 1,0 1-1,0-1 0,0 1 1,0-1-1,0 1 0,-3 1 1,4-2 30,-1 0 0,1-1 0,0 1 0,-1 0 0,1 0 0,0 0 0,0 0 0,0 0 0,-1 0 0,1-1 0,0 1 0,0 0 1,1 2-1</inkml:trace>
</inkml:ink>
</file>

<file path=ppt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49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7 7296,'-14'-14'2368,"15"14"-2257,0-1-1,-1 1 1,1-1 0,0 1 0,0 0 0,0 0 0,0-1 0,0 1-1,0 0 1,0 0 0,-1 0 0,1 0 0,2 0 0,11 0 1035,-14 0-1131,0 0 0,0 0 0,0 0 0,0 0 0,1 0 0,-1 0 0,0 0 0,0 0 0,0 0 0,0 0 0,0 0 0,0 0 0,0 0 0,0 0 0,0 0 0,1 0 0,-1 0 0,0 0 0,0 0 0,0 0 0,0 0 0,0 0 0,0 0 0,0 0 0,0 0 0,0 1-1,0-1 1,0 0 0,1 0 0,-1 0 0,0 0 0,0 0 0,0 0 0,0 0 0,0 0 0,0 0 0,0 0 0,0 0 0,0 0 0,0 1 0,0-1 0,0 0 0,0 0 0,0 0 0,0 0 0,0 0 0,0 0 0,0 0 0,0 0 0,0 0 0,0 1 0,0-1 0,0 0 0,0 0 0,0 0 0,0 0 0,0 118 3131,-1-110-3086,0 0-1,0-1 1,-4 14 0,3-12 9,0 0 1,0 0 0,-1 15-1,3-4-31,0-19-39,0 0 0,0 0-1,0-1 1,0 1 0,0 0 0,0 0 0,0 0 0,0 0 0,1 0-1,-1 0 1,0 0 0,1-1 0,0 3 0,2-2-24,0 0 1,-1-1-1,1 1 0,0 0 1,0-1-1,0 0 0,0 0 1,0 0-1,0 0 0,5-1 1,2 1-260,6-1-716,-11 1 699,-1 0 0,1 0 0,-1 0 0,1 0 0,-1 0 0,1 1 0,-1 0 0,0 0 0,1 0 0,-1 1 0,0-1 0,0 1 1,0 0-1,6 4 0,18 14-3822,-24-16 3650,-1 0-1,0 0 1,-1 0 0,1 0-1,2 6 1,-5-9 444</inkml:trace>
</inkml:ink>
</file>

<file path=ppt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49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8736,'50'17'3936,"51"-34"-3424,-67 0 512,33 17-672,17-17 0,17 17-224,17-34 192,0 18-192,-17-1-736,0-17 320,-34 17-896,0 1 672,-16 16-960,-18 0 832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30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6304,'-16'0'8256,"32"0"-7008,-16 17-736,17-17-1,-1 0-319,1-17 96,16 17-160,-16-17-192,16 17 0,-16-16-1855,-1 16 1023</inkml:trace>
</inkml:ink>
</file>

<file path=ppt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0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4 303 6464,'-14'14'2090,"12"-11"-1263,-1-3-299,-8 0 331,5 3-251,2 0-393,0 0 0,0 0 1,-1-1-1,-4 3 0,-16 10 223,16-10-332,0 0-1,-20 7 0,-5 2 91,-1 6 82,0 1-1,-43 36 0,62-44-89,-19 21-1,30-30-162,1 1-1,0 1 1,0-1-1,0 0 1,1 1-1,0 0 0,-4 8 1,7-13-24,0 0 0,-1 0 1,1 0-1,0 0 0,-1 0 0,1 0 1,0 0-1,0 0 0,0 0 1,0 0-1,0 0 0,0 0 0,0 0 1,0 0-1,0 0 0,0 0 0,1 0 1,-1 0-1,0 0 0,1 0 0,-1 0 1,1 0-1,-1 0 0,1 0 1,-1 0-1,1-1 0,0 1 0,-1 0 1,1 0-1,0-1 0,0 1 0,-1 0 1,1-1-1,0 1 0,0-1 0,0 1 1,0-1-1,0 1 0,0-1 1,0 0-1,0 1 0,0-1 0,1 0 1,3 1 18,1-1 0,-1 1 1,0-1-1,1 0 0,-1 0 1,1-1-1,5-1 1,1-1-116,-1-1 0,1 0 1,-1-1-1,1 0 0,-1 0 1,17-13-1,-8 4-225,-1-1 1,24-24-1,-34 30 272,-1 0 0,0-1 1,-1 0-1,0 0 0,0 0 0,-1-1 0,-1 0 0,0 0 0,0-1 0,4-16 0,5-12 10,-7 22 49,11-31 58,-16 38-42,0 0-1,-1 0 1,-1-19 0,0 16 71,4-27 1,0 15-18,0 9 251,-2 0 0,2-21 0,-4 35-259,0 0-1,0 0 0,0 0 0,0 1 1,0-1-1,-1 0 0,1 0 1,-1 0-1,0 1 0,1-1 0,-1 0 1,0 1-1,-1-1 0,1 1 1,0-1-1,-1 1 0,-1-3 1,0 2 348,3 29 16,-7 49-249,0-19-88,4 25 112,0 18 8,-2-53-94,-4 56-97,9-1-1981,0-94 1548,0-1 0,1 0-1,0 0 1,0 0 0,0 0 0,1 0 0,-1 0 0,6 10 0,-7-15 228,1 0 0,-1 0 0,1 0 0,-1 0 0,1 0 0,-1 0 0,1-1 0,0 1 0,0 0 0,-1 0 0,1 0 0,0-1 0,0 1 0,0 0 0,-1-1 0,1 1 0,0-1 0,0 1 0,0-1 0,0 0 0,1 1 0,0-1 38,-1 0 0,0 0-1,0 0 1,0-1 0,0 1 0,0 0 0,0 0-1,0-1 1,0 1 0,0-1 0,0 1 0,0-1-1,-1 1 1,1-1 0,0 0 0,0 1 0,1-2-1,3-4-417,0 0-1,0 0 0,-1-1 0,6-10 0,-5 9-192,0 1 1137,0 0 1,1 1 0,-1 0 0,10-8-1,0 1 1444,4-7 6,-4 4-470,1 0 0,21-14 0,39-17 590,-40 27-1175,-25 14-582,0 0 1,1 0 0,0 1-1,23-6 1,-34 11-182,0-1 0,1 1 0,-1 0 0,0 0 0,1-1 0,-1 1 0,0 0 0,0 0 0,1 0 0,-1 0 0,0 0 0,1 1 0,-1-1 0,0 0 0,0 1 0,1-1 0,-1 1 0,0-1 0,0 1 0,0-1 0,0 1 0,1 0 0,-1-1 0,1 2 0,5 4 179,-4-5-138,-2-1-45,-1 0-1,1 0 0,-1 0 1,0 1-1,1-1 1,-1 0-1,1 0 0,-1 0 1,0 1-1,1-1 1,-1 0-1,0 1 0,1-1 1,-1 0-1,0 1 1,1-1-1,-1 0 0,0 1 1,1 0-1,-10 9 234,4-5-190,5-5-59,-5 6 53,-1-1 0,0 0 1,-10 7-1,-29 10 139,3 9-155,-32 10-347,52-31 133,0 2-1,-37 26 1,46-26 19,0-1-1,1 2 1,0 0 0,1 0 0,-15 23 0,24-32 117,0-1 0,0 1 1,0-1-1,0 1 1,1 0-1,-1-1 1,1 1-1,-1 5 1,2-8 35,0 0 1,0 0 0,0 1 0,0-1 0,0 0 0,0 0 0,0 0-1,0 0 1,1 1 0,-1-1 0,0 0 0,1 0 0,-1 0 0,1 0-1,-1 0 1,1 0 0,0 0 0,-1 0 0,1 0 0,0 0-1,0 0 1,0 0 0,-1-1 0,1 1 0,0 0 0,0 0 0,0-1-1,2 2 1,20 3-6,-13-2 6,1 0-5,0 0 0,0-1 0,0-1 0,13 1 1,41-2-339,-63 0 346,0 0-1,0 0 1,0 1-1,0-1 1,0 1 0,0-1-1,0 1 1,0-1 0,0 1-1,-1 0 1,1 0 0,0 0-1,2 1 1,-4-1 7,1-1 0,-1 1 1,1-1-1,0 1 0,-1 0 0,1-1 1,-1 1-1,0 0 0,1-1 0,-1 1 1,1 0-1,-1 0 0,0-1 1,0 1-1,1 0 0,-1 0 0,0 0 1,0-1-1,0 1 0,0 0 0,0 0 1,0 0-1,0-1 0,0 1 0,0 0 1,-1 0-1,1 0 0,0-1 0,0 1 1,-1 0-1,0 1 0,-11 18 119,8-13-98,0-1 1,0 0-1,-2 8 1,-2 6 9,3-6 62,0-1 1,-14 24 0,6-14 136,-17 39 0,25-51-206,2-1-1,-1 2 0,1-1 0,1 0 1,0 0-1,0 20 0,2 51 41,0-76-29,1 1 0,-1-1 1,2 1-1,-1-1 1,4 10-1,-3-11 0,-1 0 1,0 0-1,1 0 0,-2 0 0,1 6 0,0 3 97,-1-10-60,0 0-1,0 0 1,0 1-1,0-1 1,-1 0-1,0 1 1,-1 4-1,1-8-61,1 0 0,-1 1 0,0-1 0,0 0 0,0 0 0,1 0 0,-1 0 0,0 0 0,0 0 0,-1-1 0,1 1 0,0 0 0,0 0 0,0-1 0,0 1 0,-1-1 0,1 1 0,0-1 0,-1 1 0,1-1 0,0 0 0,-1 0 0,1 0 0,0 0 0,-1 0 0,1 0 0,-2 0 0,2 0-31,1 0 0,-1 0 0,1 0 0,-1 0 0,1 0 1,-1 0-1,1-1 0,-1 1 0,1 0 0,-1 0 0,1 0 0,-1-1 1,1 1-1,-1 0 0,1-1 0,0 1 0,-1 0 0,1-1 0,-1 1 1,1 0-1,0-1 0,-1 1 0,1-1 0,0 1 0,-1-1 0,1 1 1,0-1-1,0 1 0,0-1 0,0 1 0,-1-2 0,1 1-70,0-1 0,0 0 0,0 1-1,0-1 1,0 0 0,0 1 0,0-1-1,0 0 1,1 1 0,0-3 0,13-24-1457,5-31-2175,12-8 1120</inkml:trace>
</inkml:ink>
</file>

<file path=ppt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0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1 9568,'-14'-28'3066,"13"28"-2989,1-1 0,0 1 0,-1-1 0,1 0-1,-1 0 1,1 1 0,0-1 0,0 0 0,-1 1-1,1-1 1,0 0 0,0 0 0,0 1 0,0-1-1,0 0 1,0 0 0,0 0 0,0 1 0,0-1 0,0 0-1,1-1 1,-1-3 2926,3 5-1536,-2 0-1417,0 0 0,0 1 0,0-1 1,0 0-1,0 1 0,0-1 0,0 1 0,-1-1 0,1 1 0,0-1 0,0 1 0,0 0 0,-1-1 1,1 1-1,0 0 0,-1 0 0,1-1 0,0 1 0,-1 0 0,1 0 0,-1 0 0,0 0 0,1 1 1,12 16 47,-10-15-95,0 0 0,0 1 0,0-1-1,0 1 1,-1 0 0,0 0 0,1 0 0,-2 0-1,1 0 1,0 1 0,-1-1 0,0 1-1,2 8 1,1 7-63,-2-16 39,-1 0 0,1 0 0,0 0 0,0 0 0,0-1 0,4 5 1,5 11-255,6 15-648,-16-33 859,-1 1-1,1-1 1,0 0 0,0 1-1,0-1 1,0 0 0,0 1-1,0-1 1,0 0 0,0 0-1,2 1 1,-2-1 29,0-1 0,0 0-1,0 1 1,0-1 0,0 0 0,0 0 0,0 0-1,0 0 1,0 0 0,0 0 0,0 0 0,1 0-1,-1 0 1,0-1 0,0 1 0,0 0 0,0-1-1,0 1 1,0 0 0,0-1 0,1 0-1,8-5-410,0 0 0,-1-1 0,10-8 0,19-13-1673,-28 23 1617,-1 1 1,20-6 0</inkml:trace>
</inkml:ink>
</file>

<file path=ppt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2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68 5728,'-7'0'964,"4"0"-678,0 0-1,1 0 1,-1 0-1,0 0 0,1 0 1,-1-1-1,-5-1 1,-6-6 1378,14 8-1636,0 0 0,0 0 1,0 0-1,-1 0 0,1 0 0,0 1 1,0-1-1,0 0 0,0 0 0,0 0 1,0 1-1,-1-1 0,1 0 1,0 0-1,0 0 0,0 1 0,0-1 1,0 0-1,0 0 0,0 1 1,0-1-1,0 0 0,0 0 0,0 0 1,0 1-1,0-1 0,0 0 0,0 0 1,0 0-1,0 1 0,0-1 1,1 0-1,-1 0 0,0 0 0,0 1 1,0-1-1,0 0 0,0 0 1,0 0-1,1 1 0,-1-1 0,0 0 1,2 1 77,-1-1 1,0 1 0,1-1-1,-1 1 1,1-1 0,-1 0-1,0 1 1,1-1 0,-1 0-1,1 0 1,-1 0 0,1 0-1,-1 0 1,2-1 0,11 1 303,4 0 46,6 0 138,35-3-1,16-8-38,-5 5-230,-2-5-69,-41 8-184,-9 1-7,-1 0-1,0-1 1,21-7-1,-26 6-126,1 1 0,-1 0 0,0 1 0,16-1 0,27 2-3734,-52 1 1679</inkml:trace>
</inkml:ink>
</file>

<file path=ppt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2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 4992,'0'0'1589,"3"0"-960,8 0-122,-11 0-487,0 0 0,1 0 0,-1 0-1,0 0 1,0 0 0,0 0 0,0 0 0,0 0 0,0 0-1,0 0 1,0 0 0,0 0 0,0 0 0,1 0 0,-1 0-1,0 0 1,0 0 0,0 0 0,0 0 0,0 0 0,0 0-1,0 0 1,0 0 0,0 0 0,0 0 0,1 0 0,-1 0-1,0 0 1,0 0 0,0 0 0,0 0 0,0 0 0,0 0 0,0 1-1,0-1 1,0 0 0,0 0 0,0 0 0,0 0 0,0 0-1,0 0 1,0 0 0,0 0 0,0 0 0,0 1 0,0-1-1,0 0 1,0 0 0,0 0 0,0 0 0,0 0 0,0 0-1,0 0 1,0 0 0,0 0 0,0 1 0,0 1 162,0 0 1,-1 1-1,1-1 1,-1 0-1,0 1 1,0-1-1,0 0 1,0 0-1,-2 3 1,-8 20 1128,-36 107 625,-37 101-971,80-224-1085,1 1-1,0 0 1,1 0 0,0 0-1,0 0 1,1 1 0,1-1 0,0 13-1,0-21-34,0-1-1,0 1 0,0-1 0,0 1 1,0 0-1,1-1 0,-1 1 0,1-1 1,0 2-1,13 14-953</inkml:trace>
</inkml:ink>
</file>

<file path=ppt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3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51 7392,'28'-28'2373,"-17"19"-1424,-6 7-574,0 0-1,0 0 1,0 0-1,0 1 0,0-1 1,1 1-1,-1 0 0,0 1 1,11-1-1,-15 1-350,-1 0 0,1 0 0,0 0 0,-1 0 0,1 0 0,0 0 0,-1 0 0,1 0 0,-1 0 0,1 1 0,0-1-1,-1 0 1,1 0 0,-1 1 0,1-1 0,0 0 0,-1 0 0,1 1 0,-1-1 0,1 1 0,-1-1 0,1 1 0,-1-1 0,0 1 0,1 0 0,0 1 23,-1 0 1,1 0-1,-1 0 1,0 0 0,0 0-1,0 0 1,0 3 0,0 6 74,-1-4-14,1 1 1,-2-1-1,1 0 1,-1 1-1,0-1 1,-6 13-1,-24 45 243,13-29-251,10-19-65,-16 31-59,23-46 12,0 1 0,0 0 0,1 0-1,-1-1 1,1 1 0,-1 0 0,1 1 0,0-1 0,0 0 0,1 0 0,-1 0 0,1 1 0,-1-1 0,1 5-1,0-6 6,0 1 0,1-1 0,-1 0 0,1 1 0,-1-1 0,1 0 0,0 0 0,-1 0 0,1 1 0,0-1 0,1 0 0,-1 0 0,2 2 0,22 21-101,-11-13-117,-7-4 119,-3-4 24,-1 0 0,0-1 0,1 0 0,0 0 0,4 3 0,-7-6 79,0 1 0,0-1 0,0 1 0,0-1 0,0 1 0,0-1 0,0 1 0,-1-1 0,1 1 0,0 0 0,0 0 0,0-1 0,-1 1 0,1 0 0,-1 0 0,1 0 0,-1 0 0,1-1 0,-1 1 0,1 0 0,-1 0 0,0 0 0,1 0 0,-1 0 0,0 0 0,0 0 0,0 0 0,0 1-1,0-1 1,0 0 0,0 1 0,0 2 15,0-4-8,0 1-1,0-1 1,0 0 0,0 1-1,0-1 1,0 0 0,0 1-1,0-1 1,0 0 0,0 1-1,0-1 1,0 0 0,0 1 0,0-1-1,0 0 1,-1 1 0,1-1-1,0 0 1,0 1 0,0-1-1,0 0 1,-1 0 0,1 1-1,0-1 1,-1 0 0,-2 4 13,0-1-12,0 0-1,-1 0 1,1 0 0,0 0 0,-1-1-1,0 1 1,1-1 0,-1 0 0,0 0-1,-8 2 1,-50 24 118,34-16-218,20-7-2,1-2 29,6-3 57,1 0-1,-1 0 1,1 1 0,-1-1 0,1 0 0,-1 0 0,1 0 0,-1 1-1,1-1 1,-1 0 0,1 0 0,0 1 0,-1-1 0,1 0 0,0 1-1,-1-1 1,1 1 0,0-1 0,-1 0 0,1 1 0,0-1 0,0 1-1,-1-1 1,1 1 0,0-1 0,0 1 0,0-1 0,0 1 0,0-1-1,0 1 1,0-1 0,0 1 0,0-1 0,0 1 0,0 0 0,0-1 6,0 0 0,0 0 0,0 1 1,0-1-1,0 0 0,0 0 0,0 1 1,0-1-1,0 0 0,0 0 1,0 0-1,1 1 0,-1-1 0,0 0 1,0 0-1,0 0 0,0 1 1,1-1-1,-1 0 0,0 0 0,0 0 1,0 0-1,0 0 0,1 1 0,-1-1 1,0 0-1,0 0 0,1 0 1,-1 0-1,0 0 0,0 0 0,0 0 1,1 0-1,-1 0 0,16 7-19,-5-3 4,0 1-1,16 10 1,-15-7-5,-8-7 29,0 1 0,0 0 0,0 1 0,-1-1 0,1 1 0,-1 0 0,0-1 1,0 1-1,0 1 0,0-1 0,0 0 0,-1 1 0,5 6 0,-2 21-95,0-13 52,-3-12 48,0 1 0,0 0 1,-1 0-1,0 0 0,0 11 0,0 12 52,0-4 239,-6 50 1,1-50-172,0-10-43,2 1 1,-2 25 0,4 90 254,0 100 1595,0-240-1616,-2 2-464,1 5 51,0 0 0,0 0 0,1 0 0,-1 0 0,0 0 0,1 0 0,-1-1 0,1 1 0,0 0 0,-1 0 0,1-1 0,0 1 0,0 0 0,0-1 0,0 1 0,0 0 0,0-1 0,0 1 0,0 0 1,1-2-1,10-34-2114,0 3-748,-9 21 1563,-1-24 0</inkml:trace>
</inkml:ink>
</file>

<file path=ppt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3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8064,'28'-42'2592,"-28"41"-2550,1 1 1,-1-1 0,0 0-1,1 1 1,-1-1 0,1 0-1,0 1 1,-1-1 0,1 1-1,-1-1 1,1 1 0,0-1-1,-1 1 1,1-1 0,0 1-1,0 0 1,-1-1 0,1 1-1,0 0 1,0 0 0,0-1-1,-1 1 1,3 0 0,1-1 31,11-3 271,-1 1 1,1 0-1,24 0 1,-37 3-284,1 0 1,0 1-1,0-1 1,-1 1 0,1 0-1,0 0 1,-1 0 0,1 0-1,-1 0 1,1 1 0,-1-1-1,0 1 1,1-1-1,-1 1 1,0 0 0,0 0-1,0 0 1,0 0 0,-1 0-1,1 0 1,0 1 0,-1-1-1,0 1 1,1-1-1,0 5 1,0-1-9,0-1-1,0 0 1,0 1 0,-1 0-1,0-1 1,-1 1 0,1 0-1,-1-1 1,0 1 0,-1 9-1,-3-1 67,0 1-1,-1-1 1,-1 0-1,-9 16 1,8-17 45,-1 0 0,-1-1 0,0 0 1,-19 19-1,23-27-129,1 1 0,0-1 0,1 1-1,-1 0 1,-5 10 0,9-15-35,-1 1 0,1 0 0,-1 0-1,1 0 1,0-1 0,-1 1 0,1 0 0,0 0-1,0 0 1,0 0 0,0 0 0,0-1 0,0 1-1,0 0 1,0 0 0,0 0 0,0 0 0,0 0-1,1 0 1,-1-1 0,0 1 0,0 0-1,1 0 1,-1 0 0,1-1 0,-1 1 0,1 0-1,-1 0 1,1-1 0,-1 1 0,1 0 0,0-1-1,-1 1 1,1-1 0,0 1 0,0-1 0,1 1-1,-1 0 1,0-1 0,1 1-1,-1-1 1,0 0 0,0 0-1,1 1 1,-1-1 0,0 0-1,1 0 1,-1-1 0,0 1-1,1 0 1,-1 0 0,0 0-1,2-2 1,126-26-2390,-116 27 1645,25 0 0,-38 1 739</inkml:trace>
</inkml:ink>
</file>

<file path=ppt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5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0 5728,'14'0'1840,"-11"2"-1365,2 10-220,23 53 321,-21-51-307,3 4 109,-2 1 0,0 0 1,-1 0-1,6 26 0,1 8 217,37 163 944,47 387 183,-91-532-1567,-3 0 0,-3 0-1,-10 92 1,4-103-24,-15 68-1,-37 48 164,45-141-223,-2 0 0,-24 41 0,-49 49 140,73-107-182,-131 159 332,111-142-258,-1-2 1,-57 42 0,8-19-334,14-6 38</inkml:trace>
</inkml:ink>
</file>

<file path=ppt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6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6240,'-14'14'2005,"14"-14"-1972,0 0-1,-1 1 1,1-1 0,0 0-1,-1 1 1,1-1 0,0 1-1,0-1 1,0 1 0,-1-1-1,1 0 1,0 1 0,0-1-1,0 1 1,0-1 0,0 1-1,0-1 1,0 1 0,0-1-1,0 1 1,0-1 0,0 1-1,0 0 1,0 39 521,-1 7 782,5 56 1,-2-90-1220,0-1 0,1 0 0,1-1 0,0 1 0,0-1 0,1 1 0,0-1 0,1 0 0,0-1 0,1 0 0,12 14 0,-10-14-65,1-1 0,0 0-1,0 0 1,1-1 0,0-1 0,0 0-1,1 0 1,0-1 0,0-1-1,15 5 1,8 0 66,0-2 0,0-1 1,1-2-1,0-1 0,53-2 0,-44-4-230,-1-2 0,0-2 0,53-15 0,-81 17-656,27-12 0,22-15-346</inkml:trace>
</inkml:ink>
</file>

<file path=ppt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6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0 7232,'-33'0'3264,"33"51"-2848,-17-1 1216,17 1-992,-17 50 1152,0 0-1024,-16 50 223,-1-16-575,0 33 64,1-34-320,-18 1 128,18-17-160,-18 0-544,34-34 192,-16 0-1599,16-34 1023</inkml:trace>
</inkml:ink>
</file>

<file path=ppt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7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101 6144,'-14'-42'1978,"9"31"-1199,-6-1-249,8 8-138,-1 0 0,0 0 0,0 0 0,0 1-1,-7-6 1,9 8-233,0 0 0,-1 0-1,1 0 1,-1 0 0,1 0-1,-1 1 1,1-1 0,-1 1-1,1 0 1,-1 0 0,1-1-1,-1 2 1,1-1 0,-1 0-1,0 0 1,-3 2 0,2-1-74,-3 0-12,1 1 1,-1 0-1,1 0 0,0 0 0,-1 1 0,1 0 0,0 0 1,1 1-1,-1-1 0,-7 7 0,3 3-6,1 0 0,0 0-1,0 1 1,1-1 0,-7 19 0,5-12-4,10-20-63,-14 29 190,-14 37-1,10 8 15,11-44-136,-3 13 27,-2 5 44,-11 97 0,18-16 64,1-86-150,-1 34 11,11 5-15,-3-52-34,-1 10-149,-1-17-91,1 1 0,1-1 0,8 29 0,-9-45-37,0-1 0,1 0 0,-1 1 0,1-1 0,1 0 0,-1 0 0,1-1 0,0 1 0,0-1 0,1 0 0,0 0 0,-1 0 0,2-1 0,-1 1 0,9 4 0,-4-4-330,-1 0 0,20 5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49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60 4640,'-14'0'1504,"11"0"-555,6 0-458,-3 0-474,1 0 0,-1 0 1,1 0-1,-1 0 0,1 0 0,-1 0 1,1 0-1,-1 0 0,1 0 0,-1-1 1,1 1-1,-1 0 0,1 0 1,-1 0-1,1-1 0,-1 1 0,1 0 1,-1-1-1,1 1 0,-1 0 0,0-1 1,1 1-1,-1 0 0,0-1 1,1 1-1,-1-1 0,0 1 0,0 0 1,1-1-1,-1 1 0,0-1 0,0 1 1,0-1-1,0 1 0,1-1 0,-1 1 1,0-1-1,0 1 0,0-1 1,0 0-1,0 0 0,2-5 271,18-6 12,-16 10-258,1 0 1,-1-1-1,0 1 1,6-7-1,-2 1-21,-5 4 26,1 1-1,-1 0 0,1-1 0,-1 1 0,6-2 1,27-15 550,-24 13-494,-7 3-42,1 1-1,0-1 1,-1 0 0,0 0 0,0-1 0,0 1 0,-1-1 0,6-7 0,0-3 70,1 0 1,18-19-1,-21 26-66,-4 5-13,-1 0-1,1-1 0,-1 1 1,0-1-1,2-4 1,1-4 67,-5 10-73,0-1 0,0 1 0,0 0 1,1 0-1,-1 0 0,3-4 0,-3 6-36,-1-1-1,0 1 0,1-1 1,-1 0-1,0 1 0,1-1 1,-1 1-1,0-1 0,1 0 0,-1 1 1,0-1-1,0 0 0,0 0 1,0 1-1,0-1 0,0 0 1,0 1-1,0-1 0,0 0 1,0 0-1,0 1 0,0-1 1,-1 0-1,1-2 18,0-27 368,-3 24-422,-11-5-10,13 10 40,-1 1 0,1-1 0,-1 1 0,1 0 1,-1-1-1,1 1 0,-1 0 0,1 0 0,-2 0 1,-5 0 108,5 1-71,0-1 0,0 0-1,0 0 1,0-1-1,0 1 1,0-1-1,-4-1 1,-18-6 55,24 8-95,1 0 1,0 0-1,0 0 1,-1 0-1,1 0 1,0 1 0,0-1-1,-1 0 1,1 0-1,0 0 1,-1 0-1,1 0 1,0 0-1,0 1 1,0-1-1,-1 0 1,1 0-1,0 0 1,0 1-1,0-1 1,-1 0-1,1 0 1,0 1-1,0-1 1,0 0-1,0 0 1,0 1-1,-3 2 37,1-2 0,-1 0 0,0 0 0,0 0 0,0-1 0,0 0 0,0 1-1,0-1 1,0 0 0,0 0 0,-4-1 0,-4 0 94,8 1-98,-1 1-1,1-1 1,0 1-1,-1-1 1,1 1-1,-1 0 1,1 1-1,-5 1 1,-4 2 70,0-1 170,0 1 1,-14 7 0,24-11-246,0 0 18,0 0 0,0 0 0,0 1 1,0-1-1,0 1 0,0-1 0,0 1 0,1-1 0,-1 1 1,1 0-1,-1 0 0,1 0 0,-2 4 0,1-2 32,1 0-1,0 0 0,0 0 1,0 0-1,0 0 0,1 0 1,0 0-1,0 5 0,-1 12 117,0-13-159,0 0 1,1 0-1,0 0 1,1-1-1,-1 1 0,2 0 1,-1 0-1,3 7 1,5 4-40,1 0 0,0 0 1,1-1-1,1-1 0,16 18 1,-22-30-5,-1 0 0,1 0 0,0-1 0,0 0 0,1 0 0,-1-1 1,1 0-1,-1 0 0,1 0 0,7 1 0,0-1-171,0 0 0,0-1 0,-1-1 0,17 0 1,-18-1-158,1-1 1,0-1 0,-1 0 0,0 0 0,1-1 0,-1-1 0,0 0 0,21-11 0,-32 15 327,68-33-1427</inkml:trace>
</inkml:ink>
</file>

<file path=ppt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9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3968,'0'0'8186,"0"3"-7466,0-1-661,0-1-1,0 1 1,-1 0-1,1 0 1,-1 0-1,1-1 1,-1 1-1,0 0 1,1-1-1,-3 4 1,1 0 7,-1-1 1,1 1-1,0 0 1,-1 7-1,-14 66 100,6-41-252,5 8 65,-5-9 197,5-2-53,0-17-76,5-14-34,-1 0 0,1 0 0,0 1 0,0-1 1,1 0-1,-1 1 0,0-1 0,1 4 0,0 7 184,0-11-53,0-6-53,1-3-80,0 0-1,0 1 1,1-1 0,0 0 0,0 0-1,0 1 1,1-1 0,0 1-1,3-6 1,5-8-65,6-15-471,30-44 0,-44 74 479,-1 1 0,1 0 1,0 0-1,0 0 0,0 0 1,0 1-1,1-1 0,-1 1 1,1-1-1,0 1 0,5-2 1,0 0-53,-2 0 89,-1 2 0,1-1-1,-1 1 1,1 0 0,13-3-1,-18 5 50,0 0-1,0-1 1,0 1-1,1 0 1,-1 1 0,0-1-1,0 0 1,0 1-1,0-1 1,0 1 0,0-1-1,0 1 1,0 0-1,0 0 1,-1 0-1,1 0 1,0 0 0,0 0-1,-1 0 1,1 1-1,-1-1 1,1 1-1,-1-1 1,2 3 0,0 1 44,-1-1 0,0 0 1,0 0-1,-1 1 1,1-1-1,-1 1 0,0 0 1,1 7-1,-1 40 481,-1-39-508,1 6 121,-1-9-82,0-1-1,0 1 0,-4 14 1,-2-3 48,5-17-152,-1 1 0,1-1 0,0 1 0,0-1 0,0 1 0,1 0 0,-1 7 0,1-11-124,0 0 0,1 0 0,-1 0 0,0 1 0,0-1 0,0 0 0,1 0 0,-1 0 0,1 0 0,-1 0 0,1 1 0,-1-2 93,0 0-1,1 1 0,-1-1 0,0 0 1,0 0-1,0 0 0,0 1 0,1-1 0,-1 0 1,0 0-1,0 0 0,1 0 0,-1 0 1,0 1-1,0-1 0,1 0 0,-1 0 0,0 0 1,0 0-1,1 0 0,-1 0 0,0 0 1,0 0-1,1 0 0,-1 0 0,0 0 0,0 0 1,1 0-1,-1 0 0,0 0 0,0 0 1,1-1-1,-1 1 0,0 0 0,0 0 0,1 0 1,-1 0-1,0 0 0,0-1 0,0 1 1,1 0-1,-1 0 0,0 0 0,0-1 0,0 1 1,9-14-3305,-5 11 2886,0 0 1,1 0-1,0 0 0,5-2 1</inkml:trace>
</inkml:ink>
</file>

<file path=ppt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5:59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0 7392,'-6'0'1025,"-13"2"1580,18-2-2560,1 0 0,-1 0 0,1 1 0,-1-1 0,1 0 0,-1 0 0,1 1 1,0-1-1,-1 0 0,1 1 0,0-1 0,-1 0 0,1 1 0,0-1 0,-1 1 0,1-1 0,0 1 0,0-1 0,-1 0 0,1 1 0,0-1 0,0 1 0,0-1 0,0 1 0,0-1 0,0 1 0,0-1 0,0 1 0,0 0 0,-3 5 702,-1-2-399,1-2-229,0 1-1,1-1 0,-1 1 1,1-1-1,0 1 0,0 0 0,0 0 1,-3 6-1,-1 21 165,1-16-220,4-12-65,0-1-1,0 1 0,0 0 0,0 0 0,0 0 1,1 0-1,-1 0 0,1 0 0,-1 0 0,1 0 1,0 0-1,0 0 0,0 0 0,0 0 0,0 0 1,1 0-1,-1 1 0,1 1 0,2 3 7,0-1 0,1 1 0,0-1 0,0 1 0,9 9 0,-11-13 12,0 0 1,0-1-1,1 1 1,-1-1-1,1 0 1,-1 0-1,1 0 1,0 0-1,0 0 1,0-1-1,0 1 1,0-1-1,0 0 1,0 1-1,0-2 1,4 2-1,41-2-917,-48 0 897,-1 0 0,1 0 0,-1 0 0,1 0 1,0 0-1,-1 0 0,1 0 0,-1 0 0,1 0 0,-1 0 0,1 0 1,0 0-1,-1 0 0,1 1 0,-1-1 0,1 0 0,0 0 0,-1 0 1,1 1-1,0-1 0,-1 0 0,1 0 0,0 1 0,-1-1 0,1 0 1,0 1-1,0-1 0,-1 0 0,1 1 0,0 0 0,-9 10-47,-41 25-125,0-2 247,29-22-80,0 2-1,-27 24 1,44-34-2,1 1 1,-1-1-1,1 1 0,0-1 1,1 1-1,-1 0 0,1 0 1,0 0-1,0 0 0,1 0 1,-1 1-1,1-1 0,0 0 1,0 9-1,2-11 0,-1 1 0,1-1 0,0 1 0,0-1 0,0 0 0,0 1 0,1-1 0,-1 0 0,1 0 0,0 0 0,0 0 0,0 0 0,4 4 0,-2-2-41,1-1 1,-1 0 0,1 0 0,0 0 0,0 0 0,6 3 0,-8-6-67,0 0 0,0 1 0,1-2 0,-1 1 0,5 0 0,4 1-203,4 2 60,0-1-272,0 0-1,0-1 1,18 0-1,-33-2 530,0 0-1,-1 0 1,1 0 0,0 0-1,0 0 1,-1 1 0,1-1-1,0 0 1,-1 0 0,1 0-1,0 1 1,-1-1 0,1 0-1,-1 0 1,1 1 0,0-1-1,-1 1 1,1-1-1,-1 1 1,1-1 0,-1 0-1,1 1 1,-1 0 0,1 0-1,0 0 46,-1 1 0,0-1 0,1 0 0,-1 0 1,0 1-1,0-1 0,0 0 0,0 0 0,0 1 0,0-1 0,0 0 0,0 0 0,-1 2 0,0 2 149,-1 0 0,0 0 0,0-1 1,0 1-1,-1 0 0,-4 7 0,-11 11 924,-1-1-1,-1 0 0,-38 31 1,10-8-224,45-42-860,-1 0 1,1 0-1,0 0 0,1 1 0,-1-1 0,1 1 1,-1-1-1,1 1 0,0 0 0,0 0 1,1 0-1,-1 0 0,1 0 0,0 0 0,0 1 1,0-1-1,1 0 0,-1 1 0,1-1 1,1 7-1,-1 1 8,1-1 0,0 1-1,1 0 1,1-1 0,0 1 0,0-1 0,1 0 0,0 0 0,11 18-1,33 38-21,-45-62-78,2 0-1,-1 0 1,7 6-1,-9-10 33,0 1-1,0-1 1,0 1 0,0 0-1,0 0 1,0 0 0,0 0-1,-1 1 1,1-1 0,-1 0-1,0 1 1,0-1 0,0 0-1,0 1 1,0 0 0,0-1-1,-1 1 1,1 2 0,-1-3 21,0-1 1,0 0-1,-1 1 1,1-1-1,0 0 1,-1 1-1,1-1 0,-1 0 1,0 0-1,1 1 1,-1-1-1,0 0 1,0 0-1,1 0 1,-1 0-1,0 0 0,0 0 1,0 0-1,-1 0 1,1 0-1,0 0 1,0-1-1,0 1 1,-1 0-1,-1 0 1,-6 4-37,4-1 14,-1 0 1,1 0-1,0 1 0,0 0 1,0 0-1,1 1 0,-8 10 0,7-9-8,-1 1 0,-9 9 0,1-7-38,9-7 64,1 0-1,-1 0 1,-6 7 0,10-10-28,0 1 0,1 0 0,-1-1-1,1 1 1,-1 0 0,1-1 0,-1 1 0,1 0 0,-1 0 0,1 0 0,0-1 0,-1 1 0,1 0-1,0 0 1,0 0 0,0 0 0,0 0 0,-1 0 0,1-1 0,0 1 0,1 0 0,-1 0-1,0 0 1,0 0 0,0 0 0,0 0 0,1-1 0,0 2 0,-1-1-6,0-1 0,0 1 1,0 0-1,1-1 0,-1 1 0,0-1 1,0 1-1,1-1 0,-1 1 1,0-1-1,1 1 0,-1-1 0,1 0 1,-1 1-1,1-1 0,-1 0 0,1 1 1,-1-1-1,1 0 0,-1 1 1,1-1-1,-1 0 0,1 0 0,-1 0 1,1 1-1,0-1 0,-1 0 0,1 0 1,0 0-1,1-1-358,1 0-1,-1 0 1,0 0-1,1 0 1,-1 0 0,0-1-1,2-1 1,27-13-1947</inkml:trace>
</inkml:ink>
</file>

<file path=ppt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0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51 5824,'14'-28'1866,"-14"27"-1831,0 1 1,1-1-1,-1 1 0,0-1 0,0 1 0,1-1 0,-1 1 0,0-1 0,1 1 0,-1 0 0,0-1 0,1 1 0,-1-1 0,1 1 0,-1 0 0,1-1 0,-1 1 0,1 0 0,-1 0 0,1-1 0,2 0 50,1-1 111,-1 0-1,1 0 1,0 1-1,0 0 1,-1-1 0,1 1-1,0 1 1,5-2 0,0 5 780,16 8 266,-22-10-1107,1 0 0,-1 0 0,0 1 0,1-1 0,-1 1 0,0-1 0,0 1 0,0 0 0,0 0 0,-1 0 0,1 1 1,4 4-1,2 3 200,-3-5-194,-2 1 1,1 1-1,0-1 1,-1 0-1,0 1 1,-1 0-1,0 0 0,0 0 1,0 0-1,-1 1 1,3 11-1,2 6 210,2 4-48,10 35 231,3 65 415,-15-92-761,11 80 232,-12-2-70,-3-56-193,0-1-28,2 44 35,-6-60-112,-2 1-1,-1 0 1,-15 60-1,10-70-3,-1 0-1,-1-1 0,-2 0 1,-32 55-1,15-42-148,-2-1-1,-3-2 1,-64 63 0,99-105 101,-104 98-486,31-43-260,48-37 479,-62 49-432</inkml:trace>
</inkml:ink>
</file>

<file path=ppt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1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128,'0'0'3680,"17"17"-3168,0 0 1120,0-17-992,16 17 224,18 0-512,-1-1 287,18 1-383,-1-17-1311,-17 17 543</inkml:trace>
</inkml:ink>
</file>

<file path=ppt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1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7808,'-50'17'3520,"50"0"-3040,0 0 224,17 0-480,16-1 320,-16-16-288,67 0 64,0 0-192</inkml:trace>
</inkml:ink>
</file>

<file path=ppt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2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4 169 8544,'-28'-28'2757,"16"20"-1674,4 3-770,1 1 0,-1-1 1,-11-10-1,11 10 114,-14-9 110,14 8-403,0 1-1,0 0 1,0 1-1,-17-7 1,7 7-44,9 2-95,1 0 0,0 0-1,1-1 1,-10-4 0,10 4 1,0 1 0,0-1-1,0 1 1,0 0 0,0 0 0,-1 1 0,1 0 0,-14 1 0,17 0 25,1 0 1,-1-1-1,0 1 1,1 0-1,-1-1 1,1 0 0,0 0-1,-1 0 1,-5-3-1,-6-1 121,10 4-119,1 0 1,-1 0-1,0 1 1,1 0-1,-1 0 1,1 0 0,-1 1-1,0-1 1,1 1-1,-1 0 1,1 0-1,-1 1 1,1-1-1,0 1 1,0 0-1,-6 4 1,-3 2-108,9-6 83,-1 1 0,1 0-1,0 0 1,0 0 0,0 0 0,0 0 0,0 1 0,1 0-1,0 0 1,0 0 0,0 0 0,0 0 0,0 1 0,-3 8 0,-8 21 63,4-11-24,-11 35 0,10 9-6,-11 0-26,11 0 36,-12-2 150,17-29-89,4-19-62,-2-1 6,-8 23 0,0 4 46,9-29 19,-1 7 264,-12 34 0,14-49-330,-1-1-1,0 1 1,0-1 0,0 0-1,0 0 1,-8 8 0,8-10-84,3-1-287,0 10 58,0-12 262,0 0-1,0 0 1,0 0-1,0 0 1,0 0-1,0 0 1,0 0-1,0 0 1,0 1-1,0-1 1,0 0-1,0 0 1,0 0-1,0 0 1,0 0-1,0 0 1,0 0-1,0 0 1,0 0-1,0 1 1,0-1-1,0 0 1,0 0-1,0 0 0,1 0 1,-1 0-1,0 0 1,0 0-1,0 0 1,0 0-1,0 0 1,0 0-1,0 0 1,0 0-1,0 1 1,0-1-1,0 0 1,0 0-1,1 0 1,-1 0-1,0 0 1,0 0-1,0 0 1,0 0-1,0 0 1,0 0-1,0 0 1,0 0-1,0 0 1,1 0-1,-1 0 0,0 0 1,0 0-1,0 0 1,0 0-1,0 0 1,250 0-219,-223 1 282,37 6 1,-37-3-710,40 0 1,-54-4 100,-1-1 0,1-1 0,0 0 0,13-5 0,-19 5 89,-1 1 112,0 0 0,-1 1-1,11 0 1,-16 0 344</inkml:trace>
</inkml:ink>
</file>

<file path=ppt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2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8 7136,'-50'-17'5120,"67"17"-4544,0 0 704,16 0-768,35 0 160,-1 17-384,17-17 96,0 0-224,0 0-2752,-17 0 1408</inkml:trace>
</inkml:ink>
</file>

<file path=ppt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2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400,'0'39'2858,"1"-32"-2611,0-1 0,0 1 0,1-1 0,0 0 0,5 10 0,-2-4 159,-1 0-1,4 14 1,-3 5-119,-4-18-151,2-1 0,-1 1 1,6 14-1,-1-12-16,-5-12-88,-1 0 0,1 0 0,-1 0-1,0 1 1,0-1 0,0 0-1,-1 1 1,1-1 0,-1 0 0,0 6-1,0 36 695,0-42 26,3-6-854,1-1 76,-1 1-8,0 0 1,0 0-1,0 0 1,-1-1 0,1 1-1,-1-1 1,0 0-1,0 0 1,0 0-1,3-8 1,23-49-154,-27 58 166,-1 0-8,1 0-1,0-1 0,1 1 1,-1 0-1,1 0 1,2-4-1,-3 6 61,0 0-1,0 1 1,0-1-1,0 0 1,0 1-1,0-1 1,1 0-1,-1 1 1,0-1-1,0 1 1,0 0-1,1-1 1,-1 1-1,0 0 1,0 0-1,1 0 1,-1 0-1,2 0 1,-1 0 20,-1 0-1,1 0 1,0 1 0,-1-1 0,1 0-1,0 1 1,-1-1 0,1 1-1,0-1 1,-1 1 0,1 0 0,-1 0-1,0-1 1,1 1 0,-1 0-1,1 0 1,-1 1 0,0-1 0,0 0-1,0 0 1,0 1 0,0-1 0,0 0-1,1 3 1,1 3 65,0-1 1,-1 1-1,0 0 0,2 11 0,-1-1-13,9 17 62,-7 0 118,6-1-529,-5-2-1647,-5-29 1751,0 0 0,0 0 1,0 0-1,0 0 0,0-1 0,1 1 0,-1 0 0,1 0 0,1 1 1</inkml:trace>
</inkml:ink>
</file>

<file path=ppt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3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02 7648,'-48'0'6021,"59"0"-5769,0 1 0,0 0 0,18 4 0,-15-2-136,0 0 0,0-1 0,25-1 0,6 0 11,15 0 36,68-8 0,35-16 147,-36 17-149,-64 4-104,159-9 93,-119 7-105,211-12 251,-176 3-169,64-5 44,-71 13-101,-60-3-50,10 2-179,-62 6-574,-22 0-583,-24 0-747,-21 0 437</inkml:trace>
</inkml:ink>
</file>

<file path=ppt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3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7552,'-56'42'2448,"55"-41"-2398,0-1 0,0 1 0,0 0 0,0-1 0,0 1-1,0 0 1,1-1 0,-1 1 0,0 0 0,0 0 0,1 0 0,-1 0 0,1 0 0,-1 0 0,1 0 0,-1 0 0,1 0 0,-1 1 0,-3 9 99,2-1 1,-1 0-1,1 1 0,1 0 1,-1 12-1,2-12-1,-1 0 0,0 0 0,-1-1 0,0 1 0,-6 18 0,3-13 114,1 0 0,-4 29 1,4-5 39,2-3 48,-12 48 0,6-49-214,-14 74 144,16-57-77,0-25-118,4-18 19,0 1 0,0-1 0,0 13 0,2-22-88,0 0 0,0 0 1,0 0-1,0 0 0,0 1 0,0-1 0,0 0 0,-1 0 0,1 0 1,0 0-1,-1 0 0,1 0 0,-1 1 0,0-1-8,1-1 0,-1 0-1,1 1 1,-1-1 0,1 0 0,-1 0-1,1 1 1,-1-1 0,1 0 0,-1 0-1,0 0 1,1 0 0,-1 0 0,1 1-1,-1-1 1,1 0 0,-1-1 0,0 1 0,-2 0-19,3-2-78,0-1 0,0 1-1,0-1 1,0 1 0,0 0 0,1-1 0,-1 1 0,1-1 0,0 1 0,-1 0-1,1-1 1,0 1 0,1 0 0,1-4 0,4-8-323,-3 5 228,12-27-310,12-3 25,-19 22 363,-7 13 79,0 0 0,0 0 1,1 0-1,0 0 0,-1 1 1,1-1-1,1 1 0,-1-1 0,0 1 1,1 0-1,0 0 0,-1 1 1,6-3-1,-3 1-2,-1 1 28,-1 0 0,1 1 1,-1-1-1,1 1 0,6-2 1,-8 4 31,-1 0 0,1-1 1,-1 1-1,1 0 0,-1 0 1,1 0-1,-1 1 1,1-1-1,-1 1 0,1-1 1,-1 1-1,1 0 1,-1 0-1,4 2 0,-3-2 30,1 1 0,-1 0 0,1 0 0,-1 0 0,0 0 0,0 0 1,0 1-1,0-1 0,-1 1 0,1 0 0,-1 0 0,1 0 0,-1 0 0,0 0 0,0 1 0,-1-1 0,3 7 0,3 7 94,-1 0 1,0 0-1,-2 1 1,0 0-1,-1 0 0,1 23 1,-3-12-67,0-17-137,-1 0 1,0 1-1,-3 15 1,2-25-173,1-1 0,-1 1 1,0 0-1,0-1 0,0 1 1,0-1-1,0 0 0,0 1 0,-1-1 1,1 0-1,-1 0 0,1 0 0,-1 0 1,0 0-1,0 0 0,0 0 0,0-1 1,0 1-1,-5 2 0,-9 10-1705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54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9632,'0'42'3120,"0"-41"-3059,0 0 0,0 0 0,0 0 0,0 0 0,0 0 0,0 0 0,1 0 0,-1 0 0,0 0 0,1-1 0,-1 1 0,0 0 0,1 0 1,-1 0-1,1 0 0,0 0 0,-1-1 0,1 1 0,1 1 0,59 87 1320,-57-84-1316,1 0 0,-1 0-1,1 0 1,0 0 0,1-1 0,-1 0-1,10 6 1,1-2 57,28 10 0,-4-2-164,-21-8-204,5 4-192,1-2 0,1-1-1,0-1 1,37 6 0,-25-11-738,62-2 0,-39-2 24,-52 1 1243,0 1 1,-1-1-1,1 2 0,0-1 1,-1 1-1,1 0 0,13 7 1,-3-4 433,-1 1 0,1-2 0,22 2 0,25 6 399,-33-6-634,0-1 1,0-2 0,51-1-1,-63-2-677,0-2 0,0 0 0,0-1 0,0-2 0,-1 0 0,35-14 0,0-8-1773,-37 20 1437,28-6 1</inkml:trace>
  <inkml:trace contextRef="#ctx0" brushRef="#br0" timeOffset="1">1777 200 5056,'33'-17'2304,"-33"1"-2016,17 16 416,-1-17-448,1 0 128,-17 1-256,17-1-416,-1 1 160,1-34-4192,16 17 2368</inkml:trace>
</inkml:ink>
</file>

<file path=ppt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3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9 9152,'-17'-17'4128,"67"0"-3584,-33 17 320,17 0-576,16-17 96,1 0-224,33 1-96,0 16-32,0-17-2240,0 0 1216</inkml:trace>
</inkml:ink>
</file>

<file path=ppt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4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 5312,'-14'14'1701,"11"-12"-1024,1-2-202,1 0-440,1 0 0,-1 0 0,1 0 0,-1 0 0,1 0 0,-1 0 0,1 0 0,0 0 0,-1 1 0,1-1 0,-1 0 0,1 0 0,-1 0 0,1 0 0,0 1 0,-1-1 0,1 0 0,-1 0 0,1 1 0,0-1 0,-1 0 0,1 0 0,0 1-1,0-1 1,-1 1 0,1-1 0,0 0 0,0 1 0,-1-1 0,1 1 0,-5 6 438,1-4-130,-3 3 264,1 19 91,-1-10-145,5-11-385,1 0 0,-1 0 0,0 0-1,-1 7 1,-7 42 691,5-25-430,-11 37 1,6-36-209,-11 57 0,16-36-114,-6-10-64,9-34-29,1 1 0,1 0 1,-1 0-1,2 8 0,-1 7 181,0-21-206,0-1 0,-1 1 0,1-1-1,0 1 1,0-1 0,0 1 0,0 0 0,0-1-1,0 1 1,0-1 0,0 1 0,1-1-1,-1 1 1,0 0 0,0-1 0,0 1 0,1-1-1,-1 1 1,0-1 0,0 1 0,1-1 0,-1 1-1,0-1 1,1 1 0,-1-1 0,1 0 0,-1 1-1,1-1 1,-1 0 0,1 1 0,-1-1-1,1 0 1,-1 0 0,1 1 0,-1-1 0,1 0-1,-1 0 1,1 0 0,-1 0 0,1 1 0,0-1-1,-1 0 1,1 0 0,-1 0 0,1 0 0,-1-1-1,1 1 1,1 0 0,-2 0-11,1 0 1,0 0 0,-1 0-1,1 0 1,0 0 0,-1 0-1,1 0 1,-1 0-1,1-1 1,0 1 0,-1 0-1,1 0 1,-1-1-1,1 1 1,0 0 0,-1-1-1,1 1 1,-1 0 0,1-1-1,-1 1 1,0-1-1,1 1 1,0-1 0,2-14-368,-1 2 150,26-54-423,-11-12 358,-16 75 336,0 0 0,0-1 0,0 1 0,-1-1 0,0 1 0,0-1 0,0-5 0,-1-2 550,1 31-88,-1-7-339,1 0 0,0-1-1,1 1 1,1-1 0,0 1 0,0-1 0,1 1 0,5 11 0,1 1-25,-4-10-57,0 1-1,1-1 0,16 25 0,-20-36-40,0 0 0,0 0 0,1 0 0,-1 0-1,1 0 1,0-1 0,0 1 0,0-1 0,0 0 0,0 0-1,0 0 1,1 0 0,-1 0 0,1-1 0,-1 1 0,1-1-1,0 0 1,-1 0 0,1-1 0,0 1 0,4-1-1,-2 1 8,-1-1 0,0-1 0,1 1 0,-1-1 0,0 0 0,8-2-1,-9 1-23,1-1 0,-1 1 0,0-1 0,7-5 0,-2 1-4,-1 0-9,1 1 0,-1-1 0,-1-1 0,1 1 1,7-11-1,-11 12-4,-1 0 0,0 0 0,0 0 0,0-1 0,-1 1 0,1 0 0,-2-1 0,3-11-1,-2 2 4,-1 0 0,-1-1-1,0 1 1,-1 0-1,-1 0 1,0 0 0,-1 0-1,-6-18 1,7 28-3,-1 0 1,0 0 0,0 0-1,0 0 1,-1 0 0,0 1-1,0-1 1,-5-4 0,-4-6-62,2-1-6,10 14 25,0 1-1,-1-1 1,0 0-1,1 1 1,-1-1-1,0 1 1,0 0-1,0 0 1,-1 0-1,1 0 1,-3-2 0,-1 1-67,-4-2-709,10 5 785,0-1 0,0 1 0,0 0 0,-1 0-1,1 0 1,0-1 0,0 1 0,0 0 0,0 0 0,0-1 0,0 1-1,0 0 1,0 0 0,0-1 0,0 1 0,0 0 0,0 0 0,0-1-1,0 1 1,0 0 0,0 0 0,0-1 0,0 1 0,0 0 0,0 0 0,0-1-1,0 1 1,1 0 0,-1 0 0,0 0 0,0-1 0,0 1 0,0 0-1,1 0 1,-1 0 0,0 0 0,0-1 0,0 1 0,1 0 0,0 0-51,-1-1 0,1 1 0,0-1 1,0 1-1,0 0 0,0 0 1,0-1-1,-1 1 0,1 0 0,0 0 1,0 0-1,0 0 0,2 0 1</inkml:trace>
</inkml:ink>
</file>

<file path=ppt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4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6464,'0'28'2090,"0"-27"-2058,0-1 0,0 0 0,0 1 0,0-1-1,0 0 1,0 1 0,0-1 0,0 0 0,0 1-1,0-1 1,0 0 0,0 1 0,-1-1 0,1 0-1,0 1 1,0-1 0,0 0 0,0 1-1,-1-1 1,1 0 0,0 0 0,0 1 0,0-1-1,-1 0 1,1 1 0,-5 3 127,1 0 163,0 0-1,0 0 0,1 0 0,-5 7 0,3 0 266,4-9-440,0 1 1,-1-1-1,1 0 1,0 1 0,-1-1-1,1 0 1,-1 0-1,-2 2 1,-10 13 433,14-16-575,-1-1 0,1 1 1,0 0-1,0 0 0,-1-1 0,1 1 0,0 0 0,0 0 0,0-1 0,0 1 0,0 0 0,0 0 0,0 0 1,0-1-1,0 1 0,1 0 0,-1 0 0,0-1 0,0 1 0,1 1 0,0-1-2,-1 0 0,1 0 1,0 1-1,0-1 0,0 0 0,0 0 0,0 0 0,0 0 0,0-1 0,0 1 1,0 0-1,0 0 0,1-1 0,-1 1 0,0 0 0,0-1 0,3 1 0,0 0 14,-1 0 0,1-1 0,-1 0-1,1 1 1,0-1 0,5-1 0,3-1 78,1-1 0,20-7 0,-31 10-81,3-2 38,6-2 78,0 0 0,14-7 1,-22 10-83,0-1 1,0 0 0,-1 0 0,1 0-1,-1 0 1,1-1 0,-1 1-1,0 0 1,0-1 0,0 0-1,0 0 1,1-3 0,-2 6 3,-1-1 0,0 0 0,1 0-1,-1 1 1,0-1 0,0 0 0,1 0 0,-1 0 0,0 1 0,0-1 0,0 0-1,0 0 1,0 0 0,0 0 0,-1 1 0,1-1 0,0 0 0,0 0 0,0 0 0,-1 1-1,1-1 1,0 0 0,-1 0 0,1 1 0,-1-1 0,1 0 0,-1 1 0,1-1-1,-1 1 1,-1-2 0,1 1 20,0 0-1,-1 0 1,0 0 0,1 0-1,-1 0 1,1 1 0,-1-1-1,0 0 1,0 1-1,1 0 1,-1-1 0,0 1-1,-2 0 1,-4 0 64,6 0-115,-1 0-1,1 0 1,0 0-1,-1 0 1,1 0-1,0 0 0,0-1 1,-1 1-1,-2-2 1,-4-3-41,8 4-14,-1 0-1,1 0 1,-1 0 0,1 0-1,-1 0 1,0 1 0,1-1-1,-1 0 1,0 1 0,1 0-1,-1-1 1,0 1 0,-2 0-1,-6 0-1746,17 0-413,-1-3-1887,8-11 1286</inkml:trace>
</inkml:ink>
</file>

<file path=ppt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6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 7232,'-14'-14'2314,"14"15"-2205,-1 0 0,1 0-1,0 0 1,-1 0-1,1 0 1,0 0-1,0 0 1,-1 0-1,1 0 1,0 1 0,0-1-1,0 0 1,1 2-1,-2 23 799,1 2 40,3 38-1,28 94 350,-28-145-1196,1-1 0,0 1 1,1-1-1,1 0 0,0 0 0,0-1 0,2 0 0,0 0 0,0 0 0,1-1 0,0 0 0,16 14 0,-22-23-75,16 16 102,0-1 1,25 18 0,-36-31-79,0 0 1,1 0-1,-1-1 0,1 0 1,0-1-1,0 0 1,0 0-1,0 0 0,16 1 1,13-2 121,-1 0 1,1-3-1,0-1 0,-1-2 1,1-1-1,70-21 1,-90 20-216,-1-1-1,1 0 1,-1-2 0,0 0 0,-1-1 0,26-20-1,-37 25-64,0 1-1,-1 0 1,0-1-1,0 0 0,0 0 1,0 0-1,-1-1 0,0 1 1,0-1-1,0 0 1,-1 1-1,0-1 0,0 0 1,-1-1-1,2-9 0,1-3-327,13-37-715</inkml:trace>
</inkml:ink>
</file>

<file path=ppt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7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6240,'0'0'2005,"0"3"-1221,0 13 628,0 1-297,3 31 1,3-15-412,-2 1 0,0 34 0,-3 52 360,-5 177 202,-7-179-1063,6-11-33,-7 2-266,7-22-746,-7-20-294,7-14-1536,2-38 1741,-8 21 1</inkml:trace>
</inkml:ink>
</file>

<file path=ppt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7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7456,'-28'14'2421,"28"-14"-2396,-1 0 0,1 0 0,0 0-1,-1 0 1,1 1 0,0-1 0,-1 0 0,1 0 0,0 0-1,0 1 1,-1-1 0,1 0 0,0 0 0,0 1 0,-1-1-1,1 0 1,0 1 0,0-1 0,0 0 0,-1 1 0,1-1 0,0 0-1,0 1 1,0-1 0,0 0 0,0 1 0,0-1 0,0 0-1,0 1 1,0-1 0,0 0 0,0 1 0,0-1 0,0 1-1,0-1 1,0 0 0,0 1 0,0 4 67,1-2-51,-1 0 0,0 0 1,0 0-1,0 0 1,-1 0-1,1 0 1,-1-1-1,1 1 0,-1 0 1,0 0-1,0-1 1,0 1-1,-1 0 1,1-1-1,0 1 0,-1-1 1,-3 5-1,-1 0 62,0-1 0,1 1 0,0 1 0,0-1 0,0 1-1,-5 13 1,1-1 25,6-13-77,0 1-1,0 0 0,-1 11 0,-3 3 0,1-8-40,5-12-7,0-1 0,1 0 1,-1 0-1,0 1 1,1-1-1,-1 0 1,1 1-1,0-1 1,-1 3-1,1-3 1,0-1-1,1 1 1,-1-1-1,0 1 1,1-1-1,-1 1 1,0-1-1,1 0 1,-1 1-1,0-1 1,1 0-1,-1 1 1,1-1-1,-1 0 1,1 0-1,-1 1 1,1-1-1,-1 0 1,1 0-1,-1 0 1,1 0-1,-1 1 1,1-1-1,-1 0 1,1 0-1,-1 0 1,1 0-1,0 0 1,-1 0-1,1-1 1,-1 1-1,1 0 1,1 0-5,1 0-1,-1-1 1,0 1-1,0 0 1,0-1 0,0 0-1,0 1 1,0-1 0,0 0-1,0 0 1,0 0 0,0 0-1,-1-1 1,1 1-1,0 0 1,-1-1 0,1 1-1,1-3 1,7-5-48,12-2-111,-6-1-9,-9 6 106,-1 1-1,1 0 1,0 1 0,0-1-1,11-3 1,-9 4 8,27-12-151,-12-2 92,-20 15 96,0-1 0,0 1 0,0 0-1,1 0 1,-1 1 0,1 0 0,0-1 0,6-1-1,-8 3 87,0 0 1,1 1-1,-1-1 0,0 1 0,1-1 0,-1 1 0,1 0 0,-1 0 0,1 1 0,-1-1 0,0 1 1,7 1-1,-8-1 39,2 1 96,-1 0 1,1-1-1,-1 1 0,0 0 1,0 1-1,6 4 0,-9-6-163,1 1-1,-1-1 1,0 0-1,1 1 1,-1-1-1,0 0 1,0 1-1,0-1 1,0 3-1,0 0 27,-1-1 0,2 0 0,-1 1 0,0-1 0,1 1 0,-1-1 0,3 5 0,-2-3-18,2 2-23,-1 1 0,0-1 0,0 1 0,-1-1-1,2 15 1,-3 12-51</inkml:trace>
</inkml:ink>
</file>

<file path=ppt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07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9 8128,'-42'-14'2618,"41"13"-2550,1 1 0,-1-1-1,0 1 1,0-1 0,0 1-1,0 0 1,0-1 0,0 1-1,0 0 1,0 0 0,-1 0-1,1 0 1,0 0 0,0 0-1,0 0 1,0 0-1,0 0 1,0 0 0,0 0-1,-2 1 1,-2 2 165,2-2-127,0 1 1,0 0 0,-1 0 0,2 0 0,-1 0 0,0 0 0,0 1 0,0-1-1,1 1 1,-3 3 0,-22 34 675,1 13-355,17-34-306,-6 9 39,1 1 1,2 0-1,-13 48 0,13-20 18,2 0 0,3 1 1,3 0-1,3 77 0,8-62-173,4-1 0,33 119 1,-22-109-1067,-3-43 365,-10-22 218,-2-2-490,-5-10 761,0-1-1,1 1 1,-1-1-1,1 1 0,0-1 1,4 5-1,-5-7-168,0 0 0,0-1 0,0 1 1,0-1-1,0 0 0,0 0 0,1 0 0,-1 0 0,1 0 1,-1 0-1,0 0 0,1-1 0,-1 1 0,1-1 0,0 0 1,4 0-1,24 0-2536</inkml:trace>
</inkml:ink>
</file>

<file path=ppt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10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01 3552,'0'-14'1147,"0"14"-1134,0 0 0,0 0 0,0-1 1,0 1-1,0 0 0,0 0 0,0 0 1,0-1-1,0 1 0,0 0 0,0 0 1,1-1-1,-1 1 0,0 0 0,0 0 1,0 0-1,0 0 0,0-1 0,1 1 1,-1 0-1,0 0 0,0 0 0,0 0 1,1-1-1,-1 1 0,0 0 0,0 0 1,0 0-1,1 0 0,-1 0 0,0 0 1,0 0-1,1 0 0,-1 0 1,45-28 1585,-34 23-984,-8 4-451,-1 0 0,1-1 0,-1 1 0,0 0 0,0-1 0,1 1 0,-1-1 0,2-2 0,0-1 129,1 1 0,0 0 0,0 0 0,6-4 0,-8 6-208,0 1 0,-1 0 0,1 0 0,0 0 0,-1 0 0,1 1 0,0-1 0,0 1 0,0 0 0,3 0 0,28 0 976,-28 2-794,-5 0-249,0-1 0,0 0 0,0 0 0,0 1 0,0-1 0,0 1 0,0-1 0,0 1 0,0-1-1,-1 1 1,1 0 0,0-1 0,-1 1 0,0 0 0,1-1 0,-1 1 0,0 0 0,0 0 0,0-1 0,0 1 0,0 0 0,0 0 0,-1-1 0,1 1 0,0 0 0,-1 0 0,0-1 0,1 1 0,-1-1-1,0 1 1,0-1 0,0 1 0,0-1 0,0 1 0,0-1 0,0 0 0,0 1 0,-1-1 0,1 0 0,-3 2 0,-11 7 92,0 0 0,-20 20 1,29-24-89,0 0 0,-1-1 1,1 0-1,-1 0 1,-1 0-1,1-1 0,-1 0 1,0-1-1,-13 5 1,11-5-29,0 1 1,-17 8 0,8 2-14,16-12-5,0 1 0,0-1 0,-1 0 0,1 0 0,-1 0 0,1 0 0,-1 0 0,-6 1 0,8-3 16,1 1 0,-1-1-1,1 1 1,-1-1 0,1 1 0,-1 0 0,1-1 0,0 1 0,-1 0-1,1 0 1,0 0 0,0 0 0,0 0 0,-1 0 0,1 0 0,1 1-1,-1-1 1,0 0 0,0 1 0,0-1 0,1 0 0,-1 1 0,0-1-1,1 1 1,-1-1 0,1 1 0,0-1 0,0 1 0,-1 0-1,1-1 1,0 1 0,0-1 0,0 1 0,1-1 0,0 4 0,-1-4-3,1 0 0,0 1 1,-1-1-1,1 0 0,0 0 1,0 0-1,0 1 0,0-1 1,0 0-1,0 0 0,0-1 1,1 1-1,-1 0 0,0 0 1,0-1-1,1 1 0,-1 0 1,0-1-1,1 1 0,-1-1 1,1 0-1,-1 1 0,0-1 1,1 0-1,-1 0 0,2 0 1,9 2-102,14 9-27,-5-7 120,-13-2 15,0-1 0,0 1 0,0 0 0,0 0 0,9 5 0,17 7-92,-21-11 67,-12-3 35,0 0 1,0 0 0,0 0-1,0 0 1,0 0-1,0 1 1,0-1-1,0 0 1,0 1 0,0-1-1,0 1 1,0-1-1,0 1 1,0-1-1,0 1 1,-1 0 0,1-1-1,0 1 1,0 0-1,-1 0 1,1 0 0,-1-1-1,1 1 1,-1 0-1,1 0 1,-1 0-1,1 2 1,0-2 1,-1-1 0,1 1 0,-1 0 0,1 0 0,-1 0 0,0 0 0,1-1 0,-1 1 0,0 0 0,0 0 0,0 0 0,0 0 0,0 0 0,0 0 0,0 0 0,0 0 0,0 0 0,0 1 0,-1-1 4,0 0 0,0 0 0,0 0 0,0 0 0,0 0 0,0 0-1,0 0 1,0-1 0,0 1 0,-2 1 0,-5 2 30,5-1-25,0-1-1,-1 0 0,0 0 0,1-1 0,-1 1 1,0-1-1,0 0 0,0 0 0,-7 1 1,-15 4 28,18-3-30,0 1 0,-15 9 0,15-8-26,-1 0-1,-16 7 1,22-11 9,0 0-30,1-1 0,-1 1-1,0 0 1,1 0 0,-1 0 0,1 0-1,0 1 1,-1-1 0,1 1-1,0 0 1,0-1 0,-2 4 0,-1-1-21,4-4 31,1 1 1,0-1-1,-1 0 1,1 1-1,-1-1 1,1 0 0,0 0-1,-1 1 1,1-1-1,0 1 1,0-1-1,-1 0 1,1 1-1,0-1 1,0 1-1,-1-1 1,1 1-1,0-1 1,0 0-1,0 1 1,1 0-65,0 0 0,-1 0 0,1-1 0,0 1 0,0-1 0,0 1 0,0-1 0,0 1 0,0-1 0,0 0 0,0 1 0,1-1 0,21 11-620,-16-8 460,0 0 0,0 1 0,0-2 0,10 3 0,16-3-247,-24-2 378,-1 0-1,0 0 1,15 4 0,-19-3 97,5 1 157,0 0 0,-1 1 0,12 6 0,-19-9-102,0 0 0,-1 1 0,1-1 0,-1 0 0,1 1 0,0-1 0,-1 1 0,1-1 0,-1 0 0,0 1 0,1 0 0,-1-1 0,1 1 0,-1-1 0,0 1 0,1-1 0,-1 1 0,0 0 0,0-1 0,1 1 0,-1 0 0,0-1-1,0 1 1,0 0 0,0-1 0,0 1 0,0 0 0,0-1 0,0 1 0,0 0 0,0-1 0,0 1 0,-1 0 0,1-1 0,0 2 0,-3 3 392,1 1 0,-1-1 0,-7 9 1,0 2-16,-59 89 1879,40-62-1920,23-34-327,3-5-23,0 0-1,0 1 1,0-1-1,1 1 1,-1 0-1,1-1 1,0 1-1,1 0 1,-1 1-1,1-1 1,0 0 0,0 0-1,0 0 1,1 6-1,0 31 26,0-39-92,0 0 0,0-1 1,0 1-1,0 0 0,0 0 0,1-1 0,-1 1 0,1-1 1,0 1-1,-1 0 0,1-1 0,1 0 0,-1 1 0,0-1 0,0 0 1,1 1-1,0-1 0,-1 0 0,1 0 0,0 0 0,0 0 0,0-1 1,0 1-1,0 0 0,0-1 0,1 1 0,2 0 0,3 1-689,0-1 1,0 0-1,0-1 0,0 0 0,1 0 0,14-2 0,-16 1-103,-4 0-1170,-6-2 593,-11-10-80,13 12 1402,-1-1 0,1 1-1,-1-1 1,1 1 0,-1 0 0,1 0 0,-1-1-1,0 1 1,-1 1 0</inkml:trace>
</inkml:ink>
</file>

<file path=ppt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6:10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1 7136,'-14'0'2309,"11"0"-1721,6 5-280,8 23 1138,8 29 0,1 4-87,-14-46-1114,-1-4-31,-1 1 1,0 0 0,2 17 0,1 52 882,-5-39-605,12 104 558,-5-57-642,-4 0-1,-8 108 0,-14-67-155,9-77-163,3-23-45,1 6 38,-18 66 0,11-73-45,-1 0-1,-2-1 1,0 0-1,-2-1 1,-31 41 0,0-10-267,-64 62 0,73-82-975,-2-1-1,-1-3 1,-59 39 0,-4-17-1488</inkml:trace>
</inkml:ink>
</file>

<file path=ppt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06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8 3232,'-28'0'1035,"27"1"-1028,1-1 1,0 0 0,0 0 0,0 0 0,0 0-1,0 0 1,0 0 0,-1 0 0,1 0 0,0 0-1,0 0 1,0 0 0,0 0 0,0 0 0,0 0-1,-1 0 1,1 0 0,0 0 0,0 0 0,0 0-1,0 0 1,-1 0 0,1 0 0,0 0 0,0 0-1,0 0 1,0 0 0,0 0 0,0 0 0,-1 0-1,1 0 1,0 0 0,0 0 0,0-1 0,0 1-1,0 0 1,0 0 0,0 0 0,0 0 0,-1 0-1,1 0 1,0 0 0,0-1 0,0 1 0,0 0-1,0 0 1,0 0 0,0 0 0,0 0 0,0-1-1,0 1 1,0 0 0,0 0 0,0-8 148,0 2 3528,-3 6-2543,3 0-1079,0-1-1,-1 1 1,1 0 0,0 0 0,0 0-1,-1 0 1,1 0 0,0 0-1,0 0 1,-1 0 0,1 0 0,0 0-1,0 0 1,-1 0 0,1 0 0,0 0-1,-1 0 1,1 0 0,0 0-1,0 0 1,-1 0 0,1 1 0,0-1-1,0 0 1,0 0 0,-1 0-1,1 0 1,0 1 0,0-1 0,0 0-1,-1 0 1,1 0 0,0 1-1,0-1 1,0 0 0,0 0 0,0 1-1,-1-1 1,8 9 1475,-5-7-1753,4 0 1000,34-1 659,-15 0-1010,0-1-1,33-4 1,-32-1-369,-9 2-52,-1 0 1,26 0-1,-14 3-11,-4 0 4,36-3 0,-20-6 43,-38 10-48,0-1 0,1 0 0,-1 0 1,0 1-1,0 0 0,1-1 0,1 2 0,0-1-75,-1 1 0,0-1 1,1 0-1,-1-1 0,1 1 0,-1-1 1,6 1-1,-6-1 9,16 1-366,-19-1 366,1 1 1,-1-1-1,1 0 0,-1 0 1,0 0-1,1 1 0,-1-1 1,1 0-1,-1 0 0,1 1 1,-1-1-1,0 1 0,1-1 1,-1 0-1,0 1 0,1-1 1,-1 1-1,0-1 1,1 0-1,-1 1 0,0-1 1,0 1-1,0-1 0,0 1 1,1-1-1,-1 1 0,0-1 1,0 1-1,0-1 0,0 2 1,0 0-1215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50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4 67 2496,'-2'0'83,"0"0"0,1 0 1,-1-1-1,0 1 0,1 0 0,-1-1 1,0 1-1,1-1 0,-1 0 0,0 1 1,1-1-1,-1 0 0,1 0 1,0 0-1,-1 0 0,1 0 0,-3-3 1,2 1 1142,-1 3-213,-1 0-492,1 1-332,1-1-1,-1 0 1,1 0 0,-1 0-1,1-1 1,-1 1 0,1-1-1,-5 0 1,-1-5 267,7 5-383,-1 0 0,1 0 0,-1 1 0,0-1 0,1 0 0,-1 0 0,1 1 0,-1-1 0,0 1 0,0-1-1,1 1 1,-1 0 0,-2 0 0,-145 0 2343,141 1-2277,1 0-1,-1 0 1,1 1 0,0 0-1,-1 1 1,1-1-1,-8 5 1,-12 4 230,23-10-273,-1 0 1,1 1 0,0-1 0,-6 4 0,-5 2 176,2-4-129,10-3-121,1 1 0,-1-1 0,1 1 1,-1 0-1,1 0 0,0 0 0,0 0 1,-1 0-1,1 0 0,0 1 0,0-1 1,0 1-1,-2 1 0,-10 10 95,7-6-32,0-1 1,1 1 0,-10 13-1,8-9-40,1 1 1,0 0-1,1 1 0,0 0 0,-7 20 1,9-8 46,2-13 39,-1 0 1,-7 22-1,7-29-114,1 1-1,0 0 1,0 0 0,0 0-1,1 0 1,-1 0 0,2 0-1,-1 0 1,1 0 0,0 1-1,0-1 1,1 8-1,19 73 108,-12-58-74,-6-20-49,-1-5-2,-1-1 1,1 0-1,0 0 1,0 0-1,0 0 1,0 0-1,0 0 1,1 0-1,-1 0 1,1 0-1,0 0 1,0-1-1,0 1 0,0-1 1,1 1-1,-1-1 1,1 0-1,-1 0 1,5 2-1,8 7 13,2 1-41,27 13 0,-37-21 27,0-2 1,-1 1-1,1-1 1,0 0-1,0 0 1,0-1-1,0 0 1,11 1-1,140-2 172,-70 0-187,-70-2 29,-1 1 0,19-5 1,-22 3 40,28-2 1,-32 5-32,0 0 1,-1-1-1,1 0 0,12-3 1,-18 3 10,0-1 0,0 0 0,0 1 0,0-1 0,0-1 0,0 1 0,-1 0 0,1-1 0,-1 0 0,4-3 0,-6 5-19,0-1 0,1 1 0,-1 0 0,0 0-1,0-1 1,0 1 0,1-1 0,-2 1 0,1-1 0,0 0 0,0 1 0,0-1 0,-1 0 0,1 1 0,-1-1 0,1 0 0,-1 0 0,0 0 0,0-1-1,0 1-4,0 0 0,1 0 0,-1 1 0,0-1-1,1 0 1,-1 1 0,1-1 0,-1 0-1,1 1 1,0-1 0,-1 1 0,3-3 0,-2 2-7,0 0 0,0 0 1,0 1-1,0-1 0,0 0 1,0 0-1,-1 0 0,1 0 1,-1 0-1,0 0 0,1 0 1,-1-4-1,-1-5-1,1 6-6,0 1-1,0-1 0,0 0 0,0 1 0,1-1 0,2-9 0,-1 4-31,1-1-7,0 0 0,-1 1 0,0-1 0,-1-13 0,0 17 58,-1 1-1,1-1 0,0 0 1,4-10-1,1-8 10,-3-1 103,-2 0 0,-1-32 0,-1 24 202,1 32-319,0 0 0,0 1 0,0-1 0,0 0 0,-1 0 0,1 0 1,-1 1-1,1-1 0,-1 0 0,1 1 0,-1-1 0,0 1 0,0-1 0,-2-2 1,-2-4-14,0-4-7,4 10 16,0 0 1,0-1 0,0 1 0,0 0-1,-1 0 1,1 0 0,-1 0 0,1 0 0,-1 1-1,-2-3 1,-24-24 9,23 25-80,3 3 65,0 0 1,1 0-1,-1-1 0,0 1 0,1-1 1,-1 1-1,1-1 0,-1 1 0,1-1 1,-1 0-1,-1-1 0,1 1 10,1 0 0,-1 0-1,0 0 1,0 0 0,0 0 0,0 0-1,0 1 1,0-1 0,0 1 0,0-1-1,-3 1 1,-3 0 9,6 0-14,0 1 1,0-1-1,-1 0 1,1-1 0,0 1-1,-1 0 1,1-1-1,0 1 1,-3-2-1,-4-2 39,-18-8 81,20 9-146,1 1-59,-1 0 0,-1 0 1,1 0-1,0 1 1,0 0-1,-8 0 0,13 1-42,0-1 0,0 1 0,0 0 0,0-1 0,0 1 0,0-1 0,0 0 0,0 0 0,0 0 0,0 0 0,-2-1 0,2 1-107,1 0 0,-1 0 0,1 0 0,-1 0 1,1 1-1,-1-1 0,0 1 0,1-1 0,-1 1 1,0-1-1,-1 1 0,0-17-7649</inkml:trace>
</inkml:ink>
</file>

<file path=ppt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06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3648,'0'14'1173,"0"-14"-1165,0 1 1,0-1-1,0 0 0,0 0 0,0 0 1,0 0-1,0 0 0,0 0 0,0 0 1,0 0-1,0 0 0,0 1 0,0-1 0,0 0 1,0 0-1,0 0 0,0 0 0,0 0 1,0 0-1,0 0 0,0 0 0,0 0 1,0 0-1,0 1 0,0-1 0,0 0 0,0 0 1,0 0-1,0 0 0,0 0 0,-1 0 1,1 0-1,0 0 0,0 0 0,0 0 1,0 0-1,0 0 0,0 0 0,0 0 1,0 0-1,0 0 0,0 0 0,-1 0 0,1 0 1,0 0-1,0 0 0,0 0 0,0 0 1,0 0-1,0 0 0,0 0 0,0 0 1,0 0-1,0 0 0,-1 0 0,1 0 1,-3 0 43,2 0 40,-1 0 0,1-1 0,-1 1-1,1 0 1,-1 0 0,1 1 0,-1-1 0,1 0 0,-1 0 0,1 1 0,-1-1-1,1 1 1,-2 0 0,6 6 353,-1-2 160,-10-3 340,5-2 964,6 0-1200,45 0 2075,-47 0-2740,1 0-1,0 0 1,-1 1-1,1-1 1,-1 0-1,1 1 1,0-1 0,-1 1-1,1-1 1,-1 1-1,2 1 1,16 6 159,-12-7-146,-1 0 1,1 0 0,-1-1 0,1 0 0,10-1 0,39-8 198,-33 5-177,6 1 70,0 1-1,44 3 1,-22 0 189,36-1 830,-87 3-1285,0 25-3899,0-25 2539</inkml:trace>
</inkml:ink>
</file>

<file path=ppt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09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5 3328,'0'-31'1867,"0"31"-1851,0 0 0,0 0 0,0-1 1,0 1-1,0 0 0,0 0 0,0 0 1,0 0-1,0 0 0,0 0 1,0 0-1,0 0 0,0 0 0,0 0 1,0-1-1,0 1 0,0 0 1,0 0-1,0 0 0,0 0 0,0 0 1,0 0-1,1 0 0,-1 0 1,0 0-1,0 0 0,0-1 0,0 1 1,0 0-1,0 0 0,0 0 0,0 0 1,0 0-1,0 0 0,0 0 1,0 0-1,0 0 0,1 0 0,-1 0 1,0 0-1,0 0 0,0 0 1,0 0-1,0 0 0,0 0 0,0 0 1,0 0-1,0 0 0,1 0 1,-1 0-1,0 0 0,0 0 0,0 0 1,0 0-1,0 0 0,0 0 0,11 0 683,-8 0 69,-6 3-149,2-1-524,-1 0 1,1 0 0,-1 1 0,1-1-1,0 0 1,0 1 0,0-1 0,0 1-1,0-1 1,0 1 0,1-1 0,-1 1-1,1 0 1,0-1 0,0 1-1,0 0 1,1 3 0,-4 33 522,-4 6-278,-17 86 547,10-88-583,10-33-181,0 1-1,1 0 1,0 1-1,1-1 1,0 0 0,0 18-1,2-25-54,0 0 0,-1 0 0,1 0 0,-1 0 0,0 0 0,0 0-1,0 0 1,-1 0 0,1 0 0,-5 6 0,5-7-27,1-1 1,-1 0 0,1 1-1,-1-1 1,1 1-1,0-1 1,0 1-1,0 4 1,0-3 69,1-6-113,-1 0 0,0 0 0,1 1-1,-1-1 1,1 0 0,0 0 0,-1 0-1,1 1 1,0-1 0,0 0 0,0 1-1,0-1 1,0 1 0,1-1 0,-1 1-1,0 0 1,2-2 0,14-16-160,24-48-696,-28 44 610,1 0-1,1 0 0,1 2 0,20-21 0,-3 7-13,-12 12 198,1 1 1,36-27-1,-53 45 123,1 1 1,-1 1-1,1-1 1,-1 1-1,1 0 1,0 0-1,0 1 1,0-1-1,0 1 1,0 1-1,0-1 1,9 1-1,-13 0-9,1 0-1,-1 0 1,0 0-1,0 1 0,0-1 1,0 0-1,0 1 1,0 0-1,0-1 0,0 1 1,0 0-1,0 0 1,0 0-1,0 0 0,-1 1 1,1-1-1,2 3 1,0 1 132,0-1 1,-1 1-1,0 0 1,0 1-1,2 5 1,3 5 120,1 7 105,-1 1 0,-1-1-1,0 1 1,-2 0 0,3 36 0,-5-39-306,0 11 46,-2 59-1,-2-40-570,1-6-1342,0-45 1745,0 0 0,0 0 0,0 0 0,0 1 0,0-1 0,0 0 0,0 0 0,0 0 0,0 0 0,0 0 0,0 0 0,0 0 0,0 0 0,0 0 0,0 1 0,0-1 0,0 0 0,0 0 0,0 0 0,0 0 0,0 0 0,0 0 0,0 0 0,0 0 0,0 0 0,0 0 0,0 0 0,0 1 0,0-1 0,0 0-1,-1 0 1,1 0 0,0 0 0,0 0 0,0 0 0,0 0 0,0 0 0,0 0 0,0 0 0,0 0 0,0 0 0,0 0 0,-1 0 0,1 0 0,0 0 0,0 0 0,0 0 0,0 0 0,0 0 0,0 0 0,0 0 0,0 0 0,0 0 0,0 0 0,-1 0 0,1 0 0,0 0-60,-1 0-1,1 0 1,-1 0-1,1 0 1,-1 0 0,1 0-1,-1 0 1,0 0 0,1 0-1,-1 0 1,1 1-1,-1-1 1,1 0 0,-1 0-1,1 0 1,0 1-1,-1-1 1,1 0 0,-1 1-1,1-1 1,0 0 0,-1 1-1,1-1 1,-1 1-1,1-1 1,0 0 0,0 1-1,-1-1 1,1 1 0,0-1-1,0 1 1,0-1-1,-1 1 1,1-1 0,0 1-1,0-1 1,0 1 0,0-1-1,0 1 1,0-1-1,0 2 1,0-2 33,0 0 1,0 0-1,0 0 1,0 0-1,0 0 0,0 1 1,0-1-1,0 0 1,0 0-1,0 0 0,0 0 1,0 0-1,0 0 1,0 0-1,0 0 0,0 0 1,0 1-1,0-1 1,0 0-1,0 0 1,0 0-1,0 0 0,0 0 1,0 0-1,0 0 1,0 0-1,0 0 0,0 0 1,1 0-1,-1 0 1,0 1-1,0-1 0,0 0 1,0 0-1,0 0 1,0 0-1,0 0 0,0 0 1,0 0-1,0 0 1,0 0-1,1 0 0,-1 0 1,0 0-1,0 0 1,0 0-1,0 0 0,0 0 1,0 0-1,0 0 1,0 0-1,0 0 0,1 0 1,-1 0-1,0 0 1,0 0-1,14 0-1766</inkml:trace>
</inkml:ink>
</file>

<file path=ppt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09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4736,'0'0'2640,"3"0"-1462,109 0 3086,62 0-3226,-164 0-998,1 0 1,13-3 0,-9-1-12,6 0 6,10 9-147,-17-9-266,-6 0 122,-6 3 137,1 1 1,-1-1-1,0 1 1,0-1-1,0 1 1,1 0-1,-1 0 1,3 0-1,6 0-2238,3 0 613</inkml:trace>
</inkml:ink>
</file>

<file path=ppt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0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3 5216,'0'-12'1134,"0"16"627,0 21 1109,0-22-2627,-1 0 0,1 1 0,0-1 1,-1 0-1,0 0 0,0 0 0,-2 5 0,-4 18 297,4 22 147,4-28-396,-5 27 1,-8 4-51,6-31-159,-4 26 0,5 13-87,-7-17-150,11-9-239,1-26 244,0-1 1,0 0 0,-1 1-1,0-1 1,-1 8-1,-1-7-835,-1 1 0,-8 13 0,3-4-1105,8-15 1946,1-1-1,-1 0 0,1 1 1,-1 0-1,1-1 1,0 1-1,0-1 1,0 1-1,0 1 1,0-3 144</inkml:trace>
</inkml:ink>
</file>

<file path=ppt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0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8 5408,'-14'-14'1728,"15"13"-1671,-1 1-1,1 0 1,-1-1 0,1 1-1,0 0 1,-1 0 0,1-1 0,-1 1-1,1 0 1,-1 0 0,1 0-1,0 0 1,-1 0 0,1 0 0,-1 0-1,1 0 1,0 0 0,0 0 95,1 0 792,-1 28 3194,0-21-3918,-1 1-1,0-1 1,0 1 0,-1-1-1,-2 12 1,-9 15 196,7-1-176,-6 1-43,6-15-122,4-11-32,-1 0-1,-1 0 1,1 0 0,-5 8-1,1-2-572,1 0 1,-6 25-1,2-8-953,6-11-837,3-3 790</inkml:trace>
</inkml:ink>
</file>

<file path=ppt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0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6656,'-17'-16'3008,"34"16"-2624,0 0 1216,0 0-960,33 0 928,-16 0-896,0 0-288,-1 0-224,1 0 352,0 0-288,-1 0-1088,-16 0 480,0 0-2272,0 0-2496</inkml:trace>
</inkml:ink>
</file>

<file path=ppt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1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4800,'-14'14'1557,"14"-14"-1546,0 0-1,0 0 1,-1 0-1,1 0 1,0 0 0,0 0-1,0 0 1,0 0-1,0 0 1,0 0-1,0 0 1,0 0 0,-1 1-1,1-1 1,0 0-1,0 0 1,0 0-1,0 0 1,0 0 0,0 0-1,0 0 1,0 1-1,0-1 1,0 0-1,0 0 1,0 0 0,0 0-1,0 0 1,0 0-1,0 1 1,0-1-1,0 0 1,0 0 0,0 0-1,0 0 1,0 0-1,0 0 1,0 1-1,0-1 1,0 0 0,0 0-1,0 0 1,0 0-1,0 0 1,1 0-1,-1 0 1,0 0 0,0 1-1,0-1 1,0 0-1,0 0 1,0 0 0,0 0-1,0 0 1,1 0-1,-1 0 1,11 14 421,-8-9-205,-3-4-179,0 0 1,0 0-1,1-1 1,-1 1 0,0 0-1,1-1 1,-1 1 0,1-1-1,-1 1 1,1-1 0,-1 1-1,1 0 1,-1-1 0,1 0-1,-1 1 1,1-1 0,0 1-1,-1-1 1,1 0 0,0 1-1,1-1 1,3 3 110,14 9 658,-16-10-727,1 1 1,0-1-1,-1 0 1,1 0-1,0 0 1,5 1-1,25 2 316,0 7-236,-22-9-162,-8-3-12,0 1 1,0 0-1,0 1 0,0-1 0,0 1 0,0 0 0,0 0 1,5 3-1,14 5 176,1 0 72,-23-10-237,0 1 0,0-1 0,0 0 0,0 1 0,-1-1 0,1 1 0,0-1 0,-1 1 0,1-1 0,0 1 0,-1 0 0,1-1 0,0 1 0,-1 0 0,1-1 0,-1 1 0,0 0 0,1 0 0,-1 0 0,1-1 0,-1 1 0,0 0 0,0 0 0,0 0 0,1 0 0,-1 1 0,-1 1 58,1-1 1,-1 0-1,0 1 1,1-1-1,-1 0 0,0 1 1,-3 3-1,1 0 172,0 1-45,-1 0 379,-9-3 220,11-3-702,-2 0 25,1 1 1,-1-1 0,0 1-1,1-1 1,0 1 0,-1 0-1,1 1 1,0-1 0,0 0-1,0 1 1,1 0 0,-1-1-1,-3 6 1,-4 6 234,1-2 305,-12 24 1,19-33-651,1-1-1,0 1 0,0 0 1,0 0-1,0 0 0,0-1 1,1 1-1,-1 0 0,1 0 1,0 0-1,0 0 0,0 0 1,0 0-1,0 0 0,1 4 1,2-1 19,0 1 1,1-1-1,-1 0 0,8 10 1,-4-7 147,-4-5-192,-1-1 1,1 0-1,0 0 0,0-1 1,0 1-1,0-1 1,0 1-1,0-1 0,1 0 1,-1 0-1,7 2 1,-2 0-133,1 1-31,-6-4-13,0 1 1,0 0-1,0-1 0,0 0 1,0 0-1,1 0 0,-1 0 1,0 0-1,0-1 0,1 0 1,5 1-1,36-1-4427,-42 0 2667</inkml:trace>
</inkml:ink>
</file>

<file path=ppt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1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6 2 3968,'-28'-1'1880,"24"1"-1833,0 0 0,0 0 0,0 0-1,0 1 1,0-1 0,-6 2 0,-15 10 859,-9-4-212,-2 11 7,-20 13 155,4-7-203,-9 3 717,-98 64-1,131-70-921,1 0 0,1 2 0,1 1 0,1 1 0,1 1 0,1 1 0,2 0 0,-23 45 0,19-30-20,3 2-1,1 0 1,2 1 0,-14 61-1,-1 48 56,29-133-432,-8 42 120,-6 118 1,17-152-195,2-1-1,1 0 1,2 0 0,1 0 0,1-1 0,13 39 0,-11-44-180,2-2-1,0 0 1,2 0 0,0 0-1,1-2 1,1 0-1,27 29 1,-13-21-523,0-1-1,2-1 1,1-2 0,35 20 0,96 44-1338</inkml:trace>
</inkml:ink>
</file>

<file path=ppt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1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1 4576,'28'0'1450,"-25"0"-1377,-1 0 0,1 0-1,-1 1 1,0-1 0,1 1-1,-1 0 1,4 1 0,8 3 134,0 0 1,0 1-1,-1 1 0,0 0 1,0 0-1,-1 1 1,1 1-1,15 16 0,-9-5 359,-1 1 0,-1 0 0,-2 2 0,25 43-1,-31-49-295,6 9 166,-1 0-1,19 51 1,-3 41 394,-18-65-524,-1-7-87,17 84 212,-23-80-322,-2 0-1,-2-1 1,-2 1-1,-3 0 0,-17 86 1,7-79 83,-31 76 0,35-105-121,-2 0-1,0-1 1,-32 47 0,14-37 65,-61 61-1,91-98-134,0 0-1,-36 37 93,-54 41 0,-30-2 105,97-63-167,-9 7 6,-73 39-207,-24-6-912,22-16 250</inkml:trace>
</inkml:ink>
</file>

<file path=ppt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2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6464,'-6'4'779,"1"0"-106,-9 18 792,-3 6-1352,-76 132 3507,75-123-2650,2-9 37,-20 56-1,33-75-923,0 0 1,1 0-1,0 1 1,1-1-1,0 0 1,0 0-1,1 1 0,0-1 1,1 0-1,0 1 1,2 8-1,1-4-71,1 0 1,1-1-1,0 1 0,1-2 1,0 1-1,1-1 0,0 0 1,1 0-1,0-1 0,14 12 1,-14-14-10,0 0 0,1-1 1,0-1-1,0 1 0,1-2 1,0 1-1,0-2 1,1 1-1,-1-2 0,1 1 1,24 4-1,-14-6 55,0-2-1,0 0 1,0-2 0,24-3-1,-26 1-174,-1-1-1,0-2 1,0 1 0,-1-2-1,1-1 1,-1 0 0,-1-1-1,0-1 1,19-14 0,-28 19-188,-1-1 0,0 1-1,0-1 1,0-1 0,-1 1 0,0-1 0,0 0 0,-1-1 0,0 0 0,0 1-1,-1-1 1,0-1 0,3-9 0,10-51-2736,-14 52 2322,14-56-1814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51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888,'0'0'864,"-17"17"1504,1-17-3968</inkml:trace>
</inkml:ink>
</file>

<file path=ppt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2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0 6720,'-34'0'3040,"18"67"-2624,-1-16 1664,17-1-1216,-34 34 1472,17 1-1313,0 32 97,1-16-672,-35 51 160,17-35-352,1 18-288,-18-17 0,18-1-1536,-1 1 832,-16-17-2431,16-34 1791</inkml:trace>
</inkml:ink>
</file>

<file path=ppt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2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6304,'0'14'2032,"-3"-8"-1238,2-5-714,0 0 0,-1 1 0,1-1 0,0 0 0,0 1 0,0-1 0,0 1 0,0 0 0,1-1 0,-1 1 0,0 0 0,1-1 0,-1 1 0,1 0 0,0 0 0,-1-1 0,1 4 0,0-2 21,0 1 0,-1-1 0,1 1 0,-1-1 0,0 0 0,0 1 0,0-1 0,-2 3 0,-3 11 190,5-9-211,0-1 0,1 1 0,-1 0 0,2-1 0,-1 1 0,1 0 0,0-1 0,1 1 0,0-1 0,0 0 0,3 8 0,-1 5-215,-4-17 141,1 0 1,-1-1 0,1 1 0,-1-1-1,1 1 1,0-1 0,0 1-1,2 3 1,-2-5 1,-1-1 0,1 1 0,0 0 0,0-1 1,-1 1-1,1-1 0,0 1 0,0-1 0,0 0 0,0 1 0,0-1 0,0 0 0,0 0 1,0 1-1,0-1 0,0 0 0,0 0 0,-1 0 0,1 0 0,0 0 0,0 0 0,0 0 1,0-1-1,0 1 0,0 0 0,0-1 0,0 1 0,2-1 0,5-2-14,0-1-1,1 1 0,-1-2 1,-1 1-1,13-9 0,-1-3 17,19-20-1,-27 25 56,0 1 0,1 1 0,0-1 0,24-12 0,-35 21 3,0 1 1,0-1-1,0 1 0,0-1 0,1 1 0,-1 0 0,0-1 1,0 1-1,0 0 0,1 0 0,-1 0 0,0 0 0,1 0 0,-1 0 1,0 0-1,0 0 0,2 1 0,-2 0-3,0-1-1,-1 0 1,1 1-1,0-1 1,-1 1 0,1-1-1,-1 1 1,1-1-1,-1 1 1,1-1-1,-1 1 1,1-1 0,-1 1-1,0 0 1,1-1-1,-1 1 1,0 0 0,1-1-1,-1 1 1,0 0-1,0 0 1,0-1 0,0 1-1,0 0 1,0 0-1,0 0 1,0 15 523,-2-1-1,-5 29 1,2-18-229,0 22-7,-1-22-291,4-22-91,1 1 0,0 0 0,0 0 0,0 0 0,0 0 0,1-1 0,0 1 0,0 0-1,1 7 1,11 13-1399,-9-11 836,-3-13 537,0-1 1,0 0 0,0 0 0,0 1 0,0-1 0,0 0 0,0 0 0,0 1 0,0-1 0,0 0 0,0 0 0,0 1 0,0-1 0,0 0 0,0 0 0,0 1 0,1-1-1,-1 0 1,0 0 0,0 0 0,0 1 0,0-1 0,1 0 0,-1 0 0,0 0 0,0 1 0,0-1 0,1 0 0,15-4-2997,-11 3 2562,-1 0 0,1 1 1,-1-1-1,9 1 1</inkml:trace>
</inkml:ink>
</file>

<file path=ppt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3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9 19 5568,'-14'-14'1786,"16"13"-951,-2 1-820,0 0 1,0-1 0,0 1-1,1 0 1,-1 0-1,0 0 1,0 0 0,0 0-1,0-1 1,1 1-1,-1 0 1,0 0 0,0 0-1,0 0 1,1 0-1,-1 0 1,0 0 0,0 0-1,0 0 1,1 0-1,-1 0 1,0 0 0,0 0-1,1 0 1,-1 0-1,0 0 1,0 0 0,0 0-1,1 0 1,-1 0 0,0 0-1,1 0 1,-2 1 442,-4-4-4,4 4-339,0-1 0,0 0 0,1 1 0,-1-1 1,0 1-1,1-1 0,-1 1 0,0-1 0,1 1 0,-1-1 0,1 1 0,-1 0 1,1-1-1,-1 1 0,1 0 0,-1 1 0,-9 13 678,-48 68 1486,47-68-2095,-36 51 363,-12 35-73,30-56-187,-8 15 143,-40 84 0,-22 113-498,97-250 72,-6 16 9,0 1 0,2 0 0,1 0 0,1 0 0,1 1 0,0 36-1,3 23-502,0-78 393,0 0 0,0 0 0,1 0 0,-1 0 0,1 0 0,1-1 1,-1 1-1,4 8 0,-2-9-212,1 0 1,-1 1 0,1-2 0,0 1-1,1 0 1,-1-1 0,10 7-1,36 37-1429</inkml:trace>
</inkml:ink>
</file>

<file path=ppt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3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34 4992,'-31'-31'2773,"28"28"-373,1 6-1072,-10 8-475,10-5-239,2 109 1455,-1-98-2012,0-12-77,1-1 0,-1 1 0,1 0 0,0-1 0,1 1 0,-1 0 0,1-1 0,2 9 0,3-4 42,-5-8-17,0 1 1,0-1-1,0 1 0,-1-1 1,1 1-1,0 0 0,-1-1 0,1 1 1,-1 0-1,1-1 0,-1 1 1,0 0-1,0 2 0,0 32-202,1-33 195,-1 0-1,0 0 1,-1 0 0,1 0-1,-1 0 1,0 5 0,-13 3-89,-6 17 22,2-8 44,12-15 25,0 1-1,1 0 1,-8 10-1,-4 8 41,-11 17-21,20-20-80,7-16 46,0-1 0,-1 0 1,0 0-1,0 0 0,-4 7 1,4-9 3,-9 19 43,10-20-38,1 0 0,-1 0 0,1 1 0,-1-1 0,1 0 1,0 0-1,0 1 0,0-1 0,0 0 0,0 1 0,0-1 0,0 0 0,0 0 0,0 1 0,1-1 0,-1 0 0,1 2 0,3 3-156,0 0-1,0-1 0,1 0 1,0 0-1,0 0 0,0-1 1,11 8-1,-11-9 108,-4-3 47,-1 0 0,1 0 0,0 1 0,-1-1 0,1 0-1,0 1 1,-1-1 0,1 1 0,-1-1 0,1 1 0,0-1 0,-1 1 0,1-1 0,-1 1 0,0-1 0,1 1 0,-1 0 0,1-1 0,-1 1 0,0 0 0,1 0 0,1 5-16,4 2-6,-5-6 60,0-1 1,0 1-1,-1-1 1,1 1-1,0-1 1,0 1-1,-1 0 1,1-1-1,-1 1 0,1 0 1,-1 0-1,0 0 1,0-1-1,0 4 1,1 8 47,0-7 242,-1 0 0,0 0 0,0 0 1,0 0-1,-1 0 0,0 0 0,-1 6 1,-10 19 596,7 3-421,-6 0-352,5-1-16,1-15 68,3-11-112,0 0 0,0 0-1,1 0 1,0 0 0,0 7-1,1 71-248,0-84 112,0 1-1,0 0 1,-1 0 0,1-1-1,-1 1 1,1 0 0,-1 0-1,1-1 1,-1 1 0,0 0-1,0-1 1,0 1 0,0-1-1,0 1 1,0-1 0,0 0-1,-2 2 1,0 3-267,3-1 365,-1 13 157,0-17-208,1-1 1,0 0-1,0 1 0,0-1 0,-1 1 1,1-1-1,0 1 0,-1-1 0,1 0 1,0 1-1,-1-1 0,1 0 0,-1 1 1,1-1-1,0 0 0,-1 1 1,1-1-1,-1 0 0,1 0 0,-1 0 1,1 1-1,-1-1 0,1 0 0,-1 0 1,1 0-1,-1 0 0,1 0 0,-1 0 1,0 0-1,-2 0-272</inkml:trace>
</inkml:ink>
</file>

<file path=ppt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13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7 6400,'14'-14'2058,"-14"14"-2024,0 0-1,1-1 0,-1 1 1,1 0-1,-1 0 0,0-1 1,1 1-1,-1 0 0,1 0 1,-1 0-1,0-1 0,1 1 1,-1 0-1,1 0 0,-1 0 1,1 0-1,-1 0 0,1 0 1,-1 0-1,1 0 0,-1 0 1,1 0-1,0 1 0,61-1 2309,-60 0-2261,0-1 85,1 1 0,-1 0 0,0 0 0,1 1 0,-1-1 0,1 0 0,-1 1 0,0 0 0,1-1 0,-1 1 0,0 0 0,0 0 0,0 0 0,1 1 0,-1-1 0,0 0 0,0 1 0,-1-1 0,1 1 0,2 2 1,6 7 245,-1 0 0,0 1 0,-1 0 0,0 0 0,-1 0 0,-1 1 0,0 0 0,8 24 0,-1 11 307,9 58 0,-16-76-479,2 12-1,9 53 162,-11-11 7,-9 144 0,1-191-349,-2-1-1,-1 1 1,-1-1 0,-3 1-1,-18 52 1,11-55 42,-27 46 1,36-67-132,-1 0 1,0-1 0,0 0-1,-1-1 1,-16 15 0,-1-5-437,0-2 0,-2-1 0,-36 18 0,-95 39-3665,70-39 1881</inkml:trace>
</inkml:ink>
</file>

<file path=ppt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9:47:22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4 3328,'14'-14'0,"-11"11"272,3 0 139,-2 1-332,-1 0-22,0 0 1,0 1 0,1-1 0,-1 1 0,1 0-1,-1 0 1,0 1 0,1-1 0,0 0-1,3 1 1,-5 0-4,1 0-1,-1-1 1,1 1-1,-1-1 1,0 1-1,1-1 1,-1 0-1,0 0 0,1 0 1,3-2-1,17-8 234,18 0-152,1 2 0,43-4 0,11-8-102,-59 12 15,46-6-1,-14 13 22,13-2 27,-55 1-67,13-2-6,48-1 0,652 6 265,-541-10-297,-149 6-3,24-1-30,107-9-12,117-37 155,-225 33-38,145-28 39,-139 34-145,162-30-100,78-8 276,-42 12 134,-55 9-283,266-22 229,-355 39-96,264-29 321,-336 33-379,86-9 47,-20 10-10,-64 5-53,236-21 158,-15 1 40,-110 17 31,-97 1-184,197-6 454,-187 9-389,159 5 56,-103 7-177,-50-6-93,125 9-22,-178-9 113,192 27 143,-108-4-168,-47-14-15,112 28-6,-57 3 16,-126-43 0,47 15 3,-1 2 1,55 30-1,-1 5 53,44 26 59,1 4 13,-96-53-202,93 69 0,-48-29 51,51 30-9,-135-91 45,0-2 0,0 1 0,1-2-1,0 0 1,20 4 0,94 17 154,-109-24-171,10 2 25,270 56 113,-152-31-309,-135-29 137,164 18-196,-38-6 206,-33 4 124,86 12 6,-84-25-76,-72-2-22,185 8-2,-52-3 24,47-2 65,-166-9-63,45-2-19,-5 10-75,-44-2 20,280 1-121,-207-5 148,-45 1-13,139 3-32,-63 8 106,197-7 2,-194-5-50,381 1 43,-147-17 171,-76 1-274,-205 12-28,111-7 41,10 6 255,1-7 12,329 9 386,-333 3-256,680 17 621,-761-9-822,371 15 242,-321-19-216,345 12 131,548 1-2289,-569-27-1208,-363 6 1738,158-2-690,-36-8-41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2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67 5216,'0'0'2352,"0"-3"-1952,0-8 165,0 8-16,3 3 657,4 0-312,-17 0 1449,7 0-1938,2 0-354,-1 0-1,0 1 1,1-1-1,-1 0 0,1 1 1,-1-1-1,1 1 1,0 0-1,-1 0 1,-1 1-1,-12 5 211,2-4-27,10-3-192,1 1 1,-1-1-1,1 1 0,-1 0 1,1 0-1,0 0 0,-1 0 1,1 0-1,0 0 1,0 1-1,0-1 0,0 1 1,0-1-1,-3 4 1,-8 8 196,-1 2 52,-23 18 0,31-28-252,3-3-24,-1 0 1,1 0-1,-1 1 1,1 0-1,0-1 1,0 1-1,1 0 1,-1 1-1,0-1 0,1 0 1,0 1-1,-4 7 1,6-9-28,0 0 0,-1 0 0,1 0 1,0 0-1,0 0 0,0 0 0,0 0 1,0 0-1,0 0 0,1 0 0,-1 0 0,1 0 1,-1-1-1,1 1 0,0 0 0,0 0 1,0 0-1,0 0 0,0-1 0,0 1 1,0 0-1,1-1 0,1 3 0,-2-3 18,1-1-1,-1 1 1,0 0-1,0 0 0,1-1 1,-1 1-1,0-1 1,1 1-1,-1-1 1,0 0-1,1 1 1,-1-1-1,1 0 0,-1 0 1,0 0-1,3 0 1,21-4 5,-25 3-14,33-10-151,-24 10 67,-1-2-1,0 1 1,0-1 0,0 0-1,0-1 1,0 0 0,13-9-1,-11 5-49,0 1 0,1 0-1,13-7 1,-22 13 141,0 0 0,0 0 1,1 0-1,-1 0 0,-1 0 0,1-1 0,0 1 1,0-1-1,0 0 0,-1 1 0,1-1 1,-1 0-1,1 0 0,-1 0 0,0 0 0,0 0 1,0 0-1,0 0 0,0 0 0,0-1 1,0-3-1,1 0 42,3-5 28,-5 10-69,0 1-1,1-1 0,-1 1 1,0-1-1,1 1 0,-1-1 1,0 0-1,0 1 0,0-1 1,0 0-1,0 1 0,1-1 1,-1 1-1,0-1 1,0 0-1,-1 0 0,0-1 9,0 0 0,0 0-1,0 0 1,0 1 0,-1-1 0,1 1-1,-3-4 1,-10-6-7,0 6-150,0-12-1307,14 17 1378,0-1 0,0 1 0,0-1 0,1 1-1,-1-1 1,0 1 0,0-1 0,0 1 0,1-1 0,-1 1 0,0-1 0,1 1 0,-1 0 0,0-1-1,1 1 1,-1-1 0,0 1 0,1 0 0,-1-1 0,1 1 0,7-7-2051,8-7-756,15-3 966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52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51 3072,'0'0'1525,"0"2"-1546,0 9-48,0-11 67,0 1 1,0-1-1,0 0 1,0 0-1,0 0 1,0 0-1,0 0 1,0 0-1,0 0 1,0 0-1,0 0 1,0 0-1,0 1 1,0-1-1,0 0 1,0 0-1,0 0 1,0 0-1,0 0 1,0 0-1,0 0 1,0 0-1,0 0 1,0 0-1,0 1 1,0-1-1,0 0 1,0 0-1,0 0 1,0 0-1,0 0 1,0 0-1,0 0 1,-1 0-1,1 0 1,0 0-1,0 0 1,0 0-1,0 0 1,0 0-1,0 0 1,0 0-1,0 0 1,0 0-1,0 0 1,-1 0-1,1 0 1,0 0-1,0 0 1,0 0-1,0 0 1,0 0-1,0 0 1,0 0-1,0 0 1,-1 0-1,1 0 5,-1 0-1,1 0 1,-1 0-1,1 0 1,-1 0-1,1 0 1,-1 0 0,1 0-1,-1 0 1,1 1-1,-1-1 1,1 0-1,-1 0 1,1 0-1,-1 1 1,1-1-1,-1 0 1,1 0-1,0 1 1,-1-1 0,1 0-1,0 1 1,-1-1-1,1 1 1,0-1-1,-1 1 1,1-1-1,0 0 1,0 1-1,-1-1 1,1 1-1,0-1 1,0 1 0,0-1-1,0 1 1,0-1-1,-1 1 1,1-1-1,0 1 1,0-1-1,1 2 1,-1-2 0,0 0 0,0 0 1,0 0-1,0 0 0,0 0 1,0 1-1,0-1 0,0 0 0,0 0 1,0 0-1,0 0 0,0 0 0,0 0 1,0 0-1,0 0 0,0 0 1,0 0-1,0 1 0,0-1 0,0 0 1,0 0-1,0 0 0,0 0 0,0 0 1,-1 0-1,1 0 0,0 0 1,0 0-1,0 0 0,0 0 0,0 1 1,0-1-1,0 0 0,0 0 0,0 0 1,0 0-1,0 0 0,0 0 1,-1 0-1,1 0 0,0 0 0,0 0 1,0 0-1,0 0 0,0 0 1,0 0-1,0 0 0,0 0 0,0 0 1,-1 0-1,1 0 0,0 0 0,0 0 1,0 0-1,0 0 0,0 0 1,-1 0 31,1 0 1,-1 0 0,1 0 0,-1 0 0,1 0 0,-1 0 0,1 0-1,-1 0 1,0 0 0,1 0 0,-1 0 0,1 0 0,-1 1 0,1-1-1,-1 0 1,1 0 0,0 1 0,-1-1 0,1 0 0,-1 1 0,1-1-1,-1 1 1,1-1 0,0 0 0,-1 1 0,1-1 0,0 1 0,0-1-1,-1 1 1,1-1 0,0 1 0,0-1 0,0 1 0,0-1 0,-1 1-1,1-1 1,0 1 0,0-1 0,0 1 0,0-1 0,0 1 0,0 0-1,0-1 1,0 1 0,1-1 0,-1 1 0,-3-1 86,-4 0-57,14 0-55,-4 0-101,-6 0-437,3 0 525,-1 0-1,1 0 1,-1 0-1,1 0 1,-1 0-1,1 0 1,-1 0-1,1 0 0,-1 1 1,1-1-1,-1 0 1,1 0-1,-1 0 1,1 1-1,-1-1 1,1 0-1,-1 0 0,1 1 1,-1-1-1,1 0 1,0 1-1,-1-1 1,1 0-1,0 1 1,-1-1-1,1 1 0,0-1 1,0 1-1,-1-1 1,1 1-1,0-1 1,0 1-1,0-1 1,-1 1-1,1-1 0,0 1 1,0-1-1,0 1 1,0-1-1,0 1 1,0 0-1,0 2 852,-2-3-587,1 0-249,1 0 0,-1 0 0,1 0 0,-1 0 0,1 0-1,-1 0 1,0 0 0,1 0 0,-1 0 0,1 0-1,-1 0 1,1 1 0,-1-1 0,1 0 0,0 0-1,-1 1 1,1-1 0,-1 0 0,1 1 0,-1-1-1,1 0 1,0 1 0,-1-1 0,1 0 0,0 1-1,-1-1 1,1 1 0,0-1 0,0 1 0,-1 9 8161,4-10-7895,-3 0-264,1 0 0,-1-1 0,1 1 1,0 0-1,-1 0 0,1 0 1,-1 0-1,1 0 0,0-1 1,-1 1-1,1 0 0,-1 0 0,1-1 1,-1 1-1,1 0 0,-1-1 1,1 1-1,-1-1 0,1 1 1,-1-1-1,0 1 0,1-1 0,0 0 1,-1 0 2,0 1 1,1-1 0,-1 0-1,1 1 1,-1-1 0,1 1-1,0-1 1,-1 1-1,1-1 1,0 1 0,-1-1-1,1 1 1,0 0 0,-1-1-1,1 1 1,0 0-1,0-1 1,-1 1 0,1 0-1,0 0 1,0 0 0,-1 0-1,1 0 1,1 0 0,5 0 38,1-1 1,-1 0 0,0 0 0,0-1 0,0 0 0,7-3 0,-7 3-61,-4 1 10,1 0-1,0 0 0,-1 1 1,1-1-1,0 1 0,0 0 1,0 0-1,5 1 1,4-1 36,-6 1-33,-1-1 0,0-1 0,1 1 0,-1-1 0,0 0 0,0-1 0,1 1 0,-1-1 0,0 0 0,0-1 0,-1 0 0,1 1 0,-1-2 0,1 1 0,6-6 0,-7 6 13,0 1 1,0 0 0,0-1-1,1 2 1,-1-1-1,1 1 1,-1 0-1,1 0 1,0 0-1,0 1 1,-1 0 0,10 1-1,-13-2 0,-1 1 1,1 0-1,0 0 0,-1 0 1,1-1-1,0 1 0,-1-1 1,1 1-1,0-1 0,-1 0 1,1 0-1,2-1 0,-3 1 32,1-1-1,0 1 1,0 1 0,0-1-1,-1 0 1,1 0-1,0 1 1,0-1-1,0 1 1,0-1 0,0 1-1,4 0 1,2 0-117,-16 0-685,8 0 733,0 0-1,0 0 1,0 0-1,0 0 0,0 0 1,0 0-1,0 0 1,0 0-1,0 0 1,-1 0-1,1 0 1,0 0-1,0 0 1,0 0-1,0 0 1,0 0-1,0 0 1,0 0-1,0 0 1,0 0-1,0 0 0,-1 0 1,1 0-1,0 0 1,0 0-1,0 0 1,0 0-1,0 0 1,0 0-1,0-1 1,0 1-1,0 0 1,0 0-1,0 0 1,0 0-1,0 0 0,0 0 1,0 0-1,-1 0 1,1 0-1,0 0 1,0 0-1,0-1 1,0 1-1,0 0 1,0 0-1,0 0 1,0 0-1,0 0 1,0 0-1,0 0 1,0 0-1,0 0 0,0-1 1,1 1-1,-1 0 1,0-11-1702,0 8 223,0 1-815,0-12 784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52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6048,'-49'0'5189,"49"2"-4368,0 1-730,-1 9 203,1 0 0,1 0 0,0 0 0,0 0 0,2 1 0,-1-2 0,7 19 0,-5-18-256,0 1 0,-1 0 0,-1 0 0,1 18 0,1-3 12,2 8 50,-3-21-108,-1 1-1,0 17 1,-1-10-453,-1-12 139,0-1 0,0 1 0,-3 14-1,-8 0-1799,10-20 1827,0-1 1,0 0-1,1 1 1,0 8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53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2 18 5472,'-14'0'1760,"14"0"-1748,0 0 1,-1 0-1,1 0 1,0 0-1,0 0 0,0 0 1,0 0-1,0 0 1,0 0-1,0 0 1,0 0-1,0 0 1,0 0-1,-1 0 0,1 0 1,0 0-1,0 0 1,0 0-1,0 0 1,0 0-1,0 0 1,0 0-1,0 0 0,0 0 1,0 0-1,-1-1 1,1 1-1,0 0 1,0 0-1,0 0 1,0 0-1,0 0 0,0 0 1,0 0-1,0 0 1,0 0-1,0 0 1,0 0-1,0 0 1,0-1-1,0 1 0,0 0 1,0 0-1,0 0 1,0 0-1,0 0 1,0 0-1,0 0 1,0 0-1,0 0 0,0-1 1,0 1-1,0 0 1,0 0-1,0 0 1,0 0-1,0-1 18,0 1-1,0-1 0,0 1 1,0-1-1,0 1 1,0-1-1,0 1 1,0-1-1,0 1 1,0-1-1,-1 1 1,1-1-1,0 1 1,0-1-1,0 1 0,-1-1 1,1 1-1,0 0 1,-1-1-1,1 1 1,0-1-1,-1 1 1,1 0-1,-1-1 1,1 1-1,0 0 0,-1-1 1,1 1-1,-1 0 1,1 0-1,-1 0 1,1-1-1,-1 1 1,1 0-1,-1 0 1,1 0-1,-1 0 1,1 0-1,-1 0 0,1 0 1,-2 0-1,-1 0 526,1 3 96,-9 8-267,10-11-372,0 1 1,1-1-1,-1 1 0,1-1 1,-1 0-1,0 1 1,1-1-1,-1 0 1,0 0-1,1 1 1,-1-1-1,0 0 1,1 0-1,-1 0 0,0 0 1,0 0-1,1 0 1,-1 0-1,0 0 1,1 0-1,-1 0 1,0 0-1,0-1 1,-2 1 24,-132 0 1755,134 0-1782,1 0-1,-1-1 1,0 1 0,1 0 0,-1 1 0,1-1 0,-1 0 0,1 0 0,-1 0 0,1 0 0,-1 0-1,1 0 1,-1 1 0,1-1 0,0 0 0,-1 0 0,1 1 0,-1-1 0,1 0 0,-1 1 0,1-1 0,0 0-1,-1 1 1,1-1 0,0 1 0,-1-1 0,1 1 0,0-1 0,0 0 0,-1 1 0,1-1 0,0 1-1,0-1 1,0 1 0,0-1 0,0 1 0,0-1 0,0 1 0,0-1 0,0 1 0,0 0 0,0 2 134,-14-3-59,11 0-80,-1 0-2657,2 0 2285,-1 0 0,1 0 0,0 0 1,0 0-1,-1 0 0,1 0 1,0 1-1,0-1 0,-4 2 0,1 5 300,4-6 126,1-1 0,0 1-1,-1-1 1,1 0 0,0 1 0,-1-1-1,1 1 1,-1-1 0,1 0 0,-1 1 0,1-1-1,-1 0 1,1 1 0,-1-1 0,1 0 0,-1 0-1,1 1 1,-1-1 0,1 0 0,-1 0 0,1 0-1,-1 0 1,0 0 0,1 0 0,-1 0-1,1 0 1,-2 0 0,0 3 528,-9 8 149,5-9-160,5-2-537,1 0 1,-1 0-1,1 0 0,-1 0 1,1 0-1,-1 0 1,0 0-1,1 1 1,-1-1-1,1 0 0,-1 0 1,1 0-1,-1 0 1,1 1-1,-1-1 1,1 0-1,-2 1 1,2 0 1,-1 0 0,1 0 0,0 0 0,-1 0 0,1 0 0,0 0 0,-1 0 0,1 1 0,0-1 1,0 0-1,0 0 0,0 0 0,0 2 0,0-3-60,0 1 1,0-1-1,0 1 1,0-1-1,0 1 1,0-1-1,0 1 1,0-1-1,-1 1 1,1-1-1,0 1 1,0-1-1,0 1 0,-1-1 1,1 0-1,0 1 1,-1-1-1,1 1 1,0-1-1,-1 0 1,1 1-1,0-1 1,-1 0-1,0 1 1,-13 3-1474,13-4 1244,-1 0 1,1 0-1,-1 1 0,1-1 0,0 0 1,-1 1-1,1-1 0,-1 1 1,1-1-1,0 1 0,0 0 0,-1 0 1,1 0-1,0 0 0,0-1 0,0 2 1,0-1-1,0 0 0,0 0 1,-1 1-1,2-1 103,-18 33-3669,-3-2 4162,-6 4 3631,2 15-806,20-39-2400,-1 1 1,-14 21-1,-21 19 651,16-6-203,5-18-644,13-21-436,1 1-1,-8 14 0,-5 27-1554,13-41 856,5-8 248,0 1 0,0-1 0,0 1 0,1 0 0,-1-1 0,0 1 0,1 0 0,-1-1 0,1 1 0,-1 3 0,1-2-1476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53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6560,'-17'33'2976,"0"34"-2592,17-51 1472,0 17-1088,0 1 64,0 15-512,17-15-224,-17-1-64,0 0-1728,17 0 928,-1-16-3232,-16 16 2272</inkml:trace>
  <inkml:trace contextRef="#ctx0" brushRef="#br0" timeOffset="1">34 715 6880,'16'50'3136,"-16"33"-2720,17-67 832,-1 17-768,1 17-64,16-17-256,-16-16-1952,16 16 96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54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7 8384,'-17'-17'3808,"34"17"-3328,-17-16-160,16 16-288,1 0 128,0 0-96,16 0-576,0-17 256,33 0-3552,-16 17 2080</inkml:trace>
  <inkml:trace contextRef="#ctx0" brushRef="#br0" timeOffset="1">1195 83 8064,'0'17'3648,"34"0"-3168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54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392,'0'50'3360,"50"0"-2944,-33-17-1248,-1 0 352,1 1-2016,0-1 1408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55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8 6816,'0'0'2197,"0"2"-1344,0-1-818,0-1 0,0 1 1,0 0-1,0-1 0,0 1 0,0-1 0,0 1 0,0-1 0,0 1 0,1-1 0,-1 1 0,0-1 0,0 1 0,0-1 0,1 1 0,-1-1 0,0 0 0,0 1 0,1-1 0,-1 1 0,1-1 0,-1 0 0,0 1 0,1-1 1,-1 0-1,1 1 0,-1-1 0,0 0 0,1 0 0,-1 1 0,1-1 0,-1 0 0,1 0 0,-1 0 0,1 0 0,-1 0 0,1 0 0,-1 0 0,1 0 0,0 0 0,0 0 0,2 0 632,0 0 186,63 0 758,-62 0-1587,-1 0 0,1-1 0,-1 1 0,1-1 0,0 0 0,-1 0 1,5-3-1,9-2 55,4 1-19,-16 4-46,0 0 0,0 0 1,0-1-1,-1 0 0,1 0 1,6-3-1,4-5 28,-10 6-2,0 0 1,0 1 0,0 0 0,9-3-1,-11 5-20,1 0 46,0-1-1,-1 1 1,1 0 0,-1-1-1,6-3 1,-9 4-50,1 1 0,-1-1 0,1 1 1,-1-1-1,1 1 0,-1-1 0,1 1 0,-1-1 1,0 0-1,1 1 0,-1-1 0,0 0 1,1 1-1,-1-1 0,0 0 0,0 1 1,0-1-1,0 0 0,1 0 0,-1 1 0,0-1 1,0 0-1,0 0 0,-1 1 0,1-1 1,0 0-1,0 1 0,0-1 0,-1 0 1,1 1-1,0-1 0,0 0 0,-1 0 1,-3-4 75,1 1 1,-1 0 0,0-1-1,0 2 1,0-1 0,0 0-1,-1 1 1,1 0 0,-9-5-1,1 1 21,-6-7 72,15 12-139,1 0 0,-1 0 0,1 1-1,-1-1 1,1 0 0,-1 1 0,0 0 0,0-1 0,0 1 0,0 0 0,0 1 0,0-1 0,0 0 0,0 1 0,0 0 0,-6 0 0,-4-1 71,8 1-97,1 0-1,-1 0 1,1 0 0,-1 0-1,1 1 1,-1 0-1,1 0 1,-1 0-1,1 0 1,0 0-1,0 1 1,-1 0-1,1 0 1,-4 3-1,2-1-11,1 1 0,-1-1 0,1 1 0,0 0 0,0 0 0,1 1 0,0-1 0,0 1 0,0 0 0,0 0 0,1 0 0,0 1 0,-3 9 0,2-3-19,1 0 0,0 0-1,0 0 1,1 0-1,1 1 1,1 20-1,0-31 12,-1 0 3,1-1-1,0 1 1,0-1 0,0 0-1,1 1 1,-1-1 0,0 1-1,1-1 1,0 0 0,-1 1 0,1-1-1,0 0 1,0 0 0,0 0-1,1 0 1,-1 0 0,1 0-1,-1 0 1,1 0 0,-1 0-1,3 1 1,2 2-63,0 1 0,0-1 0,0-1 0,1 1 0,-1-1-1,1-1 1,0 1 0,0-1 0,1 0 0,9 2 0,2 1-15,3 0-662,0 1 0,0-2 0,1-1 0,32 1 0,-8-5-1855,-11 0 843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33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0 3968,'-13'0'1285,"10"0"-768,3-3-111,0-44 4282,3 47-4416,-3 0-254,1 0 0,0 1 0,-1-1 0,1 0 0,0 0 0,-1 1 0,1-1 0,0 0 0,-1 0 0,1 1 0,-1-1 1,1 1-1,-1-1 0,1 1 0,-1-1 0,1 1 0,-1-1 0,1 1 0,-1-1 0,1 1 0,-1-1 0,0 1 0,1 0 0,-1-1 1,0 1-1,0 0 0,0-1 0,1 1 0,-1 0 0,0-1 0,0 1 0,0 0 0,0 0 0,0 33 638,-1-18-470,1 197 1600,-2-144-1514,-1-49-238,-3 26-4,12 18 8,-6-55 0,-1 0 1,-4 15 0,4-15 6,-1 0 0,0 17-1,2 43 292,0-62-167,0-14 14,3 1-183,3 0-194,0 0 0,-1 0 0,1-1 0,-1 0 0,0 0 0,-1-1 0,6-11 0,10-39-355,-11 31 314,1 1 1,20-40-1,17-1 32,-44 63 214,-1 0 1,1 1-1,1-1 0,6-6 0,-9 9 12,1 0 0,-1-1 0,1 1 0,0 1 0,-1-1 0,1 0 0,0 0 0,0 1 0,-1-1 0,1 1 0,0-1-1,0 1 1,0 0 0,2 0 0,-3-1 14,0 1 0,0 0-1,0 0 1,0 0 0,0 1-1,0-1 1,0 0 0,0 0-1,0 1 1,0-1 0,0 0-1,0 1 1,0-1 0,0 1-1,0-1 1,0 1 0,0 0-1,-1-1 1,1 1 0,0 0-1,0 0 1,1 1 0,-1 2 23,1 0 0,0-1 1,-1 1-1,0 0 0,1 7 1,2 4 259,6 12-139,-5-15-94,-1 0 0,4 17 0,-6 4 1,-2-25-72,0 0-1,1 0 0,2 15 1,0-13-5,0-1 0,1 0 0,8 16 1,-8-19-213,-1 0 1,0 0-1,0 1 1,-1-1-1,1 1 1,-1-1-1,-1 1 1,1 0 0,-1 0-1,0 8 1,-1 2-1246,0-1 476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34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83 5728,'-16'17'2944,"-1"-17"-1536,34 0 672,-1 0-1408,1 0-384,16-17 0,0 1-192,0-1-1248,17 0 608,0 1-3232,0-1 2112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9:35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8 2816,'0'0'1269,"-3"0"-991,-11 0 4916,14-3-4810,0-8-32,0 11-348,0 0 0,0 0 0,0 0 0,0-1 0,0 1 0,0 0 0,0 0-1,0 0 1,0 0 0,0 0 0,0 0 0,0 0 0,0 0 0,0 0 0,0-1 0,0 1 0,0 0 0,0 0 0,0 0 0,0 0 0,0 0-1,0 0 1,0 0 0,0 0 0,0 0 0,0 0 0,0 0 0,0-1 0,0 1 0,0 0 0,0 0 0,0 0 0,-1 0 0,1 0 0,0 0-1,0 0 1,0 0 0,0 0 0,0 0 0,0 0 0,0 0 0,0 0 0,0 0 0,0 0 0,-1 0 0,1 0 0,0 0 0,0 0 0,0 0-1,0 0 1,0 0 0,0 0 0,0 0 0,0 0 0,0 0 0,-1 0 0,-26 0 705,21 3-517,-18 31 474,18-24-564,-16 20 220,19-26-270,-1 1 0,1 0 1,0 0-1,0 0 1,1 0-1,-1 1 0,1-1 1,0 0-1,1 1 1,-1 0-1,1-1 1,-1 11-1,-7 20 190,5-24-171,1-1 0,0 1 0,1 0 0,-2 16 0,5-12-56,1 0 0,1 0-1,5 19 1,-7-33-6,-1 1 1,1-1-1,0 1 0,0-1 1,0 1-1,1-1 0,-1 1 1,1-1-1,-1 0 0,1 0 1,-1 0-1,1 0 0,0 0 1,0 0-1,0-1 0,0 1 1,3 1-1,-1-1-22,-1-1 0,1 1-1,0-1 1,0 0 0,-1 0 0,1 0 0,0 0 0,0-1 0,0 0-1,7 0 1,-2-1-128,-1 0-1,1 0 0,-1-1 0,0 0 1,0-1-1,1 0 0,-2 0 0,1-1 0,0 0 1,12-8-1,13-16-594,-2 6 299,-9-9 239,-7 16 159,6-8 48,-20 21-1,1 0 1,-1 1-1,0-1 1,0 0-1,0 0 1,-1 0-1,1 0 1,0 0-1,-1 0 1,1 0-1,-1 0 1,1-3-1,-1-31 831,0 27-224,0 21-106,0-11-469,0 1 1,0 0-1,0-1 0,1 1 1,-1 0-1,1-1 0,-1 1 1,1-1-1,-1 1 0,1-1 1,0 1-1,1 1 0,5 11 199,-3 5-82,-3-14-129,0-1 0,0 0 0,0 0 1,1 0-1,-1 1 0,1-1 0,0-1 0,5 8 0,1-1 2,0-2 0,1 1-1,1-1 1,-1 0 0,1-1 0,13 7-1,-14-9-41,0 0-1,1-1 0,-1 0 1,1 0-1,0-1 1,0 0-1,0-1 0,1 0 1,-1-1-1,0 0 1,1-1-1,-1 0 0,18-2 1,-16 0-46,1-1-1,-1 0 1,0-1 0,0 0 0,0-1 0,0 0 0,-1-1 0,0 0 0,0-1-1,13-10 1,-17 10 74,0 0-1,0 0 1,0-1 0,-1 1-1,8-15 1,-9 16 40,-3 2-20,0 1 0,0-1 0,0 0 0,0 0 0,0 0 0,-1 0 0,0-1 1,0 1-1,0 0 0,0 0 0,-1-1 0,0 1 0,0 0 0,0-1 1,0-4-1,-1 4-3,-1 0 0,1 0 0,-1 0 0,0 0 0,0 0 0,0 0 0,-1 1 0,1-1 0,-1 1 0,0-1 0,-1 1 0,-6-6 1,-17-18-130,7 9 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3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0 3712,'0'0'1221,"-2"0"-757,-48 0 3429,48 0-3812,0 1 0,0-1-1,1 1 1,-1-1 0,0 1 0,0-1-1,1 1 1,-1 0 0,0 0-1,1 0 1,-1 0 0,1 0-1,-1 0 1,1 1 0,0-1-1,-2 2 1,-15 12 547,6-11-311,11-3-276,0-1 0,0 1-1,-1-1 1,1 0 0,0 1 0,0 0 0,0-1-1,0 1 1,0 0 0,0 0 0,0-1-1,0 1 1,0 0 0,1 0 0,-1 0-1,0 0 1,-1 2 0,-14 30 524,14-28-551,1 1 0,0-1 0,0 0 0,1 1 0,0-1 0,0 0 0,0 1 0,1 5 0,0-4-12,0 19-96,-1-25 97,1 0 1,-1 0 0,0-1-1,0 1 1,1 0 0,-1-1 0,1 1-1,-1-1 1,1 1 0,-1 0-1,1-1 1,-1 1 0,1-1-1,0 1 1,5 5 46,-2 0-6,-3-5-45,-1-1-1,0 1 0,0-1 0,1 1 0,-1-1 0,0 1 0,1-1 0,-1 0 0,0 1 1,1-1-1,-1 0 0,1 1 0,-1-1 0,0 0 0,1 1 0,-1-1 0,1 0 0,-1 0 1,1 0-1,-1 0 0,1 1 0,-1-1 0,1 0 0,-1 0 0,1 0 0,0 0 0,-1 0 0,1 0 1,-1 0-1,1 0 0,0-1 0,3 1-49,-1 0 0,1-1-1,-1 1 1,0-1 0,1 0 0,-1 0 0,0 0 0,6-3-1,2 0-164,28-13-744,-11 11 597,-23 4 271,1 0 1,0-1-1,-1 0 0,6-3 0,-4-6 29,-7 11 65,0 0-1,1 0 0,-1 0 1,1 0-1,-1 0 0,1 0 0,0 0 1,0 0-1,-1 0 0,1 0 0,0 0 1,0 0-1,0 0 0,0 1 0,1-2 1,5-1 61,-6 3-53,-1 0 0,1 0 0,-1-1 0,0 1 0,1 0 1,-1 0-1,1 0 0,-1-1 0,1 1 0,-1 0 0,0 0 0,1-1 0,-1 1 0,1 0 0,-1-1 0,0 1 1,1 0-1,-1-1 0,0 1 0,0-1 0,1 1 0,-1-1 0,0 1 0,0-1 0,0 1 0,1 0 0,-1-1 1,0 1-1,0-1 0,0 1 0,0-1 0,0 1 0,0-1 0,0 1 0,0-1 0,0 0 5,0 1 0,0 0 0,0 0 0,0 0 0,0 0 0,-1 0-1,1 0 1,0 0 0,0 0 0,0 0 0,0-1 0,0 1 0,0 0 0,0 0-1,0 0 1,1 0 0,-1 0 0,0 0 0,0 0 0,0 0 0,0 0 0,0 0-1,0-1 1,0 1 0,0 0 0,0 0 0,0 0 0,0 0 0,0 0 0,0 0 0,0 0-1,0 0 1,0 0 0,0 0 0,1 0 0,-1 0 0,0 0 0,0 0 0,0 0-1,0 0 1,0 0 0,0 0 0,0 0 0,0 0 0,0 0 0,0 0 0,1 0-1,-1 0 1,0 0 0,0 0 0,0 0 0,0 0 0,0 0 0,0 0 0,0 0-1,0 0 1,12 0 663,-12 0-665,0 0 0,0 0 0,0 0 0,0 0 0,0 0 0,0 0 0,0 0 0,0 0 1,0 0-1,0 0 0,1 0 0,-1 0 0,0 0 0,0 0 0,0 0 0,0 0 0,0 0 0,0 0 1,0 0-1,0 0 0,0 0 0,0 0 0,1 0 0,-1 0 0,0 0 0,0 0 0,0 0 0,0 0 0,0 0 1,0 0-1,0 0 0,0 0 0,0 0 0,0 0 0,0 1 0,0-1 0,0 0 0,0 0 0,0 0 1,0 0-1,0 0 0,1 0 0,-1 0 0,0 0 0,0 0 0,0 0 0,0 1 0,0-1 0,0 0 1,0 0-1,0 0 0,-1 0 0,1 0 0,0 0 0,0 0 0,0 1 0,1 1 13,0 1 0,-1-1 0,1 1 0,0 0 0,0-1-1,1 0 1,-1 1 0,0-1 0,1 0 0,0 1 0,-1-1 0,1 0 0,0 0-1,0 0 1,0-1 0,0 1 0,0 0 0,1-1 0,2 2 0,28 13 91,-30-15-138,0 0 0,0 0 0,0-1 0,0 1 0,0-1 0,0 0 0,0 0 0,0 0 0,0 0 0,0 0 0,1-1 0,-1 0 1,4-1-1,15-9-747,6 6 122,-6-6-207,5 5 309,3-9 42,-27 13 492,0 0 0,0 0 0,0 1 0,0-1 0,0 1 0,0 0 0,1-1 0,-1 2-1,6-2 1,-6 2 522,-3 3 363,-1-2-763,1 1-1,0 0 1,-1-1-1,1 1 1,0 0-1,-1-1 1,0 1-1,1-1 1,-1 1-1,0-1 1,-1 2-1,1-1 23,0 0-1,0 0 0,0-1 1,0 1-1,0 0 0,0 0 1,1 0-1,-1 0 1,1 0-1,-1 0 0,1 4 1,0 1 78,-1 0 1,0 1 0,0-1-1,-1 0 1,0 0 0,-3 7-1,3-8-106,1-3-96,0 0 0,0-1 0,1 1 0,-1 0 1,1 0-1,0 0 0,0 0 0,0-1 0,0 1 0,0 0 0,0 0 0,1 0 0,-1 0 0,1-1 0,0 1 0,0 0 0,0-1 1,0 1-1,0 0 0,3 2 0,0 3-8,-4-7-20,1 0 1,-1 0 0,0 0-1,1 0 1,-1 0 0,1 0-1,-1 0 1,1-1 0,-1 1-1,1 0 1,0 0 0,-1 0-1,1-1 1,0 1 0,0-1-1,0 1 1,-1 0 0,1-1-1,0 1 1,0-1 0,0 0-1,0 1 1,0-1 0,0 0 0,0 1-1,0-1 1,0 0 0,0 0-1,0 0 1,0 0 0,0 0-1,0 0 1,0 0 0,0 0-1,1-1 1,5 1-293,-4 0 109,0 0 1,0 0-1,1 0 0,-1-1 0,0 1 0,0-1 1,0 0-1,0 0 0,0 0 0,3-2 0,-1 0-164,0-1 0,0 0 0,-1 0-1,6-5 1,-9 8 336,6-7-321,-4 4 173,1 1 0,-1-1 0,1 1-1,0 0 1,4-3 0,-3 4 38,-4 2 112,-1-1 0,1 1-1,0 0 1,-1-1 0,1 1-1,0 0 1,-1-1 0,1 1-1,-1-1 1,1 1 0,-1-1-1,1 1 1,-1-1-1,1 1 1,-1-1 0,1 1-1,-1-1 1,0 0 0,1 1-1,-1-1 1,1-1 0,1-3-76,9-12-78,-5 4 245,1 8 54,-7 4-86,1 1-1,-1 0 1,1 0-1,-1 0 1,0-1-1,1 1 1,-1 0-1,0-1 0,1 1 1,-1 0-1,0 0 1,1-1-1,-1 1 1,0-1-1,0 1 1,1 0-1,-1-1 1,0 1-1,0-1 0,0 1 1,0 0-1,0-1 1,1 1-1,-1-1 1,0 1-1,0-1 1,0 1-1,0 0 0,0-1 1,0 0-1,-1 1-18,1 0 0,0 0 0,0 0 0,0 0 0,0-1 0,0 1 0,0 0 0,0 0 0,0 0-1,0 0 1,0 0 0,0 0 0,0 0 0,0 0 0,0 0 0,0-1 0,0 1 0,0 0 0,0 0 0,0 0 0,0 0-1,1 0 1,-1 0 0,0 0 0,0 0 0,0 0 0,0 0 0,0 0 0,0-1 0,0 1 0,0 0 0,0 0-1,0 0 1,0 0 0,0 0 0,0 0 0,1 0 0,-1 0 0,0 0 0,0 0 0,0 0 0,0 0 0,0 0-1,0 0 1,0 0 0,0 0 0,0 0 0,0 0 0,1 0 0,-1 0 0,0 0 0,0 0 0,0 0 0,0 0 0,0 0-1,0 0 1,227 0 2393,-216 0-2504,-1-1 0,0 0 0,1-1 1,11-3-1,-3 0-224,18-3-388,-26 5 300,0 0-1,0 1 1,19-1-1,-29 3 376,1 0 1,0 0-1,0 0 1,-1 0-1,1 0 1,0-1-1,-1 1 1,1-1-1,-1 1 1,1-1-1,0 0 1,-1 1-1,1-1 1,-1 0-1,0 0 1,1 0-1,-1 0 1,0 0-1,2-2 1,-2 2 25,-2 1-4,0-1 0,1 1 1,-1 0-1,0-1 0,0 1 0,0 0 0,0 0 0,0-1 0,1 1 0,-1 0 0,0 0 0,0 0 0,-2 0 0,-2 1 30,2-1 3,1 0 0,-1 0 1,1 0-1,-1 0 0,0 0 0,1-1 0,-1 1 0,1-1 1,-3 0-1,-4-5 31,8 5 3,0 0 0,-1 0 1,1 1-1,-1-1 0,0 0 0,1 0 1,-1 1-1,0-1 0,1 1 0,-1-1 1,0 1-1,1 0 0,-3 0 0,-10 0 416,14 0-463,0 0 0,0 0 1,0 0-1,0 0 0,-1 0 0,1 0 1,0 0-1,0 0 0,0 0 1,0 0-1,0 0 0,0 0 1,0 0-1,0 0 0,0 0 0,-1 0 1,1 0-1,0 0 0,0 0 1,0 0-1,0 0 0,0 0 1,0 0-1,0 0 0,0 0 0,0 0 1,0 0-1,0 0 0,-1 0 1,1 0-1,0 0 0,0 0 0,0 0 1,0 0-1,0 1 0,0-1 1,0 0-1,0 0 0,0 0 1,0 0-1,0 0 0,0 0 0,0 0 1,0 0-1,0 0 0,0 0 1,0 1-1,0-1 0,0 0 1,0 0-1,0 0 0,0 0 0,0 0 1,0 0-1,0 0 0,0 1 1,-6 15 322,1-2-79,13 5-54,-2 15 38,5 15-54,-5 12 49,5-5-118,-6 4-102,6-4-68,-9-45 8,0 1 0,-1 0 0,-1-1 0,0 1 0,-1 0 0,0-1 0,-5 21 0,0-18-136,0-1 1,-1 0-1,-1 0 1,0 0-1,-1-1 1,0-1-1,-1 1 1,-21 17-1,-55 35-327,59-45 429,12-9 127,0-1-1,0-1 1,-1 0 0,0-1-1,0-1 1,-1 0 0,0-2-1,-22 5 1,36-9 8,0 1 0,0-1 0,0 1 0,0-1 0,0 0 0,0 0 0,0 0 0,0-1 0,1 1 0,-1-1 1,0 1-1,0-1 0,0 0 0,0 0 0,1 0 0,-6-3 0,4 0 20,0 1 1,0-1-1,0 0 1,1 0-1,-1 0 1,1 0-1,-3-6 1,4 8-56,1 0 0,-1-1-1,1 1 1,-1-1 0,1 0 0,0 1-1,0-1 1,0 0 0,0 0 0,1 0-1,-1 0 1,1 1 0,0-1 0,0 0 0,0 0-1,0 0 1,0 0 0,0 0 0,1 0-1,0 0 1,-1 0 0,1 1 0,0-1 0,0 0-1,2-3 1,3-2-26,0 1 0,0-1 1,0 1-1,1 0 0,0 0 0,14-9 0,-10 8 5,2 0-1,-1 1 1,1 1-1,0 0 1,0 1-1,0 0 1,18-3-1,13-6-56,-30 10-83,2-2-199,1 0-1,0 1 0,0 1 0,0 1 0,34-2 0,-37 5-764,-14 0 1088,0 0 1,0 0-1,1 0 0,-1 0 0,0 0 0,0 0 1,0 0-1,0 0 0,0 0 0,0 0 1,0 0-1,0 0 0,0 0 0,0 0 1,1 0-1,-1 0 0,0 0 0,0 0 0,0 0 1,0 0-1,0 0 0,0 0 0,0 0 1,0 0-1,0 0 0,0 0 0,1 0 0,-1 1 1,0-1-1,0 0 0,0 0 0,0 0 1,0 0-1,0 0 0,0 0 0,0 0 1,0 0-1,0 0 0,0 0 0,0 0 0,0 0 1,0 1-1,0-1 0,0 0 0,0 0 1,0 0-1,0 0 0,0 0 0,0 0 1,0 0-1,0 0 0,0 0 0,0 1 0,0-1 1,0 0-1,0 0 0,0 11-2501,0-8 751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13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 4320,'0'0'1392,"0"-3"-848,0-11 3440,3 14-3606,24 1 295,-7 0-298,0-1 0,32-4 0,-5-7-256,-21 4-64,31-3 0,23 4 25,6-5-16,-42 8-6,94-13 119,-71 7-20,126 1 0,-123 6-157,-47-2 26,17-1 39,-32 6-51,-1-1 0,0 1 0,8 2 0,1 1 10,1-2 40,0-1 0,22-1 0,-13-1 421,-25 2-474,-1-1 1,1 0-1,-1 0 0,1 0 0,-1 0 1,1 0-1,0 0 0,-1 0 0,1 0 1,-1 0-1,1 0 0,-1-1 0,1 1 1,-1 0-1,1 0 0,-1 0 0,1-1 1,-1 1-1,0 0 0,1 0 0,-1-1 1,1 1-1,-1 0 0,1-1 0,-1 1 1,0-1-1,1 1 0,-1 0 0,0-1 1,0 1-1,1-2 0,4-4 83,2 2-382,-14 5-1088,4-1-192,3-17-3696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13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1984,'0'16'4437,"3"-19"-3594,8-8 133,-10 11-927,-1-1 0,1 1 0,-1 0 0,1-1 0,-1 1 1,1 0-1,-1-1 0,1 1 0,0 0 0,-1 0 0,1 0 0,-1-1 1,1 1-1,0 0 0,-1 0 0,1 0 0,0 0 0,-1 0 0,1 0 1,0 0-1,-1 0 0,1 1 0,-1-1 0,1 0 0,1 0 0,-2 1 44,14-1 773,-11 0-675,0 1 0,0-1 1,0 0-1,0 0 1,0 0-1,-1-1 0,1 1 1,0-1-1,0 1 1,4-2-1,-5-2-20,-2 4-158,0 0-1,0 0 0,0-1 0,0 1 0,0 0 0,0 0 1,1-1-1,-1 1 0,0 0 0,0 0 0,0-1 0,1 1 1,-1 0-1,0 0 0,0 0 0,0 0 0,1-1 0,-1 1 1,0 0-1,0 0 0,1 0 0,-1 0 0,0 0 0,1 0 0,-1 0 1,0 0-1,1-1 0,29 7 335,-1-11-101,-11 2-114,6 0 17,0 1 1,41 2-1,24-1 11,8-10 43,-17 5-94,70-7 81,11-2-70,-93 10-96,-6-1-6,45-1-4,-76 5 35,-21 2 16,-1-1-1,1 1 1,0 1 0,0 0-1,13 2 1,4 8 244,-26-10-282,0-1 1,0 0-1,0 1 0,0-1 0,0 1 1,0-1-1,0 1 0,0 0 0,0-1 1,0 1-1,0 0 0,0-1 0,-1 1 1,1 0-1,0 0 0,-1 0 1,1 0-1,0 1 0,-1-2-66,0 1 0,-1-1 1,1 1-1,0-1 0,-1 1 0,1-1 0,0 1 1,-1-1-1,1 0 0,0 1 0,-1-1 0,1 0 0,-1 1 1,1-1-1,-1 0 0,1 0 0,-1 1 0,1-1 1,-2 0-1,0 2-177,-15 11-472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36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5216,'0'-2'191,"0"0"0,1 0 1,-1 0-1,0 1 0,1-1 0,-1 0 1,1 0-1,0 1 0,0-1 1,-1 0-1,1 1 0,0-1 0,1-1 1,3-4-81,-3-7 603,-2 12-623,0 1 1,0 0 0,0 0-1,0 0 1,0-1 0,1 1-1,-1 0 1,0 0-1,1 0 1,-1-1 0,2-1-1,11-5 309,1-14 54,-13 20-413,-1 1 1,1-1 0,0 1 0,0 0-1,-1-1 1,1 1 0,0 0 0,0 0 0,0 0-1,0 0 1,2-2 0,2-3 49,-2-1-11,-3 7-73,0-1 0,1 1-1,-1-1 1,0 1 0,0-1 0,0 1-1,1-1 1,-1 1 0,0-1-1,1 1 1,-1-1 0,0 1 0,1 0-1,-1-1 1,1 1 0,-1 0-1,0-1 1,1 1 0,-1 0 0,1 0-1,-1-1 1,1 1 0,-1 0 0,1 0-1,-1 0 1,1-1 0,-1 1-1,1 0 1,-1 0 0,1 0 0,0 0-1,-1 0 1,1 0 0,-1 0-1,1 0 1,-1 1 0,1-1 0,0 0 6,-1 0 0,1-1 0,0 1 0,-1 0 0,1 0 1,-1 0-1,1 0 0,-1 0 0,1 0 0,0 0 0,-1 1 1,1-1-1,-1 0 0,1 0 0,-1 0 0,1 0 0,-1 1 1,1-1-1,-1 0 0,1 1 0,-1-1 0,1 0 0,-1 1 1,1-1-1,-1 0 0,0 1 0,1-1 0,-1 1 0,0-1 1,1 1-1,-1-1 0,0 1 0,1-1 0,-1 1 0,0-1 1,0 1-1,0-1 0,0 1 0,1 0 0,-1-1 0,0 1 1,0 0-1,2 5 141,8 17 140,-6-17-213,-1 1 0,0 0 0,-1 0-1,3 10 1,0 12 60,-3-16-83,0 0 1,1-1-1,5 15 0,25 45 144,-30-63-187,1 1 0,1 0 0,0 0 0,11 17 0,-8-15-9,-6-7 19,1 0-1,0 0 1,0-1-1,1 1 0,-1-1 1,1 0-1,0 0 1,0 0-1,8 5 1,18 5 337,-21-23-90,-1 7-199,-7 2-71,0 0 1,0-1 0,1 1-1,-1 0 1,0-1-1,0 1 1,0-1 0,0 0-1,0 1 1,2-2 0,-2 1-13,-1 0 1,1 0 0,0 0-1,-1-1 1,1 1 0,-1 0-1,1 0 1,-1-1 0,0 1-1,1-3 1,1-5-59,26-46-647,-25 41 590,-2 11 100,-1 1-1,1-1 1,0 1-1,-1-1 1,1 1-1,0 0 1,0-1-1,1 1 1,-1 0-1,3-4 1,-1 3-140,0 3 181,-2 0 24,1 0 1,-1 0 0,0 1 0,1-1 0,-1 0 0,1 1-1,-1-1 1,0 1 0,1-1 0,-1 1 0,0 0 0,0 0-1,0-1 1,0 1 0,1 0 0,-1 0 0,1 2 0,14 21 193,-9-13-169,2 3-31,0 0 0,1 0 0,1-1-1,0 0 1,22 19 0,-29-30-15,-1 0-1,1 0 1,0 0 0,0 0 0,0 0 0,0-1-1,0 1 1,0-1 0,8 1 0,7 2 97,12 4 12,-18-12-56,-4 0-32,16 1 83,-25 3-113,0 0 1,1 0 0,-1 0-1,0 0 1,1 0 0,-1 0-1,0 0 1,1 0 0,-1 0-1,1 0 1,-1 0 0,0 0-1,0 0 1,1 0 0,-1 0-1,0-1 1,1 1 0,-1 0-1,0 0 1,1 0 0,-1-1-1,0 1 1,0 0 0,1 0-1,-1-1 1,6-4 96,-4 3-76,0 0 0,0 1 1,0-1-1,0 0 1,-1 0-1,1 0 0,-1 0 1,1 0-1,-1 0 1,0 0-1,0 0 0,0-1 1,0 1-1,0-1 1,0 1-1,-1 0 0,2-5 1,-2 0 97,0 4-100,0 1-1,0 0 0,0 0 0,0-1 0,0 1 0,-1 0 0,1 0 0,0-1 0,-2-2 0,-1-1-32,1 4-2,1 0-1,0 0 1,0 1 0,0-1 0,1 0 0,-1 0-1,0 0 1,1 0 0,-1-1 0,1 1 0,-1 0-1,1 0 1,0 0 0,0 0 0,0 0-1,0 0 1,1 0 0,0-3 0,10-14-282,-9 15 205,1 0-1,0 0 1,0 1 0,0-1-1,1 1 1,-1 0 0,1 0-1,0 0 1,-1 0-1,9-3 1,1-1-530,0 1-1,16-5 1,-4 5-603,23-3-838,-16 2 198,35-10 0,-58 14 1740,1 0-1,-1 1 1,1 0-1,-1 0 1,1 1-1,13 0 0,-21 1 189,0 0-1,-1 0 0,1 0 0,-1-1 0,1 1 0,0-1 0,-1 1 1,1-1-1,-1 1 0,1-1 0,-1 0 0,2-1 0,11-5 738,14 2 108,11-12 875,-14 3-1038,-3 1-121,-11 8-110,-10 4-479,0 1 0,1 0 0,-1-1 0,0 1 0,0-1 0,0 1 1,0-1-1,0 0 0,0 0 0,0 1 0,0-1 0,0 0 0,0 0 0,0 0 1,0 0-1,-1 0 0,2-2 0,15-30 1449,-17 32-1438,0 0 0,1 0 0,-1 0 0,0 0 1,0 0-1,0 0 0,0 0 0,0 0 0,0 0 0,0 0 0,0 0 0,0 0 0,0 0 0,0 0 0,-1 0 0,1 0 0,0 0 0,-1 0 0,1 0 0,-1 0 1,1 0-1,-1 1 0,0-1 0,1 0 0,-1 0 0,-1-1 0,-2-4 106,3 5-125,1-1 0,-1 1-1,0 0 1,1 0 0,-1 0 0,0 0 0,0-1-1,1 1 1,-1 0 0,0 0 0,-2-1-1,1 1 3,0 1 0,0 0 0,0-1 0,0 1 0,0 0 0,0 0 0,0 0 0,-2 0 0,-7 0 167,9 0-189,-1 0-1,1 0 0,-1 1 1,1-1-1,-1 0 1,1 1-1,-1-1 0,1 1 1,0 0-1,-1 0 1,1 0-1,0 0 0,0 0 1,-1 1-1,1-1 1,0 1-1,-2 2 0,-5 4-64,1 1 0,1 1 0,-1-1 0,-7 15-1,12-18 27,0 0 1,0-1-1,1 1 0,0 0 0,0 0 0,1 0 0,0 0 1,0 0-1,-1 11 0,2-14-14,0 0 0,0 0 0,0 0 0,1 1-1,-1-1 1,1 0 0,-1 0 0,1 0 0,0 0 0,0 0 0,0 0 0,1-1 0,-1 1 0,1 0 0,-1 0 0,1-1 0,0 1 0,0-1-1,0 0 1,1 0 0,3 4 0,-1-2-107,8 10-341,-12-14 451,-1 1 0,0-1 0,1 0 0,-1 1 0,1-1 0,-1 0 0,1 0 0,-1 1-1,0-1 1,1 0 0,-1 0 0,1 0 0,-1 0 0,1 0 0,-1 0 0,1 1 0,-1-1 0,1 0 0,-1 0 0,1-1 0,-1 1 0,1 0 0,-1 0 0,1 0 0,-1 0 0,1 0 0,-1 0 0,1-1 0,-1 1 0,0 0 0,1 0 0,-1-1 0,1 1 0,-1 0 0,1-1 0,1-3-171,4-3-125,4 4 163,-9 3 159,0 0-1,-1 0 1,1 0-1,0 0 1,-1 0 0,1 0-1,0 0 1,-1 0-1,1 0 1,0 0 0,-1-1-1,1 1 1,0 0-1,-1-1 1,1 1-1,-1 0 1,1-1 0,-1 1-1,1-1 1,-1 1-1,1-1 1,-1 1 0,1-1-1,-1 1 1,1-1-1,-1 1 1,0-1 0,1 1-1,-1-1 1,0 0-1,0 1 1,0-1 0,1 0-1,-1 1 1,0-2-1,3-3-81,8-9 74,-11 12 16,1 1 0,-1 0 0,1-1 0,-1 1 0,0-1 0,0 1 0,1-1 0,-1 1 0,0-3 0,0 4 0,0-30 437,2 24-80,8-1 166,-10 7-513,0 0-1,0 0 1,1 0-1,-1 0 1,0 0-1,0 0 0,0 0 1,1 0-1,-1 0 1,0 0-1,0 0 1,0 0-1,1 1 0,-1-1 1,0 0-1,0 0 1,0 0-1,0 0 1,1 0-1,-1 1 1,0-1-1,0 0 0,0 0 1,0 0-1,0 0 1,0 1-1,1-1 1,-1 0-1,0 0 0,0 0 1,0 1-1,0-1 1,0 0-1,0 0 1,0 1-1,0-1 0,0 0 1,0 0-1,0 0 1,0 1-1,0-1 1,0 0-1,0 0 0,0 0 1,0 1-1,-1-1 1,1 0-1,0 0-5,0 0-1,0 1 0,0-1 1,0 0-1,0 0 0,0 0 1,0 0-1,0 0 1,0 0-1,0 0 0,0 0 1,0 0-1,0 1 0,0-1 1,0 0-1,0 0 0,0 0 1,0 0-1,0 0 1,0 0-1,0 0 0,0 0 1,0 0-1,0 0 0,0 1 1,0-1-1,0 0 1,0 0-1,1 0 0,-1 0 1,0 0-1,0 0 0,0 0 1,0 0-1,0 0 0,0 0 1,0 0-1,0 0 1,0 0-1,0 0 0,0 0 1,1 0-1,-1 0 0,0 0 1,0 0-1,0 0 1,0 0-1,0 0 0,0 0 1,0 0-1,0 0 0,0 0 1,1 0-1,-1 0 0,0 0 1,0 0-1,5 0 37,-2 0-5,0 0 0,0 0 0,0 0 0,0 0 0,1 1 0,-1-1 0,3 2 0,0 0-17,0 0 13,0 0 0,-1 0 0,1-1 0,0 1 0,0-1 0,0-1 0,0 1 0,0-1 0,0 0 0,0 0 0,6-2 0,12-2-160,-6 1-93,-1-1 0,1 0 1,-1-1-1,19-8 0,-27 8 155,-8 4 63,1 0 1,-1 0-1,1 0 1,-1 0-1,1 0 1,-1 1-1,1-1 0,0 0 1,-1 1-1,1 0 1,0-1-1,0 1 0,1 0 1,28 0 286,-28 0 847,-1 3-596,-1-3-509,0 1 1,0 1 1,1-1-1,-1 0 1,0 1-1,0-1 0,0 0 1,-1 1-1,1-1 1,0 1-1,0-1 1,-1 1-1,1 0 1,-1-1-1,1 1 1,-1-1-1,0 1 1,0 0-1,0 0 1,0 2-1,0-2-15,0 1-1,0-1 1,0 1 0,0-1-1,1 1 1,-1-1 0,1 1-1,-1-1 1,1 1 0,0-1-1,0 0 1,0 1 0,0-1-1,0 0 1,1 0 0,-1 0-1,1 0 1,2 3 0,2 2-35,0 0 0,-1 0 1,0 0-1,0 1 0,-1 0 1,1 0-1,-2 0 0,5 12 0,-7-17 10,-1 0 0,1 0 0,0 0 0,1 0-1,-1 0 1,0 0 0,1 0 0,0 0-1,-1-1 1,1 1 0,0-1 0,1 0 0,-1 1-1,0-1 1,1 0 0,-1 0 0,6 3 0,4 0-175,-10-4 126,0 0 0,1 1 0,-1-1 0,0 0 0,0 1 0,3 2 0,-4-4 42,-1 0 1,1 1-1,-1-1 0,1 1 0,-1-1 0,1 0 0,-1 0 1,1 1-1,0-1 0,-1 0 0,1 0 0,0 0 1,-1 1-1,1-1 0,-1 0 0,1 0 0,0 0 1,-1 0-1,1 0 0,0 0 0,-1-1 0,1 1 0,0 0 1,-1 0-1,2-1 0,-2 1-19,3 0-157,-1-2 53,0 0 139,-1 1 0,0 0 1,0-1-1,0 1 0,0-1 1,0 1-1,0-1 0,-1 1 1,1-1-1,1-2 1,0-27 92,-1 25-55,-1 1 0,1-1 0,0 1 0,4-10 0,-3 9 2,0 0-1,-1 0 1,1 0 0,-1 0 0,0-7-1,-1-84 644,0 95-656,0 0 1,0 0 0,0 1 0,0-1 0,1 0 0,-1 0 0,0 1 0,1-1 0,0 0 0,-1 1 0,1-1 0,0 0 0,0 1 0,2-3 0,2-4 70,0-4 112,-4 10-172,0-1 0,0 1 0,0 0 1,1 0-1,-1-1 0,3-2 0,-1 2 58,8 4-13,5 0 51,-16 0-126,1-1 0,-1 0 0,1 0 0,-1 1 0,0-1-1,1 0 1,-1 1 0,0-1 0,1 0 0,-1 1 0,0-1 0,1 1 0,-1-1 0,0 0-1,0 1 1,1-1 0,-1 1 0,0-1 0,0 1 0,0-1 0,0 1 0,0-1-1,0 1 1,0-1 0,0 1 0,0-1 0,0 1 0,3 5 119,4 1-106,-1 0-88,1 0 0,0 0 0,13 9 0,-12-12 105,0-1-1,1 0 1,12 3-1,-17-5-18,4 0-8,0 0 0,0 0 0,15-1 0,10 2-99,-20 2 55,-9-3 31,0 0-1,0 0 1,1 0 0,7 0-1,26-6 39,-18 1-8,29-1 30,-10-6 27,3 5-21,-17-5-43,-13 8 0,-11 3 5,0 0 0,0 0 0,0 0 0,0-1 0,0 1 0,0 0 0,0-1-1,0 1 1,-1 0 0,1-1 0,0 1 0,0-1 0,0 0 0,0 1 0,-1-1 0,1 0 0,0 1 0,-1-1 0,1 0 0,0 0 0,-1 1-1,1-1 1,-1 0 0,1 0 0,-1 0 0,1-1 0,4-5 146,-5 6-160,1 0 1,0 0-1,-1 1 1,1-1-1,0 0 0,-1 0 1,1 0-1,-1 0 1,1 0-1,-1 0 1,0 1-1,1-1 1,-1 0-1,0 0 1,0 0-1,0 0 1,0 0-1,1 0 0,-1 0 1,-1 0-1,1-1 1,0 1-1,0 0 1,0 0-1,0 1 1,-1-3-1,-3-5-1,2 4-8,1 0 0,-1 1 0,0-1 0,0 1 0,0-1 0,-1 1 0,1 0 0,-1 0 0,0 0 0,-4-4 0,-21-7 51,19 10-57,0 0 1,-12-8 0,-4-1-84,24 12 71,0 1 1,0-1-1,0 1 1,0 0-1,0-1 0,0 1 1,0 0-1,0 0 0,0 0 1,0 0-1,-1 0 0,1 0 1,0 0-1,0 0 0,0 0 1,0 1-1,0-1 0,0 0 1,0 1-1,0-1 1,0 1-1,0-1 0,0 1 1,0-1-1,0 1 0,0 0 1,0-1-1,0 1 0,1 0 1,-1 0-1,0 0 0,1 0 1,-1-1-1,0 1 0,1 0 1,-1 0-1,0 1 0,-1 2 29,1 0 0,-1 0 0,1 0-1,-1 0 1,1 0 0,0 0 0,0 0-1,1 1 1,-1-1 0,1 0 0,0 0-1,0 1 1,1-1 0,-1 0-1,1 0 1,0 0 0,1 5 0,0-2-7,1 14 42,-2-13-30,0 0-1,1 0 0,0-1 0,0 1 0,6 13 0,7 12-5,-12-25-33,0 1 1,1-1-1,7 11 0,6-3-224,-6-7 72,2 9-94,-11-15 109,0 0 0,0 0 0,0 0 0,0 0 0,0-1 0,1 1 1,-1-1-1,7 5 0,3 0-259,-6-3-280,0 0-1,1 1 1,9 8-1,0 4-70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36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984,'17'0'4512,"-17"17"-3936,0-1 1119,16-16-1055,1 0-64,0 17-352,16 0-384,-17-17 96,34 0-3007,-17 0 1663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37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33 7136,'-28'-13'2309,"27"12"-2231,0 1-1,-1-1 1,1 1 0,0-1-1,0 1 1,0-1-1,0 0 1,0 0 0,0 0-1,0 1 1,0-1 0,0 0-1,0 0 1,0 0-1,0-2 1,-1 0 173,-1 0 800,2 3-998,1 0 0,-1 0 0,0 0-1,1 0 1,-1 0 0,0 1 0,1-1 0,-1 0 0,0 0 0,1 0-1,-1 1 1,1-1 0,-1 0 0,0 0 0,1 1 0,-1-1 0,1 1-1,-1-1 1,1 0 0,-1 1 0,1-1 0,0 1 0,-1-1 0,1 1-1,-1 0 1,1-1 0,0 1 0,0-1 0,-1 1 0,1 0 0,0 0-1,-1 3-23,0 0 0,1 0 0,0 0-1,1 7 1,-1 3 83,0 263 634,0 21-447,3-215-246,5-16-159,-8-58-54,-1 0 1,-3 15 0,2-15-121,0 0 0,0 17 0,2 4-1154,0-11 458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39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2 7040,'13'-14'2282,"-12"13"-2226,0 1-1,-1-1 0,1 1 0,-1 0 1,1-1-1,0 1 0,0 0 0,-1-1 1,1 1-1,0 0 0,-1 0 1,1 0-1,0 0 0,0 0 0,0 0 1,-1 0-1,1 0 0,0 0 0,0 0 1,-1 0-1,3 0 0,1 1 132,8-1 50,-7-1-128,1 1 0,0 0 0,0 0 0,-1 1 0,11 2 0,-10-2-64,16 4 114,0-2 0,38 2 0,-38-5-147,-1 1 0,0 2-1,0 0 1,22 6 0,13 3 127,-45-11-78,0 1 1,0 0-1,-1 1 0,1 0 0,14 8 1,3 2 130,-28-13-182,0 0 1,1 0 0,-1 0-1,0 0 1,0 1 0,1-1-1,-1 0 1,0 0 0,0 0-1,1 0 1,-1 0 0,0 0-1,0 0 1,0 0 0,1 1-1,-1-1 1,0 0 0,0 0-1,0 0 1,0 0 0,1 1-1,-1-1 1,0 0 0,0 0-1,0 0 1,0 1 0,0-1-1,0 0 1,0 0 0,0 0-1,0 1 1,0-1 0,1 0-1,-1 1 1,0 0 5,-1 0 0,1 0 1,0 0-1,0 0 0,0 0 0,-1 0 1,1 0-1,0 0 0,-1 0 0,1 0 1,-1 0-1,1-1 0,-1 1 0,1 0 1,-1 0-1,0 0 0,1-1 0,-1 1 0,0 0 1,0-1-1,1 1 0,-1 0 0,0-1 1,0 1-1,0-1 0,-2 1 0,-3 1 36,0 0-1,0-1 0,-11 2 0,-1 0 47,-24 10 108,27-8-109,-24 5 0,20-8-69,1 0 0,-1-2-1,1 0 1,-36-4 0,53 3-45,-1 1 1,0-1 0,1 1-1,-1-1 1,1 0-1,-1 0 1,1 0-1,-1 1 1,1-1-1,0-1 1,-2 0 0,3 2 16,0 0-2,0 0 0,0 0 0,-1 0 0,1-1 1,0 1-1,0 0 0,0 0 0,0 0 1,0 0-1,0 0 0,0 0 0,0 0 0,-1 0 1,1 0-1,0 0 0,0-1 0,0 1 1,0 0-1,0 0 0,0 0 0,0 0 0,0 0 1,0 0-1,0-1 0,0 1 0,0 0 1,0 0-1,0 0 0,0 0 0,0 0 0,0 0 1,0-1-1,0 1 0,0 0 0,0 0 1,0 0-1,0 0 0,0 0 0,0 0 0,0 0 1,0-1-1,0 1 0,0 0 0,0 0 1,1 0-1,-1 0 0,0 0 0,0 0 0,0 0 1,0 0-1,0 0 0,0-1 0,0 1 1,0 0-1,1 0 0,-1 0 0,1-1-1,4-4-32,0 0-1,0 0 1,1 0-1,-1 1 1,1 0 0,0 0-1,0 1 1,1-1-1,10-3 1,157-43-120,-108 29 136,-40 11 66,32-6 0,-44 14-1,-11 2-33,-1-1 1,1 1 0,-1 0 0,0-1 0,1 0-1,-1 1 1,0-1 0,1 0 0,-1 0 0,0-1 0,0 1-1,0 0 1,0-1 0,0 1 0,2-3 0,10-8 265,10-13 115,-22 23-370,-1 1-1,0-1 1,0 0 0,0 0 0,0 0 0,0 1 0,0-1 0,0 0 0,-1 0 0,1 0 0,-1 0 0,1 0 0,-1-3 0,0-48 744,0 46-696,1 5-62,-1 1 0,0 0 0,0-1 0,0 1 1,0 0-1,0-1 0,-1 1 0,1 0 0,0 0 1,-1-3-1,0 4-6,1-1-1,-1 1 1,1-1 0,-1 1 0,0-1 0,1 1 0,-1-1 0,0 1 0,1-1 0,-1 1-1,0 0 1,1-1 0,-1 1 0,0 0 0,0 0 0,0-1 0,1 1 0,-1 0-1,0 0 1,0 0 0,0 0 0,1 0 0,-2 0 0,1 1-2,0-1 1,0 0-1,0 1 1,0-1-1,0 0 0,0 1 1,0-1-1,0 1 1,1-1-1,-1 1 1,0-1-1,0 1 0,1 0 1,-1-1-1,0 1 1,1 0-1,-1 0 1,0 0-1,1-1 0,-1 1 1,1 0-1,0 0 1,-1 1-1,-12 16-87,8-14 47,0 1 0,1 0-1,-1 0 1,1 0 0,0 0-1,0 1 1,0-1 0,1 1-1,0 0 1,-3 8 0,-10 50-31,15-62 69,1 0 0,-1 0 0,1 0 0,0 0 0,0 0 0,0 0 0,0 0 0,0 0 0,0 0 0,1 0 0,-1 0 0,1 0 0,-1 0 0,1 0 0,0 0 0,0 0 0,0 0 0,2 3 0,1 4 0,-3-6 0,0 0 0,0 1 0,1-1 0,-1 0 0,3 5 0,-3-7-7,1 0 0,-1 0 0,0 0 1,0 0-1,1 0 0,-1 0 1,1-1-1,-1 1 0,2 0 0,8 4-69,5 4-20,-12-6 46,1 0 0,0 0 0,0-1-1,7 3 1,-7-13-89,9 2 33,-10 4 60,-1-1 1,1 1 0,-1-1-1,0 0 1,0 0 0,0-1-1,5-6 1,30-73-259,-36 81 338,-1 1-1,1-1 1,-1 1 0,1-1-1,0 1 1,0 0 0,0-1 0,0 1-1,0 0 1,0 0 0,0 1-1,0-1 1,0 0 0,0 1 0,0-1-1,0 1 1,0 0 0,1-1-1,-1 1 1,3 1 0,3-2 83,0 1 1,1 1 0,-1 0-1,12 2 1,13 8-123,-2-5 47,-15 0-8,-13-5-18,1 0 0,-1 1 1,1-1-1,-1 0 1,1-1-1,0 1 1,0-1-1,3 1 1,6-2 21,-10 0-26,0 1 0,0 0 0,0 0 0,0 0 0,0 0 0,0 0 0,0 1 0,0-1 0,0 1 0,4 1 0,2 3 24,-8-4-28,1 0 1,-1 0-1,1 0 1,-1 0-1,1 0 1,-1-1-1,1 1 1,0 0-1,-1-1 1,1 0-1,0 1 1,0-1-1,1 0 1,-1 0 13,0 0 1,0 0-1,-1 1 1,1-1-1,0 0 1,-1 1-1,1-1 1,0 1 0,-1 0-1,1-1 1,-1 1-1,1 0 1,-1 0-1,1 0 1,-1 0-1,0 0 1,3 3-1,-1-1 351,-3-1-543,0-1 153,0 0 1,0 0-1,0 0 1,1 0 0,-1 0-1,0-1 1,1 1-1,-1 0 1,1 0-1,-1-1 1,1 1-1,-1 0 1,1-1-1,-1 1 1,1 0 0,0-1-1,-1 1 1,1-1-1,1 1 1,18 11-238,-17-11 250,0 0-2,0 0-1,0 0 0,0-1 1,0 1-1,0-1 0,0 1 1,0-1-1,1 0 0,-1-1 1,4 1-1,2-1 6,29 2-6,-26 0-61,0-1 0,0 0 0,-1 0 0,23-5 0,46-23-604,-76 28 649,-1-2-1,0 1 1,1 0 0,-1-1-1,4-2 1,-6 3 29,0 0 0,0-1 0,0 1 0,0 0 0,0-1 0,0 1 0,0 0 0,0-1 0,0-1 0,4-7 15,0 1 16,-4 8-28,0-1 1,0 1-1,0-1 0,0 1 0,-1-1 0,1 0 0,0 1 1,-1-1-1,1 0 0,-1 1 0,0-1 0,0 0 0,1-2 1,0-34 195,0 26-181,-1 0 0,0-1 0,-1 1 0,-3-20 0,-7-15 243,5-3 15,-5 3 267,9 34-396,2 11-158,-1-1 1,1 0-1,-1 1 0,1-1 0,-1 1 1,0-1-1,0 1 0,0-1 0,0 1 0,0-1 1,-1 1-1,-2-4 0,3 7-25,1 0 0,-1 0 0,1 0 0,-1 0 0,1 0 0,0 0-1,0 0 1,0 0 0,0 0 0,-1 0 0,1 0 0,0 1 0,1 0 0,-1 14-46,-1 0 186,5 32 0,7 2 87,-6 0-5,0-24-134,-2-9-262,0 0 0,0 20 0,-3 29-906,0-62 1001,0-1-1,0 0 1,-1 1-1,1-1 1,-1 0-1,0 0 1,0 0-1,0 1 1,0-1-1,0 0 1,-3 3 0,1-1-135,3-3 123,-1-1 0,1 0 0,-1 0 0,1 0 1,-1 0-1,0 1 0,1-1 0,-1 0 0,0 0 0,0 0 0,0 0 1,0-1-1,0 1 0,0 0 0,-1 1 0,-1 0-318,2-2 363,1 1 1,-1-1-1,1 0 1,-1 1-1,0-1 1,1 0-1,-1 1 1,1-1-1,-1 0 1,1 0-1,-1 0 1,0 1-1,1-1 1,-1 0-1,0 0 1,1 0 0,-1 0-1,0 0 1,1 0-1,-1 0 1,0 0-1,1 0 1,-1-1-1,1 1 1,-2 0-1,2 0-68,-6-3-443,-4-7 831,0-1-1,0 0 0,1-1 0,-15-24 0,20 28 215,1 1-1,0-1 0,1 1 0,-4-16 0,6 21-329,0-1-1,0 1 0,0-1 1,0 1-1,0-1 1,0 1-1,0 0 1,1-1-1,0-2 0,0 4-94,-1 0 0,1 0 0,-1 0 0,1 0 0,0 0 0,-1 0 0,1 0 0,0 0 0,0 0 0,0 0 0,0 0-1,-1 0 1,1 1 0,0-1 0,0 0 0,1 1 0,-1-1 0,0 1 0,2-1 0,4-1 85,1 1 1,0 0-1,0 1 1,13 1-1,-12-1-33,0 1-1,0-1 0,0-1 0,13-2 0,-8-4-38,-12 6-43,-1 1 0,0-1-1,1 0 1,-1 0-1,1 1 1,0-1 0,-1 1-1,1-1 1,0 1-1,-1 0 1,1-1 0,1 1-1,2 0-12,-3 1 14,0-1 0,1 0-1,-1 0 1,0 0 0,0-1 0,1 1 0,-1 0 0,0-1 0,0 1 0,0-1 0,0 0 0,0 0 0,0 0 0,0 0 0,0 0 0,0 0 0,0 0 0,0-1-1,-1 1 1,1-1 0,0 1 0,1-3 0,11-7 428,-13 10-401,0 1 0,0-1 0,0 1 0,1-1 0,-1 0-1,0 1 1,0-1 0,0 0 0,0 0 0,0 0 0,0 0 0,0-1 0,0 0 11,-1 0 1,1 0 0,-1 1 0,0-1 0,1 0 0,-1 0-1,0 0 1,-1-2 0,1-5 157,0 7-231,1 0 1,-1 0-1,1 1 1,-1-1-1,1 0 0,0 0 1,-1 0-1,1 1 1,0-1-1,0 0 0,0 1 1,1-1-1,-1 1 1,2-3-1,-2 4-69,-1 0-1,1-1 0,-1 1 1,1-1-1,0 1 0,-1 0 1,1-1-1,0 1 0,-1 0 1,1 0-1,0 0 0,-1-1 1,1 1-1,0 0 0,-1 0 1,1 0-1,0 0 0,0 0 1,-1 0-1,1 0 0,0 1 1,-1-1-1,2 0 0,0 1-331,0-1 328,-1 0 0,1 0 0,-1 0 0,0 1 0,1-1 0,-1 1 0,0-1 0,0 1 0,1-1 0,-1 1 0,0 0 0,0 0 0,0-1 0,0 1 1,0 0-1,0 0 0,0 0 0,0 0 0,0 0 0,0 0 0,-1 0 0,1 1 0,0-1 0,-1 0 0,2 3 0,3 4-206,20 34 841,22 47 0,-36-68 279,-2 1-147,-8-17-412,1 0 0,0 0 0,0 0 1,1 0-1,0-1 0,-1 1 0,7 6 0,0-2 78,-8-7-291,0 0 1,1 0-1,-1-1 1,1 1-1,0 0 0,-1-1 1,1 1-1,0-1 1,0 0-1,0 0 1,0 0-1,0 0 0,0 0 1,1 0-1,-1 0 1,0-1-1,0 1 1,1-1-1,-1 1 0,3-1 1,2-1-49,-1 0 0,0 0 0,0-1 0,0 0 1,0 0-1,0 0 0,-1-1 0,1 0 0,-1 0 0,0 0 1,1-1-1,5-5 0,3-2-187,14-9-291,29-29 0,-43 34 379,-9 9 49,1 0-1,0 0 1,0 1-1,10-7 1,-5 5 5,-8 6 100,0 0-1,0-1 0,0 0 0,0 0 0,-1 0 1,1 0-1,-1 0 0,1 0 0,-1-1 1,4-4-1,-3 0 106,-3 7-129,0-1 0,0 1 0,0-1 0,0 1 0,0 0 0,0-1 0,0 1 0,1-1 0,-1 1 0,0 0 0,0-1 0,0 1 0,1-1 0,-1 1 0,0 0 0,0-1 0,1 1 0,-1 0 0,0 0 0,1-1 0,-1 1 0,0 0 0,1 0 0,-1-1 0,0 1 0,1 0 0,-1 0 0,1 0 0,-1 0 0,0-1 0,1 1 0,-1 0 0,1 0 0,-1 0 0,1 0 0,-1 0 0,0 0 0,1 0 0,-1 0 0,1 0 0,-1 0 0,1 1 0,-1-1 0,0 0 0,1 0 0,-1 0 0,1 0 0,-1 1 0,0-1 0,1 0 0,-1 1 1,14 10 591,-11-8 96,-3-1-218,0 10 63,0-10-191,0 1-59,0 8-139,0-11-163,0 0 1,0 0-1,0 0 0,0 1 0,0-1 0,0 0 0,0 0 0,0 0 0,0 0 0,0 0 0,0 0 0,0 0 0,0 0 0,0 0 0,0 1 0,0-1 0,0 0 0,0 0 1,0 0-1,0 0 0,0 0 0,0 0 0,0 0 0,0 0 0,0 0 0,0 0 0,0 0 0,0 1 0,0-1 0,0 0 0,0 0 0,-1 0 0,1 0 0,0 0 0,0 0 1,0 0-1,0 0 0,0 0 0,0 0 0,0 0 0,0 0 0,0 0 0,0 0 0,0 0 0,-1 0 0,1 0 0,0 0 0,0 0 0,0 0 0,0 0 0,0 0 0,0 0 1,0 0-1,0 0 0,0 0 0,-1 0 0,-29 0 163,27 3-202,-8 8-267,11-11 287,-1 1 0,1-1 1,-1 1-1,1 0 1,0-1-1,-1 1 0,1 0 1,0-1-1,0 1 0,-1 0 1,1-1-1,0 1 0,0 0 1,0-1-1,0 1 0,0 0 1,0 0-1,0-1 0,0 1 1,0 0-1,0-1 0,0 1 1,1 0-1,-1 2-42,0 64-490,0-64 547,1 0-1,-1 1 1,1-1 0,-1 1-1,1-1 1,0 1 0,1-1 0,1 5-1,2 4 2,-4-10-2,0 1 4,-1-1 1,1 1-1,0-1 0,0 1 0,0-1 1,1 1-1,2 3 0,-2-4-50,1-1 1,-1 1-1,0-1 0,1 0 0,-1 0 1,1 0-1,5 2 0,-6-3 0,4 3-31,-3-2 36,0 0 1,0 0 0,0 0-1,0-1 1,0 1 0,3 0-1,16-6-422,-11 1 228,18-2-189,-21 5 327,0-1 0,0 0 0,0 0 0,14-7 0,28-19-146,-36 22 188,-5 2 23,0-1-1,0 0 1,-1 0 0,0 0 0,0-1 0,13-13 0,-6 4 37,-1-1 0,0-1 0,-1 0 0,-1-1 0,0 0 0,-2-1 0,11-24 0,48-137 1667,-55 144-922,-12 22-518,-2 13-196,0-1 0,0 0 0,1 1 1,-1-1-1,0 0 0,1 1 0,-1-1 1,1 1-1,-1-1 0,1 1 0,0-1 1,-1 1-1,1-1 0,0 1 0,0-1 1,0 1-1,0 0 0,0 0 0,1 0 1,-1-1-1,2 0 0,-3 2-23,1-1-1,-1 1 1,0 0-1,1 0 1,-1 0-1,1-1 1,-1 1-1,0 0 1,1 0-1,-1 0 1,1 0-1,-1 0 1,1-1-1,-1 1 1,0 0-1,1 0 1,-1 0-1,1 0 1,-1 0-1,1 0 1,-1 1-1,0-1 1,1 0-1,-1 0 1,1 0-1,-1 0 1,0 0-1,1 1 1,-1-1-1,1 0 1,-1 1-1,1 0 18,0 1 0,-1-1-1,1 1 1,-1-1 0,0 1-1,1-1 1,-1 1 0,0-1-1,0 1 1,0 2-1,-1 12 84,-6 29 0,1-9-52,0 28 38,1-28 49,2-18-102,0-1-1,2 1 1,0 0-1,1-1 0,2 25 1,2-25-125,0-1 1,1 1 0,13 27-1,-17-41 36,1-1-1,-1 1 1,1-1-1,0 1 0,0-1 1,0 0-1,1 0 0,-1 0 1,0 0-1,1 0 1,-1 0-1,1-1 0,0 1 1,-1-1-1,6 2 1,2 2-153,3 1-39,1 1-1,0-2 0,25 7 1,-34-11 207,-1-1 0,1 0 0,0 0 0,0 0 0,0 0 0,-1-1 0,1 0 0,0 0 0,0 0 0,-1 0 0,1-1 0,-1 0 0,1 0 0,5-4 0,0 0 43,0-1 1,0-1-1,17-16 0,-24 21 3,1-1 1,-1 0-1,0 0 1,0-1-1,0 1 0,0-1 1,-1 1-1,0-1 1,0 0-1,0 0 1,0 0-1,-1 0 1,0 0-1,0 0 0,0 0 1,-1 0-1,0-1 1,0-9-1,0 12 84,-1 0-1,1-1 1,0 1-1,-1 0 1,1 0-1,-1 0 0,0 0 1,0 1-1,0-1 1,0 0-1,-1 0 1,-2-4-1,3 6-52,0 0-1,0 0 0,0 0 0,0 0 1,1 0-1,-1 1 0,0-1 0,0 0 1,0 1-1,-1-1 0,1 1 0,0-1 0,0 1 1,0 0-1,0-1 0,0 1 0,-1 0 1,1 0-1,0 0 0,0 0 0,0 0 1,-1 0-1,1 0 0,0 0 0,0 0 1,0 0-1,-1 1 0,1-1 0,0 1 1,0-1-1,0 1 0,-1 0 0,0 0-15,1-1 0,0 1 0,0 0 0,0 0-1,0 0 1,0 0 0,0 0 0,0 1-1,0-1 1,0 0 0,1 0 0,-1 0 0,0 1-1,1-1 1,-1 1 0,1-1 0,-1 0 0,1 1-1,0-1 1,-1 3 0,0 3 44,1 1 0,1 14 0,-1-6 6,0-11-80,0-1 0,1 1 0,-1-1 0,1 1 0,0-1 0,0 1 1,0-1-1,1 1 0,-1-1 0,1 0 0,0 0 0,0 0 0,1 0 0,-1 0 0,1-1 0,3 5 0,0-3-78,-1-1 0,1 0-1,-1 0 1,1 0 0,0 0 0,1-1 0,-1 0 0,1 0 0,-1-1 0,9 2 0,10 2-607,1-1 1,-1-1 0,36 0-1,-18-3-2005,53-7 1,-74 3 1473,25-8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0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616 5568,'9'1'1157,"-7"-1"-1010,-1 0 0,1 0-1,-1 0 1,1 0-1,-1 0 1,1 0 0,-1 0-1,0-1 1,1 1-1,1-1 1,-3 0-64,1 1 1,-1-1 0,1 1 0,0-1-1,-1 1 1,1-1 0,-1 0-1,0 1 1,1-1 0,-1 0-1,0 0 1,1 1 0,-1-1-1,0 0 1,0 0 0,1 1 0,-1-1-1,0 0 1,0 0 0,0 0-1,0 1 1,0-1 0,-1-1-1,1 1-24,0 1 0,1-1 0,-1 0-1,0 1 1,0-1 0,0 1 0,0-1-1,0 1 1,1-1 0,-1 0 0,0 1 0,0-1-1,1 1 1,-1-1 0,0 1 0,1-1-1,-1 1 1,1-1 0,-1 1 0,1 0-1,-1-1 1,1 1 0,0-1 0,0 0-20,-1 1 0,1 0 0,0-1 0,-1 1 1,1-1-1,-1 0 0,1 1 0,-1-1 0,1 1 0,-1-1 0,1 0 1,-1 1-1,0-1 0,1 0 0,-1 0 0,0 1 0,1-1 1,-1 0-1,0 0 0,0 1 0,0-1 0,0 0 0,0 0 0,0 0 1,0-3 14,0 1 1,-1-1-1,1 1 1,-1 0 0,0-1-1,0 1 1,0 0-1,-2-4 1,-3-9 94,5 11-125,0 0 0,0 0 0,-1 0 0,1 1 0,-1-1 0,-1 1 0,1-1 0,0 1 0,-1 0 0,0 0 0,0 0 0,0 0 0,-6-5 0,0 0-4,-1 1 1,0 0 0,-1 0-1,1 1 1,-1 1 0,-1 0-1,-12-5 1,20 9-4,-1 0 0,0 0 0,0 0 1,0 1-1,0 0 0,0 0 0,-1 0 0,1 1 0,0 0 1,0 0-1,0 0 0,-1 1 0,-9 2 0,7-1 28,0 1 1,1 1-1,-1 0 0,1 0 1,0 0-1,0 1 0,-12 10 1,11-7 4,0 0 0,0 0 0,1 1 0,0 0 0,-7 12 0,-27 55 201,37-68-226,1 0 6,-1 1 0,1-1 1,1 1-1,0 0 1,0 0-1,1 0 0,0 0 1,0 17-1,1-23-26,0 1 0,0-1 0,0 0 0,1 0-1,-1 0 1,1 0 0,0 0 0,-1 0 0,1 0 0,1 0 0,-1 0-1,0-1 1,3 4 0,-2-4-11,0 0 0,0 0 0,0 0 0,0 0 0,0-1 0,1 1 0,-1-1 0,1 1 1,-1-1-1,1 0 0,0 0 0,-1 0 0,1-1 0,5 2 0,0-2-37,0 1 0,0-1 1,1 0-1,-1-1 0,0 0 0,0-1 1,11-2-1,-1 0-52,-8 2-62,0-1 1,18-6 0,-24 7 131,0 0 1,-1 0 0,1 0-1,0-1 1,-1 1-1,7-7 1,15-22-35,-18 25 56,-5 4 5,0 1 1,0-1-1,-1 1 0,1-1 0,-1 0 0,1 1 0,-1-1 1,0 0-1,0 0 0,2-2 0,-2-2 18,1 0-1,-1 0 0,1-12 1,0-2 20,1 2-8,-1 10-9,-1-1 0,1-14 0,-7-27 80,2 25-57,-1-15 10,-11-69 64,0 16-53,10 53-59,4 32-6,-4-40 32,5 43-27,1 0 0,-1 0 0,1 0 0,0 1 0,0-1 0,4-9 0,9-20 84,-14 33-64,1 0 0,-1-1-1,1 1 1,-1 0 0,1 0 0,-1-1 0,1 1 0,0 0-1,0 0 1,0 0 0,-1 0 0,1 0 0,0 0 0,3-2-1,-3 3 3,0-1 1,0 1-1,0 0 0,0 0 0,0-1 0,0 1 0,0 0 0,0 0 0,0 0 0,0 1 0,1-1 0,-1 0 0,0 0 1,0 0-1,0 1 0,0-1 0,0 1 0,0-1 0,0 1 0,1 0 0,-1 0-1,1 0 0,-1 0 0,0 0 0,1 0 0,-1 1 0,0-1 0,0 0 0,0 1 0,0-1 0,0 1-1,0-1 1,-1 1 0,1-1 0,0 1 0,-1 0 0,1-1 0,-1 1 0,0 0 0,0-1 0,1 1 0,-1 3 0,0 3 49,0 0 1,-1 0 0,1 0-1,-3 8 1,-8 34 76,2 19-68,-13 22-6,16-34-46,4-28-15,-12 59 60,8-59-86,1 0 1,-1 38-1,6-45-70,-1-10 114,1-1-1,1 0 1,2 18-1,-2-26-81,0 1 0,0-1 0,0 0-1,0 0 1,0 0 0,1 0 0,0 0 0,-1 0 0,1 0-1,0 0 1,0-1 0,1 1 0,-1-1 0,0 1 0,1-1-1,3 3 1,22 11-717,-26-15 633,-1 0 0,1 0 0,0 0 0,-1 0 0,1 0 1,0-1-1,0 1 0,-1-1 0,1 1 0,0-1 0,0 1 1,0-1-1,0 0 0,0 0 0,0 0 0,2-1 0,-1 0-132,1 0-1,0 0 1,0 0-1,-1-1 1,7-3-1,12-6-1562,-3 9 256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1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5 6304,'14'-14'2032,"-14"15"-1866,0 0 1,1-1-1,-1 1 0,0 0 1,1 0-1,-1 0 1,0-1-1,0 1 0,0 0 1,0 0-1,0 4 3513,3-2-3290,3 5-275,0 2-1,0-1 0,4 11 1,-10-20-114,0 1 5,1 1 0,-1-1 0,1 1 0,-1-1 0,0 1 0,0-1 0,1 1 0,-1-1 0,-1 2 0,1-1 5,0-1 0,0 1-1,1-1 1,-1 1 0,0-1 0,0 1 0,1-1 0,-1 1 0,1 1 0,27 30 97,-23-19-38,7-9 128,-8 2-127,-4-6-85,1-1 0,-1 1 1,0-1-1,0 1 0,1-1 0,-1 1 0,0-1 0,1 0 0,-1 1 1,1-1-1,-1 0 0,0 1 0,1-1 0,-1 0 0,1 0 0,-1 1 1,1-1-1,-1 0 0,1 0 0,-1 0 0,1 1 0,-1-1 1,1 0-1,-1 0 0,1 0 0,-1 0 0,1 0 0,-1 0 0,1 0 1,-1 0-1,2-1 0,-2 1-5,1 1 1,-1-1-1,1 0 0,-1 0 1,1 0-1,0 0 1,-1 0-1,1 0 0,-1 0 1,1 0-1,-1 0 1,1-1-1,-1 1 0,1 0 1,-1 0-1,1 0 1,-1-1-1,1 1 0,-1 0 1,0 0-1,1-1 1,-1 1-1,1 0 0,-1-1 1,0 1-1,1-1 1,-1 1-1,0 0 0,1-1 1,-1 1-1,1-2 0,3-5-387,10 2 7,-11 3 363,-1 1 0,1-1 0,-1 0 1,1 0-1,-1 0 0,0 0 0,0-1 0,0 1 0,0 0 0,0-1 0,0 0 0,2-4 0,1-18 16,6 14 90,-10 2 383,0 1-1,0-17 1,-1 25-441,0 0-1,0 0 1,0 0 0,0 0-1,0 0 1,0 0 0,0 0-1,0 0 1,0-1 0,0 1-1,0 0 1,0 0 0,0 0-1,0 0 1,0 0 0,0 0-1,0 0 1,0 0 0,0 0-1,0-1 1,0 1 0,0 0-1,0 0 1,0 0 0,0 0-1,0 0 1,0 0 0,0 0-1,0 0 1,0 0 0,0 0-1,0 0 1,1 0 0,-1 0-1,0 0 1,0-1 0,0 1-1,0 0 1,0 0 0,0 0-1,0 0 1,0 0 0,0 0-1,0 0 1,1 0 0,-1 0-1,0 0 1,0 0 0,0 0-1,0 0 1,0 0 0,0 0-1,0 0 1,0 0 0,0 0-1,1 1 1,0-1 52,1 0-1,0 0 1,0 1 0,0-1 0,-1 1 0,1 0-1,0-1 1,-1 1 0,1 0 0,0 0-1,-1 0 1,1 0 0,-1 0 0,0 0 0,1 1-1,-1-1 1,0 0 0,0 1 0,1-1-1,-1 1 1,-1-1 0,1 1 0,0 0 0,1 1-1,11 17 97,-8-16-132,0 0 1,1 0 0,-1-1-1,1 1 1,-1-1 0,9 3-1,40 14-25,-40-16-21,7 1 14,1 0 0,0-2 0,0 0 0,0-2 0,37-1 0,-28 0-280,-18-1 151,-1 0 0,1-1-1,-1 0 1,14-4 0,-19 4 48,2 0 26,-3 1-27,0-1-1,-1 0 1,9-3 0,-12 4 69,0 0 0,0-1 1,0 1-1,0 0 0,0-1 1,-1 1-1,1-1 1,-1 0-1,1 1 0,-1-1 1,0 0-1,0 0 0,2-2 1,1-4 40,-2 4-5,0 1-1,0 0 0,0-1 0,-1 1 1,1-1-1,-1 0 0,0 0 1,0 1-1,0-1 0,-1 0 1,1 0-1,-1 0 0,0 0 0,0 0 1,0 0-1,-1 0 0,1 0 1,-3-6-1,-24-67 719,25 73-671,-3-9 250,4 13-301,1-1 1,0 1-1,-1 0 0,1-1 0,-1 1 0,1 0 0,-1 0 0,1 0 0,-1-1 1,1 1-1,-1 0 0,1 0 0,-1 0 0,1 0 0,-1 0 0,1 0 0,-2 0 0,-3 3 109,-6 8-176,10-11 52,1 1 0,0-1 0,0 0 0,-1 0 0,1 1 0,0-1 0,0 0 0,-1 0 0,1 1 0,0-1 0,0 0 0,0 1-1,0-1 1,0 0 0,0 1 0,0-1 0,0 0 0,-1 1 0,1-1 0,0 0 0,0 1 0,0-1 0,1 0 0,-1 1 0,0-1 0,0 5 20,1-1-1,0 1 0,0-1 1,0 0-1,0 0 0,1 1 1,-1-1-1,5 6 0,-5-7-43,0 0 0,-1 0 0,1 0 0,-1 0-1,1 0 1,-1 0 0,0 0 0,0 0 0,0 1-1,-1 3 1,0 2-119,1 1-213,0-9 274,0 1 0,-1-1 0,1 1 0,0 0 0,0-1 1,1 1-1,-1-1 0,0 1 0,0-1 0,1 1 0,-1 0 0,2 2 1,15 10-1764,-6-23 764,-6 7 260,-4 2 758,1 0 0,-1 0 0,0 0 0,0 0 0,0-1-1,0 1 1,0 0 0,0 0 0,0-1 0,0 1 0,0-1-1,0 1 1,0-1 0,0 1 0,0-1 0,0 0 0,0 1-1,0-1 1,0 0 0,0 0 0,-1 1 0,1-1 0,0 0 0,-1 0-1,1 0 1,-1 0 0,1 0 0,-1 0 0,1-2 0,1-2 121,-2 0 0,1 0 0,0 0 1,-1-1-1,0-6 0,0 5 570,0 4 71,0 3-671,1 0 0,-1 0 0,1 0 0,-1 0 0,1 0 0,-1 0 0,1 0 0,-1 0 0,1 0-1,-1 0 1,1 0 0,-1 0 0,1 0 0,-1 0 0,1 0 0,-1 0 0,1 1 0,-1-1 0,1 0 0,-1 0-1,1 1 1,-1-1 0,0 0 0,1 1 0,-1-1 0,1 0 0,-1 1 0,0-1 0,1 1 0,-1-1 0,0 0-1,0 1 1,1-1 0,-1 1 0,0-1 0,0 1 0,0-1 0,1 1 0,-1-1 0,0 1 0,0-1 0,0 1-1,0-1 1,0 1 0,0-1 0,0 1 0,0-1 0,-1 2 0,1-1-13,0 1 0,1 0 1,-1 0-1,0-1 0,0 1 1,1 0-1,-1-1 0,1 1 0,0 2 1,2-1-5,-1 1 0,1-1 1,0 1-1,1-1 1,-1 0-1,0 0 0,1 0 1,0 0-1,-1-1 1,1 0-1,8 4 0,7 2-251,21 7-1,-36-14 174,-3 0 33,0-1 0,0 0 0,0 0 0,0 1 0,0-1 0,0 0 0,0 0 0,1 0 0,-1 0 0,0 0 0,0 0 0,0 0 0,0-1 0,0 1 0,0 0 0,0 0 0,0-1 0,0 1 0,0-1 0,0 1 0,0-1 0,0 0 0,2 0 0,9-6-181,1 3 31,-9 3 140,0 0-1,1 0 1,-1-1-1,0 1 0,0-1 1,-1 0-1,5-3 1,-2 1 33,0-1 0,-1 1 0,0-1 0,0 0 1,0 0-1,-1-1 0,1 1 0,-1-1 0,-1 0 1,1 0-1,-1 0 0,0-1 0,3-9 0,10-30 72,14-63 1,-26 95-16,17-79 679,-16 70-148,-2 0 1,1-26-1,-4 39-260,-1 0 0,0 0 0,0 0-1,-1 0 1,-4-11 0,3 9 66,3 9-290,0 1-1,-1 0 0,0-1 1,1 1-1,-1-1 0,0 1 1,0 0-1,0-1 1,0 1-1,-1 0 0,1 0 1,0 0-1,-1 0 0,-1-2 1,0 1 254,3 316 428,1-291-823,0 0 0,7 29-1,-4-33-112,-3-11 17,0 1-110,0 1-1,1-1 0,0 0 0,0 0 0,1 0 0,4 8 1,7 15-1399,-11-12 556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1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7296,'0'0'2368,"-3"0"-1440,-1 0-750,-14 2 1501,18-2-1662,-1 0 1,1 0-1,-1 0 0,1 1 1,-1-1-1,1 0 0,0 1 1,-1-1-1,1 0 1,-1 1-1,1-1 0,0 0 1,-1 1-1,1-1 1,0 1-1,0-1 0,-1 0 1,1 1-1,0-1 0,0 1 1,-1-1-1,1 1 1,0-1-1,0 1 0,0-1 1,0 1-1,0-1 1,0 1-1,0 0 0,-3 5-166,2-4-43,-1 0 0,0 0-1,1 0 1,0 1 0,-1-1 0,1 0 0,0 1-1,0-1 1,1 1 0,-1 0 0,0-1 0,1 1-1,-1-1 1,1 1 0,0 0 0,1 5 0,0 5-1009,1 1 0,4 16 1,-1-4 27,1 23 159,5 1 2726,-7-23-824,-2-10 201,1 1 0,7 20 0,-6-28-530,-1 0 0,0 0 0,-1 1 0,0-1 0,1 22 0,-3-24-245,1-1-1,0 1 1,0-1 0,1 1-1,5 12 1,-5-14-148,0 0 14,-2-4-111,1 0 0,0 1-1,-1-1 1,1 0 0,0 0 0,1 0-1,-1 0 1,2 4 0,-1-6-69,-1 1 0,0 0 0,1 0 0,-1 0 0,0-1 0,1 1 0,-1-1 0,1 1 1,-1-1-1,1 0 0,-1 1 0,1-1 0,-1 0 0,1 0 0,-1 0 0,2 0 0,-1-1-66,0 1-1,0 0 1,0-1-1,0 1 1,0-1-1,0 0 1,0 0-1,0 1 1,0-1-1,0 0 1,-1-1-1,1 1 1,0 0-1,-1 0 1,1-1-1,1-1 1,11-8-670,-11 10 632,0 0 0,0 0 0,0 0 0,0 0 0,0 1 0,0-1 0,0 1 0,0 0 0,4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1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33 6976,'0'-27'2256,"0"26"-2240,0 1 1,0 0-1,0 0 0,0 0 1,0 0-1,0 0 0,0 0 1,0 0-1,0-1 1,0 1-1,0 0 0,0 0 1,1 0-1,-1 0 1,0 0-1,0-1 0,0 1 1,0 0-1,0 0 1,0 0-1,-1 0 0,1 0 1,0-1-1,0 1 1,0 0-1,0 0 0,0 0 1,0 0-1,0 0 1,0-1-1,0 1 0,0 0 1,0 0-1,0 0 1,0 0-1,-1 0 0,1 0 1,0 0-1,0 0 1,0 0-1,0-1 0,0 1 1,0 0-1,-1 0 0,1 0 1,0 0-1,0 0 1,0 0-1,0 0 0,0 0 1,-1 0-1,1 0 1,0 0-1,-11 0 752,8 0 1045,0 0-469,-8 0 91,11 0-1399,-1 0-1,1 0 1,0 0 0,-1 0-1,1 1 1,-1-1 0,1 0 0,-1 0-1,1 0 1,0 0 0,-1 1-1,1-1 1,0 0 0,-1 0-1,1 1 1,0-1 0,-1 0 0,1 1-1,0-1 1,0 0 0,-1 1-1,1 0 1,-22 21 359,21-22-385,0 1 1,1 0-1,-1 0 0,0-1 1,1 1-1,-1 0 0,1 0 1,-1 0-1,1 0 0,-1 0 1,1 0-1,-1 0 0,1 0 1,0 0-1,0 0 0,-1 1 1,-26 170-22,25-141-925,1-1 1,2 1-1,2 0 0,6 33 1,-8-55 712,1 10-999,-1 0 0,-1 27 0,0-8-1949,0-7 1507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5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0 4384,'0'0'1424,"0"-2"-854,0-5 1361,0 23 166,0 27 30,-1-33-1829,0 1 0,0-1 1,-4 16-1,-1 0 98,1 27 42,-7 10-236,7 1-116,-15 26-10,12-61-115,5-15-74,3-12-170,0 1-1,-1 0 1,0-1-1,1 1 1,-1-1-1,0 0 1,0 1-1,0-1 1,0 1-1,-1-1 1,-2 4-1,17-20-2782,4-2 97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2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93 5632,'-41'-27'1834,"24"13"-1124,9 6-507,3 4 34,1-1 0,0 1 0,0-1 0,0 0 0,1 0 0,-1 0 0,1-1 0,-2-5 0,0 2 388,4 8-502,0-1 0,0 1 0,0-1 0,0 1 0,0-1 0,1 1 0,-1-1 0,1 0 0,-1 0 0,1 1-1,-1-1 1,1 0 0,0-2 0,0 3-96,0 0 1,0 0-1,0-1 0,0 1 0,0 0 1,1 0-1,-1-1 0,0 1 0,1 0 0,-1 0 1,1 0-1,-1-1 0,1 1 0,-1 0 0,1 0 1,0 0-1,0 0 0,0 0 0,-1 0 0,1 0 1,0 1-1,0-1 0,0 0 0,0 0 0,0 1 1,1-1-1,-1 1 0,0-1 0,0 1 0,0-1 1,1 1-1,0-1 0,2 1-34,0-1-1,1 1 0,-1 0 1,0 0-1,0 0 1,1 0-1,5 2 1,28 9 39,-7-6 61,-14-2-9,32 8 0,-24-2-27,47 13 51,-6-5-177,-62-16 69,0 0 1,0-1-1,0 1 1,-1-1-1,1 1 1,0-1-1,0 0 1,5-1-1,-1 0 23,-3 1 121,-2 0-27,8 0-5,-8 0-107,-1 0-645,0 0 626,0 0 0,0 0 1,-1-1-1,1 1 0,-1-1 0,1 1 0,0-1 0,-1 0 0,1 1 1,-1-1-1,2-1 0,-1 1 4,0-1 0,-1 1 1,1 0-1,0 1 0,0-1 1,0 0-1,0 0 0,0 1 1,0 0-1,0-1 0,3 1 1,-3 0 1,0 0 0,0-1 0,-1 1 0,1 0 0,0-1 0,0 1 0,-1-1 0,1 0 0,-1 1 0,1-1 0,0 0 0,-1 0 1,2-1-1,6-3-105,24-12-687,-32 17 788,1-1 0,-1 1 0,1-1 1,-1 1-1,1 0 0,-1 0 1,1-1-1,-1 1 0,3 0 0,-3 1 6,1-1 1,-1 0-1,1-1 0,-1 1 0,1 0 0,-1 0 0,1-1 0,-1 1 0,2-1 1,30-27-1,-26 25 49,-6 3-39,-1 0 1,1 0-1,-1-1 1,1 1-1,-1 0 0,1 0 1,-1 0-1,0-1 1,1 1-1,-1 0 1,1 0-1,-1-1 1,0 1-1,1 0 1,-1-1-1,0 1 0,1-1 1,-1 1-1,0 0 1,1-1-1,-1 1 1,0-1-1,0 1 1,0-1-1,1 1 0,-1-1 1,0 1-1,0 0 1,0-1-1,0 1 1,0-1-1,0 1 1,0-1-1,0 1 0,0-2 1,0 0 342,0-1-214,0-5 160,0 16-47,0-5 180,0-1-196,0 6-160,-1-4-28,1 0 0,0 1 0,0-1 0,0 0-1,1 1 1,-1-1 0,3 5 0,2 0-22,-4-8-30,0 1 0,0-1-1,0 1 1,0-1 0,-1 1 0,1-1-1,-1 1 1,1 0 0,-1-1-1,1 1 1,-1 0 0,0-1 0,0 1-1,1 0 1,-2 1 0,2-1 10,-1 0 1,0 0-1,1 0 0,-1 0 1,1 0-1,0-1 0,0 1 1,0 0-1,-1 0 0,2-1 1,-1 1-1,0-1 1,0 1-1,2 1 0,-2-2 14,-1-1-1,1 1 0,-1 0 1,0-1-1,1 1 1,-1 0-1,0-1 1,1 1-1,-1 0 0,0 0 1,0-1-1,0 1 1,1 0-1,-1 0 1,0-1-1,0 1 0,0 0 1,0 0-1,-1-1 1,1 1-1,0 1 1,-1 3 26,1 192 691,-8-97-607,2-48-29,3 22 1,3-47-35,-2 1 0,0-1 1,-10 44-1,9-60-11,-1 5 54,-1-1-1,0 1 0,-14 25 1,-28 26 786,46-66-851,0 1 0,0-1-1,0 1 1,-1-1 0,1 0-1,0 0 1,-1 0 0,1 0-1,-1 0 1,1 0 0,-1 0-1,1 0 1,-1 0-1,0-1 1,-2 2 0,-1-1 37,0-1 1,1 1 0,-1-1-1,-6-1 1,-1 1-7,9 0-56,0 0 0,0 0-1,0-1 1,0 1 0,0-1-1,0 1 1,0-1 0,0 0-1,0-1 1,0 1 0,0 0 0,0-1-1,1 1 1,-1-1 0,1 0-1,-3-2 1,2 0-25,0 1-1,0-1 1,0 1 0,1-1-1,0 0 1,0 0 0,0 0-1,0 0 1,0 0 0,-1-6-1,1-1-62,0 1 0,1-1 0,0 1 0,1-1-1,0 0 1,0 1 0,1-1 0,5-19-1,-2 16 9,1 1 0,1 0 0,0 0 0,0 1 0,2 0 0,-1 0 0,2 1-1,-1-1 1,1 2 0,1-1 0,0 2 0,0-1 0,1 1 0,13-8-1,1 5 50,1 0-1,0 2 1,30-8-1,2-1-45,-4 0-529,58-12 0,-80 23-632,52-17 0,-84 24 1201,25-11-854,-24 12 752,0-1 0,0 1-1,-1-1 1,1 1 0,0-1 0,-1 0 0,1 1 0,0-1 0,-1 0 0,1 0-1,-1 0 1,1 1 0,-1-1 0,0 0 0,1 0 0,-1 0 0,0 0 0,0 0-1,1 0 1,-1 0 0,0-1 0,0-1-140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5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34 4800,'-7'0'843,"4"0"-157,4-1-142,-1 1-490,1 0 0,-1-1-1,1 1 1,0 0 0,-1-1 0,1 1 0,-1 0-1,1-1 1,-1 1 0,0-1 0,1 1 0,-1-1-1,1 1 1,-1-1 0,0 1 0,1-1 0,-1 1-1,0-1 1,0 1 0,1-1 0,-1 0 0,0 1-1,0-1 1,0 1 0,0-2 0,0-1 596,3 3 156,8 0-300,-11 0-499,0 0-1,0 0 0,1 0 0,-1 0 0,0 0 0,0 0 1,0 0-1,0 0 0,0 0 0,0 0 0,0 0 0,0 0 1,0 0-1,0 0 0,1 0 0,-1 0 0,0 0 1,0 0-1,0 0 0,0 0 0,0 0 0,0 0 0,0 0 1,0 0-1,0 0 0,0 0 0,1 0 0,-1 0 0,0 0 1,0 0-1,0 0 0,0-1 0,0 1 0,0 0 1,0 0-1,0 0 0,0 0 0,0 0 0,0 0 0,0 0 1,0 0-1,0 0 0,0 0 0,0-1 0,0 1 0,0 0 1,0 0-1,0 0 0,0 0 0,0 0 0,0 0 0,0 0 1,0 0-1,0 0 0,0 0 0,0-1 0,0-8 135,-1-21 513,0 29-638,1 0 1,0 0-1,-1-1 0,1 1 0,0 0 1,-1 0-1,0 0 0,1-1 0,-1 1 1,0 0-1,1 0 0,-1 0 0,0 0 1,0 0-1,0 0 0,0 1 1,0-1-1,0 0 0,-2-1 0,-2 0 50,4 2-53,1-1-1,-1 1 1,0 0 0,1-1-1,-1 1 1,1 0-1,-1-1 1,0 1-1,1-1 1,-1 1 0,1-1-1,-1 1 1,1-1-1,-1 1 1,1-1-1,-1 1 1,1-1 0,0 0-1,-1 1 1,1-1-1,0-1 1,-3-3 18,2 3-11,0 0-1,0 0 1,-1 0 0,1 0 0,-1 0 0,1 0 0,-1 1 0,1-1 0,-1 0 0,0 1-1,0 0 1,0-1 0,0 1 0,0 0 0,0 0 0,0 0 0,0 0 0,-4-1 0,-1 1 104,-1 0 0,0 0 1,0 1-1,-10 0 1,6 0 48,10 0-156,-1 0 1,0 0-1,1 0 0,-1 1 0,1-1 1,-1 1-1,1 0 0,-1 0 1,1-1-1,0 2 0,-1-1 0,1 0 1,0 0-1,-4 3 0,2 1 1,0-1 1,0 0-1,1 1 0,-6 8 0,7-10-16,0-1-12,0 1 0,0 0 0,0 0 0,1-1 0,0 1 0,-1 0 0,1 0 0,0 1 0,0-1 0,1 0 0,-1 0 0,1 0 1,-1 0-1,1 6 0,0-8-3,0 1 0,0-1 1,0 1-1,0 0 0,1-1 1,-1 1-1,0-1 0,1 1 0,-1-1 1,1 1-1,-1-1 0,1 1 1,0-1-1,0 1 0,0-1 1,1 3-1,-1-4-38,0 1 0,1 0 0,-1 0 0,0-1 0,0 1 0,0-1 0,0 1 0,1-1 0,-1 1 0,0-1 0,1 0 0,-1 1 0,0-1 0,1 0 0,-1 0 0,2 0 0,2-1-194,1 0-1,0 0 1,0 0 0,-1-1-1,1 0 1,-1 0 0,7-4-1,61-39-1306,-66 40 1531,-4 3 110,0 0-1,-1 1 1,1-1-1,0 0 1,0 1-1,0 0 1,0 0-1,0 0 1,0 0-1,0 0 1,0 1-1,0-1 1,1 1-1,4 0 1,-2 2 935,-2 4-725,1 1-1,-1-1 1,0 1-1,-1-1 1,0 1 0,0 0-1,0 1 1,-1-1-1,3 13 1,-3-11-192,0 0 0,1 0-1,0 0 1,0-1 0,1 1-1,1-1 1,6 11 0,-2-10-56,0-1-1,0 0 1,1 0 0,0-1 0,13 7-1,1 1-205,-18-11-1,-1 0 0,1 0 0,0-1-1,0 0 1,1 0 0,-1-1 0,1 1 0,-1-1 0,1-1-1,0 1 1,0-1 0,-1 0 0,14-1 0,0 0-1114,21-3 1,-28 1 689,-1-1 0,15-5 0,-26 8 571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5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 6656,'12'2'2157,"-15"4"-946,-3 2-1081,5-6-31,1 0-1,-1 0 0,1 0 0,-1 0 1,1 0-1,0 0 0,-1 0 0,1 0 1,0-1-1,1 5 0,-1 8 192,1 4 10,-1 6 73,-3 34-1,-44 213 140,31-161-443,12-71-63,2-25-8,-1 0 1,-9 23-1,1 1-52,11-34 0,-1 0 1,0 0-1,0 0 0,0-1 0,-1 1 0,-2 6 0,2-7-89,-1-1-1,1 0 1,0 1-1,-1-1 1,1 0-1,-1 0 1,-3 1-1,-10 6-822,4-11-753,2-2 564,5 3 817,1 0 0,-1 1 0,1-1 0,-8 1-1,11 0 313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6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6656,'28'-1'2529,"-22"1"-2390,1-1-1,-1 1 1,1 0-1,-1 1 1,1 0-1,-1 0 1,1 0 0,-1 1-1,0 0 1,1 0-1,10 6 1,99 56 826,-99-56-904,-11-6-39,0 1 0,0 0 0,0 0 0,0 1 1,-1 0-1,1 0 0,-1 0 0,0 0 0,8 9 1,5 12 49,-6-11-15,-1 2 1,17 29 0,-25-38-97,0-3 103,-1 1 0,0 0 1,0-1-1,2 7 0,-4-10-26,1 1-1,-1 0 0,0 0 1,0-1-1,0 1 1,0 0-1,0 0 0,0-1 1,0 1-1,0 0 0,-1 0 1,1-1-1,-1 1 0,1 0 1,-1-1-1,0 1 0,-1 2 1,0-2-14,0 2-7,0-1 0,0 0 0,-1 1 1,1-1-1,-1 0 0,0 0 0,0-1 1,0 1-1,0 0 0,0-1 0,-1 0 1,1 0-1,-1 0 0,-4 1 0,-13 0 37,-1-1-1,0-1 0,-29-3 1,9 1 4,25 1-40,0-2 0,0 0 0,-17-5 0,20 4-15,10 3-24,0-1 0,0 0 0,1 0 0,-1 0 1,0-1-1,1 1 0,0-1 0,-1 0 0,-5-4 0,8 6 7,1-1 0,-1 0-1,1 1 1,-1-1-1,1 1 1,-1-1-1,1 0 1,0 0 0,-1 1-1,1-1 1,0 0-1,0 1 1,-1-1 0,1 0-1,0 0 1,0 1-1,0-1 1,0 0-1,0-1 1,0 0-8,1 1-1,-1-1 1,1 1-1,-1 0 1,1-1 0,0 1-1,-1-1 1,1 1-1,0 0 1,0 0 0,0-1-1,0 1 1,2-1-1,0-2-12,1 1 0,0 0-1,0 0 1,0 1 0,1-1 0,-1 1-1,1 0 1,-1 0 0,1 0-1,7-2 1,0 1-19,84-24-324,-61 19 324,-2-1 1,38-17-1,-62 23 35,21-11-48,0 2 0,1 2-1,49-11 1,-59 18 36,-14 2 51,1 0 0,0-1-1,0 1 1,-1-2-1,1 1 1,8-5 0,62-23 625,-78 30-635,0 0 0,0 0 0,1 0 0,-1 0 0,0 0 0,0 0 0,0 0 0,1-1 0,-1 1 1,0 0-1,0 0 0,1 0 0,-1 0 0,0 0 0,0 0 0,0-1 0,0 1 0,1 0 0,-1 0 0,0 0 0,0 0 0,0-1 0,0 1 0,0 0 0,1 0 0,-1 0 0,0-1 1,0 1-1,0 0 0,0 0 0,0-1 0,0 1 0,0 0 0,0-1 0,0-26 630,0 27-636,0-1 0,0 1 1,0 0-1,0 0 0,0 0 0,0 0 0,0 0 1,0 0-1,0 0 0,0 0 0,0 0 0,0-1 1,0 1-1,0 0 0,0 0 0,0 0 1,0 0-1,0 0 0,0 0 0,0 0 0,0 0 1,0 0-1,0 0 0,0-1 0,0 1 0,0 0 1,0 0-1,0 0 0,0 0 0,0 0 0,0 0 1,0 0-1,-1 0 0,1 0 0,0 0 1,0 0-1,0 0 0,0 0 0,0 0 0,0 0 1,0 0-1,0 0 0,0 0 0,0 0 0,-1 0 1,1 0-1,0 0 0,0 0 0,0 0 0,0 0 1,0 0-1,0 0 0,0 0 0,0 0 1,0 0-1,-1 0 0,1 0 6,-1 0 1,1 0-1,-1 0 1,0 0-1,1 0 0,-1 0 1,1 0-1,-1 0 1,1 0-1,-1-1 0,1 1 1,-1 0-1,0 0 1,1 0-1,-1-1 0,1 1 1,-1-1-1,0 0 6,1 0-1,-1 0 1,1 0-1,0 0 1,-1 0 0,1 0-1,0 0 1,0 0-1,-1 0 1,1-1-1,0 1 1,0 0 0,1-2-1,-1 3-17,0-1 0,0 1 0,0-1 1,0 1-1,-1-1 0,1 1 0,0-1 0,0 1 0,0-1 0,0 1 0,0-1 0,-1 1 0,1-1 0,0 1 0,0 0 0,-1-1 0,1 1 0,0-1 1,-1 1-1,1 0 0,0-1 0,-1 1 0,1 0 0,-1-1 0,1 1 0,-1 0 0,1-1 0,0 1 0,-2 0 0,2 0-4,0 0 0,-1 0 0,1 0 0,0 0 1,0 0-1,-1 0 0,1 0 0,0 0 0,0 0 0,-1 0 0,1 1 0,0-1 0,0 0 0,0 0 0,-1 0 0,1 0 0,0 1 0,0-1 0,0 0 0,-1 0 0,1 0 0,0 1 0,0-1 0,0 0 0,0 1 0,-3 13-175,3-10 188,-1-1 0,0 1 0,1-1 1,-1 1-1,0-1 0,-1 1 1,-1 4-1,-2 3 36,-11 29-60,13-33 1,0 0 0,0 0 0,0 0 1,1 0-1,0 1 0,1-1 0,0 1 0,0 0 0,0 8 0,1-16 15,0 1-1,0-1 1,0 1-1,0-1 1,0 1 0,0-1-1,0 1 1,0-1 0,0 1-1,0-1 1,0 1-1,0-1 1,0 1 0,1-1-1,-1 1 1,0-1 0,0 1-1,1-1 1,-1 1-1,0-1 1,0 0 0,1 1-1,-1-1 1,0 0-1,1 1 1,-1-1 0,1 0-1,-1 1 1,0-1 0,1 0-1,-1 0 1,1 1-1,-1-1 1,1 0 0,-1 0-1,1 0 1,-1 0 0,1 0-1,-1 0 1,1 0-1,-1 0 1,1 0 0,0 0-1,3 0 13,-1-1-1,1 0 1,0-1-1,0 1 0,3-2 1,7-3-2,-1 2-26,-9 3 10,1 0 0,-1 0-1,0-1 1,0 1 0,0-1 0,0 0-1,4-3 1,-3 2 6,1 0 0,0 0 0,0 1 0,0 0 0,12-2 0,-12 3 1,0-1 0,0 1 0,0-1 0,0-1 1,11-5-1,-2-2 0,-10 6 0,0 1 0,0 0 0,0 0 0,9-4 0,9-3 224,-21 8-147,1 1 0,-1 0 0,0 0 0,0 0 0,1 0 0,-1 1 0,0-1 0,1 1 0,-1-1 0,5 1 1,-5 0-26,0 0 1,0 0-1,-1 0 1,1 1-1,0-1 1,0 1 0,0-1-1,0 1 1,-1 0-1,1 0 1,0 0 0,1 1-1,-2-1-19,1 0-1,0 0 0,-1 0 1,1 0-1,0-1 0,0 1 1,-1 0-1,1-1 0,0 0 1,0 1-1,0-1 0,2 0 1,-3 0-24,-1 0 0,1 0 0,0 0 0,0 1 0,0-1 0,0 0 0,-1 0 0,1 0 0,0 1 0,0-1 1,0 0-1,-1 1 0,1-1 0,0 1 0,-1-1 0,1 1 0,0-1 0,-1 1 0,1 0 0,-1-1 1,1 1-1,-1 0 0,1-1 0,-1 1 0,1 0 0,-1 0 0,0-1 0,1 3 0,0-2-2,-1 0-1,1 0 0,-1 0 0,1 1 0,0-1 1,0 0-1,0 0 0,-1 0 0,1 0 1,0 0-1,0 0 0,0-1 0,1 1 1,0 1-1,10 3 56,-10-4-49,0 0 0,0 0 1,1 0-1,-1 0 0,0 1 0,0-1 1,0 1-1,0-1 0,-1 1 1,3 2-1,24 23-738,-28-26 694,1-1 1,-1 1-1,1-1 1,-1 0-1,1 1 1,-1-1-1,1 0 1,-1 1-1,1-1 1,0 0-1,-1 0 1,1 0-1,0 0 1,-1 1-1,1-1 1,-1 0-1,1 0 1,0 0 0,-1 0-1,1-1 1,0 1-1,-1 0 1,1 0-1,0 0 1,0-1-1,-1 1-30,3 0-291,-3 3 150,0-3 196,0 1 0,0-1 1,0 1-1,0-1 0,0 1 1,0-1-1,0 1 1,0-1-1,0 0 0,0 1 1,0-1-1,1 1 0,-1-1 1,0 1-1,0-1 1,0 0-1,1 1 0,-1-1 1,0 0-1,0 1 1,1-1-1,-1 0 0,0 1 1,1-1-1,-1 0 0,0 0 1,1 1-1,-1-1 1,1 0-1,0 1 0,6 4-70,-3 1-39,-3-5 110,-1-1 0,0 1 0,0-1 0,1 1 0,-1-1 0,0 1 0,1-1 0,-1 0 0,0 1-1,1-1 1,-1 0 0,1 1 0,-1-1 0,1 0 0,-1 1 0,1-1 0,-1 0 0,0 0 0,1 0 0,-1 1 0,1-1-1,0 0 1,-1 0 0,1 0 0,-1 0 0,1 0 0,-1 0 0,1 0 0,-1 0 0,1 0 0,0-1 0,11 1 7,-3 1 13,1-1 0,-1 0-1,0 0 1,1-1 0,-1-1-1,1 0 1,-1 0 0,0-1-1,11-4 1,94-43-804,-105 46 677,0-1 0,0 0 0,0-1 0,0 0 0,-1 0 0,0-1 0,-1 0 0,1-1 0,-1 1 0,9-15 0,-9 12 49,-1 0 0,10-20 0,-9 14 65,-5 12 12,0 0 0,-1 0 0,0 1 0,0-1 0,0 0 0,0 0 1,-1 0-1,1 0 0,-1 0 0,0 0 0,0 0 0,0 0 0,-1 0 0,0 0 0,-1-6 0,-1-4 49,1-5 15,2 16-35,0 0 1,0 0-1,0 1 0,0-1 1,-1 0-1,0 0 1,1 1-1,-1-1 1,0 0-1,0 1 0,-1-1 1,1 1-1,0-1 1,-1 1-1,1 0 1,-4-4-1,4 5 11,-1 0 1,1-1 0,0 1-1,-1 0 1,1 0-1,-1 0 1,1 0-1,-1 0 1,1 0-1,-1 0 1,0 1-1,1-1 1,-1 1-1,-2-1 1,3 1-17,-1 0 0,1 0 0,0 0 0,-1 1 0,1-1-1,0 1 1,0-1 0,0 1 0,-1-1 0,1 1 0,0 0 0,0 0 0,0-1 0,0 1 0,0 0 0,0 0 0,0 0 0,1 0 0,-1 0 0,0 0 0,0 0 0,0 2 0,-5 8 179,0 1 1,0 0 0,-6 24 0,9-27-167,-6 26 153,1-1 0,-4 50-1,10-71-168,-2 44-1198,5 66 1,0-57-6817,-1-79 6107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7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7 8480,'0'0'2730,"2"-3"-1658,-1 2-1007,1 0-1,-1 0 0,0 0 1,1 0-1,-1 0 0,0 0 1,1 0-1,-1 0 0,1 0 0,-1 1 1,3-1-1,30-2 663,-19 4-605,-1-1-44,-1 0 1,0 0 0,15-4 0,23-7-55,25-5-229,-9 10-584,-1-5 186,-38 8 352,-14 2 129,-1 0 1,0-1-1,0-1 1,19-6-1,-2-4-32,-24 10 178,1 0-1,-1 0 0,1 0 0,0 1 0,0 0 0,0 1 0,0-1 0,9 1 0,-12 1 4,19-2 960,-22 2-975,-1 0 0,0 0 1,0 0-1,0 0 1,0 0-1,0-1 1,0 1-1,0 0 1,0 0-1,1 0 0,-1 0 1,0 0-1,0 0 1,0 0-1,0 0 1,0-1-1,0 1 1,0 0-1,0 0 0,0 0 1,0 0-1,0 0 1,0 0-1,0 0 1,0-1-1,0 1 0,0 0 1,0 0-1,0 0 1,0 0-1,0 0 1,0 0-1,0-1 1,0 1-1,0 0 0,0 0 1,0 0-1,0 0 1,-7-8 50,4 5 311,3 50-796,0-45 415,0 0-1,1-1 0,-1 1 1,0 0-1,0 0 0,1-1 0,-1 1 1,1 0-1,-1 0 0,1-1 1,0 1-1,0-1 0,1 3 1,4 9-72,-5 4 27,-1-14 52,0-1 1,0 1-1,0-1 0,0 1 1,1 0-1,-1-1 1,1 0-1,-1 1 0,3 4 1,8 12 15,-8-7-30,-3-11 13,0 0-1,0 0 0,0 0 0,0 0 0,1 0 0,-1 0 0,0 0 0,1 0 1,-1 0-1,1 0 0,-1 0 0,1 0 0,-1-1 0,1 1 0,0 0 0,-1 0 0,1-1 1,0 1-1,0 0 0,0-1 0,-1 1 0,1-1 0,0 1 0,0-1 0,0 1 0,1-1 1,-1 1 4,1 0 0,-1 0 0,0-1 0,0 1 0,0 0 0,0 0 0,0 0 0,-1 0 0,1 0 0,0 0 0,0 1 0,-1-1 1,1 0-1,0 2 0,-1-3 1,1 1 0,-1 0 0,0 0 0,1-1 0,-1 1 0,0 0 0,1 0 1,-1-1-1,1 1 0,-1 0 0,1-1 0,0 1 0,-1-1 0,1 1 0,0-1 0,-1 1 1,1-1-1,0 1 0,0-1 0,-1 0 0,1 1 0,0-1 0,0 0 0,0 0 0,-1 1 1,1-1-1,0 0 0,1 0 0,-1 0-4,0 0 1,0 0-1,-1 0 0,1 0 1,0 0-1,-1 0 0,1 0 1,0-1-1,0 1 0,-1 0 1,1 0-1,0-1 0,-1 1 1,1 0-1,0-1 0,-1 1 1,1 0-1,-1-1 0,1 1 1,-1-1-1,1 1 0,-1-1 1,1 0-1,-1 1 0,1-1 1,-1 0-3,1 0-1,-1 1 1,1-1 0,-1 1 0,1-1 0,-1 1-1,1-1 1,-1 1 0,1-1 0,-1 1 0,1-1 0,0 1-1,-1 0 1,1-1 0,0 1 0,-1 0 0,1 0-1,0 0 1,-1-1 0,1 1 0,0 0 0,0 0-1,-1 0 1,1 0 0,1 0 0,0 0 4,1 0 0,-1-1 1,1 0-1,-1 1 0,0-1 0,1 0 1,-1 0-1,0 0 0,1 0 0,-1-1 1,0 1-1,0-1 0,3-2 0,27-29 174,-16 16-26,-3 3 96,-10 8 522,-3 5-698,1-1 0,-1 0 1,1 0-1,-1 0 1,1 0-1,0 1 0,-1-1 1,1 0-1,0 0 1,0 1-1,0-1 0,1 1 1,-1-1-1,2-1 1,0 0 302,-3 6-314,0 1-60,0-2-4,0 1 1,0-1-1,0 1 0,0-1 1,0 1-1,-1-1 0,1 1 1,-2 3-1,-3 3 0,4-8 4,0 1 0,0-1-1,0 1 1,0-1 0,1 1 0,-1-1 0,0 1 0,1 0-1,-1-1 1,1 1 0,0 0 0,-1 0 0,1 1 0,-1 14-82,1-12 99,-1 0 1,1-1-1,0 1 0,0-1 0,0 1 1,1 0-1,0-1 0,2 9 1,-2-11-16,0 1-7,1 1-1,0-1 1,0 1 0,0-1-1,0 0 1,5 5 0,-2-7 3,1 0 0,-1 0 1,0 0-1,0-1 0,0 0 1,9-1-1,5 1-79,-2 0-75,-1-2 0,1 0 0,0 0 1,-1-2-1,0 0 0,30-11 1,-2-5-155,49-31 1,-78 43 295,0 0 0,-1-1 0,0-1-1,0-1 1,-1 0 0,13-15 0,-12 10 54,-1-2 0,20-33 0,-29 43 72,0 0 0,-1 0 0,0-1 0,0 0 0,-1 1 0,1-1-1,-2 0 1,0 0 0,1-11 0,-2 14 9,-1-1 1,0 1-1,0 0 0,0 0 1,0 0-1,-1 0 0,0 0 1,-3-6-1,5 12-107,0-1-1,0 1 1,0 0 0,0 0 0,0 0 0,0-1-1,0 1 1,-1 0 0,1 0 0,0-1 0,0 1-1,0 0 1,0 0 0,0 0 0,0-1 0,0 1-1,-1 0 1,1 0 0,0 0 0,0 0 0,0-1-1,-1 1 1,1 0 0,0 0 0,0 0 0,0 0-1,-1 0 1,1 0 0,0 0 0,0 0 0,-1 0-1,1-1 1,0 1 0,-1 0 0,-2 0 236,1 0-199,1 0 1,-1 0 0,1-1 0,-1 1 0,1 1-1,-1-1 1,1 0 0,-1 0 0,1 0-1,0 1 1,-1-1 0,1 1 0,-1-1-1,1 1 1,0-1 0,0 1 0,-2 1-1,1 1-21,0-1-1,0 1 0,1 0 0,-1 0 0,1 0 0,0 0 0,0 1 0,0-1 0,0 0 0,0 0 0,1 5 0,-4 12 35,2-13-43,-2 5-4,2 0 0,-1 1 1,2-1-1,-1 15 1,2-16-50,1 0 0,1 1 1,3 15-1,1-2-66,-1 19-247,6-5-38,-8-24 147,-3-11 164,0-1 0,0 0 0,1 1 0,0-1-1,-1 0 1,1 0 0,1 1 0,-1-1 0,0 0 0,1 0 0,-1 0 0,1 0 0,0-1 0,0 1 0,0 0 0,1-1 0,-1 1 0,0-1 0,1 0 0,5 4 0,-4-4 19,0 0 0,0 0 0,0 0 0,0 0 0,1-1 0,-1 0 0,1 0 0,7 1 0,40 0-351,-37-3 352,-6 2 12,1-1-1,-1-1 0,0 0 1,0 0-1,0-1 1,0 0-1,-1 0 0,1-1 1,10-5-1,-3-1 14,18-7-8,13 5 84,-41 7 2,1 0 0,-1 0 0,0 0 0,0-1-1,-1 0 1,1 0 0,6-9 0,3-2 111,3-1 194,19-21 266,-33 34-433,-1-1 0,0 1 1,0-1-1,0 0 0,0 0 0,3-9 0,-5 11-53,0 0 0,0 1 0,0-1 0,0 0-1,0 0 1,0 0 0,1 1 0,0-1 0,-1 1-1,4-4 1,-6 6-116,1 0 0,-1 0 0,1-1 0,-1 1 0,1 0 0,-1 0 0,1 0 0,-1 0 1,1 0-1,-1 0 0,1 0 0,-1 0 0,1 0 0,-1 0 0,1 0 0,-1 0 0,1 0 0,-1 0 0,1 1 0,-1-1 0,-5 14-56,-5 5-38,8-16 67,1 1 1,-1 0-1,1-1 1,0 1-1,1 0 0,-3 5 1,2 4-99,1 0 0,0 0 0,0 1 0,2-1 0,-1 0 0,4 18 0,-3-28 45,0-1 0,0 0-1,0 0 1,0 0 0,0 0-1,0 0 1,3 3-1,-1 0-140,7 15-694,-8-15 690,1 1 1,-1-1 0,7 8-1,-8-11 66,-1-1 1,1 0-1,0 0 0,0 0 1,1 0-1,-1 0 0,0 0 1,0 0-1,0-1 0,1 1 1,-1 0-1,0-1 0,1 1 0,-1-1 1,0 1-1,1-1 0,-1 0 1,1 1-1,2-1 0,26 0-1294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9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35 5568,'-13'-14'1786,"12"14"-1773,1 0 0,0 0-1,0 0 1,0 0-1,0 0 1,0 0-1,0 0 1,0 0-1,0 0 1,-1 0-1,1 0 1,0 0-1,0-1 1,0 1 0,0 0-1,0 0 1,0 0-1,0 0 1,0 0-1,0 0 1,0 0-1,0-1 1,0 1-1,0 0 1,0 0-1,0 0 1,0 0-1,0 0 1,0 0 0,0-1-1,0 1 1,0 0-1,0 0 1,0 0-1,0 0 1,0 0-1,0 0 1,0-1-1,0 1 1,0 0-1,0 0 1,0 0 0,0 0-1,0 0 1,0 0-1,0 0 1,0 0-1,1-1 1,-1 1-1,0 0 1,0 0-1,0 0 1,0 0-1,0 0 1,0 0 0,1 0-1,0-1 100,0-1-1,1 1 1,-1-1 0,0 1-1,0-1 1,0 0 0,0 1-1,0-1 1,-1 0-1,1 0 1,0 1 0,-1-1-1,1 0 1,-1-3 0,-2 0 768,-8-12 309,9 14-1069,0 1 0,-1 0-1,1-1 1,0 1-1,-1 0 1,1 0-1,-1 0 1,1 0-1,-1 0 1,0 0-1,-3-2 1,-6-1 209,9 4-277,-1 0 0,1 0-1,0 0 1,0-1 0,-1 1-1,1-1 1,0 1 0,-2-3-1,1 2-17,0 0-1,0 0 0,0 0 0,-1 0 1,1 1-1,-1-1 0,1 1 0,-1 0 1,1 0-1,-1 0 0,0 1 0,1-1 1,-1 1-1,0 0 0,1 0 1,-1 0-1,0 0 0,0 1 0,1-1 1,-7 3-1,4 0-38,0 0-1,0 0 1,1 0 0,-1 1-1,1 0 1,0 0 0,-6 5-1,6-3 10,1 0 0,0 0 0,0 0 0,1 0 0,-5 12 0,0-2 68,4-6-87,1-1 0,0 1-1,1 0 1,0 0 0,0 0 0,1 1-1,0-1 1,1 0 0,1 13-1,-1-3 36,0-18-16,0 0 0,0 0 0,1 1 1,-1-1-1,0 0 0,1 0 0,-1 0 0,1 0 1,-1 0-1,1 0 0,0 0 0,2 4 0,0-4 13,-1 1 0,1 0-1,-1-1 1,1 0-1,0 0 1,4 3 0,-4-3-7,0 0 0,0 0 1,1 0-1,-1-1 1,1 1-1,-1-1 1,1 0-1,-1 0 1,1 0-1,0 0 0,-1-1 1,1 0-1,0 1 1,6-2-1,-3 1 4,4 0-46,-1-1 0,1 0 0,-1-1-1,0 0 1,0-1 0,12-4 0,-9 2-71,26-4-1,-20 6 16,-8 1 46,0 1 0,0-2 0,0 0 0,12-5 0,-5 2 59,-11 4 5,0 0-1,0-1 1,-1 0 0,1 0 0,-1 0 0,10-8 0,-7-3 224,-6 12-181,-3 2-62,1 0 1,-1 0-1,0 0 1,0 0-1,1 0 1,-1-1 0,0 1-1,0 0 1,1 0-1,-1 0 1,0 0 0,0-1-1,0 1 1,1 0-1,-1 0 1,0-1-1,0 1 1,0 0 0,0 0-1,0-1 1,1 1-1,-1 0 1,0 0 0,0-1-1,0 1 1,0 0-1,0-1 1,-1-2 19,0 0 0,0 0 0,0 0 0,0 0 0,-2-4 1,2 6-10,0-1 1,1 1 0,-1-1 0,0 1-1,1 0 1,-1-1 0,0 1 0,0 0-1,0 0 1,0 0 0,-2-1 0,-2-4 32,5 5-44,-1 0 0,1 0 0,-1 0 0,1 0 1,-1 0-1,1 0 0,-1 0 0,1 0 0,-1 1 1,0-1-1,0 0 0,1 0 0,-1 1 0,0-1 1,0 1-1,0-1 0,0 0 0,0 1 0,0 0 1,0-1-1,0 1 0,0-1 0,0 1 0,0 0 0,0 0 1,0 0-1,0 0 0,0 0 0,0 0 0,0 0 1,0 0-1,-2 0 0,-1 0 4,1 0-23,1 1 0,0-1 1,-1 0-1,1 1 1,-1 0-1,1-1 1,0 1-1,0 0 1,-1 0-1,1 0 1,0 1-1,0-1 0,0 0 1,0 1-1,0-1 1,1 1-1,-1 0 1,0 0-1,-2 3 1,-4 3-96,7-6 105,-1-1 0,1 0 1,0 0-1,0 1 0,-1-1 0,1 0 0,0 1 0,0 0 0,1-1 1,-1 1-1,0-1 0,0 1 0,1 0 0,-1 0 0,1-1 0,-1 1 0,1 0 1,0 0-1,0 2 0,0-3 9,0-1-1,0 1 1,0 0 0,0 0-1,0 0 1,0 0 0,-1 0-1,1 0 1,0 0 0,0-1-1,-1 1 1,1 0 0,-1 1-1,-3 2 31,4-4-31,-1 1-1,1-1 0,0 0 0,0 0 1,0 0-1,0 0 0,0 0 0,-1 0 1,1 0-1,0 0 0,0 0 0,0 0 0,0 1 1,0-1-1,0 0 0,0 0 0,0 0 1,-1 0-1,1 0 0,0 1 0,0-1 1,0 0-1,0 0 0,0 0 0,0 0 1,0 0-1,0 1 0,0-1 0,0 0 1,0 0-1,0 0 0,0 0 0,0 1 0,0-1 1,0 0-1,0 0 0,0 0 0,0 0 1,0 0-1,0 1 0,1-1 0,-1 0 1,0 0-1,0 0 0,0 0 0,0 0 1,0 0-1,0 1 0,0-1 0,1 0 1,4 9-19,0 2-83,-5-10 82,0 0-1,1 1 1,-1-1-1,1 0 1,-1 0-1,1 0 1,-1 0-1,1 0 1,0 0-1,0 0 1,-1 0 0,1 0-1,0 0 1,0 0-1,0 0 1,0-1-1,0 1 1,0 0-1,0-1 1,0 1-1,0-1 1,0 1-1,1-1 1,-1 1-1,0-1 1,0 0-1,0 0 1,1 1-1,-1-1 1,0 0-1,0 0 1,1 0 0,-1 0-1,2-1 1,0 1-34,1 0 0,0-1 0,-1 0 0,1 1 1,-1-1-1,1 0 0,4-3 0,8-2-152,15 1 49,2-6 91,-2 5 64,-9-5 48,5 5 11,-13 0 19,-12 5-63,-1 0-1,1 0 1,-1 0-1,1 1 1,-1-1-1,1 0 1,-1 1-1,1 0 1,0-1-1,-1 1 1,1 0-1,1 0 1,50 0 1067,-51 0-1061,1 1-1,-1-1 1,0 1-1,1 0 1,-1 0-1,0 0 1,1 0 0,-1 0-1,0 1 1,0-1-1,0 1 1,0-1-1,-1 1 1,1 0-1,0 0 1,-1 0-1,1 0 1,-1 0 0,1 0-1,-1 0 1,0 0-1,0 1 1,0-1-1,0 0 1,0 1-1,0 3 1,2-1 22,-1-3 9,0 0 0,0-1 0,1 1 0,-1-1 0,0 0 0,1 0 0,0 0 0,-1 0 0,4 1 0,-6-2-30,1 0 0,-1 0 0,1 1 0,-1-1 0,1 0-1,0 0 1,-1 0 0,1 0 0,-1 0 0,1 0-1,0 0 1,-1 0 0,1 0 0,-1 0 0,1 0 0,0 0-1,-1-1 1,1 1 0,-1 0 0,1 0 0,-1 0 0,1-1-1,-1 1 1,1 0 0,-1-1 0,1 1 0,-1-1-1,1 1 1,-1 0 0,1-1 0,-1 1 0,0-1 0,1 1-1,-1-1 1,0 1 0,0-1 0,1 0 0,-1 1 0,0-1-1,0 1 1,0-1 0,1 1 0,-1-1 0,0 0 0,0 1-1,0-2 1,0-1-81,2 1-527,26-26 868,-25 22-298,-3 6 15,0-1-1,0 1 0,0-1 0,0 1 0,0-1 0,0 0 0,0 1 0,0-1 0,0 1 1,0-1-1,0 1 0,1-1 0,-1 1 0,0-1 0,0 1 0,1-1 0,0 0 0,0 0-5,0 1-1,0-1 1,0 1 0,0 0-1,0-1 1,0 1-1,0 0 1,0 0-1,0-1 1,0 1-1,0 0 1,1 0-1,0 1 1,-1-2 11,0 1 0,0 0 0,1-1 0,-1 1 1,0-1-1,0 1 0,0-1 0,-1 1 0,1-1 0,0 0 1,0 0-1,0 1 0,0-1 0,-1 0 0,1 0 0,0 0 0,-1 0 1,1 0-1,0 0 0,-1 0 0,0 0 0,1-1 0,8-11 61,-6 10-49,-1 1-107,10-9 32,-12 10 61,0 1-1,1-1 0,0 1 0,-1 0 1,1-1-1,-1 1 0,1 0 0,-1-1 1,1 1-1,0 0 0,-1 0 0,1 0 0,-1 0 1,1 0-1,0-1 0,-1 1 0,1 0 1,0 0-1,-1 1 0,1-1 0,0 0 0,-1 0 1,1 0-1,-1 0 0,2 1 0,-2-1-1,6 0-42,7 3 10,-6 1 77,0 1 0,-1 1 0,0-1 0,7 10 0,-2-3 87,-3-5-83,-4-3-38,-1-1 1,1 0-1,-1 1 1,0 0-1,3 4 0,10 25-123,-12-26 80,-4-7-2,0 1 0,0-1-1,0 1 1,0-1 0,0 1-1,1-1 1,-1 1-1,0-1 1,0 1 0,1-1-1,-1 0 1,0 1 0,0-1-1,1 1 1,-1-1 0,1 0-1,-1 1 1,0-1-1,1 0 1,-1 0 0,1 1-1,-1-1 1,1 0 0,-1 0-1,0 0 1,1 0 0,-1 1-1,1-1 1,-1 0-1,1 0 1,-1 0 0,1 0-1,-1 0 1,1 0 0,0 0-1,2 0-989,-1 0-944,12 0 614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49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4 7136,'-14'-14'2309,"9"25"-805,-2-6-814,2-1-16,3 10-182,2 2-260,0 0-1,-1 0 1,-1 0-1,0 1 1,-1-1 0,-6 17-1,2-9-103,1 1 0,-2 28 0,-7 27-58,-12 0-118,26-77 32,0 0 0,0 0 0,0 0 0,0 0 0,0 0 0,-1 0 0,1-1 0,-1 1 0,0-1 0,-2 4 0,4-6 0,-1 0 0,1 1 0,0-1 1,-1 0-1,1 1 0,0-1 1,-1 0-1,1 0 0,-1 0 1,1 1-1,0-1 0,-1 0 0,1 0 1,-1 0-1,1 0 0,-1 0 1,1 1-1,0-1 0,-1 0 1,1 0-1,-1 0 0,1 0 0,-1-1 1,1 1-1,-1 0 0,1 0 1,-1 0-1,1 0 0,0 0 1,-1 0-1,1-1 0,-1 1 0,1 0 1,0 0-1,-1-1 0,1 1 1,-1-1-1,0 1-310,5-5 236,26-21-455,-21 19 465,-3 3 25,-1 0 1,1 0 0,0 1 0,11-5-1,14 2-9,-20 3 57,11-2 14,-17 5 11,0 1 0,0 0-1,0 0 1,-1 1-1,1-1 1,0 1 0,0 0-1,-1 0 1,0 0 0,1 1-1,-1 0 1,6 5 0,-9-8-11,0 1 1,0 0-1,0 0 1,0 0-1,-1 0 1,1 0-1,0 0 1,-1 0 0,1 0-1,0 0 1,-1 0-1,0 0 1,1 2-1,-1-2 9,0 0 1,0 0-1,0 0 0,-1 0 1,1 0-1,0 0 0,-1 0 0,1 0 1,0 0-1,-1 0 0,0 1 0,-2 3 52,0 2 14,1-4-63,1 0 1,0 0-1,-1 0 1,1 0-1,-1-1 0,0 1 1,0 0-1,0-1 1,0 0-1,0 1 0,-1-1 1,1 0-1,-1 0 1,-3 2-1,-27 12-40,19-10-235,11-2 167,-2-1-137,-3-10 7,8 7 214,-3-3-192,6 3 53,-2 0 137,1 0 0,-1 0 1,1-1-1,-1 1 1,1-1-1,-1 1 0,1-1 1,-1 0-1,0 1 1,3-2-1,11-6 0,-11 7 37,0 1 1,1-1-1,-1 1 1,10-1 0,-8 2 54,0-2 1,-1 1 0,10-2 0,21-9 282,-15 7-127,-13 3-135,0 0-1,0 0 1,-1-1-1,1-1 1,13-5-1,-16 6-47,1-1-1,0 1 1,0 1-1,0-1 1,11-1 0,-11 2-15,-1 0 1,0 0 0,0 0 0,0 0 0,0-1 0,0 0 0,0 0-1,0-1 1,5-3 0,0 0 27,2-2 309,21-17 0,-31 23-306,0 1 1,1-1-1,-2 0 1,1 0-1,0-1 1,0 1-1,-1 0 0,1 0 1,-1-1-1,0 1 1,1-1-1,-1 0 0,-1 1 1,1-1-1,0 0 1,0-4-1,-1 7-61,0-1 0,1 1 0,-1-1 0,0 1 0,0-1 1,0 1-1,0-1 0,0 1 0,0-1 0,0 0 0,-1 1 0,1-1 0,0 1 0,0-1 0,0 1 0,0-1 0,-1 1 0,1 0 0,0-1 0,-1 1 0,1-1 1,0 1-1,-1-1 0,1 1 0,0 0 0,-1-1 0,1 1 0,-1 0 0,1-1 0,0 1 0,-2 0 0,-5-5 86,1-6-28,5 9-61,0 0 0,0 0 0,0 0 0,0 1 0,0-1-1,0 0 1,-2-1 0,2 2 2,1 1 0,-1 0 1,0-1-1,1 1 0,-1 0 0,1-1 0,-1 1 1,0 0-1,0 0 0,1 0 0,-1-1 0,0 1 0,1 0 1,-1 0-1,0 0 0,1 0 0,-1 0 0,0 0 1,0 1-1,1-1 0,-1 0 0,0 0 0,1 0 0,-1 1 1,0-1-1,1 0 0,-2 1 0,1 0 4,0-1 0,0 1 0,0 0 0,1 0 0,-1 0-1,0-1 1,0 1 0,0 0 0,1 0 0,-1 0 0,0 0 0,1 0 0,-1 0 0,1 1 0,-1 0-1,-6 10 190,3-10-150,-3 4 2,6-3-56,0 0 0,1 1-1,-1-1 1,1 0 0,-1 0 0,1 0 0,0 1 0,1-1 0,-1 0 0,0 0 0,1 1 0,0-1-1,1 4 1,-1-4-42,-1-1-1,1 1 1,0 0 0,1 0-1,-1 0 1,1-1-1,-1 1 1,1-1-1,0 1 1,0-1-1,0 0 1,0 1-1,0-1 1,0 0 0,4 2-1,4 1-1270,0-1 1,16 4-1,-8-2-721,-16-6 1832,0 1 0,0 0 0,0 0 0,0 1 0,-1-1 0,1 0 0,0 1 0,-1-1 0,2 2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50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4 6656,'0'-14'2144,"0"12"-1307,0-1-213,0-11 3435,-3 17-3611,2-2-428,-1 1 0,1 0 0,0 0 1,0-1-1,0 1 0,0 0 1,0 0-1,0 0 0,0 0 0,1 0 1,-1 0-1,0 3 0,-1 31 28,1 0-7,-13 32 59,0 8-30,8-7-32,2-35-25,-1-3-105,1 34 0,4 68-164,0-131 103,2-4-25,1-1 113,-1-1 0,1 1 1,-1-1-1,0 0 0,0 0 0,-1 0 0,1 0 0,-1 0 0,2-6 1,9-26-466,-7 28 407,0 0 0,0 0 1,1 0-1,7-7 0,-10 12 93,0 1 0,1 0 0,-1 0-1,1 0 1,-1 0 0,1 1 0,0-1 0,0 1 0,-1 0-1,1 0 1,0 0 0,0 1 0,0-1 0,8 1-1,-8 0 34,0 0-1,0 0 1,0 1-1,0-1 1,0 1-1,0 0 1,0 0-1,0 0 1,0 1-1,0-1 0,-1 1 1,1 0-1,-1 0 1,7 5-1,12 21 105,-7-15-21,-12-11-73,-1 0 0,1 0 1,-1 0-1,0 0 0,0 0 0,0 0 0,0 1 0,0-1 0,0 1 0,-1 0 0,1-1 0,-1 1 0,0 0 1,1 3-1,15 58 280,-16-60-211,0 0-1,0 0 1,-1 0 0,1 0-1,-1 1 1,0-1 0,-1 6-1,1 3 253,0-12-321,0 0 0,0-1 1,0 1-1,0 0 0,0-1 1,0 1-1,0-1 1,0 1-1,0 0 0,-1-1 1,1 1-1,0 0 1,0-1-1,0 1 0,-1-1 1,1 1-1,0-1 0,-1 1 1,1-1-1,-1 1 1,1-1-1,0 1 0,-1-1 1,1 1-1,-2 0 1,0-1 14,0 1 0,0-1 0,0 0 0,0 0 0,0 1 0,0-1 0,-3-1 0,-5 1 2,-101 0-152,108 0 255,6 0 22,44 1-135,-14 0-54,-1-1 1,36-5 0,-43 1-156,-8 0 19,-1 2 0,26-2 0,104 4-337,-144 0 520,0 0 1,0 0-1,-1 0 0,1 0 0,0 0 1,0-1-1,-1 1 0,1-1 0,0 1 0,-1-1 1,1 0-1,-1 0 0,1 0 0,2-1 0,4-3 99,-1 1 88,-6 4-181,-1 0 1,1 0 0,-1 0 0,1 0 0,-1 0-1,0-1 1,1 1 0,-1 0 0,1 0-1,-1-1 1,1 1 0,-1 0 0,0-1 0,1 1-1,-1 0 1,0-1 0,1 1 0,-1 0-1,0-1 1,0 1 0,1-1 0,-1 1-1,0-1 1,0 1 0,0-1 0,1 1 0,-1 0-1,0-1 1,0 1 0,0-1 0,0 1-1,0-1 1,0 1 0,0-1 0,0 0 0,3-5 710,-3 6-693,1-1-1,-1 0 1,1 1 0,-1-1-1,1 0 1,-1 0-1,1 0 1,-1 1 0,0-1-1,1 0 1,-1 0-1,0 0 1,0 0 0,0 0-1,1 0 1,-1 0-1,0 1 1,0-1 0,0 0-1,-1 0 1,1 0-1,0 0 1,0 0 0,-1-1-1,-12-24 910,5 11-764,-9-18 84,17 32-263,0 0-1,-1 0 0,1 0 0,-1 0 0,1 0 1,-1 0-1,1 0 0,-1 1 0,1-1 0,-1 0 1,0 0-1,0 1 0,1-1 0,-1 0 1,0 1-1,0-1 0,0 1 0,0-1 0,1 1 1,-1 0-1,0-1 0,0 1 0,0 0 0,0-1 1,0 1-1,-2 0 0,-9-3-14,-4-3-12,14 5 20,1 0 0,-1 0 0,0 0 0,1 1 0,-1-1 0,0 1 0,1-1 0,-1 1 0,0 0 0,0 0 0,1-1 0,-1 1 0,0 0 0,0 1 0,1-1 0,-1 0 0,-3 1 0,-17 10-76,-8-5-48,14-2 74,9-1-22,0-1-1,0-1 1,0 0 0,0 0 0,-9 1-1,16-3 25,-1 1-1,1 0 0,0 0 0,-1 0 0,1 0 0,-1 0 0,1 0 0,-1 0 0,1 0 1,-1 0-1,1 0 0,-1 0 0,1 1 0,-1-1 0,1 0 0,0 0 0,-1 0 1,1 0-1,-1 1 0,1-1 0,0 0 0,-1 0 0,0 1 0,12 13-869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51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9312,'-33'0'4192,"-1"33"-3616,18-17-128,16 18-352,-17 32 96,17 0-96,-16 1 0,16-17-32,0 16-2016,0-16 1056,-17-17-832,17 0 992,0 0-1568,0-16 1312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51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3 7552,'-14'-41'2448,"12"27"-1499,2-8-442,-1 21-487,1 1 1,0 0-1,0-1 1,0 1-1,0 0 1,0-1-1,0 1 1,0 0-1,0-1 1,0 1-1,1 0 1,-1-1-1,0 1 1,0 0-1,0-1 1,0 1-1,0 0 1,0 0-1,1-1 1,-1 1-1,0 0 1,0-1-1,0 1 1,1 0-1,-1-1 1,6-5 64,1 0 1,-1 1-1,1-1 0,0 1 1,0 1-1,0-1 0,13-5 1,40-10-112,101-21 0,-70 19-13,-49 11 15,33-8 11,-54 16 13,-15 3 43,-1-1 1,1 1 0,-1-2-1,0 1 1,1 0 0,-1-1 0,0 0-1,0 0 1,6-3 0,-7 2 88,0 1-1,0 0 1,0 0 0,1 0 0,7-2-1,2-1 482,-14 5-583,1 0 1,-1-1-1,1 1 1,-1-1-1,1 1 1,-1 0-1,0-1 1,1 1 0,-1-1-1,0 1 1,1-1-1,-1 1 1,0-1-1,0 1 1,1-1-1,-1 1 1,0-2 0,2-3 213,9-8 748,-10 12-952,-1 1 0,0-1 0,1 1 0,-1-1 0,1 0 0,-1 1 0,0-1 0,0 1 1,1-1-1,-1 0 0,0 1 0,0-1 0,0 1 0,0-1 0,0 0 0,0 1 0,0-1 0,0 0 0,0 1 0,0-1 0,0 0 0,0 1 0,0-1 0,0 1 0,-1-2 0,1 2 34,0 0-71,0 0 0,0 0 1,0 0-1,0 0 0,0-1 0,0 1 1,0 0-1,0 0 0,0 0 1,0 0-1,0 0 0,0 0 0,0 0 1,0 0-1,0 0 0,0-1 0,0 1 1,0 0-1,0 0 0,0 0 1,0 0-1,0 0 0,0 0 0,0 0 1,0 0-1,0 0 0,0 0 1,0 0-1,0 0 0,0-1 0,1 1 1,-1 0-1,0 0 0,0 0 0,0 0 1,0 0-1,0 0 0,0 0 1,0 0-1,0 0 0,0 0 0,0 0 1,0 0-1,1 0 0,-1 0 0,0 0 1,0 0-1,0 0 0,0 0 1,0 0-1,0 0 0,0 0 0,0 0 1,0 0-1,1 0 0,-1 0 0,0 0-9,1 0 0,0 0-1,-1 1 1,1-1-1,0 0 1,-1 0 0,1 0-1,-1 1 1,1-1 0,-1 0-1,1 1 1,0-1-1,-1 1 1,1-1 0,-1 0-1,0 1 1,1-1-1,-1 1 1,1-1 0,-1 1-1,0-1 1,1 1-1,-1 0 1,0-1 0,1 1-1,-1-1 1,0 1-1,0 0 1,0-1 0,0 1-1,0 0 1,0 0-1,2 33-84,-1 3 73,2-24 18,1 4 0,-1 1 0,1 31 0,-3-37 4,0 1 0,1 0 0,0-1 0,4 14 0,-4-19 8,-1 13 75,-1-18-76,0 1 1,0 0 0,0-1-1,0 1 1,1-1 0,-1 1-1,0-1 1,1 1 0,2 4-1,-2-5-65,0 0-1,0 0 1,0 0 0,0 0-1,1 0 1,-1 0 0,1 0-1,0-1 1,0 1 0,-1-1-1,1 1 1,0-1-1,0 1 1,0-1 0,0 0-1,1 0 1,-1 0 0,0 0-1,0 0 1,1-1 0,-1 1-1,0-1 1,1 0 0,-1 1-1,4-1 1,-3 0-4,-1 0 0,1 0 0,0 0 0,-1-1 0,1 1 0,3-2 1,5-12-199,22-9-50,-23 18 257,-1-1 0,14-12-1,-10 0 45,-11 15 18,0 0-1,0 0 1,0 0-1,0 0 0,1 0 1,-1 1-1,1-1 1,5-3-1,-4 3 62,1 0 0,0 1 0,9-4 1,-13 5 2,1 0 0,0 1 0,0-1 0,0 1 0,0-1 0,0 1 0,1 0 1,-1 0-1,0 0 0,0 0 0,0 1 0,0-1 0,0 0 0,0 1 0,3 1 1,0 0 70,-1 1 1,-1 0-1,1 0 1,0 0 0,-1 0-1,1 1 1,3 5-1,20 29 326,-21-29-393,-1-2 46,0 0-1,11 12 0,-12-16-205,0 1 1,-1 0 0,0 0-1,0 1 1,0-1-1,3 8 1,-5-11 16,0 0 1,-1 0-1,1 0 1,0 0 0,0 0-1,0 0 1,0 0-1,0-1 1,-1 1-1,1 0 1,1-1 0,-1 1-1,0 0 1,0-1-1,1 1 1,10 6-2092,-11-6 2037,-1-1 0,0 1 0,1 0 1,-1 0-1,0 0 0,0 0 0,1 0 0,-1-1 1,0 1-1,0 0 0,0 0 0,0 0 0,0 2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5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0 6048,'-50'0'4186,"49"0"-4124,-1 0 1,1 0-1,-1 1 0,0-1 0,1 0 0,-1 1 0,1-1 0,-1 1 0,1 0 0,-1-1 0,-1 2 0,-15 6 212,-21-2-34,11 5-27,8-8 32,14-2-183,0-1 1,1 1 0,0 0 0,-1 1 0,1 0 0,0-1 0,-1 2 0,-5 2 0,8-3-38,0 1 0,-1-1 1,0 1-1,-1-1 0,1 0 1,0 0-1,-7 1 1,9-2-11,0-1 0,0 1 1,1 0-1,-1-1 0,0 1 0,1 0 1,-1 0-1,1 0 0,-1 0 1,1 1-1,-1-1 0,-1 3 0,1-2 16,1 0 0,0 0-1,1 1 1,-1-1 0,0 0-1,0 1 1,1-1 0,0 0-1,-1 1 1,1-1 0,0 0-1,0 3 1,0-3-11,0 0 1,1 0 0,-1-1-1,0 1 1,1 0-1,-1-1 1,1 1-1,-1 0 1,1-1-1,0 1 1,0-1 0,-1 1-1,1-1 1,0 1-1,2 1 1,3 5 61,8 18 22,-10-17-98,1 0 0,8 11 0,6 5-13,59 83 201,-58-79-105,-2 1 0,27 57 0,-30-55-34,-12-29-34,-1 1 1,0 0 0,0 0-1,0 1 1,-1-1 0,1 0-1,-1 1 1,0-1 0,0 1-1,0 7 1,-1-3-20,0-6-15,1 0 0,-1 0-1,0 0 1,0 0 0,0 0-1,-1 0 1,1 0 0,-1 0-1,0 0 1,0 0 0,0 0-1,0 0 1,0 0 0,0-1 0,-1 1-1,0 0 1,1-1 0,-4 4-1,4-5 2,-1 1 0,1-1 0,-1 0-1,1 1 1,-1-1 0,0 0 0,0 0 0,0 0-1,0 0 1,-3 1 0,-25 0-158,24-2 119,1-1 0,0 0 0,0-1 0,0 1 0,-1-1 0,1 0 0,1 0 0,-1-1 0,-8-4 0,-8-5-137,15 10 165,1-1 0,0 0 1,0 0-1,0 0 0,0 0 1,1-1-1,-1 0 0,1 0 1,0 0-1,0 0 0,-5-9 1,3-9-5,3 11 0,-2-6-51,4 14 61,-1-1 0,1 1 0,0 0 0,1-1 0,-1 0 0,0 1 0,1-1 0,0 1 0,0-1 0,0 1 0,0-1 1,1-3-1,2-3-15,0 1 1,1 1 0,0-1 0,1 0 0,-1 1 0,2 0-1,-1 0 1,1 1 0,11-12 0,-1 3-39,1 1-1,37-25 1,-4 6 54,-48 33 34,0-1 0,0 0 0,0 0 1,0 0-1,0 0 0,0 0 0,-1 0 0,1 0 1,-1-1-1,0 1 0,2-4 0,-2 3 66,1 0-1,-1 0 1,1 1 0,0-1-1,4-4 1,-5 5-32,1 1 1,-1-1-1,1 0 1,-1 1-1,0-1 0,0 0 1,1 0-1,-1 1 1,-1-1-1,2-3 0,1-26 1297,-4 30-1333,1-1 0,0 1 0,0-1-1,0 1 1,-1 0 0,1-1 0,-1 1-1,1 0 1,-1-1 0,1 1 0,-1 0-1,0 0 1,0 0 0,1 0 0,-1-1 0,0 1-1,0 0 1,0 0 0,0 1 0,0-1-1,-1 0 1,0-1 0,1 2-21,0 0 0,0-1 0,0 1 0,0 0 0,0-1 1,0 1-1,1-1 0,-1 1 0,0-1 0,0 0 0,0 1 0,1-1 0,-1 0 0,0 1 0,1-1 1,-1 0-1,1 0 0,-1 0 0,1 0 0,-1 0 0,1 1 0,0-1 0,-1 0 0,1 0 1,0 0-1,0 0 0,-1 0 0,1 0 0,0 0 0,0 0 0,0 0 0,0 0 0,1 0 0,-1 0 1,0-2-1,0-4-112,0-23-3702,0 27 2566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52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01 6880,'31'-30'3674,"-31"29"-3628,1 1 1,-1-1-1,0 1 0,1-1 0,-1 1 0,0-1 0,0 1 1,1-1-1,-1 0 0,0 1 0,0-1 0,0 1 0,0-1 1,0 0-1,0 1 0,0-1 0,0 0 0,0 1 0,0-1 0,0 1 1,0-1-1,0 0 0,0 1 0,-1-1 0,1 1 0,0-1 1,0 1-1,-1-1 0,1 0 0,-1 0 0,1 0 102,-3-4 95,-1 1-1,0-1 1,1 1 0,-1-1-1,-1 1 1,1 0 0,-1 1-1,1-1 1,-10-5 0,9 8-177,-1 0 1,1 0 0,-1 1 0,1-1 0,-1 1 0,1 1 0,-1-1-1,-7 2 1,4-1-36,1 1 1,0 1-1,0-1 0,-10 5 0,13-4-43,1 0 0,-1 0 0,1 0 0,-1 0 0,1 1 0,0 0 0,0-1 1,1 2-1,-1-1 0,-2 5 0,1-3-17,3-1 1,-1-1 0,1 1-1,-1 0 1,1 0 0,1 0 0,-1 0 0,1 0-1,0 1 1,0-1 0,0 0 0,1 1 0,-1-1 0,2 9-1,-1-14 29,2 19-28,-1-18 26,-1-1 1,0 1-1,0-1 0,0 1 1,1-1-1,-1 1 0,0-1 1,1 1-1,-1-1 0,0 1 1,1-1-1,-1 0 1,0 1-1,1-1 0,-1 0 1,1 1-1,0-1 0,0 1-11,1-1 0,0 0-1,-1 0 1,1 0 0,-1 0-1,1 0 1,-1-1 0,1 1 0,-1 0-1,1-1 1,-1 1 0,1-1-1,0 0 1,3-1-47,1 1 15,0 0 1,1 0-1,-1 0 0,0 1 0,8 0 0,19-1-160,-27-1 163,0 0 0,1 0 1,-1-1-1,8-3 1,16-7-87,-18 11 112,1 1 1,-1 1-1,16 0 1,-16 0 98,-11 0-66,-1 0 1,0 0-1,1 0 1,-1 0-1,0 0 1,1 0-1,-1 0 0,0 0 1,1 0-1,-1 0 1,0 0-1,1 0 1,-1 1-1,0-1 0,1 0 1,-1 0-1,0 0 1,0 0-1,1 0 1,-1 1-1,0-1 0,1 0 1,-1 0-1,0 1 1,1-1-1,5 6 165,1-1 0,12 7 0,-7-4-40,-3-2-175,0-1 0,1 0 1,19 8-1,-20-9-22,27 12-201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53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6720,'0'0'3018,"0"2"-2431,0 126 2629,0-125-3221,0 0-1,0 0 1,0 0 0,1-1-1,-1 1 1,1 0 0,0 0 0,0 0-1,0 0 1,0-1 0,0 1-1,1 0 1,-1-1 0,1 1 0,3 4-1,8 13 48,-12-19-64,-1 0-1,0 0 0,1 0 0,-1 0 1,1-1-1,-1 1 0,1 0 1,-1 0-1,1 0 0,-1 0 0,1-1 1,0 1-1,-1 0 0,1-1 1,0 1-1,0-1 0,0 1 0,0 0 1,-1-1-1,1 0 0,0 1 1,0-1-1,0 0 0,0 1 0,0-1 1,0 0-1,0 0 0,0 0 1,0 0-1,0 0 0,0 0 0,0 0 1,0 0-1,0 0 0,1-1 1,5 1-105,0 0-103,-6 1 206,0-1 0,0 0 0,0 0 0,0 0 0,0 0 0,0 0 0,0 0 0,0 0 0,0 0 0,0 0 0,0 0 0,0 0 0,0-1 1,0 1-1,0 0 0,0-1 0,0 1 0,0-1 0,0 1 0,-1-1 0,1 1 0,0-1 0,0 0 0,-1 1 0,1-1 0,0 0 0,-1 0 0,1 1 0,0-1 0,-1 0 0,1 0 0,-1 0 0,0 0 0,1 0 0,-1-1 0,11-15 24,-5 3 27,5 9 21,-8-1 10,3-1 10,-6 7-62,0 0 1,0-1-1,0 1 0,1 0 1,-1 0-1,0 0 0,0 0 0,1 0 1,-1 0-1,0 0 0,0 0 1,1 0-1,-1 0 0,0 0 0,0 0 1,1 0-1,-1 0 0,0 0 1,0 0-1,1 0 0,-1 0 0,0 0 1,0 1-1,1-1 0,-1 0 1,0 0-1,0 0 0,0 0 1,1 0-1,-1 1 0,0-1 0,0 0 1,0 0-1,1 1 0,-1 0 49,1-1 1,-1 1-1,0 0 0,1 0 0,-1 0 0,0 0 0,0-1 0,1 1 0,-1 0 1,0 0-1,0 0 0,0 0 0,0 0 0,0 1 0,2 14 601,0-12-501,1-1 0,0 1 0,-1-1-1,1 0 1,6 5 0,2 3 52,17 20 129,-25-28-315,0 2 21,0-1 0,0 1 0,1-1 1,-1 0-1,1 0 0,0-1 0,0 1 1,1-1-1,-1 0 0,9 4 0,18 13 149,-24-15-163,-1-1-1,1 0 1,0 0 0,0-1 0,11 4 0,-10-5-84,1-1 0,-1 0 0,1 0 0,-1-1 0,1-1 0,-1 1 0,13-4 0,-20 4 44,0 0 0,0-1 0,0 1 0,0-1 0,0 1 0,0-1 0,0 1 0,0-1 0,-1 0 0,1 1 0,0-1 0,0 0 0,-1 0 0,1 0 1,0 0-1,-1 0 0,1 1 0,-1-1 0,1 0 0,-1 0 0,1 0 0,-1-1 0,1 0 0,3-9-181,-3 9 178,0 1 0,0-1 1,-1 0-1,1 0 1,0 0-1,-1 0 1,1 1-1,-1-1 0,0 0 1,0 0-1,0 0 1,0 0-1,0 0 1,0 0-1,0 0 0,-1 0 1,1 0-1,-1 0 1,1 1-1,-1-1 1,-1-2-1,1 0 0,0 1 5,1 0 0,-1 0 0,1 0 0,-1 0 0,1 0 0,0-4 0,0 7 10,0-39-10,1 35 22,-1-1 1,-1 0-1,1 1 1,0-1-1,-1 0 1,0 1 0,0-1-1,-1 1 1,-1-6-1,-3-5 97,6 14-101,0 0 0,-1-1 0,1 1 0,0 0 0,-1-1 0,1 1 0,0 0 0,0 0 0,0-1 0,0 1 0,1 0 0,-1 0 0,0-1 0,0 1 0,1 0 0,-1 0 0,1-1 1,-1 1-1,1 0 0,-1 0 0,1 0 0,0 0 0,0 0 0,0-1 0,4-6 26,-4 7-26,0-1 0,-1 0 0,1 1 0,0-1 0,0 1 0,0-1 0,0 1 0,0 0 0,0-1 0,0 1 0,0 0 0,1 0 0,-1 0 0,0 0 0,1 0 0,-1 0 0,1 0 0,-1 0 0,3 0 0,-1 1 20,1 0 0,-1 0 0,0 0 1,0 1-1,0 0 0,0-1 0,0 1 0,0 0 1,4 2-1,5 1 117,85 24 132,-90-27-331,0 0-1,0 0 1,0-1 0,0 0-1,-1-1 1,1 1 0,0-1 0,0 0-1,0-1 1,8-3 0,1 1-229,3 0 58,-11 2 129,0 0 1,-1 0-1,1-1 0,8-3 0,0-2 63,-1-1-1,-1 0 1,19-15 0,-32 23 45,-1 0 1,1-1 0,0 1 0,-1 0-1,1 0 1,-1 0 0,1-1 0,-1 1 0,1 0-1,-1-1 1,0 1 0,0 0 0,0-1 0,1 1-1,-1 0 1,-1-1 0,1 1 0,0-3-1,-1-5 28,2 6-31,-1 1 0,0-1-1,-1 1 1,1-1 0,0 1-1,-1-1 1,1 1 0,-1-1 0,0 1-1,1 0 1,-1-1 0,0 1-1,-1 0 1,1 0 0,0-1-1,-1 1 1,1 0 0,-3-2 0,-10-10 305,14 14-309,0 0-1,-1-1 1,1 1-1,0 0 1,0 0-1,0 0 0,0 0 1,-1 0-1,1-1 1,0 1-1,0 0 1,0 0-1,-1 0 1,1 0-1,0 0 1,0 0-1,0 0 1,-1 0-1,1 0 1,0 0-1,0 0 0,0 0 1,-1 0-1,1 0 1,0 0-1,0 0 1,-1 0-1,1 0 1,0 0-1,0 0 1,0 0-1,-1 0 1,1 0-1,0 1 0,0-1 1,0 0-1,-1 0 1,1 0-1,0 0 1,0 0-1,0 1 1,0-1-1,-25 11 2,22-10-10,1 0 1,0 0-1,-1 0 1,1 0 0,0 1-1,0-1 1,0 1-1,0-1 1,0 1 0,1 0-1,-1 0 1,0 0 0,1 0-1,-1 0 1,-1 3-1,0 3 2,-1-1 0,1 1-1,-2 10 1,0-1 2,-23 100-59,26-104 32,1-8-45,0 1 0,1-1 0,-1 1 0,1-1 0,1 1 0,-1-1 0,1 0 0,0 1 0,0-1 0,1 0 0,-1 1 0,1-1 0,3 5 0,-5-9 2,0 0 0,1 0 0,-1 0 0,1 0 0,-1 0 0,1 0-1,0 0 1,-1 0 0,1 0 0,0-1 0,-1 1 0,1 0 0,0 0 0,0-1 0,0 1-1,0-1 1,0 1 0,0-1 0,0 1 0,1 0 0,-1-1 31,0 0 1,0 0 0,0-1-1,0 1 1,0 0 0,0 0-1,0-1 1,0 1-1,0 0 1,0-1 0,-1 1-1,1-1 1,1 0-1,4-3-340,8-1-181,-12 1 415,4-3-51,2 4 111,-7 3 74,0 0 0,0 0 0,1-1-1,-1 1 1,0-1 0,0 1 0,0-1-1,1 1 1,-1-1 0,1-1 0,-1 1-3,-1 0 1,1 0 0,0 0-1,-1 0 1,1-1-1,-1 1 1,1 0 0,-1 0-1,1-1 1,-1-1 0,2-6-54,4-8-27,-4 14 76,-1-1 0,0 1-1,0-1 1,0 1 0,0-1 0,-1 1 0,1-6-1,-1 6 42,0 0 0,0 0 0,0 0 0,1 0 0,-1 0 0,1 1-1,0-1 1,0 0 0,0 0 0,0 1 0,2-4 0,-2 4 40,0-1 0,0 1-1,0 0 1,0-1 0,0 1 0,-1-1 0,1 1 0,-1-1 0,0 1 0,1-1 0,-1-2 0,0 4-38,-1 1 0,1-1 0,0 0 1,0 1-1,0-1 0,0 1 1,0-1-1,0 1 0,0-1 0,0 1 1,0-1-1,0 1 0,0-1 1,1 1-1,-1-1 0,0 1 0,0-1 1,0 1-1,1-1 0,-1 1 0,0-1 1,1 1-1,-1-1 0,0 1 1,1-1-1,-1 1 0,1 0 0,-1-1 1,0 1-1,1 0 0,-1-1 0,1 1 1,-1 0-1,1 0 0,-1 0 1,1-1-1,-1 1 0,1 0 0,-1 0 1,1 0-1,0 0 0,-1 0 0,1 0 1,-1 0-1,2 0 0,3 3 695,108 110 859,-99-96-1430,-11-12-117,-3-4-33,0-1 1,1 1-1,-1 0 0,0-1 1,1 1-1,-1 0 1,0-1-1,1 1 0,-1-1 1,1 1-1,-1-1 1,1 1-1,-1-1 1,1 1-1,0-1 0,-1 1 1,1-1-1,-1 0 1,1 1-1,0-1 0,1 1 1,3 1-24,3 3-18,-7-3 21,1-2 1,-1 1-1,1 0 0,-1 0 0,1 0 1,0-1-1,-1 1 0,1 0 1,-1-1-1,1 0 0,0 1 0,0-1 1,-1 0-1,1 0 0,2 0 1,-3 0-14,1 0 1,0 1 0,-1-1 0,1 1 0,0-1 0,-1 1 0,1-1 0,-1 1 0,1 0-1,-1 0 1,2 1 0,-1-1 11,0 0-1,0 0 1,0 0-1,0 0 1,-1 0 0,1-1-1,0 1 1,0-1-1,1 1 1,-1-1-1,3 1 1,39-1-127,-44 0 148,1 0 1,-1 0 0,0 0 0,1 0 0,-1 0-1,0 0 1,1 0 0,-1 0 0,0 0 0,1 0-1,-1 0 1,0 0 0,1-1 0,-1 1 0,0 0-1,1 0 1,-1 0 0,0 0 0,0 0-1,1-1 1,-1 1 0,0 0 0,1 0 0,-1-1-1,0 1 1,20-13 264,-16 11-119,0 0-1,1 0 1,-1-1-1,6-6 1,-2 2 58,-4 4-66,-1-1 1,1 1 0,-1-1 0,0 0-1,3-4 1,10-25 652,-15 31-761,0-1 1,0 1 0,0-1 0,-1 1-1,0-1 1,1 1 0,-1-1 0,0 1-1,0-5 1,1-11 83,13-10-16,-12 25-107,0 0 0,0 0 1,0 0-1,-1 0 0,1 0 0,-1 0 1,0-1-1,0 1 0,0 0 0,0-7 0,-1 9 7,0 0-1,0 0 0,0 0 0,0 0 0,0 0 1,0 0-1,0 1 0,1-1 0,-1 0 0,0 0 1,1 0-1,-1 0 0,1-1 0,6-3-12,-6 5 13,-1 0 1,1-1-1,-1 1 1,0 0-1,1 0 1,-1-1-1,0 1 0,1 0 1,-1 0-1,0-1 1,1 1-1,-1 0 0,0-1 1,0 1-1,1-1 1,-1 1-1,0 0 1,0-1-1,0 1 0,1-1 1,-1 1-1,0 0 1,0-1-1,0 1 1,0-1-1,0 1 0,0-1 1,0 1-1,0-1 1,0 0-1,0-1 19,36 2-69,-32-1 50,-1 1 0,1 0 0,0 1 0,-1-1 0,6 2 0,-8-2 2,-1 0-1,0 0 1,0 1-1,1-1 1,-1 0-1,0 0 1,0 0-1,0 0 1,0 1-1,1-1 1,-1 0-1,0 0 1,0 0-1,0 1 1,0-1-1,0 0 1,1 0-1,-1 1 1,0-1-1,0 0 1,0 0 0,0 1-1,0-1 1,0 0-1,0 0 1,0 1-1,0-1 1,0 0-1,0 0 1,0 1-1,0-1 1,0 0-1,0 1 1,-1 2-22,1-2 22,0-1 0,0 0 1,0 0-1,0 0 0,0 0 0,0 0 0,0 0 0,0 0 1,0 0-1,0 0 0,0 0 0,0 1 0,0-1 0,0 0 1,0 0-1,0 0 0,0 0 0,0 0 0,0 0 0,0 0 0,0 0 1,0 0-1,0 0 0,0 1 0,0-1 0,1 0 0,-1 0 1,0 0-1,0 0 0,0 0 0,0 0 0,0 0 0,0 0 1,0 0-1,0 0 0,0 0 0,0 0 0,0 0 0,0 0 1,1 0-1,-1 0 0,0 0 0,0 0 0,0 0 0,0 0 0,0 0 1,0 0-1,0 0 0,0 0 0,0 0 0,1 0 0,-1 0 1,0 0-1,0 0 0,0 0 0,0 0 0,11 0-57,-11 0 57,0 0 1,0 0 0,0 0 0,1 0 0,-1 0 0,0 0 0,0 0 0,0 0 0,0 0 0,0 0-1,0 0 1,0 0 0,0 0 0,0 0 0,1 0 0,-1 0 0,0 0 0,0 0 0,0 0 0,0 0 0,0 0-1,0 0 1,0 0 0,0 0 0,0 0 0,0 0 0,0 0 0,1 1 0,-1-1 0,0 0 0,0 0 0,0 0-1,0 0 1,0 0 0,0 0 0,0 0 0,0 0 0,0 0 0,0 0 0,0 0 0,0 1 0,0-1-1,0 0 1,0 0 0,0 0 0,0 0 0,0 0 0,0 0 0,0 0 0,0 0 0,0 0 0,0 0 0,0 1-1,0-1 1,0 0 0,0 0 0,0 2 22,0 0 0,1 0-1,-1-1 1,1 1 0,0 0-1,-1 0 1,1 0 0,0-1-1,0 1 1,0 0 0,0-1-1,0 1 1,0-1 0,3 3 0,-1-2 84,-3 1-292,-1-2 183,1-1 1,0 0 0,0 1-1,0-1 1,0 1 0,0-1-1,0 1 1,1-1 0,-1 1-1,0-1 1,0 0 0,0 1-1,0-1 1,0 1 0,1-1-1,-1 0 1,0 1 0,0-1-1,1 1 1,-1-1 0,0 0 0,1 1-1,-1-1 1,0 0 0,1 0-1,-1 1 1,0-1 0,1 0-1,-1 0 1,1 1 0,6 4 47,-1 9 46,-5-12-73,0 0 1,1 0 0,-1 0 0,1 0 0,-1 0 0,1 0-1,0 0 1,0-1 0,0 1 0,0-1 0,0 1 0,0-1 0,0 0-1,0 0 1,1 0 0,-1 0 0,0 0 0,1 0 0,2 0-1,5 1 45,-1-1 0,1-1 0,16 0 0,-9 0 66,-8 0-130,-1-1 1,0 0-1,1 0 1,-1-1-1,0 0 1,14-6-1,-8 3-33,12-9-17,-5 1 38,-10 8 9,-10 5-2,0-1 0,0 1 0,0 0 0,0-1 1,1 1-1,-1-1 0,0 1 0,0-1 0,0 0 0,0 1 1,0-1-1,0 0 0,0 0 0,-1 0 0,1 0 0,0 0 1,0 0-1,-1 0 0,1 0 0,0 0 0,-1 0 0,1 0 1,-1 0-1,0 0 0,1-1 0,-1 1 0,0 0 0,0 0 1,0 0-1,1-1 0,-1 1 0,-1-2 0,1 1 12,0 0 0,0 0 1,0 0-1,-1 0 0,1 1 0,-1-1 0,0 0 0,1 0 1,-1 0-1,0 1 0,0-1 0,0 1 0,0-1 0,0 0 0,0 1 1,-1 0-1,1-1 0,-3-1 0,-12-16-22,11 11 9,5 7 11,-1-1-1,1 1 1,-1 0-1,1 0 1,-1-1 0,0 1-1,0 0 1,1 0-1,-1 0 1,0 0-1,0 0 1,0 0 0,0 0-1,0 1 1,-1-1-1,1 0 1,0 0-1,0 1 1,0-1-1,-1 1 1,1-1 0,0 1-1,-1 0 1,1-1-1,-3 1 1,-1 0 15,3-1-3,0 1 0,0 0 0,1 0 0,-1 0 0,0 0 0,0 0-1,0 0 1,0 1 0,1-1 0,-1 1 0,0-1 0,0 1 0,0-1-1,1 1 1,-1 0 0,0 0 0,1 0 0,-1 0 0,1 0 0,-1 0 0,1 1-1,0-1 1,-1 0 0,1 1 0,-2 2 0,-2 4 5,1 0 1,0 0-1,0 1 1,1 0-1,0-1 1,0 1-1,1 0 1,0 0-1,0 10 1,1-12-87,0 0 1,1 0-1,1 0 1,-1 0-1,1 0 0,0 0 1,0 0-1,1 0 1,0 0-1,1 0 1,-1-1-1,5 9 1,-5-12-34,1 0 0,-1 1 0,0-1 0,1 0 0,0-1 0,0 1 0,0 0 0,6 4 0,31 12-1817,-27-14 1245,51 26-110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54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11 5216,'-14'0'1696,"11"0"624,0-3-1456,-8-8 181,8 8 283,1 3-1093,1 0-231,1 0 1,-1 0 0,1 0 0,-1 0 0,1 0-1,-1 0 1,1 0 0,0 0 0,-1 0-1,1 0 1,-1 1 0,1-1 0,-1 0 0,1 0-1,-1 0 1,1 0 0,0 1 0,-1-1 0,1 0-1,0 0 1,-1 1 0,1-1 0,0 0-1,-1 1 1,1-1 0,0 0 0,-1 1 0,1-1-1,0 1 1,0-1 0,-1 0 0,1 1 0,0-1-1,0 1 1,0-1 0,0 1 0,0-1 0,0 1-1,0-1 1,0 0 0,0 1 0,0-1-1,0 1 1,0-1 0,0 1 0,0 0 0,0 1 6,0 0 0,0 0 0,0 0 0,-1-1 0,1 1 0,-1 0 1,1 0-1,-2 3 0,-11 16 71,-2 5-20,10-8 44,3-14-96,1 1 0,0-1 0,-1 0 0,0-1-1,-4 8 1,4-7-36,-1 0-1,1 0 1,0 0 0,1 1-1,-1-1 1,1 0-1,0 0 1,0 1-1,0-1 1,0 1 0,1-1-1,0 1 1,0-1-1,0 7 1,0 1-84,3-6 19,8 5-53,-10-11 125,-1 1 1,0-1-1,1 0 1,-1 1 0,1-1-1,-1 0 1,0 0-1,1 1 1,-1-1-1,1 0 1,-1 0-1,1 0 1,-1 0-1,1 0 1,-1 1-1,1-1 1,-1 0-1,1 0 1,-1 0-1,1 0 1,-1 0-1,1-1 1,-1 1-1,1 0 1,-1 0-1,1 0 1,-1 0-1,0 0 1,1-1-1,-1 1 1,1 0-1,-1 0 1,1-1-1,-1 1 1,1-1 0,1-11-203,-2 11 216,0 0-1,0 0 1,0 0 0,0 0 0,0 0-1,0 0 1,0 0 0,1-1-1,-1 1 1,0 0 0,1 0 0,0-2-1,3 1 36,3-4 52,-5 2-11,-1 0-1,0 0 1,-1-1 0,1 1-1,-1 0 1,0-6-1,-1-38 1212,0 23-519,1 27-759,1 0-1,-1 0 1,1-1 0,-1 1 0,1 0 0,-1-1-1,1 1 1,0 0 0,0-1 0,2 4-1,2 4-1,5 12 37,-9-17-20,0 0-1,1 1 0,0-1 1,0 0-1,0 0 0,1 0 1,-1-1-1,1 1 0,0 0 1,0-1-1,0 0 0,0 0 1,1 0-1,5 4 0,4-2 20,-10-1-29,3 3-29,1-5-87,0-1 0,1-1 1,12 0-1,-18 0 81,0 0 12,0 0 0,-1 0 0,1 0 0,0-1 0,-1 1 0,1-1 1,0 1-1,-1-1 0,1 0 0,0 0 0,-1 1 0,1-1 1,1-2-1,5-2-54,-3 3 31,-4 2 40,0-1 0,0 1-1,-1 0 1,1-1 0,-1 1-1,1 0 1,0-1-1,-1 1 1,1-1 0,-1 1-1,1-1 1,-1 1 0,1-1-1,-1 1 1,1-1-1,-1 1 1,1-1 0,-1 0-1,0 1 1,0-1 0,1-1-1,2-3 41,2-3 77,1 1 0,1 0 0,12-11 0,-12 11 62,-4 4-17,-1 6-26,9 8-43,-8-5 32,-3-5-118,1 1 0,-1 0 0,0-1 0,1 1 0,-1 0 0,1-1 0,0 1 0,-1-1 0,1 1 0,0-1 0,1 2 0,-1-1 3,0 0 0,0 0 0,0 0 0,0-1 0,0 1 1,-1 0-1,1 0 0,0 0 0,-1 0 0,0 0 0,1 4 0,-1-5 5,0 0-1,0 0 1,0 1 0,0-1-1,1 0 1,-1 0 0,0 1-1,1-1 1,-1 0 0,1 0-1,-1 0 1,1 0 0,0 0-1,-1 1 1,1-1 0,0 0-1,0-1 1,0 1 0,1 2-1,1-2-1,-1 0 0,0 1 0,0-1-1,1 0 1,-1 0 0,1 0 0,-1-1-1,1 1 1,3 0 0,0 0-34,0-1 0,0 1 0,0-2 0,0 1 0,0 0 1,0-1-1,10-3 0,6-7-227,-13 9 176,10-4-28,-6-9 6,-7 8 44,10-5-33,-13 9 66,-1 0 1,0-1-1,0 0 1,0 1-1,-1-1 1,1 0-1,1-6 1,-1 4-31,0-1 1,0 0-1,1 1 1,4-7-1,-6 11 36,0 1 1,0-1-1,0 1 0,0 0 1,0 0-1,1-1 1,-1 1-1,0 0 0,1 0 1,-1 0-1,0 1 0,1-1 1,-1 0-1,1 0 0,0 1 1,-1-1-1,1 1 0,-1-1 1,1 1-1,0 0 1,-1 0-1,3-1 0,8 1 22,-7 0 29,-1 0-1,1 0 0,-1 0 0,8 2 1,-11-2-33,1 1 1,0-1-1,-1 1 1,1 0-1,0 0 1,-1 0 0,1 0-1,-1 0 1,0 0-1,1 0 1,-1 0 0,0 0-1,1 1 1,-1-1-1,1 3 1,5 7 24,-5-7-31,0-1 0,0 1 0,0-1 0,0 0 0,0 0 0,1 0 1,-1 0-1,1-1 0,0 1 0,3 2 0,8 4 3,0-1 1,1 0-1,-1-1 1,26 8-1,-28-12-118,0 0-1,0-1 1,0-1-1,0 0 1,0 0-1,0-1 1,0-1-1,0 0 1,13-3 0,-5 1-30,-12 3 105,0-1 1,0-1-1,-1 0 1,1 0-1,-1 0 1,10-5-1,0-1 12,30-17 6,-45 23 23,1-1 1,0 1 0,-1-1 0,0 1 0,1-1 0,-1 0 0,0 0-1,0 0 1,-1 0 0,1 0 0,0 0 0,-1-1 0,0 1 0,0 0-1,0-1 1,0 1 0,0-6 0,0 4 6,-1 1 2,1 0 0,-1 1 0,0-1 0,0 0 1,0 0-1,0 0 0,-1 0 0,0 0 0,1 0 0,-2 1 0,-1-7 1,-2-7 60,1-4 3,3 17-40,1 1 0,0 0 0,-1-1 0,0 1 0,0 0 0,0 0 0,0 0 0,0 0 0,-1-1 0,1 2 0,-1-1 0,0 0 0,0 0 0,0 0 0,0 1 0,0-1 0,-1 1 0,1 0 0,-6-4 0,6 4-25,0 1 0,0 0 0,-1 0 0,1-1 0,0 1 0,0 1 0,-1-1 0,-2-1 0,4 2-10,0 0-1,0 0 1,0 0-1,0 0 1,0 1-1,0-1 1,0 0-1,0 0 0,0 1 1,0-1-1,0 0 1,0 1-1,0-1 1,0 1-1,0 0 0,0-1 1,0 1-1,0 0 1,1-1-1,-1 1 1,0 0-1,0 0 1,1 0-1,-1-1 0,0 3 1,-8 10-33,2-4 18,1 0 0,0 0 0,1 0 0,0 1 0,-4 11 1,8-15-63,0 1 1,0 0-1,1-1 1,0 1-1,0-1 1,1 1 0,-1-1-1,2 1 1,-1-1-1,1 1 1,0-1-1,4 10 1,-6-15 36,0-1 0,1 1 0,-1-1 0,0 1 0,0-1-1,1 0 1,-1 1 0,0-1 0,1 1 0,-1-1 0,0 1 0,1-1 0,-1 0 0,1 1 0,-1-1 0,1 0 0,-1 0 0,0 1-1,1-1 1,0 0 0,2 2-44,23 9-562,-24-10 596,-1-1-1,1 0 1,0 1 0,0-1-1,0 0 1,0 0-1,-1 0 1,1 0-1,0 0 1,0-1-1,0 1 1,0 0-1,-1-1 1,1 0-1,0 1 1,0-1-1,2-1 1,6-8-60,0 0 0,0 0 1,-1 0-1,0-2 0,7-11 1,-14 19 154,0-1 0,1 1 1,-1-1-1,-1 1 0,1-1 0,-1 0 1,0 0-1,0 0 0,1-5 1,-1-7 387,-2-22 0,0 14 17,1 18-217,-1 0 0,1 0 0,-2 0 0,1 0 0,-1 0 0,-3-10 0,2 10 74,2 3-139,1 1 0,-1-1-1,0 1 1,1-1 0,0 1-1,0-1 1,0 0 0,0 1-1,1-1 1,-1 1-1,2-5 1,-1 8-145,1 0-1,-1 1 0,0-1 1,0 1-1,0-1 1,0 1-1,0-1 0,0 1 1,0 0-1,0-1 1,0 1-1,-1 0 0,1 0 1,0 0-1,1 2 1,15 21 235,-1-2-22,-7-15-178,-7-5-82,0-1 0,-1 1 0,1-1 0,0 1 0,-1 0 0,1 0 0,-1 0 0,2 2 0,-2-1-114,1 1 0,-1 0 0,0 0 0,-1 0 0,1 6 0,1 5-271,1-4-336,0 1 1,9 19 0,-2-5-2304,-7-6 485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55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83 5472,'0'-2'165,"0"0"-1,0 0 1,-1 1 0,1-1 0,0 0-1,-1 1 1,1-1 0,-1 0-1,0 1 1,1-1 0,-1 1 0,0-1-1,0 1 1,0-1 0,0 1 0,0 0-1,-3-3 1,1-1 779,3 2-817,-1 0 0,0 0 1,0 1-1,0-1 0,0 1 0,0-1 0,-1 1 0,1-1 0,-1 1 1,0 0-1,0 0 0,1 0 0,-1 0 0,-1 0 0,1 0 1,0 0-1,0 1 0,-4-3 0,5 4-115,0 0 0,0-1 0,0 1 0,0 0 1,-1 0-1,1 0 0,0 0 0,0 0 0,0 0 0,0 0 0,0 0 1,-1 1-1,1-1 0,0 0 0,0 1 0,0-1 0,0 1 0,0-1 0,0 1 1,0-1-1,0 1 0,0 0 0,0 0 0,-1 1 0,-1 0-9,1 0-1,-1 1 0,1 0 1,0 0-1,0-1 1,-3 6-1,1 0-82,1 0-1,0 1 1,-2 12 0,4-17 38,0-1-38,1 1-1,-1-1 0,1 1 1,1-1-1,-1 1 0,0 0 1,1-1-1,0 1 1,-1-1-1,1 1 0,1-1 1,-1 0-1,0 0 0,1 1 1,3 4-1,-2-2-218,-2-4 250,1 0-1,-1 0 1,1 0 0,-1 0 0,1 0-1,0 0 1,0-1 0,0 1-1,0-1 1,0 1 0,0-1-1,0 0 1,0 0 0,1 0-1,-1 0 1,3 1 0,1 0-41,0-1 1,0 0-1,0 0 0,0 0 1,7-1-1,-10 0 34,0 0 0,1 0 0,-1-1 0,1 1 0,-1-1 0,0 0 0,1 0 0,-1 0 0,5-3 0,3-1-24,-8 5 116,0-1 0,0 0 0,0 0 0,0 0-1,0 0 1,-1-1 0,1 1 0,0-1 0,-1 0 0,4-2 0,-6 3-2,1 1 0,-1 0 0,1-1 0,-1 1 0,1-1 0,-1 1 0,1 0 0,-1 0 1,1-1-1,0 1 0,-1 0 0,1 0 0,0 0 0,-1 0 0,1 0 0,0 0 0,-1 0 0,1 0 0,-1 0 1,1 0-1,0 0 0,-1 0 0,1 0 0,0 0 0,0 1 0,-1-1 34,0 0-61,0 0 0,0 0 0,1 0 0,-1 0 0,0 0 0,0 0 0,0 0 1,0 0-1,0 0 0,0 0 0,0 0 0,0 0 0,0 0 0,1 0 0,-1 0 0,0 0 0,0 0 0,0 0 0,0 0 0,0 0 0,0 0 0,0 0 0,0 0 0,0 0 0,0 0 0,1 0 0,-1 0 0,0 0 0,0 0 0,0 0 0,0 1 0,0-1 0,0 0 0,0 0 0,0 0 0,0 0 0,0 0 0,0 0 0,0 0 0,0 0 0,0 0 0,0 0 0,0 0 0,0 1 0,0-1 0,0 0 0,0 0 0,0 0 0,0 0 0,0 0 0,0 0 0,0 0 0,0 0 0,0 0 0,0 1 0,0-1 0,0 2 8,1 0 0,-1 1 0,1-1 0,0 0-1,-1 0 1,1 0 0,0 0 0,0 0 0,1 0-1,-1 0 1,0 0 0,1 0 0,-1-1 0,1 1-1,-1 0 1,1-1 0,0 1 0,2 0 0,4 5-575,1-2 1,16 9-1,9 3-549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56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7 4736,'0'-17'5152,"-3"26"-4555,-3 16 134,-5 47-1,0 5-255,6-21-289,-9 71 81,-5-30-113,-9 71 156,22-88-246,-5-13-90,-5 32-721,15-96 612,0-1 1,1 0-1,0 0 0,-1 0 0,1 0 1,0 1-1,0-1 0,0 0 0,1 0 1,-1 1-1,0-1 0,1 0 1,0 0-1,-1 0 0,1 0 0,0 0 1,0 0-1,0 0 0,0 0 1,0 0-1,1 0 0,1 1 0,2 0-3230,9-3 104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57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7 4736,'14'-28'1530,"-10"23"-1139,8 2-184,49-8 150,-56 10-286,1 1 0,-1-1 0,0 1 0,1 0-1,-1 1 1,0 0 0,1-1 0,-1 2 0,0-1 0,0 1 0,0-1 0,0 1-1,0 1 1,0-1 0,6 5 0,8 3 331,-9-4-229,1 0-1,-1 1 1,14 12-1,-10-7-57,-4-4-57,-4-4-18,0 1 1,0 0-1,8 9 0,2 14 112,-8-12-69,10 9 21,-14-22-66,-1 1-1,0 0 1,0 1 0,0-1-1,-1 0 1,1 1-1,-1 0 1,2 5-1,-3-5 17,0-1-1,0 1 0,-1 0 1,1-1-1,-1 1 0,0-1 1,0 1-1,-1 0 0,1-1 0,-2 6 1,1-7 10,0 0 1,-1 0 0,1 0 0,-1 0-1,0 0 1,0 0 0,0 0 0,0 0-1,0-1 1,0 1 0,-1-1-1,1 1 1,-1-1 0,-4 3 0,1-2 6,1-1 0,-1 1 0,0-1 0,0 0 0,0-1 0,0 0 0,0 0 1,0 0-1,0 0 0,0-1 0,-7 0 0,3-1 69,0 1-1,-1-2 1,-18-4 0,3 1 48,5 2-96,16 3-75,0-1 0,0 1 0,0-1 0,0 0 0,1-1 0,-1 1-1,0-1 1,1 0 0,-1 0 0,1 0 0,-1-1 0,1 1 0,0-1 0,0 0-1,-5-5 1,8 7-33,0 0 1,0 0-1,0 1 0,0-1 0,0 0 0,1 0 0,-1 0 0,0 0 0,1 0 1,-1-1-1,1 1 0,-1 0 0,1 0 0,-1-2 0,1 2 7,1 0 0,-1 0 0,0 0-1,1 1 1,-1-1 0,0 0 0,1 0-1,-1 0 1,1 0 0,0 0 0,-1 1-1,1-1 1,-1 0 0,1 1 0,0-1-1,0 0 1,-1 1 0,1-1 0,0 1-1,1-1 1,17-10-138,-1 1 0,23-7-1,-19 8 20,22-14 0,-15 3 6,-20 13 56,0 1 0,13-8 0,-9 7-15,0-2-1,-1 1 1,-1-2 0,21-19 0,-30 27 96,-1 0-1,1 1 1,0-1-1,-1 0 1,1 0-1,-1 0 1,0-1-1,0 1 0,0 0 1,0 0-1,0-1 1,0 1-1,0 0 1,-1-1-1,1-4 1,2-7 79,25-66 370,-27 75-386,0 1 0,0-1-1,0 0 1,-1 1 0,0-1 0,0 0 0,0 0 0,-1-5 0,0-8-246,1 112 408,0-91-234,0 1 1,0-1-1,-1 0 0,1 1 0,-1-1 1,0 0-1,0 1 0,-3 5 1,-2 7-21,5-3 5,-1 0 1,1 1-1,2 21 1,0-13-6,1-16-56,8 1 28,-10-7 40,0 0 1,1 0 0,-1 0-1,0 0 1,0 0 0,0 0-1,1 0 1,-1 0 0,0 0-1,0 0 1,0 0 0,1-1-1,-1 1 1,0 0 0,0 0-1,0 0 1,0 0 0,1 0-1,-1-1 1,0 1 0,0 0-1,0 0 1,0 0 0,0 0-1,1-1 1,-1 1 0,0 0-1,0 0 1,0 0 0,0-1-1,0 1 1,0 0 0,0 0-1,0 0 1,0-1 0,0 1-1,0 0 1,0 0 0,0 0-1,0-1 1,0 1 0,0 0-1,0 0 1,0 0 0,0-1-1,0 1 1,-1 0 0,4-6-42,0 2 58,0 0-1,0 0 1,0 0 0,1-5-1,11-16 73,-2-2-60,-12 23-32,0 1 0,0 0 0,0-1 0,1 1 0,-1 0 0,1 0 0,0 0 0,0 1 1,0-1-1,0 0 0,0 0 0,5-3 0,1-1 5,-4 2 23,1 1 0,0 1 0,0-1 1,0 0-1,1 1 0,8-4 0,-6 4 39,-6 2-30,0 0 0,0 0 0,0 1 1,1-1-1,-1 1 0,0 0 0,0-1 1,0 1-1,0 0 0,1 0 0,-1 1 1,0-1-1,0 0 0,0 1 0,0-1 1,0 1-1,1 0 0,-1 0 0,2 1 1,2 1 30,-1 0 0,0 1 0,0-1 0,0 1 0,7 7 1,-7-5-31,0 0 0,0 0 0,0 1 0,-1-1 0,6 14 0,6 9 30,0-4 54,18 36 1,-32-56-154,1 0 0,1-1 0,-1 1 0,0-1 1,1 0-1,0 0 0,7 6 0,33 20-864,-25-18 524,-16-10 297,0 1 0,1-1 0,-1-1 0,1 1 0,0 0 0,0-1 0,-1 0 0,1 0 1,0 0-1,0 0 0,0 0 0,0-1 0,0 0 0,0 0 0,0 0 0,1 0 0,-1-1 0,0 0 0,6-1 0,-5 0-109,1 0-1,0-1 0,-1 0 1,1 0-1,-1 0 0,0 0 1,9-9-1,-6 5 30,-6 5 147,1 0 0,-1 0 0,0 0 0,1-1 1,-1 1-1,-1-1 0,1 0 0,0 1 0,2-6 1,1-22 80,0 13 26,-3 10-49,0 0-1,0 1 1,-1-1-1,0 0 1,0-11-1,-1-190 2851,0 208-2891,0 0 0,0 0 0,0 0 0,0 0 0,0 0 0,1-1-1,-1 1 1,0 0 0,0 0 0,0 0 0,0 0 0,0 0 0,0 0 0,0-1 0,0 1 0,0 0 0,0 0 0,0 0 0,0 0 0,0 0 0,0-1 0,0 1-1,0 0 1,0 0 0,0 0 0,0 0 0,0 0 0,-1-1 0,1 1 0,0 0 0,0 0 0,0 0 0,0 0 0,0 0 0,0 0 0,0 0 0,0-1 0,-1 1 0,1 0-1,0 0 1,0 0 0,0 0 0,0 0 0,0 0 0,0 0 0,-1 0 0,1 0 0,0 0 0,0 0 0,0 0 0,0 0 0,0 0 0,-1 0 0,1 0 7,-1 0 0,1 0 1,-1 0-1,1 0 1,-1 0-1,0 0 1,1 0-1,-1 0 0,1 0 1,-1 0-1,1 0 1,-1 0-1,1 1 1,-1-1-1,1 0 0,-1 0 1,1 1-1,-1 0 1,0 0-2,0 0 1,1 1-1,0-1 0,-1 0 1,1 1-1,0-1 1,-1 1-1,1-1 1,0 0-1,0 1 0,0 2 1,0 6 25,0-1 1,-2 13-1,0-15-20,-2 12-144,1 0 1,-2 33-1,5-13-139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0:58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33 6144,'-28'-42'1978,"20"25"-1199,-20-41 1040,28 58-1797,0 0 1,0-1-1,-1 1 1,1 0-1,0-1 1,0 1-1,-1 0 1,1-1 0,0 1-1,0 0 1,0-1-1,0 1 1,0-1-1,0 1 1,0 0-1,0-1 1,0 1-1,0-1 1,0 1 0,0 0-1,0-1 1,0 1-1,0-1 1,0 1-1,0 0 1,0-1-1,0 1 1,1 0-1,-1-1 1,0 1 0,0 0-1,0-1 1,1 1-1,-1 0 1,0-1-1,1 1 1,-1 0-1,0-1 1,0 1-1,1 0 1,-1 0-1,0 0 1,1-1 0,-1 1-1,1 0 1,-1 0-1,0 0 1,1 0-1,5-4 335,-3 0-194,3-3 37,-3 6-162,0 0 0,0 1 0,0-1 0,1 1 1,-1 0-1,6 0 0,24-3 111,-23 0-111,-7 2-25,0 0 0,1 0 0,-1 1 1,1-1-1,5 0 0,35 7 19,-41-7-47,1 1 1,-1 0-1,1-1 1,-1 0-1,6-2 1,1 0-32,70-13-301,-47 10 198,-11-5 31,6 6 113,-13-3 176,-14 7-147,1 1 0,-1-1-1,0 0 1,1 1 0,-1-1-1,1 0 1,-1 1 0,1 0 0,-1-1-1,3 1 1,-1 0 72,-3-3-59,0-8-69,0 8-133,-3 6-171,-8 8-720,11-10 978,-1-1 1,1 1-1,-1-1 1,1 1-1,0 0 0,-1 0 1,1-1-1,0 1 0,-1 0 1,1-1-1,0 1 1,0 0-1,0 0 0,0-1 1,0 1-1,0 0 1,0 0-1,0-1 0,0 1 1,0 0-1,1 1 1,-1 3-253,0 208 164,0-206 390,-1-1 0,0 0-1,-3 11 1,-1 14 727,6-29-873,-1 1 1,0 0 0,1 0 0,0 0 0,0-1 0,0 1-1,0 0 1,2 2 0,-3-3-2,1 0 0,0 0 0,-1 0 0,1 0-1,-1 0 1,1-1 0,-1 1 0,0 0 0,0 0 0,0 0 0,0 0 0,0 0 0,0 0-1,-1 2 1,0 1 77,1-2-26,3-3-38,0 0-84,-1 0 1,1 0-1,-1 0 0,0 0 0,1 0 0,-1-1 0,1 1 1,-1-1-1,0 1 0,1-1 0,-1 0 0,0 0 1,1 0-1,-1-1 0,0 1 0,0 0 0,0-1 0,3-3 1,3-1 252,-6 4-190,0 0 0,0 0-1,0 0 1,0 0 0,0 0-1,-1 0 1,1 0-1,-1 0 1,1-1 0,-1 1-1,0 0 1,2-5 0,-1-10 228,-1 13-217,-1 0 0,1 0 1,0 0-1,0 0 0,0 1 0,0-1 0,1 0 0,0 0 0,-1 1 0,5-6 0,44-68 1088,-45 70-1085,0 1-1,0 0 1,7-6-1,-9 9-108,-2 3 23,-1-1 0,0 1 0,1-1 0,-1 1 0,1-1 0,-1 1 0,0-1 0,0 1 0,1-1 0,-1 0 0,0 1 0,0-1 0,0 0 0,0 1 0,0-1 0,0 0 0,0 1 0,0-1 0,0 1 0,0-1 0,0 0 0,0 1-1,0-1 1,0 0 0,-1 0 0,1 1 2,0-3 198,0 4-178,0 0 0,0 0 0,-1 0 0,1 0 0,0 0 0,0 0 0,-1 0 0,1 0-1,-1 0 1,1 0 0,-1 0 0,1 0 0,-1-1 0,0 1 0,1 0 0,-1 0 0,0-1-1,1 1 1,-1 0 0,0-1 0,0 1 0,0 0 0,0-1 0,0 0 0,0 1 0,-1 0 0,-14 10 46,-1 3-123,15-13 38,-1 0 0,1 0 1,-1 1-1,1-1 1,0 1-1,0-1 0,0 1 1,0 0-1,-4 4 0,5-4 1,0 1 0,0 0 0,0-1 0,0 1-1,0 0 1,1-1 0,-1 1 0,1 0 0,0 0-1,0 0 1,0 3 0,-1 9-49,1-9 43,-1 0 0,1 0 0,2 11 1,-2-15 4,1 0 0,-1 0 0,1 0 0,0 0 0,-1-1 0,1 1 0,0 0 0,0 0 0,0-1 0,0 1 0,0-1 0,1 1 0,-1-1 0,0 1 0,1-1 0,2 3 0,8 3-178,0 1-1,0-2 0,0 0 0,1 0 0,-1-1 0,15 4 1,-13-8 33,1-1 1,0 0 0,-1-1-1,1 0 1,-1-1 0,19-5 0,-26 6 119,12-3-59,-14 4 116,-1-1 0,0 0 0,1 0 0,-1 0 0,0 0 0,0-1 0,0 1 1,0-1-1,0 0 0,0-1 0,0 1 0,-1-1 0,1 1 0,-1-1 0,0 0 0,4-4 0,0 0 62,0-1-1,0 0 1,-1 0 0,0 0-1,-1-1 1,0 0-1,0 0 1,-1 0 0,5-13-1,-4-11 327,0 15-78,-3 12-184,0-1-1,0 0 1,-1 0-1,0 0 0,0-8 1,-1-81 2251,0 93-2480,3 6-106,-2-2 197,-1 0 0,1 0 0,0 0 0,0 0-1,-1 0 1,1 0 0,-1 0 0,1 1 0,-1-1 0,0 0 0,1 0-1,-1 1 1,0-1 0,0 0 0,0 0 0,0 1 0,0-1 0,0 0 0,0 1-1,0-1 1,0 0 0,-1 0 0,1 1 0,-1-1 0,1 0 0,-1 2-1,-3 12 21,2 3-31,0-1 0,2 33 0,1-24-36,-2 20-69,0-22-122,1-1-1,5 36 0,6-12-342,-11-43 505,1 0 1,0 0-1,0 0 1,1 0 0,-1 0-1,4 6 1,-3-8-9,0 1 1,0-1 0,0 0-1,1 0 1,-1 0 0,1 0 0,3 2-1,-2-2 41,0 0 0,-1 1 0,1-2 0,1 1 0,-1 0 0,0-1-1,0 0 1,0 0 0,1 0 0,-1 0 0,1-1 0,-1 0 0,0 0 0,8 0 0,4-1 23,-10 1 48,0 0 0,0-1 0,1 1 0,-1-1 0,0-1 0,0 1 0,0-1 0,-1-1 0,1 1 0,0-1 0,-1 0 0,1 0 0,-1 0 0,0-1 0,5-4 0,12-22 217,-15 21-130,-4 6-38,0-1-1,0 0 0,-1 0 0,5-8 0,-1-17 198,-4 14-95,4-11 327,-4 19-355,0 1-1,-1 0 1,0-1-1,1-8 1,-2 15-131,-2-28 599,2 28-616,0 0 1,0-1-1,0 1 1,0 0-1,0-1 0,0 1 1,0 0-1,0 0 1,0-1-1,0 1 0,0 0 1,0-1-1,0 1 1,0 0-1,0 0 0,0-1 1,0 1-1,-1 0 1,1 0-1,0-1 0,0 1 1,0 0-1,-1 0 1,1-1-1,0 1 1,0 0-1,0 0 0,-1 0 1,1 0-1,0-1 1,0 1-1,-1 0 0,1 0 1,0 0-1,0 0 1,-1 0-1,1 0 0,0 0 1,-1 0-1,1 0 1,0 0-1,0 0 0,-1 0 1,1 0-1,0 0 1,-1 0-1,1 0 0,0 0 1,0 0-1,-1 0 1,1 0-1,0 0 0,0 1 1,-1-1-1,1 0 1,0 0-1,0 0 1,-1 0-1,1 1 0,0-1 1,0 0-1,0 0 1,-1 0-1,1 1 0,0-1 1,-3 5 4,0 1 1,0-1-1,0 1 1,-2 5-1,5-7-105,-1 0-1,1-1 1,0 1-1,0 0 0,0-1 1,1 1-1,-1-1 0,1 1 1,0 0-1,0-1 0,0 1 1,0-1-1,1 0 1,2 5-1,-1 1-299,14 38-717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04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67 5056,'14'-14'1642,"-11"11"-1002,-3 0-213,0 3-394,0-1 0,0 1 0,0-1 0,0 1 0,0-1 0,0 1 0,0-1 0,0 1 0,0-1 0,0 1 0,1-1 0,-1 1 0,0-1 0,0 1 0,0-1 0,1 1 0,-1-1 0,0 1 0,1 0 0,-1-1 0,0 1 0,1 0 0,-1-1 0,1 1 0,-1 0 0,0-1 0,1 1 1,-1 0-1,1-1 0,-1 1 0,1 0 0,-1 0 0,1 0 0,-1 0 0,1 0 0,-1-1 0,1 1 0,-1 0 0,1 0 0,-1 0 0,2 1 0,-2-1-17,0 0 0,0 0 0,0 0 0,0 0 0,0 0 0,0 0 0,0 0 0,1 0 0,-1 0 0,0 0 0,0 0 0,0 0 0,0 0 0,0 0 0,0 0 0,0 0 0,0 0 0,0 0 0,1 0 0,-1 0 0,0 0 0,0 0 0,0 0 0,0-1 0,0 1 0,0 0 0,0 0 0,0 0 0,0 0 0,0 0 0,0 0 0,0 0 0,0 0 0,1 0 0,-1 0 0,0 0 0,0 0 0,0 0 0,0-1 0,0 1 0,0 0 0,0 0 0,0 0 0,0 0 0,0 0 0,0 0 0,0 0 0,0 0 0,0 0 0,0-1 0,0 1 0,0 0 0,0 0 0,0 0 0,0 0 0,0 0 0,0-28 3461,0 25-1664,-3 3-1658,2 0-152,1 1 1,-1-1 0,0 0-1,1 0 1,-1 0-1,0 0 1,1 1-1,-1-1 1,1 0 0,-1 1-1,1-1 1,-1 0-1,1 1 1,-1-1-1,1 1 1,-1-1 0,1 1-1,-1-1 1,1 1-1,0-1 1,-1 1-1,1-1 1,0 1-1,-1-1 1,1 1 0,0 0-1,0-1 1,0 1-1,-1-1 1,1 1-1,0 0 1,0 0 0,-1 33 97,-1 3 0,-9 13 48,6 19-21,-6 25 118,7-43-154,-12 95 120,-28 60 116,32-164-214,-1 0 1,-31 63-1,43-104-168,1 0 0,0-1 0,-1 1 0,1 0 0,0-1 0,0 1 0,-1 0 0,1-1 0,0 1 0,0 0 0,0-1 0,0 1 0,0 0 0,0 0 0,0 2-73,0 0 1,0-1-1,0 1 1,-1 0-1,1-1 1,-2 5 0,2-7 53,0 0 0,0 1 0,-1-1 0,1 0 0,0 1 1,0-1-1,-1 0 0,1 1 0,0-1 0,-1 0 1,1 0-1,0 1 0,-1-1 0,1 0 0,-1 0 1,1 0-1,0 1 0,-1-1 0,1 0 0,-1 0 1,1 0-1,-1 0 0,12 0-1084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04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4736,'11'-11'1247,"-8"7"-971,1 0 0,-1 0 1,1 0-1,1 0 0,-1 1 0,0-1 1,1 1-1,5-3 0,20 1 572,-12 0-330,-12 3-325,1 0 0,0 0-1,0 1 1,0 0 0,8 0 0,22 0 492,-24 0-528,-1 0 1,1 2-1,0-1 0,18 5 1,-19-2-20,1 0 0,-1 1 0,0 1 0,0 0 0,0 0 1,-1 2-1,1-1 0,10 10 0,-17-13-11,0 1-1,0 0 1,-1 0 0,0 0-1,0 1 1,0-1-1,0 1 1,-1 0 0,1 0-1,-1 0 1,0 1 0,-1-1-1,0 1 1,1-1-1,-2 1 1,1 0 0,-1 0-1,0 0 1,1 6 0,-2-10-86,0 0 0,0-1 0,0 1 1,-1 0-1,1 0 0,0-1 0,-1 1 1,1 0-1,-1-1 0,1 1 0,-1-1 1,0 1-1,0-1 0,0 1 0,0-1 1,-2 3-1,-3 5 68,5-7-90,-1 0 0,1 1 0,-1-1 0,0 0 0,0 0 1,0 0-1,0-1 0,0 1 0,0 0 0,-5 2 0,2-2 22,0-1 0,0 1 1,0-1-1,-8 1 0,5-1-4,-7 2 53,-23 8-1,28-7-62,0-1 0,0 0 0,0-1 0,0 0 1,-20 1-1,15-3-116,-22-1-49,35 1 45,0-1 0,0 1-1,0-1 1,0 1 0,0-1-1,0 0 1,0 0 0,0 0-1,0 0 1,0 0 0,0 0-1,-2-3 1,1 1-632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05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816,'0'0'7653,"3"0"-7082,-1 0-537,-1 0 1,1 1 0,0-1 0,-1 0 0,1 1 0,0 0-1,-1-1 1,1 1 0,-1 0 0,1 0 0,1 1-1,-2-1-11,1 0-1,0 0 1,0 0 0,0 0-1,0 0 1,0-1-1,0 1 1,0-1-1,0 1 1,0-1-1,3 1 1,64-1 446,-35-6-441,-7 1 136,-25 5-164,-1 0 1,1 0-1,-1 0 1,1 1-1,-1-1 1,1 1-1,-1-1 1,0 1-1,3 1 1,-3-1-65,1-1 0,-1 1 0,1 0 0,0-1 0,-1 1 0,1-1 0,0 1 0,-1-1 0,4 1 0,6-1-252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6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 3648,'0'13'1173,"0"-10"-703,-3-6-12,-4-5 477,9 10-381,-1 4 364,-2-6-806,1 1 1,-1-1-1,0 0 1,1 1-1,-1-1 1,1 0-1,-1 0 1,0 1-1,1-1 1,-1 0-1,0 0 1,1 0-1,-1 0 1,0 0-1,1 0 1,-1 0-1,-1 0 1,-4 0 293,-1 1 1,0 0-1,0 0 0,0 0 1,1 1-1,-1 0 0,-10 5 0,-46 28 545,58-32-795,-5 4-85,0 1 0,1 0 0,0 0-1,1 1 1,0 0 0,0 1 0,1 0 0,0 0-1,1 1 1,-6 12 0,10-19-73,0 0 0,0 0 0,1 0 0,-1 0-1,1 0 1,0 0 0,0 0 0,1 0 0,-1 0 0,1 1 0,0-1 0,0 0 0,0 0 0,1 0 0,1 7 0,0-5-15,0-1 1,1 1-1,0 0 1,0-1 0,0 1-1,1-1 1,0 0-1,0 0 1,8 7 0,5 6-57,-11-11 41,0-1 0,0 0 0,12 9 1,-15-13 21,0 0 0,0-1-1,1 1 1,-1-1 0,1 1 0,-1-1 0,1 0 0,-1 0 0,1-1 0,0 1 0,0-1 0,3 0 0,3 0-74,0 0-1,-1-1 1,20-5 0,-24 5 19,-1-1 1,1 1 0,0-1-1,0 0 1,-1-1-1,1 1 1,-1-1-1,1 0 1,6-7 0,11-17-118,3 5 150,-19 3 87,-4 10-19,6-9 29,-7 16-57,0-1 0,0 1 0,0-1 0,0 1 0,0-1 0,0 1 0,-1-1 0,1 1 0,-1-1 0,0 1-1,0-1 1,0 0 0,0 1 0,0-1 0,-1 0 0,1 1 0,-1-1 0,1 1 0,-3-4 0,-8-22 8,10 24-14,0 0-1,-1 0 1,1 0 0,-1 1-1,0-1 1,0 0 0,-1 1 0,1-1-1,-1 1 1,1 0 0,-1 0 0,0 0-1,-4-3 1,-11-11-26,16 16-2,1 0-1,-1-1 1,1 1-1,0-1 1,0 1 0,0-1-1,0 1 1,0-1 0,0 0-1,0 0 1,0 1 0,0-1-1,1 0 1,-1 0 0,1 0-1,-1-2 1,4-2-1153,11-8 305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0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7392,'-14'0'2373,"14"0"-2356,0 0-1,0 0 1,0 0 0,0 0-1,0 0 1,0 0 0,0 0-1,0 0 1,0 0 0,-1 0-1,1 0 1,0 0 0,0 0-1,0 0 1,0 0 0,0 0-1,0 0 1,0 0-1,0 0 1,0 0 0,0 0-1,-1 0 1,1 0 0,0 0-1,0 0 1,0 0 0,0 0-1,0 0 1,0 0 0,0 0-1,0 0 1,0 0 0,0 0-1,0 1 1,0-1 0,0 0-1,0 0 1,0 0 0,0 0-1,-1 0 1,1 0 0,0 0-1,0 0 1,0 0-1,0 0 1,0 1 0,0-1-1,0 0 1,0 0 0,0 0-1,0 0 1,0 0 0,0 0-1,1 0 1,-1 0 0,0 1-1,0-1 40,0 1 1,0-1-1,0 1 0,0-1 0,0 1 0,0-1 0,0 1 0,0-1 0,-1 1 1,1-1-1,0 1 0,0-1 0,0 1 0,-1-1 0,1 1 0,0-1 0,0 1 1,-1-1-1,1 0 0,0 1 0,-1-1 0,1 0 0,0 1 0,-1-1 0,1 0 1,-1 1-1,1-1 0,-1 0 0,1 0 0,-1 1 0,1-1 0,-1 0 0,1 0 1,-1 0-1,1 0 0,-1 0 0,1 1 0,-1-1 0,1 0 0,-1 0 0,0-1 1,-2 1 1004,6 0-336,-1 1-652,0-1 1,-1 0-1,1 1 0,0-1 0,0 1 1,0 0-1,0 0 0,-1-1 0,1 1 1,0 0-1,-1 1 0,1-1 0,-1 0 1,2 2-1,-2-2-49,0-1 1,-1 1-1,1-1 0,-1 0 1,1 1-1,0-1 0,-1 0 1,1 1-1,0-1 0,-1 0 1,1 0-1,0 0 0,-1 0 1,1 0-1,0 0 0,0 0 1,-1 0-1,1 0 0,0 0 1,-1 0-1,1 0 0,0 0 1,0-1-1,2 1 48,-1 0-67,-1 0 0,1 0 1,0-1-1,-1 1 0,1 0 1,-1-1-1,1 1 0,0-1 1,-1 0-1,1 1 0,-1-1 1,2-1-1,11-5-69,-10 6-22,1 0 1,0 1-1,0-1 0,-1 1 1,8 0-1,0 0-525,-10 0 502,-1 0 0,1 0 0,0 0 0,-1-1 0,1 1 0,-1 0 0,1-1 0,0 0 0,-1 1 0,1-1 0,-1 0 0,2-1 0,11-4-975,-2 4-559,0 1 1,0 0 0,16 2-1,-17-1-75,-6 0-426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06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51 4320,'-13'-14'1392,"12"13"-1358,1 1 0,-1-1-1,1 1 1,0-1 0,-1 1 0,1-1 0,0 0 0,-1 1-1,1-1 1,0 1 0,0-1 0,0 0 0,0 1 0,-1-1 0,1 0-1,0 1 1,0-1 0,0 1 0,0-1 0,1 0 0,-1 1-1,0-1 1,0 0 0,0 1 0,1-5 2816,-1 3-2077,0-12 1056,-3 14-1514,2 0-299,1 0 1,-1 0-1,1 0 0,-1 0 0,1 0 1,-1 0-1,0 1 0,1-1 1,-1 0-1,1 0 0,-1 1 0,1-1 1,-1 0-1,1 1 0,-1-1 0,1 0 1,-1 1-1,1-1 0,0 1 1,-1-1-1,1 0 0,0 1 0,-1-1 1,1 1-1,0-1 0,0 1 1,-1 0-1,1-1 0,0 1 0,0-1 1,0 1-1,-1 0 0,1 26 232,0-16-169,-1 9 83,-1 0 1,-1 1-1,-1-1 1,-10 29-1,7-22 197,-9 51 1,13-42-188,-1 1 120,-8 39 1,4-41-158,-15 80 82,18-41-148,-2-31 40,4-28-53,1-1 0,0 17 1,2 35 231,0-65-278,0 0 1,0 0 0,0 1 0,0-1 0,0 0 0,0 0 0,0 0 0,1 0 0,-1 0 0,0 0 0,1 0-1,-1 0 1,1 1 0,0-1-7,-1-1 0,1 0-1,-1 1 1,1-1 0,-1 0 0,1 1-1,-1-1 1,1 0 0,-1 0 0,1 0-1,-1 0 1,1 0 0,-1 1 0,1-1-1,0 0 1,-1 0 0,1 0 0,0-1-1,4-1-19,2-6-43,0 0-1,-1 0 0,7-12 0,1-3-116,-9 16 76,-1-1 1,0 0 0,-1-1-1,4-10 1,-4 11-3,0-1 0,0 1 0,1 0-1,0 0 1,9-13 0,48-46-543,-53 56 571,6-8-58,1 1 0,17-17 1,-29 33 156,-1 0 0,1 0 0,0 0 0,0 0 0,6-3 0,-5 3 76,0 0 0,0 0 1,-1-1-1,1 1 0,0-1 0,3-4 0,-6 6-60,0 0 0,1-1 0,-1 1 0,1 0 0,-1 0 0,1 0-1,0 0 1,-1 0 0,1 1 0,0-1 0,0 0 0,0 1 0,0-1 0,2 1 0,-1 0 204,-3 38 384,0-26-576,-1 1-18,1-1 0,1 1-1,2 15 1,-2-24-33,2 9 72,0 0 0,0 1 1,1 22-1,-4-5 69,1-20-95,0 0 0,-2 0 0,1-1 1,-4 18-1,-1-11-11,3-11-52,0 1 0,0 0 0,1 0 0,0 0 0,0 9-1,1-2-229,0-14 233,0 0 0,0 0 0,0 0 0,0 0 0,0 0 0,0 0 0,0 0 0,0 0 0,0 0 0,0 1 0,0-1 0,0 0 0,0 0 0,0 0 1,0 0-1,0 0 0,0 0 0,0 0 0,0 0 0,0 0 0,0 1 0,0-1 0,0 0 0,0 0 0,0 0 0,0 0 0,0 0 0,0 0 0,0 0 0,0 0 0,-1 0 0,1 0 0,0 0 0,0 0 0,0 0 0,0 0 0,0 0 0,0 1 0,0-1 0,0 0 0,0 0 0,0 0 0,-1 0 0,1 0 0,0 0 0,0 0 0,0 0 0,0 0 0,0 0 0,0 0 0,0 0 0,0 0 0,0 0 0,0 0 0,-1 0 0,1-1 1,-11 1-725,11 0 710,0 0 1,0 1 0,0-1-1,0 0 1,0 0 0,0 0 0,-1 0-1,1 0 1,0 0 0,0 0 0,0 0-1,0 0 1,0 0 0,0 0 0,0 0-1,0 0 1,0 0 0,0 0 0,-1 0-1,1-1 1,0 1 0,0 0 0,0 0-1,0 0 1,0 0 0,0 0-1,0 0 1,0 0 0,0 0 0,0 0-1,0 0 1,0 0 0,-1 0 0,1 0-1,0 0 1,0 0 0,0-1 0,0 1-1,0 0 1,0 0 0,0 0 0,0 0-1,0 0 1,0 0 0,0 0-1,0 0 1,0 0 0,0-1 0,0 1-1,0 0 1,0 0 0,0 0 0,0 0-1,0 0 1,0 0 0,0 0 0,0-5-381,0 3 36,0-1 1,0 1-1,0 0 0,0-1 0,0 1 1,1-1-1,-1 1 0,2-5 0,12-9-1256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06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33 8544,'-33'-16'3872,"33"32"-672,16-16-1889,1 0-767,16-16-512,17-1-64,0-16-224,16 0 128,-16-1-2239,16 1 1279,-16 0-2848,16 0 2208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09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3712,'0'-1'118,"0"-1"0,0 0 0,1 0 0,-1 1-1,0-1 1,1 0 0,-1 1 0,1-1 0,0 1 0,-1-1 0,1 0 0,0 1 0,0-1 0,0 1 0,0 0 0,0-1 0,3-1-1,-1-3 982,-3 6-1043,0-1 0,0 1 0,0-1 0,0 0-1,0 1 1,0-1 0,0 1 0,0-1 0,1 0 0,-1 1 0,0-1 0,1 1-1,-1-1 1,0 1 0,1-1 0,-1 1 0,0-1 0,1 1 0,-1-1 0,1 1-1,-1 0 1,1-1 0,0 0 0,0 1 1,0-1 0,-1 1 0,1 0 0,-1-1-1,1 0 1,-1 1 0,1-1 0,-1 1 0,1-1 0,-1 0 0,1 1-1,-1-1 1,1 0 0,-1 1 0,0-1 0,0 0 0,1 0 0,-1 1 0,0-1-1,0 0 1,0 0 0,0 1 0,0-1 0,0-1 0,0-31 2668,3 33-2384,8 0-159,-11 0-181,0 0 0,0 0 1,0 0-1,0 0 0,1 0 0,-1 0 1,0 0-1,0 0 0,0 0 1,0 0-1,0 0 0,0 0 1,0 0-1,0 0 0,0 0 1,1 0-1,-1 0 0,0 0 0,0 0 1,0 0-1,0 0 0,0 0 1,0 0-1,0 0 0,0 0 1,0 0-1,0 0 0,0 0 1,0 0-1,1 0 0,-1 0 1,0 0-1,0 0 0,0 0 0,0 1 1,0-1-1,0 0 0,0 0 1,0 0-1,0 0 0,0 0 1,0 0-1,0 0 0,0 0 1,0 0-1,0 0 0,0 1 0,0-1 1,0 0-1,0 0 0,0 0 1,0 0-1,0 0 0,0 0 1,0 0-1,0 1 0,0 248 1263,-1-227-1135,-6 31-1,3-27 88,-1 39-1,5 81 420,0-138-564,-1-1 0,0 1 0,0 0 0,-1-1 0,-5 14 0,5-16-33,1-1 51,0 1 0,1-1 0,-1 1 0,1-1 0,-1 1 1,1-1-1,1 5 0,0 1 99,-1-8 57,-3-4-138,2 0-109,-1 1 1,1 0-1,0-1 0,0 1 0,0 0 1,0-1-1,1 1 0,-1-1 0,0 0 1,0-2-1,-2-27-22,3 19 25,-1 4-42,1 1 1,0 0-1,1 0 0,2-13 1,11-5-94,-7 9 66,-2 5-19,0 0-1,11-15 1,-6 11-91,1 1 0,0 0-1,1 0 1,24-20 0,-17 26-3,31-20-16,-48 28 199,0-1 0,-1 0 1,1 1-1,0 0 1,0-1-1,0 1 1,0 0-1,-1 0 1,1 0-1,0 0 1,0 1-1,0-1 1,-1 0-1,1 1 0,0-1 1,0 1-1,-1 0 1,1-1-1,0 1 1,-1 0-1,1 0 1,-1 0-1,1 0 1,-1 0-1,3 3 1,-3-3 5,-1-1 0,1 1 0,-1-1 0,0 1 1,1-1-1,-1 1 0,0-1 0,0 1 0,1 0 1,-1-1-1,0 1 0,0 0 0,0-1 1,0 1-1,0-1 0,0 1 0,0 0 0,0-1 1,0 1-1,0 0 0,0-1 0,0 1 0,0 0 1,0-1-1,-1 2 0,1-2 8,0 3 35,-2 26 299,2-28-337,-1 0 0,1 0 0,0 0 0,-1 0 0,1 0 0,-1 0 1,0 0-1,1 0 0,-1 0 0,0 0 0,1 0 0,-1 0 1,0-1-1,0 1 0,0 0 0,0-1 0,0 1 0,-2 1 1,-10 3 119,8 2-58,5-6-72,-1-1 1,1 0-1,0 1 0,0-1 0,-1 1 0,1-1 0,0 1 0,-1-1 1,1 0-1,0 1 0,-1-1 0,1 0 0,-1 1 0,1-1 0,-1 0 1,1 0-1,-1 1 0,1-1 0,-1 0 0,1 0 0,-1 0 0,1 0 1,-1 0-1,1 0 0,-1 1 0,1-1 0,-1 0 0,1-1 0,-1 1 1,1 0-1,-2 0 0,2 0-2,-1 0-1,0 0 1,0 0 0,1 0 0,-1 0 0,0 0-1,0 0 1,1 0 0,-1 1 0,0-1 0,1 0-1,-1 0 1,0 1 0,1-1 0,-1 0 0,1 1-1,-1-1 1,0 1 0,1-1 0,-1 1-1,1-1 1,-1 1 0,1-1 0,-1 1 0,1 0-1,-1 0-4,1 0-1,-1-1 0,1 1 1,0-1-1,-1 1 0,1-1 1,-1 1-1,0-1 0,1 1 1,-1-1-1,1 0 0,-1 1 0,0-1 1,1 0-1,-1 1 0,0-1 1,1 0-1,-1 0 0,0 0 1,1 1-1,-1-1 0,0 0 1,0 0-1,1 0 0,-2 0 0,0 0-2,0 0 0,0 0 0,1 0 0,-1 1-1,0-1 1,0 1 0,0-1 0,1 1-1,-1 0 1,0 0 0,1 0 0,-3 1-1,3-1 5,-1 0 0,0 0-1,1 0 1,-1 0-1,0-1 1,1 1-1,-1-1 1,0 1 0,0-1-1,0 1 1,0-1-1,-2 0 1,-1 1-40,0 0-1,1 0 1,-1 0 0,0 0-1,1 1 1,-1 0 0,-6 3-1,11-5 44,-6 3-144,9 0-314,11 8 586,-9-9-101,-4-2-9,0 1 1,-1-1 0,1 0-1,0 1 1,-1-1 0,1 0-1,-1 1 1,1-1 0,0 1-1,-1-1 1,1 1 0,-1-1 0,1 1-1,-1-1 1,1 1 0,-1-1-1,0 1 1,1 0 0,-1-1-1,0 1 1,1 1 0,1 3 92,12 15 166,-12-18-255,-1 1 1,1-1-1,0 1 0,-1-1 1,1 1-1,-1 0 0,0-1 1,0 1-1,0 0 0,0 0 1,-1 0-1,1 0 0,-1 0 1,1 0-1,-1 5 0,1-1 15,0 1-1,0-1 0,1 0 1,0 0-1,0 0 0,0 0 0,6 9 1,3 12 142,-10-24-147,0-1 0,0 0 0,0 1 0,-1-1 0,0 1 0,0-1 0,0 5 0,2 10 149,5-4-56,-7-13-106,1 1 0,0-1-1,0 1 1,0-1 0,-1 1-1,1-1 1,-1 1 0,1 0-1,-1-1 1,0 1 0,0 0-1,1 1 1,-1 27 386,0-30-488,0-1-1,0 0 1,0 1-1,0-1 1,0 0-1,0 0 1,0 1-1,0-1 0,0 0 1,1 1-1,-1-1 1,0 0-1,1 1 1,-1-2-1,1 2 18,0 0 0,0-1 0,0 1 1,-1-1-1,1 1 0,0 0 0,0 0 0,0 0 0,0 0 0,0-1 0,0 1 0,0 0 0,1 1 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14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4640,'0'-14'1504,"0"11"-912,0 0-166,0-4 355,0 14-132,0-4 881,3 0-762,-3-3-734,2 2 14,-1-1 0,0 0 0,0 0 0,0 1 0,0-1 0,0 0-1,0 1 1,0-1 0,-1 1 0,1-1 0,0 1 0,-1 0 0,1-1 0,-1 1 0,0 0 0,0-1 0,1 1-1,-1 0 1,0 2 0,0 6 45,1-1 0,0 1-1,1-1 1,0 1-1,7 15 1,-5-11-3,0 0 1,3 18-1,-4-4 55,-1-10-67,1-1 1,0 0-1,5 16 1,5 0-48,5 17 39,-15-36 72,-3-11-101,0-1 1,1 1-1,0 0 0,-1 0 1,1 0-1,0-1 0,2 4 1,-2-5-21,0 0 0,0 0-1,0 0 1,0 0 0,-1-1 0,1 1 0,0 0 0,0-1 0,1 1 0,-1-1 0,0 1 0,0-1 0,0 1 0,0-1 0,0 0 0,1 1 0,-1-1-1,0 0 1,0 0 0,0 0 0,3 0 0,-3 0-8,1 0 0,-1-1 0,0 1 0,1 0 0,-1-1 0,0 1 0,1-1 0,-1 1 0,0-1 0,0 0 1,1 0-1,-1 1 0,0-1 0,0 0 0,0 0 0,0 0 0,0 0 0,0 0 0,0 0 0,1-3 0,15-29 114,-10 17-58,31-82 73,-30 73-315,1 1 0,1 0 0,24-41 0,-17 38-40,-16 25 201,0 0-1,0 1 1,1-1 0,-1 1 0,0-1-1,1 1 1,-1-1 0,1 1 0,2-2-1,-3 3 19,-1 0 0,1-1 0,-1 1 0,1 0 0,-1 0 0,1 0 0,-1 0 0,1 0 0,-1 0 0,1 0 0,-1 0-1,1 0 1,-1 0 0,1 0 0,-1 0 0,1 0 0,-1 0 0,1 0 0,-1 0 0,1 1 0,-1-1 0,1 0 0,-1 0 0,0 0 0,1 1 0,-1-1 0,1 0-1,-1 1 1,0-1 0,1 1 0,10 16 424,-3-4-292,2 5-8,-1 1 0,14 35 0,-16-35-56,0-1 1,20 31 0,-26-46-29,1 0 1,0-1 0,0 1 0,0-1 0,1 1 0,-1-1 0,1 0 0,-1 0 0,1 0-1,-1 0 1,1-1 0,0 1 0,0-1 0,0 0 0,0 1 0,0-1 0,0-1 0,0 1-1,1 0 1,-1-1 0,0 0 0,0 1 0,5-2 0,-8 1-35,1 0 1,0 0-1,-1 0 1,1 0-1,0 0 1,-1 0-1,1-1 0,-1 1 1,1 0-1,0-1 1,-1 1-1,1 0 1,-1-1-1,1 1 1,-1 0-1,1-1 1,-1 1-1,1-1 1,-1 1-1,0-1 0,1 1 1,-1-1-1,0 1 1,1-1-1,-1 0 1,0 1-1,0-1 1,1 1-1,-1-1 1,0 0-1,0 1 0,0-1 1,0 0-1,0 0 1,0-34 79,-1 30-115,0 0 1,1 1-1,0-1 1,0 0-1,0 0 1,1 1-1,0-1 1,1-6-1,1 8-37,-1 0 0,1 0 0,0 1 1,0-1-1,0 1 0,0-1 0,0 1 0,0 0 0,1 0 0,-1 1 0,1-1 0,4-1 1,30-13-117,-7 10 245,5-5 123,8 6-133,-2-6-257,-19 8 122,-12 2 34,0-1 1,-1 0-1,0 0 1,1-1-1,9-4 1,58-23 73,-57 26 170,-20 4-189,-1 0 0,1 0 1,-1 1-1,1-1 0,-1 0 0,1 0 1,-1 0-1,1 0 0,-1 0 1,1 0-1,-1-1 0,1 1 1,-1 0-1,1 0 0,-1 0 0,0 0 1,1-1-1,-1 1 0,1 0 1,-1 0-1,1-1 0,-1 1 0,0 0 1,1 0-1,-1-1 0,0 1 1,1-1-1,-1 1 0,0 0 1,1-1-1,-1 1 0,0-1 0,0 1 1,0-1-1,1 1 0,-1 0 1,0-1-1,0 1 0,0-1 0,0 1 1,0-1-1,0 1 0,0-1 1,0 1-1,0-1 0,0 0 1,0-2 119,-3 1-48,2 0-70,-1 1 0,0 0 0,1 0 0,-1 0 0,0 0 0,1 0 1,-1 0-1,0 0 0,0 0 0,0 1 0,0-1 0,-3 0 0,-29 0 287,30 1-283,-45 0-24,40 0 88,6-1-119,0 1 0,0 0 0,0 0 0,0 0 0,0 0 0,0 0 0,0 1 0,0-1 0,0 1-1,0 0 1,0 0 0,1 0 0,-1 0 0,0 1 0,1-1 0,-1 1 0,1-1 0,-5 4-1,1 2 3,1 0 0,-1 0 0,1 0 0,1 0 0,-1 1 0,-4 13 0,-1-2-47,7-10 62,0 0 1,0-1 0,1 1 0,0 0 0,0 0 0,1 0 0,0 0 0,1 1 0,1 12 0,-1-8 156,0-14-149,0 1-1,0-1 1,0 1 0,0 0-1,0-1 1,0 1 0,0 0-1,0-1 1,0 1 0,0 0 0,0-1-1,1 1 1,-1-1 0,0 1-1,0-1 1,1 1 0,-1 0 0,0-1-1,1 1 1,-1-1 0,1 0-1,-1 1 1,1-1 0,-1 1-1,1-1 1,-1 1 0,1-1 0,-1 0-1,2 1 1,-1-1-42,1 0 1,-1 0-1,1 0 1,-1 0-1,1 0 1,-1 0-1,1 0 1,-1-1-1,1 1 1,-1 0-1,1-1 1,1 0-1,7-4-299,0 0-1,15-12 1,-20 14 367,6-5-93,-1 0 1,-1-1-1,15-16 1,-12 11 78,-8 11-1,0-1 0,-1 0 0,1 0 0,-1 0 0,0 0 0,0-1 0,-1 1 0,1-1 0,2-7 0,-5 9 16,1 0 1,0 0-1,0 0 1,0 0-1,0 1 1,0-1 0,0 1-1,1-1 1,-1 1-1,1-1 1,0 1-1,0 0 1,0 0 0,3-3-1,10-10 296,-13 14-280,-1-1 1,1 1 0,-1 0 0,1 0 0,-1 0-1,1 0 1,0 0 0,-1 0 0,1 0 0,0 0 0,0 1-1,0-1 1,0 1 0,0-1 0,-1 1 0,1 0-1,0 0 1,0 0 0,0 0 0,0 0 0,0 0 0,0 0-1,0 1 1,0-1 0,3 2 0,7 2 24,-1 0 1,0 1 0,0 0-1,11 8 1,0-4 91,3 1 75,-21-8-185,0 0 0,1 0 0,-1 0 0,1 0 0,0-1 0,0 0 0,-1 0 0,1 0 0,0-1 0,0 0 0,0 0 0,5 0 0,-9 0-39,-1 0 0,1 0 0,-1 0-1,1 0 1,-1 0 0,1 0 0,-1 0 0,1 0 0,-1 0 0,1 0 0,-1 0 0,1 0 0,-1 0-1,1 0 1,-1-1 0,1 1 0,-1 0 0,1 0 0,-1-1 0,1 1 0,-1 0 0,0-1-1,1 1 1,-1 0 0,1-1 0,-1 1 0,0 0 0,1-1 0,-1 1 0,0-1 0,1 0 0,3-6-98,10 1 39,14-18 352,-25 21-298,-3 2 8,1 1 1,-1-1-1,0 1 0,1-1 1,-1 1-1,0-1 1,1 0-1,-1 1 0,0-1 1,0 1-1,0-1 0,1 0 1,-1 1-1,0-1 1,0 1-1,0-1 0,0 0 1,0 1-1,0-1 1,0 0-1,0 1 0,-1-1 1,1 0-1,0 1 1,0-2-1,-1 2 5,3-14 79,-2 14-85,0 0 0,0 0 0,0 0 0,0 0 0,0 0 0,0 0 0,0 0 0,0 0 0,0-1 0,0 1 0,0 0 0,0 0 0,0 0 0,1 0 0,-1 0 0,0 0 0,0 0 0,0 0 0,0 0 0,0 0 0,0 0 0,0 0 0,0 0 0,0 0 0,0 0 0,0 0 0,1 0 0,-1 0 0,0 0 0,0 0 0,0 0 0,0 0 0,0 0 0,0 0 0,0 0 0,0 0 0,0 0 0,0 0 0,1 0 0,-1 0 0,0 0 0,0 0 0,0 0 0,0 0 0,0 0 0,0 0 0,0 0 0,0 0 0,0 0 0,0 0 0,0 0 0,0 0 0,0 1 0,1-1 0,-1 0 0,0 0 0,10 19 246,-6-10-159,-3-7-65,1 2 0,0-1-1,-1 1 0,1-1 1,-1 1-1,0 0 0,0 0 1,0-1-1,0 1 0,-1 0 1,1 0-1,-1 6 0,0-3-4,0 0 0,0 1-1,1-1 1,0 0 0,1 0-1,-1 0 1,1 0 0,1 0-1,3 9 1,25 45 317,-31-61-328,0 0 0,0 0-1,0 1 1,0-1 0,0 0 0,0 0 0,0 1-1,0-1 1,0 0 0,0 0 0,0 0-1,1 1 1,-1-1 0,0 0 0,0 0-1,0 0 1,0 1 0,0-1 0,1 0 0,-1 0-1,0 0 1,0 0 0,0 0 0,1 1-1,-1-1 1,0 0 0,0 0 0,0 0-1,1 0 1,-1 0 0,0 0 0,0 0 0,1 0-1,-1 0 1,2 0-36,0 0 0,0-1 0,0 1 0,0-1 0,0 1 0,-1-1 0,1 0 0,0 0 1,0 0-1,-1 0 0,1 0 0,-1 0 0,3-2 0,21-22-756,-13 12 620,-11 12 138,1-1-1,-1 1 1,1-1-1,-1 1 0,0-1 1,0 0-1,0 0 1,0 0-1,0 0 0,1-3 1,0-25-359,-1 20 318,0 6 47,-1 0 1,0 0 0,0 0 0,0 1 0,-1-1 0,1 0 0,-1 0-1,-1-5 1,-1 3 28,-8-23-32,11 28 41,0 0 0,-1 0 0,1 0 0,0-1 1,0 1-1,-1 0 0,1 0 0,0-1 1,0 1-1,0 0 0,0 0 0,1 0 0,-1-1 1,0 1-1,0 0 0,1 0 0,-1 0 1,1 0-1,-1 0 0,2-2 0,5-2 164,-7 5-169,1 0 0,-1 0-1,0-1 1,1 1 0,-1 0-1,1 0 1,-1-1 0,0 1 0,1 0-1,-1-1 1,0 1 0,1 0-1,-1-1 1,0 1 0,0 0 0,0-1-1,1 1 1,-1-1 0,0 1-1,0 0 1,0-1 0,0 1-1,1-1 1,-1 1 0,0-1 0,0 1-1,0 0 1,0-1 0,0 1-1,-1-1 1,1 0-8,0 1 0,0 0-1,0 0 1,0 0 0,0 0-1,0 0 1,0 0 0,0 0-1,0 0 1,0 0 0,0 0-1,0-1 1,0 1 0,0 0-1,0 0 1,0 0 0,0 0-1,0 0 1,0 0 0,0 0-1,0 0 1,0 0 0,1 0-1,-1-1 1,0 1 0,0 0-1,0 0 1,0 0 0,0 0-1,0 0 1,0 0 0,0 0 0,0 0-1,0 0 1,0 0 0,0 0-1,0 0 1,1 0 0,-1 0-1,0 0 1,0 0 0,0 0-1,0 0 1,0 0 0,0 0-1,0 0 1,0 0 0,0 0-1,1 0 1,-1 0 0,0 0-1,0 0 1,0 0 0,0 0-1,0 0 1,0 0 0,2 0 39,0 0 1,0 1 0,-1-1-1,1 1 1,0-1-1,0 1 1,-1 0 0,1 0-1,0 0 1,-1 0-1,1 0 1,-1 0 0,1 0-1,-1 0 1,0 0-1,2 3 1,15 10 215,7-4-59,-3 0-44,-18-8-132,0 0 0,0 1 0,0-1 0,0 0 0,0-1 1,1 1-1,-1-1 0,1 0 0,-1 0 0,0 0 0,1-1 0,-1 0 1,1 0-1,0 0 0,7-1 0,16 0-65,-17 1-146,-1 0-1,14-3 0,0-2-119,-13 3 91,0-1-1,0 2 1,18-1-1,-19 1 150,1 1-1,0-2 0,-1 1 1,1-2-1,16-4 0,-25 6 65,-1 1 6,-1 0 0,1 0 1,0 0-1,0 0 0,-1 0 0,1-1 0,0 1 0,0 0 0,-1 0 0,1-1 0,0 1 0,-1 0 0,1-1 0,0 1 0,-1-1 0,1 1 0,-1-1 0,1 1 1,-1-1-1,1 1 0,-1-1 0,1 0 0,-1 1 0,1-1 0,-1 0 0,1 0 0,2-7 59,1 1-18,0 0-4,-5 7-40,1 0 0,0-1 1,0 1-1,0 0 0,-1 0 0,1 0 0,0-1 0,-1 1 1,1 0-1,0 0 0,0 0 0,-1 0 0,1 0 0,0 0 0,0 0 1,-1 0-1,1-1 0,0 1 0,-1 0 0,1 0 0,0 0 1,-1 0-1,1 1 0,0-1 0,-1 0 0,1 0 0,-6-3 95,5 1-48,0 1-27,0 1 0,0-1 0,1 0 0,-1 0 0,0 0 0,0 0 0,0 1 0,0-1 0,0 1 0,0-1 0,0 1 0,0-1 0,0 1 0,-1-1 0,1 1 0,0 0 0,0 0 0,0-1 0,0 1-1,-1 0 1,1 0 0,0 0 0,0 0 0,0 1 0,-1-1 0,1 0 0,-2 1 0,-22 10 555,24-11-557,0 1 0,0 0-1,-1-1 1,1 1 0,0 0-1,0-1 1,0 1 0,0 0-1,0 0 1,0 0 0,0 0 0,0 0-1,0 0 1,1 0 0,-1 0-1,0 0 1,1 1 0,-1-1-1,0 0 1,1 0 0,0 1 0,-1-1-1,1 0 1,0 0 0,0 1-1,-1-1 1,1 1 0,0-1-1,0 0 1,1 3 0,0 0-5,0 0 0,1-1 0,-1 1 1,1-1-1,0 1 0,0-1 0,4 6 0,7 6-224,21 20-1,-14-16-280,27 28-149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16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1 8800,'0'-17'10015,"-16"0"-9759,32 1-1536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17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8320,'-33'33'3744,"16"0"-3232,1-16 1440,16-1-1472,0 1-320,0 0-1536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17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6880,'-17'0'6629,"15"0"-6240,1 0-393,0 0 0,0 0 0,0 0 1,0 1-1,1-1 0,-1 0 0,0 1 0,0-1 0,0 1 0,1-1 0,-1 1 0,0-1 0,1 1 0,-1-1 0,0 1 0,1 0 0,-1-1 1,1 1-1,-1 1 0,-11 18-152,11-17 140,0-2-3,1 1 0,-1 0 0,1-1 0,-1 1 0,1 0 1,0 0-1,0-1 0,0 1 0,0 0 0,0-1 1,0 1-1,0 0 0,1 0 0,-1-1 0,1 1 1,-1 0-1,1-1 0,-1 1 0,1-1 0,0 1 0,0 0 1,0-1-1,1 3 0,3 4-52,0 2-90,-4-7 137,0-1 0,0 1-1,1-1 1,-1 0 0,0 1 0,1-1 0,0 0-1,1 2 1,-1-3 21,-1 0-1,1 1 0,-1-1 0,0 1 0,1-1 1,-1 1-1,0-1 0,0 1 0,0 0 1,-1-1-1,1 1 0,0 0 0,-1 0 1,1 0-1,-1 0 0,1 2 0,2 2 52,8 5 70,-11-11-112,0 0 1,0 0 0,0 0 0,0 0-1,1 0 1,-1 0 0,0 0 0,0 0-1,0 0 1,0 1 0,0-1-1,0 0 1,0 0 0,0 0 0,0 0-1,1 0 1,-1 0 0,0 0 0,0 0-1,0 1 1,0-1 0,0 0 0,0 0-1,0 0 1,0 0 0,0 0 0,0 0-1,0 1 1,0-1 0,0 0-1,0 0 1,0 0 0,0 0 0,0 0-1,0 0 1,0 1 0,0-1 0,0 0-1,0 0 1,0 0 0,0 0 0,-1 0-1,1 0 1,0 0 0,0 0 0,0 1-1,0-1 1,0 0 0,0 0-1,0 0 1,0 0 0,0 0 0,-1 0-1,1 0 1,0 0 0,0 0 0,-11 11 355,10-10-324,1-1-1,-1 1 0,1-1 1,-1 1-1,0-1 0,1 0 1,-1 0-1,0 1 0,1-1 1,-1 0-1,0 0 0,1 0 0,-1 1 1,0-1-1,0 0 0,1 0 1,-1 0-1,0 0 0,1 0 1,-1-1-1,0 1 0,0 0 1,0 0-1,-2-1 91,-9 2 182,-14-2-110,26 1-230,-1 0 0,0 0 0,1-1 0,-1 1 0,1 0 0,-1 0 0,1 0 0,-1-1 0,1 1 0,-1 0 0,1-1 0,-1 1 0,1 0 0,0-1 0,-1 1 0,1-1 0,-1 1 0,1 0 0,0-1 0,-1 1 0,1-1 0,0 1 0,0-1 0,-1 1 0,1-1 0,0 1 0,0-1 0,0 1 0,0-1 0,0 0 0,0 1 0,0-2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17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65 4896,'0'-47'3765,"0"47"-3749,0 0-1,0 0 1,0 0 0,0 0-1,0 0 1,0 0-1,0 0 1,0 0 0,0-1-1,0 1 1,0 0 0,0 0-1,0 0 1,0 0-1,0 0 1,0 0 0,0 0-1,0 0 1,0 0 0,0 0-1,0-1 1,0 1-1,0 0 1,0 0 0,0 0-1,0 0 1,-1 0 0,1 0-1,0 0 1,0 0-1,0 0 1,0 0 0,0 0-1,0 0 1,0 0 0,0 0-1,0-1 1,0 1-1,0 0 1,0 0 0,-1 0-1,1 0 1,0 0 0,0 0-1,0 0 1,0 0-1,0 0 1,0 0 0,0 0-1,0 0 1,0 0 0,-1 0-1,1 0 1,0 0-1,0 0 1,0 1 0,-2-2 139,1 1-1,-1 0 1,1-1 0,-1 1 0,1-1 0,-1 0-1,1 1 1,-1-1 0,-2-2 0,3 2-88,0 1-1,0-1 1,0 0 0,0 0-1,0 1 1,0-1 0,0 1 0,-1-1-1,1 1 1,0-1 0,0 1-1,-1 0 1,1 0 0,0-1 0,0 1-1,-1 0 1,1 0 0,0 0-1,-1 1 1,1-1 0,0 0 0,-2 1-1,-16 10 484,5-8-343,12-3-178,-1 1 0,1-1 1,-1 1-1,1 0 0,0 0 0,-1 0 0,1 0 1,0 0-1,0 0 0,-1 1 0,1-1 0,0 1 1,0-1-1,-2 4 0,-6 3 46,6-5-54,1 0 0,0 0 0,-1 0-1,1 0 1,0 0 0,1 1 0,-1-1 0,0 1-1,1 0 1,-3 5 0,0 18 22,-1-13-88,5-11-17,-1 0 0,1 0 0,0 0 0,0 0 0,0 1 0,-1 3 0,2-6 26,0-1 1,1 1-1,-1 0 0,0-1 0,0 1 1,0-1-1,0 1 0,0-1 1,1 1-1,-1-1 0,0 1 0,0-1 1,1 1-1,-1-1 0,0 1 1,1-1-1,-1 1 0,1-1 0,-1 0 1,1 1-1,-1-1 0,1 0 1,-1 1-1,1-1 0,-1 0 0,1 1 1,-1-1-1,1 0 0,-1 0 1,1 0-1,-1 0 0,1 0 0,0 1 1,-1-1-1,1 0 0,-1 0 1,1 0-1,-1-1 0,1 1 0,0 0 1,0 0-1,14 0-930,-7 1 486,-1-1 0,1 0 0,-1-1 1,11-2-1,-11 1 327,0-1 0,-1 0 0,1-1 0,-1 1 0,11-9 0,-14 9 505,-3 3-266,1 0 0,-1 0-1,1 0 1,-1 0 0,1 0-1,-1 0 1,1 0 0,-1 0-1,1 0 1,-1-1-1,1 1 1,-1 0 0,1 0-1,-1 0 1,0-1 0,1 1-1,-1 0 1,1 0 0,0-1-1,-2-4 933,0 4-995,1 1 1,0 0-1,0 0 1,0 0-1,0 0 1,-1-1-1,1 1 1,0 0-1,0 0 1,0 0 0,-1 0-1,1 0 1,0 0-1,0 0 1,0 0-1,-1 0 1,1 0-1,0 0 1,0 0-1,-1 0 1,1 0-1,0 0 1,0 0-1,0 0 1,-1 0-1,1 0 1,0 0-1,0 0 1,-1 0-1,1 0 1,0 0-1,0 0 1,0 0-1,0 0 1,-1 1-1,1-1 1,0 0-1,0 0 1,0 0 0,0 0-1,-1 1 1,1-1-1,0 0 1,0 0-1,0 0 1,0 1-1,0-1 1,0 0-1,0 0 1,0 0-1,-1 1 1,1-1-1,0 0 1,0 0-1,0 0 1,0 1-1,0-1 1,0 0-1,0 0 1,0 1-1,0-1 1,1 0-1,-1 0 1,0 0-1,0 1 1,0 2 691,3 0-353,8 10-234,-11-11-121,1-1 0,-1 1 0,1-1 0,-1 1 0,0-1 0,0 1 0,1-1 0,-1 1-1,0 1 1,0-3-6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18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8896,'0'0'2869,"-3"0"-1744,2 0-1092,1 0-1,-1 0 1,0 0-1,1 1 1,-1-1-1,0 0 0,1 0 1,-1 1-1,0-1 1,1 1-1,-1-1 1,1 0-1,-1 1 1,1-1-1,-1 1 1,1-1-1,-1 1 0,1-1 1,-1 1-1,1 0 1,0-1-1,-1 1 1,1-1-1,0 1 1,0 0-1,-1-1 1,1 1-1,0 0 0,0-1 1,0 1-1,0 0 1,0-1-1,0 2 1,0 32 362,0-19-454,-1 15 61,0-18-16,1 1-1,0-1 1,0 1 0,5 21 0,1-21-183,-5-11 169,0-1-1,0 1 0,0-1 1,0 1-1,-1-1 1,1 1-1,-1 0 0,1 0 1,-1-1-1,0 1 0,1 0 1,-1 0-1,0 2 1,-1 3-62,1 2-10,15 22-196,-15-30 302,0 0 0,0 0-1,1 0 1,-1 0-1,0 0 1,0 0 0,0 0-1,0 1 1,0-1 0,0 0-1,-1 0 1,1 0 0,0 0-1,-1 0 1,1 0-1,0 0 1,-1 0 0,1 0-1,-1 0 1,0 0 0,1 0-1,-1 0 1,0 0 0,0 0-1,1 0 1,-1-1-1,-1 2 1,1-1 12,-5 2 164,4-3-128,0 0 1,0 1-1,0-1 1,0 1-1,0 0 0,0-1 1,0 1-1,0 0 1,-2 2-1,3-2-1,-1 0-1,1 0 0,-1 0 0,1 0 0,-1-1 0,0 1 0,1 0 0,-1-1 1,0 1-1,1-1 0,-1 0 0,0 1 0,0-1 0,1 0 0,-1 0 1,0 0-1,0 0 0,0 0 0,1-1 0,-1 1 0,0-1 0,-3 0 1,-4-5 205,8 5-215,-1 0 0,1 0 0,-1 0 0,1 1 0,-1-1 0,0 0-1,1 1 1,-1-1 0,0 1 0,-3-1 0,2 1-187,20 0-381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06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9 4224,'27'-14'1365,"-26"14"-1330,0-1 0,-1 1-1,1-1 1,0 1 0,-1 0 0,1-1-1,0 1 1,-1 0 0,1 0 0,0-1-1,0 1 1,-1 0 0,1 0 0,0 0-1,0 0 1,0 0 0,-1 0 0,1 0-1,1 0 1,7 2 1585,-4-3-1146,-4 1-232,0 0 0,1 0 0,-1 0 0,0 0 0,0 0 0,1 0 0,-1 0 0,0 0 0,0 0 0,0 1 0,1-1 0,-1 0 0,0 1 0,0-1 0,1 1 0,-16 33 2468,-16 79-279,22-89-2313,2-8-77,0 0 0,-4 30-1,6 4-619,4 75-1,1-56-6623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18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85 7648,'0'-14'2453,"0"14"-2411,0-1 0,0 1 1,0-1-1,0 1 0,0 0 0,0-1 0,-1 1 1,1-1-1,0 1 0,0 0 0,0-1 0,-1 1 1,1 0-1,0-1 0,0 1 0,-1 0 0,1-1 1,0 1-1,-1 0 0,1 0 0,0-1 0,-1 1 1,0-1-15,-3-3 194,0 0 0,1 0-1,-1 0 1,1-1 0,0 1 0,1-1-1,-5-8 1,6 11-129,0 1 0,0-1 0,-1 1-1,1 0 1,-1 0 0,1-1 0,-1 1 0,1 0-1,-1 0 1,0 1 0,1-1 0,-1 0-1,0 0 1,0 1 0,1-1 0,-1 1 0,0 0-1,0-1 1,-3 1 0,0 0-21,0 0 1,0 0-1,0 0 1,1 0-1,-1 1 0,-8 2 1,12-3-78,0 1 0,-1-1 0,1 1 1,0-1-1,0 1 0,0 0 0,0-1 0,0 1 1,1 0-1,-1 0 0,0 0 0,0 0 0,0-1 1,1 1-1,-1 0 0,0 0 0,1 1 0,-1-1 1,1 0-1,-1 0 0,1 0 0,-1 2 0,1 2-25,-1 1 0,1-1 0,0 0 0,0 6 0,0-1 3,1-4-25,-1-1-1,1 0 1,0 0 0,1 0-1,-1 0 1,1 0 0,0-1-1,0 1 1,0 0 0,6 7-1,4 9-358,-5-5 194,-4-9 38,0 0 0,0-1 0,1 0 0,0 0 1,8 10-1,35 20-765,-42-31 860,-1-1 67,0 0 0,0 0 0,0 0 0,5 8 0,-9-11 24,0-1 0,1 1-1,-1-1 1,0 0 0,0 1-1,0-1 1,0 0 0,1 1-1,-1-1 1,0 1-1,0-1 1,0 1 0,0-1-1,0 0 1,0 1 0,0-1-1,0 1 1,0-1 0,-1 1-1,1-1 1,0 0 0,0 1-1,0-1 1,0 1-1,0-1 1,-1 0 0,1 1-1,-1 0 20,0-1-1,0 1 1,0-1 0,0 1-1,0-1 1,0 1-1,-1-1 1,1 0-1,0 1 1,0-1-1,0 0 1,0 0 0,0 0-1,-1 0 1,0 0-1,-139 0 2301,139 0-2342,1 0 0,0 0 1,0 0-1,0 0 0,0 0 0,0 0 1,0-1-1,0 1 0,-1 0 1,1-1-1,0 1 0,0 0 1,-1-2-1,2 2-48,-1 0 1,1-1-1,0 1 0,0-1 1,-1 1-1,1-1 0,0 1 1,0-1-1,-1 1 0,1-1 1,0 0-1,0 1 0,0-1 1,0 1-1,0-1 0,0 1 1,0-1-1,0 0 0,3-5-1573,-3 6 1637,1-1-430,1 0 1,-1 0-1,0-1 1,1 1-1,-1 0 0,1 0 1,0 0-1,3-1 0,-1 1-106,0 1-1,1-1 1,-1 1-1,9 0 1</inkml:trace>
  <inkml:trace contextRef="#ctx0" brushRef="#br0" timeOffset="1">531 85 7040,'1'-1'150,"-1"-1"0,0 1 0,0 0 0,-1-1 0,1 1-1,0 0 1,0-1 0,-1 1 0,1 0 0,-1 0 0,1-1 0,-1 1 0,1 0 0,-1 0 0,0 0 0,1 0 0,-1 0 0,0 0 0,0 0 0,0 0 0,0 0 0,0 0 0,0 0-1,0 0 1,-2 0 0,3 0-108,-1 1 0,1 0-1,0-1 1,-1 1 0,1 0-1,-1 0 1,1 0 0,0-1 0,-1 1-1,1 0 1,-1 0 0,1 0-1,0 0 1,-1 0 0,1 0-1,-1 0 1,1 0 0,-1 0-1,1 0 1,0 0 0,-1 0-1,1 0 1,-1 0 0,1 0-1,0 0 1,-1 1 0,1-1 0,-1 0-1,1 0 1,0 0 0,-1 1-1,1-1 1,-1 1 0,-2 13 1782,0 2-948,-8 3-658,6 9-143,-1-12-66,4-13-17,1 1 0,0-1 0,0 1 0,0 0-1,0-1 1,1 1 0,-1 0 0,1 4 0,0-5-40,0 1 0,1 0 0,-1-1 0,1 1 0,0 0 0,0-1 0,0 1 0,2 3 1,3 9-237,-3-3-91,-3-11 322,0-1 1,0 1-1,0 0 1,0-1 0,1 1-1,-1-1 1,1 1-1,-1-1 1,1 1-1,0-1 1,-1 1-1,1-1 1,0 1-1,0-1 1,0 0-1,0 0 1,0 1-1,0-1 1,1 0-1,1 1 1,1 1-149,0-1 0,0-1 0,0 1 0,8 2 0,-11-4 176,1 0 0,-1 0 1,1-1-1,-1 1 0,1 0 0,0 0 0,-1-1 0,1 1 0,-1-1 1,1 1-1,-1-1 0,3-1 0,10-4-18,0-10 481,-16 11-391,0 0 0,-1 0 0,1 0 0,-5-6 0,-2-5 27,8 14-70,1 1 0,-1-1 1,1 1-1,0-1 0,-1 1 1,1-1-1,0 1 0,0-1 0,0-1 1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19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101 5216,'-14'-14'1696,"13"13"-1656,1 1 0,-1-1 1,1 0-1,0 1 0,-1-1 1,1 1-1,0-1 0,0 0 0,-1 1 1,1-1-1,0 0 0,0 1 1,0-1-1,0 0 0,0 0 1,0 1-1,0-1 0,0 0 0,0 1 1,0-1-1,0 0 0,0 0 1,1 0-1,-1-2 177,0-1 130,0 1-173,1 1-1,-1 0 1,0 0 0,-1 0-1,1-1 1,0 1-1,0 0 1,-1 0 0,0 0-1,1-1 1,-1 1 0,0 0-1,0 0 1,0 0 0,0 0-1,0 0 1,-1 1 0,1-1-1,0 0 1,-1 1 0,0-1-1,-1-1 1,0 1-38,1 0 0,-1 1 0,0-1-1,1 1 1,-1 0 0,0 0 0,0 0 0,0 0 0,0 0 0,0 0 0,0 1-1,0 0 1,0-1 0,0 1 0,0 0 0,0 1 0,0-1 0,0 0-1,0 1 1,-3 1 0,-12 3 239,1 1 0,-31 16 1,28-11-306,0 1 0,1 1 1,0 0-1,-33 32 0,48-41-95,-9 11 77,13-14-66,0-1 1,-1 1 0,1-1-1,0 1 1,0-1-1,0 1 1,0 0 0,-1-1-1,1 1 1,0-1-1,0 1 1,0-1-1,0 1 1,0 0 0,1-1-1,-1 1 1,0-1-1,0 1 1,0-1 0,0 1-1,1-1 1,-1 1-1,0-1 1,0 1 0,1-1-1,-1 1 1,1-1-1,-1 1 1,0-1 0,1 1-1,2 1-170,-1 0-1,1-1 0,-1 1 1,1-1-1,-1 1 1,1-1-1,0 0 0,0 0 1,0 0-1,0-1 1,0 1-1,5 0 0,44 0-3006,-34-1 1753,32 0-903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19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27 6048,'-42'0'1952,"41"0"-1897,1 0 0,-1 0 0,0 0 1,0 0-1,0 0 0,0 0 0,0 0 1,0 1-1,0-1 0,1 0 0,-1 0 1,0 1-1,-1 0 0,-1 0 2,1 0-45,1-1 0,0 1 0,-1-1 0,1 1 0,-1 0 1,1 0-1,0-1 0,0 1 0,-1 0 0,1 0 0,0 0 0,0 0 1,0 1-1,0-1 0,0 0 0,0 0 0,1 1 0,-1-1 0,0 0 1,1 1-1,-1-1 0,0 4 0,-2 0-140,1-3 67,2-2 36,-1 1-1,0 0 1,0 0 0,0 0 0,0 0-1,1 0 1,-1 0 0,0 0 0,1 0-1,-1 0 1,1 0 0,-1 0 0,1 0-1,-1 0 1,1 0 0,0 0 0,0 1-1,-1-1 1,1 0 0,0 0 0,0 0 0,0 0-1,0 1 1,1-1 0,-1 0 0,0 0-1,1 2 1,1 3-237,-1-1 43,1 1 0,0-1 0,0 0 0,0 0 0,0 0 0,1 0 0,0 0 0,0 0 0,0-1 0,1 0 0,-1 1 1,1-1-1,0-1 0,6 6 0,1-3 528,-8-5-181,0 1-1,0 0 1,0-1-1,0 1 1,-1 0-1,1 0 1,-1 0-1,1 1 0,-1-1 1,4 6-1,-3-3 248,-3-4-294,0-1 0,0 1 0,1 0 0,-1-1 0,0 1 0,1 0 0,-1-1 0,1 1-1,-1-1 1,1 1 0,-1-1 0,1 1 0,-1-1 0,1 1 0,-1-1 0,1 1 0,0-1 0,-1 0 0,1 1 0,0-1 0,0 1-1,4 1 117,4 3 212,-8-4-347,1 0 1,-1 0-1,1 0 0,-1 0 1,1 0-1,0-1 0,-1 1 1,1 0-1,0-1 1,-1 0-1,1 1 0,0-1 1,0 0-1,2 0 0,49 0 920,304 0 1839,-356 0-2783,0 0 0,-1 0 0,1 0 0,0 0 0,0 0 0,-1 0 0,1 0 0,0 0 0,0 0 0,0-1 0,-1 1 0,1 0 0,0 0 0,0-1 0,-1 1 0,1-1 0,0 1 0,-1 0 0,1-1 0,-1 1 0,1-1 0,0 0 0,0 0 0,-1-1 77,1 1-1,-1 0 1,1-1-1,-1 1 1,0 0-1,0-1 1,0 1-1,0 0 1,0-1-1,0-1 1,-1-3 129,1 3 70,-2 3-84,0 0-210,0 0 0,0-1 0,0 1 0,0 0 0,0-1 0,0 0 0,1 1 0,-1-1 0,-2-1 0,3 2-14,1-1 0,-1 1 0,1-1 0,-1 1 0,0 0 0,1 0 0,-1-1 0,0 1 0,1 0 0,-1 0 0,0 0 0,0 0 0,1-1 0,-1 1 0,0 0 0,0 0 0,1 1 0,-1-1 0,0 0 0,1 0 0,-1 0 0,0 0 0,1 1 0,-1-1 0,0 0 0,1 0 0,-1 1 0,0-1 0,1 1 0,-1-1 0,1 1 0,-1-1 1,1 1-1,-2 0-1,2-1 3,0 1 0,0-1 0,0 0 0,-1 0 0,1 1-1,0-1 1,0 0 0,-1 0 0,1 1 0,0-1 0,0 0-1,-1 0 1,1 0 0,0 0 0,-1 1 0,1-1-1,0 0 1,-1 0 0,1 0 0,0 0 0,0 0 0,-1 0-1,1 0 1,0 0 0,-1 0 0,1 0 0,0 0 0,-1 0-1,1 0 1,0 0 0,-1 0 0,1 0 0,0 0-1,-1-1 1,1 1 0,-1 0 0,1 0-11,0-1 0,-1 1 0,1 0 0,0 0 0,-1 0 0,1 0-1,0 0 1,-1 0 0,1 0 0,0-1 0,-1 1 0,1 0 0,0 0 0,-1 0 0,1 0 0,0 1 0,0-1 0,-1 0 0,1 0 0,0 0 0,-1 0-1,1 0 1,0 0 0,-1 0 0,1 0 0,0 1 0,-1-1 0,1 0 0,0 0 0,0 0 0,-1 1 0,1-1 0,0 0 0,0 0 0,0 1 0,-1 0-1,1-1 3,-10 12-87,10-12 83,-1 0-1,1 1 1,0-1-1,0 1 0,-1-1 1,1 1-1,0-1 1,0 1-1,-1-1 1,1 1-1,0-1 1,0 1-1,0-1 0,0 1 1,0-1-1,0 1 1,0-1-1,0 1 1,0 0-1,0-1 1,0 1-1,0-1 0,0 1 1,0-1-1,1 1 1,-1-1-1,0 1 1,0-1-1,1 1 0,13 5-250,0 5-469,-14-11 700,0 0 0,0 1-1,1-1 1,-1 0 0,0 0 0,0 0 0,1 1-1,-1-1 1,0 0 0,1 0 0,-1 0-1,0 0 1,1 1 0,-1-1 0,0 0 0,1 0-1,-1 0 1,0 0 0,1 0 0,-1 0-1,0 0 1,1 0 0,-1 0 0,0 0-1,1 0 1,74 0-3457,-74 0 3429,1 0 0,0 0 0,-1 0 0,1-1 0,0 1 0,-1 0 0,1-1 0,0 1-1,-1-1 1,1 1 0,-1-1 0,1 0 0,-1 1 0,1-1 0,-1 0 0,1 0 0,-1 0 0,0 0 0,2-3 0,-2 4 42,4-3-160,-3 3 175,0-1 1,0 1-1,0 0 0,0-1 0,0 0 1,-1 1-1,1-1 0,0 0 0,0 0 1,-1 0-1,1 0 0,-1 0 0,1-1 1,1-1-1,-2 3 19,-1-1 0,0 1 0,1-1 0,-1 1 0,0-1-1,1 0 1,-1 1 0,0-1 0,1 1 0,-1-1 0,0 0 0,0 1 0,0-1 0,0 1 0,0-1 0,0 0 0,0 1-1,0-1 1,0 0 0,0 1 0,0-1 0,0 0 0,0 1 0,0-1 0,-1 0 0,1 1 144,0 63 1886,1-60-2011,-1 1 0,1-1 0,0 0 0,0 0 0,1 0 0,-1 0 0,1 0 0,0 0 0,-1 0 0,1 0 0,1-1 0,-1 1 0,0-1 0,3 3 0,-1 0-30,1-1 0,0 0 0,0 0 0,1 0 0,-1-1 0,8 5 1,-8-7-24,0 1 1,0-1-1,1 0 0,4 0 1,6 1-23,1 1-2,16 2-175,0-10-321,-16 2 246,10-1-66,-14 2 113,-1 0 1,1 0-1,19-7 1,37-25-537,-65 32 745,1-1 1,-1 1-1,0-1 0,0-1 0,0 1 0,0 0 0,0-1 0,-1 0 0,1 0 0,-1 0 1,4-7-1,-5 8 47,0-1 0,1 0 0,-1 0 0,-1 0 0,1 0 0,0 0 0,-1 0 0,0-1 0,0 1 0,0 0 1,-1-1-1,0 1 0,1-1 0,-1 1 0,-1 0 0,0-6 0,0-22 187,1 14 45,-3-22 1,-8-15 405,9 30-40,1 17-346,1 1 1,-1-1-1,-1 0 0,1 0 1,-1 1-1,-1-1 0,-4-10 1,-7-12 635,14 29-886,0 0 1,0 1-1,0-1 0,0 1 0,0-1 1,-1 1-1,1-1 0,0 0 1,0 1-1,-1-1 0,1 1 0,0-1 1,-1 1-1,1-1 0,0 1 0,-1-1 1,1 1-1,-1-1 0,1 1 0,-1 0 1,1-1-1,-1 1 0,1 0 0,-1-1 1,1 1-1,-1 0 0,0 0 0,1 0 1,-1-1-1,1 1 0,-1 0 0,0 0 1,1 0-1,-1 0 0,1 0 1,-1 0-1,0 0 0,1 0 0,-1 0 1,1 1-1,-2-1 0,0 1 13,1 1-1,-1-1 0,0 1 1,1-1-1,0 1 1,-1-1-1,1 1 1,0 0-1,0 0 1,0-1-1,0 1 1,0 0-1,1 0 0,-1 0 1,0 0-1,0 3 1,-3 12 37,-1-1 1,0 0 0,-14 26-1,-8-3-48,18-23-249,-6 19-1,9-20-434,0-1-1,-11 17 0,14-27 241,1 0 1,0 0-1,0 0 0,0 1 0,-2 7 0,0 2-663,-4-8-682,5-4 708,2-1 923,1 0 0,-1 0 0,1-1 0,0 1 0,-1 0 0,1 0 0,0 0 0,0 0 0,0 0 0,0 0 0,0-1 0,0 1 0,0 2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0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15 6048,'-14'-28'1952,"13"27"-1880,1 0 0,-1 0 0,1-1 0,-1 1 0,1 0-1,-1 0 1,0 0 0,0 0 0,0 0 0,1 0 0,-1 0 0,0 0 0,0 0 0,0 1 0,-2-2 0,-3-3 3422,9 5-2411,7 0-899,0 1 0,-1 0 0,1 0 0,0 1 0,-1 0 0,0 1 0,10 4 0,25 8 106,89 17 1,-69-27-184,-33 1-94,-23-4-19,0 0-1,0-1 1,-1 0 0,1 0-1,0-1 1,0 0 0,8-2-1,34-9-115,-3 6 84,-11-6 166,-25 8-111,-6 2 36,0 0-1,-1 0 1,1-1 0,7-3 0,-10 5-36,-1-2 1,1 1 0,-1 0-1,1 0 1,-1 0 0,1-1-1,-1 1 1,0-1 0,0 1 0,1-1-1,-1 1 1,0-1 0,0 0-1,-1 1 1,1-1 0,0-2-1,5-24 170,-3 19-150,-2 8-10,-1 1 1,0-1-1,1 0 0,-1 0 1,0 0-1,1 0 1,-1 0-1,0 0 0,0 0 1,0 0-1,0 0 1,0 0-1,0 0 0,0 0 1,0 0-1,-1 0 1,1 0-1,0 0 1,0 0-1,-1 0 0,1 0 1,-1 0-1,1 0 1,-1 1-1,1-1 0,-2-1 1,2 1-16,-6-10 334,6 8-241,-1 1 1,-1 0-1,1-1 0,0 1 1,-1 0-1,-2-3 0,4 5-91,-1-1 0,1 1 0,-1-1 0,1 1 0,-1 0 0,1 0 0,-1-1 0,1 1 1,-1 0-1,0 0 0,1 0 0,-1-1 0,1 1 0,-1 0 0,0 0 0,1 0 0,-1 0 0,0 0 0,1 0 0,-1 1 0,1-1 0,-1 0 0,0 0 0,1 0 0,-1 0 0,1 1 0,-1-1 0,1 0 0,-1 1 0,0-1 0,0 1 20,0 0-38,0-1-1,0 1 0,0 0 0,0 0 0,0 0 1,0 0-1,0 0 0,0 0 0,0 0 0,0 0 1,1 0-1,-1 0 0,0 0 0,1 1 0,-1-1 1,1 0-1,-1 1 0,1-1 0,0 2 0,-2 27-188,2-22 194,0-2-26,0 0-1,1 0 1,-1 0 0,1 0-1,0-1 1,3 10-1,-2-11-77,0 0 0,0-1 0,0 1 0,0-1 0,1 0 0,0 0 0,5 6 0,-7-8 51,1 1 0,-1-1 0,1 1 0,-1-1 0,1 0 0,-1 0 0,1 1 1,0-1-1,0-1 0,0 1 0,0 0 0,-1 0 0,1-1 0,2 1 0,55 5-1142,-35-3 872,18 2-472,41 1 0,-41-8 317,41-7 0,-59 6 311,4 0 41,-11 1 138,0 0-1,0-1 1,21-6 0,-25 5 31,-9 3-16,-1 0 0,1 0 0,-1 0-1,0 0 1,0 0 0,1-1 0,-1 1 0,0-1 0,0 0-1,0 0 1,-1 0 0,1 0 0,0-1 0,-1 1-1,0-1 1,3-2 0,-1-1 109,0 0 0,0 0 1,-1 0-1,0 0 0,0 0 0,0-1 0,-1 1 1,0-1-1,0 1 0,1-13 0,-3 19-100,0-1 1,0 0-1,0 1 0,0-1 0,0 0 0,0 1 0,0-1 1,0 0-1,0 1 0,-1-1 0,1 0 0,0 1 0,0-1 1,-1 1-1,1-1 0,0 0 0,-1 1 0,1-1 0,-1 1 1,1-1-1,-1 1 0,1-1 0,-1 1 0,1 0 0,-1-1 0,1 1 1,-1-1-1,1 1 0,-1 0 0,0 0 0,1-1 0,-1 1 1,0 0-1,1 0 0,-1 0 0,0 0 0,1 0 0,-1 0 1,0 0-1,1 0 0,-1 0 0,0 0 0,0 0 0,-1 1 6,0-1 0,0 1 0,0-1 0,0 1-1,0 0 1,0 0 0,0 0 0,1 0 0,-1 0-1,0 0 1,1 1 0,-1-1 0,1 1-1,-1-1 1,1 1 0,-2 1 0,-6 11-69,1-4 71,1 1 0,1 0 1,-6 11-1,10-18-106,1 0-1,0-1 0,0 1 1,0 0-1,0 0 1,0 0-1,1-1 1,0 1-1,-1 0 1,2 0-1,-1 0 0,0 0 1,1 0-1,1 7 1,9 17-611,-10-27 575,-1 0 0,0 1 0,1-1 0,-1 0 0,1 0 0,0 1 0,-1-1 1,1 0-1,0 0 0,0 0 0,0 0 0,-1 0 0,3 1 0,-2-1-5,0-1-1,0 1 1,0-1-1,0 0 1,1 0-1,-1 0 1,0 1-1,0-1 1,1 0 0,-1 0-1,2-1 1,6 1-464,-4 0 357,-3 0 141,0 1 1,0-1-1,0 0 0,0 0 0,-1 0 0,1 0 0,0-1 0,0 1 0,0 0 1,0-1-1,-1 1 0,1-1 0,0 0 0,0 1 0,-1-1 0,1 0 1,-1 0-1,1 0 0,-1 0 0,1-1 0,-1 1 0,1 0 0,-1-1 0,0 1 1,2-3-1,1-2 27,-1 2 56,1-1-1,-1 0 1,0 0 0,-1 0-1,1 0 1,-1 0-1,0 0 1,0-1 0,-1 1-1,1-1 1,-1 0-1,0-9 1,0-3 400,6-33 1,-3 31 91,-2 0 0,1-21 0,-3 32-284,-1-12 443,2-1 0,0 1 0,1 0 0,1 0 0,8-27-1,2 4 541,-12 41-1094,-1 1 0,1-1 1,-1 1-1,1-1 1,0 1-1,0 0 0,0-1 1,0 1-1,0 0 0,0 0 1,1 0-1,-1 0 0,1 0 1,1-2-1,-1 2 193,-1 6-29,-2 7-161,0 0 0,-5 17-1,0 0-111,-16 141-1966,11-111-506,8-19 731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1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 1728,'0'0'560,"-3"0"-331,-11 0 4064,11 0-3327,1 0-809,0 0-1,1 1 1,-1-1 0,0 1 0,0-1 0,0 1-1,1 0 1,-1 0 0,0 0 0,1 0 0,-1 0-1,1 0 1,-1 0 0,-2 3 0,-4 1 360,-67 42 550,26-13-854,46-32-184,0 1 0,0 0 0,0 0 1,0 0-1,1 0 0,-1 1 0,1-1 0,0 1 0,0 0 1,-2 5-1,0-1 23,4-5-3,-1 0-1,0 0 1,1 0 0,0 0-1,-1 0 1,1 0-1,1 3 1,-1-2 37,0-4-84,0 0 1,0 0-1,0 0 1,0 0-1,0 0 1,-1 0-1,1 0 0,0 1 1,0-1-1,0 0 1,0 0-1,0 0 1,0 0-1,0 0 0,0 0 1,1 0-1,-1 0 1,0 0-1,0 1 1,0-1-1,0 0 0,0 0 1,0 0-1,0 0 1,0 0-1,0 0 1,0 0-1,0 0 0,0 0 1,0 0-1,0 0 1,0 0-1,0 0 1,0 1-1,1-1 1,-1 0-1,0 0 0,0 0 1,0 0-1,0 0 1,0 0-1,0 0 1,0 0-1,0 0 0,0 0 1,0 0-1,1 0 1,-1 0-1,0 0 1,0 0-1,0 0 0,0 0 1,0 0-1,0 0 1,0 0-1,0 0 1,1-1-2,0 1 0,-1 0 0,1 0 1,-1 0-1,1 0 0,-1 1 0,1-1 1,-1 0-1,1 0 0,-1 0 1,1 0-1,-1 0 0,1 1 0,-1-1 1,1 0-1,-1 0 0,0 1 0,1-1 1,-1 0-1,1 1 0,-1-1 1,0 0-1,1 1 0,-1-1 0,0 1 1,1-1-1,-1 0 0,0 1 0,0-1 1,1 1-1,-1-1 0,0 1 0,0-1 1,0 1-1,0-1 0,0 1 1,0-1-1,0 1 0,0-1 0,0 1 1,0 0-1,0 2 138,0 0 5,0 41 624,0-44-764,0 0-1,0 0 1,0 1 0,0-1 0,0 0 0,0 0 0,0 0 0,0 0 0,0 0 0,0 0 0,0 0 0,0 0 0,0 0 0,0 1 0,0-1-1,0 0 1,0 0 0,0 0 0,0 0 0,0 0 0,0 0 0,0 0 0,0 0 0,0 0 0,0 0 0,1 0 0,-1 1 0,0-1 0,0 0-1,0 0 1,0 0 0,0 0 0,0 0 0,0 0 0,0 0 0,0 0 0,0 0 0,0 0 0,0 0 0,1 0 0,-1 0 0,0 0 0,0 0-1,0 0 1,0 0 0,0 0 0,0 0 0,0 0 0,0 0 0,0 0 0,0 0 0,1 0 0,-1 0 0,0 0 0,0 0 0,0 0 0,2 0 9,1 0 31,0 1-1,-1-1 1,1 0-1,0-1 1,0 1-1,-1 0 1,1-1-1,4-1 1,12-9-1,6 6 5,-14-6 53,11 5-32,-16-1-44,-4 3-12,10-3 22,-11 7-32,0-1 1,0 1-1,0-1 1,0 1-1,1-1 1,-1 1-1,-1-1 1,1 0-1,0 0 0,0 1 1,0-1-1,0 0 1,0 0-1,-1 0 1,2-1-1,0-15 105,-2 16-86,0 0 1,0 1-1,0-1 0,0 0 1,0 0-1,1 0 0,-1 0 1,0 0-1,0 0 0,0 0 1,1 1-1,-1-1 0,0 0 1,1-1-1,7-3 153,-8 5-163,1 0 0,-1 0-1,0-1 1,1 1 0,-1 0 0,0 0-1,1-1 1,-1 1 0,0 0-1,1-1 1,-1 1 0,0 0 0,1-1-1,-1 1 1,0 0 0,0-1-1,0 1 1,1-1 0,-1 1 0,0 0-1,0-1 1,0 1 0,0-1 0,0 1-1,0-1 1,0 1 0,0 0-1,0-1 1,0 1 0,0-1 0,0 2 20,1 1 0,-1 0 0,0 0 0,1 0 0,-1-1 0,1 1 0,0 0 0,-1-1 0,1 1 0,0 0 0,0-1 0,0 1 0,2 1 0,22 22 171,-19-20-135,0 1 0,0 0-1,7 10 1,-9-10-21,0 0 0,0-1 0,1 1 0,0-1 0,0 0 0,1 0 0,-1 0 0,1-1 0,0 0 0,10 5 0,17 8 300,-32-17-325,0 1 1,0-1-1,0 0 0,0 0 0,0 1 0,0-1 1,0 0-1,0 0 0,0 0 0,0 0 0,0-1 1,0 1-1,0 0 0,0 0 0,0-1 0,0 1 1,0 0-1,0-1 0,0 1 0,0-1 0,0 1 1,0-1-1,-1 1 0,1-1 0,0 0 0,0 0 1,7-4 81,3 1 72,-11 4-168,1-1 0,0 1 0,0 0 0,-1 0 0,1 0-1,0-1 1,0 1 0,-1 0 0,1 0 0,0-1-1,-1 1 1,1-1 0,0 1 0,-1-1 0,1 1-1,-1-1 1,1 1 0,-1-1 0,1 1 0,-1-1-1,1 0 1,-1 1 0,0-1 0,1 0 0,-1 1 0,0-1-1,1 0 1,-1 0 0,0 0 0,-4-12 179,3 11-162,0 1 0,0-1 0,0 0 0,1 1 0,-1-1 0,0 0 0,1 0 0,0 0 0,-1-3 0,1-3 77,-1 0 0,0 0 0,-1 0 0,-2-10 1,2 10-102,0 1 0,0-1 1,1 0-1,0-10 0,0 12-406,1-1 0,0 1-1,1 0 1,-1 0 0,1 0-1,0-1 1,1 1 0,0 0 0,0 1-1,0-1 1,4-7 0,11-7-1803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1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8 8736,'-33'-17'3936,"16"17"-3424,0 17 1152,-16-1-1440,33 17-192,-16 1-544,16 15 288,0 1-2848,0 0 1664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1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17 8320,'16'-83'3744,"-16"66"-3232,0 0 2880,0 34-2081,0 16-735,0 17-320,-16 0 160,16 0-256,-17-1-1056,17-15 480,-17 15-2751,17-15 1759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2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76 8320,'-36'-36'3717,"36"36"-3710,-10-12 582,10 12-549,0-1 0,-1 1 0,1-1 1,0 1-1,0 0 0,-1-1 0,1 1 1,0-1-1,0 1 0,0-1 0,-1 1 1,1-1-1,0 0 0,0 1 0,0-1 0,0 1 1,0-1-1,0 1 0,0-1 0,0 1 1,0-1-1,0 1 0,1-1 0,-1 1 0,0-1 1,0 1-1,0-1 0,1 1 0,-1-1 1,11-5 636,-6-1-374,-4 7-287,0-1 1,-1 0 0,1 0-1,0 1 1,-1-1-1,1 0 1,0 1 0,0-1-1,0 1 1,0-1 0,-1 1-1,1-1 1,0 1-1,0 0 1,0-1 0,0 1-1,0 0 1,2-1 0,57-14-61,-41 11-161,1-1 0,-1-1 0,26-11 0,-32 11 75,1-1 1,0 2 0,25-7-1,-28 10 105,-9 2 21,1 0 1,-1-1-1,0 1 1,1-1-1,-1 0 1,0 0-1,4-1 1,16-23-2,25-11 501,-39 28-328,-5 4 59,1 1-1,-1-1 0,1 1 0,-1 0 0,6-3 0,4 1 505,-9-3-194,-5 19-216,1 0-105,1-5-157,-1 0 0,-1 0 1,1 0-1,-3 8 0,-8 22 176,6-5-127,3-14-55,-10 32-1,-1-16-32,-4 17-88,0 14-497,16-61 496,0-1 1,1 1 0,-1 0-1,1 0 1,0 0 0,0-1-1,0 6 1,0 1-351,3-9 68,-1 0 290,1 0 0,-1 0 0,1 0 0,-1 0 0,1 0 0,-1-1 0,1 1 0,-1-1 0,0 0 0,1 0 0,-1 1 1,0-1-1,0-1 0,1 1 0,-1 0 0,0 0 0,0-1 0,3-3 0,42-31-253,-25 9 298,9 4 176,-16 8 181,-12 12-239,-1 0-1,1 0 1,0 0 0,0 1 0,0-1 0,0 1 0,0-1 0,1 1 0,6-3 0,-5 4 98,0 0 0,-1 0 0,1 1 1,0-1-1,0 1 0,8 1 0,-11-1-144,0 0-1,0 0 1,0 0-1,0 0 1,-1 1-1,1-1 1,0 1-1,0 0 1,-1-1-1,1 1 1,0 0-1,-1 0 1,1 0-1,0 0 1,-1 0-1,1 0 1,-1 1-1,0-1 1,3 3-1,5 20 244,1-1-390,7-4-602,-1-2 186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3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66 5984,'0'0'1920,"-3"-5"-1174,1 0-603,1 2-46,0 0 0,0 0 0,-1 0 0,1 1 0,-1-1 0,1 0 1,-1 1-1,0-1 0,0 1 0,0 0 0,0-1 0,-1 1 0,1 0 0,-1 0 0,-4-2 0,3 1 81,2 2-121,1 0 0,-1 0 0,0 0 0,0 0 0,0 0 0,0 0 0,0 0 0,0 1 0,0-1 0,0 1 0,0-1 0,0 1 0,0 0 0,0 0 0,0 0 0,0 0 0,0 0 0,-1 1 0,-2 0 0,-23 10 529,24-10-514,0 1-1,0 0 0,0 0 1,0 0-1,0 0 0,1 0 1,-1 1-1,1 0 0,-6 5 1,2 0 35,1 1 1,-10 15-1,3-4 4,10-15-83,0 1-1,1-1 1,0 1 0,0-1 0,0 1-1,-1 8 1,2-12-18,1 0 0,0 0-1,0 0 1,0 0 0,0 0 0,0 0 0,0 0-1,1 0 1,0 3 0,-1-4-14,1 0 0,-1-1 1,0 1-1,0-1 0,1 1 0,-1 0 0,1-1 1,-1 1-1,1-1 0,-1 1 0,1-1 1,-1 0-1,1 1 0,-1-1 0,1 1 1,-1-1-1,1 0 0,0 0 0,-1 1 1,1-1-1,0 0 0,-1 0 0,1 0 1,-1 0-1,1 1 0,0-1 0,1 0 1,5-1-169,1 1 1,0-1 0,-1-1 0,1 1-1,-1-1 1,1-1 0,9-3 0,-2-2-148,0 0 1,15-10-1,-25 15 253,-1-1 0,1 1 0,7-8 0,-12 10 71,1 1 0,-1 0 0,0 0 0,0-1 0,0 1 0,1 0 1,-1-1-1,0 1 0,0 0 0,0-1 0,0 1 0,1 0 0,-1-1 1,0 1-1,0 0 0,0-1 0,0 1 0,0 0 0,0-1 0,0 1 0,0 0 1,0-1-1,0 1 0,0-1 0,-1 1 31,1-1-1,-1 1 1,1-1-1,-1 1 1,1 0 0,-1 0-1,0-1 1,1 1 0,-1 0-1,1 0 1,-1 0-1,0 0 1,1-1 0,-1 1-1,1 0 1,-1 0-1,0 0 1,1 0 0,-2 1-1,-1-1 253,1-1-180,0 1-1,0 0 0,0 0 1,1 0-1,-1 0 0,0 0 1,0 1-1,0-1 0,0 0 0,0 1 1,1 0-1,-1-1 0,0 1 1,1 0-1,-1 0 0,0 0 0,1 0 1,-1 0-1,1 0 0,-1 0 1,1 1-1,0-1 0,-1 1 1,-1 2-1,-27 43 533,29-46-636,1 0 0,0 0 0,0 0 0,-1 0 0,1 0 1,0 0-1,0 1 0,0-1 0,0 0 0,0 0 0,1 0 0,-1 0 0,0 0 1,0 0-1,1 0 0,-1 0 0,0 0 0,1 0 0,-1 0 0,1 0 0,0 0 0,-1 0 1,1 0-1,0 0 0,1 1 0,2 2-60,0 0 1,0 0-1,1-1 1,4 4-1,-4-5-141,-1 1 0,1-1-1,0 0 1,0 0 0,0-1-1,0 1 1,0-1 0,0 0-1,7 0 1,7 0-592,22-2 0,-13 0-177,27 3-435,-32-1 594,0-1-1,45-5 0,-58 2 713,0 1-1,1-2 1,-1 1 0,-1-1-1,1-1 1,0 0-1,-1 0 1,14-11-1,-14 10 235,-7 5-57,-1 0 0,1 0 0,0 0 0,-1 0 0,1 0 0,-1 0-1,0 0 1,1-1 0,-1 1 0,0-1 0,0 1 0,0-1-1,0 1 1,0-1 0,0 0 0,0 1 0,0-1 0,-1 0 0,1-2-1,3-4 400,0 0-1,0 1 0,6-9 0,-5 9 49,0 0 0,-1-1 1,5-9-1,-9 16-435,0 0 0,0 0 1,1 0-1,-1 0 1,0 0-1,1 0 0,-1 0 1,1 0-1,0 0 0,-1 0 1,1 0-1,0 0 1,-1 1-1,1-1 0,0 0 1,0 0-1,0 1 1,1-2-1,-2 2-75,0 0 1,1 0-1,-1 0 1,0 0-1,0 0 1,1 0-1,-1 0 1,0 0-1,0 0 0,0 0 1,0 0-1,1 1 1,-1-1-1,0 0 1,0 0-1,0 0 1,1 0-1,-1 0 1,0 0-1,0 1 0,0-1 1,0 0-1,0 0 1,0 0-1,1 0 1,-1 1-1,0-1 1,0 0-1,0 0 0,2 12 485,-2 11-177,1 16-131,-2 0-1,-2 1 1,-11 55-1,-2 28-1887,-1-3-781,12-96 306,0 0 0,-1 41 0,6-42-90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3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7 5216,'41'-14'1696,"-40"14"-1660,0-1 1,0 1-1,0 0 1,0-1-1,0 1 0,0 0 1,0 0-1,0 0 1,0 0-1,0 0 1,0 0-1,0 0 1,0 0-1,0 0 0,0 1 1,0-1-1,1 1 1,5 0-61,48 15 896,-48-13-672,-1-1 0,1 1 0,-1 0 0,0 0 0,0 1 0,0 0 0,7 7 0,10 19 882,-15-20-846,-6-8-175,-1 0 0,1 0-1,0 0 1,-1 0 0,1 0 0,-1 0 0,1 0-1,-1 1 1,0-1 0,0 0 0,0 1 0,0-1-1,-1 1 1,1-1 0,-1 1 0,1 0 0,-1-1-1,0 1 1,0-1 0,0 1 0,-1 5 0,0-2 70,-1 0 0,0 1 0,-1-1 0,1 0 0,-1 0 0,-1 0 1,1-1-1,-1 1 0,0-1 0,0 0 0,0 0 0,-1 0 0,0 0 0,0-1 1,0 0-1,-8 5 0,-4-2 265,-34 10 1,8-5-70,20-3-185,14-5-115,-1-1 0,0 0 0,0 0 0,0-1 0,-17 2 0,23-4-57,1 0 1,-1-1 0,1 1-1,-1-1 1,1 0-1,-5-1 1,4 1-93,0-1 1,-1 1 0,0 0-1,1 1 1,-1-1-1,-6 1 1,10 0 4,1 0 1,-1 0-1,0 0 1,0 0-1,0 0 0,0 0 1,0 0-1,0 0 1,0-1-1,1 1 1,-1 0-1,0-1 0,-1 0 1,1 0 33,1 1 1,-1-1-1,1 0 0,0 0 1,-1 0-1,1 0 0,0 1 1,0-1-1,0 0 0,0 0 1,0 0-1,0 0 0,0-2 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16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876 640,'-14'14'315,"28"-28"-337,-11 14 102,11 0 5781,-11-2-5786,-2 0-30,8-4 55,-9 6-83,0 0 0,0 0 0,1 0 0,-1 1 0,0-1-1,1 0 1,-1 0 0,0 0 0,0 1 0,1-1 0,-1 0 0,0 0-1,0 1 1,0-1 0,0 0 0,1 1 0,-1-1 0,0 0 0,0 1-1,0-1 1,0 0 0,0 1 0,0-1 0,0 0 0,0 1 0,0-1-1,0 0 1,0 1 0,0-1 0,0 0 0,0 1 0,0-1 0,0 0-1,0 1 1,-1-1 437,1-2-299,1 1-118,-1 0 1,0 0-1,0 1 0,1-1 1,-1 0-1,0 0 0,1 1 1,-1-1-1,1 0 0,-1 1 1,1-1-1,-1 1 0,1-1 1,-1 0-1,1 1 0,0-1 1,-1 1-1,1-1 0,0 1 1,-1 0-1,1-1 0,0 1 1,0 0-1,-1 0 0,1-1 1,0 1-1,0 0 0,0 0 1,-1 0-1,1 0 0,0 0 1,1 0-1,40 0 1575,-22 1-1645,-20-4 22,0 3 17,0-1-1,0 1 1,0 0-1,0-1 1,0 1-1,0 0 1,0 0-1,0-1 1,0 1 0,0 0-1,0-1 1,0 1-1,0 0 1,1-1-1,-1 1 1,0 0 0,0 0-1,0-1 1,0 1-1,0 0 1,1 0-1,-1-1 1,0 1-1,0 0 1,0 0 0,1-1-1,5 3 91,0 1-12,-6-3-80,0 0 1,0-1-1,0 1 0,1 0 0,-1 0 0,0-1 0,0 1 1,0 0-1,1 0 0,-1-1 0,0 1 0,0 0 0,0-1 0,0 1 1,0 0-1,0 0 0,0-1 0,0 1 0,0 0 0,0-1 1,0 1-1,0 0 0,0-1 0,0 1 0,0 0 0,0-1 1,0 1-4,0 0 0,0 0 0,0 0 0,0 0 0,0-1 0,0 1 0,0 0 0,0 0 0,0 0 0,0 0 0,0 0 0,0 0 0,0 0 0,0 0 0,0 0 0,0-1 0,0 1 0,0 0 0,0 0 0,0 0 0,0 0 0,0 0 0,0 0 0,0 0 0,0 0 0,0 0 0,0 0 0,0 0 1,0-1-1,1 1 0,-1 0 0,0 0 0,0 0 0,0 0 0,0 0 0,0 0 0,0 0 0,0 0 0,0 0 0,0 0 0,0 0 0,0 0 0,1 0 0,-1 0 0,0 0 0,0 0 0,0 0 0,0 0 0,0 0 0,0 0 0,0 0 0,0 0 0,0 0 0,1 0 0,-1 0 0,0 0 0,28 0-49,-26 0 139,1 0 26,-1 0-88,0 0-1,0-1 1,-1 1-1,1-1 1,0 1-1,0-1 0,-1 0 1,1 0-1,0 0 1,-1 0-1,1 0 1,-1 0-1,1 0 1,2-3-1,-4 4-25,1-1 0,-1 1 0,1 0 1,-1-1-1,1 1 0,-1 0 0,1-1 0,0 1 0,-1 0 0,1 0 1,-1 0-1,1-1 0,0 1 0,-1 0 0,1 0 0,0 0 0,-1 0 1,1 0-1,0 0 0,-1 0 0,1 0 0,-1 1 0,1-1 0,0 0 1,0 1-1,-1-1 11,3 0 55,28 0 241,-26-3-246,6-8-80,-10 10 14,-1 1 1,1-1 0,-1 1 0,1 0-1,0-1 1,-1 1 0,1 0 0,0-1-1,-1 1 1,1 0 0,0 0 0,-1 0-1,1 0 1,0 0 0,0 0 0,-1-1-1,1 2 1,0-1 0,-1 0 0,1 0-1,0 0 1,-1 0 0,2 1 0,1-1-1,-3 0 2,1 0-1,0 0 1,-1 0 0,1 0 0,0 0 0,0 0 0,-1 0 0,1 0 0,0-1 0,-1 1 0,1 0 0,0 0 0,-1-1 0,1 1 0,0 0 0,-1-1-1,1 1 1,-1-1 0,1 1 0,-1-1 0,1 1 0,-1-1 0,1 1 0,-1-1 0,1 0 0,-1 0 1,1 0 0,-1 1 0,1-1-1,-1 1 1,1-1 0,-1 1 0,1-1 0,-1 1 0,1-1 0,0 1 0,-1 0 0,1-1-1,-1 1 1,1 0 0,0-1 0,-1 1 0,1 0 0,0 0 0,0 0 0,-1-1 0,1 1-1,0 0 1,-1 0 0,1 0 0,1 0 0,5 1 39,-5-1-29,1 0-1,-1 0 0,0 0 1,1 0-1,-1 0 1,0-1-1,0 1 0,1-1 1,2 0-1,3-5-32,-6 5 17,-1 0 0,1 0 0,-1 1 0,1-1 0,-1 0 0,1 0 0,-1 1 0,1-1 0,0 1 1,-1-1-1,1 1 0,0 0 0,0 0 0,-1 0 0,3 0 0,-2 0 13,-1-1 1,1 1 0,0 0-1,-1-1 1,1 1 0,0-1-1,-1 1 1,1-1 0,-1 0-1,1 0 1,1-1 0,-2 1 3,1 0 0,0 0 0,0 0 0,0 0 1,0 0-1,0 1 0,0-1 0,0 0 1,0 1-1,0 0 0,3-1 0,2 1 7,-4 1-13,-1-1 0,0 0-1,0 0 1,1 0-1,-1-1 1,0 1-1,1 0 1,-1-1-1,3-1 1,4-3 20,-8 4-20,0 0 1,1 0-1,0 0 0,-1 1 0,1-1 0,-1 0 0,1 1 0,0-1 0,-1 1 0,1-1 1,0 1-1,0 0 0,1 0 0,5 0 49,-6 0-43,0 0 0,1 0 0,-1 0 0,0 0 0,0 0 1,1 0-1,-1-1 0,0 1 0,4-2 0,2-3-34,-7 4 17,1 0 0,-1 0 0,1 0 0,-1 0 1,1 0-1,0 1 0,-1-1 0,1 1 0,0-1 0,-1 1 0,1-1 0,0 1 0,2 0 0,8 1 104,-9-1-81,1 0-1,-1 0 0,1 0 0,-1 0 1,0 0-1,1 0 0,-1-1 1,0 0-1,5-1 0,0-3 0,-7 4-34,1 0 0,-1 0 0,1 0-1,-1 0 1,1 1 0,0-1 0,-1 0 0,1 1-1,0-1 1,-1 1 0,1 0 0,0 0-1,2-1 1,-2 1 9,-1 0 0,1 0 1,0 0-1,0-1 0,0 1 0,-1-1 0,1 1 0,0-1 0,0 0 0,-1 0 0,4-1 0,-4 0 19,1 1-1,0 0 0,-1 0 0,1 1 0,0-1 0,0 0 1,0 1-1,0-1 0,-1 1 0,1-1 0,0 1 0,3 0 1,-4 0-6,1 0 1,0-1 0,-1 1-1,1 0 1,-1-1-1,1 1 1,0-1 0,-1 1-1,1-1 1,-1 0 0,1 1-1,1-2 1,11-5 11,-10 6-18,0 0 1,0 0-1,0 1 0,0 0 0,0 0 1,6 0-1,5 0-132,-13 0 127,0 0 0,0-1 1,-1 1-1,1-1 0,0 1 1,0-1-1,-1 0 0,1 1 1,-1-1-1,4-2 0,4-3 21,24-10 219,-19 14-156,-13 2-85,0 0 1,1 0-1,-1 0 0,0 0 0,0-1 0,0 1 0,1 0 0,-1 0 0,0-1 0,0 1 0,2-2 0,3-9-25,8 6 37,2-6 43,-2 5-26,-8-5-65,8 5 0,2-5-15,-14 11 52,-1-1 1,0 1 0,1-1-1,-1 1 1,1 0 0,-1 0-1,1 0 1,0-1 0,1 2-1,-1-1 8,-1-1 0,1 1-1,0 0 1,-1 0-1,1-1 1,0 1 0,0-1-1,-1 0 1,1 1 0,-1-1-1,1 0 1,-1 0-1,2-1 1,6-3 23,24-12 98,-19 12-86,-12 1-32,4-3 1,-4 6-6,-1 0 0,0 1 0,1 0 0,-1-1 0,0 1 1,1 0-1,-1-1 0,1 1 0,-1 0 0,0 0 0,4 1 0,6-1-60,-10 0 57,1-1-1,-1 1 0,1 0 0,-1-1 1,1 1-1,-1-1 0,1 1 0,-1-1 1,1 0-1,1-1 0,12-5 3,13 1 1,-14 0 0,-13 5 0,0 0 0,1 0 0,-1 0 0,1 1 0,-1-1 0,1 0 0,0 1 0,-1 0 0,1-1 0,0 1 0,-1 0 0,3 0 0,-2-1 0,0 1 0,1 0 0,-1 0 0,1-1 0,-1 0 0,0 1 0,1-1 0,-1 0 0,0 0 0,4-2 0,17-8 0,-12 8 0,25-10 0,-16 2 0,-7 7 0,-10 4 0,-1-1 0,1 1 0,-1-1 0,0 0 0,1 0 0,-1 1 0,0-2 0,0 1 0,1 0 0,-1 0 0,0-1 0,0 1 0,2-3 0,-3 2 0,1 1 0,0-1 0,0 1 0,0-1 1,1 1-1,-1 0 0,0 0 0,0 0 1,1 0-1,-1 0 0,0 1 0,1-1 0,2 0 1,9-2 17,41-25 121,-27 23-155,27-23-22,-30 22-20,-19-1 63,-4 3 6,15-1 5,-6 2-26,25-11 4,-19 5 255,-10 4-222,0 1 0,14-5 0,10 3-101,52-22 68,22 6 70,-90 17-60,-10 3-7,-1 1 0,0-1 0,1 1 1,-1 0-1,1 0 0,-1 1 0,1-1 1,8 1-1,-1 1-47,-3-1 14,-1 0 1,1 0-1,16-3 1,-7-2 15,-11 2 18,0 2 1,0-1 0,0 1 0,11-1-1,-12 2 28,1 0-1,-1 0 0,1 0 1,-1-1-1,0 0 0,1 0 1,-1-1-1,0 0 0,0 0 1,0 0-1,11-7 0,-9 4-5,-6 4-18,-1 0 0,1 0 0,-1 0 0,1 1 0,-1-1 0,1 0 0,0 1 0,-1-1 0,1 1 0,0-1 0,-1 1 0,1 0 0,2 0 0,3 0-28,-4 0 18,-1 0 1,0 0-1,0 0 1,1 0-1,-1 0 1,0-1-1,0 1 1,1 0-1,2-2 1,4-3 2,-8 4 5,0 0 0,1 0 0,-1 0 0,1 0 0,0 0 0,-1 1 0,1-1 0,0 0 0,-1 1 0,1 0 0,0-1 0,0 1 0,1 0 0,-1 0-1,0 0 1,-1 0 0,1-1 0,0 1 0,0 0 0,-1-1 0,1 1 0,-1-1 0,1 0 0,0 1 0,-1-1-1,3-2 1,-2 2-6,0 0-1,-1 0 1,1 0-1,0 0 1,0 0 0,0 1-1,0-1 1,0 1-1,0-1 1,0 1-1,0 0 1,4-1-1,0 1-2,0-1 0,0 0 0,0 0 0,9-4 0,-10 3 18,1 0 0,0 1 0,0 0 0,9-1 0,-5 2 15,-1-1-1,1 1 1,-1-1 0,0-1-1,1 0 1,16-6 0,-22 7-37,-1 0 1,1 0 0,-1 1 0,1-1-1,-1 1 1,1 0 0,3 0 0,14-2-2,-4-3 13,-9 3 2,-1 0 0,0 1 0,0-1 1,11 1-1,-16 1 4,1 0 0,0 0 0,0-1 0,-1 1 0,1-1 0,0 1 0,-1-1 0,1 0 0,0 0 0,-1 0 0,4-2 0,-3 2-2,-1 0 0,1 0 0,0 0 0,-1 0 0,1 0 0,-1 0 0,1 1 0,0-1 0,0 1 0,-1 0 0,5 0 0,71 0-78,-76 0 76,0 0 1,0 0-1,0-1 0,0 1 1,0 0-1,0-1 0,0 1 0,0-1 1,0 0-1,0 0 0,0 0 0,3-2 1,-4 2-10,1 0 0,-1 0 0,1 0 0,-1 1 0,1-1 1,-1 0-1,1 1 0,0 0 0,-1-1 0,1 1 1,0 0-1,3-1 0,7 2-21,-9-1 40,1 1-1,-1-1 1,0 0 0,1 0 0,-1-1 0,1 1 0,-1-1 0,0 1 0,4-2 0,2-4 29,-8 5-31,1 0 0,-1 0 0,1 1 0,-1-1 0,1 0 0,-1 0 0,1 1 0,0-1 0,0 1-1,-1-1 1,1 1 0,0 0 0,2 0 0,-4 0-8,1 0-1,-1 0 0,1 0 0,-1 0 1,1 0-1,-1 0 0,1 0 1,-1 0-1,1 0 0,-1 0 1,1 0-1,-1-1 0,1 1 0,-1 0 1,1 0-1,-1 0 0,1-1 1,-1 1-1,1 0 0,-1-1 1,1 1-1,-1 0 0,0-1 0,1 1 1,-1 0-1,0-1 0,1 1 1,-1-1-1,9-7-115,-7 7 99,1 0 1,-1 1 0,1 0 0,0-1-1,-1 1 1,5 0 0,-7 0 15,0 0-2,0 0-1,1 0 1,-1 0 0,0 0 0,1 0-1,-1 0 1,0 0 0,1 0 0,-1 0-1,0 0 1,1 0 0,-1 0 0,0 0-1,1 0 1,-1 0 0,0 0 0,1-1-1,-1 1 1,0 0 0,1 0 0,-1 0-1,0-1 1,0 1 0,1 0-1,-1-1 1,1 1 0,0-2 5,0 1-1,0 0 1,1 0-1,-1 0 1,0 0-1,1 0 1,-1 0-1,1 0 1,-1 1-1,1-1 1,-1 0-1,1 1 1,0 0-1,-1-1 1,1 1-1,0 0 1,-1-1-1,1 1 1,2 1-1,6-1 16,-6 1 0,0-1 0,0 0 0,0 0 1,0 0-1,-1-1 0,1 1 0,0-1 0,5-1 1,2-3 17,-8 3-35,0 1 0,0 0 0,1 0 0,-1 0 0,0 0 0,1 0 1,-1 1-1,0-1 0,1 1 0,5 0 0,-4 0-7,-1 0 4,0 0 0,-1 0 1,1 0-1,0-1 0,0 1 0,-1-1 1,1 0-1,0 0 0,-1 0 0,1-1 1,-1 1-1,0-1 0,1 0 0,3-3 1,2 0 24,0-1 1,0 2-1,1-1 0,17-5 1,6 4 35,0-5-75,1 6 10,-1-6 97,-22 9-62,11-5 22,-5-4-8,-14 9-31,0-1-1,0 1 0,1 0 0,-1 0 0,1 0 0,-1 0 1,1 1-1,5-2 0,6-4 31,1 0-1,-1-1 1,24-17 0,22-11-140,-14 5 2,-43 29 137,0 0-1,0 0 1,0 0-1,0 0 1,7-1-1,11-6 43,11-13 2,0 11-37,3-14 5,-23 19-52,1 0 0,-1 0 1,20-4-1,-9 2-27,33-9-56,38-16-151,-80 29 281,0 0-1,28-4 0,-28 6-35,0-1-1,26-9 0,81-38 53,-23 15-48,-72 22-40,-3 2-14,42-13-1,-22 13 33,42-13 39,-40 4 65,24-8 76,-52 22-91,0-1 1,0-1-1,-1 0 1,0-2-1,25-17 1,-3-3 103,5 7 186,-29 13-226,16-13 1,6-4-6,148-76 898,-178 100-969,0 0 0,-1-1 0,1 0 1,-1-1-1,11-9 0,-15 12-43,-1 1-1,1-1 1,-1 1 0,1 0-1,0-1 1,0 1 0,-1 0 0,1 0-1,2-1 1,1 1 5,-1 0 0,1 1 0,-1-1 0,9 1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4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16 6720,'0'0'2170,"3"0"-1322,8 0-272,-8 0 406,-3-3-337,0 3-622,0-1 1,0 1-1,0-1 0,0 1 1,0-1-1,0 1 1,0-1-1,0 1 0,0-1 1,0 1-1,1-1 0,-1 1 1,0-1-1,0 1 0,0-1 1,1 1-1,-1-1 1,0 1-1,1-1 0,-1 1 1,0 0-1,1-1 0,-1 1 1,1 0-1,-1-1 0,0 1 1,1 0-1,-1 0 1,1-1-1,-1 1 0,1 0 1,-1 0-1,1 0 0,-1-1 1,1 1-1,-1 0 0,1 0 1,-1 0-1,1 0 1,-1 0-1,2 0 0,1 0 361,-1-5-101,9-17 16,-8 16-97,-3 4-183,0 1 0,0-1 0,0 0 0,-1 1 0,1-1 0,-1 0 0,1 0 0,-1 1 0,1-1 0,-1 1 0,0-1 0,0 1 0,0-1 0,0 1 0,0-1 0,0 1 0,-3-2 0,4 2-19,0 1 0,0 0 1,-1 0-1,1 0 1,0-1-1,0 1 0,-1 0 1,1 0-1,0 0 1,-1-1-1,1 1 0,0 0 1,0 0-1,-1 0 1,1 0-1,0 0 1,-1 0-1,1 0 0,-1 0 1,1 0-1,0 0 1,-1 0-1,1 0 0,0 0 1,-1 0-1,-1 0-4,-1 0-1,1 0 1,-1 0-1,1 0 1,-1 1 0,1-1-1,-1 1 1,1 0-1,0 0 1,-1 0-1,1 0 1,0 0-1,0 0 1,-1 0 0,1 1-1,0-1 1,-2 4-1,-2 0 32,0-1 0,0 1 0,-1-1-1,-10 6 1,11-7-40,-1 0 0,2 1-1,-1 0 1,-10 9 0,14-11 14,0 0 1,1 0 0,-1 1-1,0-1 1,1 0 0,0 1-1,0-1 1,-1 1 0,2 0-1,-1-1 1,0 1 0,0 0-1,1-1 1,0 1 0,-1 0 0,1 4-1,0 18 42,0-25-46,0 1 1,0-1 0,0 0-1,0 1 1,0-1-1,0 0 1,0 1-1,0-1 1,0 0-1,0 1 1,0-1-1,0 0 1,0 1-1,0-1 1,1 0 0,-1 0-1,0 1 1,0-1-1,0 0 1,0 1-1,1-1 1,-1 0-1,0 0 1,0 1-1,1-1 1,3 5-19,-2-3-59,1 1 1,-1-1-1,1 1 1,-1-1 0,1 0-1,0 0 1,0 0-1,5 3 1,-3-4-63,0 0 1,0 0-1,0 0 1,0-1-1,0 0 0,0 0 1,0 0-1,1-1 1,-1 1-1,8-3 1,6-8-105,6 5 140,-19-1 90,-4 3 16,2 2 1,3-4 19,-3-5 23,-4 10-35,0 0 1,0 0-1,0 0 0,1 0 1,-1 0-1,0 0 1,1 0-1,-1 0 0,1 1 1,-1-1-1,1 0 1,-1 0-1,1 0 0,0 1 1,-1-1-1,1 0 1,0 1-1,0-1 0,0 0 1,-1 1-1,1-1 1,0 1-1,0-1 0,0 1 1,1-1-1,-1 1 32,0-1-1,1 0 1,-1 0-1,0-1 0,0 1 1,0 0-1,0 0 1,0 0-1,0-1 1,0 1-1,0 0 0,0-2 1,0 1 21,-1 1 0,1 0 0,0 0 0,-1-1 0,1 1 0,0 0 0,0 0 0,0 0-1,0 0 1,0 0 0,2-1 0,-2 2 5,0 0 0,0-1 0,0 1 0,0 0 0,0 0 0,0 0 0,0 0 0,1 0 0,-1 0 0,0 0 0,0 0 0,0 1 0,0-1 0,0 0 0,0 0 0,1 1 0,-1-1 0,0 1 0,0-1 0,1 2 0,1 0 77,-1 1 0,1-1 0,0 1 0,-1 0 0,1 0 0,-1 0 0,0 0 0,0 0 0,3 7 0,1-1-144,4 6 176,-6-10-136,-1 0 1,1 0 0,-1 1-1,3 8 1,-5-12-28,-1 0 0,1 0-1,0 0 1,0 0 0,0 0-1,0 0 1,0 0 0,0-1-1,0 1 1,1 0 0,-1-1 0,0 1-1,1-1 1,0 1 0,1 1-1,-1-2 0,0 0 0,0 1-1,-1 0 1,1-1-1,0 1 1,-1 0 0,1 0-1,-1 0 1,0 0 0,2 3-1,-2-4-4,-1 0-1,1 0 1,0 0-1,-1 0 1,1 0-1,0 0 1,0 0-1,0 0 1,0 0-1,0-1 1,0 1-1,0 0 1,0-1-1,0 1 0,0-1 1,0 1-1,0-1 1,2 1-1,21 1 44,-23-2-53,5-3-182,5-8-1,-11 11 169,1-1 0,-1 0 1,1 1-1,-1-1 0,0 1 0,1-1 0,-1 0 0,0 1 0,0-1 0,1 0 0,-1 1 1,0-1-1,0 0 0,0 0 0,0 1 0,0-1 0,0 0 0,0 1 0,0-1 0,0 0 1,0 1-1,0-1 0,-1-1 0,1 0-49,0-1 37,0 1 0,0 0 0,0 0 0,-1-1 0,1 1 0,0 0 0,-1-1 0,1 1 0,-1 0 0,0 0 0,0 0-1,0 0 1,-2-3 0,2 3 33,0 0 0,0 0 0,0-1 0,0 1 0,0 0 0,1-1 0,-1 1 0,1 0 0,-1-1 0,1 1 0,0-1 1,0 1-1,0-3 0,1-2-9,0 0 0,0 0 0,1 1 0,0-1 1,0 0-1,1 1 0,0 0 0,0 0 1,0-1-1,1 2 0,4-7 0,-6 9 11,-1 1 0,0 0 0,1-1 1,0 1-1,0 0 0,0 0 0,0 0 0,0 1 0,0-1 0,0 0 0,0 1 0,1-1 0,-1 1 0,0 0 0,1 0 0,-1 0 1,1 0-1,0 0 0,-1 1 0,6-2 0,-4 1 10,9-2 42,0 0 1,1 0 0,22 0-1,150 3 455,-170-1-539,1-1-1,24-5 0,-16 3 58,141-18 242,-116 11-288,-35 8 24,-4 2-9,0-1 0,-1 0 0,14-6-1,-20 7-112,-1 0-1,0-1 0,0 1 0,-1-1 0,1 0 0,0 0 0,-1 0 0,1 0 0,-1 0 1,1-1-1,-1 1 0,0-1 0,0 0 0,0 0 0,2-3 0,-4 4-148,1 1-1,-1-1 1,1 0-1,-1 0 1,0 1-1,0-1 1,0 0 0,0 0-1,0-1 1,0-28-1593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4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 7808,'-33'0'3520,"16"17"-3040,1 16 1856,-1-17-1376,1 34 1151,-18 17-1215,18-18-256,-1 18-416,17-17-640,0-1 192,0-15-3135,17-1 1823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4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5 8224,'-28'0'2645,"28"0"-2605,0 0 0,-1 0 0,1 0 0,0 0 0,-1 0 0,1 0 0,0 0 0,-1 0 0,1 0 0,-1 0 0,1 0 0,0 0 0,0 1 0,-1-1 0,1 0 0,0 0 0,-1 0 0,1 0 0,0 0 0,-1 1 0,1-1 0,0 0 0,0 0 0,-1 1 0,1-1 0,-4 4 172,1-2-129,0 1 0,1-1 0,-1 1 0,1-1 1,0 1-1,0 0 0,0 0 0,-3 5 0,0 20 88,-1-12-138,4-13-35,1 1 1,0-1 0,0 1-1,0 0 1,0 0 0,1 0 0,-1-1-1,1 7 1,0 151-458,0-160 442,0 1 0,0-1 0,0 1 0,0-1 0,0 0 0,1 1 0,-1-1 0,0 1 0,1-1 0,0 0 0,-1 1 0,1-1 0,-1 0-1,1 1 1,0-1 0,0 0 0,0 0 0,0 0 0,0 0 0,0 0 0,0 0 0,0 0 0,0 0 0,1 0 0,-1-1 0,0 1 0,0 0 0,1-1 0,-1 1 0,1-1-1,2 1 1,3 0-39,1 0 0,-1 0 0,1-1 0,15-1 0,-5 0 114,-9 1 32,0 1 1,0-2-1,0 1 0,0-1 0,-1-1 0,1 1 0,0-1 0,-1-1 0,13-5 1,-12 4 81,8-4 385,0-1-1,-1 0 0,-1-1 1,25-19-1,-5-18 1231,-26 39-1371,-6 5-273,1 0 0,-1-1 0,0 1 0,0-1 0,3-4 0,-3-3-57,-3 13-87,0 0 0,0 1 0,0-1-1,0 0 1,0 1 0,0-1 0,-1 0 0,1 1 0,-2 3 0,-29 30 81,29-31-133,-1 1 0,1-1 0,0 0 0,0 1 0,0-1 1,1 1-1,0-1 0,0 1 0,1 0 0,-1-1 0,1 1 0,1 9 0,-1-14 5,0 0 0,0 1 0,1-1 0,-1 0 0,0 1 0,1-1 0,-1 0 0,1 0-1,0 1 1,-1-1 0,1 0 0,0 0 0,0 0 0,-1 0 0,1 0 0,0 0 0,0 0 0,0 0 0,0 0 0,1 0 0,-1 0-1,0-1 1,0 1 0,0 0 0,3 0 0,4 4-259,-5-3 174,1 0-1,-1 0 1,0 0 0,1-1 0,-1 1 0,1-1-1,-1 0 1,1 0 0,-1 0 0,1 0 0,0-1 0,0 1-1,-1-1 1,8-1 0,-4 1-66,6 0-149,1-1 0,-1 0 1,18-5-1,-3 1-21,11-1 80,-9 3 103,43-12 0,-62 12 312,-1 0 0,0-1 0,0-1 0,0 0-1,-1 0 1,0-1 0,16-11 0,-10 3 357,-1-1 1,20-26-1,-12 14 361,-13 16-673,0 1 203,-1 0 0,0 0 0,6-13 0,-11 18-151,-1-1 0,0 0 0,0 0 1,0 0-1,0 0 0,-1 0 0,0 0 0,-1 0 0,1-10 0,-1 11-38,0-19 371,-2 14-281,2 10-268,0 0-1,0 0 1,0 0 0,0-1-1,0 1 1,0 0 0,0 0-1,0 0 1,0 0 0,0 0-1,0 0 1,0 0 0,0-1-1,0 1 1,-1 0 0,1 0-1,0 0 1,0 0 0,0 0-1,0 0 1,0 0 0,0 0-1,0 0 1,0 0 0,-1 0-1,1-1 1,0 1 0,0 0-1,0 0 1,0 0 0,0 0-1,0 0 1,0 0 0,-1 0-1,1 0 1,0 0 0,0 0-1,0 0 1,0 0 0,0 0-1,-1 0 1,-26 23 313,20-19-309,0 1 1,0 0-1,0 1 1,1 0-1,0 0 1,0 0-1,1 1 0,0 0 1,0 0-1,0 0 1,1 1-1,0-1 1,-5 17-1,-8 20-432,15-40 341,1 0 1,-1 1-1,1-1 1,0 0-1,0 1 1,-1 5-1,3-7-37,-1 0 0,0 0 0,1 0 0,0 0-1,0 0 1,-1 0 0,2 0 0,-1 0 0,2 3 0,1 1-131,1-1 1,0 0-1,0 0 1,0 0-1,1 0 1,-1-1 0,1 0-1,1-1 1,-1 1-1,1-1 1,-1 0-1,1 0 1,0-1-1,12 4 1,-9-5 3,1 0 0,-1 0 0,1-1-1,0-1 1,0 0 0,13-1 0,1 0 33,-2 2 48,-18 0 139,0-1 0,1 1 1,-1-1-1,1-1 0,-1 1 1,0-1-1,0 0 0,1 0 1,9-3-1,18-18 104,-19 16-30,0 0 135,-10-3 305,1-1 1,2-12 0,-7 22-213,0-1-246,0 1 0,-1 0 0,1-1 0,0 1 0,0 0 0,-1 0 0,1 0 0,0-1 1,0 1-1,-1 0 0,1 0 0,0 0 0,0-1 0,-1 1 0,1 0 0,0 0 0,-1 0 0,1 0 0,0 0 1,-1 0-1,1 0 0,0 0 0,-1 0 0,1 0 0,0 0 0,0 0 0,-1 0 0,1 0 0,0 0 0,-1 0 1,1 0-1,0 0 0,-1 0 0,1 0 0,0 1 0,-1-1 0,1 0 0,0 0 0,0 0 0,-1 1 0,1-1 1,0 0-1,0 0 0,0 0 0,-1 1 0,1-1 0,0 0 0,0 1 0,-1 0 33,0 0-39,0-1 0,0 1-1,0 0 1,0 0 0,1-1-1,-1 1 1,0 0 0,0 0-1,1 0 1,-1 0 0,1 0-1,-1 0 1,1 0 0,0 0-1,-1 0 1,1 0 0,0 0-1,0 1 1,-1-1 0,1 0-1,0 0 1,0 0 0,0 0-1,0 0 1,1 0 0,-1 1-1,1 0 1,12 18 81,4 10-65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5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465 8800,'0'-14'2842,"0"14"-2822,0 0 0,0 0-1,1 0 1,-1 0 0,0 0-1,0 0 1,0-1 0,0 1-1,0 0 1,0 0-1,0 0 1,0 0 0,0 0-1,0 0 1,0 0 0,0 0-1,0 0 1,0-1 0,-1 1-1,1 0 1,0 0 0,0 0-1,0 0 1,0 0 0,0 0-1,0 0 1,0 0-1,0 0 1,0 0 0,0 0-1,0 0 1,0-1 0,0 1-1,0 0 1,0 0 0,-1 0-1,1 0 1,0 0 0,0 0-1,0 0 1,0 0 0,0 0-1,0 0 1,0 0 0,0 0-1,0 0 1,0 0-1,-1 0 1,1 0 0,0 0-1,0 0 1,0 0 0,0 0-1,0 0 1,0 0 0,0 0-1,-2 0 26,0 0 1,0-1-1,0 1 0,0-1 0,0 1 0,1-1 0,-1 0 1,0 0-1,1 0 0,-1 0 0,0 0 0,1 0 0,-1 0 0,-1-2 1,2 2-46,1 1 0,-1-1 0,1 1 0,-1-1 0,0 1 0,1 0-1,-1-1 1,0 1 0,1 0 0,-1 0 0,0 0 0,1-1 0,-1 1 0,0 0 0,1 0 0,-1 0 0,0 0 0,0 0 0,1 0 0,-1 1 0,0-1 0,1 0 0,-2 0 0,0 1 1,-19-2-28,13 1 12,0 0 1,1 0-1,-1 0 0,-13 4 1,17-4 31,1 2 0,0-1 0,0 0 1,1 1-1,-1-1 0,0 1 0,0 0 1,1 0-1,-1 0 0,1 0 0,0 0 1,-1 1-1,1-1 0,0 1 0,-2 3 1,1-1 86,1 1 0,-1 0 0,1 0 0,0 0 1,1 0-1,-1 0 0,1 7 0,0-9-71,0 1-1,1 0 0,-1-1 1,1 1-1,1 0 0,-1-1 1,1 1-1,-1-1 1,4 9-1,-4-13-22,0 1 0,1-1 1,-1 1-1,1-1 0,-1 1 0,1-1 1,0 0-1,-1 1 0,1-1 0,-1 0 1,1 1-1,0-1 0,-1 0 0,1 0 1,0 0-1,-1 0 0,1 1 0,0-1 1,-1 0-1,1 0 0,0 0 1,-1 0-1,1 0 0,0-1 0,0 1 1,6 0-26,1-1 0,-1 0 0,0-1 1,0 1-1,0-1 0,0-1 0,0 1 1,11-8-1,1 2-98,27-11-188,-20 9 27,-2-1 0,1-1 0,37-25 0,-10-7-62,-38 33 270,-7 6 61,-1 0 0,0-1 1,6-6-1,4-16 207,-7 12-52,1 1-21,4-9 110,-12 18-152,0-1 0,0 1 0,-1-1 0,0 1 0,-1-1 0,0 0 0,0 1 0,0-1 0,-1-7 0,-2-2 167,0 0 0,-9-25 0,8 27-89,-1 1 0,-1 1 1,0-1-1,-1 1 0,0 0 1,-1 1-1,0 0 0,-1 0 0,-11-11 1,17 19-99,-13-10 182,15 12-243,1 1-1,-1 0 1,1 0-1,-1-1 1,1 1-1,-1 0 0,1 0 1,-1 0-1,0 0 1,1 0-1,-1 0 1,1 0-1,-1 0 1,1 0-1,-1 0 0,0 0 1,1 0-1,-1 0 1,1 1-1,-1-1 1,1 0-1,-1 0 1,1 1-1,-1-1 0,1 0 1,-1 1-1,1-1 1,-1 0-1,1 1 1,-1 0-1,-1 1 6,0 1-1,0 0 1,1 0-1,-1 1 1,1-1-1,0 0 1,0 0-1,0 1 1,0-1-1,0 0 1,1 1-1,-1 3 1,-2 11 33,-9 43 173,4 0 0,-3 97 0,12-151-165,-1 0 0,-1 1-1,0-1 1,0 0 0,0 0 0,0 1-1,-1-1 1,-1 0 0,-4 11-1,4-13-107,1 1-1,-1 0 0,1 0 0,1 0 1,-1 1-1,1-1 0,-1 8 0,1 29-3018,1-40 2775,0-2 195,0-1 0,0 1 0,0-1 1,0 1-1,0-1 0,0 1 0,0-1 0,0 1 0,0 0 0,1-1 0,-1 1 0,0-1 0,0 1 0,1-1 0,-1 1 0,0-1 0,0 0 1,1 1-1,-1-1 0,0 1 0,1-1 0,-1 0 0,1 1 0,-1-1 0,1 1 0,-1-1 0,0 0 0,1 0 0,-1 1 0,1-1 1,-1 0-1,1 0 0,-1 0 0,1 0 0,0 1 0,-1-1 0,1 0 0,-1 0 0,1 0 0,-1 0 0,1 0 0,-1 0 0,1-1 1,-1 1-1,2 0 0,14 0-1959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6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8480,'15'20'3089,"0"0"-1873,-14-19-1170,-1 0 0,1-1 0,0 1 0,0 0 0,0-1 0,-1 1 0,1 0 0,0-1 0,0 1 0,0-1 0,0 1 0,0-1 0,0 0 0,0 1 0,0-1 1,2 0-1,0 0 83,1 0 0,-1 0 0,1 0 0,-1-1 0,0 0 0,1 0 0,-1 0 0,0 0 1,6-3-1,2 0 52,7-2 196,-13 5-326,-1-1 0,0 1 0,0-1-1,0 0 1,7-4 0,41-24 419,-42 25-318,-13 6-36,2 0-103,-1-1 0,1 0 0,-1 0 1,1 0-1,-1 0 0,1 0 0,-1 0 0,1 0 1,-1 0-1,1 0 0,-1-1 0,1 1 1,-3-2-1,2 1 7,0 0 0,1 1 1,-1-1-1,0 0 0,0 1 0,0-1 1,0 1-1,1-1 0,-1 1 0,0 0 1,0 0-1,0 0 0,0 0 0,0 0 1,0 0-1,0 1 0,0-1 1,1 1-1,-4 1 0,-5 0 87,4-1 68,0 0 1,0 0-1,-10-1 0,11 0-49,-1 0 0,0 0 0,-10 3 0,12-2-65,0 0-1,0 0 0,0 1 1,-6 3-1,8-4-50,1 0 0,-1 0 0,1 0-1,-1 0 1,1 0 0,0 1 0,-1-1 0,1 0 0,0 1 0,0-1-1,0 1 1,0-1 0,0 1 0,1 0 0,-1-1 0,-1 4-1,1 5-35,0 1 0,1 0 0,0 0 0,0-1 0,1 1 0,1 0 0,0-1-1,0 1 1,7 17 0,-7-24-104,0 1-1,1-1 1,-1-1 0,1 1-1,-1 0 1,1-1-1,0 1 1,1-1 0,-1 0-1,1 0 1,-1 0-1,1 0 1,0-1 0,0 1-1,0-1 1,0 0-1,0 0 1,1-1 0,-1 1-1,8 1 1,2-1-623,0 0-1,0-1 1,-1 0-1,1-1 1,21-2 0,48-12-1695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6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 7232,'0'0'3264,"0"66"-2848,-17-33 1120,17 17-928,-33 0 256,0 0-512,0 0-224,16-1-64,-16 1-2176,33-17 1152,0-16-5344,0 16 352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6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35 8544,'0'-28'2757,"0"28"-2737,0 0 0,0 0 0,0-1 0,0 1 0,0 0 0,0 0 0,0 0 0,0 0 0,0 0 0,0-1 1,-1 1-1,1 0 0,0 0 0,0 0 0,0 0 0,0 0 0,0-1 0,0 1 0,0 0 0,0 0 0,0 0 0,0 0 0,1 0 0,-1 0 0,0-1 0,0 1 0,0 0 0,0 0 0,0 0 0,0 0 1,0 0-1,0 0 0,0-1 0,0 1 0,0 0 0,1 0 0,-1 0 0,0 0 0,0 0 0,0 0 0,0 0 0,0 0 0,0 0 0,1 0 0,-1-1 0,0 1 0,0 0 0,0 0 0,0 0 0,0 0 0,0 0 1,1 0-1,-1 0 0,12 0 600,-4 0-147,0 0 0,1 0 0,15 3 0,1 8 348,-12-9-594,-9-1-177,0-1 0,-1 1 0,1 0 1,-1 0-1,5 1 0,-6 0-22,-1-1 0,1 0-1,0 1 1,0-1 0,-1 1 0,1-1 0,0 1 0,1 2 0,4 5 78,11 4 38,-15-11-110,1 0 0,-1 0 1,-1 0-1,1 0 1,0 1-1,0-1 1,-1 1-1,5 5 0,-7-7-33,3 3 29,-1 0-1,1 0 1,-1 1 0,2 5 0,-3-8-38,-1 0 0,1 0 1,-1 0-1,1-1 0,-1 1 1,0 0-1,0 0 0,0 0 0,0 0 1,0 0-1,0-1 0,-1 1 0,1 0 1,-1 0-1,1 0 0,-1-1 0,0 1 1,1 0-1,-2 1 0,1-1-33,-2 2-122,0 1 0,0-1 0,-1 0 0,0 0 0,1 0 0,-1-1 0,0 1 0,-1-1 0,1 0 0,-8 5 0,-30 11-883,27-9 736,-8 5-126,-11-7-216,27-7 505,0 1 0,0 0 0,0 0 0,-12 5 0,-11 7-232,25-13 298,-8 5 181,13-5-86,0-1 0,-1 0 0,1 1 0,0-1 0,0 0 0,0 1 0,0-1 0,0 0 0,0 1 0,0-1 0,0 1 0,0-1 0,0 0 0,0 1 0,0-1 0,0 0 0,0 1 0,0-1 0,1 1 0,-1-1 0,0 0 0,0 1 0,0-1 0,1 0 0,-1 1 0,0-1 0,0 0 0,1 0 0,-1 1 0,0-1 0,0 0 0,1 0 0,-1 1 0,0-1 0,1 0 0,49 36 1255,-17-13-805,-15-12-93,0 1 1,24 22 0,-25-16-80,-1 0 0,0 1 0,18 29 0,-33-46-228,11 18 184,-12-19-214,1 1 1,-1-1-1,1 0 0,-1 0 0,0 1 0,0-1 1,1 0-1,-1 0 0,0 1 0,0-1 0,0 0 1,0 1-1,-1-1 0,1 0 0,0 0 0,-1 1 1,0 1-1,-1 0 34,0 1 1,-1-1-1,1 1 0,-1-1 1,0 0-1,0 0 1,0 0-1,-1 0 0,1-1 1,-1 0-1,1 1 1,-1-1-1,-7 3 0,-5 1 70,0-1 0,-19 4 0,22-6-53,-21 4 31,0-2 0,-1-2 0,-61-1 0,96-2-116,-11 0-6,-1 0 1,1 0 0,-1-1-1,1-1 1,-1 0 0,1 0-1,-20-8 1,29 9-52,0 0 0,0 0 0,0 0 0,0 0 0,0-1 0,0 1 0,1 0 0,-1-1 0,0 0 0,1 1 0,-1-1 0,1 0 0,0 0 0,-1 0 0,1 0 1,-1-2-1,1 2-16,1 0 1,0 0-1,0 1 1,-1-1 0,1 0-1,0 1 1,1-1 0,-1 0-1,0 0 1,0 1 0,1-1-1,-1 0 1,1 1-1,-1-1 1,1 0 0,0 1-1,1-2 1,2-4-323,1 1-1,0-1 1,1 1 0,-1 1-1,1-1 1,1 1 0,-1 0-1,8-4 1,46-24-4389,7 0 1483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7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7 8960,'-20'58'4032,"-8"0"-2806,27-55-1175,1 0 0,-1 0 0,0 0 0,1 0 0,-1 0 0,1 0 0,0 1-1,0-1 1,0 0 0,1 4 0,0 2 72,-2 6 29,2 6 101,1-24 110,76-74 1461,-63 61-1214,2 2 0,22-17 0,-24 20-398,18-14 119,-11 17-240,-18 7-147,0-1 0,0 1 0,0-1 0,0 0 0,7-4 0,19-11-206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8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349 4896,'-17'-16'4618,"17"13"-3482,0 2-1079,0 0 0,0 1-1,0-1 1,0 0 0,0 1-1,-1-1 1,1 0 0,0 1-1,0-1 1,-1 0 0,1 1-1,0-1 1,-1 1 0,1-1-1,-1 1 1,1-1 0,-1 1-1,1-1 1,-1 1 0,1-1-1,-1 1 1,0-1 0,0 1-10,1-1 1,-1 1-1,1-1 1,-1 1-1,1-1 0,-1 1 1,1-1-1,-1 1 1,1-1-1,-1 1 1,1-1-1,0 1 0,-1-1 1,1 0-1,0 1 1,-1-1-1,1 0 1,0 1-1,0-1 1,0 0-1,0 1 0,0-2 1,0 2-36,0 0-1,0 0 1,0 0 0,0 0-1,0 0 1,0 0 0,0-1 0,0 1-1,0 0 1,0 0 0,0 0-1,0 0 1,0 0 0,0 0-1,0 0 1,0 0 0,0 0-1,0-1 1,0 1 0,0 0 0,0 0-1,0 0 1,0 0 0,-1 0-1,1 0 1,0 0 0,0 0-1,0 0 1,0 0 0,0 0 0,0 0-1,0-1 1,0 1 0,0 0-1,0 0 1,0 0 0,0 0-1,0 0 1,-1 0 0,1 0-1,0 0 1,0 0 0,0 0 0,0 0-1,0 0 1,0 0 0,0 0-1,0 0 1,0 0 0,-1 0-1,1 0 1,0 0 0,0 0 0,0 0-1,0 0 1,0 0 0,-3 0 53,0 0 1,0 0 0,0 1-1,0-1 1,0 1 0,0-1 0,1 1-1,-1 0 1,0 0 0,0 0-1,1 0 1,-1 1 0,1-1-1,-1 1 1,1-1 0,-1 1 0,1 0-1,0 0 1,0 0 0,0 0-1,0 1 1,0-1 0,1 0 0,-3 4-1,-7 13 20,0 0-1,1 0 1,2 1-1,0 0 0,-7 27 1,14-42-75,0 0-1,1-1 1,0 1-1,0 0 1,1 0 0,-1-1-1,1 1 1,0 0 0,0-1-1,1 1 1,-1-1 0,1 1-1,0-1 1,0 0 0,0 0-1,1 0 1,0 0 0,0 0-1,0 0 1,5 4 0,-5-7-35,-1 0 0,1 0 1,0 0-1,0 0 0,0-1 1,0 1-1,0-1 0,0 0 1,0 0-1,0 0 0,0 0 1,0-1-1,0 1 0,0-1 1,0 1-1,0-1 0,4-2 1,-1 1-75,0 0 1,0-1-1,0 0 1,-1 0-1,1 0 1,-1-1-1,8-6 1,10-18-260,1 6 230,-18 4 238,-3 8-28,1 2-5,0-6 38,-8-4 8,2 15-95,1 0 0,0 0 0,0 0 0,0 0 0,1-1 0,-1 1 0,1-4 0,0 6-18,0 0 1,0 0-1,0 1 0,0-1 1,-1 0-1,1 0 0,0 0 1,0 0-1,-1 1 0,1-1 1,0 0-1,-1 0 1,1 1-1,-1-1 0,1 0 1,-1 1-1,1-1 0,-1 0 1,1 1-1,-1-1 0,0 1 1,1-1-1,-1 1 1,0-1-1,0 1 0,1 0 1,-1-1-1,-1 1 0,0-1-1,1 1 0,0-1 0,0 0-1,0 1 1,0-1 0,-1 0 0,1 0-1,0 0 1,0 0 0,1 0 0,-1 0 0,0 0-1,0 0 1,0-1 0,-3-5-41,4 6 13,0 1 0,0-1 0,0 1 0,0-1 0,0 1 0,-1-1 0,1 1 0,0 0 0,0-1 0,-1 1 0,1-1 0,0 1 0,-1 0 0,1-1 0,0 1 0,-1 0 0,1-1 1,0 1-1,-1 0 0,1-1 0,-1 1 0,1 0 0,-1 0 0,1 0 0,-1-1 0,1 1 0,-1 0 0,1 0 0,-1 0 0,1 0 0,0 0 0,-1 0 0,1 0 0,-1 0 0,0 0 0,9 0-613,-4-1 317,0 1 0,-1 0 0,1 0 0,0 0 0,0 0 0,-1 1 1,1 0-1,5 1 0,-3 1-12,0-1 1,0 0 0,0 0-1,0 0 1,0-1-1,12 1 1,41-1-947,-20-2 297,-28 1 786,-1-1 0,13-1 0,16-9-56,-29 10 270,0 0-1,12 0 0,-19 1 62,0 0 0,0 0-1,1 0 1,-1 0 0,0-1 0,0 0 0,0 1 0,0-1 0,0 0 0,0-1 0,0 1-1,4-3 1,-2 1 124,-4 3-178,-1 0 0,0 0 0,0 0 0,1 0 0,-1 0 0,0 0 0,0 0 0,1 0 1,-1 0-1,0 0 0,0 0 0,0 0 0,1-1 0,-1 1 0,0 0 0,0 0 0,0 0 0,0 0 0,1-1 0,-1 1 1,0 0-1,0 0 0,0 0 0,0-1 0,0 1 0,1 0 0,-1 0 0,0 0 0,0-1 0,0 1 0,0 0 0,0 0 1,0-1-1,0 1 0,0-2 38,0 1 1,0 0-1,-1 0 1,1-1-1,0 1 1,-1 0-1,1 0 1,-1-1-1,1 1 0,-1 0 1,1 0-1,-1 0 1,0 0-1,0 0 1,1 0-1,-1 0 1,0 0-1,0 0 1,0 0-1,0 0 1,0 0-1,0 1 1,-1-1-1,1 0 1,0 1-1,0-1 0,0 1 1,-1 0-1,1-1 1,0 1-1,0 0 1,-3-1-1,-5 0 260,0 0 0,0 1 0,-16 1 0,9-1-103,6 0-37,8 0-154,0 0 0,0 0 0,0 0 1,0 0-1,0 0 0,0 1 0,-3 0 0,4-1-39,1 1-1,-1-1 0,1 0 0,-1 1 1,1-1-1,-1 1 0,1-1 0,-1 1 1,1-1-1,0 1 0,0-1 0,-1 1 1,1-1-1,0 1 0,0 0 0,-1-1 1,1 1-1,0 0 0,0-1 0,0 1 1,0-1-1,0 1 0,0 0 0,0-1 1,0 2-1,0 0-56,0-1 1,0 1-1,1 0 0,-1 0 1,0-1-1,1 1 0,0 0 0,-1-1 1,1 1-1,0 0 0,-1-1 1,1 1-1,0-1 0,0 1 1,2 1-1,3 5-24,51 68-1526,-31-45 558,26 45 0,-37-55 835,-8-11 125,0 1 0,-1-1 0,0 1 0,-1 0 0,0 1 0,5 18-1,-9-19 129,0 0-1,-1 0 0,0 0 1,-1 0-1,0-1 0,-1 1 0,0 0 1,-1 0-1,0-1 0,0 1 1,-1-1-1,-1 0 0,-6 11 0,-39 51 1513,30-44-1033,-2-1 1,-1 0-1,-26 22 1,36-36-301,11-10-124,-1-1 0,1 1 0,-1-1 0,0 1 0,1-1 0,-1 0 0,0 0 0,0 0 0,-1-1 0,1 1 0,0-1 0,-1 0 0,1 0 0,-4 1 0,1-2 54,0 0 1,0-1 0,0 0 0,0 0 0,1-1-1,-1 1 1,-7-4 0,10 4-50,-2-1-35,0-1 0,0 1 0,0-1 1,0 0-1,1 0 0,-1 0 0,1-1 1,0 1-1,0-1 0,0 0 0,0 0 1,1-1-1,0 1 0,0-1 1,0 1-1,0-1 0,1 0 0,0 0 1,-3-7-1,4 5-77,0-1 1,0 1-1,0 0 1,1 0-1,0 0 1,0-1-1,1 1 1,0 0 0,0 0-1,3-10 1,3-6-251,1-1 0,1 1 1,0 1-1,2 0 0,14-22 1,6 7-293,2 1 1,61-54 0,-56 59 362,0 1-1,70-39 1,84-33 577,-109 66 1379,-78 33-1476,0 0 0,0 0 0,0-1 0,-1 1 0,1-1 1,-1 0-1,0-1 0,0 1 0,-1 0 0,6-9 0,-4-1 553,-1 12-609,3-4 62,-5-1-166,-1-1 0,-1 1 1,1 0-1,-2-11 0,1 7-89,3 2-41,44-65 28,-43 68-30,0 1 0,0 1 1,9-8-1,-10 9-4,0 0 1,0 0-1,0 0 1,0 0-1,-1 0 0,3-5 1,1-6-320,2 12 123,-9 1 206,1 1-1,-1 0 1,1 0 0,-1 0-1,1 0 1,-1 0 0,1 0-1,-1 1 1,1-1 0,-1 0-1,1 0 1,-1 0-1,1 0 1,-1 1 0,1-1-1,-1 0 1,1 0 0,0 1-1,-1-1 1,1 0 0,-1 1-1,1-1 1,-1 1-1,-15 11 1,-22 38 98,23-37 13,-9 10 97,20-18-162,1 1 0,-1-1 1,-3 12-1,0-3 19,-4 8 43,1-5-62,2 0 1,0 1 0,1 0-1,0 1 1,-3 19-1,8-23-6,1-1 1,0 1-1,2 18 0,-1-27-45,1 1 0,0-1 0,0 0 0,0 0 0,1 1 1,0-1-1,0 0 0,5 8 0,-7-13-34,1 0 0,0 0-1,-1 0 1,1-1 0,0 1-1,0 0 1,-1-1 0,1 1 0,0-1-1,0 1 1,0-1 0,0 1-1,0-1 1,0 0 0,0 1 0,0-1-1,0 0 1,1 0 0,3 2-108,3 0 49,1 0-416,0 0 0,0 0-1,0 0 1,0-1 0,0-1 0,0 1 0,14-2 0,-9-3-516,22-6 1,-36 10 103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8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10880,'-28'0'3509,"28"0"-3456,0 0 0,-1 0 0,1 0 0,0 0-1,-1 0 1,1 0 0,0 0 0,-1 0 0,1 0 0,0 0 0,-1 0 0,1 0 0,0 0 0,-1 0 0,1 1 0,0-1 0,-1 0-1,1 0 1,0 0 0,-1 0 0,1 1 0,0-1 0,0 0 0,-1 0 0,1 1 0,-11 10 608,8-8-197,0-1-325,2 0-145,0 0 0,-1-1 0,1 1-1,0 0 1,0 0 0,0-1 0,0 1 0,1 0 0,-1 0 0,1 0 0,-1 0 0,0 3-1,-1 29-100,2-31 102,-1 45-59,0-25-25,1 1 0,5 44 0,-1-52 18,1 4-18,-17 44-87,13-53 235,-1-9-49,0 0 0,0 0 1,0 0-1,0 0 0,0 0 0,0 0 0,-1 0 0,1 1 1,-1-1-1,0 2 0,-5 5-124,5-8 62,0 1 1,0-1 0,1 1 0,-1 0 0,0-1-1,0 1 1,1 0 0,-1-1 0,1 1 0,-1 3 0,1-5 31,0 1 1,0-1 0,0 0-1,0 0 1,0 0 0,0 0 0,0 0-1,0 0 1,0 0 0,0 0 0,0 0-1,0 0 1,0 1 0,0-1-1,0 0 1,0 0 0,0 0 0,0 0-1,0 0 1,0 0 0,0 0-1,0 0 1,0 0 0,0 0 0,0 1-1,0-1 1,0 0 0,0 0 0,-1 0-1,1 0 1,0 0 0,0 0-1,0 0 1,0 0 0,0 0 0,0 0-1,0 0 1,0 0 0,0 0 0,0 0-1,0 0 1,-1 0 0,1 0-1,0 0 1,0 0 0,0 0 0,0 0-1,0 0 1,0 0 0,0 0 0,0 0-1,0 0 1,0 0 0,-1 0-1,1 0 1,0 0 0,-14 0-75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03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7 3232,'0'-14'1035,"0"11"-614,-3 3-21,-11 0 3925,14-2-3850,0-9-17,0 8 140,3 3-337,8 0 192,-11 0-447,0 0-1,0 0 0,0 0 0,0 0 1,0 0-1,0 0 0,1 0 0,-1 0 0,0 0 1,0 0-1,0 0 0,0 0 0,0 0 1,0 0-1,0 0 0,0 0 0,0 0 1,1 0-1,-1 0 0,0 0 0,0 0 1,0 0-1,0 0 0,0 0 0,0 0 1,0 0-1,0 0 0,0 0 0,0-1 0,0 1 1,0 0-1,1 0 0,-1 0 0,0 0 1,0 0-1,0 0 0,0 0 0,0 0 1,0 0-1,0 0 0,0 0 0,0-1 1,0 1-1,0 0 0,0 0 0,0 0 1,0 0-1,0 0 0,0 0 0,0 0 1,0 0-1,0 0 0,0-1 0,0 1 0,0 0 1,0 0-1,0-11 182,0 11-184,0 0 0,0 0 0,0 0 0,-1 0 0,1-1 0,0 1 0,0 0 0,0 0 0,0 0 0,0 0 0,0 0 0,0 0 0,0 0 0,0 0 0,0 0 0,0 0 0,0-1 0,1 1 0,-1 0 0,0 0 0,0 0-1,0 0 1,0 0 0,0 0 0,0 0 0,0 0 0,0 0 0,0 0 0,0 0 0,0-1 0,0 1 0,0 0 0,0 0 0,0 0 0,0 0 0,1 0 0,-1 0 0,0 0 0,0 0 0,0 0 0,0 0 0,0 0 0,0 0 0,0 0 0,0 0 0,0 0 0,0 0 0,1 0 0,-1 0 0,0 0 0,0 0 0,0 0 0,0 0 0,0 0 0,0 0 0,0 0 0,1 0 16,0 0 0,-1 0 0,1 0 0,-1 0 0,1 0 0,0 0 0,-1 0 0,1-1 0,-1 1 0,1 0 0,0 0 0,-1-1 0,1 1 0,-1 0 0,1-1 0,-1 1 0,1-1-1,-1 1 1,0 0 0,1-1 0,-1 1 0,1-1 0,0 0 0,-1 0-2,0 0-1,1 1 1,-1-1 0,1 0-1,-1 1 1,1-1-1,0 1 1,-1-1-1,1 1 1,-1-1 0,1 1-1,0 0 1,-1-1-1,1 1 1,0 0-1,0-1 1,-1 1 0,1 0-1,0 0 1,0 0-1,0 0 1,-1 0-1,1 0 1,1 0 0,5 0 81,0 1 1,0 0 0,0 0 0,0 0 0,8 4 0,1-1-47,51 9 142,-15-3-228,-5 1 23,0-6 102,-8 6 5,-10-8-14,0-1 0,44-3 0,-27 0 397,-43 1-489,-3-3-113,0-8 102,0 8 111,0 1-15,0-9-59,0 11-18,0-1 1,0 1-1,0 0 1,0 0-1,0 0 0,0 0 1,0 0-1,0 0 1,0 0-1,0 0 0,0 0 1,0-1-1,0 1 1,0 0-1,0 0 0,0 0 1,0 0-1,0 0 1,0 0-1,0 0 0,0 0 1,0 0-1,0 0 1,0-1-1,0 1 1,0 0-1,0 0 0,0 0 1,0 0-1,-1 0 1,1 0-1,0 0 0,0 0 1,0 0-1,0 0 1,0 0-1,0 0 0,0 0 1,0 0-1,0 0 1,0 0-1,0 0 0,-1 0 1,1 0-1,0 0 1,0 0-1,0 0 1,0 0-1,0 0 0,0 0 1,0 0-1,0 0 1,0 0-1,-1 0 0,1 0 1,0 0-1,-11 0-104,8 0-92,1 3 92,-18 9 105,16-10 21,-1 0 1,1 1-1,0 0 0,-7 5 1,4 0-6,-1 0 0,1 0 0,1 0 0,0 1 0,-9 16 1,9-15 24,1-1 0,-11 13 0,-4 7 37,15-20-25,0 1-1,-6 21 1,-7 15 60,5-21-18,5-11-39,1 0 0,0 1 0,-5 20 0,5-9-23,-36 108 155,39-122-190,1 0-1,0-1 1,0 1 0,1 0 0,1 1-1,0-1 1,1 18 0,0-27-40,1-1-301,1-4-43,7-8-311,-1 1 0,0-1 0,-1 0 0,0-1 0,-1 0 0,0 0 0,7-17 0,-9 19 351,11-26-1130,-10 28 508,0 0 0,0 1-1,11-10 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6:37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5 2976,'0'0'1339,"0"-3"-1115,0-8 64,0 11-284,0 0 0,0 0 0,0 0 0,0 0 1,0 0-1,0 0 0,0 0 0,0 0 0,0 0 1,0-1-1,0 1 0,0 0 0,0 0 0,0 0 1,0 0-1,0 0 0,0 0 0,0 0 1,0 0-1,0 0 0,0 0 0,0-1 0,1 1 1,-1 0-1,0 0 0,0 0 0,0 0 0,0 0 1,0 0-1,0 0 0,0 0 0,0 0 0,0 0 1,0 0-1,0 0 0,0 0 0,0 0 1,1 0-1,-1-1 0,0 1 0,0 0 0,0 0 1,0 0-1,0 0 0,0 0 0,0 0 0,0 0 1,0 0-1,1 0 0,-1 0 0,0 0 0,0 0 1,0 0-1,0 0 0,0 1 0,0-1 1,11 0 442,-8 0-41,0 0 255,-3 0-642,1 0-1,-1 0 1,1 0-1,-1 0 1,1 0-1,-1 0 1,0 0 0,1 0-1,-1 0 1,1-1-1,-1 1 1,1 0-1,-1 0 1,0 0-1,1 0 1,-1-1-1,1 1 1,-1 0 0,0 0-1,1-1 1,-1 1-1,0 0 1,1-1-1,-1 1 1,0 0-1,0-1 1,1 1-1,-1-1 1,0 1 0,0-1-1,5-6 212,3 2-70,-8 5-148,0-1-1,1 1 0,-1 0 1,1 0-1,-1 0 0,0-1 1,1 1-1,-1 0 0,0-1 1,1 1-1,-1 0 1,0-1-1,1 1 0,-1 0 1,0-1-1,0 1 0,0 0 1,1-1-1,-1 1 0,0-1 1,0 1-1,0-1 1,0 1-1,0 0 0,0-1 1,0 1-1,0-1 0,0 1 1,0-1-1,0 0 0,0-2 496,1 3-473,1 0 0,-1 0 0,0 0 0,0 0 0,0 0 0,0 0 0,0 0 0,0 0 0,1 0-1,0 0 1,1 0 121,0 0 96,8 0-65,-11 0-182,0 1 1,0-1-1,0 0 0,0 0 0,0 0 0,0 0 0,0 0 0,0 0 0,1 0 1,-1 0-1,0 0 0,0 0 0,0 0 0,0 0 0,0 0 0,0 0 0,0 0 0,0 0 1,0 0-1,1 0 0,-1-1 0,0 1 0,0 0 0,0 0 0,0 0 0,0 0 1,0 0-1,0 0 0,0 0 0,0 0 0,0 0 0,0 0 0,0 0 0,0 0 0,1 0 1,-1 0-1,0-1 0,0 1 0,0 0 0,0 0 0,0 0 0,0 0 0,0 0 1,0 0-1,0 0 0,0 0 0,0 0 0,0 0 0,0-1 0,0 1 0,0 0 0,0 0 1,0 0-1,0 0 0,0 0 0,0 0 0,-1-1 1,1 1-1,0-1 1,0 0 0,0 1-1,0-1 1,0 1 0,1-1-1,-1 1 1,0-1-1,0 1 1,0-1 0,0 1-1,1-1 1,-1 1 0,0-1-1,0 1 1,1-1 0,-1 1-1,0-1 1,1 1-1,-1 0 1,1-1 0,-1 1-1,0 0 1,1-1 0,-1 1-1,1 0 1,-1-1 0,1 1-1,-1 0 1,1 0-1,-1 0 1,1-1 0,-1 1-1,1 0 1,-1 0 0,1 0-1,0 0 1,-1 0 0,1 0-1,-1 0 1,1 0-1,-1 0 1,1 0 0,0 1-1,0-1-1,-1 0 0,1 0 1,-1 0-1,1 0 0,-1 0 0,1 0 0,-1 0 0,1 0 0,-1 0 0,1 0 0,0 0 0,-1 0 0,1-1 0,-1 1 0,1 0 0,-1 0 0,0-1 0,1 1 0,-1 0 0,1 0 0,-1-1 0,1 1 0,-1-1 0,0 1 1,1 0-1,-1-1 0,0 1 0,1-1 0,7-7 122,-5 7-109,-1 1 1,1-1 0,0 1 0,-1-1 0,1 1-1,3 0 1,-5 0-13,-1 0 1,0 0-1,1 0 0,-1 1 1,0-1-1,1 0 0,-1 0 0,0-1 1,1 1-1,-1 0 0,0 0 1,1 0-1,-1 0 0,0 0 1,1 0-1,-1 0 0,0 0 1,1-1-1,-1 1 0,0 0 0,0 0 1,1 0-1,-1-1 0,0 1 1,1-1-1,0 0 5,0 0 0,0 0 0,1 0 0,-1 0-1,1-1 1,-1 2 0,1-1 0,-1 0 0,1 0 0,-1 0 0,1 1 0,0-1 0,-1 1-1,1-1 1,0 1 0,0 0 0,2 0 0,-3 0-6,-1 0 0,1 0 0,-1 0 0,1 0 0,-1 0 0,1 0 0,-1 0-1,1 0 1,-1 0 0,1 0 0,0 0 0,-1-1 0,1 1 0,-1 0 0,1 0 0,-1 0 0,1-1 0,-1 1 0,0 0 0,1-1-1,-1 1 1,1 0 0,-1-1 0,0 1 0,1-1 0,-1 1 0,0 0 0,1-1 0,7-7 99,-5 7-88,1 0-1,-1 1 1,0 0 0,0-1 0,1 1 0,-1 0 0,6 1 0,-5 0 17,0-1 0,1 0-1,-1 0 1,0 0 0,1 0 0,-1-1 0,0 0 0,8-2 0,4-8 268,-2 6-118,-9-2-173,-5 6-9,0 1-1,1-1 1,-1 1-1,0-1 0,0 1 1,1 0-1,-1-1 1,0 1-1,1-1 0,-1 1 1,1 0-1,-1 0 1,0-1-1,1 1 0,-1 0 1,1-1-1,-1 1 1,1 0-1,-1 0 0,1 0 1,-1 0-1,1-1 1,-1 1-1,1 0 0,-1 0 1,1 0-1,-1 0 1,1 0-1,0 0 1,-1 0-1,2 1 0,4-1 4,-4 0 4,0 0 0,-1 1 0,1-1 0,0 0 1,0 0-1,-1-1 0,1 1 0,0 0 0,0-1 0,-1 1 0,4-2 0,-1-5 74,0 2-11,10 3 75,-12 2-139,0 0 0,0-1 0,0 1 0,-1-1 0,1 1 0,0-1 0,0 0 0,-1 0 0,1 0 0,0 0 0,-1 0 0,1 0 0,-1 0 0,3-3 0,-4 4 0,1 0 0,-1-1 0,1 1 1,-1-1-1,1 1 0,-1 0 0,1 0 0,0-1 0,-1 1 0,1 0 0,-1 0 1,1 0-1,0-1 0,-1 1 0,1 0 0,0 0 0,-1 0 0,1 0 1,0 0-1,-1 0 0,1 1 0,-1-1 0,1 0 0,0 0 0,0 1 0,-1-1 6,17 0 96,-17 0-107,0 0 1,0 0-1,0 0 1,0 0-1,0 0 0,1 0 1,-1 0-1,0 0 1,0 0-1,0 0 1,0 0-1,0 0 1,0 0-1,0 0 1,0 0-1,0 0 1,1 0-1,-1 0 1,0 0-1,0 0 0,0 0 1,0 0-1,0 0 1,0 0-1,0-1 1,0 1-1,0 0 1,0 0-1,0 0 1,0 0-1,1 0 1,-1 0-1,0 0 1,0 0-1,0 0 0,0 0 1,0 0-1,0 0 1,0-1-1,0 1 1,0 0-1,0 0 1,0 0-1,0 0 1,0 0-1,0 0 1,0 0-1,0 0 1,0 0-1,0 0 0,0-1 1,0 1-1,0 0 1,0 0-1,0 0 1,0 0-1,0-1 0,0 1 1,0-1-1,0 1 0,0-1 0,0 1 0,0-1 0,0 1 0,0-1 0,0 0 0,0 1 1,0-1-1,1 1 0,-1-1 0,0 1 0,0-1 0,1 1 0,-1 0 0,0-1 1,1 1-1,-1-1 0,0 1 0,1-1 0,-1 1 0,1 0 0,-1-1 0,1 1 0,-1 0 1,0 0-1,1-1 0,-1 1 0,1 0 0,0 0 0,-1 0 0,1 0 0,-1-1 0,1 1 1,-1 0-1,1 0 0,-1 0 0,1 0 0,-1 0 0,1 0 0,-1 1 0,1-1 1,0 0-1,1 0 2,-1 0 0,1 0 0,-1 0 0,1 0 0,-1 0 0,1-1 1,-1 1-1,1-1 0,1 0 0,5-4 39,-6 4-35,-1 0 0,1 0 0,-1 0 0,1 0 1,-1 1-1,1-1 0,-1 0 0,1 1 0,0-1 0,-1 1 0,1 0 0,0 0 0,0-1 0,-1 1 1,3 0-1,-2 0-6,-1 0 0,1 0 0,0-1 0,0 1 0,-1-1 0,1 0 0,0 1 0,-1-1 0,1 0 0,2-2 0,5-2 26,25-12 214,-33 16-220,1 1 0,0-1-1,0 1 1,0-1 0,0 1-1,0 0 1,0 0 0,0 0-1,0 0 1,3 0 0,-3 1-5,0-1 0,0 0 0,0 0 1,0 0-1,0 0 0,0-1 0,0 1 1,0 0-1,0-1 0,3-1 0,4-3-11,-8 4-6,1 0 0,-1 0 0,1 0 0,-1 1 0,1-1 0,-1 0 0,1 1 0,0-1 0,0 1 0,-1-1 0,1 1 0,0 0 0,0 0 0,2 0 0,5 0 13,-5 1-3,-1-1-1,0 0 0,0 0 0,0 0 0,0 0 0,0 0 1,0-1-1,1 1 0,-1-1 0,3-1 0,8-5 62,-8 3-75,0 1 0,0 0 0,0 0 0,0 1 1,0 0-1,1 0 0,-1 0 0,12-1 0,-8 4-22,-8-1 22,0 0-1,1 0 0,-1 0 1,0 0-1,0 0 0,0 0 1,0-1-1,0 1 0,0-1 1,3 0-1,3-4 19,-7 3-6,1 1-1,-1 1 0,1-1 0,0 0 0,-1 0 1,1 0-1,-1 1 0,1-1 0,0 1 0,0 0 1,-1-1-1,1 1 0,2 0 0,3 0 30,-5 0-27,1 0 0,-1 1-1,0-2 1,1 1 0,-1 0-1,0 0 1,0-1 0,1 1 0,2-2-1,3-3-2,-6 4-2,-1 0 0,1 0-1,-1 0 1,1 0 0,0 1-1,-1-1 1,1 0 0,-1 1 0,1-1-1,0 1 1,0 0 0,-1-1-1,3 1 1,3 0 20,-5 1-19,-1-1 0,1 0 1,0 0-1,0 0 0,-1 0 1,1 0-1,0-1 0,0 1 1,-1 0-1,1-1 0,3-1 1,-1-4-30,-4 5 23,1 1 1,-1-1-1,0 1 0,1-1 1,-1 1-1,0-1 1,1 1-1,-1 0 1,0-1-1,1 1 1,-1 0-1,0-1 0,1 1 1,-1 0-1,1-1 1,-1 1-1,1 0 1,-1 0-1,1 0 1,-1 0-1,1-1 0,-1 1 1,1 0-1,-1 0 1,1 0-1,-1 0 1,1 0-1,-1 0 1,1 0-1,0 0 0,0 1 1,8-1-2,22-2-7,-29 2 4,0-1 0,0 1 0,-1-1 0,1 1 0,0-1 0,0 0 0,-1 0 0,1 0 0,-1 0 0,1 0 0,-1 0 0,3-2 0,1 0 1,-3 3 20,-1 0 1,1 0-1,-1-1 0,1 1 1,-1-1-1,1 1 0,-1-1 1,0 1-1,1-1 0,-1 0 1,3-1-1,-2 1-4,0-1 0,-1 1 0,1 0-1,0 0 1,1 1 0,-1-1 0,0 0 0,0 1 0,0-1 0,0 1 0,0 0-1,4-1 1,-6 1-13,1 1-1,-1-1 1,1 0-1,-1 0 0,1 0 1,-1 0-1,1-1 1,-1 1-1,0 0 0,1 0 1,-1 0-1,1 0 1,-1 0-1,0 0 1,1-1-1,-1 1 0,1 0 1,-1 0-1,0-1 1,1 1-1,-1 0 1,0-1-1,1 1 0,-1 0 1,0-1-1,0 1 1,1 0-1,-1-1 1,0 1-1,1-1 0,4-6 3,8 1 91,1-5-43,-8 8-112,-6 3 62,1 0 0,-1 0 1,1 0-1,-1 0 0,0 0 0,1 0 1,-1 0-1,1 0 0,-1 0 1,1 0-1,-1 0 0,0 0 0,1-1 1,-1 1-1,1 0 0,-1 0 0,0 0 1,1-1-1,-1 1 0,0 0 0,1 0 1,-1-1-1,0 1 0,1 0 0,-1-1 1,0 1-1,0-1 0,1 1 0,-1 0 1,0-1-1,5-7 19,9 3-1,36-23-96,-49 28 80,1-1 0,-1 1 0,1-1 0,-1 1 0,1 0 0,-1-1 0,1 1 0,-1 0 0,3 0 0,-3 0 0,1 1 0,-1-2 0,1 1 0,-1 0 0,1 0 0,-1 0 0,1-1 0,-1 1 0,2-1 0,6-4 0,-8 3 4,1 1 0,-1 1 1,1-1-1,-1 0 0,1 0 0,-1 0 0,1 1 0,0-1 1,-1 1-1,1 0 0,0-1 0,0 1 0,1 0 0,-1 0-5,0 0 0,-1-1 0,1 1 0,0 0 0,-1-1 0,1 1 0,0-1 0,-1 1 0,1-1 0,-1 0 0,1 1 0,0-2 0,12-5-66,14 1 19,-6-5 112,6 6-10,-6-6-70,6 5-11,-6-5 22,-9 7 5,-9 3 7,1 0 1,-1 0-1,0-1 0,0 1 0,0-1 1,0 0-1,4-3 0,-2 1 2,1 1 0,-1 0 1,10-2-1,-11 4-8,-1-1 1,1 0 0,0 0-1,0 0 1,-1 0 0,7-5-1,-3-4-45,-8 11 43,0-1 0,1 1-1,-1 0 1,0-1-1,1 1 1,-1-1-1,0 1 1,1 0-1,-1-1 1,0 1-1,1 0 1,-1-1-1,1 1 1,-1 0-1,1 0 1,-1-1 0,1 1-1,-1 0 1,0 0-1,1 0 1,-1 0-1,1 0 1,0-1-1,-1 1 1,1 0-1,-1 0 1,1 0-1,-1 0 1,1 1 0,-1-1-1,1 0 1,1 0 5,0 0 1,-1 0 0,1-1 0,0 1-1,-1 0 1,1-1 0,-1 1 0,1-1-1,-1 0 1,1 1 0,-1-1 0,1 0-1,-1 0 1,1 0 0,-1 0 0,0 0 0,0 0-1,2-3 1,-1 2 8,0 1 1,-1-1-1,1 1 0,0-1 1,0 1-1,0-1 1,0 1-1,0 0 0,4-1 1,19-4 71,-14-5 0,11 5-47,-16-1-86,-4 3 10,12-1-42,36-23-16,-49 28 101,1-1 0,-1 1 0,1-1 0,-1 1 0,1 0 0,-1-1 0,1 1 0,-1 0 0,3 0 0,-3 0 2,1 0 1,-1 0-1,1 0 0,-1 0 0,1 0 1,-1 0-1,1-1 0,-1 1 1,2-1-1,6-4 16,-8 3-25,1 1-1,-1 0 0,1 1 0,-1-1 0,1 0 1,-1 0-1,1 1 0,0-1 0,-1 1 0,1 0 0,0-1 1,0 1-1,1 0 0,-1 0 2,0 0 0,-1-1 0,1 1 1,0 0-1,-1-1 0,1 1 0,0-1 0,-1 1 0,1-1 0,-1 0 1,1 1-1,1-2 0,10-5 33,15 1 16,27-21 11,-45 25-85,1 1 0,-1 0 1,0 1-1,12 1 0,-7-1-10,-8 0 23,0-1 0,-1 1 1,1-1-1,0-1 1,-1 1-1,12-5 0,-10 3 32,-4 2-19,0 0 0,-1 0 0,1 1 0,0-1 0,0 1 0,0 0 0,-1 0 0,7 1-1,3-1-19,219 0 239,-228 1-221,-1-1 1,1-1-1,-1 1 0,1 0 1,-1-1-1,5-1 1,-7 2-2,-1 0 0,1 0 1,-1-1-1,0 1 0,1 0 1,-1 0-1,0-1 0,1 1 0,-1 0 1,0-1-1,1 1 0,-1 0 0,0 0 1,0-1-1,1 1 0,-1-1 1,0 1-1,0 0 0,0-1 0,1 0 1,-1 1 1,0-1 0,0 1 0,1-1 0,-1 1 0,0 0 0,0-1 0,1 1 0,-1-1 0,0 1 0,1 0 0,-1-1 0,0 1 0,1 0 0,-1 0 0,1-1 0,-1 1 0,0 0 0,1 0 1,-1 0-1,1-1 0,-1 1 0,1 0 0,-1 0 0,1 0 0,-1 0 0,1 0 0,-1 0 0,1 0 0,-1 0 0,0 0 0,1 0 0,-1 0 0,1 0 0,0 1 0,30-1 76,-26-3-150,-4 2 81,0 0-1,0 0 0,1-1 0,-1 1-1,0 0 1,0 0 0,1 1 0,-1-1-1,1 0 1,-1 0 0,1 1 0,-1-1 0,1 1-1,-1-1 1,1 1 0,0-1 0,-1 1-1,1 0 1,-1 0 0,4 0 0,26 0 341,-29 0-338,-1 0 0,1 0 0,0-1 0,0 1 0,0 0 0,0-1 0,0 0 0,-1 1 0,1-1 0,0 0 0,-1 0-1,3-1 1,-3 1 2,1 0-1,-1 0 0,1 0 1,0 0-1,0 0 0,-1 1 0,1-1 1,0 1-1,0-1 0,0 1 1,0 0-1,2 0 0,98 0 162,-98-1-175,0 1 0,0-1 1,1 1-1,-1-1 0,0 0 0,0-1 1,0 1-1,0-1 0,6-3 1,-7 4 6,0 0 0,0 0 0,0 0 0,0 1 0,0 0 0,0-1 0,0 1 0,1 0 0,-1 0-1,4 1 1,2 0 2,677-1 795,-678 1-802,0-1 0,0 2-1,13 3 1,-12-3-18,-1 0-1,1 0 1,17 1-1,71-3 165,-94-1-139,0 1-1,0 1 1,-1-1-1,1 0 0,0 1 1,0-1-1,0 1 1,0 0-1,-1 0 1,1 0-1,3 2 1,-4-2 6,0 1 0,1-1 0,-1 0 0,0-1 0,1 1 0,-1 0 0,1-1 0,-1 1 1,1-1-1,-1 0 0,4 0 0,96 0 560,-96 1-575,0-1 1,0 2-1,0-1 1,9 3-1,-9-2 33,0 0 0,-1 0 0,1-1 0,10 1 1,13-3 76,-20 1-106,1-1 0,-1 2 0,1-1 0,11 4 0,19 4 88,-10-1-82,0-1 1,47 3-1,-66-9-8,-1 1 0,1 0 0,-1 1 0,12 3 0,-3 0-20,-7-3-5,-8-1 11,0-1 1,0 1 0,0 0-1,-1 0 1,1 1-1,0-1 1,-1 1-1,1 0 1,6 4 0,3 1 63,1-1 0,27 9 0,-32-12-1,10 3 21,-15-5-61,0 0 1,0 0-1,0 1 1,0 0-1,7 4 1,-6-3-3,-1 0 0,1-1 0,0 0 0,0 0 0,7 3 0,-7-4-3,0 1 0,0 0 0,0 0 0,0 1 0,6 3 0,-5-3 10,0 1-1,1-2 1,-1 1-1,1-1 1,12 2-1,-10-1-5,0-1-1,0 1 0,10 4 1,-10-2 17,1-2 0,0 1 0,11 1 0,-11-3 5,0 1-1,0 1 1,9 4-1,-12-6-31,-1 1 0,1-1 0,0 0-1,-1 0 1,14 0 0,-15-1 2,1 0 0,-1-1 0,0 2 0,1-1 0,-1 1 0,0-1 0,0 1 0,0 1 0,0-1 0,7 6-1,21 16 3,-27-21 0,-1-1 0,1 0 0,9 2 0,-11-3 0,0 0 0,0 0 0,0 0 0,0 1 0,0-1 0,4 4 0,-1 0 3,0 0 5,0-1 0,0 0 0,0 0 0,0-1 0,0 0 0,15 5 0,-8-3-15,-2 1 0,23 13 0,-31-17 6,0 1 1,0-1 0,0 0-1,0-1 1,0 1-1,0-1 1,5 2 0,4 0 24,-10-1-24,0-1-1,0 1 1,0 0 0,0 0-1,-1 0 1,1 0-1,-1 0 1,1 1 0,3 4-1,-4-4-7,1 0-1,-1-1 0,1 1 1,-1-1-1,1 0 1,4 3-1,29 14-82,-34-17 104,1 0 0,0 0 0,0-1-1,0 1 1,0-1 0,1 1 0,-1-1-1,0 0 1,0 0 0,1-1-1,-1 1 1,7 0 0,-8-1-4,1 0 0,-1 0 0,1 0 0,-1 1 0,1-1 1,-1 1-1,1 0 0,-1-1 0,1 1 0,-1 0 0,0 1 0,1-1 0,-1 0 1,0 1-1,3 1 0,-2 0 7,0-1-1,1 0 1,-1 0-1,1 0 1,7 3 0,19 1 21,4 5-26,-1-6 10,-16 0-16,-10-3-5,0 0 0,0 0 0,0-1 0,0 0 0,7 0 0,-11-1 1,1 0 0,-1 0-1,0 0 1,0 1 0,1-1-1,-1 1 1,0 0 0,0 0-1,0 0 1,0 0 0,0 0-1,0 1 1,0-1 0,-1 1-1,5 3 1,-3-3 5,0 0 1,1 1-1,0-2 0,-1 1 1,1 0-1,0-1 0,0 0 1,0 0-1,0 0 0,9-1 0,-13 0-10,1 0 0,0 0 0,0 0 0,-1 1 0,1-1 0,0 0 0,0 1-1,-1 0 1,1-1 0,0 1 0,-1 0 0,1-1 0,1 3 0,10 3-3,15 0 50,11 10 138,-14-1-118,-3-2-78,-11-8-16,-9-4 8,1 0 1,-1 0-1,0 0 1,0 1-1,1-1 0,-1 1 1,0-1-1,2 3 1,-1-1 22,0-1 0,0 0 1,0 0-1,0 0 0,4 1 1,-5-2 22,0 0 0,0 0 0,0 0 1,0 0-1,0 0 0,0 1 0,-1-1 1,1 0-1,0 1 0,-1 0 0,1-1 1,1 3-1,0 2-8,-3-6-15,0 1 1,0 0-1,1-1 1,-1 1-1,0 0 1,1-1-1,-1 1 0,0-1 1,1 1-1,-1 0 1,1-1-1,-1 1 1,1-1-1,0 1 1,-1-1-1,1 0 1,-1 1-1,1-1 1,0 0-1,-1 1 1,2-1-1,3 3 1,0 0-7,-1 0-1,1 0 0,-1 1 0,0 0 0,-1-1 0,6 7 0,-6-5-11,0-1 1,1 0 0,0-1-1,0 1 1,0-1-1,7 5 1,-9-7 43,1 0 0,-1 1 0,1 0 0,-1-1 1,0 1-1,0 0 0,0 0 0,2 3 0,10 7 27,4-6-25,-9-4-24,-2 1-1,-1 0 1,0 0-1,0 1 0,10 7 1,-7-4 16,91 59 151,-84-52-147,-14-12-18,-1 0 0,1 0 0,0-1 1,0 1-1,0-1 0,0 1 0,0-1 0,0 0 0,4 2 0,7 0 13,-11-3-22,1 1 0,-1-1 1,1 1-1,-1 0 0,1 0 1,-1 0-1,0 0 0,0 0 1,1 0-1,-1 0 0,0 1 1,0-1-1,0 1 0,2 3 1,4 2-9,-6-4 9,0-1 0,1 1 0,-1-1 0,1 0 0,0 0 0,0 0 0,0 0 0,0-1 0,0 1 0,0-1-1,0 0 1,6 2 0,-6-2 2,0 1 0,1-1 0,-2 1 0,1 0 0,0 0 0,0 0 0,0 0 0,-1 1 0,0-1 0,3 4-1,-2-3 3,0 0 0,1 1-1,-1-1 1,1 0 0,0 0-1,6 3 1,-3-1 24,0 0 0,0 1 1,-1-1-1,1 2 0,7 9 0,4 3-7,-10-10-79,-5-6 34,0 1-1,1-1 1,-1 0-1,1 0 1,4 3-1,4-1 45,-11-5-14,0 0-1,0 1 1,1-1 0,-1 1 0,0-1 0,0 1-1,0 0 1,0-1 0,0 1 0,0 0-1,0 0 1,0 0 0,0-1 0,0 1-1,-1 0 1,1 0 0,1 2 0,3 11-26,6-8-15,-2 7-22,13 1 17,-19-12 54,0 0 0,0 0 0,0 0-1,0 0 1,0 0 0,-1 1 0,1-1 0,-1 1 0,4 4 0,-1 0 29,0-5-15,-3-2-31,0 1-1,0-1 1,-1 1-1,1-1 0,0 1 1,0-1-1,-1 1 1,1 0-1,-1 0 0,4 2 1,4 2 2,74 34 233,-80-37-246,1 0 1,0 0-1,0-1 1,0 1-1,0-1 1,0 0 0,0 0-1,0 0 1,8 0-1,-10-1 16,0 0 0,0 0-1,0 0 1,-1 0 0,1 1-1,0-1 1,0 1 0,0 0 0,0-1-1,-1 1 1,1 0 0,0 0-1,-1 0 1,1 0 0,-1 0-1,1 0 1,-1 1 0,1-1 0,1 3-1,13 9 55,-5-8-77,-8-4 14,-1 0 1,1 0-1,-1 1 0,0-1 1,0 0-1,1 1 0,-1 0 0,2 1 1,-1 0 1,0 0 0,0-1 0,1 1 0,-1-1 0,6 2 0,-6-2-7,1 0 1,-1 0-1,1 0 1,-1 1 0,4 3-1,7 6 11,-1-1-1,24 15 0,-24-15 49,0 0 0,-1 0-1,15 17 1,-9-8-69,-13-15 44,0 1 0,0-1 0,-1 1 0,6 9 0,-7-9-43,0-1-1,1 0 1,0 0 0,6 6 0,-7-8 16,0 0 0,0 0-1,-1 1 1,1-1 0,0 1 0,-1-1-1,0 1 1,0 0 0,0 0 0,-1 0-1,1 0 1,0 6 0,4 6 21,5 4-7,-8-16 0,0 1 1,0-1-1,-1 1 0,3 7 0,1 16 46,-3-21-39,0 0 1,9 14-1,-3-4 39,25 50 299,-34-66-351,1 0-1,-1 1 1,1-1-1,-1 1 1,0-1-1,0 1 1,1-1-1,-1 1 1,-1 1-1,1-1 1,0-1 0,0 1 0,1-1 1,-1 1-1,0-1 0,0 1 0,1-1 0,-1 1 0,1 1 0,10 11 47,-8-9-16,-3-3-31,1 0 0,-1 0 0,1 0 0,-1-1 0,1 1 1,-1 0-1,1 0 0,0-1 0,0 1 0,0 0 0,0-1 0,0 1 0,1-1 0,1 3 0,2-1-65,-4-3 65,0 0-1,-1 0 1,1 0-1,-1 0 1,1 0 0,0 0-1,-1 0 1,1 0-1,-1 1 1,1-1-1,0 0 1,-1 0 0,1 1-1,-1-1 1,1 0-1,-1 1 1,1-1-1,-1 1 1,0-1 0,1 1-1,-1-1 1,1 1-1,0 0 1,-1 0 6,0-1-1,1 1 1,-1 0 0,1-1-1,-1 1 1,1-1 0,0 1 0,-1-1-1,1 1 1,-1-1 0,1 1-1,0-1 1,-1 0 0,1 1-1,0-1 1,0 0 0,-1 1 0,1-1-1,0 0 1,0 0 0,0 0-1,-1 0 1,1 0 0,1 0-1,-2 0 2,1 0 0,-1 0 0,1 0 0,-1 0-1,1 0 1,0 0 0,-1 0 0,1 0 0,-1 0-1,1 0 1,-1 0 0,1 0 0,-1 0 0,1 0-1,-1 1 1,1-1 0,-1 0 0,1 0 0,-1 1-1,0-1 1,1 0 0,-1 0 0,1 1-1,-1-1 1,0 1 0,1-1 0,-1 0 0,0 1-1,1-1 1,-1 1 0,1 0 0,3 6 46,7-1-43,-5 5-22,-2-10 22,-1 1 3,6 14 41,3-2-44,-12-14-15,0 1 1,1-1-1,-1 1 1,1 0-1,-1-1 0,0 1 1,1 0-1,-1-1 0,0 1 1,0 0-1,0-1 0,1 1 1,-1 0-1,0-1 1,0 1-1,0 0 0,0 0 1,0-1-1,0 1 0,0 0 1,-1-1-1,1 1 1,0 0-1,-1 2 0,1 4 43,2 26 243,-2-31-271,1 0-1,-1-1 1,1 1-1,-1 0 1,1 0 0,0-1-1,0 1 1,0 0 0,0-1-1,0 1 1,0-1-1,2 3 1,0 1 32,-3-4-41,0-1 1,0 1-1,0 0 1,0-1 0,0 1-1,0-1 1,0 1-1,0-1 1,1 1 0,-1-1-1,0 1 1,0-1-1,0 1 1,1-1-1,-1 1 1,0-1 0,1 1-1,-1-1 1,0 0-1,1 1 1,-1-1-1,1 0 1,-1 1 0,1-1-1,0 1 1,0-1-5,-1 1-1,1-1 1,0 1 0,-1-1 0,1 1 0,0 0 0,-1-1-1,1 1 1,-1 0 0,1-1 0,-1 1 0,1 0 0,-1 0-1,0-1 1,1 1 0,-1 0 0,0 0 0,0 0 0,1 0-1,-1 0 1,0-1 0,0 1 0,0 0 0,0 0 0,-1 2-1,2-2 7,-1 0 0,0 1 0,0-1 0,0 0 0,1 1 0,-1-1 0,1 0 0,-1 1 0,1-1 0,-1 0 0,1 1 0,0-1 0,0 0 0,-1 0 0,1 0-1,0 0 1,0 0 0,0 0 0,0 0 0,0 0 0,1 0 0,0 0 0,12 5 71,-9 5-38,7-6-26,-7 6-6,7-4-64,-11-6 57,0-1-1,0 0 0,0 1 1,0 0-1,0-1 0,0 1 1,0-1-1,0 1 0,0 0 1,0 0-1,0 0 0,0 0 1,-1-1-1,1 1 0,1 2 1,-2-2 1,1 1 1,0 0-1,-1-1 1,1 1-1,0-1 1,0 1-1,0-1 1,0 0-1,0 1 1,1-1 0,-1 0-1,0 0 1,3 2-1,-4-3 2,1 1 0,-1-1-1,0 0 1,1 0 0,-1 1-1,0-1 1,0 0 0,1 1 0,-1-1-1,0 0 1,0 1 0,0-1 0,0 1-1,1-1 1,-1 0 0,0 1-1,0-1 1,0 1 0,0-1 0,0 0-1,0 1 1,0-1 0,0 1 0,0-1-1,0 1 1,0-1 0,0 0 0,0 1-1,-1-1 1,1 1 0,0-1 5,0 1 0,0 0 0,0-1 0,-1 1 1,1-1-1,0 1 0,0-1 0,0 1 0,0 0 1,0-1-1,1 1 0,-1-1 0,0 1 0,0-1 1,0 1-1,0-1 0,1 1 0,-1-1 0,0 1 0,0-1 1,1 1-1,-1-1 0,0 1 0,1-1 0,-1 1 1,1-1-1,-1 0 0,1 1 0,-1-1 0,0 0 1,1 1-1,-1-1 0,1 0 0,-1 0 0,1 1 0,0-1 1,-1 0-1,1 0 0,-1 0 0,1 0 0,-1 0 1,1 0-1,-1 0 0,1 0 0,0 0 0,-1 0 1,1 0-1,-1 0 0,2 0 0,-2 2-43,0 0 27,0 0 1,1 0-1,-1 0 0,1-1 1,-1 1-1,1 0 1,0 0-1,0-1 0,-1 1 1,1 0-1,0-1 1,1 1-1,-1-1 0,3 3 1,-2-1 57,1 0-139,25 24 80,-26-21 49,-2-6-35,0 1 1,0 0-1,0 0 1,1-1 0,-1 1-1,0 0 1,0-1-1,0 1 1,0 0-1,1 0 1,-1-1-1,0 1 1,0 0-1,1 0 1,10 4 33,-10-4-34,-1 0-1,0-1 1,1 1-1,-1 0 1,0-1-1,0 1 1,1 0-1,-1-1 1,0 1-1,0 0 1,0-1-1,0 1 1,0 0-1,0 0 1,0-1-2,0 1 0,0-1 0,0 0-1,0 0 1,0 0 0,0 0 0,0 0 0,0 0 0,0 0 0,0 0 0,0 0 0,0 1 0,0-1 0,0 0 0,0 0 0,0 0 0,0 0 0,0 0 0,0 0-1,0 0 1,0 0 0,0 0 0,0 0 0,0 1 0,0-1 0,0 0 0,0 0 0,0 0 0,0 0 0,1 0 0,-1 0 0,0 0 0,0 0 0,0 0-1,0 0 1,0 0 0,0 0 0,0 0 0,0 0 0,0 0 0,0 0 0,0 0 0,1 0 0,-1 0 0,0 0 0,0 0 0,0 0 0,0 0 0,0 0 0,0 0-1,0 0 1,0 0 0,0 0 0,1 0 0,-1 0 0,0 0 0,14 0-22,-14 3-11,0 8 37,0-11-4,0 0 0,0 0 0,0 0-1,0 0 1,0 0 0,-1 1 0,1-1 0,0 0 0,0 0-1,0 0 1,0 0 0,0 0 0,0 0 0,0 0 0,0 0 0,1 0-1,-1 1 1,0-1 0,0 0 0,0 0 0,0 0 0,0 0-1,0 0 1,0 0 0,0 0 0,0 0 0,0 0 0,0 0-1,0 0 1,0 1 0,0-1 0,0 0 0,0 0 0,0 0 0,1 0-1,-1 0 1,0 0 0,0 0 0,0 0 0,0 0 0,0 0-1,0 0 1,0 0 0,0 0 0,0 0 0,0 0 0,1 0-1,-1 0 1,0 0 0,0 0 0,0 0 0,0 0 0,0 0 0,0 0-1,0 0 1,0 0 0,12 0 36,-10 0-26,1 0-75,-2 0 66,-1 0 0,1 0-1,-1 0 1,1 0 0,-1 0 0,1 0 0,-1 0-1,1 0 1,-1 0 0,1 0 0,-1 0-1,1 1 1,-1-1 0,1 0 0,-1 0-1,1 0 1,-1 1 0,0-1 0,1 0 0,-1 1-1,1-1 1,-1 1 0,0-1 0,1 0-1,-1 1 1,0-1 0,0 1 0,1-1 0,-1 1-1,0-1 1,0 1 0,1-1 0,-1 1-1,0-1 1,0 1 0,0-1 0,0 1 0,0-1-1,0 1 1,0-1 0,0 2 0,0 0 56,14-2-490,-12 0 176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2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5216,'14'14'1696,"-14"-14"-1671,0 0 0,0 0 0,1 1 1,-1-1-1,0 0 0,0 0 0,1 0 1,-1 1-1,0-1 0,1 0 0,-1 0 1,0 0-1,1 0 0,-1 0 0,0 0 0,1 1 1,-1-1-1,0 0 0,1 0 0,-1 0 1,0 0-1,1 0 0,-1 0 0,0 0 1,1-1-1,110 1 6977,-109 0-6932,1 0-1,-1 0 1,1 0-1,-1 0 1,1-1-1,-1 0 1,1 1-1,-1-1 1,1 0-1,-1 0 1,3-2-1,-2 2-17,-1 0 0,1 0 0,0 0 0,-1 0-1,1 0 1,0 0 0,0 1 0,0-1 0,0 1 0,-1 0-1,5 0 1,-2 0 27,0-1 0,0 1 0,0-1 0,0 0 0,0 0 0,-1 0 0,1-1 0,0 1 0,-1-1 0,9-5 0,9-7 433,-14 12-382,-6 2-103,-1 0 0,1 0 0,-1-1 0,0 1 0,1-1 0,-1 1 0,0-1 0,0 1 0,1-1 0,1-1 0,-2 1 13,-1 0 0,1 0 1,0 0-1,-1 0 0,1-1 0,-1 1 0,1 0 0,-1 0 0,0 0 0,1-2 1,1-5 226,9-3 309,-10 8-470,0 1-1,-1-1 0,0 0 0,1 1 0,-1-1 0,0-3 0,0 5-85,0 1-1,0 0 0,0-1 1,0 1-1,0 0 0,0-1 0,0 1 1,0 0-1,0-1 0,0 1 0,0 0 1,0-1-1,0 1 0,0 0 1,0-1-1,-1 1 0,1 0 0,0-1 1,0 1-1,0 0 0,-1 0 1,1-1-1,0 1 0,0 0 0,-1-1 1,-2-1 14,0 0 1,-1 0-1,1 0 0,0 1 1,-1-1-1,0 1 1,1 0-1,-1 0 0,0 0 1,0 0-1,1 1 1,-1-1-1,0 1 0,0 0 1,0 0-1,0 1 1,-4 0-1,-5 1-44,1 0 1,0 1-1,-1 0 0,-11 5 0,14-4 18,1 0 0,-1 1 0,-12 8 0,18-10-4,0 0-1,1 0 1,0 0 0,-1 0 0,1 1 0,1-1-1,-1 1 1,0 0 0,-2 7 0,-3 3 21,5-10-17,0 1-1,1-1 1,0 1-1,0 0 1,0-1 0,0 1-1,1 0 1,0 0-1,-1 8 1,2-8-11,1 1 0,0 0 0,0-1 1,0 1-1,1-1 0,0 0 0,0 1 0,0-1 0,1 0 0,-1 0 0,1 0 1,7 8-1,21 9-659,-17-10 524,-10-9-172,0 1 0,1-1 1,-1 0-1,0 0 1,1 0-1,0 0 0,0-1 1,0 0-1,0 0 0,0 0 1,0-1-1,0 1 0,0-1 1,1-1-1,-1 1 1,6-1-1,-1 0-954,1 0 0,12-2 0,-17 0 767,0 0-1,-1 1 1,1-2-1,6-3 1,-11 6 419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36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7 8480,'-17'-17'3840,"-49"67"-3360,33-33-512,-1-1-96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37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 4064,'0'-13'1514,"0"32"294,-1 49-40,-1-16-1159,8 71 1,5-56-413,-6-4-79,1-28-59,-3-20-16,-1 0-1,1 23 0,-4-17 36,1-14-32,-1 1 1,1 0 0,1 0-1,-1-1 1,4 14 0,3-4 222,-6-16-265,-1 0 0,1 0-1,0 1 1,-1-1 0,1 0 0,-1 1 0,1-1 0,-1 0 0,0 1 0,1-1 0,-1 1 0,0-1 0,0 0 0,0 1 0,0-1 0,0 1 0,-1-1 0,1 1 0,0-1 0,-1 2 0,-6 3-642,3-4 193,3-1 385,1 0 0,0 0 1,-1-1-1,1 1 0,0 0 0,-1 0 0,1 0 1,0 0-1,0 0 0,0 0 0,0-1 0,0 1 1,0 2-1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37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5824,'28'-14'1866,"-28"13"-1837,1 1-1,-1 0 0,1 0 1,-1-1-1,1 1 0,-1 0 1,1 0-1,-1 0 0,1 0 1,0 0-1,-1 0 0,1 0 0,-1 0 1,1 0-1,-1 0 0,1 0 1,-1 0-1,1 0 0,-1 0 1,1 0-1,-1 0 0,1 1 0,-1-1 1,1 0-1,0 1 0,9 2 58,31 12 623,-37-14-600,0 1 0,0 0 0,-1 1 0,1-1 0,-1 1 0,0-1 0,1 1 1,-1 0-1,-1 0 0,4 4 0,-1 1 21,-1-1 0,-1 1-1,1 0 1,-1 0 0,-1 0 0,1 0 0,2 17 0,2 9 122,1-4-28,-12-16 88,0-6-112,1 6-8,2-11-160,1-1 0,-1 0 0,1 1 0,-1-1 0,0 1 0,0-1 0,0 0 0,0 0 0,0 0 0,-1 1 0,1-1 0,-1 0 0,-1 2 0,-2 0 32,1 1 1,-1-1 0,0 0 0,-6 4 0,8-7-49,1 0 1,-1 0-1,0 0 1,1 0 0,-1 0-1,0-1 1,0 1-1,1-1 1,-1 1 0,-4-1-1,5 0-49,-1-1 0,1 1-1,-1 0 1,1-1 0,0 0-1,-1 1 1,1-1 0,0 0-1,-1 0 1,1 0 0,0-1-1,0 1 1,0 0 0,0-1-1,0 0 1,0 1 0,1-1-1,-1 0 1,0 0 0,1 0-1,0 0 1,-1 0 0,-1-3-1,3 3-20,-1 1 1,1-1-1,-1 1 0,1-1 0,0 1 0,0-1 0,-1 1 1,1-1-1,1-1 0,-1 3 54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38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7 9568,'-17'-16'4320,"34"16"-2432,0 0-1408,-1-17 223,17 17-415,1-16-96,15 16-128,1-17-2431,17 17 1279,-18 0-4352,-15 17 304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38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9312,'0'0'4192,"16"0"-3616,18 0 160,-1 0-512,33 0-96,1-17-64,16 1-3232,0 16 1728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3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6656,'-14'-13'2144,"14"12"-2016,1 1 0,-1 0 0,1-1 0,-1 1 0,1 0 0,-1 0 0,1-1 0,0 1 0,-1 0-1,1 0 1,-1 0 0,1 0 0,-1 0 0,1 0 0,2 0 2107,-4 0-2189,1 0 0,-1 0 0,1 0-1,-1 0 1,1 0 0,-1 0 0,0 1-1,1-1 1,-1 0 0,1 0-1,-1 1 1,1-1 0,-1 0 0,1 0-1,-1 1 1,1-1 0,0 1 0,-1-1-1,1 0 1,-1 1 0,1-1 0,0 1-1,-1-1 1,1 1 0,0-1 0,0 1-1,-1-1 1,1 1 0,0-1 0,0 1-1,0-1 1,0 2 0,-2 25 791,0 3-480,-9 20-26,6 13-150,0-29-96,1-4-10,-1 39 0,5 166 255,3-224-437,-2-10 104,-1-1 1,0 0-1,0 0 1,0 1-1,0-1 1,1 0-1,-1 0 1,0 0-1,0 0 0,0 1 1,1-1-1,-1 0 1,0 0-1,0 0 1,1 0-1,-1 0 1,0 0-1,0 0 1,1 0-1,-1 0 1,0 0-1,0 0 1,1 0-1,-1 0 1,0 0-1,0 0 0,1 0 1,-1 0-1,0 0 1,0 0-1,1 0 1,-1 0-1,0 0 1,0 0-1,1 0 1,-1-1-1,0 1 1,0 0-1,1 0 1,-1 0-1,0 0 1,0-1-1,0 1 1,0 0-1,1 0 1,4-12-196,-1 10 147,6-7-36,-1-8 3,-5 9 34,0 0 1,0 0 0,1 1-1,5-8 1,-2 2-140,12-24 1,2-5-64,25-24-143,-45 63 405,-1 0-1,1 1 1,0-1 0,1 0-1,-1 1 1,0 0 0,1-1-1,4-2 1,-6 4 4,0 1-1,0 0 1,0-1 0,-1 1 0,1 0 0,0 0 0,0 0-1,0 0 1,0 0 0,0 0 0,0 0 0,0 0-1,0 0 1,-1 0 0,1 1 0,0-1 0,0 0-1,0 0 1,0 1 0,0-1 0,-1 1 0,1-1 0,0 1-1,0-1 1,-1 1 0,1-1 0,0 1 0,-1 0-1,2 1 1,-1-1 18,1 1 1,0 0-1,-1 0 0,0 0 0,1 0 1,-1 0-1,0 0 0,0 1 0,0-1 1,0 0-1,-1 0 0,2 4 0,-1 1 42,-1 0 1,0 0-1,0 8 0,-1 4 16,2 2-19,-1-4-51,0-1 1,-3 25 0,-4-16-235,5-19 53,1 0 0,-1 1 0,1 0 0,0 11 0,1-16-15,0 36-2447,0-15-1906,0-20 2247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39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10144,'0'-34'4576,"33"1"-3968,-16 17 927,16-1-959,17 0 192,0 1-448,0-1-416,-1-16 32,1 16-4063,17 1 2239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39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8480,'-1'0'182,"0"0"-1,-1 0 1,1 0 0,0 0 0,0 0-1,-1 0 1,1 0 0,0 1 0,0-1 0,0 0-1,-1 1 1,1-1 0,0 1 0,0-1 0,0 1-1,0 0 1,0-1 0,0 1 0,0 0 0,0 0-1,0 0 1,0 0 0,1-1 0,-2 3-1,1 0-75,0 0-1,0-1 1,0 1-1,1 0 0,-1 0 1,1 0-1,0 6 0,-3 15 582,-9 12 91,8-27-638,1-1 0,0 1 1,-3 15-1,4-3 29,-4 19 131,-16 15-12,20-43-232,0 0 1,0 0-1,2 1 0,0 13 1,-2 27 56,-4-19-64,3-18-21,0-1 0,1 22 0,2 46 548,-1-73-426,5-17-113,-1 5-40,5-4 0,-8 3 9,1 0-1,0 1 0,-1-1 0,1 0 0,-1 0 0,0 1 0,0-1 0,0 0 0,0-2 0,-1-15-2,1 15-16,0 0 0,1 0 0,-1 0 0,1 0 0,0 0 0,2-7 0,11-11-59,-3 8-32,-1-5-310,12-36 0,-2 7-102,-17 44 445,0 0 0,0 1 0,0-1-1,1 1 1,-1-1 0,8-5 0,-9 8 57,0 0 0,0 1 0,0-1 0,0 1 0,0-1 0,1 1 0,-1 0 0,1 0 1,-1 0-1,1 0 0,-1 0 0,1 1 0,4-1 0,7 1 51,-14 0-36,0 0 1,0 0-1,0 0 0,0 0 1,0 0-1,0-1 0,0 1 1,0 0-1,0 0 0,1 0 1,-1 0-1,0 0 0,0 0 1,0 0-1,0 0 0,0 1 0,0-1 1,0 0-1,0 0 0,0 0 1,0 0-1,1 0 0,-1 0 1,0 0-1,0 0 0,0 0 1,0 0-1,0 0 0,0 0 0,0 0 1,0 0-1,0 0 0,0 0 1,0 0-1,0 1 0,0-1 1,0 0-1,0 0 0,1 0 1,-1 0-1,0 0 0,0 0 0,0 0 1,0 0-1,0 0 0,0 0 1,0 1-1,0-1 0,0 0 1,0 0-1,0 0 0,0 0 1,0 0-1,0 0 0,-1 0 1,1 0-1,0 1 5,0 0-1,0 0 1,0 0 0,-1 0-1,1-1 1,0 1 0,0 0-1,-1 0 1,1 0 0,-1-1-1,1 1 1,-1 0 0,1-1-1,-1 1 1,1 0 0,-1-1-1,0 1 1,1-1 0,-1 1-1,0-1 1,0 1 0,1-1 0,-1 1-1,0-1 1,-1 1 0,-20 15 401,20-15-398,0 1 0,0-1 0,0 1 0,0-1 0,-1 0 1,1 0-1,0 0 0,-1 0 0,1 0 0,-1-1 1,1 1-1,-1-1 0,0 1 0,1-1 0,-1 0 0,1 0 1,-5-1-1,6 1-11,1 0-1,-1 0 1,0 0 0,0 0-1,0 0 1,0 1 0,0-1 0,0 0-1,0 0 1,1 0 0,-1 1-1,0-1 1,-1 1 0,1 2 1,0-1 1,0 1 0,0-1-1,1 1 1,-1 0-1,1-1 1,0 1 0,0 0-1,0-1 1,0 1-1,1 3 1,0 9 421,-1 0-203,-1-6-81,1-1 1,0 1 0,1-1 0,0 1 0,3 13 0,18 28 262,-11-3-69,12-11-278,-15-14-316,-7-18 147,0 0 0,1 0 0,0 0-1,0 0 1,4 7 0,2 1-455,-4-5-67,0 0 0,10 11 0,-11-15-1095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43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7 7456,'0'-17'3840,"0"34"-2368,0 0-896,17-1 128,-17 17-416,-17 1 0,17-1-160,-33 17-1248,17-17 576,-34-17-2656,17 18 176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38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60 2976,'0'-56'1339,"0"-40"3348,0 88-4292,0 11 10,0 29 342,0 16-72,-3 128 143,-10-64-660,-1 9 36,8 9-60,1-59-102,-4 74-22,9 57 188,0-196-208,1-3-53,-1 1 1,0-1-1,0 0 1,0 1-1,0-1 1,-1 0-1,1 1 1,-1-1 0,0 0-1,0 0 1,0 0-1,0 0 1,0 0-1,-1 0 1,0 0-1,-2 3 1,2-3-594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44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0 7232,'10'7'875,"-6"-5"-482,0 0 0,0 0-1,1 0 1,-1 0 0,6 1 0,-1 0-280,-1-1-45,0 1 0,0 0-1,0 0 1,0 1-1,-1 0 1,1 0-1,-1 1 1,0 0-1,9 9 1,-7-6-35,-4-3 5,1 0 0,-2 0 0,9 11 0,-12-14-21,0-1 0,0 1 0,0 0 0,0 0 0,0 1 0,0-1 0,-1 0 0,1 0 0,-1 0 0,1 0 0,-1 1 0,0-1 0,0 0 0,0 0 0,0 0 0,0 1 0,-1 2 0,-3 7 70,-1-1 0,0 1 0,0-1 0,-1 0 0,0-1 0,-1 1 0,0-1 1,-15 15-1,-22 14 14,22-16-75,16-16-24,0 1 1,-1-2-1,0 1 0,-1-1 1,1 0-1,-16 9 1,-23 2 34,36-13 29,-1-1 0,-19 11-1,18-5-10,9-7-44,1-1 0,-1 1 0,1 0 1,-1-1-1,0 1 0,0-1 0,-4 1 0,3-1-1,0-1 0,0 0 1,1 0-1,-1-1 0,0 1 0,1-1 0,-8-2 0,6 2 0,5 1-10,-4-1-15,1 0 1,-1 0-1,0 0 1,1 0-1,-1-1 1,-5-3-1,8 5 6,0-1 0,1 0 0,-1 1-1,1-1 1,-1 0 0,0 0 0,1 0-1,0 0 1,-1 1 0,1-1 0,-1 0-1,1 0 1,0 0 0,0 0 0,0 0 0,-1 0-1,1 0 1,0 0 0,0 0 0,0 0-1,0 0 1,1 0 0,-1 0 0,0 1-1,0-1 1,1 0 0,-1 0 0,0 0-1,1-1 1,0-1-3,0 0-1,1 1 1,-1-1-1,1 0 0,0 1 1,-1-1-1,1 1 1,0 0-1,1-1 1,-1 1-1,0 0 1,4-2-1,4-3 70,23-10 1,-23 11 28,-7 5-63,0 0 1,0 0 0,0 0 0,0 0 0,0 0 0,0 0-1,0 1 1,0-1 0,0 1 0,0 0 0,0 0 0,0 0-1,0 0 1,5 2 0,-2-1 28,0 2 0,0-1 0,-1 0 0,0 1 0,1 0 0,-1 1 0,6 4 0,5 6 52,0 1 0,-1 1 0,23 31 0,-23-28-35,-4-5-27,-3-5-89,0 1 1,-1-1 0,8 18-1,-13-25-8,-1 1-1,0 0 0,1-1 1,-1 0-1,1 1 0,0-1 1,0 0-1,0 0 0,2 3 1,-2-4-104,0 0 0,0 0 0,0 0 0,0-1 0,0 1 0,1 0 0,-1-1 0,0 0-1,0 1 1,0-1 0,1 0 0,2 0 0,28 0-1339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44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9472,'-34'0'4288,"51"0"-3712,0 0 512,-1 0-704,17 0 192,1 0-321,32 0-31,-16 0-128,0 0-2303,-1 0 1183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45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7456,'-16'33'3392,"-17"17"-2944,16-17 256,17 1-480,0 15 128,-17 1-224,17-16-64,0 15-32</inkml:trace>
  <inkml:trace contextRef="#ctx0" brushRef="#br0" timeOffset="1">117 50 7392,'-17'0'3360,"17"17"-1408,0-1-1344,0 1 416,17 16-640,-17 0-256,0 0-128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45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7 9728,'-23'0'2789,"19"0"-1264,15 0-837,9 0-57,37-8 0,-15 3-383,119 0 193,-24 4-312,123-27-204,-19 25-499,-150 4-414,-58-3 95,0 0 1,37-8 0,-26 7-719,-42 3 1271,0 0 0,1 0 0,-1 0-1,0 0 1,0 0 0,0 1 0,0-1 0,3 2 0,12 12-1756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45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216 9216,'-66'100'4192,"16"-17"-3648,33-66 128,1 16-480,-17 0 128,16-16-192,-16 16 0,0-33-64,16 16-1120,0-16 608,1 0-2592</inkml:trace>
  <inkml:trace contextRef="#ctx0" brushRef="#br0" timeOffset="1">150 1 7648,'17'0'3456,"33"0"-3008,-34 0 832,17 16-800,1 17 704,15 17-672,1 0 160,0 16-384,-17 1 32,17-17-192,-17-17-65,0 17-31,-16-17-1247,16-17 671,-16 18-1664,-17-18 1216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46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10144,'17'0'4576,"33"0"-3968,-34 0-64,17 0-416,-16 0-2080,16 0 1056</inkml:trace>
  <inkml:trace contextRef="#ctx0" brushRef="#br0" timeOffset="1">1 200 9568,'0'0'4320,"50"0"-3776,-17 0 96,-17 0-480,67 0-1216,-16-16 576,32-1-4800,-15 0 288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46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34 7648,'0'-28'2453,"0"23"-890,3 5-673,-2 0-864,-1 0 0,1 0 0,-1 0 0,1 0-1,-1 0 1,1 0 0,-1 0 0,1 0 0,-1 1-1,0-1 1,1 0 0,-1 0 0,1 0 0,-1 1 0,1-1-1,-1 0 1,0 0 0,1 1 0,-1-1 0,1 1-1,-1-1 1,0 0 0,0 1 0,1-1 0,-1 1 0,0-1-1,0 0 1,1 1 0,-1-1 0,0 1 0,0 0-1,2 21 641,-2-17-558,0 19 240,-1 6 150,5 29 0,-1-38-337,-1-8-18,1 22 1,-8 17 176,2-23-160,-3 51 139,1-36-175,1-15-50,-1 31 0,5-48-44,-1 0 0,0 0 0,-1 0 1,-5 16-1,5-18 11,-1 3 83,2-10-95,1 0 0,-1-1 0,1 1 1,-1-1-1,0 1 0,0-1 0,0 0 1,0 1-1,0-1 0,-1 0 0,-2 5 0,4-7-41,-1 0-1,1 0 0,0 1 0,-1-1 0,1 0 0,0 0 0,0 1 1,-1-1-1,1 0 0,0 1 0,0-1 0,0 0 0,-1 1 0,1-1 0,0 1 1,0-1-1,0 0 0,0 1 0,0-1 0,0 1 0,0-1 0,0 0 1,0 1-1,0-1 0,0 1 0,0-1 0,0 0 0,0 1 0,0-1 0,0 0 1,1 1-1,-1-1 12,0 0-1,0 0 1,0 0 0,0 1 0,0-1 0,0 0 0,0 0 0,0 0 0,0 0-1,0 0 1,0 0 0,0 0 0,0 0 0,0 0 0,0 0 0,0 0 0,0 0-1,0 0 1,0 0 0,0 1 0,0-1 0,0 0 0,0 0 0,0 0 0,0 0-1,0 0 1,0 0 0,0 0 0,0 0 0,0 0 0,0 0 0,0 0 0,0 0-1,0 0 1,0 0 0,-1 0 0,1 1 0,0-1 0,0 0 0,0 0 0,0 0-1,0 0 1,0 0 0,0 0 0,0 0 0,0 0 0,0 0 0,0 0 0,0 0-1,0 0 1,0 0 0,0 0 0,-1 0 0,1 0 0,0 0 0,0 0 0,0 0-1,0 0 1,0 0 0,0 0 0,0 0 0,0 0 0,0 0 0,0 0-1,0 0 1,0 0 0,0 0 0,0 0 0,-1-1 0,1 1-8,-1 0 0,1 0 1,-1 0-1,1 0 0,-1 0 1,1-1-1,-1 1 0,1 0 1,-1 0-1,1-1 0,0 1 1,-1 0-1,1-1 0,-1 1 1,1 0-1,0-1 0,-1 1 1,1 0-1,0-1 0,-1 0 1,-6-6-168,5 4 158,0 0-1,0 1 0,1-1 0,-1 0 0,1 0 0,0 0 0,0 0 0,0 0 0,0 0 1,0-1-1,1 1 0,-1 0 0,1 0 0,0 0 0,0-1 0,0 1 0,1 0 0,0-4 1,1-7-202,1-1 0,9-24 0,-6 16 2,-4 15 161,0 1-1,0 0 1,1 0-1,0 0 0,0 0 1,0 0-1,1 0 0,6-8 1,-6 13 16,-1-1 0,1 0-1,0 1 1,-1 0 0,7-3 0,4-2-75,3-4 4,-15 8 106,1 1-1,0 0 1,0 0-1,0 1 1,0-1-1,1 1 1,-1-1-1,0 1 1,1 0-1,-1 0 1,1 0 0,-1 1-1,5-1 1,-6 1 15,1 0 0,-1 0 1,0 1-1,0-1 0,0 0 1,0 1-1,0 0 1,0-1-1,0 1 0,0 0 1,0 0-1,0 0 0,0 0 1,0 1-1,-1-1 1,1 0-1,0 1 0,-1-1 1,1 1-1,-1 0 0,2 2 1,4 4 45,-5-7-32,0 1 1,-1 0 0,1-1-1,0 1 1,-1 0-1,0 0 1,1 0-1,-1 1 1,0-1-1,0 0 1,0 0-1,0 1 1,0-1-1,-1 0 1,1 1 0,-1-1-1,0 1 1,1-1-1,-1 0 1,0 1-1,0-1 1,-1 1-1,1-1 1,0 1-1,-1-1 1,0 0 0,1 1-1,-1-1 1,0 0-1,0 1 1,0-1-1,-1 0 1,1 0-1,-3 3 1,-2 2 51,0-1 0,0 1 0,-1-1 0,0-1 0,0 1 0,0-1 0,-1-1 0,-9 5 0,1-1 17,-31 17 231,27-11-189,13-11-79,7-3-48,-1 1 1,1-1-1,-1 0 0,1 0 1,0 0-1,-1 0 0,1 1 1,-1-1-1,1 0 1,-1 0-1,1 1 0,0-1 1,-1 0-1,1 1 0,-1-1 1,1 0-1,0 1 0,0-1 1,-1 1-1,1-1 0,0 0 1,0 1-1,-1-1 1,1 1-1,0-1 0,0 1 1,0-1-1,0 1 0,0-1 1,0 1-1,0-1 0,0 1 1,0-1-1,0 1 0,0 0 1,3 4 642,1 0-452,-2-3-88,0 1-1,1 0 1,-1-1 0,1 0-1,-1 0 1,1 0-1,0 0 1,6 3-1,13 1 212,-14-4-251,0 0 1,-1 0-1,11 5 1,-5 0-61,-1 1 0,17 13 0,-20-14-157,0 0 0,13 7 0,-5-3-1250,-17-11 1358,0 0 1,0 0-1,0 1 1,1-1-1,-1 0 1,0 0-1,0 0 0,0 0 1,0 0-1,0 1 1,0-1-1,0 0 1,0 0-1,0 0 1,0 0-1,0 0 1,0 1-1,0-1 1,0 0-1,0 0 1,0 0-1,0 0 0,0 0 1,0 1-1,0-1 1,0 0-1,0 0 1,0 0-1,-1 0 1,1 0-1,0 1 1,0-1-1,0 0 1,0 0-1,0 0 1,0 0-1,0 0 1,0 0-1,-1 0 0,1 0 1,0 0-1,0 1 1,0-1-1,0 0 1,0 0-1,-1 0 1,1 0-1,0 0 1,0 0-1,-4 1-1062,-1-1-1,1 1 1,0-1-1,-7 0 1,-20 0-963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56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78 5568,'-12'0'2124,"24"0"520,-12 2-2010,1 2-546,0-1 0,0 0 0,0 0 0,0 0 0,1 0 0,0 0 0,-1 0 0,1 0 0,0-1 0,0 1 0,0 0 0,1-1 0,2 3 0,36 30 494,-23-22-405,1-1 1,27 13 0,-34-19-117,1-1 0,0 0 0,1-1 0,-1 0-1,27 3 1,69-2 421,-108-5-476,11 0 51,0-1 0,-1 0 0,1-1 0,-1 0 1,0 0-1,0-1 0,0-1 0,0 0 0,20-11 0,-27 14-52,0-1 0,-1 0 0,1-1 0,0 1 0,-1-1 0,0 1 0,0-1 0,0 0 0,0 0 0,0-1 0,-1 1 0,1-1 0,-1 1 0,4-8 0,6-10-78,4-9-44,-15 28 111,0 1 0,-1-1 0,1 0-1,-1 0 1,1 0 0,-1 1 0,0-1-1,0 0 1,0 0 0,0 0 0,0 0 0,0 0-1,-1 0 1,0-2 0,-10-15-63,10 16 52,-1 0 1,0 0 0,-1 0 0,1 0-1,-1 0 1,1 1 0,-1-1 0,0 1 0,0-1-1,0 1 1,0 0 0,0 0 0,0 1-1,0-1 1,-1 1 0,1-1 0,-1 1 0,-3-1-1,-7 0-92,1 0-1,-1 0 1,-23 1-1,32 1 72,0 1 1,0-1-1,-1 1 0,1 0 1,0 0-1,1 0 0,-1 1 1,0 0-1,0 0 0,1 0 1,-1 1-1,-5 3 1,4-1 37,0 0 1,0 0 0,1 1 0,0-1 0,0 1-1,0 1 1,-5 8 0,2 0 112,0 0 0,2 0 1,0 1-1,1 0 0,0 0 0,-3 28 0,7-35-67,0-1-1,1 0 1,0 0 0,1 0-1,0 1 1,0-1-1,1 0 1,0 0 0,1 0-1,-1 0 1,1-1-1,1 1 1,-1-1-1,2 0 1,-1 0 0,9 11-1,-6-9 50,1-1 0,0 1 0,1-1 0,-1-1 0,1 0 0,1 0 0,-1-1 0,1 0 0,0-1 0,1 0 0,11 4 0,-18-8-78,1 0 0,0 0 1,0 0-1,0 0 0,-1-1 0,1 0 0,0 0 1,0 0-1,9-3 0,2 0-237,25-11-1,-3 1-235,-31 11 312,6-1-288,0-1 0,18-9 0,38-28-763,-40 26 615,19-12-419,-32 15 575,20-19 0,-19 16 142,9-6-213,-2-2 0,-1-1 1,21-27-1,69-112 1146,-105 150-441,-5 6 100,1 1 0,0 0 0,0 0 0,9-9 0,-1 0 356,-8 6-308,-4 9-349,0 0 0,1 0 0,-1 0 0,0 0-1,0 0 1,0-1 0,0 1 0,0 0 0,0 0-1,0 0 1,0 0 0,0 0 0,0 0 0,0 0-1,0 0 1,0-1 0,0 1 0,0 0 0,-1 0-1,1 0 1,0 0 0,0 0 0,0 0 0,0 0-1,0 0 1,0-1 0,0 1 0,0 0 0,0 0-1,0 0 1,0 0 0,0 0 0,0 0 0,-1 0-1,1 0 1,0 0 0,0 0 0,0 0 0,0 0-1,0 0 1,0 0 0,0 0 0,0 0 0,-1 0-1,1 0 1,0 0 0,0 0 0,0 0 0,-1 0 10,1 0 1,-1 0 0,1 0 0,-1 0-1,1 1 1,-1-1 0,1 0 0,-1 1-1,1-1 1,-1 0 0,1 1 0,0-1-1,-1 0 1,1 1 0,-1-1 0,1 1-1,0-1 1,-1 1 0,1-1 0,0 1-1,0-1 1,0 1 0,-1-1 0,1 1-1,0-1 1,0 1 0,0 0 0,-9 18 643,-16 14-173,19-22-374,1-1 0,1 1 0,0 1 0,-3 15 0,-6 16 94,0-10-4,-21 64 244,1 2-280,29-89-321,1 0 0,0-1 0,1 1 0,0 0 0,0 0 0,1 0-1,1 1 1,0 12 0,0-23 37,0 1 0,0 0 0,0 0-1,1-1 1,-1 1 0,0 0 0,0 0-1,0-1 1,1 1 0,-1 0 0,1-1 0,-1 1-1,0 0 1,1-1 0,-1 1 0,1-1 0,-1 1-1,1-1 1,0 1 0,-1-1 0,1 1-1,-1-1 1,1 1 0,0-1 0,-1 0 0,1 1-1,0-1 1,0 0 0,-1 0 0,1 0-1,0 1 1,0-1 0,-1 0 0,1 0 0,0 0-1,0 0 1,-1 0 0,1 0 0,0-1-1,0 1 1,-1 0 0,1 0 0,0 0 0,-1-1-1,1 1 1,0 0 0,1-1 0,-2 0-58,1 1 0,-1-1 1,0 1-1,1 0 0,-1-1 1,1 1-1,-1-1 0,0 1 1,1-1-1,-1 1 0,0-1 1,0 1-1,1-1 0,-1 1 0,0-1 1,0 1-1,0-1 0,0 1 1,0-1-1,1 0 0,-1 1 1,0-1-1,0 1 0,-1-1 1,1 0-1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57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5 7968,'0'1'89,"1"0"1,-1-1 0,1 1 0,-1 0-1,1-1 1,-1 1 0,1-1-1,0 1 1,-1-1 0,1 1-1,0-1 1,-1 1 0,1-1-1,0 0 1,-1 1 0,1-1 0,0 0-1,0 0 1,0 1 0,-1-1-1,1 0 1,0 0 0,0 0-1,0 0 1,-1 0 0,1 0-1,0 0 1,0 0 0,-1-1 0,1 1-1,0 0 1,0 0 0,-1-1-1,1 1 1,0 0 0,1-1-1,-1 0-8,1 0-1,0 0 1,0 0-1,0 1 0,0-1 1,0 0-1,0 1 1,0 0-1,4-1 0,-4 2-28,1-1 0,-1 0 0,1 0 1,-1 0-1,1 0 0,-1 0 0,0-1 0,1 1 0,-1-1 0,1 0 0,-1 1 0,0-1 0,0 0 0,1-1 0,-1 1 0,0 0 0,0 0 0,0-1 0,0 1 1,2-3-1,43-32 284,-25 5-315,-1 8-142,-14 15 63,0 0 0,8-10 0,-13 15 51,-1 0 0,1 0 0,-1 0 0,1 0 0,-1 0 0,0 0 0,0 0 0,0 0 0,-1 0 0,1-1 0,-1-4 0,1-9-10,0 15 6,-1 0 1,0 0 0,0 0-1,0 0 1,0 0 0,0-1-1,-1 1 1,0-3 0,1 4 4,-1 0 0,0 0 0,1 0 0,-1 0 0,0 1 0,0-1 0,0 0 0,0 0 0,0 0 0,0 1 0,0-1 0,0 0 0,0 1 0,0-1 0,0 1 0,0-1 0,0 1 0,-2-1 0,-17-10-71,16 8 66,-1 0-1,1 0 1,-1 1 0,-7-3 0,8 4 11,0 0 1,-1 1-1,1-1 0,0 1 1,-1 0-1,1 0 0,-1 1 0,1 0 1,0-1-1,-1 1 0,1 1 1,0-1-1,0 0 0,0 1 1,0 0-1,-5 3 0,2 1 18,1-1-1,0 1 0,0 0 0,1 0 0,0 1 1,0 0-1,0 0 0,1 0 0,0 0 1,0 1-1,1-1 0,-4 11 0,6-14-7,1-1 0,-1 0 0,0 0 0,1 1 0,-1-1 0,1 0 0,0 1 0,0-1-1,1 1 1,-1-1 0,1 0 0,0 1 0,0 2 0,1-3-9,-1-1 0,0 1 1,1-1-1,-1 1 0,1-1 1,0 0-1,-1 1 0,1-1 0,0 0 1,1 0-1,-1-1 0,3 3 0,29 16-1108,-30-18 891,0-1 50,-1 1-1,1-1 1,0 1 0,0-1-1,0-1 1,0 1-1,0 0 1,0-1 0,0 0-1,0 0 1,0 0-1,0 0 1,0-1 0,0 1-1,6-3 1,4 0-404,36-2-1270,-36 2 43,22-8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57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34 6304,'0'-17'2336,"0"1"-1824,-16 16 1024,-1 0-1088,1 0 608,-1 0-608,0 16 32,1 1-288,-1 16-256,1-16 32,16 33 64,0-17 0,0 0-32,16 0 32,17-16-1600,-16-1 864,33 1-265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38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4640,'0'-13'1504,"0"12"-1478,0 1-1,0-1 1,0 1 0,0 0 0,0-1-1,1 1 1,-1-1 0,0 1-1,0 0 1,0-1 0,0 1 0,1-1-1,-1 1 1,0 0 0,1-1 0,-1 1-1,0 0 1,0 0 0,1-1 0,-1 1-1,1 0 1,-1-1 0,5-3 114,0-1 0,0 1 1,1-1-1,-1 1 0,1 1 0,0-1 1,0 1-1,0 0 0,11-3 0,30 0 452,-36 5-515,22-5 68,0 3-1,1 0 1,-1 2 0,41 4-1,101 28-32,-160-28-169,-1 1-1,0 0 0,27 13 0,-34-13 60,0 0 0,0 0 0,0 1 0,-1 0 0,0 0 0,0 1 0,0 0 0,7 10 0,-11-14 6,0 1-1,-1 0 1,1-1-1,-1 1 1,0 0-1,0 0 1,0 0-1,0 0 1,-1 0-1,1 0 1,-1 0-1,1 0 1,-1 0-1,0 0 1,0 0-1,-1 0 1,1 0-1,-1 0 1,1 0-1,-3 5 1,0 9 26,1-5-11,2-7-5,-1 0 0,0-1 0,0 1 0,0 0 0,-1-1 0,-1 6 0,-3-1 52,0-1-1,0 1 0,0-1 1,-1 0-1,0 0 1,-1-1-1,-13 11 0,2-4 113,0-1-1,-34 17 0,34-20-78,0-1 1,-1-2-1,-36 10 1,49-15-149,0-1 1,0 0-1,-1 0 1,1 0 0,-1-1-1,1 0 1,-1-1-1,1 0 1,0 0 0,-1-1-1,1 1 1,0-1-1,-11-5 1,17 6-13,-1 0 1,1 0-1,-1 0 0,1 0 1,0 0-1,-1 0 0,1 0 1,0 0-1,0 0 1,0-1-1,0 1 0,0 0 1,0-1-1,0 1 0,0-1 1,1 1-1,-1-1 0,0-2 1,0 0-190,0 0 0,1 1 0,0-1-1,0 0 1,0-6 0,1 1-294,-1-27-1044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58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0 5728,'-28'0'1840,"27"0"-1792,1 0 1,-1 0 0,0 0 0,0 0-1,1 0 1,-1 0 0,0 1-1,1-1 1,-1 0 0,0 0 0,1 1-1,-1-1 1,0 0 0,0 1-1,-21 13 395,11 2 176,3-9-457,-9 9 108,12-7-145,0 0 1,0 1-1,1 0 0,0 0 1,-2 12-1,-1 2 3,-8 24 68,7-21-823,-1 0 0,0-1 0,-2 0 0,-20 33 0,28-55 247,1 0 0,-1-1 0,0 1 0,0 0 0,-5 2 0,7-4 161,-1-1 0,0 0 0,1 0-1,-1 0 1,0 0 0,0 0 0,0-1 0,0 1-1,0-1 1,0 1 0,0-1 0,0 0 0,0 1-1,-3-1 1,-1 0-75,3 0 364,0 0-1,-1 0 1,1 0-1,0 0 0,0 0 1,0 0-1,0-1 0,0 0 1,0 0-1,0 1 0,0-2 1,0 1-1,0 0 0,1-1 1,-1 1-1,0-1 1,-3-3-1,-2-2 764,6 5-557,-1 0 1,1 0 0,0-1 0,-1 1-1,1-1 1,0 1 0,1-1-1,-1 0 1,-2-4 0,-1-23 811,3 21-870,-1-1-3,1 1 0,0-1-1,-1-14 1,3 19-151,1 0-1,-1 0 1,1 0-1,0 0 1,0 0-1,1 0 0,0 1 1,-1-1-1,5-6 1,-2 3-31,1 0 1,0 1-1,0-1 1,1 1-1,0 0 1,0 1-1,1-1 1,0 1-1,0 0 1,0 1-1,1 0 1,0 0 0,0 0-1,0 1 1,0 0-1,1 1 1,0 0-1,-1 0 1,1 1-1,17-2 1,40-2 51,-33 1-43,-24 3-27,1 0-1,0 0 1,0 1-1,0 1 1,0 0-1,14 1 1,2 4-5,-9-2 10,0 0 0,20 0-1,96-3 2211,-128 3-1836,-5-3-394,1 1 9,0-1 0,0 1 0,-1 0 0,1 0 0,0-1 0,-1 1-1,1 0 1,-1 0 0,1 0 0,-1 0 0,0 0 0,1 0 0,-1 0 0,1 1 0,-5 10-23,2-11 6,2 1 1,-1 0-1,0 0 1,0-1-1,1 1 1,-1 0 0,1 0-1,-1 0 1,1 0-1,0 4 1,-1 2-13,0 1 1,-1-1-1,0 1 1,-5 15-1,6-21 22,0 0 12,0 0 0,0 1 0,0-1 0,1 1 0,0-1 0,0 1 0,0 3 0,-2 12-20,-14 16-292,5-21 202,10-15 23,1 1 73,-1 0 0,1-1 0,0 1 0,-1 0 0,1-1 1,0 1-1,0 0 0,0-1 0,-1 1 0,1-1 0,0 1 0,0 0 0,0-1 0,0 1 0,0-1 0,0 1 0,0-1 1,0 1-1,0-1 0,0 1 0,0-1 0,0 1 0,0 0 0,0-1 0,0 1 0,0-1 0,0 1 0,1-1 1,-1 1-1,0 0 0,0-1 0,1 1 0,-1-1 0,0 1 0,0 0 0,1-1 0,0 1 0,3-5 18,0 2-38,0-1 1,0 0-1,-1 0 1,5-7-1,-4 4-17,-3 3 22,1 1 1,0 0 0,-1-1-1,1 1 1,1 0 0,-1 0-1,0 0 1,1 0 0,-1 1-1,1-1 1,0 1 0,6-5-1,6-3 12,25-16-10,-37 24 19,0 0 1,0 0-1,1 1 1,-1 0-1,1-1 0,0 1 1,-1 0-1,1 1 1,4-1-1,-2 3 256,-6-1-250,1 0 13,1 0 0,-1 1 0,0-1 0,0 0 0,0 1 0,0-1 0,0 1 0,-1-1 0,1 1 0,0-1 0,-1 1 0,1-1 0,-1 1 0,1 0 0,-1-1 0,0 1 0,0 0 0,1-1 0,-2 4 0,1 139 385,1-141-424,-1 0 0,1 0 0,0 0 0,0 0 0,0 0 0,0 0 0,0 0 0,1 0 1,-1-1-1,1 1 0,0 0 0,0-1 0,0 1 0,4 3 0,-4-4-61,0 0 1,0 0-1,0 0 0,1 0 1,-1 0-1,1-1 1,-1 1-1,1-1 1,0 1-1,-1-1 1,1 0-1,0 0 1,5 1-1,-7-2 46,26-2-627,-26 2 655,-1 0 0,0 0 0,0 0 0,1 0 0,-1 0 0,0 0 0,1 0 0,-1 0 0,0 0 0,0 0 0,1 0 0,-1 0 0,0 0 0,1 0 0,-1 0 0,0 0 0,0-1 0,1 1 0,-1 0 0,0 0-1,0 0 1,0 0 0,1-1 0,-1 1 0,0 0 0,0 0 0,0-1 0,1 1 0,-1 0 0,0 0 0,0 0 0,0-1 0,0 1 0,0 0 0,0-1 0,0 1 0,1 0 0,-1 0 0,0-1 0,0 1 0,0 0 0,0-1 0,0 1 0,0 0 0,0 0 0,0-1 0,-1 1 0,1 0 0,0-1 0,0 1 0,0 0 0,0 0 0,0-1 0,0 1 0,0 0 0,-1 0 0,1-1 0,0 1 0,0 0 0,0 0 0,-1 0 0,1-1 0,0 1 0,0 0 0,-1 0 0,-5-5 4,5 4 6,0 1 0,0-1-1,1 0 1,-1 1 0,0-1 0,1 0 0,-1 0 0,0 0-1,1 1 1,-1-1 0,1 0 0,-1 0 0,1 0 0,0 0-1,-1 0 1,1 0 0,0 0 0,0-1 0,-2-2 34,0 0 0,0 0 1,-1 1-1,1-1 1,-1 1-1,0-1 1,0 1-1,0 0 0,0 0 1,0 1-1,-1-1 1,1 1-1,-6-3 1,6 2 6,0 0 1,-1 0-1,1 0 0,0 0 1,0-1-1,1 1 1,-1-1-1,1 1 1,0-1-1,0 0 1,-3-8-1,3 8-26,1 1 0,-1-1 0,0 1 0,0-1 0,0 1 0,-4-5 0,-8-3 45,13 9-80,0-1-1,1 1 1,-1-1-1,1 0 0,0 1 1,0-1-1,0 1 1,0-1-1,0 0 1,0 1-1,1-1 1,-1 1-1,1-1 0,0 1 1,0-1-1,0 1 1,0 0-1,0-1 1,0 1-1,1 0 1,-1 0-1,1 0 0,2-3 1,2-1-4,1 1-1,0-1 1,0 2 0,1-1-1,-1 1 1,14-6 0,-1 0-33,-4 4-30,0 0 0,0 1 0,19-4 0,-19 5 44,-8 2 34,0 1 0,0 0 0,0 1 1,0 0-1,9 0 0,12 1-44,-25-1 66,1 1 0,-1-1 0,0 1-1,0 0 1,0 0 0,0 1 0,0-1 0,0 1 0,6 3 0,-3-2 40,-6-2-56,0-1-1,0 0 0,-1 1 1,1-1-1,-1 0 1,1 1-1,0-1 0,-1 1 1,1-1-1,-1 1 0,1 0 1,-1-1-1,1 1 0,-1-1 1,1 1-1,-1 0 0,0-1 1,1 1-1,-1 0 0,0-1 1,0 1-1,0 0 0,1 0 1,-1-1-1,0 1 0,0 1 1,1 0 0,26 95 234,-26-91-219,0-1 0,0 1 0,-1 10 0,0-10-6,0 0 0,0 0 0,3 9 0,1 2-4,-1-11 23,-1 1 1,-1 0 0,0 0-1,0 0 1,1 9 0,-2-15-20,0-1 1,0 1-1,0 0 1,0 0-1,0 0 1,0-1-1,0 1 1,0 0-1,1 0 1,-1-1-1,0 1 1,1 0-1,-1-1 1,0 1-1,1 0 1,-1-1-1,1 1 1,-1 0-1,1-1 1,-1 1-1,1-1 1,0 1-1,-1-1 1,2 1 0,-2 0 2,1-1 1,-1 0 0,1 1 0,-1-1 0,1 0 0,-1 1 0,1-1 0,-1 1 0,0-1 0,1 1 0,-1-1 0,0 1 0,1-1 0,-1 1 0,0-1 0,0 1 0,1 0 0,-1-1 0,0 1-1,0-1 1,0 1 0,0 0 0,0 0 0,0 1 145,-3-4-8,-8-9 31,11 11-185,0 0-1,0 0 1,0 0 0,0 0-1,0 0 1,0 0 0,-1 0-1,1 0 1,0 0 0,0 0-1,0-1 1,0 1 0,0 0-1,0 0 1,0 0 0,0 0 0,0 0-1,0 0 1,0 0 0,-1 0-1,1-1 1,0 1 0,0 0-1,0 0 1,0 0 0,0 0-1,0 0 1,0 0 0,0-1-1,0 1 1,0 0 0,0 0-1,0 0 1,0 0 0,0 0 0,0 0-1,0-1 1,1 1 0,-1 0-1,0 0 1,0 0 0,0 0-1,0 0 1,0 0 0,0 0-1,0-1 1,0 1 0,0 0-1,0 0 1,0 0 0,1 0-1,-1 0 1,0 0 0,0 0 0,0 0-1,0 0 1,2-2-2,-1 1 0,0 0 0,0 0 0,0-1-1,0 1 1,0-1 0,0 1 0,-1-1 0,1 0 0,1-2 0,0-27-58,-2 27 67,0-1-1,1 1 0,-1 0 1,1-1-1,0 1 0,0 0 1,0 0-1,1 0 0,-1 0 1,4-6-1,1 2-89,0-1-1,0 1 1,1 1 0,8-9 0,-8 9 16,-5 4 41,1 1-1,-1-1 1,1 1 0,-1 0 0,1 0 0,0 0 0,0 0 0,0 1-1,0-1 1,0 1 0,1 0 0,5-2 0,-3 0 32,14-6 20,-19 9-23,0 0 0,-1 0-1,1-1 1,0 1 0,0 0-1,-1 0 1,1 0 0,0 0-1,0-1 1,0 1 0,-1 0-1,1 1 1,0-1-1,0 0 1,0 0 0,-1 0-1,1 0 1,0 1 0,0-1-1,-1 0 1,2 1 0,3 13 235,9 3 55,-12-16-239,-1 0 1,0 1 0,1-1 0,-1 1 0,0-1 0,0 0 0,0 1 0,0 0 0,0-1-1,0 1 1,0 0 0,-1-1 0,1 1 0,-1 0 0,1 0 0,-1 0 0,0 0 0,1 2 0,-1 59 1564,-3-57-1568,-8 5-90,11-11 4,-1 1-1,1-1 1,-1 1 0,1-1 0,0 1 0,0 0-1,-1-1 1,1 1 0,0-1 0,0 1 0,0 0-1,0-1 1,-1 1 0,1-1 0,0 1 0,0 0-1,0-1 1,0 1 0,1-1 0,-1 1 0,0 0-1,0-1 1,0 1 0,0-1 0,1 1 0,-1 0-1,0-1 1,0 1 0,1-1 0,-1 1 0,1 0-80,10 13-905,-11-13 876,1-1 0,-1 1 1,1-1-1,-1 1 0,0-1 0,1 1 1,-1-1-1,0 1 0,0 0 0,1-1 1,-1 1-1,0-1 0,0 1 0,0 0 1,0-1-1,0 1 0,0 0 0,0-1 1,0 1-1,0 0 0,0-1 1,0 1-1,0-1 0,-1 1 0,1 1 1,0-2-385,0 0 434,0 1 0,0-1-1,0 0 1,0 0 0,0 1 0,0-1 0,0 0-1,0 0 1,0 0 0,1 1 0,-1-1 0,0 0 0,0 0-1,0 0 1,0 1 0,0-1 0,1 0 0,-1 0-1,0 0 1,0 0 0,0 0 0,1 1 0,-1-1-1,0 0 1,0 0 0,1 0 0,-1 0 0,0 0 0,0 0-1,0 0 1,1 0 0,-1 0 0,25 11-2367,-5-8-746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1:59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7648,'16'16'3456,"-32"1"-2432,-1-1-864,-16-16-2336,0 17 1184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02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1 6048,'0'-2'1952,"0"-26"320,0 29-2214,-1 1 0,1-1 0,0 0 0,0 1 1,-1-1-1,1 0 0,0 1 0,-1-1 0,0 0 1,1 0-1,-1 1 0,-1 1 0,1-1-21,-1 0 1,1 0-1,0 0 1,0 0-1,0 0 0,1 0 1,-1 1-1,0-1 1,1 0-1,-1 0 0,1 1 1,0-1-1,0 3 1,-2 19 377,-5 32 0,2-28-259,-17 141 527,11-119-528,5-3 69,-5-8-54,10-33-116,0 1-1,0 0 1,1 0 0,0 7-1,1 8 26,-1-20-134,0 0-1,0 0 1,0-1-1,1 1 1,-1 0-1,0-1 1,1 1 0,0 0-1,-1-1 1,1 1-1,0 0 1,0-1 0,0 1-1,0-1 1,0 0-1,0 1 1,2 1 0,3-17-4569,8-3 96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02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8 5984,'3'-2'141,"0"0"1,-1 0 0,1 1-1,1-1 1,-1 0-1,0 1 1,0 0-1,0 0 1,1 0 0,-1 0-1,1 0 1,-1 1-1,1-1 1,-1 1-1,0 0 1,1 0 0,-1 0-1,1 1 1,-1-1-1,1 1 1,4 2-1,4 10 499,3-1-357,-9-8-173,1 0-1,-2 1 0,9 6 0,-12-8-89,1-1 0,-1 1-1,1-1 1,-1 1 0,0 0-1,0 0 1,0 0 0,0 0-1,0 0 1,-1 0-1,1 1 1,-1-1 0,0 0-1,0 1 1,-1-1 0,1 1-1,0-1 1,-1 6 0,0 5 26,1-3 104,-2 0 0,-1 12 0,2-20-118,-1 0-1,1 0 0,-1-1 0,0 1 0,0 0 0,0 0 0,0-1 0,-1 1 0,1-1 1,-1 1-1,0-1 0,-2 4 0,0-3 21,-1 1 0,1-1 1,-1 0-1,1 0 0,-8 2 0,-18 13 131,12-4-25,7-5-6,-23 15 0,29-22-117,1 1 0,0-1 0,-1 0 0,1-1 1,-1 1-1,0-1 0,0 0 0,1 0 0,-1 0 0,-5-1 0,-15 0 34,25 0-76,0 0 0,0 1-1,0-1 1,0 0 0,-1 0-1,1 0 1,0 0 0,0 0-1,0 0 1,0 0 0,0 0 0,-1 0-1,1 0 1,0 0 0,0 0-1,0 0 1,0 0 0,0 0-1,-1 0 1,1 0 0,0 0-1,0 0 1,0 0 0,0 0 0,0 0-1,0 0 1,-1 0 0,1 0-1,0 0 1,0 0 0,0 0-1,0-1 1,0 1 0,0 0-1,-1 0 1,1 0 0,0 0 0,0 0-1,0 0 1,0 0 0,0-1-1,0 1 1,0 0 0,0 0-1,0 0 1,0 0 0,0 0-1,0 0 1,0-1 0,0 1 0,0 0-1,0 0 1,0 0 0,2-14-1887,12-3 508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03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 5216,'-28'0'1696,"28"0"-1684,0 0 0,0 0 0,0 0 0,-1 0 1,1 0-1,0 0 0,0 0 0,0 0 0,0 0 0,0-1 0,-1 1 1,1 0-1,0 0 0,0 0 0,0 0 0,0 0 0,0 0 0,-1 0 1,1 0-1,0 0 0,0 0 0,0 0 0,0 0 0,0 1 0,-1-1 1,1 0-1,0 0 0,0 0 0,0 0 0,0 0 0,0 0 1,0 0-1,0 0 0,-1 0 0,1 0 0,0 0 0,0 1 0,0-1 1,0 0-1,0 0 0,0 0 0,0 0 0,0 0 0,0 0 0,0 1 1,0-1-1,0 0 0,-1 0 0,1 0 0,0 0 0,0 0 0,0 1 1,0-1-1,0 9 305,0 0 0,0 0 0,1 1 0,0-1 0,1 0 0,0 0 0,0-1 0,7 17 0,-6-18-173,0 1 1,0 0-1,-1 0 0,0 0 1,0 0-1,0 15 0,-2 52 501,0-40-460,0-8 22,1-18-133,-1 0 0,0 0 0,0 0 0,-1 1 0,0-1 0,-4 11 0,-17 30 390,11-3-117,7-40-248,0-1 0,-1 1 0,0-1 0,0 0 0,0 0 0,-12 10 0,1-1 136,15-13-200,-1-1 0,1 0-1,0 1 1,-1-1 0,1 0 0,-1 0 0,0 0-1,1 0 1,-1 0 0,0 0 0,1 0 0,-1-1 0,0 1-1,0 0 1,0-1 0,-2 1 0,3-1-32,1 0 0,0 0 0,0 0 0,0 0 0,0 0 0,0 0 0,-1 0 0,1 0 0,0 0 0,0-1 1,0 1-1,0 0 0,0 0 0,0 0 0,-1 0 0,1 0 0,0 0 0,0 0 0,0 0 0,0 0 0,0 0 0,0-1 0,0 1 0,-1 0 0,1 0 0,0 0 1,0 0-1,0 0 0,0 0 0,0-1 0,0 1 0,0 0 0,0 0 0,0 0 0,0 0 0,0 0 0,0 0 0,0-1 0,0 1 0,0 0 0,0 0 0,0 0 1,0 0-1,0 0 0,0-1 0,0 1 0,0 0 0,0 0 0,0 0 0,0 0 0,0 0 0,1-1 0,-1 1 0,1-5-101,0-1-1,0 0 1,1 1 0,0 0-1,0-1 1,0 1 0,1 0-1,5-8 1,3-8-505,-2 4 192,1 1-1,22-27 1,-14 19 216,-14 19 180,0 0 1,1 1-1,-1-1 1,1 1-1,0 0 1,0 0-1,0 1 1,0-1-1,1 1 1,7-3-1,-10 5 13,0 1 0,0-1 0,0 0 0,0-1 0,-1 1 0,1 0 0,0-1 0,-1 1 0,1-1 1,2-3-1,-2 4 184,-3 5 36,1 3-92,-1-3-26,0 0 0,1 0-1,-2 0 1,1 0 0,0-1-1,-1 1 1,1 0 0,-3 5 0,-8 20 299,6-17-124,-6 25 0,-6 46 269,16-78-501,0 1 0,0-1-1,0 1 1,1-1 0,0 1 0,0-1 0,1 1 0,1 8 0,-1-11-79,0 0 0,0 0 0,1 0 0,-1 0 1,1 0-1,0 0 0,0 0 0,0 0 1,0-1-1,0 1 0,1-1 0,-1 0 1,1 0-1,-1 0 0,4 2 0,-3-2-94,0 0-1,0 0 1,1 0 0,-1-1-1,0 0 1,1 1 0,-1-1-1,1 0 1,-1-1 0,1 1-1,0-1 1,-1 1-1,1-1 1,0 0 0,-1 0-1,1-1 1,4 0 0,5-2-218,4-1-565,1 1-1,30-1 1,-38 3 682,-1 0 0,1 0 0,-1-1 0,0 0 0,0-1 0,0 0 0,0 0 0,15-9 1,28-10-274,-42 19 498,0-1-1,15-7 1,-22 9 39,1-1 0,-1 1 0,1-1-1,-1 1 1,0-1 0,0 0 0,-1 0 0,1 0 0,4-7 0,15-32 1092,-1 20-352,-18 21-658,-1-1 0,-1 1 0,1-1 0,0 0 0,0 1 0,-1-1 0,1 0 0,-1 0 0,1-1-1,-1 1 1,0 0 0,0 0 0,0-1 0,0 1 0,0 0 0,0-1 0,-1 1 0,1-1 0,-1 1-1,0-1 1,0-3 0,0 5-33,0 1 0,0-1 0,0 0 1,0 0-1,0 0 0,0 0 0,0 1 0,-1-1 0,1 0 0,0 0 0,0 0 0,-1 1 0,0-2 0,1 1-49,-1 1 0,1 0 0,0 0 0,0-1 0,-1 1 0,1 0 1,0 0-1,-1 0 0,1-1 0,0 1 0,-1 0 0,1 0 0,0 0 0,-1 0 0,1 0 0,0 0 0,-1 0 0,1 0 0,-1 0 0,1 0 0,0 0 0,-1 0 1,1 0-1,-2 1 31,0-1-1,1 1 1,-1 0 0,1 0 0,-1 0 0,1 0 0,-1 0 0,1 0 0,0 0 0,0 1 0,-1-1 0,1 0 0,0 1 0,-1 1 0,-4 6 45,1 0 1,0 0 0,1 0 0,-6 19 0,-7 35 141,17-61-248,-1 0 1,1 0 0,-1-1 0,1 1 0,0 0-1,0 0 1,0 0 0,0-1 0,0 1 0,1 0-1,-1 0 1,1 0 0,-1-1 0,1 1 0,-1 0-1,1-1 1,0 1 0,0 0 0,0-1 0,0 1 0,0-1-1,0 0 1,0 1 0,0-1 0,1 0 0,-1 1-1,3 0 1,14 4-63,-9-3-68,7 3-365,-12-5 397,-1 0 0,1 1 1,-1-1-1,1 0 0,0-1 1,-1 1-1,1-1 0,4 0 1,-3 1 5,0-2 1,0 1-1,-1 0 1,1-1-1,0 0 1,0 0-1,-1-1 1,1 1 0,0-1-1,-1 0 1,8-4-1,7-8 31,-12 11 58,1-2 29,-7-9 32,0 4-31,0 6-10,-1 0 1,0 0-1,0 0 0,0 1 1,-1-1-1,1 0 1,-1 0-1,-1-5 1,-1 3-14,1 1 1,-1-1 0,-1 1 0,1 0 0,-1 0 0,-5-6-1,-30-30-425,28 31 131,8 7-545,20 3-3648,0 0 603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03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7 5728,'16'-16'2112,"1"16"-64,-17 16-1568,0 17 768,-17 17-704,1 17 384,-18 16-576,18 0-32,-17-17-192,16 0-640,0-32 256,1-1-1664,-1 0 1088,1 0-3616,16-16 2496,-17-1-448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04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 6400,'0'-14'2058,"0"14"-2044,0 0 0,0 0 1,0 0-1,0 0 0,-1 0 0,1 0 0,0 0 0,0 0 0,0 0 0,0 0 0,0-1 0,0 1 0,0 0 0,0 0 0,0 0 0,0 0 0,1 0 0,-1 0 0,0 0 0,0 0 0,0 0 0,0-1 0,0 1 0,0 0 0,0 0 0,0 0 0,0 0 0,0 0 0,0 0 0,0 0 0,0 0 1,0 0-1,0 0 0,0 0 0,0 0 0,1 0 0,-1 0 0,0 0 0,0 0 0,0 0 0,0-1 0,0 1 0,0 0 0,0 0 0,0 0 0,0 0 0,1 0 0,-1 0 0,0 0 0,0 0 0,0 0 0,0 0 0,0 1 0,0-1 0,0 0 0,0 0 0,5 0 152,-2 0-47,0 0 1,1 0-1,-1 0 0,0 0 1,0-1-1,0 1 0,4-2 0,6-2-38,0 1-1,0 1 1,1 0 0,-1 1-1,21 0 1,32-3-15,-25 0 50,142-22 189,-128 12-257,-34 11-23,-14 2-6,1 0 1,0 0-1,0-1 0,-1 0 0,1-1 1,8-3-1,7-4 209,-17 8-36,-1 0 0,0 0 1,1-1-1,-1 1 0,9-8 0,-11 7 827,-6 6-598,-3 4-398,1-1 0,1 1-1,-1 0 1,1 0 0,0 1 0,1-1 0,0 1-1,0 0 1,0-1 0,1 2 0,0-1-1,1 0 1,0 0 0,0 15 0,1 57-23,0-77-27,0 1 1,0-1 0,0 1 0,0 0 0,1-1 0,0 1 0,0-1 0,0 0 0,0 1 0,0-1 0,1 0 0,-1 0 0,1 1-1,0-1 1,0 0 0,0-1 0,1 1 0,-1 0 0,1-1 0,4 4 0,-6-4 14,1 0-34,1 0 0,-1-1 0,1 1 0,-1-1 1,1 1-1,0-1 0,0 0 0,0 0 0,0 0 1,0 0-1,0 0 0,0-1 0,0 1 0,0-1 1,0 0-1,0 0 0,6-1 0,-2 1 23,-7 0 21,0 0 1,0 0 0,0 0 0,0 0 0,0 0 0,0 1 0,0-1 0,0 0-1,0 0 1,1 0 0,-1 0 0,0 0 0,0 0 0,0 0 0,0 0 0,0-1-1,0 1 1,0 0 0,0 0 0,0 0 0,0 0 0,1 0 0,-1 0 0,0 0 0,0 0-1,0 0 1,0 0 0,0 0 0,0 0 0,0 0 0,0 0 0,0 0 0,0 0-1,0 0 1,0-1 0,0 1 0,0 0 0,0 0 0,0 0 0,1 0 0,-1 0-1,0 0 1,0 0 0,0 0 0,0 0 0,0 0 0,0-1 0,0 1 0,0 0-1,0 0 1,0 0 0,0 0 0,0 0 0,-1 0 0,1 0 0,0 0 0,1-5-22,-1 3 19,0-1-1,0 1 1,0-1-1,0 1 0,-1-1 1,1 1-1,-1 0 0,0-5 1,-17-23-39,11 19 15,1 0-1,-8-17 1,-2-22 28,15 49-12,0-1 1,1 1-1,-1-1 1,1 1 0,0-1-1,-1 1 1,1-1-1,0 0 1,0 1 0,0-1-1,0 1 1,0-1-1,0 1 1,1-1 0,-1-1-1,1 1-12,0 1-1,0 0 1,0 0-1,0 0 0,0 0 1,0 0-1,0 1 1,0-1-1,1 0 1,-1 0-1,0 1 1,3-2-1,4-3-29,-7 4 49,1 0 0,-1 0 0,1 0 1,-1 1-1,1-1 0,0 0 0,-1 1 0,1-1 0,0 1 0,-1-1 0,1 1 0,0 0 1,2-1-1,-2 1 9,-1 0 1,1 0-1,0 0 0,-1-1 1,1 1-1,0 0 1,0-1-1,-1 0 1,1 1-1,-1-1 1,1 0-1,-1 0 1,2-1-1,6-3-2,24-12-29,-31 16 54,1 0-1,-1 1 1,1-1 0,-1 0-1,1 1 1,-1 0 0,1-1-1,-1 1 1,6 1 0,9-2 95,-3-6 103,-13 6-196,1 0 1,-1 0-1,1 0 1,-1 1-1,1-1 1,0 1-1,-1-1 1,1 1-1,-1-1 1,1 1-1,0 0 1,1 0-1,14-1 270,-11 1-228,1-1 0,0 1 0,10 2 0,-16-2-70,1 1 1,0-1 0,0 1 0,0 0 0,0-1 0,-1 1-1,1 0 1,0 0 0,-1 0 0,1 0 0,-1 0-1,1 1 1,-1-1 0,1 0 0,-1 1 0,2 2 0,0 0 3,-1 1 1,0-1 0,0 1 0,0-1 0,-1 1 0,2 5 0,-2-4 16,1 0 0,0 0 1,0-1-1,0 1 0,1-1 1,3 7-1,44 66 335,-34-59-95,-14-18-211,-1 0-1,1 1 1,-1-1-1,0 1 1,1-1-1,-1 1 1,0 0-1,0-1 1,0 1-1,0 0 0,-1 0 1,1 0-1,0-1 1,-1 1-1,1 0 1,-1 2-1,0-1 249,0-6-112,1 1-208,0-1 0,-1 0 1,1 1-1,0-1 0,0 0 1,1 1-1,-1-1 0,0 1 1,1 0-1,0 0 0,-1-1 1,1 1-1,0 0 0,0 0 1,0 0-1,3-1 0,18-22-406,-13 10 206,1 1 1,18-21 0,-29 35 220,1-1 1,0 0 0,-1 1 0,1-1 0,0 0 0,-1 1 0,1-1 0,0 1 0,-1-1 0,1 1 0,0-1 0,0 1 0,0 0 0,0-1 0,-1 1 0,1 0-1,0 0 1,0 0 0,0-1 0,0 1 0,0 0 0,0 0 0,0 0 0,-1 0 0,3 1 0,-1 0 31,0 1 0,1-1 0,-1 1 0,0-1 0,0 1 1,0 0-1,3 3 0,3 4 39,11 7 222,12 1-122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08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3904,'9'-9'745,"-8"7"-675,0 0-1,1 0 1,0 1 0,-1-1-1,1 0 1,0 1 0,0-1-1,0 1 1,0 0 0,0-1 0,0 1-1,0 0 1,1 0 0,-1 1-1,0-1 1,1 0 0,-1 1-1,4-1 1,373 1 6414,512 0-6280,-538-11-21,-269 8-121,115-3 18,-13-5-42,-6 6-12,-83-1-21,118-2-20,187 8 31,-393 0-61,0 1 0,0 0 0,-1 1 0,12 3 0,-13-3-168,1 0 0,-1-1-1,0 0 1,8 1 0,-13-2 8,0 0 0,0 0 0,-1 0 1,1 0-1,0 0 0,0 1 0,-1-1 0,1 1 0,0-1 1,-1 1-1,1 0 0,-1 0 0,1 0 0,2 1 0,4 3-855,-6-4 655,-1-1 0,0 1 0,1-1 1,-1 1-1,1-1 0,-1 0 0,1 0 0,0 0 1,1 0-1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08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3072,'9'-4'300,"-6"2"-211,0 0 0,0 1 0,0 0-1,0-1 1,0 1 0,1 0 0,-1 1-1,0-1 1,0 0 0,1 1-1,5 0 1,-5 0-5,0 0 1,0 0-1,0-1 0,8-1 1,12-9 1056,-14 9-841,0 1 1,0 1 0,16 0-1,1 0 322,433 0 2380,-372 0-2739,195-3 285,-192 0-405,282-7 247,-250 10-292,261-3 114,-149-8-122,-8 5-42,-28-5-85,-33 6 26,-82-2 60,51 0 121,-3 7 177,-129 0-891,-8 3-1467,-20 8-106,5-9-2379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28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27 5312,'0'-38'2378,"0"-4"-826,-2 37-826,2 5-715,-10-12 597,9 11-592,1 1 0,0-1 0,-1 1 0,1-1 0,0 1 0,0 0 0,-1-1 0,1 1 0,0-1 0,0 1 0,0-1 0,0 0 0,-1 1 0,1-1 0,0 1 0,0-1 0,0 1 0,0-1 0,0 1 0,0-1 0,1 1 0,-1-1 0,0 1-1,0-1 1,0 1 0,0-1 0,1 1 0,-1-1 0,1 0 0,2-1 117,6-6 33,-6 5-115,-5 2-22,0 12 14,-1-3-40,0 0 1,1 0-1,0-1 1,0 2 0,1-1-1,0 0 1,0 0-1,1 15 1,-2 23 17,-17 53 109,8-49-57,5-21-8,1 1 22,-2 1-1,-11 29 1,5-27-31,0-1-12,-8 36 0,13-36-112,4-12-56,-1-1-1,0 0 1,-9 18 0,-11 2-1391,24-36 1404,0-1 0,0 1 0,0 0 1,0 0-1,1 0 0,-1 0 0,1 0 0,0 0 0,0 4 0,0-7 11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39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5984,'0'12'1630,"-1"-8"-1335,1 1 0,0 0 0,0 0 0,1-1 0,-1 1 1,3 8-1,0-3-142,0 0-1,0 0 1,-1 1 0,-1-1 0,1 22 0,-1 22 171,-5 105 285,-7-76-417,6 5-74,-6 20-28,8-74-64,-3 35 55,-17 26 133,2-8 25,12-42 105,-15 43 0,19-74-381,-4 22 0,3 8-315,2-29-321,4-14 617,-1-1 0,1 1 0,0-1-1,-1 1 1,1 0 0,0-1 0,0 1 0,0-1-1,0 1 1,-1 0 0,1-1 0,0 1-1,0 0 1,0-1 0,0 1 0,1 0 0,-1-1-1,0 1 1,0 0 0,0-1 0,0 1-1,1-1 1,-1 1 0,0 0 0,1-1 0,-1 1-1,0-1 1,1 1 0,-1-1 0,1 1 0,-1-1-1,0 1 1,1-1 0,0 1 0,5 2-2632,8-3 832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28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4 6560,'69'-28'2117,"-67"27"-2048,0 1 1,0-1-1,0 0 0,0 0 1,0 1-1,0-1 0,1 1 1,-1 0-1,0 0 0,0 0 1,3 0-1,53 0 390,-53 0-343,0 0-1,0 0 1,0 1 0,0-1 0,10 4 0,-12-3-95,0 0 0,-1 1-1,1-1 1,-1 1 0,0 0 0,4 3-1,13 9 105,-13-10-108,3 1-7,-1 1-1,0 0 1,-1 0-1,1 1 1,10 12 0,15 22 22,-19-29 21,2 4 38,20 47 597,-34-60-652,-1-1 0,0 0 0,0 1 0,0-1 0,0 1 0,0 0 1,-1-1-1,1 1 0,-1-1 0,0 1 0,1 0 0,-1-1 0,0 1 1,-1 0-1,1-1 0,0 1 0,-1 0 0,1-1 0,-1 1 0,0-1 1,0 1-1,0-1 0,-2 3 0,1 0 13,-1-1 0,0 0 0,0 0 0,0 0 0,0 0 0,-1 0 0,0-1 0,0 1 0,0-1 0,0 0 0,0 0 0,-6 2 0,-6 2 36,0 0 1,-32 8-1,32-11-43,-9 2-140,1-2 0,-1 0 0,1-2 0,-1 0 0,-31-3 0,16 1-540,33 0 512,4 0-35,0 0 0,-1 1-1,1-1 1,0 0-1,0-1 1,-1 1 0,1-1-1,0 1 1,0-1-1,-1 0 1,1 0-1,0-1 1,0 1 0,0-1-1,0 1 1,-3-3-1,4 1-1192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29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51 4896,'0'-30'3504,"0"27"-2512,-2 0-736,-12-8-16,0 6-96,9-2-39,5 6-100,0 1 0,0-1 0,-1 1 0,1 0-1,0-1 1,-1 1 0,1-1 0,0 1 0,-1 0 0,1-1 0,0 1 0,-1 0-1,1-1 1,-1 1 0,1 0 0,-1 0 0,1-1 0,-1 1 0,1 0 0,-1 0-1,1 0 1,-1 0 0,1-1 0,-1 1 0,1 0 0,-1 0 0,1 0 0,-1 0-1,1 0 1,-1 1 0,0-1 0,-8 0 6,6-1 3,0 1 0,0 0 0,0 0-1,0 0 1,0 0 0,0 0-1,0 1 1,0 0 0,0-1 0,0 1-1,0 0 1,1 0 0,-1 0-1,0 1 1,1-1 0,-1 1 0,1-1-1,-5 4 1,-7 8 55,9-8-30,0-1-1,0 1 0,1 0 0,0 0 0,-6 8 1,-6 20 131,15-30-161,0 0 1,0 1-1,1-1 0,-1 0 0,1 0 0,0 0 0,0 0 0,0 0 1,0 0-1,0 0 0,1 1 0,0-1 0,1 4 0,25 6 167,-21-21-474,8 3 10,7-9-63,5 0 158,-10 9 83,-12 4 96,0-1 0,0 1 1,0 0-1,0-1 0,0 0 1,0 0-1,0 0 0,-1-1 1,1 1-1,-1-1 0,1 0 0,3-4 1,0-1-16,-5 6 51,0-1 0,0 1 0,1 0 0,-1 0 0,1 0 0,-1 0 0,1 0 0,0 0 1,4-2-1,21-1 234,-15-2 139,-12 6-341,1 0 0,-1 1-1,1-1 1,0 0 0,-1 0-1,1 1 1,0-1-1,-1 1 1,1 0 0,0-1-1,0 1 1,-1 0 0,3 0-1,0 0 20,0 1-1,-1-1 1,1 1-1,-1 0 0,1-1 1,-1 2-1,6 1 1,7 3 153,12-1 147,-9 7-112,47 26 369,-63-36-613,-2 0 0,1-1 1,0 1-1,0 0 1,0 0-1,-1 0 1,1 0-1,-1 0 1,0 1-1,0-1 0,2 4 1,7 11 13,-10-17-48,1 0 1,-1 1-1,1 0 0,-1-1 1,0 1-1,1-1 1,-1 1-1,0-1 1,0 1-1,0 0 1,1-1-1,-1 1 1,0-1-1,0 1 1,0 0-1,0-1 1,0 1-1,0 0 0,0-1 1,0 1-1,0 0 1,0-1-1,0 1 1,-1 0-1,1 0 1,0-1-29,0 3-472,-3-3 175,-8 0 129,8 0 53,3-1-151,0 0 278,0 0 0,0 1 0,0-1-1,0 0 1,0 0 0,0 0 0,0 1 0,0-1-1,1 0 1,-1 0 0,0 0 0,0 1-1,1-1 1,0-1 0,0 2 0,0-1-1,0 1 1,0-1 0,0 1 0,0 0-1,0 0 1,0-1 0,0 1 0,0 0-1,1 0 1,-1 0 0,0 0 0,1 0-1,-1 0 28,-1 0 0,1 0 0,-1 0-1,1 0 1,-1 0 0,1 0 0,-1 0-1,0 0 1,1 0 0,-1 1 0,1-1-1,-1 0 1,1 0 0,-1 0 0,0 0-1,1 1 1,-1-1 0,1 0 0,-1 0 0,0 1-1,1-1 1,-1 0 0,0 1 0,0-1-1,1 0 1,-1 1 0,0-1 0,0 0-1,1 1 1,-1 0 0,5 6-73,2-2 36,-7-4 48,1-1-1,0 1 1,0 0-1,-1-1 1,1 1-1,0 0 1,-1 0-1,1 0 1,-1-1-1,1 1 1,-1 0-1,1 0 1,-1 0 0,1 0-1,-1 0 1,0 0-1,0 0 1,1 1-1,13 24 73,-1-5 11,-12-18-84,0-1 1,0 0-1,-1 1 0,1-1 0,-1 1 0,1-1 0,-1 1 0,0-1 0,0 6 1,1 9-36,0-15-11,-1 0 1,1 0-1,0 0 0,0 0 1,1 0-1,-1-1 0,0 1 1,1 0-1,-1-1 1,1 1-1,-1-1 0,1 0 1,-1 1-1,1-1 0,0 0 1,0 0-1,0 0 0,0 0 1,0-1-1,2 2 0,27-11-608,-20 7 473,11-4-137,-5-4-35,0-2-1,25-22 1,-16 13 149,-7 6 106,0 1 226,-1-2 1,0 0 0,22-26 0,-31 30 76,0 0 1,-1-1-1,12-25 0,-17 29 22,1 1-1,-1-1 1,0 0 0,-1 0 0,0 0-1,-1-1 1,1-12 0,-2 22-226,0-3 133,0 0-1,0 1 0,0-1 0,0 0 1,0 1-1,0-1 0,-1 1 0,0-1 1,1 0-1,-3-3 0,3 6-114,0 0-1,-1-1 1,1 1-1,-1-1 1,1 1-1,0 0 1,-1-1-1,1 1 1,-1 0-1,1 0 1,-1-1-1,1 1 1,-1 0-1,0 0 1,1 0-1,-1 0 1,1 0-1,-1 0 1,0 0-1,-20 4 338,17-2-301,-1 0 0,1 0 0,0 1-1,0 0 1,1-1 0,-1 1 0,1 1-1,-1-1 1,-4 6 0,-2 4 7,-15 24 0,3 10-28,4-13 96,10-20-379,0 0 1,1 0-1,1 1 1,-8 24 0,13-30-220,0 1 0,0 0 0,1 14 0,1-8-363,-1-12 606,1 17-807,0-20 952,-1-1 0,0 0-1,0 1 1,0-1 0,0 1-1,0-1 1,1 0 0,-1 1-1,0-1 1,0 0 0,1 1-1,-1-1 1,0 0-1,0 0 1,1 1 0,-1-1-1,0 0 1,1 0 0,-1 0-1,0 1 1,1-1 0,-1 0-1,0 0 1,1 0 0,-1 0-1,1 0 1,-1 1 0,0-1-1,1 0 1,-1 0-1,1 0 1,-1 0 0,0 0-1,1 0 1,-1-1 0,0 1-1,1 0 1,-1 0 0,1 0-1,-1 0 1,0 0 0,1-1-1,-1 1 1,0 0 0,1 0-1,-1-1 1,17-12-2164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30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7232,'0'-13'2314,"-1"13"-2298,1-1 1,0 1-1,0 0 0,0 0 0,0 0 0,0 0 0,0 0 0,0 0 0,0 0 0,0 0 0,0 0 0,0 0 1,0-1-1,0 1 0,0 0 0,0 0 0,0 0 0,0 0 0,0 0 0,0 0 0,0 0 0,1 0 1,-1 0-1,0 0 0,0-1 0,0 1 0,0 0 0,0 0 0,0 0 0,0 0 0,0 0 0,0 0 0,0 0 1,0 0-1,0 0 0,0 0 0,0 0 0,1 0 0,-1 0 0,0 0 0,0 0 0,0 0 0,0 0 0,0 0 1,0 0-1,0 0 0,0 0 0,0 0 0,1 0 0,-1 0 0,0 0 0,0 0 0,0 0 0,0 0 1,0 0-1,0 0 0,9-1 320,-4 1-226,-1 0 0,1 0 0,0 0 0,-1 0 0,1 1 0,-1 0 0,5 1 0,8 3 57,-1-1 0,20 3 0,-17-3-86,2 0 27,1-1 0,30 0 0,130-3 202,-165 0-228,-1-2 0,0 0 0,0 0 0,16-6 0,-12 7 90,-17 1-100,-1 0 1,1 0-1,-1 0 1,1 0-1,0 0 1,-1-1-1,1 1 0,-1-1 1,5-1-1,7-9 296,-11 8-176,-6 3-176,-8 0-266,8 0-38,0 3-283,3-3 546,-2 1-24,1 1 1,0-1-1,0 0 0,0 0 1,0 1-1,0-1 1,0 1-1,0-1 0,1 1 1,-1-1-1,0 1 1,1 0-1,-1-1 0,1 1 1,0-1-1,-1 1 0,1 0 1,0-1-1,0 4 1,0 0-53,-1 1 0,0-1 0,0 1 0,-3 9 0,1-9 46,2 0 1,-1 0-1,1 0 1,0 0-1,0 7 1,1-5 23,1-1 1,0 1 0,0 0 0,1-1-1,5 13 1,-5-14 20,-2-3-1,1-1 0,0 1 1,-1 0-1,0 0 1,0 0-1,0 0 0,0 4 1,0-5 22,0 0 0,-1 0 0,1 0 0,0 0 0,1 0 0,-1 0 0,0 0 0,1 0 0,-1 0 1,2 3-1,9 9 164,-8-11 693,0-3-768,0 0-93,0 0 0,1 0-1,-1 0 1,0-1 0,1 1-1,-1-1 1,0 0 0,3-1 0,-4 2-2,-1-1 1,0 0-1,0 0 1,0 1-1,-1-1 1,1 0 0,0 0-1,0 0 1,0 0-1,-1 0 1,1 0-1,0 0 1,-1 0-1,1 0 1,-1 0 0,1 0-1,-1-1 1,0 1-1,1 0 1,-1 0-1,0 0 1,0-1 0,0 1-1,0 0 1,0-2-1,0 1-6,0 0 0,0 0 0,1 0 0,-1 0 0,0 0 0,1 1 0,0-1 0,-1 0 0,1 0-1,0 1 1,0-1 0,1-1 0,-1 1-4,0 1-1,0-1 1,0 0-1,0 1 1,-1-1 0,1 0-1,0 0 1,-1 0-1,1 1 1,-1-1-1,0 0 1,0-2 0,0 3 14,0 1 0,0-1 1,0 1-1,0-1 0,0 1 1,0-1-1,0 1 0,0-1 0,0 1 1,0-1-1,0 0 0,0 1 1,0-1-1,0 1 0,0-1 1,1 1-1,-1-1 0,0 1 1,0-1-1,1 1 0,-1-1 1,0 1-1,1 0 0,-1-1 1,0 1-1,1-1 0,-1 1 1,1 0-1,-1-1 0,1 1 0,-1 0 1,0 0-1,1-1 0,-1 1 1,1 0-1,-1 0 0,1 0 1,0-1-1,-1 1 0,1 0 1,-1 0-1,1 0 0,-1 0 1,1 0-1,0 0 0,2 0 684,0 0-422,8 0-112,-8 0-43,-3 3-37,0 1-48,0-2-21,0-1 0,0 1 0,0 0 0,0 0 1,0 0-1,0 0 0,-1 0 0,1 0 0,0 0 0,-2 3 1,-5-1 92,2 0 6,3 10-42,2 99-201,0-111 137,0-1 0,1 1 0,-1-1 0,0 0 0,1 1 0,-1-1 1,1 0-1,-1 1 0,1-1 0,0 0 0,0 0 0,-1 1 0,1-1 0,0 0 0,0 0 0,0 0 0,0 0 1,1 0-1,-1 0 0,0 0 0,0-1 0,0 1 0,1 0 0,-1-1 0,0 1 0,1-1 0,1 1 1,4 3 13,-3-3-25,-1 1 0,1-1 0,0 1-1,0-1 1,0 0 0,0 0 0,0-1 0,0 1 0,8-1-1,-3-1-92,0 0-1,17-5 1,-17 4 47,151-48-1057,-102 30 833,-25 10 221,-1-3 0,0 0 0,51-31 0,-76 39 30,11-6 219,-1-1 0,20-19 1,-34 28-127,1 0 1,-1-1-1,0 1 1,0-1-1,0 0 1,-1 1-1,1-1 1,-1-1-1,0 1 1,0 0-1,-1 0 1,1-1-1,-1 1 1,0-1-1,0 1 1,0-7-1,0-6 110,-2-18 210,0 33-351,1-1 1,-1 1-1,0 0 0,1-1 0,-1 1 0,0 0 1,-1 0-1,1 0 0,0 0 0,-1 0 0,1 0 1,-3-3-1,-10-11 518,14 15-523,-1 0-1,1 0 0,0 0 0,-1 0 0,1 0 0,-1 0 0,1 0 0,-1 0 0,0 0 0,1 1 0,-1-1 0,0 0 0,0 0 0,1 1 0,-1-1 0,-1 0 0,1 1-17,0 1-1,0-1 0,1 1 0,-1 0 1,0 0-1,0-1 0,1 1 1,-1 0-1,0 0 0,1 0 1,-1 0-1,1 0 0,-1-1 1,1 1-1,0 0 0,-1 2 0,-5 11-3,1 0 0,0 0 0,1 1 0,0 0 0,2 0 0,0 0 0,0 0 0,1 20-1,3-12 84,4 31-1,-2-29 135,1 36 0,-5-52-289,0 0 0,1-1 0,1 1 0,-1-1 0,1 1-1,0-1 1,1 1 0,0-1 0,0 0 0,1 0 0,8 13 0,-11-20 28,0 0-1,-1 0 1,1 1 0,0-1 0,0 0-1,0 0 1,0 0 0,0 0 0,0 0 0,0 0-1,0 0 1,0-1 0,1 1 0,-1 0-1,0-1 1,1 1 0,-1-1 0,0 1 0,1-1-1,-1 1 1,0-1 0,1 0 0,-1 0-1,1 0 1,-1 0 0,1 0 0,2 0-1,0-2-43,0 1 0,0-1 0,0 0 0,0 0 0,0 0 1,0-1-1,3-3 0,8-4-266,29-12-135,-28 12 330,17-16 0,4-1 72,-10 11 82,-18 11 13,0-1-1,0 1 0,0-1 0,8-9 0,5-15 107,-6 13-75,5-6 226,-20 22-225,0 0-1,0-1 0,0 0 0,0 1 0,0-1 0,0 1 1,0-1-1,-1 0 0,1 0 0,-1 1 0,1-1 1,-1-3-1,0 2 608,-2 3-171,0 1-456,1-1 0,-1 0 0,1 1 0,0-1 0,-1 1 0,1 0 0,0-1-1,0 1 1,-1 0 0,1 0 0,0 0 0,0 0 0,0 0 0,0 0 0,0 0 0,0 0 0,0 0-1,1 0 1,-1 0 0,0 1 0,0-1 0,0 3 0,-4 4 47,-4 6 60,5-9-95,0 0 1,0 1-1,-4 11 0,7-14-37,0-1 0,1 1 0,-1 0 0,1-1 0,0 1 0,-1 0 0,1-1 0,0 1 0,1 0 0,-1-1 0,0 1 0,2 4-1,-1-4-102,0 1 0,0-1-1,1 1 1,-1-1 0,1 0-1,0 1 1,0-1 0,0 0-1,0 0 1,1 0 0,-1-1-1,1 1 1,0 0 0,-1-1-1,1 0 1,0 0 0,1 0 0,-1 0-1,0 0 1,1 0 0,-1-1-1,1 0 1,6 2 0,37 3-2515,-33-3 1706,22 7-1,-36-9 908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30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9152,'-17'0'4128,"0"0"-1888,1 0-2144,32 0-5856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31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8320,'-17'83'3744,"1"-17"-3232,-1-49 192,17 16-480,-16 0-160,16-16-64,-17 16 128,17-17-64,0 1-224,0 0 64,17-1-1088,-17-32-4384,16-1 4384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31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304,'14'14'2032,"-14"-14"-1986,1 1 1,-1-1 0,1 1-1,-1-1 1,0 1 0,1 0-1,-1-1 1,0 1 0,1 0-1,-1-1 1,0 1 0,0 0-1,0-1 1,0 1 0,0 0-1,0 0 1,0-1 0,0 1-1,0 0 1,0-1 0,0 1-1,0 0 1,-1 0 0,1 2 161,0-1-113,0 0 1,0 0-1,1-1 0,-1 1 1,0 0-1,1 0 1,0 0-1,-1-1 1,1 1-1,0 0 0,0-1 1,1 3-1,-1-3-19,0 1 0,0 0-1,0-1 1,0 1-1,-1 0 1,1 0 0,0-1-1,-1 1 1,1 0 0,-1 0-1,0 0 1,0 2 0,0 43 708,0-45-454,3-2-452,2-1 57,1-1 1,-1 1 0,0-2-1,0 1 1,-1 0-1,1-1 1,0 0 0,7-6-1,-3 2 21,-1 2-15,-2 0 6,1 1 1,0 0-1,0 0 1,1 1-1,-1 0 1,15-5-1,-20 7 36,7-1 38,-1-1-1,0 1 0,0 0 1,18-2-1,-24 5 30,0-1 0,1 0-1,-1 0 1,0 1 0,0-1 0,0 1-1,0 0 1,0-1 0,0 1-1,0 0 1,0 0 0,0 0 0,2 2-1,21 22 972,-9-8-764,-13-14-431,0 0 0,1 0-1,-1 0 1,1-1 0,0 1 0,0-1 0,0 0 0,0 0 0,0-1 0,0 1 0,1-1 0,-1 0 0,0 0 0,1 0 0,-1-1 0,1 1 0,-1-1 0,7-1 0,36 1-167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32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6464,'0'0'2944,"0"33"-2560,0 0 416,-17 0-512,17 17 96,-16 0-224,16 16 32,0-16-96,0 0-1472,0 0 768,-17-17-2592,17 0 1792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32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00 5984,'-27'-27'1920,"27"27"-1900,-1-1 0,1 1-1,0 0 1,0 0 0,0 0 0,0 0 0,0 0 0,0 0 0,0 0 0,0-1 0,0 1-1,0 0 1,-1 0 0,1 0 0,0 0 0,0 0 0,0 0 0,0-1 0,0 1 0,0 0-1,0 0 1,0 0 0,0 0 0,0 0 0,0-1 0,0 1 0,0 0 0,0 0 0,1 0-1,-1 0 1,0 0 0,0 0 0,0-1 0,0 1 0,0 0 0,0 0 0,0 0 0,0 0-1,0 0 1,0 0 0,1 0 0,-1-1 0,0 1 0,0 0 0,0 0 0,0 0-1,0 0 1,0 0 0,1 0 0,5-3 20,-5 3 78,1-4 57,4-3 98,-5 7-257,1-1 0,-1 1 0,0 0 0,1-1 0,-1 1 0,0 0 0,0 0 0,1 0 0,-1 0 0,3 0 0,0 0 26,1 0-1,-1 0 1,1 0 0,-1-1 0,7-1-1,19-8 55,-15 5-32,1 0 0,20-3 0,3 3-5,-9 2-30,31-8 1,102-39-89,-98 29 438,-30 11 447,-34 10-770,0 0 1,0 0-1,0 0 0,0-1 0,0 1 0,0 0 0,0-1 0,-1 1 0,1-1 1,0 1-1,0-1 0,0 1 0,0-1 0,-1 0 0,1 1 0,0-1 0,-1 0 1,2-1-1,3-4 643,-4 5-623,1 1 0,-1-1 1,0 1-1,1 0 1,-1-1-1,0 1 1,1 0-1,-1 0 1,1 0-1,-1 0 0,1 0 1,-1 0-1,0 0 1,1 1-1,-1-1 1,1 0-1,2 2 1,-4 0-58,1 0 0,0 0 0,0 0 1,-1 0-1,1 0 0,-1 0 0,0 0 1,0 0-1,1 0 0,-1 0 0,-1 4 1,2 13 37,1-12-38,1 5 7,0 0 0,-1 1 0,0-1 0,0 15 0,-2 70 22,0-87-32,1 0-1,0 0 1,1 0 0,2 12-1,-1-13 40,-1 0 0,-1 0-1,0 1 1,1 10 0,-2 23 317,0-27-384,0-23-993,-2-11 580,2 16 381,0-1 0,-1 1 0,1-1 0,0 1 0,0-1 0,1 1 0,-1-1 0,0 1 0,1 0-1,0-1 1,-1 1 0,2-3 0,1 0-78,15-28-497,-16 30 587,0 0 0,-1 1 0,2-1 0,-1 1 0,0 0 0,0 0 0,1-1 0,0 2 0,3-4 0,-4 5 31,-1-1 0,0 1 1,0-1-1,1 1 0,-1 0 0,0 0 0,0 0 1,1 0-1,-1 0 0,0 0 0,1 0 0,-1 0 1,0 0-1,0 1 0,1-1 0,-1 0 0,2 2 1,17 9 51,-18-9-35,12 8 139,-2 1 0,1 0 0,13 17 0,-8-8-81,3 2 28,-12-13-37,-1 0 0,2-1-1,14 12 1,-20-18-41,1 1 1,-1-1-1,1 0 1,0 0 0,0 0-1,0-1 1,0 0-1,0 0 1,0 0-1,0 0 1,9-1 0,132 0-484,-143 0 442,-1 0 1,1 0-1,-1-1 1,0 1-1,1 0 1,-1-1-1,0 0 1,1 1-1,-1-1 1,0 0-1,0 0 1,0 0-1,0-1 1,0 1-1,3-3 1,-2 1 10,1-1 0,-1 0 1,0 0-1,0 0 0,0-1 1,3-7-1,-5 9 8,-1 0-1,1 0 1,-1 1 0,1-1-1,-1 0 1,0 0 0,0 0-1,-1 0 1,1 0 0,-1 0-1,1 0 1,-1 0 0,0 0-1,0 1 1,0-1 0,0 0-1,-2-3 1,-1-3 59,4 8-13,-1-1 1,1 0-1,-1 0 1,0 1-1,1-1 1,-1 1-1,0-1 1,0 0-1,0 1 1,0-1-1,0 1 1,-1 0-1,1-1 1,0 1-1,-1 0 1,1 0-1,0 0 1,-1 0-1,1 0 1,-1 0-1,-2-1 1,0 0 132,3 2-141,-1-1 0,1 1 0,0 0 1,0-1-1,0 1 0,0 0 1,0 0-1,0-1 0,0 1 0,0 0 1,0 0-1,-1 0 0,1 1 0,0-1 1,0 0-1,0 0 0,0 0 1,0 1-1,0-1 0,0 1 0,0-1 1,0 1-1,0-1 0,0 1 1,0 0-1,0-1 0,0 1 0,1 0 1,-1 0-1,0-1 0,0 1 0,1 0 1,-1 0-1,0 0 0,1 0 1,-1 0-1,1 1 0,-1-1-24,1 1 1,-1-1-1,1 0 0,0 0 1,-1 1-1,1-1 0,0 0 1,0 0-1,0 1 0,0-1 1,0 0-1,1 1 0,-1-1 1,0 0-1,0 0 0,1 1 1,0 1-1,11 17 106,-11-18-85,4 5 47,0-1 0,1 1-1,-1-1 1,10 7-1,-1 1-250,-11-11 24,1 0 0,-1 0 0,1 0 0,-1 0-1,1-1 1,0 1 0,8 2 0,-3-2-331,0-1-1,16 3 1,-22-4 354,47 10-3085,-37-10 2099,24 1 0,-37-2 1105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35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364 4896,'0'0'1584,"5"0"-976,-2 0-541,0 0 0,-1 0 0,1 0 0,0-1 0,-1 1 0,4-2 0,0-5 548,-3 3-243,13-1 385,-5 0-344,0-1 1,-1 0-1,1 0 0,-1-1 1,15-13-1,-19 13-214,1-1 1,-1 0-1,0 0 0,-1 0 1,0-1-1,0 0 0,5-14 1,-9 14-142,0 1 1,-1-1 0,1 1-1,-2-1 1,1 0 0,-1 1-1,0-1 1,-1 1 0,0 0-1,-1 0 1,-4-13 0,5 17-66,-1-1 0,1 1 0,-1 0 0,1 0 1,-1 0-1,0 0 0,-1 1 0,1-1 1,-1 1-1,1 0 0,-1 0 0,0 0 0,0 0 1,-1 1-1,1 0 0,0 0 0,-1 0 1,-6-2-1,3 1-8,-10-5-47,0 2 0,-1 0 0,-1 1 0,-21-3 0,34 7 39,0 1 0,-1 0-1,1 0 1,0 1 0,0 0 0,-1 0-1,1 0 1,0 1 0,0 0-1,1 1 1,-1 0 0,-8 4 0,-1 0-32,2-1 11,8-4 12,0 1 1,0 0-1,-9 5 0,-1 9-99,7-6 49,3-4 39,4-6 34,0 0 0,1 1 0,-1-1 0,1 1-1,0 0 1,-1-1 0,1 1 0,0 0 0,-1 2 0,1-2 8,1-1 1,0 0-1,0 1 1,0-1-1,1 0 1,-1 1-1,0-1 1,0 0-1,1 1 1,-1-1-1,1 0 1,-1 0-1,1 0 1,-1 1-1,1-1 1,0 0-1,0 0 0,0 1 1,5 6 8,-1 0 1,1 0-1,14 14 1,-17-20-10,0 0 1,0 1-1,0-1 0,1 0 1,-1-1-1,0 1 1,1-1-1,0 1 0,-1-1 1,1 0-1,5 0 1,41 5-112,0 5 37,-30-8 57,-12-2 11,0 0 1,0 0-1,-1 1 1,1 0-1,-1 1 0,10 3 1,1 3-59,-12-7 44,-1 1 0,1-1-1,0 1 1,-1 1 0,0-1 0,7 6 0,-10-6 7,0-1 0,0 1 0,0 0-1,0-1 1,-1 1 0,1 0 0,-1 0 0,0 0 0,0 0 0,0 0-1,0 0 1,0 0 0,-1 1 0,1-1 0,-1 0 0,0 7 0,-1 11-12,0 0 0,-2 1 1,0-1-1,-8 26 1,-28 83 124,-17 64 132,50-162-201,1 0-1,1 0 0,0 52 1,4-75-8,0 0 0,1-1 0,0 1 1,0 0-1,1-1 0,0 1 0,0-1 0,1 1 1,0-1-1,0 0 0,10 14 0,-12-19 4,1 0 0,-1-1 0,1 1 0,0 0-1,0-1 1,0 0 0,1 1 0,-1-1 0,0 0-1,1 0 1,-1 0 0,1-1 0,5 4 0,-4-4 8,0-1 0,-1 1 1,1-1-1,0 1 0,-1-1 1,1 0-1,0 0 0,-1-1 1,1 1-1,0-1 0,5-2 1,-4 3-23,-1-2 0,0 1 1,0 0-1,0-1 0,0 0 0,0 0 1,0 0-1,0 0 0,-1 0 1,1-1-1,-1 0 0,1 0 1,-1 0-1,0 0 0,0 0 1,-1-1-1,1 1 0,-1-1 0,1 1 1,-1-1-1,0 0 0,-1 0 1,1 0-1,-1 0 0,2-5 1,-2 0 29,0 0 1,-1-17 0,1-2 24,0 8-12,-1 0 0,0 0 0,-7-36 1,-1 28 49,0 1 0,-2 1 0,-1 0 0,-2 0 0,0 1 0,-1 0 0,-2 2 0,0-1 0,-36-37 0,39 49 31,0 1 0,-1 0-1,-21-11 1,11 6-65,13 9-76,1 1 1,-13-6 0,0 1-111,23 11 102,-1 0 0,1 0 0,-1 0 0,1-1 0,-1 1 1,1 0-1,0 0 0,-1-1 0,1 1 0,-1 0 0,1-1 1,0 1-1,-1 0 0,1-1 0,0 1 0,-1-1 1,1 1-1,0 0 0,-1-1 0,1 1 0,0-1 0,0 1 1,0-2-1,0 2-10,0-1-1,0 1 1,0-1 0,1 1 0,-1 0-1,0-1 1,0 1 0,1-1 0,-1 1-1,0 0 1,1-1 0,-1 1-1,1 0 1,-1-1 0,0 1 0,1 0-1,-1-1 1,1 1 0,0 0 0,32-11-1097,-31 11 1050,26-7-817,32-2 1,-49 8 707,24-3-219,-10 2-27,45-11 0,3-3 24,-50 13 284,33-12 0,-31 7 101,33-17 0,-8 6 123,-43 15-52,13-6 83,-19 10-124,0-1 0,0 1 1,-1 0-1,1 0 1,0 0-1,0-1 1,0 1-1,-1 0 1,1 0-1,0 0 1,0 0-1,0 0 1,0 1-1,-1-1 1,1 0-1,0 0 1,0 1-1,-1-1 1,1 0-1,0 1 1,0-1-1,-1 0 1,1 1-1,0 0 1,5 10 225,8-3 5,-5 4-115,-1-1-1,0 2 1,10 18 0,5 10 204,-21-38-311,1 0 0,-1 0 1,1 0-1,0 0 0,0-1 0,0 0 0,0 1 0,0-1 0,0 0 0,4 1 0,5 4 33,-8-4-27,0-1 1,0 0 0,0 0 0,0 0-1,0-1 1,1 0 0,-1 1 0,1-1-1,-1-1 1,1 1 0,-1-1 0,1 1-1,-1-1 1,6-1 0,3 1 14,-10 0-34,1 0 0,-1-1-1,1 1 1,-1-1 0,0 1 0,1-1-1,-1 0 1,0-1 0,6-1 0,2-2-76,-8 4 11,0 0 6,-1 1 1,1-1-1,-1 0 0,1 0 1,-1 0-1,1-1 0,-1 1 1,0 0-1,0-1 0,0 0 1,1 1-1,1-4 0,10-11-9,-13 12 45,0 1 1,-1-1 0,1 0 0,-1 0 0,1 1 0,-1-1 0,0 0 0,-1-5-1,0 1 69,2 6 0,1 4 107,9 12 786,16 24 1,-18-24-854,-1-2 61,2 1 18,-2 0 0,13 27 0,-20-38-168,-1-1 7,0-1-1,0 1 1,0 0-1,0 0 1,0-1-1,1 1 1,-1 0-1,0 0 1,0-1-1,1 1 1,-1 0-1,0-1 1,1 1-1,-1 0 0,1-1 1,-1 1-1,1-1 1,-1 1-1,1-1 1,-1 1-1,1-1 1,0 1-1,-1-1 1,1 0-1,0 1 1,0 0-1,7 2 144,-3 0-67,-4-3-90,-1 1-1,1-1 0,0 1 0,0-1 1,0 0-1,0 1 0,0-1 1,0 0-1,0 1 0,0-1 1,2 0-1,-2 0-26,0-1 1,0 1 0,0-1-1,0 1 1,1-1-1,-1 1 1,0-1 0,0 0-1,0 1 1,-1-1-1,1 0 1,0 0 0,1-1-1,11-10-273,-9 9 179,-1 0-1,1 0 1,-1 0-1,0-1 1,1 1-1,-2-1 1,1 0 0,0 0-1,2-5 1,0-19-269,2 15 232,-6 11 142,0 1 0,0-1 0,-1 0 1,1 1-1,0-1 0,-1 0 1,1 1-1,-1-1 0,1 0 0,-1 1 1,0-1-1,0 0 0,0-2 1,0 4 14,2-24-83,-1 23 77,-1-1-1,0 1 1,1 0 0,-1 0-1,1 0 1,-1 0 0,1 0-1,-1-1 1,1 1 0,0 0-1,0 0 1,0 1 0,-1-1-1,1 0 1,0 0 0,0 0-1,0 0 1,2 0 0,30-16 737,-30 16-642,1 0-1,-1 1 0,0-1 1,1 1-1,-1-1 1,0 1-1,1 0 0,-1 0 1,1 1-1,-1-1 0,0 1 1,7 1-1,2 2 92,-1 0 0,19 9 1,-19-8-88,0 0 0,0-1 1,22 6-1,-3-5 97,-12-3-60,31 10 1,-35-8-78,0 0-1,1-1 1,0-1 0,0 0 0,0-1 0,16-1 0,35 0-442,-63 1 352,0-2 0,-1 1 0,1 0-1,0-1 1,0 1 0,0-1 0,-1 0 0,1 0-1,-1 0 1,4-2 0,0 0-41,-1-1 0,0 0 0,0 0-1,5-6 1,-6 6 29,1-1-1,-1 0 1,0 0 0,4-6-1,-7 9 40,0-1 0,0 0 0,0 1 0,0-1 0,0 0 0,0 1 0,-1-1 0,0 0 0,1 0 0,-1-3 0,0 4 6,0 0 0,0 0 1,0 1-1,0-1 0,1 0 0,-1 0 0,1 1 1,-1-1-1,1 0 0,-1 1 0,1-1 0,0 0 1,1-1-1,5-10 3,-6 7 68,0 0-1,0 1 1,-1-1 0,0 0 0,0-9 0,-1-2 179,1 15-273,-2 4 29,-1 1 25,-22 24 193,20-15-176,4-9-16,0-1 0,0 0 0,0 0 0,-1 0 1,1 0-1,0 0 0,-1 0 0,0 0 0,1 0 0,-3 1 1,-7 9 132,5-10-128,5-2-64,-1 1 1,1-1 0,-1 0 0,1 1-1,-1-1 1,1 1 0,-1-1 0,1 1-1,-1 0 1,-1 1 0,-12 5-153,-10-4-131,24-3 301,1 0 0,-1 0 0,0 0 0,1 0 1,-1 0-1,0 0 0,0 0 0,1 0 0,-1 1 0,0-1 0,1 0 0,-1 1 1,0-1-1,0 1 0,-10 6-93,6-3 57,-1-1 0,1 1 0,-1-1 0,-8 3 0,2-3-72,11-3 108,0 0-1,0 0 1,0 1-1,0-1 1,0 0 0,0 1-1,0-1 1,0 0-1,0 1 1,0-1-1,1 1 1,-1-1-1,0 1 1,0 0-1,0-1 1,1 1-1,-1 0 1,0-1-1,1 1 1,-1 0-1,1 0 1,-1 0-1,1 0 1,-1-1 0,1 1-1,-1 2 1,-3 4-65,4-7 70,-1 1-1,1-1 1,-1 1-1,1-1 0,0 1 1,0 0-1,-1-1 1,1 1-1,0-1 0,0 1 1,0 0-1,-1-1 1,1 1-1,0 0 1,0 0-1,0 0 0,1 1 4,0 0 0,0-1 0,0 1-1,0 0 1,0-1 0,0 1-1,1-1 1,-1 1 0,2 1 0,-1-2 13,1 1 0,-1-1 0,0 1 0,0-1 1,1 0-1,-1 0 0,0 0 0,1 0 1,-1 0-1,1-1 0,5 1 0,5 2 24,-2 1-15,12 1-37,7-11-144,-24 5 116,0-1-1,1 1 0,10-1 1,-12 3 18,0-2 1,0 1-1,0 0 0,-1-1 1,1 0-1,0 0 0,0-1 1,-1 1-1,1-1 0,-1 0 1,8-4-1,-8 3 30,0 1 0,0 0 0,0 0 0,1 0 0,7-2 0,2 0 50,-14 3-43,1 1 1,-1 0-1,1-1 1,-1 1 0,0-1-1,1 1 1,-1-1-1,1 1 1,-1 0 0,0-1-1,1 1 1,-1-1-1,0 1 1,0-1-1,1 0 1,-1 1 0,0-1-1,2-4 46,1 0-29,0 1 0,1 0 0,0 0 1,5-5-1,-4 4-27,-5 5-6,1-1 0,-1 1-1,0-1 1,1 1 0,-1-1 0,0 1-1,1-1 1,-1 0 0,0 1 0,0-1-1,0 1 1,1-1 0,-1 0 0,0 1-1,0-1 1,0 0 0,0 1 0,0-1-1,0 0 1,0 1 0,0-1 0,-1 1-1,1-1 1,0 0 0,0 0 0,-1 1-12,1-3-90,2 3 133,-1 0-1,1 0 0,-1 0 0,0 0 1,1 0-1,-1 0 0,0 1 1,1-1-1,-1 1 0,0-1 1,0 1-1,1-1 0,-1 1 1,0 0-1,0-1 0,0 1 0,0 0 1,0 0-1,0 0 0,0 0 1,0 0-1,0 0 0,0 0 1,-1 0-1,2 1 0,1 3 80,0 0 0,1-1 0,-1 1 0,1-1-1,0 0 1,0 0 0,0 0 0,7 4 0,18 16 436,-27-22-512,0-1 1,0 1-1,0-1 0,0 1 0,0-1 1,0 0-1,0 0 0,0 0 1,1 0-1,-1 0 0,1 0 1,-1-1-1,0 1 0,4-1 1,8 3 74,2 1-46,-10-1 16,1-1 1,-1-1-1,1 1 0,0-1 1,0-1-1,0 1 0,0-1 1,-1 0-1,1 0 0,9-3 1,15-8-454,-26 10 288,-1-1 0,1 1-1,-1-1 1,0 0 0,0-1 0,0 1 0,6-5-1,19-11-536,-28 17 613,0 0 0,0 1 0,0-1 0,0 0 0,0 0 0,0 0-1,-1 0 1,1 0 0,0 0 0,-1 0 0,1 0 0,0 0 0,-1 0 0,1 0 0,0-1-1,5-10-217,6 6-146,-7-1 177,-5 7 194,0-1-1,0 1 1,0 0 0,1-1 0,-1 1 0,0-1 0,0 1 0,1 0 0,-1-1 0,0 1 0,1 0 0,-1-1 0,0 1-1,1 0 1,-1 0 0,0 0 0,1-1 0,-1 1 0,1 0 0,-1 0 0,0 0 0,1 0 0,-1-1 0,1 1-1,-1 0 1,1 0 0,-1 0 0,1 0 0,-1 0 0,1 0 0,5 3-40,2 6 344,-1-1 0,0 1 0,0 0 0,11 20 1,-14-20-186,2 0 0,-1-1 0,1 1 1,0-1-1,1 0 0,0-1 1,9 9-1,-4-4 46,-10-10-137,0 1 0,1-1 0,-1 1 0,1-1 0,0 0 0,0 0 0,0 0 0,0 0 0,0 0 0,0-1-1,0 0 1,0 1 0,1-1 0,-1 0 0,1 0 0,-1-1 0,1 1 0,-1-1 0,6 0 0,9 1-147,-11 0 41,0-1 1,0 0 0,0 0 0,0-1 0,0 1 0,0-2 0,12-2 0,119-60-2893,-115 53 2243,-9 4 391,-8 5 184,0-1 1,-1 0-1,11-7 0,-11 5-2,1-1 0,-1 0 1,7-9-1,-4 5-3,-1 1 32,-4 6 101,1-1 1,-1 0-1,-1 0 1,1 0-1,2-6 0,-3 5 61,-1-1-1,0 1 0,0-1 1,1-5-1,-1-6 58,1 10-71,-1-3 130,1 0 0,-1 1 0,-1-1-1,0 0 1,0 0 0,-1 0-1,0 0 1,0 1 0,-4-12 0,-3-7 228,-17-55 2053,24 81-2344,0 0-1,1 0 1,-1 0 0,0 0 0,0 1-1,0-1 1,0 0 0,-1 0-1,1 1 1,0-1 0,-1 1 0,1-1-1,-1 1 1,1 0 0,-1-1-1,0 1 1,1 0 0,-1 0 0,0 0-1,0 0 1,0 1 0,-3-2-1,2 2-15,0 0 1,0 0-1,0 0 0,0 1 0,0-1 0,1 1 0,-1 0 0,0 0 0,0 0 0,0 0 0,1 0 0,-1 1 0,1-1 0,-1 1 0,-3 3 0,1 0-12,0 0 0,0-1 0,1 2 0,0-1 0,0 0 0,0 1 0,0 0 0,1 0 0,-4 10 0,-1 1 16,-5 7 68,3-5-29,-14 37 0,15-31-267,-13 47-650,14-34-1132,5-27 962,0 1 0,1-1 0,-1 14 0,3-20-852,0-12-3938,-1 5 5943,1-1-1,-1 1 1,0 0-1,0 0 1,1 0-1,-1-1 0,-2-2 1,-8-19 3746,10 21-3648,-2-5 577,0 0-1,1 0 1,0-1-1,-1-16 1,5 10-16,8 10-331,-3 3-359,3-1-21,1 0 1,-1 0-1,0 1 0,1 1 0,20-1 1,185 2 121,-72 0 250,-126-1-416,-1-1 0,23-4 0,-26 3-55,-1 1-1,15-1 1,-25 4 5,0-1 0,1 0 0,-1-1 0,0 1 0,0-1 0,0 1 0,1-1 0,-1 0 0,0 0 0,0 0 0,0-1 0,3-1 0,0 0 10,-6 2-24,1 1-1,0-1 0,-1 1 1,1-1-1,0 1 1,-1 0-1,1-1 0,0 1 1,0 0-1,-1 0 0,1 0 1,0-1-1,0 1 1,-1 0-1,1 0 0,0 0 1,0 0-1,-1 0 1,3 1-1,6 0-42,2-1 33,-11 0 2,0 0 1,0 0-1,0 0 1,0 0-1,0 0 0,0 0 1,0 0-1,1 0 1,-1 0-1,0 0 1,0 0-1,0 0 0,0 0 1,0 0-1,0 0 1,0 0-1,0 0 1,0 0-1,1 0 1,-1 0-1,0 0 0,0 0 1,0 0-1,0 0 1,0 0-1,0 0 1,0 0-1,0 0 0,0 0 1,0 0-1,0 0 1,0 0-1,0 1 1,1-1-1,-1 0 0,0 0 1,0 0-1,0 0 1,0 0-1,0 0 1,0 0-1,0 0 0,0 0 1,0 0-1,0 1 1,0-1-1,0 0 1,0 0-1,0 0 0,0 0 1,0 0-1,0 0 1,0 0-1,0 0 1,0 0-1,0 1 1,0 107 119,-1-105-101,1 0 1,0 1-1,0-1 0,1 1 0,-1-1 0,1 0 1,-1 1-1,1-1 0,0 0 0,0 1 0,1-1 1,2 4-1,-1 1-73,1-1 17,-4-6 22,0-1 1,0 1-1,0-1 1,0 1-1,1-1 1,-1 1-1,0-1 1,0 1-1,1-1 0,-1 1 1,0-1-1,1 0 1,-1 1-1,1-1 1,-1 0-1,0 1 1,1-1-1,-1 0 1,1 1-1,-1-1 0,1 0 1,-1 0-1,1 0 1,-1 1-1,1-1 1,-1 0-1,1 0 1,-1 0-1,1 0 1,0 0-1,-1 0 0,1 0 1,-1 0-1,1 0 1,-1 0-1,1 0 1,0-1-1,2 2-54,0-1-1,0 0 0,0-1 1,0 1-1,0 0 1,0-1-1,0 0 0,0 0 1,-1 0-1,1 0 1,0 0-1,0 0 0,-1-1 1,1 1-1,-1-1 1,1 0-1,-1 0 0,0 0 1,1 0-1,-1 0 1,3-4-1,-1 1-7,16-13-228,-14 13 262,1-1 1,-1 0 0,0-1 0,0 1 0,7-12 0,-10 11-44,-3 6 80,0 1-1,0-1 1,1 1 0,-1-1 0,0 1-1,0-1 1,1 1 0,-1-1 0,0 1-1,1-1 1,-1 1 0,0-1 0,1 1-1,-1 0 1,0-1 0,1 1 0,-1 0-1,1-1 1,-1 1 0,1 0 0,-1 0-1,1-1 1,-1 1 0,1 0 0,-1 0-1,1 0 1,-1 0 0,1 0 0,-1 0-1,1 0 1,-1 0 0,1 0 0,0 0-1,-1 0 1,1 0 0,-1 0-1,1 0 1,2 0 102,0 0 1,1 0-1,-1 1 0,0-1 0,0 1 0,0 0 1,0-1-1,0 1 0,0 1 0,4 1 0,-2 1-27,0-1 0,0 1 0,8 9 0,-12-13-64,0 2 16,1 0 0,0-1-1,0 1 1,0-1 0,0 0 0,1 1 0,-1-1-1,0 0 1,1 0 0,-1-1 0,0 1 0,1 0-1,2-1 1,9 4 53,-10-2-27,0-1 0,0 2 1,1-1-1,5 4 1,-8-4-28,1 0 1,0 0-1,0 0 1,1-1 0,-1 1-1,4 1 1,5-2 106,0 1 0,0-1 1,0-1-1,14-1 0,-3 0 100,-20 1-256,1 0 0,-1 0 1,1-1-1,-1 1 1,0-1-1,1 0 1,-1 0-1,0 0 1,6-3-1,2-1-214,36-11-500,-46 16 722,0-1 0,0 1 1,1-1-1,-1 1 1,0-1-1,0 0 1,0 1-1,0-1 0,0 0 1,0 0-1,0 1 1,0-1-1,-1 0 1,2-1-1,7-9-209,5 0-124,-1 5 144,-9 2 215,-4 4-6,0 0 1,1-1 0,-1 1-1,0 0 1,0 0 0,0 0-1,0 0 1,0 0 0,0 0-1,0-1 1,0 1 0,0 0 0,1 0-1,-1 0 1,0 0 0,0 0-1,0 0 1,0 0 0,0 0-1,1 0 1,-1 0 0,0-1-1,0 1 1,0 0 0,0 0 0,0 0-1,1 0 1,-1 0 0,0 0-1,0 0 1,0 0 0,0 0-1,0 0 1,1 0 0,-1 0-1,0 0 1,0 1 0,0-1 0,0 0-1,1 0 1,-1 0 0,0 0-1,0 0 1,0 0 0,0 0-1,0 0 1,0 0 0,0 0-1,1 1 1,-1-1 0,9 5 108,-4-2 19,-4-3-99,-1 0 0,1 0 0,0 1 0,-1-1 0,1 0 0,0 1 0,-1-1 1,1 1-1,-1-1 0,1 1 0,-1-1 0,1 1 0,-1-1 0,1 1 0,-1-1 0,1 1 0,-1 0 0,0-1 0,1 1 0,-1 0 1,1 0-1,1 4 91,26 29 1121,-23-23-943,-4-9-258,0 0 0,0 1 0,0-1 0,1 0 0,-1 1-1,1-1 1,-1 0 0,3 2 0,3 4 60,13 11 332,-19-19-420,0 1 1,-1 0 0,1-1-1,0 0 1,0 1-1,0-1 1,0 1-1,-1-1 1,1 0-1,0 1 1,0-1-1,0 0 1,0 0-1,0 0 1,0 0-1,0 0 1,0 0-1,0 0 1,0 0-1,0 0 1,0-1-1,0 1 1,1-1-1,7-4 10,-8 4-34,0 0 0,1 0 0,-1 0 0,1 1 0,0-1-1,-1 0 1,1 1 0,0-1 0,-1 1 0,1-1 0,0 1-1,-1 0 1,3-1 0,-2 1-61,0 0 0,-1 0 0,1 0 0,0 0 0,0-1 0,-1 1 0,1-1 0,0 1 0,-1-1 0,1 0 0,-1 0 0,1 0 0,-1 0 1,1 0-1,1-1 0,5-4-153,70-44-1412,-73 46 1592,0 0-1,-1 0 1,7-7 0,-10 9 74,1 0-1,0 0 1,0 0 0,-1 0-1,1 0 1,0 0-1,0 1 1,1-1 0,-1 1-1,0-1 1,1 1-1,-1 0 1,0 0 0,1 0-1,-1 0 1,1 1-1,0-1 1,2 0 0,5 1 228,-6 0-144,-1 0 0,0 0 0,1 0-1,-1 0 1,1 0 0,-1 1 0,0 0 0,1-1 0,-1 1 0,0 1-1,1-1 1,-1 0 0,0 1 0,0-1 0,0 1 0,3 3-1,6 2 316,-9-6-314,1 1 1,-1 0-1,0 0 0,0 0 1,0 1-1,0-1 0,0 1 1,0 0-1,-1 0 0,3 3 1,14 22 439,6-9-276,-14-3-236,-9-14-42,-1-1 0,1 0 0,0 0 0,-1 0 0,1 0 0,0 0 0,0 0 0,0-1 0,-1 1 0,4 0 0,18 8 0,-22-9 22,0 1-104,-1 0 0,1-1 0,0 1 0,0-1 0,0 1 0,0-1 0,0 1 0,0-1 0,0 0 0,0 1 0,0-1 0,0 0 0,0 0 0,0 0 0,0 0 0,0 0 0,0 0 0,0 0 0,0 0 0,0 0 0,0 0 0,0-1 0,0 1 0,0 0 0,0-1 0,0 1 0,0-1 0,-1 1 0,1-1 0,2-1 0,-2 2-43,6-3-600,-7 3 563,1-1 0,-1 1 0,1 0-1,-1 0 1,1 0 0,-1 0 0,1-1-1,-1 1 1,0 0 0,1 0 0,-1-1-1,1 1 1,-1 0 0,0-1 0,1 1 0,-1 0-1,0-1 1,1 1 0,-1-1 0,0 1-1,0 0 1,1-1 0,-1 1 0,0-1 0,0 1-1,0-1 1,0 1 0,0-1 0,1 1-1,-1-1 1,0 1 0,0-1 0,0 1-1,0-1 1,-1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37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2 4384,'0'-1'163,"1"-1"-1,-1 0 1,0 0 0,0 0 0,1 1 0,-1-1-1,1 0 1,0 0 0,0 1 0,-1-1-1,1 0 1,0 1 0,2-2 0,1-5-42,2-6 673,1 10-381,-7 4-371,1-1 0,-1 1 1,0 0-1,1 0 0,-1-1 1,1 1-1,-1 0 0,1-1 0,-1 1 1,0-1-1,1 1 0,-1 0 0,0-1 1,0 1-1,1-1 0,-1 1 1,0-1-1,0 1 0,0-1 0,1 1 1,-1-1-1,0 1 0,0-1 0,0 1 1,0-1-1,0 1 0,0-1 1,0 1-1,0-1 0,0 1 0,0-2 1,0-1 85,0-1 1,0 1-1,1-1 0,0 1 1,-1 0-1,1 0 1,1-1-1,0-2 0,4-11 231,0-13 175,1 16-41,-6 13-439,-1-1-1,1 1 1,0-1-1,0 1 1,-1-1-1,1 0 1,-1 1-1,1-1 1,-1 1-1,0-1 1,1 0-1,-1-1 1,0-6 58,0 24-76,0 31 24,-1-25-3,1-2-10,0-1-1,4 21 1,7 8-9,-10-41-26,0-1 1,0 1-1,1-1 1,0 0-1,0 0 0,0 0 1,1 0-1,-1 0 1,1 0-1,7 8 1,-6-9-1,6 11 8,15 15 318,-23-27-312,1-1 0,-1 0 0,1 0 0,0-1 1,-1 1-1,1-1 0,0 1 0,0-1 0,0 0 0,4 1 0,3 0-84,0 0-1,-1-1 0,1-1 1,0 0-1,0 0 0,0-1 1,18-3-1,-23 2-71,-1-1-1,1 0 1,-1 0-1,0-1 1,0 1-1,0-1 1,0 0 0,0 0-1,-1 0 1,6-9-1,-9 12 97,1-1-1,-1 1 0,1-1 1,-1 1-1,0-1 0,0 1 1,0-1-1,0 1 1,0-2-1,0 1 15,0 0 0,0 1 1,0-1-1,1 1 0,-1-1 0,0 1 1,1-1-1,-1 1 0,1-2 0,4-6-35,-4 7 56,0 1-1,0-1 1,0 1 0,0-1-1,0 1 1,0-1 0,-1 0-1,1 1 1,-1-1 0,1-4-1,-1 6 5,0 0-1,0 0 1,0 0 0,0 0-1,0 0 1,0 0-1,0 0 1,0 0 0,0 0-1,0 0 1,0-1-1,0 1 1,0 0 0,0 0-1,0 0 1,0 0-1,0 0 1,0 0-1,0 0 1,0 0 0,0 0-1,0-1 1,0 1-1,0 0 1,0 0 0,0 0-1,0 0 1,0 0-1,0 0 1,0 0-1,0 0 1,1 0 0,-1 0-1,0 0 1,0 0-1,0 0 1,0 0 0,0 0-1,0 0 1,0 0-1,0-1 1,0 1-1,0 0 1,1 0 0,-1 0-1,0 0 1,0 0-1,0 0 1,0 0 0,0 0-1,0 0 1,0 0-1,0 1 1,0-1-1,0 0 1,1 0 0,0 0 23,0 0 0,0 0 1,0 1-1,0-1 1,0 0-1,0 1 0,0-1 1,0 1-1,0 0 1,-1-1-1,1 1 1,0-1-1,0 1 0,0 0 1,-1 0-1,1 0 1,0-1-1,-1 1 0,1 0 1,-1 0-1,1 0 1,-1 0-1,1 0 0,-1 0 1,1 1-1,9 34 600,-7-24-474,2 2-10,0-1 1,1 0-1,0 0 1,1 0 0,0-1-1,1 0 1,1 0-1,15 16 1,-18-22-28,-1-1-1,1 0 1,11 7 0,-15-10-75,0-1-1,1 0 0,-1 0 1,1 0-1,0-1 1,-1 1-1,1-1 0,0 1 1,-1-1-1,6 0 1,-5 0-9,0-1 1,1 0 0,-1 0 0,0 0 0,0 0 0,0 0 0,1-1-1,-2 1 1,1-1 0,0 0 0,0 0 0,0 0 0,-1 0 0,1-1-1,-1 1 1,4-5 0,-2 1-67,1 1-1,-1-1 1,0 0-1,-1 0 1,1-1-1,2-6 1,-5 10 13,0-1 1,0 1 0,-1-1-1,1 1 1,-1 0 0,0-1-1,0 1 1,0-1-1,0 1 1,-1-1 0,1 1-1,-1 0 1,0-1-1,0 1 1,0 0 0,-2-4-1,1 2 7,0 0 1,1 0-1,-1 1 0,1-1 0,0 0 0,1 0 1,-1-5-1,1 6 24,-1-1 0,1 1 0,-1 0 1,0 0-1,0 0 0,0 0 0,-1 0 0,1 0 1,-5-6-1,6 9-10,-1-1 0,0 1 0,1 0 1,0 0-1,-1 0 0,1 0 0,0-1 0,-1 1 0,1 0 0,0 0 1,0-1-1,0 1 0,0 0 0,0 0 0,0-1 0,1 1 1,-1-2-1,1 2-4,-1 1 0,0-1 0,1 1 0,-1-1 0,1 0 0,-1 1 0,1-1 0,-1 1 0,1-1 0,-1 1 0,1-1 0,0 1 0,-1 0 0,1-1 1,-1 1-1,1 0 0,0-1 0,-1 1 0,1 0 0,0 0 0,0 0 0,-1 0 0,1-1 0,0 1 0,-1 0 0,2 0 0,10 0 42,-6 0-19,0 0 0,0 0 0,0 1 0,8 1 0,-7 0-2,5 1 10,0 0 0,1-1 1,-1 0-1,15 0 1,202-2 398,-212-1-430,-1 0 1,28-6-1,-18 2-48,-7 3-22,-15 2 52,0-1-1,0 1 1,-1-1-1,1 0 1,0 0-1,0 0 1,-1 0-1,1-1 1,0 0-1,-1 1 1,6-5-1,19-8 97,-27 14-71,0 0-1,0 0 1,0-1 0,0 1 0,0 0-1,-1-1 1,1 1 0,0 0 0,0-1 0,0 1-1,0-1 1,0 0 0,0 1 0,-1-1-1,1 0 1,0 1 0,-1-1 0,2-1-1,3-5-5,-5 7 2,1 0 0,0-1 0,-1 1 0,1 0 0,0 0 0,-1-1 0,1 1 0,0 0 0,-1 0 0,1 0 0,0 0 0,0 0 0,-1 0 0,2 0 0,1 0 91,-6 0-102,2 0-17,-1 0-1,1 1 1,0-1-1,0 1 1,-1 0 0,1-1-1,0 1 1,0 0-1,0 0 1,0 0-1,0 0 1,0 0-1,0 0 1,0 0 0,0 0-1,1 0 1,-1 0-1,0 0 1,1 0-1,-1 1 1,1-1 0,-1 0-1,0 3 1,-1 1 4,1 0 0,0 0 0,-1 1 0,2-1 0,-2 8 0,2 56 322,1-66-311,-1-1-1,0 0 0,1 1 1,0-1-1,-1 0 1,1 0-1,0 1 0,0-1 1,0 0-1,0 0 1,1 0-1,-1 0 1,0 0-1,1-1 0,-1 1 1,1 0-1,0-1 1,0 1-1,0-1 0,0 1 1,0-1-1,0 0 1,0 0-1,0 0 0,0 0 1,0 0-1,0-1 1,1 1-1,-1-1 0,4 1 1,44-1-984,-49 0 987,-1 1 0,1-1 1,-1 0-1,1 0 0,-1 0 1,1 0-1,-1 0 0,1 0 1,-1 0-1,1 0 0,-1 0 1,1-1-1,-1 1 1,1 0-1,-1 0 0,1 0 1,-1-1-1,1 1 0,-1 0 1,1 0-1,-1-1 0,0 1 1,1 0-1,-1-1 0,1 1 1,-1-1-1,0 1 0,1 0 1,-1-1-1,0 1 1,1-2-1,3-5-71,8 1 20,-11 5 58,0 1 1,0-1-1,1 1 1,-1-1-1,0 1 1,0-1-1,0 0 1,0 1-1,-1-1 1,1 0-1,0 0 1,0 0-1,0 0 1,0 0-1,0-1 1,0-2-15,0 0 0,0-1-1,-1 1 1,1 0 0,-1-1 0,0 1-1,-1-7 1,1 8 48,0-17 268,0 18-198,0-1-85,0-8 75,0 8 725,-6 0-736,-19-8-48,20 10-49,-1 0 0,0 0 0,0 1 0,0 0 0,-8 0 0,8 0-158,3 0-1,0 0-166,-4 0 95,14 0 116,-4 0 189,0 0-20,-3 1-36,1-1-1,-1 0 1,1 0 0,-1 0 0,1 0 0,-1 0 0,1-1 0,-1 1 0,1 0 0,-1 0 0,1 0 0,0 0 0,-1 0 0,1-1 0,-1 1-1,0 0 1,1-1 0,-1 1 0,1 0 0,-1-1 0,1 1 0,-1 0 0,0-1 0,1 1 0,-1-1 0,0 1 0,1-1 0,-1 1 0,0 0-1,0-1 1,0 1 0,1-1 0,-1 1 0,0-1 0,0 0 0,0 1 0,0-1 0,0 1 0,0-1 0,0 1 0,0-1 0,0 1 0,0-1-1,0 1 1,0-1 0,-1 0 0,4 1-140,-1 0 126,-1 0 0,1-1 0,-1 1 1,1-1-1,-1 1 0,1-1 1,-1 1-1,1-1 0,-1 0 1,2-1-1,12-5-25,16 2 27,5-7 10,11 7-16,-26 1-14,-5 1-19,0 0 0,0 1 0,0 1 0,0 0-1,0 1 1,16 3 0,-24-2 46,-1 0-1,0 0 0,1 1 0,-1 0 1,0 0-1,0 1 0,0 0 0,0 1 1,-1-1-1,1 1 0,-1 0 0,0 1 1,0-1-1,-1 1 0,1 0 1,-1 1-1,0-1 0,0 1 0,6 11 1,20 30 552,-31-46-517,1 1 1,-1-1-1,0 1 1,1-1-1,-1 1 0,0-1 1,0 1-1,0-1 1,0 2-1,0-1 11,0-1 1,0 1-1,0-1 0,1 1 1,-1 0-1,0-1 0,0 1 1,1-1-1,0 2 0,10 11 261,-10-14-284,-1 1 0,0-1 0,1 1 0,-1-1 0,0 1 0,1 0 0,-1-1 0,0 1 0,0-1 0,1 1 0,-1 0 0,0-1 0,0 1 0,0 0 0,0-1 0,0 1 1,0-1-1,0 1 0,0 0 0,0-1 0,0 1 0,0 0 0,0-1 0,0 1 0,-1 0 0,1 0 25,0 1 312,-1-2-364,1 1 0,-1-1 0,1 0 0,-1 0 0,0 0 0,1 0 0,-1 0-1,1 0 1,-1 0 0,1 0 0,-1 0 0,0-1 0,1 1 0,-1 0 0,1 0 0,-1 0 0,1-1 0,-1 1 0,1 0 0,-1-1 0,1 1 0,-1 0 0,1-1 0,-1 1 0,1-1 0,0 1 0,-1 0-1,1-1 1,0 1 0,-1-1 0,1 1 0,0-1 0,0 1 0,-1-1 0,1 0 0,0 1 0,0-1 0,0 1 0,0-1 0,0 1 0,0-2 0,0-1-120,1-1 0,0 1-1,0 0 1,0-1 0,0 1 0,3-4 0,1-5-68,-2-2 30,-2 12 130,-1-1 0,1 1 1,-1-1-1,1 1 0,0 0 1,0-1-1,0 1 0,0 0 0,1 0 1,-1 0-1,0 0 0,1 0 1,1-2-1,12-10-88,1 0 0,0 2 0,20-13 0,-33 23 146,6-3-14,0 1 0,1 0 1,-1 0-1,1 1 0,-1 0 1,1 0-1,18-1 0,-6 2-10,36 0 0,-5 0 35,30-13 0,-16 3-25,-45 10-5,-12 1-23,0 0 0,14-4 0,-16 3-38,-1-1 0,1-1 0,7-4 0,0 0-41,6-1-16,-16 8 119,-1-1 0,1 0 0,-1 0 0,0 0 0,1-1 0,-1 0 0,0 1 0,-1-1 0,7-6 0,-6 5 27,0 0 0,0-1 0,-1 1 0,7-10 0,-2-16 358,-5 22-279,-2 7-86,0-1 1,-1 1 0,1 0 0,-1-1-1,1 1 1,-1-1 0,1 1-1,-1-1 1,0-2 0,-6-26 459,4 21-336,-15-46 1435,15 42-1293,-1-1-14,2 13-274,1 1 1,0-1-1,0 1 0,-1 0 1,1-1-1,0 1 1,-1 0-1,1-1 0,0 1 1,-1 0-1,1-1 1,-1 1-1,1 0 0,0 0 1,-1 0-1,1-1 1,-1 1-1,1 0 0,-1 0 1,1 0-1,-1 0 1,1 0-1,-1 0 0,1 0 1,-1 0-1,-5 2-72,4 0 47,1 1-1,-1-1 1,1 0 0,0 0-1,-1 1 1,1-1 0,0 1 0,0-1-1,1 1 1,-1-1 0,0 1 0,1-1-1,-1 5 1,1 43-57,1-21 43,-1 1 60,1 1 0,1-1 0,12 56 0,-10-72-5,-1-2-9,0-1 0,1 0 1,0 0-1,0 0 0,10 16 0,3-11-88,-6-8 18,-4 1 13,-5-7 31,-1 0-1,1 0 0,-1 0 0,1-1 0,0 1 1,-1-1-1,1 1 0,2 0 0,0 0-34,0-1 0,-1 0 0,1 0-1,0 0 1,5 0 0,5 1-111,11 3-63,-20-3 189,1 0 1,0-1 0,0 0-1,0-1 1,-1 1-1,1-1 1,0 0-1,9-1 1,40-13-61,-38 9 85,27-4 1,-23 7 11,-11 1 9,0 0 0,13-3 1,-13 0 25,0-1 1,0 0-1,0 0 1,0-1-1,-1 0 1,0 0 0,0-1-1,-1 0 1,1-1-1,-2 0 1,1 0-1,-1-1 1,9-15 0,-13 19 10,0-1 0,0 1 0,-1-1 0,0 1 0,0-1 0,-1 0 0,1 0 0,-1 0 0,-1 0 0,1 0 0,-1 0 0,0-7 0,0 12-34,0-8 69,0 7-61,0 0 0,0 0-1,0 1 1,0-1 0,0 0-1,0 0 1,-1 0 0,0-2-1,1 3-12,-1 0 1,1 1-1,-1-1 0,1 1 0,-1-1 0,1 1 0,-1-1 0,0 1 0,1-1 1,-1 1-1,1-1 0,-1 1 0,0 0 0,0 0 0,1-1 0,-1 1 0,0 0 1,1 0-1,-1 0 0,0 0 0,0 0 0,1 0 0,-1 0 0,0 0 0,-1 0 0,-4 0-14,0 1 0,-1 0-1,1 0 1,0 0-1,0 1 1,-1 0-1,1 0 1,1 1-1,-1 0 1,0 0 0,-5 4-1,-4 3-24,1 1 0,-25 25 0,34-31 51,0 0-1,1 0 1,-1 0 0,1 1 0,1 0 0,-1 0-1,1 0 1,-4 10 0,4-7 38,1 0 1,0 0-1,1 0 0,0 1 1,0 17-1,1-26-75,0 0 1,0 0-1,0 1 1,1-1-1,-1 0 1,0 0-1,1 1 1,-1-1-1,1 0 1,-1 0-1,1 0 1,0 0-1,-1 0 1,1 0-1,0 0 1,0 0-1,0 0 1,-1 0-1,1 0 0,0 0 1,0-1-1,0 1 1,1 0-1,-1-1 1,0 1-1,0-1 1,0 1-1,0-1 1,2 1-1,4 1-119,0-1-1,0 0 0,-1-1 1,13 1-1,2-1-166,-5 1 38,1-1 0,23-4 0,-4-7-375,-31 10 582,0 0 1,0 0-1,0-1 1,-1 0-1,1 0 1,0 0 0,-1 0-1,0-1 1,1 0-1,-1 0 1,0 0-1,5-5 1,-5 4 41,-1-1 1,1 1-1,-1 0 0,0-1 0,0 0 1,-1 0-1,1 0 0,-1 0 1,0 0-1,-1-1 0,1 1 0,0-10 1,0-3 67,-1 0 1,-1-27-1,-1 13 32,1-228 3543,0 260-3620,0 0 0,-1 0 0,1 0 0,0 0 0,0 0 0,0 0 1,0-1-1,0 1 0,0 0 0,0 0 0,0 0 0,0 0 0,0 0 0,0-1 0,0 1 1,0 0-1,0 0 0,0 0 0,0 0 0,0 0 0,0-1 0,0 1 0,0 0 0,0 0 1,0 0-1,0 0 0,0 0 0,0 0 0,0-1 0,0 1 0,1 0 0,-1 0 0,0 0 1,0 0-1,0 0 0,0 0 0,0 0 0,0-1 0,0 1 0,0 0 0,1 0 0,-1 0 1,0 0-1,0 0 0,0 0 0,0 0 0,0 0 0,1 0 0,-1 0 0,0 0 0,0 0 1,0 0-1,1 0 0,-1 0 8,1 0 1,0 0 0,-1 0-1,1 1 1,-1-1 0,1 0-1,0 0 1,-1 1 0,1-1-1,-1 0 1,1 1 0,-1-1-1,1 0 1,-1 1 0,1-1-1,-1 1 1,1-1 0,-1 1-1,1-1 1,-1 1 0,0-1-1,1 1 1,-1 0 0,0-1-1,0 1 1,1-1-1,-1 1 1,0 0 0,0-1-1,0 1 1,0 0 0,0-1-1,0 2 1,1 34 412,-2-16-316,1 157 128,1-164-404,0-1 0,1 1 1,0-1-1,4 14 0,-4-19-52,-1-2 50,0 1-1,0 0 1,-1 9-1,0-14 15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0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84 3136,'0'0'1029,"5"-3"-629,17-8-85,-16 8 351,-3 0-148,8-8 154,-8 6-198,-3 4-450,0 1 0,0-1 0,0 1 0,0-1-1,0 0 1,0 1 0,0-1 0,0 1-1,0-1 1,0 1 0,1-1 0,-1 1 0,0-1-1,0 1 1,1-1 0,-1 1 0,0 0-1,1-1 1,-1 1 0,1-1 0,-1 1 0,0 0-1,1-1 1,-1 1 0,2-1 0,-2 1 2,1-1 0,0 1 0,0-1 0,-1 1 0,1-1 0,-1 0 0,1 1 0,-1-1 0,1 0 0,-1 1 0,1-1 0,-1 0 1,1 0-1,-1 1 0,0-1 0,1 0 0,-1 0 0,0 0 0,0 0 0,0 1 0,0-1 0,1 0 0,-1 0 0,0 0 0,-1-1 0,1-1 3,1 1 49,-1-1 1,0 0 0,0 0-1,0 1 1,-1-1 0,1 0-1,-1 0 1,-1-3-1,-9-10 120,9 10-178,2 6-19,-1-1 1,1 0-1,0 1 1,-1-1-1,1 0 1,0 1-1,-1-1 0,1 0 1,-1 1-1,1-1 1,-1 1-1,1-1 1,-1 1-1,1-1 0,-1 1 1,1 0-1,-1-1 1,0 1-1,1 0 0,-1-1 1,-1 1-1,-3-3 28,-3-2 67,6 4-75,1 0-1,-1 0 1,1 0-1,-1 0 1,0 1-1,1-1 1,-1 0-1,0 1 1,1-1 0,-1 1-1,0 0 1,1 0-1,-3-1 1,-4 1 130,6 0-112,-1 0 0,1 0 0,0 0 0,0 0 0,-1 1 0,1-1 0,-4 2 0,3-1 46,-1 1 1,1 0-1,0 0 1,0 1-1,1-1 1,-6 5-1,5-3-16,0 0 1,0 0-1,0 1 0,0-1 1,0 1-1,1-1 0,0 1 1,0 0-1,0 0 0,1 0 1,-2 6-1,-9 20 131,8-26-184,2 1 1,-1 1-1,1-1 1,-3 8 0,4 19-103,1-27 65,0 0 1,0 1 0,-1-1-1,1 0 1,-3 8 0,-1-6 31,0 6 31,8 4-12,-3-15-24,0 0-1,1 0 1,-2 0-1,1 0 1,0 1-1,-1-1 1,1 4 0,-1 7-113,0-14 97,0 0-1,0 0 1,-1 0 0,1 0 0,0 0-1,0 1 1,0-1 0,0 0-1,0 0 1,0 0 0,0 0-1,0 0 1,0 0 0,0 0 0,0 0-1,0 0 1,0 1 0,0-1-1,1 0 1,-1 0 0,0 0 0,0 0-1,0 0 1,0 0 0,0 0-1,0 0 1,0 0 0,0 0 0,0 0-1,0 0 1,0 1 0,0-1-1,0 0 1,0 0 0,0 0-1,1 0 1,-1 0 0,0 0 0,0 0-1,0 0 1,0 0 0,0 0-1,0 0 1,0 0 0,0 0 0,0 0-1,0 0 1,1 0 0,-1 0-1,0 0 1,0 0 0,0 0 0,0 0-1,0 0 1,0 0 0,0 0-1,1 0-11,-1 0-1,1 0 0,-1 0 0,1 0 0,-1 0 1,0 0-1,1 0 0,-1 0 0,1 0 0,-1-1 1,1 1-1,-1 0 0,0 0 0,1 0 1,-1 0-1,1-1 0,-1 1 0,0 0 0,1 0 1,-1-1-1,0 1 0,1 0 0,-1-1 0,0 1 1,1 0-1,-1-1 0,0 1 0,0 0 0,1-1 1,-1 0-1,5-6-449,9-1-14,-10 4 383,-1 0 0,1-1 0,-1 1 0,0-1 0,0 1 0,-1-1 0,1 0 0,2-9-1,1-25-248,5 11 128,-6-10-16,6 13 203,-5 0 442,2 16-9,-7 9-317,-1 0 0,0 0 0,1-1 0,-1 1 0,0 0 0,1-1 0,-1 1 0,0 0 0,1-1 0,-1 1 0,0 0 0,0-1 0,1 1 0,-1 0 0,0-1 0,0 1 0,0-1 0,0 1 0,1 0 0,-1-1 0,0 1 0,0-1 0,0 1 0,0-1 0,0 1 0,0 0 0,0-2 0,0 7 364,-1-3-291,1 1 1,0-1-1,0 1 0,0-1 0,1 1 1,-1-1-1,1 0 0,1 5 1,1 0-8,0 0 1,-1 0 0,1 0 0,-1 0-1,1 10 1,1 2-38,11 48 69,-14-61-204,1 0 0,1 0 0,-1-1 0,1 1 0,0-1 0,0 1 1,0-1-1,8 8 0,36 23-1216,-39-27 615,-6-7 503,-1 0 0,1 0 0,-1 0 0,1-1 0,0 1 0,0 0 0,0-1 0,0 0 0,0 1 0,0-1 0,0 0 0,0 0 0,0 0 1,1 0-1,-1 0 0,0-1 0,1 1 0,3 0 0,-4-2 37,-1 1 1,1 0-1,0 0 0,0 0 1,-1-1-1,1 1 1,0-1-1,0 0 1,-1 1-1,1-1 0,-1 0 1,1 0-1,-1 0 1,1 0-1,-1 0 1,1 0-1,-1 0 1,0-1-1,2-1 0,-3 3 90,6-6-95,-1-1 0,0 0-1,0 0 1,-1 0 0,4-9-1,6-14 116,-13 26 2,0 0 0,1 1 0,-1-1 0,1 1 0,-1 0 0,1-1-1,0 1 1,1 0 0,3-4 0,4-5 126,-9 9-43,1 0 0,0 0 0,0 0 0,0 0 0,0 1 0,1-1 0,-1 1 0,1 0 0,-1-1 0,6-2 0,-2 1 65,10-10 782,2-1-160,-18 14-759,1 1 0,0-1-1,-1 1 1,1 0-1,0-1 1,0 1 0,0 0-1,0 0 1,-1 0-1,1-1 1,0 1 0,0 0-1,0 0 1,0 0-1,-1 0 1,1 1 0,0-1-1,0 0 1,0 0-1,-1 0 1,1 1 0,1-1-1,3 3 78,-1 0 0,0 1 0,1-1 0,-1 1 0,0 0 0,-1-1 0,1 2 0,-1-1 0,0 0 0,5 9 0,-2 15 27,-3-20-107,2 6 11,-10 12 8,3-20-41,1 1 0,0 0-1,-1 11 1,2-13-6,0-1-1,0 1 1,-1 0-1,0 0 1,0 0 0,0 0-1,0-1 1,-1 1-1,0-1 1,0 1-1,-4 6 1,4-7 5,0 0 0,0 0 0,0 0 0,0 0 0,0 0-1,1 0 1,-1 5 0,-2 4-16,-7 9-84,8 0 8,2-20 70,1-1 0,0 1 1,0-1-1,0 1 0,0-1 0,0 1 0,0-1 0,1 1 0,-1-1 0,1 1 0,-1-1 1,2 4-1,-1-5 3,-1 1 1,1-1 0,0 1 0,0-1-1,0 0 1,0 1 0,-1-1 0,1 0-1,0 1 1,0-1 0,0 0 0,0 0-1,0 0 1,0 0 0,0 0 0,0 0-1,0 0 1,0 0 0,0 0 0,-1 0-1,1-1 1,0 1 0,0 0 0,0-1-1,1 0 1,1 0-65,0-1 0,0 0 1,0 1-1,0-1 0,-1 0 0,4-3 0,-2 0-31,0 0 1,0 0-1,0 0 0,4-7 0,-4 6 19,0-1 0,0 1 0,1 1 0,6-8 0,-7 9 53,-1 1 0,0 0 1,0-1-1,-1 0 0,1 0 0,-1 1 1,1-2-1,-1 1 0,-1 0 1,1 0-1,-1-1 0,1 1 0,-1 0 1,1-8-1,9-29-159,-10 36 175,1 0-1,-1 0 1,1 1 0,4-8 0,-5 11 104,0-1-1,0 0 1,0 1 0,-1-1 0,1 0 0,-1 1 0,1-1 0,-1 0 0,1 0-1,-1-3 1,0 135 2836,0-123-2843,1 0 1,0 0 0,0 0-1,1 0 1,2 7-1,1 4 40,-2-4-56,-3-12-57,0 0-1,1 1 0,-1-1 1,1 1-1,0-1 0,0 0 1,0 1-1,0-1 0,0 0 1,0 0-1,1 0 0,-1 0 1,1 0-1,1 2 1,-2-3-3,4 4-76,0 0 1,0-1 0,9 7-1,-13-10 32,1-1 0,-1 1-1,1 0 1,-1 0 0,1-1 0,0 1 0,-1-1-1,1 1 1,0-1 0,-1 0 0,1 0 0,0 1-1,-1-1 1,1 0 0,0-1 0,0 1 0,-1 0-1,4-1 1,34-16-1490,-25 10 1057,-1 0 0,25-18-1,-26 17 310,27-21-764,-29 21 761,0 1-1,17-10 1,3 9 50,-6-4 438,-21 10-174,-1 0 1,1 1-1,0-1 1,0 1-1,-1 0 1,1 0-1,0 0 1,4-1-1,5 7 489,-10-4-491,0-1 0,-1 1-1,1 0 1,0 0 0,0-1 0,-1 1 0,1-1 0,0 1 0,3-1 0,-3 0-49,0 0-1,-1 0 0,1 1 1,0-1-1,0 1 1,-1-1-1,1 1 1,0-1-1,-1 1 0,1 0 1,-1 0-1,1 0 1,-1-1-1,1 2 0,-1-1 1,0 0-1,3 2 1,-4-2-66,0-1 1,1 1 0,-1-1 0,1 1 0,-1-1 0,0 1 0,1 0-1,-1-1 1,0 1 0,0 0 0,0 0 0,1-1 0,-1 1 0,0 0-1,0-1 1,0 1 0,0 0 0,0-1 0,0 1 0,0 0 0,-1 0-1,1-1 1,0 2 0,-1 0 61,1-1-85,0 0 0,0 0 0,0-1 0,0 1 0,0 0 0,1 0 1,-1 0-1,0-1 0,0 1 0,1 0 0,-1 0 0,0-1 0,1 1 1,-1 0-1,0-1 0,1 1 0,-1 0 0,1-1 0,-1 1 0,1-1 1,0 1-1,-1-1 0,1 1 0,0 0 0,0-1-5,-1 0 0,1 1 0,-1-1 1,1 0-1,-1 1 0,1-1 0,-1 1 0,1-1 0,-1 1 0,0-1 0,1 1 1,-1-1-1,0 1 0,1-1 0,-1 1 0,0-1 0,0 1 0,0 0 0,1-1 0,-1 1 1,0-1-1,0 1 0,0 1 0,0 1 51,-67-3-2778,66 0 2717,-1 0 0,0 0-1,0 0 1,0 1 0,0-1 0,1 1 0,-1 0-1,0-1 1,0 1 0,1 0 0,-1 0 0,1 0-1,-1 0 1,1 0 0,-1 0 0,1 1 0,0-1-1,-2 2 1,-14 11 84,15-13-44,-1 0-1,1 0 1,0 0-1,0 0 1,1 1 0,-1-1-1,0 0 1,0 1-1,1 0 1,-1-1 0,1 1-1,-1 0 1,1 0 0,0 0-1,-1 0 1,0 3-1,1-4-19,1 0-5,-1 0-1,1 0 1,0 1 0,-1-1-1,1 0 1,0 0-1,0 0 1,-1 0 0,1 0-1,0 0 1,0 0-1,0 0 1,1 1 0,-1-1-1,0 0 1,0 0-1,0 0 1,1 0 0,-1 0-1,1 0 1,-1 0-1,1 0 1,-1 0 0,1 0-1,0 0 1,-1 0-1,1 0 1,0-1 0,0 1-1,-1 0 1,1 0-1,0-1 1,0 1 0,0-1-1,0 1 1,0 0-1,1-1 1,6 4-161,0-1 1,1 0-1,12 3 1,-17-5 90,3 1-102,1-1 0,0 0 0,-1-1 0,1 1 0,0-1 0,-1-1 0,1 0 0,-1 0 0,1 0 0,-1-1 0,1 0 0,-1 0 0,14-7 0,19-1-1016,-32 9 890,0-1 1,-1 1-1,0-1 0,1-1 1,-1 1-1,0-1 0,0-1 1,7-4-1,-2-3-205,0-1-1,-1 0 1,0-1-1,9-16 1,-5 9 125,-11 14 277,0 0 0,-1 0 0,1 0 0,-1-1 0,0 1 0,-1-1 0,0 0 0,0 0 0,2-9 0,-2-3 114,-1 0 1,-1-21-1,0 20 403,1 0 0,2-20-1,2 14 6,-2 9 290,0 0 0,0-20-1,-3-49 2793,0 84-3398,1 0 0,-1 0 0,1 0 0,-1 0 1,1 0-1,0 0 0,0 0 0,-1 0 0,2 0 1,-1 0-1,1-1 0,-2 2-81,1 1-1,-1-1 0,0 1 1,0-1-1,1 1 1,-1-1-1,1 1 0,-1-1 1,0 1-1,1 0 1,-1-1-1,1 1 1,-1 0-1,1-1 0,-1 1 1,1 0-1,-1 0 1,1-1-1,-1 1 0,1 0 1,-1 0-1,1 0 1,-1 0-1,1 0 1,-1 0-1,1 0 0,0 0 1,-1 0-1,1 0 1,-1 0-1,1 0 0,-1 0 1,1 0-1,-1 0 1,1 1-1,-1-1 1,1 0-1,-1 0 0,1 1 1,-1-1-1,2 1 1,-2 1 42,1 0 1,0 0 0,0 0-1,-1 0 1,1 0 0,-1 0-1,0 0 1,0 0 0,1 0-1,-1 0 1,-1 4 0,2 13 242,1-12-235,1 5 19,0 0 0,-1 1 0,0-1 0,0 15 0,-2 0-24,-1-1 33,5 34-1,2-25-46,-3-20-24,-1 1 0,1 21 0,-3 62-764,0-35-4105,-1-64 4789,1 0 0,0 0-1,0 0 1,0 0 0,0 0 0,0 1 0,0-1-1,0 0 1,0 0 0,0 0 0,0 0 0,0 0-1,0 0 1,0 0 0,0 0 0,0 0 0,0 1-1,0-1 1,0 0 0,0 0 0,0 0 0,1 0-1,-1 0 1,0 0 0,0 0 0,0 0 0,0 0-1,0 0 1,0 0 0,0 0 0,0 1 0,0-1 0,0 0-1,0 0 1,0 0 0,0 0 0,0 0 0,1 0-1,-1 0 1,0 0 0,0 0 0,0 0 0,0 0-1,0 0 1,0 0 0,0 0 0,0 0 0,0 0-1,1 0 1,-1 0 0,0 0 0,0 0 0,0 0-1,0 0 1,0 0 0,0 0 0,14 0-1526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39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84 5216,'-1'0'159,"-1"-1"1,0 1-1,1 0 0,-1 0 1,0-1-1,0 1 1,1-1-1,-1 1 0,1-1 1,-1 0-1,0 0 1,1 0-1,0 0 0,-1 0 1,1 0-1,-1 0 1,-4-5 3796,19 7-3350,-8-1-534,-1 0-1,0 0 1,0 0 0,0 0-1,0-1 1,0 1-1,7-3 1,-1 0-4,0 0 1,1 1-1,0 0 1,-1 0-1,18 0 1,-3 3 5,-8-1-17,1 0 0,22-3 0,-25 0-33,10-2 41,0 2 0,26 0 0,-12 3-18,85 2-46,-33 10-17,15-7 58,-46 1-10,65 2 118,-69-6-188,75 13 0,-19-2-30,-7-7 121,-59-2-32,138 6 33,217-10-124,41 0 268,-310 1-166,187-5 85,-244-1-56,149-4 75,205 9-210,-353 0 28,144 3 102,-76 8 8,192-8 22,-215-3-44,349 0-95,-391 0 49,174-3 24,-165-2 24,156-4 67,-165 9-113,171-3-28,-192 0 40,45-2 22,-10 10-3,-42-2-10,280 1 65,-206-5-168,326 1-22,-5 0 20,7 0 305,-309 3-256,-3 5-11,-7-13 58,28-1 38,-38 7 17,195-5-7,-246 0-50,139-5 11,1 0-118,9 1-10,-154 8 111,146-3 54,-73-8 19,-14 6-38,-64 0-33,140-4 8,-138 9-38,146-3-49,-183 1 73,340-7-1,-294 14 3,-14 0 0,75-4 0,-77-5-1,160-6 60,419 10-107,-462 8 112,-2 1-101,613-9-16,-664 2-17,-12 10 44,163-9 68,-172-4-122,289 1-42,33 0-54,-294 1 125,174-4 38,-226-3 13,117-2 0,-126 8 0,144-3 21,-146-2 24,131-4 75,-136 9-99,113-3 44,-116-1-14,116-5 116,219 9 383,-377 0-512,0 1 0,32 7 1,-23-4-170,22 2-669,-42-5 693,1 1 0,-1-1 0,0 1 0,5 3 0,-5-2 34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44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5984,'-17'17'2688,"17"66"-2336,-16-34 256,16 18-416,-17 16 192,-16 0-224,16-17 0,17 1-96,-16-1 96,16-16-96,0-17 128,0-16-128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45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6304,'28'-14'2032,"-27"13"-1971,0 1 0,0-1 0,1 1 0,-1 0 0,0-1 1,1 1-1,-1 0 0,0 0 0,1 0 0,-1 0 0,0 0 0,3 0 0,60 3 334,-9 8-107,3-3-124,14 3 67,64 23 73,-124-31-279,-1 0 1,1 1 0,-1 1-1,16 8 1,-22-10-2,0 0 0,0 1 0,0-1 0,-1 1 0,0 0 0,0 0 0,0 0 0,0 1 0,0-1 0,-1 1 0,4 7 0,-6-10 9,0 0 0,0 0 0,-1 0 0,1 0 0,-1 0 1,1 0-1,-1 1 0,0-1 0,0 0 0,0 0 0,0 1 1,0-1-1,0 0 0,-1 0 0,1 0 0,-1 1 0,1-1 1,-1 0-1,0 0 0,0 0 0,0 0 0,0 0 0,0 0 0,-1 0 1,1-1-1,0 1 0,-3 2 0,-3 2 43,1 0-1,-1 0 1,-1 0-1,1-1 0,-11 5 1,-21 12-20,-2-1-1,0-3 1,-1-1-1,-1-2 1,-1-2 0,-65 11-1,59-21-1105,14-3 282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46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32 4160,'-14'0'1333,"12"0"512,-1 0-1151,-1 0-356,1 0-219,1 1 1,-1-1-1,1 0 1,-1-1-1,1 1 1,-1 0-1,1-1 1,-5-1-1,0-2 58,6 3-145,-1 0-1,1 0 1,-1 0-1,0 0 1,0 0-1,1 1 1,-1-1-1,0 0 1,0 1-1,0-1 0,1 1 1,-1 0-1,0 0 1,0 0-1,0 0 1,0 0-1,0 0 1,0 0-1,0 0 0,0 1 1,-3 0-1,3 1-33,0 0 0,0 0 0,0 0 0,0 0 0,1 0-1,-1 0 1,0 0 0,1 0 0,-1 1 0,1-1 0,-2 5 0,-8 13 11,10-18-4,-1 1 3,0-1-1,1 1 1,-1 0 0,1-1 0,-1 1 0,1 0 0,0 0 0,0 0 0,0 0 0,1 1-1,-1-1 1,1 0 0,0 0 0,0 4 0,0 56 93,0-62-94,0 0 0,-1-1 1,1 1-1,0 0 0,0-1 0,1 1 0,-1-1 0,0 1 0,0 0 0,0-1 0,0 1 0,0 0 0,1-1 0,-1 1 0,0-1 0,1 1 0,-1-1 1,0 1-1,1-1 0,-1 1 0,1-1 0,-1 1 0,0-1 0,1 1 0,0 0 0,18 0 217,-11-1-114,-6 0-130,-1 0 1,1 0-1,0-1 1,0 1-1,-1 0 1,1-1-1,0 0 1,-1 1-1,1-1 1,0 0-1,-1 0 1,1 1 0,1-3-1,5-2-283,-5 4 219,-1 0 0,0-1 0,0 1 1,1-1-1,-1 1 0,0-1 0,0 0 1,0 0-1,-1 0 0,3-3 0,4-4-221,6-2-79,-9-3 315,-4 10 68,1-1-1,-1 1 0,1-1 0,0 1 0,5-7 0,5-15 21,-11 21 123,1 0 1,0 1 0,1-1-1,-1 1 1,6-8 0,-8 11-87,1 1-1,-1 0 1,1-1 0,-1 1 0,1-1 0,0 1 0,-1 0 0,1 0 0,-1-1 0,1 1 0,0 0-1,-1 0 1,1 0 0,0 0 0,-1 0 0,1 0 0,-1 0 0,1 0 0,0 0 0,-1 0-1,1 0 1,0 0 0,-1 0 0,1 0 0,0 1 0,0-1 53,-1 0-97,0 0 0,0 0-1,0 0 1,0 0 0,0 0 0,0 0-1,0 0 1,0 0 0,0 0-1,0 0 1,1 0 0,-1 0-1,0 0 1,0 0 0,0 0-1,0 0 1,0 0 0,0 0 0,0 0-1,0 0 1,0 0 0,1 0-1,-1 0 1,0 0 0,0 0-1,0 0 1,0 0 0,0 0 0,0 0-1,0 0 1,0 1 0,0-1-1,0 0 1,0 0 0,0 0-1,0 0 1,0 0 0,0 0-1,0 0 1,0 0 0,0 0 0,1 0-1,-1 1 1,0-1 0,0 0-1,0 0 1,0 0 0,0 0-1,0 0 1,0 0 0,0 0 0,-1 0-1,1 0 1,0 0 0,0 1-1,0-1 1,0 1 69,1 1 0,-1-1 0,0 1-1,1 0 1,-1-1 0,1 1 0,-1-1 0,1 0 0,0 1 0,1 1-1,5 12 194,-1 6-83,-5-16-162,0 0-1,0 0 0,0 0 0,1 0 1,0-1-1,4 7 0,24 41 649,-27-44-563,-3-8-116,0 1 1,1-1-1,-1 1 0,0-1 1,0 1-1,0-1 1,1 1-1,-1-1 1,0 1-1,1-1 0,-1 0 1,0 1-1,1-1 1,-1 1-1,1-1 0,-1 0 1,0 1-1,1-1 1,-1 0-1,1 0 1,-1 1-1,1-1 0,-1 0 1,1 0-1,-1 0 1,1 0-1,-1 1 0,1-1 1,0 0-1,-1 0 1,1 0-1,-1 0 0,1 0 1,-1 0-1,1-1 1,-1 1-1,1 0 1,13 0-261,-11 0-490,-3-14-650,0 11 895,0 1 43,0-9 171,0 8 21,3 0 160,-3 3 116,0-1-1,1 0 1,-1 1 0,1 0 0,-1-1 0,1 1 0,-1-1 0,1 1 0,-1-1 0,1 1-1,-1 0 1,1 0 0,0-1 0,-1 1 0,1 0 0,0 0 0,-1 0 0,1-1 0,-1 1-1,1 0 1,0 0 0,-1 0 0,1 0 0,0 0 0,-1 0 0,1 0 0,0 1 0,-1-1-1,1 0 1,0 0 0,-1 0 0,1 1 0,-1-1 0,1 0 0,0 1 0,2 0 11,-1 0 0,1 0 1,-1 0-1,1 0 0,-1-1 1,1 1-1,-1-1 0,1 1 1,2-1-1,8 0 22,-3-1-6,0 1 0,1 1-1,12 2 1,-19-3-33,12 4 27,1 0 0,1-2-1,-1 0 1,0-1-1,0-1 1,24-2 0,-20-3-283,1-1 0,31-14 0,-47 18 171,0-1 0,0 0 0,0 0 0,-1 0 0,0-1 0,0 0 0,0 0-1,0 0 1,0 0 0,-1-1 0,5-6 0,13-19 82,-12 20 23,-8 9 2,-1 0 0,1 0-1,0-1 1,-1 1-1,0-1 1,1 1 0,-1-1-1,0 0 1,0 1-1,0-1 1,0 0 0,0 0-1,0 0 1,-1 1-1,1-1 1,-1 0 0,1 0-1,-1 0 1,0 0-1,0 0 1,1 0-1,-2-4 1,2-7 100,0 9-20,-1 1 0,0-1 0,0 0 0,0 0-1,-1 0 1,1 1 0,-1-1 0,-1-5 0,-4-6 249,0 0 0,-1 0 0,0 1 0,-15-22-1,18 30-211,-1 0 0,0 0-1,0 1 1,0-1-1,0 1 1,-1 0-1,0 1 1,0-1-1,0 1 1,0 0-1,-1 1 1,-7-4 0,14 7-128,-1 0 1,0 0-1,0-1 1,1 1 0,-1 0-1,0 0 1,0 0-1,0 0 1,1 0 0,-1 0-1,0 0 1,0 0-1,1 0 1,-1 0 0,0 0-1,0 1 1,0-1-1,1 0 1,-1 0 0,0 1-1,1-1 1,-1 0-1,0 1 1,1-1 0,-1 1-1,0-1 1,1 1-1,-1 0 1,0 0 0,-2 3 9,0 0 1,0 0-1,0 0 1,1 1-1,0-1 1,-1 1-1,2-1 1,-3 8 0,-11 49 119,7-27-70,3-15-347,1 1 1,1 0 0,-1 37-1,3-44-194,0 0-1,-1-1 1,0 1 0,-5 12-1,6-18 78,0-1 94,0 0-1,0 0 1,1 9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47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0 7040,'0'-13'2282,"1"10"-1698,6 3-272,18-3 218,34-7-1,-54 9-462,6-1 31,1 1 1,-1 0-1,1 0 1,16 2-1,0 0 7,3-2-54,-1-1-1,1-2 1,-1-1 0,0-1-1,31-12 1,-10-1-39,34-9 35,-65 23-16,-2 1 10,0-1 1,0 0-1,24-12 1,5-8 107,-26 20-91,-19 4-53,-1 1 1,0 0-1,1 0 0,-1 0 1,1-1-1,-1 1 1,1-1-1,-1 1 0,0-1 1,1 0-1,-1 1 1,0-1-1,1 0 0,-1 0 1,0 0-1,0 0 0,0 0 1,0 0-1,0 0 1,0 0-1,1-2 0,-2 3-1,0-1-1,0 1 0,1 0 0,-1-1 1,0 1-1,0-1 0,0 1 1,0 0-1,1-1 0,-1 1 0,0-1 1,0 1-1,0-1 0,0 1 1,0 0-1,0-1 0,0 1 0,0-1 1,0 1-1,0-1 0,-1 1 1,1-1-1,0 1 0,0 0 0,0-1 1,0 1-1,-1-1 0,1 1 1,0 0-1,0-1 0,-1 1 0,1 0 1,0-1-1,-1 1 0,1 0 0,0-1 1,-1 1-1,1 0 0,0 0 1,-1-1-1,1 1 0,-1 0 0,1 0 1,-1 0-1,0 0 0,0-1 6,-1 1 0,1 0 0,-1 0 0,1 0 0,-1 0 0,1 0 0,-1 0 0,0 0 1,1 0-1,-1 1 0,1-1 0,-1 1 0,-2 0 0,-12 10-25,10-8 11,6-3-3,-1 0-1,0 1 1,1-1 0,-1 0 0,0 1 0,1-1 0,-1 1 0,1-1 0,-1 0-1,0 1 1,1-1 0,-1 1 0,1-1 0,-1 1 0,1 0 0,0-1 0,-1 1-1,1 0 1,0-1 0,-1 1 0,1 1 0,-3 3-43,1-1 15,0 1 1,0-1-1,0 1 0,0 0 1,1 0-1,0-1 0,0 1 1,0 0-1,1 0 0,-1 0 1,1 0-1,1 0 0,-1 0 1,0 0-1,3 9 0,25 66-710,-24-61 563,-3-14 149,0 0 0,0 0 0,0 0 0,1 0 1,0 0-1,0 0 0,3 4 0,6 7-15,-8-11 50,1 0 1,-1 0-1,0 0 0,4 9 1,-7-13 8,0 0 0,0 0-1,0 0 1,1 0 0,-1 0 0,0 0 0,1 0 0,-1 0 0,1 0 0,-1 0 0,1 0 0,-1-1 0,1 1 0,0 0 0,-1 0-1,1-1 1,0 1 0,1 0 0,4 4 15,-1 3-87,-5-8 38,1 0 1,-1 1 0,0-1-1,0 1 1,0-1 0,1 0 0,-1 1-1,0-1 1,1 0 0,-1 1 0,0-1-1,1 0 1,-1 1 0,0-1-1,1 0 1,-1 0 0,0 0 0,1 1-1,-1-1 1,1 0 0,-1 0-1,1 0 1,-1 0 0,0 0 0,1 0-1,-1 0 1,1 0 0,-1 0 0,1 0-1,0 0 1,-12 0 23,11 0 1,0 0 0,0 0 0,-1 0 1,1 0-1,0 0 0,0 0 0,0 0 0,0 0 0,0 0 0,0 0 0,0 0 0,0 0 1,0 0-1,-1 0 0,1 0 0,0 0 0,0 0 0,0 0 0,0 0 0,0 0 1,0 0-1,0 0 0,0 0 0,0 0 0,0 0 0,-1 0 0,1 0 0,0 0 1,0 0-1,0 0 0,0 0 0,0 0 0,0 0 0,0 0 0,0-1 0,0 1 1,0 0-1,0 0 0,0 0 0,0 0 0,0 0 0,0 0 0,0 0 0,0 0 1,0 0-1,0-1 0,0 1 0,0 0 0,0 0 0,0 0 0,0 0 0,0 0 1,0 0-1,0 0 0,0 0 0,0-1 0,0-2 38,0 1 76,0-1 0,0 1 0,0 0 0,0 0 0,0 0 0,0-1 0,1 1 0,-1 0 0,2-2 0,3 0 166,0 1-1,1 0 1,-1 1-1,7-3 1,16 0 274,-12-1-209,-13 4-290,1 1-1,-1 0 0,1 0 1,-1 0-1,1 0 0,0 1 1,4-1-1,92 1 1993,-105 0-2041,1-1 11,0 1 1,0 0 0,0 0 0,0 0 0,0 0-1,0 1 1,1 0 0,-5 1 0,3 4 5,5-5-28,0-1 1,-1 1 0,1-1 0,0 1 0,0-1 0,-1 1 0,1-1 0,-1 0 0,1 1 0,0-1 0,-1 0 0,1 1 0,-1-1-1,1 0 1,0 1 0,-1-1 0,1 0 0,-1 0 0,1 0 0,-1 1 0,1-1 0,-1 0 0,1 0 0,-1 0 0,0 0 0,1 0 0,-1 0-1,1 0 1,-1 0 0,1 0 0,-2-1 0,2 1-2,-1 0 0,0 0 0,0 0 0,0 0 0,1 0 0,-1 0 0,0 0 0,0 1 0,1-1-1,-1 0 1,0 0 0,0 1 0,1-1 0,-1 0 0,-1 1 0,1 0-1,1 0 0,-1 0 0,1 0 0,0 0 0,-1 0 0,1 0 0,0 1 0,0-1 0,0 0 0,0 0 0,0 0 0,0 0 0,0 2 0,0 77-207,0-78 173,0 0 1,0 0 0,0-1 0,0 1 0,1 0 0,-1 0 0,1 0 0,-1-1 0,1 1 0,0 0 0,0-1 0,-1 1 0,1 0 0,0-1 0,0 1 0,1-1 0,-1 0 0,0 1 0,0-1 0,1 0 0,-1 0 0,1 1 0,-1-1 0,1 0 0,0-1 0,-1 1 0,4 1 0,1 0-198,0 0 0,1-1 0,-1 0 0,1 0 0,-1 0 0,10-1 0,-7 0 23,-1 1 0,1-2 0,0 1 0,0-1 0,0-1 0,-1 1 1,1-1-1,-1-1 0,13-5 0,-2-1-21,-1-1 0,32-24 0,-43 29 286,0-1-1,-1 0 1,0-1 0,0 1 0,-1-1 0,0-1-1,0 1 1,0-1 0,6-14 0,-4 2 486,0 0 0,-1-1 1,4-32-1,-4-10 759,0 27-675,-3 21-117,-1-1 0,1-17 0,-4 15-101,2-19 543,0 35-882,-1 0-1,0 0 0,1 0 0,0 0 0,-1 0 0,1 0 1,0 0-1,0 0 0,0 0 0,0 0 0,0 1 1,3-4-1,-3 6-44,-1 0 1,1 0-1,-1 0 0,1 0 1,-1 0-1,0 0 1,0 0-1,0 0 1,1 1-1,-1-1 0,0 0 1,0 0-1,-1 2 1,1 257-762,0-253 615,0 0 0,0 1 0,1-1 0,0 0 0,0 1 0,0-1 0,1 0 0,0 0 0,1 0 0,3 6 0,0 2-163,-4-12 176,-1 1 0,1 0 0,-1 0 0,1-1 1,0 1-1,0-1 0,1 0 0,-1 0 0,1 0 0,0 0 0,-1 0 0,6 3 1,-5-4 27,1-1 0,-1 0 0,1 0 0,0-1 1,5 1-1,5 2-173,11 2-339,-20-3 498,1-1 0,0 1 0,0-1 0,0-1 0,0 1 0,0-1 0,-1 0 0,10-1 0,68-16-268,-79 16 394,-1 0 1,1 0 0,0-1-1,-1 0 1,1 1 0,-1-1 0,0-1-1,1 1 1,-1 0 0,4-4-1,0-2 209,0-1-1,9-12 0,-2 2 482,-9 11-548,-2 6-20,-1-1 0,1 0 0,-1 0 0,0 0 1,0-1-1,0 1 0,-1-1 0,1 1 0,-1-1 0,0 1 0,0-1 0,0 0 0,0 1 0,0-7 0,-1-20 1366,0 31-1492,0-1 0,0 1 0,0 0-1,-1-1 1,1 1 0,0 0-1,-1 0 1,1-1 0,0 1-1,-1-1 1,1 1 0,0 0-1,-1-1 1,0 2 0,-11 8 120,9-8-123,1 0 0,-1 0 0,1 0 0,-1 0 1,1 1-1,0-1 0,0 1 0,0-1 0,1 1 1,-1 0-1,0 0 0,1-1 0,-2 7 0,-1 7-4,0 1-1,-2 30 0,6-44-84,0 1 0,1-1 1,-1 1-1,1-1 0,0 1 0,0-1 0,0 0 0,0 1 0,1-1 1,-1 0-1,1 0 0,0 0 0,4 6 0,-1-4-382,0 0 0,0 0-1,1 0 1,0-1 0,-1 1-1,8 2 1,34 24-1366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47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11136,'-16'0'5056,"-1"0"-4417,0-17 1217,17 34-1152,0-34 64,-16 17-2848,16 17 1152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47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7136,'-33'83'3232,"16"-16"-2816,1-51 928,16 18-832,-17-18 352,17 17-512,-16 1 256,16-1-1376,0-17-2208,16-16-4672</inkml:trace>
  <inkml:trace contextRef="#ctx0" brushRef="#br0" timeOffset="1">333 83 6976,'13'14'2256,"-12"-14"-2222,-1 1 0,0-1 0,0 0 0,1 0 0,-1 1 0,0-1 0,0 0 0,0 1 0,1-1 0,-1 0 0,0 0 0,0 1 0,0-1 0,0 0 0,0 1 1,0-1-1,0 0 0,0 1 0,0-1 0,0 0 0,0 1 0,0-1 0,0 0 0,0 1 0,0 0 0,0 59 2339,0-58-2277,0 0 0,0 0-1,1-1 1,-1 1-1,0 0 1,1-1 0,-1 1-1,1 0 1,0-1 0,0 1-1,-1-1 1,3 3-1,-2-2-38,0 0 0,0-1 0,0 1 0,0 0 0,0 0 0,-1 0 0,1 0 0,0 0 0,-1 0 0,0 0 0,1 0 0,-1 4 0,0 19 242,0-25-283,0 1-1,0-1 1,0 0 0,-1 1 0,1-1 0,0 0-1,0 1 1,1-1 0,-1 0 0,0 1 0,0-1-1,0 0 1,0 1 0,0-1 0,0 0 0,0 1-1,0-1 1,1 0 0,-1 0 0,0 1 0,0-1-1,0 0 1,1 0 0,-1 1 0,1-1 0,10 11 224,-11-10-241,1-1 0,-1 1 1,1-1-1,-1 0 1,1 1-1,-1-1 0,1 0 1,-1 0-1,1 1 1,0-1-1,-1 0 0,1 0 1,0 0-1,-1 0 0,1 0 1,-1 0-1,1 0 1,0 0-1,-1 0 0,1 0 1,0 0-1,-1 0 1,1 0-1,0 0 0,0-1 1,-1 1-16,6-3-411,2-5 211,-3 5 191,-1 0 0,0-1 1,-1 0-1,1 0 1,-1 0-1,0 0 1,0 0-1,4-8 1,-4-1-37,-2 10 57,-1 1-1,1 0 1,-1-1 0,1 1-1,0-1 1,0 1-1,0 0 1,0 0-1,0-1 1,1 1-1,-1 0 1,1 0-1,1-2 1,11-9 516,-11 10 27,0 3 346,8 0-288,-11 0-589,0 0 1,0 0-1,0 0 0,0 0 1,0 0-1,0 0 0,0 0 1,1 0-1,-1 0 0,0 0 1,0 0-1,0 0 0,0 0 1,0 0-1,0 0 0,0 0 1,0 0-1,0 0 0,1 0 1,-1 0-1,0 0 0,0 0 1,0 0-1,0 0 0,0 0 1,0 0-1,0 0 0,0 0 1,0 0-1,0 0 0,0 0 1,0 0-1,0 0 0,1 1 1,-1-1-1,0 0 0,0 0 1,0 0-1,0 0 0,0 0 1,0 0-1,0 0 0,0 0 1,0 0-1,0 0 0,0 1 1,0-1-1,0 0 0,0 0 1,0 0-1,0 0 0,0 0 1,0 0-1,0 0 0,0 0 1,0 1-1,0 6 154,-1-1-63,1-1-1,0 1 1,1-1 0,1 10 0,-1-13-76,0 0 0,0 0 0,0-1 0,0 1 0,1 0 0,-1 0 1,0-1-1,1 1 0,1 1 0,-3-3-2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48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34 5408,'17'-33'2432,"-17"49"-2112,-17-16 896,0 17-736,-16 16 160,0 0-384,0 34-32,16-1-128,-16 0-1664,33 1 832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48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82 3904,'-14'-28'1253,"6"17"-762,0 5-390,3 2 142,1 0 0,-1-1 0,1 1 0,0-1 0,0 0 0,-4-6 0,-9-22 2536,17 30-2635,-1 1 1,0 0-1,0-1 0,1 1 0,0-1 1,-1 1-1,1-1 0,0 1 1,0-1-1,0 1 0,1-1 0,-1 1 1,0-1-1,1 1 0,0-1 0,-1 1 1,1 0-1,2-4 0,2 1-102,0 1 0,0 0 0,1 0 0,-1 1 0,1-1 0,0 1 0,9-3 0,24-7-46,2 2 0,-1 2 0,61-5 0,-58 10-33,-15 3 2,1-2 0,-1-1-1,0-1 1,51-17 0,-15-3 72,-14 14 81,-14-11 266,-6 13 16,-23 7-24,0-1 1,-1 0 0,0 0 0,1-1 0,10-8 0,-14 9 780,-3 15-1010,0-8-158,0 1 0,0 0 0,0 0-1,-1-1 1,-1 8 0,-2-3-20,-3 10 3,1 36 44,-5-2 0,5-13-47,3-17 20,-7 27 0,2-23 86,-17 43-1,11-45-90,8 2-21,0-13 16,5-12-31,0-1 0,0 1 0,0-1 0,1 1-1,-1-1 1,0 1 0,1-1 0,0 1 0,-1-1 0,1 1 0,0 0 0,0 1-1,2-5-373,3-6 340,0 0-1,-1 1 1,-1-2 0,1 1 0,3-12 0,-7 19 86,4-11-12,-3 7-5,0 1 0,1-1-1,-1 1 1,1-1 0,0 1 0,0 0-1,1 0 1,-1 0 0,1 0-1,0 0 1,4-4 0,-6 8 18,-1 0-1,1-1 1,-1 1 0,1 0-1,-1-1 1,1 1 0,-1 0-1,1 0 1,0-1 0,-1 1-1,1 0 1,-1 0 0,1 0-1,0 0 1,-1 0 0,1 0-1,-1 0 1,1 0 0,0 0-1,-1 0 1,1 0 0,0 0-1,-1 0 1,1 1 0,-1-1-1,1 0 1,-1 0 0,1 1-1,-1-1 1,2 1 0,-1-1 5,0 1 4,0 0 1,0 0 0,1 1 0,-1-1 0,0 0 0,0 0 0,0 1 0,0-1 0,0 0 0,0 1 0,0-1 0,-1 1 0,1-1 0,-1 1 0,1-1-1,-1 1 1,1 0 0,-1-1 0,0 1 0,0 0 0,0 2 0,3 9 85,8 21 26,-5-1-58,5 0 11,-9-23-23,-2-7-27,1 0 0,0 0 0,-1 1 0,1-1-1,0 0 1,1 0 0,-1 0 0,1 0 0,-1 0 0,1-1 0,0 1-1,0 0 1,0-1 0,0 1 0,0-1 0,1 0 0,-1 0-1,1 0 1,3 2 0,-1-1-84,0 0 0,1-1 0,-1 0 0,0 0 0,1 0 0,-1-1 0,1 0 0,-1 0 0,1 0 0,0-1 0,-1 0 0,1 0 0,0 0 0,-1-1 0,10-2 0,21-8-650,-18 9 484,-14 1 147,0 1 0,0-1 0,0 1 0,-1-1-1,1 0 1,0-1 0,0 1 0,-1-1 0,1 0 0,-1 0-1,5-2 1,-6 3 41,0-1 0,1 1-1,-1-1 1,0 0 0,0 0-1,0 0 1,0 0 0,-1 0-1,1 0 1,0 0 0,1-3-1,-2 0-8,0 1 0,0 0 0,0-1 0,0 1 0,-1-1 0,0 1 0,0-7 0,0 9 49,0-1-1,1 1 0,-2-1 1,1 0-1,0 1 0,0-1 1,-1 1-1,1-1 1,-1 1-1,0-1 0,0 1 1,0-1-1,0 1 0,0 0 1,-1 0-1,1-1 1,-3-2-1,4 5 14,0 0 1,0 0-1,-1-1 0,1 1 1,0 0-1,0 0 0,0-1 1,-1 1-1,1 0 0,0 0 1,0-1-1,-1 1 1,1 0-1,0 0 0,-1 0 1,1 0-1,0 0 0,0-1 1,-1 1-1,1 0 0,0 0 1,-1 0-1,1 0 0,0 0 1,-1 0-1,1 0 1,0 0-1,-1 0 0,1 0 1,0 0-1,-1 0 0,1 1 1,0-1-1,-1 0 0,1 0 1,0 0-1,0 0 0,-1 0 1,1 1-1,0-1 0,0 0 1,-1 0-1,1 0 1,0 1-1,0-1 0,-1 0 1,1 0-1,0 1 0,-1-1 154,3 6-62,0-1 0,0 0 1,1 0-1,0-1 1,0 1-1,0 0 1,0-1-1,7 7 1,-10-11-109,5 6-35,1-1 0,-1 0 1,12 7-1,27 10-594,-8 6-1739,-3-9 64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50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316 3904,'0'-28'1253,"-1"28"-1234,1 0 0,0-1 0,0 1 0,0 0 0,0-1-1,0 1 1,0 0 0,0-1 0,0 1 0,0 0 0,0-1 0,1 1 0,-1 0-1,0-1 1,0 1 0,0 0 0,0-1 0,0 1 0,1 0 0,-1 0-1,0-1 1,0 1 0,0 0 0,1 0 0,-1-1 0,2 0 70,-1-1-1,0 1 1,0 0 0,0-1 0,0 1 0,0-1 0,0 1-1,0-1 1,0 0 0,0 1 0,-1-1 0,1 0-1,-1 0 1,1 0 0,-1 1 0,0-1 0,0 0 0,0 0-1,0 0 1,0 0 0,0 1 0,0-1 0,-1 0-1,1 0 1,-2-3 0,1 2 93,-1 0-1,0 0 1,-1 0 0,1 0-1,0 0 1,-1 0 0,0 1 0,0-1-1,1 1 1,-1 0 0,-1 0-1,1 0 1,-5-2 0,3 1-87,-1 2 0,1-1 1,0 0-1,-1 1 1,1 0-1,-1 0 0,-9 0 1,13 1-68,0 0 0,0 0 0,0 0 0,0 1 0,0-1 0,0 0 0,1 1 0,-1 0 0,0-1 0,0 1 0,-2 1 0,-7 4 94,0 1 0,-13 11 1,18-13-47,1-1 0,0 1 1,0 0-1,0 1 0,0-1 1,-6 11-1,10-13-40,-1 0 0,1 1 1,0-1-1,1 0 0,-2 5 0,1 4 67,-4 7 83,3-14-141,1 0 0,-1 1 1,1-1-1,0 1 1,1-1-1,-1 1 0,1-1 1,0 1-1,1-1 1,-1 1-1,3 9 1,-1-10-18,1 0 1,0-1-1,-1 1 1,1-1-1,1 0 1,-1 1 0,1-2-1,-1 1 1,1 0-1,0-1 1,1 0-1,-1 1 1,6 1 0,-3-1-3,1 0 0,0 0 0,0-1 0,0 0 0,0-1 0,1 0 0,9 1 0,15 0-141,0-2 0,1-1 1,-1-2-1,0-1 0,0-1 1,0-2-1,50-16 0,-60 13-106,0 0 0,-1-2 0,0 0 0,25-19 0,-35 23 94,14-9-62,-14 9 125,1 0 1,-1-1-1,-1-1 1,18-16 0,-25 20 46,9-8 74,17-21 1,-26 28 1,0 1 0,0-2 0,-1 1 0,0 0 0,0-1 0,0 1 0,-1-1 0,2-8 0,-1-14 818,-1 0 1,-3-43-1,0 25 134,1 47-1009,0 0 1,0 0-1,0 0 1,0 0 0,0 0-1,0 0 1,0 0-1,0 0 1,0 0 0,0-1-1,0 1 1,0 0 0,0 0-1,0 0 1,0 0-1,0 0 1,0 0 0,0 0-1,0 0 1,0 0 0,0-1-1,0 1 1,0 0-1,0 0 1,0 0 0,0 0-1,0 0 1,0 0 0,0 0-1,0 0 1,0 0-1,1 0 1,-1 0 0,0 0-1,0 0 1,0 0-1,0 0 1,0-1 0,0 1-1,0 0 1,0 0 0,0 0-1,0 0 1,1 0-1,-1 0 1,0 0 0,0 0-1,0 0 1,0 0 0,0 0-1,0 0 1,0 0-1,0 0 1,0 0 0,0 0-1,1 1 1,0-1 4,0 0 1,0 0 0,0 0-1,0 0 1,0 0 0,1 0-1,-1 1 1,0-1-1,0 1 1,0-1 0,0 0-1,0 1 1,0 0-1,0-1 1,0 1 0,0 0-1,-1-1 1,1 1 0,0 0-1,1 1 1,-1 1 3,1-1 1,-1 0-1,0 0 0,0 1 1,-1-1-1,1 0 1,0 1-1,-1-1 1,1 4-1,-1 6 18,0 0 0,0 0-1,-4 17 1,-1-2-4,-11 30 0,8-31-15,-7 44 0,10-7-69,-2-26-110,4-21-80,-1 28 0,4-41 132,-1 0 0,2 0 0,-1 0 0,0 0 0,0 0-1,1 0 1,0 0 0,0 0 0,0 0 0,0 0 0,0 0 0,0 0 0,1-1 0,-1 1-1,3 2 1,-2-1-51,0-2 50,-1 0 1,0 0 0,1 0-1,-1 0 1,1 0-1,0 0 1,-1-1 0,1 1-1,0-1 1,0 1 0,0-1-1,0 0 1,1 1 0,-1-1-1,0 0 1,5 1-1,-3-2-29,0 0 0,1 0 0,-1 0-1,1 0 1,-1-1 0,0 1-1,6-3 1,0 1-231,38-6-346,-33 7 584,-1-2 0,1 1 1,0-2-1,-1 0 1,0-1-1,14-7 0,-13 4 179,0 0-1,-1-2 0,-1 1 0,1-2 0,19-19 0,-13 7 896,-1 0-1,21-32 1,-38 52-786,1-1 1,-1 1-1,-1-1 1,1 1-1,0-1 1,-1 0-1,0 0 1,0 0-1,0 0 1,0 0-1,0 0 1,-1 0 0,0 0-1,0 0 1,0 0-1,0 0 1,-1 0-1,0 0 1,-1-6-1,-9-9 519,10 17-623,0 0 0,0 0 0,0 0 0,-1 0 0,1 0 0,0 0 0,-1 0 0,1 0 0,-1 1 1,0-1-1,1 1 0,-1-1 0,0 1 0,0 0 0,0 0 0,-4-2 0,5 2-25,1 1-5,-1 0 0,0-1 1,1 1-1,-1 0 0,0-1 0,1 1 0,-1 0 1,0 0-1,1 0 0,-1 0 0,0 0 1,0 0-1,1 0 0,-2 0 0,1 0-3,-1-1 3,-1 1-1,1 1 1,-1-1 0,1 0 0,0 0 0,-1 1 0,1 0 0,0-1 0,0 1-1,-1 0 1,1 0 0,0 0 0,0 0 0,0 1 0,0-1 0,0 0 0,0 1-1,0-1 1,-2 4 0,-1 1-17,-1 1 1,1-1-1,0 1 0,1 1 0,0-1 1,0 0-1,-4 12 0,3-5 13,0 1-1,1 0 1,-2 18-1,1 19-94,0-26-166,3-18 162,0-1 1,1 1-1,0-1 1,0 1-1,1 0 0,-1-1 1,3 11-1,9 18-572,-10-31 577,0 1-98,1 0 0,0 0 0,0 0 0,0 0 1,4 5-1,-5-9 89,0-1 1,0 1-1,0-1 0,0 0 0,0 1 1,0-1-1,1 0 0,-1 0 1,0 0-1,1 0 0,-1 0 1,1 0-1,0 0 0,-1 0 1,1-1-1,-1 1 0,1-1 0,0 1 1,0-1-1,-1 0 0,1 1 1,3-1-1,-3 0 17,0-1 0,-1 1 0,1 0-1,0 0 1,-1-1 0,1 1 0,0-1 0,-1 1 0,1-1 0,-1 0-1,1 0 1,0 0 0,12-6-390,-1 4 249,-12 3 197,0 0 0,0 0 0,0-1 0,0 1 0,-1 0 0,1 0 0,0-1 0,0 1 0,0-1 0,0 1 0,0-1 0,0 1 0,0-1 0,-1 1 0,1-1 0,0 0 0,-1 0 0,1 1 0,0-1 0,-1 0 0,1 0 0,-1 0 0,1 1 0,-1-1 0,1 0 0,0-2 0,3-5-79,8-20 91,-7 17 43,-4 8 57,1-1 0,-1 1 1,0-1-1,0 1 0,0-1 1,0 1-1,0-6 0,-4 4 447,-8-6 192,8 8-251,6 6-176,3 5-247,0 1 0,0 1 0,4 9 0,-10-18-61,1 1-109,0 1 0,0-1 0,1 0 0,-1 1-1,1-1 1,-1 0 0,1 0 0,0 0 0,4 4 0,-4-5-60,1 0 1,-1 0-1,1 0 0,0 0 0,-1-1 0,1 1 0,0-1 0,0 1 0,0-1 0,-1 0 0,5 0 0,24 0-877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1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2 4896,'-5'-1'570,"3"0"-462,1 1 0,0 0 1,0 0-1,-1 0 0,1 0 0,0 0 0,0 1 0,-1-1 0,1 0 0,0 0 0,0 1 0,0-1 1,0 1-1,-2 0 0,-69 27 884,64-26-739,0 1 0,0 0 1,1 1-1,-10 5 0,-4 3 299,-26 10 328,28-9-389,-22 18 0,20-14-321,14-11-142,0-1-1,0 1 1,0 1-1,1-1 0,0 1 1,-6 8-1,12-14-27,-3 2-13,1 0-1,0 0 0,0 0 0,1 1 1,-1-1-1,1 0 0,-1 1 1,0 6-1,0-1 42,2 0 1,-1 14-1,1-15 53,0-5-67,0-1-1,0 0 1,1 0-1,-1 0 1,0 0-1,1 0 1,-1-1 0,1 1-1,0 0 1,0 0-1,0 0 1,0 0-1,0-1 1,0 1-1,0 0 1,0-1 0,1 1-1,-1-1 1,0 1-1,1-1 1,2 2-1,6 6 73,-1 2-15,7 6 23,0-8-53,0 0 0,1-2 0,0 0 0,1 0 0,22 4 0,-27-9-54,-4 0 29,-1-1 1,0 1-1,0 1 0,-1-1 1,9 5-1,34 13-229,-49-20 186,1 1 0,-1 0 0,0 0 0,0 0 0,0 0 0,0 0 0,0 0 0,0 0 0,0 0 0,0 1 0,0-1 0,-1 0 0,2 3 0,-2-4-12,0 1 1,0 0 0,1-1-1,-1 1 1,0 0 0,1 0-1,-1-1 1,1 1 0,-1-1-1,1 1 1,-1 0-1,1-1 1,-1 1 0,1-1-1,0 1 1,-1-1 0,1 0-1,0 1 1,-1-1 0,1 1-1,0-1 1,-1 0 0,1 0-1,0 1 1,0-1 0,1 0-1,-2 0 19,0 0-1,0 0 1,0 0-1,0 0 1,0 0-1,0 0 1,0 0-1,0 0 1,0 0-1,1 0 1,-1 0-1,0 0 1,0 0-1,0 0 1,0 0-1,0 0 1,0 0-1,0 0 1,0 0 0,0 0-1,0 0 1,1 0-1,-1 0 1,0 0-1,0 0 1,0 0-1,0 0 1,0 0-1,0 0 1,0 0-1,0 0 1,0 1-1,0-1 1,0 0-1,0 0 1,0 0-1,0 0 1,0 0-1,0 0 1,1 0-1,-1 0 1,0 0-1,0 0 1,0 1-1,0-1 1,0 0-1,0 0 1,0 0-1,0 0 1,0 0-1,0 0 1,0 0-1,0 0 1,-1 0-1,1 0 1,0 1-1,0 6-1434,3-14-1618,-2 6 2916,0 1 0,0-1 0,-1 1-1,1 0 1,0 0 0,0-1-1,0 1 1,0 0 0,0 0-1,0 0 1,-1 0 0,1 0-1,2 0 1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50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33 6400,'0'-55'2858,"0"52"-2744,0 0 59,-1 0 1,1 0-1,0 0 1,0 0-1,0 0 1,0 0-1,1-1 0,-1 1 1,1 1-1,1-6 1,5 3 503,-6 5-627,-1 0 0,1-1 0,-1 1 0,0 0 0,1-1 0,-1 1 0,1 0-1,-1-1 1,0 1 0,1 0 0,-1-1 0,0 1 0,1-1 0,-1 1 0,0 0 0,0-1 0,1 1 0,-1-1 0,0 1 0,0-1 0,0 1 0,0-1 0,1 1-1,-1-1 1,0 1 0,0-1 0,0 1 0,0-1 0,0 1 0,-1-1 0,1 1 0,0-2 0,-3 5-146,2-2 77,0 0-1,0 1 1,0-1-1,0 1 1,0-1 0,0 1-1,0-1 1,0 1 0,1-1-1,-2 4 1,-1 26 29,3-9-27,-1-16-66,0 1-1,1-1 0,0 1 1,1-1-1,-1 1 1,1-1-1,0 1 0,1-1 1,-1 0-1,1 0 0,1 0 1,5 12-1,42 65-998,-44-72 1022,-4-8 55,-1 0 0,1 0 1,0 0-1,-1 0 0,1-1 0,0 1 1,1 0-1,-1-1 0,0 0 0,6 4 1,-7-5 4,0-1 1,0 0 0,0 1-1,0-1 1,0 1 0,0-1 0,-1 1-1,1 0 1,0-1 0,0 1-1,-1 0 1,1-1 0,0 1-1,-1 0 1,1 0 0,0 0 0,-1 0-1,1-1 1,-1 1 0,0 0-1,1 0 1,-1 0 0,0 0-1,1 0 1,-1 0 0,0 0 0,0 0-1,0 0 1,0 0 0,0 0-1,0 2 1,0 1 19,0-4-16,-1 0-1,1 0 1,0 0 0,0 0-1,0 0 1,0 1-1,0-1 1,0 0-1,0 0 1,0 0-1,0 0 1,0 0 0,0 0-1,0 1 1,0-1-1,0 0 1,0 0-1,0 0 1,0 0-1,0 0 1,0 1 0,0-1-1,0 0 1,0 0-1,0 0 1,0 0-1,0 0 1,0 1-1,0-1 1,0 0 0,0 0-1,0 0 1,1 0-1,-1 0 1,0 0-1,0 0 1,0 1-1,0-1 1,0 0 0,0 0-1,0 0 1,1 0-1,-1 0 1,0 0-1,0 0 1,0 0-1,0 0 1,0 0 0,1 0-1,-1 0 1,0 0-1,0 0 1,0 0-1,8-1 219,-18 5 170,6-2-323,0 0 0,1 0 1,-1-1-1,0 1 0,0-1 1,0 0-1,0 0 0,0 0 1,0-1-1,-7 1 0,-69-1 497,72 0-537,1-1 0,0 0 1,0 0-1,0 0 0,0-1 1,-10-4-1,10 4-16,-9-1-146,16 3 120,-1 0 0,1 0 0,0 0 1,0 0-1,0 0 0,0 0 0,0 0 0,0 0 1,0 0-1,0 0 0,0 0 0,-1 0 0,1 0 0,0 0 1,0 0-1,0 0 0,0 0 0,0 0 0,0 0 1,0 0-1,0 0 0,0 0 0,0 0 0,-1 0 0,1 0 1,0 0-1,0 0 0,0 0 0,0 0 0,0 0 1,0 0-1,0 0 0,0 0 0,0 0 0,0-1 0,0 1 1,0 0-1,0 0 0,0 0 0,0 0 0,0 0 1,0 0-1,0 0 0,0 0 0,0 0 0,0-1 0,0 1 1,0 0-1,0 0 0,0 0 0,0 0 0,0 0 1,0 0-1,0 0 0,0 0 0,0-1 0,0 1-21,0-1-1,0 1 1,0-1 0,0 0-1,0 1 1,0-1-1,1 0 1,-1 1-1,0-1 1,0 0-1,1 1 1,-1-1 0,0 1-1,1-1 1,-1 1-1,1-1 1,-1 1-1,0-1 1,1 1-1,-1-1 1,1 1 0,-1 0-1,2-1 1,27-13-1493,1 1 0,36-10-1,47-10-61,-104 30 1553,-1 1 0,1-2 0,15-7 0,-11 2 187,-9 6-80,0 1 0,0-1 0,0 1-1,0 0 1,4-2 0,48-7 660,-49 8-395,1-1-1,0 0 1,-1 0 0,0-1 0,7-6-1,4-2 525,2-1 418,0 0-1,0-2 0,22-23 1,-37 35-1064,0-1 0,0 2 1,0-1-1,7-4 1,-6 4-118,1 0 0,-1 0 0,-1-1 0,8-7 0,-11 11-102,-1 0 0,1-1 0,-1 1 0,1 0 0,-1 0 0,1 0 0,0 0 0,-1 0 0,1 1 0,0-1 0,0 0 0,0 1 0,-1-1 0,4 1 0,-7 0-9,1 0 0,-1 0 0,0 1 0,0-1 0,1 1 0,-1 0 1,0-1-1,1 1 0,-1 0 0,-2 2 0,-5 2-78,1 0 67,0-1-1,0 1 1,1 1 0,0-1 0,0 1 0,0 0 0,1 1-1,0-1 1,0 2 0,-8 11 0,12-15 28,0-1 0,0 1 0,0-1 0,1 1 1,-1 0-1,1 0 0,0 0 0,0 0 0,0 0 0,1 0 0,-1 0 1,1 0-1,0 0 0,0 0 0,1 0 0,-1 0 0,1 0 0,0 0 1,0 0-1,0 0 0,0 0 0,1 0 0,0-1 0,0 1 1,0-1-1,3 6 0,4 0-84,1 0 1,-1-1-1,1 0 1,1 0-1,18 10 1,1 2-184,-23-15 138,1 0-1,-1 0 1,1-1 0,8 4-1,2 1 39,-16-7 99,0 0 0,0 1 0,0-1-1,0 1 1,0-1 0,-1 1 0,1-1-1,-1 1 1,2 5 0,-3-8 4,-30 17 300,18-15-198,0 0 1,0-1 0,1-1 0,-1 0 0,-13-1-1,-2 0 110,23 1-193,0 0 1,0 0 0,1-1-1,-1 1 1,0-1-1,0 0 1,0 0-1,1 0 1,-1-1-1,0 1 1,-4-4-1,6 4-11,0 0-11,1 1 0,-1-1-1,1 1 1,-1 0 0,1 0 0,-1-1-1,1 1 1,-1 0 0,-1 0-1,3 0-1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51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7 9152,'0'-16'4128,"-16"16"-1504,-1 0-1793,-16 0 1985,0 0-2432,16 16-224,0-16-1664,17 17 832,0 0-2943,0-1 1983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51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8736,'0'17'6240,"0"-34"-6464,17 17 96,0-16-7808,16-1 432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52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443 3968,'13'0'1285,"-13"0"-1276,1 0 0,-1 0 0,0 0 0,0 0 1,0 0-1,0 0 0,0 0 0,0 0 0,0 0 0,0 0 0,0 0 0,1 0 0,-1 0 0,0 0 0,0 0 0,0 0 0,0 0 1,0 0-1,0 0 0,0 0 0,0 0 0,0 0 0,0 0 0,1 0 0,-1 0 0,0 0 0,0 0 0,0 0 0,0-1 0,0 1 1,0 0-1,0 0 0,0 0 0,0 0 0,0 0 0,0 0 0,0 0 0,0 0 0,0 0 0,0 0 0,0 0 0,0-1 0,0 1 1,0 0-1,0 0 0,0 0 0,0 0 0,0 0 0,0 0 0,0 0 0,0 0 0,0 0 0,0-1 0,0 1 0,0 0 0,0 0 0,0-28 1421,0 28-1417,0 0 1,0 0 0,0 0-1,0 0 1,0 0 0,0 0-1,0 0 1,0 0 0,0 0-1,0-1 1,0 1 0,0 0-1,0 0 1,0 0 0,0 0-1,0 0 1,0 0 0,0 0-1,0 0 1,0 0 0,0 0-1,0-1 1,0 1 0,0 0-1,0 0 1,0 0 0,0 0-1,0 0 1,0 0 0,0 0-1,0 0 1,0 0 0,0 0-1,-1 0 1,1 0 0,0 0-1,0 0 1,0 0 0,0-1-1,0 1 1,0 0 0,0 0-1,0 0 1,0 0-1,0 0 1,-1 0 0,1 0-1,0 0 1,0 0 0,0 0-1,0 0 1,0 0 0,0 0-1,0 0 1,0 1 0,-1-1-1,-10 0 947,11 0-949,0 0 0,0 0 0,0 0-1,0 0 1,0 0 0,0 0 0,0 0-1,0 0 1,-1 0 0,1 0 0,0 0 0,0 0-1,0 0 1,0 0 0,0 0 0,0 0-1,0 0 1,0 0 0,0 0 0,0 0-1,-1 0 1,1 0 0,0 0 0,0 0-1,0-1 1,0 1 0,0 0 0,0 0-1,0 0 1,0 0 0,0 0 0,0 0-1,0 0 1,0 0 0,0 0 0,0 0-1,-1 0 1,1 0 0,0-1 0,0 1 0,0 0-1,0 0 1,0 0 0,0 0 0,0 0-1,0 0 1,0 0 0,0 0 0,0 0-1,0 0 1,0-1 0,0 1 0,0 0-1,0 0 1,0 0 0,1 0 0,-1-2 109,0 0-38,0 0 0,0 0-1,0-1 1,-1 1 0,1 0 0,0 0 0,-1 0-1,0 0 1,0-3 0,0 4-65,1 1 0,0-1 1,-1 1-1,1-1 0,0 1 0,-1 0 1,1-1-1,-1 1 0,1 0 0,-1-1 1,1 1-1,-1 0 0,1-1 0,-1 1 1,1 0-1,-1 0 0,1 0 0,-1-1 1,0 1-1,-1 0 37,1 0 1,-1 0-1,0 1 1,1-1-1,-1 0 1,1 1-1,-1-1 1,1 1-1,-1-1 1,-2 2-1,2-1-9,0 1 0,0-1-1,0 1 1,0 0-1,0-1 1,0 1-1,0 0 1,1 0 0,-1 0-1,1 0 1,-1 1-1,1-1 1,0 0 0,0 0-1,0 1 1,0-1-1,0 1 1,1-1 0,-1 4-1,-1 5 42,1 0-1,0 1 0,1 12 1,0-12-8,0-10-64,0 1 0,0-1 0,0 1 0,0-1 0,0 1-1,0 0 1,1-1 0,-1 1 0,1-1 0,0 0 0,0 1 0,0-1 0,0 1-1,0-1 1,1 0 0,-1 0 0,0 0 0,1 0 0,2 2 0,14 19 212,-17-20-242,1-1 1,0 1-1,-1-1 0,1 0 1,0 0-1,1 0 0,2 3 1,-3-4-32,0 0 0,-1 0 1,1-1-1,0 1 0,0-1 1,0 1-1,0-1 0,-1 0 1,1 0-1,0 0 0,0 0 1,0 0-1,0 0 1,0 0-1,3-2 0,35-8-1291,64-27-1,-95 34 1198,0 0 0,0-1 0,0 0 0,-1-1 0,1 0 0,-1 0 0,0-1 0,9-8 0,-16 13 134,-1 0 1,1 0 0,0 0-1,0 0 1,0 0 0,-1 1-1,1-1 1,0-1 0,-1 1-1,1 0 1,-1 0 0,1 0-1,-1-1 1,0 1 4,0 0 0,0 0 0,0-1 0,0 1 0,-1 0 0,1 0 0,0 0 0,-1 0 0,1 1 0,-1-1 0,0-1 0,-2-4 3,-1-4 32,3 9-5,1 0 1,0-1-1,-1 1 1,1 0-1,-1 0 0,1 0 1,-1 0-1,1 0 1,-1 0-1,0 0 0,0 0 1,0 0-1,1 0 1,-1 0-1,0 0 0,0 1 1,0-1-1,0 0 1,0 1-1,0-1 1,0 1-1,-1-1 0,1 1 1,0-1-1,0 1 1,0 0-1,0-1 0,-1 1 1,1 0-1,0 0 1,0 0-1,-3 0 0,-4 0 261,-10 2 304,17-2-582,1 0 1,-1 1-1,1-1 1,-1 1 0,1-1-1,0 0 1,-1 1 0,1-1-1,-1 1 1,1 0 0,0-1-1,-1 1 1,1-1 0,0 1-1,0-1 1,0 1 0,-1 0-1,1-1 1,0 1-1,0-1 1,0 1 0,0 0-1,0-1 1,0 1 0,0 1-1,0 0 5,1 1-1,-1-1 1,1 1-1,0-1 1,-1 0-1,1 1 1,0-1-1,0 0 1,1 0-1,-1 0 1,0 0-1,1 0 1,-1 0-1,1 0 1,0 0-1,0 0 1,3 2-1,-1-1-36,0 0 0,0 0 1,0-1-1,1 1 0,-1-1 0,1 0 0,8 2 0,20 2-229,-16-1-112,-9-3 201,-1 0-1,1 0 1,-1 0 0,1-1 0,0 0 0,0-1 0,-1 0 0,1 0 0,0-1 0,14-2 0,-18 2 46,5-1-314,-1 0-1,1-1 0,11-6 0,-12 4 27,-6 4 324,-1 0-1,1 0 1,-1 0-1,1 1 1,-1-1 0,1 0-1,0 1 1,-1-1-1,1 1 1,0-1-1,-1 1 1,1 0 0,2 0-1,26 0-250,-27 0 1231,0 2-139,6 5-228,0-1 0,0-1-1,11 5 1,-20-10-530,2 1 17,-1-1-1,1 0 1,0 1 0,0-1-1,0 0 1,-1 0 0,1 0-1,0 0 1,0 0 0,0 0-1,-1-1 1,1 1 0,0-1-1,0 1 1,-1-1-1,1 0 1,0 1 0,2-3-1,13-3 25,15 0 3,-19 5-44,1-2 1,-1 0 0,1 0-1,-1-1 1,0-1 0,18-9-1,11-16 44,16-6 0,-5-8 27,-39 32-78,0 0 1,-1-1-1,-1 0 0,0 0 1,19-30-1,-11 0 519,-4 6 51,-12 29-281,-1 0-1,0-1 1,-1 1 0,0-1 0,-1 0 0,1 1 0,-2-1 0,1 0-1,-2-13 1,1 17-87,0 1-1,-1 0 0,1 0 0,-1 0 1,0 0-1,0 0 0,0 0 1,-1 1-1,1-1 0,-5-6 1,5 7-64,1 1 0,-1-1 0,0 1-1,1-1 1,0 1 0,-1-1 0,1-3 0,1 2 168,-1 15-96,0 55 386,3 98-573,1-140-561,0 0 0,1 0-1,15 39 1,11 4-728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54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17 4576,'-14'14'1450,"14"-14"-1298,1 0-1,0 1 1,0-1-1,0 1 1,-1-1-1,1 0 1,0 0-1,0 0 1,0 1-1,0-1 1,0 0-1,-1 0 0,1 0 1,2-1 906,-3 7 41,-1 32 133,-1-15-933,2 0-1,1-1 1,3 27-1,7-21-68,-8-12-161,-3-12-41,1 0 1,0 0 0,0 0-1,0 0 1,0 0 0,0-1-1,1 1 1,-1 0-1,1-1 1,4 6 0,0 3 30,11 12 63,-16-23-115,0 0 0,0 0 0,0 0 0,1 0 0,-1 0 0,0-1 1,1 1-1,-1 0 0,0 0 0,1-1 0,-1 1 0,1-1 0,-1 0 0,1 1 1,0-1-1,-1 0 0,3 0 0,2 0-1,-4 1-6,0-1-1,0 0 1,-1 0-1,1 0 1,0 0-1,-1 0 1,1-1-1,0 1 1,0 0-1,-1-1 0,4-1 1,1-9-160,-3 9 109,5-4 1,-3-19 39,12-14 123,-6 12 0,-10 23-60,5-9 248,-6 13-285,0-1 1,1 1-1,-1 0 1,1 0-1,-1-1 0,1 1 1,-1 0-1,1 0 1,-1 0-1,1-1 0,-1 1 1,1 0-1,-1 0 1,1 0-1,-1 0 0,1 0 1,0 0-1,0 0-2,-1 0-1,0 0 0,0 0 1,1 1-1,-1-1 0,0 0 1,0 0-1,0 0 0,1 0 1,-1 0-1,0 0 0,0 0 1,1 0-1,-1 0 0,0 1 1,0-1-1,0 0 0,0 0 1,1 0-1,-1 0 0,0 1 1,0-1-1,0 0 0,0 0 1,0 0-1,0 1 0,1-1 1,-1 0-1,0 0 1,0 1-1,0-1 0,0 0 1,0 0-1,0 1 0,4 9 159,0 0 0,2 14 0,10 29 303,-7-30-275,-4-9-54,1 1-1,0-1 1,1-1 0,13 21-1,-11-22 32,17 14-1,-14-14 72,-10-10-230,0-1-1,0 1 1,0 0 0,0-1 0,0 0 0,0 0 0,0 1 0,1-1-1,-1-1 1,1 1 0,-1 0 0,0 0 0,1-1 0,-1 0-1,1 1 1,-1-1 0,1 0 0,3 0 0,-5 0-13,1 0 1,-1 0-1,0 0 0,1-1 1,-1 1-1,0 0 1,0-1-1,1 1 0,-1 0 1,0-1-1,0 1 1,1-1-1,-1 0 0,0 1 1,0-1-1,0 0 1,0 0-1,0 0 0,0 0 1,0 0-1,0 0 0,-1 0 1,1 0-1,0 0 1,-1 0-1,2-2 0,4-6 38,-5 8-48,1 0 0,-1-1 1,1 1-1,-1 0 0,0-1 1,0 1-1,0-1 0,0 1 0,0-1 1,0 0-1,0 1 0,-1-1 1,1 0-1,0 0 0,-1 1 0,0-1 1,1 0-1,-1 0 0,0-2 1,2-12-95,2 5 25,1-6-4,-7-1 41,-1 0 0,-6-23 0,-2-9 77,9 38-26,-1-7-59,-9-30-1,11 46 35,0 0 1,1 0-1,-1 0 0,1 0 0,-1 0 0,1 0 0,0 0 1,0 0-1,0 0 0,1 0 0,-1 0 0,1 0 1,1-5-1,-1 7 9,-1 1 1,0-1-1,1 1 0,-1-1 1,1 1-1,-1 0 1,1-1-1,-1 1 1,1-1-1,-1 1 0,1 0 1,-1 0-1,1-1 1,-1 1-1,1 0 0,0 0 1,-1 0-1,2-1 1,4 0-8,1-2 5,-1 1 4,1 0 0,0 0 0,0 0 1,0 1-1,0 0 0,11 0 0,314 1-1278,-305-1 1116,0-2 1,0-1 0,0 0 0,42-15 0,-66 19 151,0-1 1,0 0-1,0 0 0,0 0 1,0-1-1,-1 1 0,1 0 1,0-1-1,-1 0 0,3-2 1,-2 1-161,-5 3 178,0 0-1,0 1 1,0-1 0,0 1-1,1-1 1,-1 1 0,0 0 0,0-1-1,0 1 1,0 0 0,-1 2 0,-6 2 29,8-5-24,0 1-1,-1-1 0,1 1 0,0 0 1,0-1-1,0 1 0,0 0 0,0 0 1,0 0-1,0 0 0,-2 1 1,3 0 7,-1 0 1,1 0 0,0 0-1,-1 0 1,1-1 0,0 1 0,0 0-1,0 3 1,0 4 51,0 7 8,0 1-149,0-1-1,1 1 1,4 18-1,-5-31-10,1 0 1,0 0-1,0-1 0,1 1 0,-1-1 0,1 1 1,-1-1-1,1 1 0,0-1 0,0 0 1,1 0-1,-1 0 0,1 0 0,-1 0 0,1-1 1,0 1-1,0-1 0,0 0 0,4 3 1,2 0-173,-7-4 176,-1 0 0,1 0 0,-1 0 0,1 0 0,0-1 0,-1 1 0,1 0 1,0-1-1,-1 1 0,5-1 0,-1-2-355,13-11-45,-15 10 430,1 1-1,-1 0 0,0-1 1,0 0-1,5-5 0,0-16-64,3 12 86,-7 0 47,-3 9-6,-1 1 1,1-1-1,-1 1 1,1-1-1,0 1 1,0 0 0,1-1-1,-1 1 1,0 0-1,1 0 1,2-4 0,-2 4 50,0 0 1,-1 0 0,1-1 0,-1 1 0,0 0-1,1-1 1,-1 1 0,0-1 0,-1 0 0,1 1-1,0-4 1,-1 4-8,1 0 0,-1 1 0,0-1 0,1 0 0,-1 1-1,1-1 1,-1 0 0,1 1 0,0-1 0,0 1 0,0-1-1,0 1 1,0-1 0,0 1 0,0 0 0,0 0 0,1-1 0,-1 1-1,3-1 1,29-15 1211,-31 16-1225,0 1 0,0-1 1,0 0-1,0 1 1,0 0-1,0 0 0,0-1 1,0 1-1,0 0 0,0 1 1,0-1-1,0 0 1,0 1-1,0-1 0,4 2 1,-3-1-26,0 0 1,0 0-1,0 1 1,-1-1 0,1 1-1,0 0 1,2 2-1,6 15-4,11 9-26,-11-6 52,11 8 28,-19-24-29,-1 0 0,0 0 1,2 8-1,-4-10-27,1 0 0,1 0-1,-1 0 1,0 0 0,1 0-1,2 4 1,1-2-39,-1 0 1,1-1-1,7 7 0,-7-8-68,-5-3 63,1-1 0,-1 1 0,1-1 0,0 0 0,-1 1 0,1-1 0,0 0 0,-1 1 0,1-1 0,0 0 0,-1 0 0,1 0 0,0 0 0,-1 0 0,1 0 0,0 1 0,-1-2 0,1 1 0,0 0 0,0 0 0,-1 0 0,1 0 0,0-1 0,2 1-98,0 0 29,0 0-1,0 0 1,0 0-1,1-1 1,-1 1 0,0-1-1,0 0 1,0 0 0,0 0-1,3-2 1,-1 0 12,0-1 1,0 0-1,-1 0 1,6-5-1,-10 8 82,5-4-1,0-1-1,-1 1 1,5-10-1,4-4 23,15-14 53,-22 24 2,1 1-1,0 0 1,0 0 0,1 1-1,0 0 1,0 0 0,10-6-1,7-3 104,-2-1 155,29-13 0,-26 17-136,45-24 532,-32 17-252,0 0 63,-36 18-448,-1 0-1,1 0 1,-1 0 0,1 0-1,-1-1 1,0 1-1,0-1 1,0 1 0,0-1-1,2-3 1,-1 1 60,0 1 1,1 0-1,0 0 1,5-5-1,-4 4 54,-5 5-197,0 0 0,0 0-1,0 0 1,0 0 0,0 0 0,0 0 0,0 0 0,1 0 0,-1 0-1,0 0 1,0 0 0,0-1 0,0 1 0,0 0 0,0 0 0,0 0-1,0 0 1,0 0 0,0 0 0,0 0 0,0 0 0,1-1 0,-1 1 0,0 0-1,0 0 1,0 0 0,0 0 0,0 0 0,0 0 0,0-1 0,0 1-1,0 0 1,0 0 0,0 0 0,0 0 0,-1 0 0,1 0 0,0-1 0,0 1-1,0 0 1,0 0 0,0 0 0,0 0 0,0 0 0,0 0 0,0 0-1,0 0 1,0-1 0,0 1 0,-1 0 0,1 0 0,0 0 0,0 0-1,0 0 1,0 0 0,0 0 0,-2-2-5,1 1 1,0 0-1,-1 0 0,1 0 0,-1 0 0,1 0 1,-1 0-1,0 0 0,1 0 0,-1 0 0,0 1 1,1-1-1,-1 1 0,0-1 0,0 1 0,0 0 1,0 0-1,1 0 0,-1 0 0,0 0 0,0 0 1,0 0-1,1 1 0,-1-1 0,-3 2 0,0 1 11,1 0-1,-1 1 0,1 0 0,0 0 0,1 0 0,-1 0 0,1 1 0,0 0 0,-5 8 1,1-1-11,5-11-8,0 1 0,1 0 0,-1 1 0,1-1 0,0 0 0,0 0 0,0 0 0,0 1 0,0-1 0,0 0 0,0 1 0,1-1 0,-1 1 0,1-1 0,0 1 0,0-1 0,0 1 0,0-1 0,0 1 0,0-1 0,2 5 0,-1 1-46,1-1 0,0 1 0,0-1 0,1 1 0,0-1 1,0 0-1,1 0 0,0 0 0,8 10 0,29 30-655,-30-34 475,-1 0 0,2-1 0,0-1 1,0 0-1,17 12 0,-18-16 5,0 0-1,1 0 1,0-2-1,0 1 1,0-1-1,22 5 1,-27-9 136,0 0 0,0 0 0,1 0 0,-1-1 0,0 0 1,1-1-1,-1 1 0,0-2 0,0 1 0,0-1 0,1 0 0,-2 0 0,13-6 1,-3 1 1,-9 4 64,-1 0-1,1 0 0,-1-1 1,0 0-1,10-8 1,-1-8 57,-11 14 5,0 0 0,0 0 0,7-6 0,-2 2 131,0 0 1,-1-1-1,0 0 0,-1 0 0,9-18 0,-3 0 1253,11-37 0,-15 47-476,-5 6-509,-4 13-434,0 0 1,0 0-1,0-1 0,0 1 0,0 0 0,-1 0 0,1 0 0,0-1 0,0 1 0,0 0 0,0 0 1,0 0-1,0 0 0,-1-1 0,1 1 0,0 0 0,0 0 0,0 0 0,-1 0 0,1 0 0,0-1 0,0 1 1,0 0-1,-1 0 0,1 0 0,0 0 0,0 0 0,-1 0 0,1 0 0,0 0 0,0 0 0,0 0 1,-1 0-1,1 0 0,0 0 0,0 0 0,-1 0 0,1 0 0,-3 0-69,0 3 37,-10 8 5,9-9 14,1 0 0,0 0 0,1 0 0,-1 1 0,0-1 0,1 1 0,-1-1 0,1 1-1,0 0 1,0 0 0,0 0 0,0 0 0,0 0 0,-1 5 0,-9 15-52,10-21 14,0 1 0,0 0 0,0 0 0,1 0 0,-1 0 0,1 0 0,0 0 0,0 0 0,0 0 0,0 0 0,0 1 0,1-1 0,0 0 0,-1 1 0,1-1 0,1 7 1,-1 3-225,0-7 5,-1-3 154,1 0 1,0 0-1,-1 0 0,1 0 0,0 0 1,1 0-1,-1-1 0,1 1 0,-1 0 0,1 0 1,1 3-1,15 8-1697,-13-16 1675,0 1 0,0-1 0,0 0 1,-1 0-1,1 0 0,0 0 0,-1-1 0,1 1 1,-1-1-1,0 0 0,4-4 0,-3-1 63,0 0 0,0-1 0,3-10 0,7-17 146,-11 29 34,0 0 0,-1-1 0,1 1 0,-2-1 0,1 0 0,0-10 0,1-2 195,8-30 1028,-8 30-899,-2 12-121,0 0-1,0 0 0,1 1 1,0-1-1,1 1 0,4-10 1,-5 12-103,6-14 410,-8 19-597,0-1-1,1 1 1,-1 0 0,0 0 0,0-1-1,0 1 1,0 0 0,0-1 0,0 1 0,0 0-1,0-1 1,0 1 0,0 0 0,-1 0-1,1-1 1,0 1 0,0 0 0,0 0-1,0-1 1,0 1 0,0 0 0,-1 0 0,1-1-1,0 1 1,0 0 0,0 0 0,-1-1-1,1 1 1,0 0 0,0 0 0,-1 0-1,1 0 1,0-1 0,0 1 0,-1 0 0,1 0-1,0 0 1,0 0 0,-1 0 0,1 0-1,0 0 1,-1 0 0,1 0 0,0 0-1,-1 0 1,1 0 0,0 0 0,-1 0-1,1 0-5,0 0 1,0 0-1,-1 0 0,1 0 0,0 0 0,0 0 0,-1 0 0,1 0 0,0 0 0,0 1 0,0-1 0,-1 0 0,1 0 0,0 0 0,0 0 0,0 0 0,-1 0 0,1 1 0,0-1 0,0 0 0,0 0 0,0 0 0,0 1 0,-1-1 0,1 0 0,0 0 0,0 0 1,0 1-1,0-1 0,0 0 0,0 0 0,0 1 0,0-1 0,0 1 0,-4 9 167,0 0 0,-3 14 0,-9 28 137,13-42-415,0-1 0,0 1-1,1-1 1,0 1 0,1 0 0,0 0 0,1-1 0,0 1-1,2 14 1,0-11-128,1-1-1,5 16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55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6 4736,'13'-27'1530,"-12"26"-1491,-1 1-1,1-1 0,-1 0 1,1 1-1,-1-1 0,0 0 0,1 1 1,-1-1-1,0 0 0,0 0 0,0 1 1,1-1-1,-1 0 0,0 0 1,0 1-1,0-1 0,0 0 0,0 0 1,0 0-1,-1 1 0,1-2 0,-1-1 134,1 1 1902,0-1-1567,0-8-107,0 11-395,0 0 0,0 0 1,0 0-1,0-1 0,0 1 0,0 0 1,0 0-1,0 0 0,0 0 0,0 0 1,0 0-1,0 0 0,0 0 0,0 0 1,0-1-1,0 1 0,0 0 0,0 0 1,0 0-1,0 0 0,0 0 0,0 0 1,0 0-1,0 0 0,0 0 0,0 0 1,0 0-1,1-1 0,-1 1 0,0 0 0,0 0 1,0 0-1,0 0 0,0 0 0,0 0 1,0 0-1,0 0 0,0 0 0,0 0 1,0 0-1,0 0 0,1 0 0,-1 0 1,0 0-1,0 0 0,0 0 0,0 0 1,0 0-1,0 0 0,0 0 0,0 0 1,0 0-1,1 0 0,-1 0 0,0 0 0,0 0 1,36 1 1329,-2-1-603,48-4 1,-2-7-317,17 6-139,3-6-53,5 5-112,22-5-69,-81 9-32,47-4 26,40-13 48,49-7 0,-5 13-47,-115 10-27,64-3 36,79-16 103,-75 16-75,-66 4-54,124-11-10,39-2-33,-13 13 16,23-1 7,-160 0-1,97-3 0,73 12-16,18-12-54,-104 11 41,-70-1 21,672-13 44,-682 7-19,201-4 42,20-5 64,-9 6-38,-214 2-61,744-6 48,-530 21-104,366-9 0,-418-4-27,184 10 51,-6-1 54,402-8-9,-416 8 51,15 0-32,-287-8-31,293 3 25,-155 8-93,-149-7 24,257 12 59,-158-1 12,316 17 152,-398-28-183,267 11 6,432 2-16,-692-17 30,267-3-39,-158-8-8,21 5 97,108-15-1,-247 12-73,826-58 196,-373 51-1896,-588 16 1675,186 3-1837,-17 10 592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2:59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8 4736,'-16'-17'4213,"16"20"-3258,0-3-928,0 1 1,0-1 0,0 1 0,0-1-1,0 0 1,0 1 0,0-1 0,0 1-1,0-1 1,0 1 0,0-1 0,-1 0-1,1 1 1,0-1 0,0 1 0,0-1-1,-1 0 1,1 1 0,0-1 0,-1 0-1,1 1 1,0-1 0,0 0-1,-1 1 1,1-1 0,-1 0 0,1 0-1,0 1 1,-1-1 0,0 0 0,-6 5 402,4 0-225,0 1 0,0-1 0,0 1-1,-2 6 1,0 21 270,0-9 5,1 0 0,-1 44 0,5-28 6,-3 103 671,-8-30-160,6 12-341,-1-23-262,-19 263 492,15-264-715,-13 235 666,15-187-369,-1-2-158,9 4-363,0-53-3515,-2-92 1931,1-5 1539,1-1 0,-1 1 0,0-1 0,1 1 0,-1-1 0,0 1 0,0-1 0,1 1 0,-1-1 0,0 0 0,0 1 1,0-1-1,1 0 0,-1 0 0,0 0 0,0 0 0,0 0 0,0 1 0,0-1 0,1-1 0,-1 1 0,-2 0 0,-24-11-3820,27 10 3812,-2 1-247,1-1 0,0 0 0,0 0 0,0 0 0,0 0 0,0 0 1,0 0-1,0 0 0,0 0 0,0 0 0,-1-2 0,1 1 63,1 1 0,-1-1 0,1 1 0,0-1 0,-1 1-1,1-1 1,0 1 0,0-1 0,0-1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0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0 4224,'0'0'6074,"-2"0"-5108,0 0-857,1 1 0,0-1 1,-1 0-1,1 0 0,0 0 1,-1 1-1,1-1 0,0 1 1,0-1-1,-1 1 0,1-1 1,0 1-1,0 0 0,0 0 1,0 0-1,0-1 0,0 1 1,0 0-1,0 0 0,0 0 1,0 1-1,0-1 0,0 1 1,-2 2 40,0 1 0,0-1 0,0 0 0,0 0 0,-1-1 0,0 1 0,-5 4 0,-35 22 409,23-16-345,-145 119 602,153-122-772,-15 11 29,-17 0-9,38-16-249,-1-1 0,1 1 0,-12 14-1,11-12-635,5-6-139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0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1 0 4320,'-1'1'159,"-1"-1"1,0 0-1,0 0 1,0 1 0,1-1-1,-1 1 1,0-1-1,0 1 1,1 0-1,-1 0 1,0-1-1,1 1 1,-2 2-1,-5 1 88,-6-1 1187,14-3-1400,0 0-1,0 0 1,-1 0 0,1 0-1,0 0 1,0 0-1,0 0 1,-1 0-1,1 0 1,0 1-1,0-1 1,0 0-1,-1 0 1,1 0-1,0 0 1,0 0-1,0 1 1,-1-1-1,1 0 1,0 0-1,0 0 1,0 0-1,0 1 1,0-1-1,-1 0 1,1 0 0,0 0-1,0 1 1,0-1-1,0 0 1,0 0-1,0 1 1,0-1-1,0 1 1,-2 3 279,0-1-90,1 1 0,-1-1 0,0 1 0,0-1 1,-1 1-1,1-1 0,-1 0 0,0 0 0,1-1 0,-7 6 1,2-4 140,1 1 0,0 1 0,0-1 0,0 1 1,1 0-1,-9 12 0,-8 8 374,-2-1-1,-44 37 1,49-47-435,-1-1 0,-39 20 0,-9 5 121,32-11-236,21-16-111,-19 12 0,-30 9-339,50-27-1204,14-5 1389,-1-1 0,1 1 0,0 0 0,-1 0 0,1 0 0,0 0 0,0 0 0,-1-1 0,1 1 0,0 0 0,0 0 0,0 0 0,0 2 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0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0 6880,'-6'7'732,"0"-1"0,1 0 1,0 1-1,1 0 0,-8 15 0,5-9 147,0-1-1,-11 14 1,12-16-31,-11 22 1,-12 20 430,19-39-1042,0-1 0,-1 1 1,-14 12-1,-43 33 261,34-30-276,-146 119-601,170-139-811,0 1 0,-12 13 0,12-11-349,8-9-65,4-2-61,12 0-5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1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8736,'-17'17'3936,"1"-1"-3424,16 1-256,0 0-1824,16-1 864,1 1-4224,0 0 2752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1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1 6464,'-17'17'2944,"1"32"-2560,16-15 1920,-17 15-1344,-16 1 1024,16 0-1152,-33 16-257,1-16-351,-18 0-96,34-17-64,-33 0-2015,32 1 1055,18-18-3456,-1-16 2464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3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7 3488,'0'0'1557,"0"-2"-1135,0-12 6415,0 17-6075,0-3-745,0 1 1,0-1-1,0 1 0,0-1 0,0 1 1,0-1-1,0 1 0,0-1 0,0 0 1,0 1-1,0-1 0,0 1 0,1-1 0,-1 1 1,0-1-1,0 1 0,0-1 0,1 0 1,-1 1-1,0-1 0,1 1 0,-1-1 0,0 0 1,1 1-1,-1-1 0,1 0 0,-1 0 1,0 1-1,1-1 0,-1 0 0,1 0 1,-1 1-1,1-1 0,-1 0 0,1 0 0,-1 0 1,0 0-1,1 0 0,-1 0 0,1 0 1,-1 0-1,1 0 0,-1 0 0,1 0 0,-1 0 1,1 0-1,21 3 299,-14 0-185,-1-1-34,-1 1 0,1-2 0,0 1 0,-1-1 0,1 0 0,14 0 0,27-2 77,1 0-56,50 6 1,-75-2-102,-6-1 1,21 1 0,17-8 33,-29 2-27,110 0 19,-97 3-38,3 0 5,63 3-79,-63 4 47,-28-5 54,-1 0 1,17 1-1,85-3 389,-116 0-421,0 0-1,0 0 0,0 0 1,0-1-1,0 1 1,0 0-1,0 0 1,1 0-1,-1 0 1,0 0-1,0 0 0,0 0 1,0 0-1,0 0 1,0 0-1,0 0 1,0 0-1,0 1 1,1-1-1,-1 0 0,0 0 1,0 0-1,0 0 1,0 0-1,0 0 1,0 0-1,0 0 0,0 0 1,0 0-1,0 0 1,0 0-1,0 0 1,0 0-1,1 0 1,-1 0-1,0 1 0,0-1 1,0 0-1,0 0 1,0 0-1,0 0 1,0 0-1,0 0 0,0 0 1,0 0-1,0 0 1,0 0-1,0 1 1,0-1-1,0 0 1,0 0-1,0 0 0,0 0 1,0 0-1,0 0 1,0 0-1,0 11-57,0-8-33,2-3-11,-2 0 92,1 0 1,-1 0-1,1 0 0,0 0 0,-1 0 0,1 0 1,0 0-1,-1 0 0,1 0 0,-1 0 0,1 1 1,0-1-1,-1 0 0,1 0 0,-1 1 0,1-1 0,-1 0 1,1 1-1,0-1 8,-1 1 1,0-1-1,0 0 1,0 1-1,1-1 1,-1 0-1,0 1 0,0-1 1,0 0-1,0 1 1,0-1-1,0 0 1,0 1-1,0-1 1,0 0-1,0 1 1,0-1-1,0 0 0,0 1 1,0-1-1,0 1 1,0-1-1,0 0 1,0 1-1,0-1 1,0 0-1,-1 1 0,1-1 1,0 0-1,-1 1 1,-6 4 15,7-5-12,-1 0 0,1 1 1,0-1-1,-1 0 0,1 0 0,-1 1 1,1-1-1,0 0 0,-1 0 1,1 1-1,0-1 0,0 0 1,-1 1-1,1-1 0,0 1 1,0-1-1,-1 0 0,1 1 0,0-1 1,0 1-1,0-1 0,0 0 1,0 1-1,-1-1 0,1 1 1,0-1-1,0 1 0,0-1 1,0 1-1,1 0 0,-1-1 0,0 0-1,0 0 0,0 0 0,0 0 1,0 0-1,0 0 0,0 0 1,0 0-1,0 1 0,0-1 1,0 0-1,0 0 0,0 0 1,0 0-1,0 0 0,0 0 0,0 0 1,0 0-1,0 0 0,0 0 1,0 1-1,0-1 0,0 0 1,-1 0-1,1 0 0,0 0 1,0 0-1,0 0 0,0 0 0,0 0 1,0 0-1,0 0 0,0 0 1,0 0-1,0 0 0,0 1 1,0-1-1,0 0 0,-1 0 1,1 0-1,0 0 0,0 0 1,0 0-1,0 0 0,0 0 0,0 0 1,0 0-1,0 0 0,0 0 1,-1 0-1,1 0 0,0 0 1,0 0-1,0 0 0,0 0 1,0-1-1,-33 1 356,19-2-293,13 1-62,0 0 0,0 1 0,0-1 0,0 0 0,0 0 0,0 0 0,0 1 0,1-1 0,-1 0 0,0 0 1,1 0-1,-1 0 0,1-1 0,-1 1 0,0-1 0,-6-10 3,1 7-5,5 5 0,1 0 0,-1 0 0,1-1 0,-1 1 0,1 0 0,-1-1 0,1 1 0,0 0 0,-1-1 0,1 1 0,0 0 0,-1-1 0,1 1 0,0-1 0,-1 1 0,1-1 0,0 1 0,0-1 0,0 1 0,-1-1 0,1 1 0,0-1 0,0 1 0,0-1 0,0 1 0,0-1 0,0 1 0,0-1 0,0 1 0,0-1 0,1 0 0,-1-3 5,0 0 1,1 0 0,-1 1 0,1-1 0,0 0 0,0 1 0,1-1 0,-1 1 0,1-1 0,0 1 0,-1 0 0,4-4 0,-1 1-60,0 0 0,-1 0 0,5-12 0,-5 11 20,1-1-1,0 2 1,1-1 0,0 0 0,0 1 0,9-9-1,6-9 14,-8 6 16,-8 12-42,0-1 1,1 1 0,-1 0-1,10-9 1,-13 14 42,0 0 0,1 0 0,-1 0 0,0 0 0,0 1 0,1-1 1,-1 0-1,1 0 0,-1 1 0,1-1 0,-1 1 0,1 0 0,-1-1 0,1 1 0,0 0 0,-1 0 0,1 0 0,-1 0 0,1 0 0,0 0 0,-1 0 0,1 1 1,-1-1-1,1 0 0,-1 1 0,1-1 0,1 2 0,2 1 47,-1 0 1,0 0 0,1 0-1,-1 1 1,-1-1 0,1 1-1,5 8 1,-1-2-17,-1 1 1,7 13 0,-9-13-48,-1-4 46,0 0 0,0 1 0,-1-1 0,0 1 0,-1 0 0,0-1 0,0 1 0,0 0 0,0 13 0,-2-17 5,0 1 0,0-1 0,0 1 0,3 7 0,5 8 107,-16-1 65,7-3-126,1-14-68,0 0 0,0 0-1,0 0 1,0 0 0,0 1-1,-1-1 1,1 0 0,0 0-1,-1 0 1,0 0 0,-1 3-1,-10 2 33,11-6-37,0-1-1,0 0 1,0 1-1,0-1 0,0 1 1,0 0-1,0-1 1,0 1-1,0 0 1,0 0-1,0 0 0,0-1 1,1 1-1,-1 0 1,-1 2-1,-1 4 14,3-7-14,0 1 0,0-1 0,0 1 0,0-1 0,-1 0 0,1 1 0,0-1 0,0 1 0,-1-1-1,1 1 1,0-1 0,0 0 0,-1 1 0,1-1 0,0 1 0,-1-1 0,1 0 0,-1 0 0,1 1 0,0-1 0,-1 0 0,1 0 0,-1 1 0,1-1 0,-1 0-1,1 0 1,-1 0 0,1 0 0,-1 0 0,1 0 0,-1 0 0,1 0 0,-1 0 0,1 0 0,-1 0 0,1 0-2,-1 0-1,1 0 1,0 0 0,0 0 0,-1 0-1,1 0 1,0 0 0,0 0 0,-1 0-1,1 0 1,0 0 0,0-1 0,0 1-1,-1 0 1,1 0 0,0 0 0,0 0 0,0 0-1,0-1 1,-1 1 0,1 0 0,0 0-1,0 0 1,0-1 0,0 1 0,0 0-1,0 0 1,-1 0 0,1-1 0,0 1-1,0 0 1,0 0 0,0-1 0,0 1-1,-11-22-42,11 21 37,-1 0 1,1 1-1,0-1 0,-1 0 1,1 1-1,0-1 0,0 0 1,0 1-1,-1-1 1,1 0-1,0 0 0,0 1 1,0-1-1,0 0 0,3-24-165,8 2-49,-7 10-22,-4 9 181,1 1-1,0-1 1,1 1-1,-1 0 1,0-1-1,1 1 1,0 0-1,0 0 1,0 0-1,2-3 1,0 1 17,1-2-9,0 0 0,0 1 0,1 0-1,0 0 1,0 0 0,1 1 0,-1 0 0,11-6 0,-2 2 32,1 0 0,1 1 0,-1 1 0,1 1 0,1 0 0,-1 1 0,1 1 1,0 0-1,0 2 0,28-1 0,-20 2 163,-15 0-49,-1 1 0,1 0 0,-1 0 0,1 1 0,-1 0 0,1 1 0,-1 0 0,0 1 0,16 6 0,-13-1-2,-1 0 1,0 1 0,0 0 0,19 21 0,-27-26-73,0 1 0,-1 0 0,0-1 0,0 1 0,0 1 0,0-1 0,-1 0 1,0 1-1,2 7 0,-1-5 18,-3-6-28,0-1 0,1 0 0,-1 1 0,0-1-1,0 1 1,0-1 0,0 1 0,0-1-1,0 1 1,0-1 0,0 0 0,-1 1 0,1-1-1,-1 1 1,1-1 0,-1 0 0,1 1-1,-1-1 1,0 0 0,1 0 0,-3 2 0,2-1-1,0-1 1,1 0-1,-1 0 1,0 0 0,1 1-1,-1-1 1,1 0 0,-1 1-1,1-1 1,-1 0 0,1 3-1,-3 2 28,-8 5 11,11-11-43,-1 0-1,1 1 1,0-1-1,-1 0 1,1 1-1,-1-1 1,1 0-1,-1 0 0,1 0 1,-1 1-1,1-1 1,0 0-1,-1 0 1,1 0-1,-1 0 0,1 0 1,-1 0-1,1 0 1,-1 0-1,1 0 1,-1 0-1,1 0 1,-1 0-1,1 0 0,-1 0 1,1 0-1,-1-1 1,1 1-1,-1 0 1,1 0-1,-1-1 0,1 1 1,0 0-1,-1 0 1,0-1-1,1 1-4,-1-6-29,0 0-1,0 1 0,1-1 0,-1 0 0,1 0 0,0 1 0,1-1 1,-1 0-1,3-9 0,4-3-127,0-1 1,13-21 0,7 1-122,-5-2 49,-5 25 126,-6 7 35,11-19-140,-18 25 248,0-1 1,0 1-1,0 1 0,0-1 0,1 0 0,-1 1 1,1 0-1,-1 0 0,1 0 0,0 1 0,0 0 1,6-1-1,11 7 260,-11-2-168,0-1 10,11 4 126,11 19-22,-29-22-222,1 0 2,-1 0 1,1 0-1,-1 1 0,0-1 1,-1 1-1,1 0 1,0 0-1,-1 1 1,0-1-1,4 9 0,6 6 35,-10-14-38,0 0 0,0 0 0,0 0 0,3 8 0,-1 18 105,0-19-100,4 16 76,-8-27-105,-1 0 1,0 0 0,0 0 0,1 0 0,-1 0 0,0 1 0,0-1-1,0 0 1,0 0 0,0 0 0,-1 0 0,1 0 0,0 0-1,0 0 1,-1 0 0,1 0 0,-1 0 0,1 0 0,-1 0 0,0 1-1,-10 4-441,7 1 178,3-7 231,1 1 1,0-1-1,0 1 1,-1-1 0,1 1-1,0-1 1,-1 0-1,1 1 1,0-1 0,-1 0-1,1 1 1,-1-1-1,1 0 1,0 1 0,-1-1-1,1 0 1,-1 0-1,1 1 1,-1-1 0,1 0-1,-1 0 1,1 0-1,-1 0 1,1 0 0,-1 0-1,1 0 1,-1 0-1,1 0 1,-1 0 0,1 0-1,-1 0 1,0 0 0,1-3-368,0 2 378,0 0 0,1 0 0,-1 0 0,0 0 0,1 0 1,-1 0-1,1 0 0,-1 1 0,1-1 0,-1 0 1,1 0-1,-1 0 0,1 1 0,0-1 0,0 0 1,-1 1-1,1-1 0,0 0 0,0 1 0,0-1 1,0 1-1,-1 0 0,3-1 0,14-12-212,-4 0-121,-9 7 274,1 1-1,0 1 1,0-1 0,0 1 0,8-6 0,20-6-111,-19 10 117,-10-1 54,0 2-4,10 3 268,-3 2-67,-8 0 59,-6 0-32,-8 0 127,8 0 1078,3 34-235,3-34-1013,1-1-115,-1 1 2,-1 0 0,1 0-1,-1 0 1,1 0-1,-1 1 1,1-1-1,-1 1 1,4 0-1,3 5 74,-8-5-79,1 0 1,-1 0 0,1-1 0,-1 1 0,1 0 0,0 0-1,-1-1 1,1 1 0,0-1 0,-1 1 0,1-1 0,0 0-1,0 0 1,2 0 0,9 0 116,-3 0-27,0 0 0,0 0 0,14 3 1,-13-1-69,8 2 12,0 0 0,26 0 0,0-3-60,-29 0-34,0-1 1,0-1 0,24-3-1,-2-7 110,-20 9 2,1 1 0,27 1 1,-18 0 308,-28 0-398,0 0 0,0 0 0,0 0 0,1 0 0,-1 0 1,0 0-1,0 0 0,0 0 0,0 1 0,0-1 0,0 0 0,0 0 0,0-1 0,0 1 0,1 0 0,-1 0 0,0 0 0,0 0 0,0 0 0,0 0 0,0 0 0,0 0 0,0 0 0,0 0 0,0 0 0,0 0 0,0 0 0,1 0 0,-1 0 0,0 0 0,0 0 0,0 0 0,0 0 0,0 0 0,0-1 0,0 1 0,0 0 0,0 0 0,0 0 0,0 0 0,0 0 0,0 0 0,0 0 0,0 0 0,0 0 0,0 0 0,0-1 0,0 1 1,0 0-1,0 0 0,0 0 0,0 0 0,0 0 0,0 0 0,0 0 0,0-1 0,0-12-2079,33 13-5893,-16 0 5782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3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117 4480,'0'-17'5797,"0"14"-5050,0 3-720,0-1 1,0 1 0,0-1-1,0 1 1,0-1 0,0 1-1,0-1 1,0 1 0,0-1-1,0 1 1,-1-1 0,1 1 0,0-1-1,0 1 1,-1-1 0,1 1-1,0-1 1,0 1 0,-1-1-1,1 1 1,0 0 0,-1-1-1,1 1 1,-1 0 0,1-1-1,0 1 1,-1 0 0,1 0-1,-1-1 1,1 1 0,-1 0-1,1 0 1,-1 0 0,1 0 0,-1-1-1,1 1 1,-1 0 0,1 0-1,-1 0 1,1 0 0,-2 0-1,-1 0 395,1 0 10,-43 0 1349,40 3-1424,-15 10 15,16-11-301,0 0 0,0 0-1,0 1 1,-7 6 0,-3 4 61,7-7-29,0 1 0,0 0 0,-8 12-1,8-7-6,6-9-69,-1 1 0,0-1 0,0 0 1,-1 0-1,1 0 0,-1 0 0,1 0 0,-1 0 1,0-1-1,-3 3 0,3-3 2,-10 7 158,0 0 1,1 1-1,-13 13 1,13-12-112,-27 29 393,35-36-409,1 0 0,0 1-1,0-1 1,0 1 0,0-1 0,1 1 0,-4 10 0,5-7 20,0 1 1,0-1 0,1 18 0,0-14 28,1-6-98,-1-1 0,1 0 1,0 1-1,0-1 1,1 0-1,0 0 0,-1 0 1,2 0-1,-1 0 0,1 0 1,3 5-1,5 9-9,-5-5 13,1-1-1,1 1 0,0-1 0,1-1 1,0 0-1,1 0 0,0-1 0,22 18 0,-1-7 88,-9 6-44,8-6-74,-21-15 9,-6-4 7,1 0 1,0 0-1,0-1 1,8 5-1,17-1 55,-14-4-19,9 3 11,-13-2-32,0-1 0,0 0 0,21 0-1,-1-3 65,34-7 1,-31 3 28,1 2-22,-20 2-33,1-1 0,0-1 0,-1 0 1,21-7-1,49-25 101,-70 28-120,0-1 1,0 0 0,18-14 0,3-9 93,-6 9-42,-7-8-1,-11 14-51,-4 6-24,-1 1 0,0-1 1,6-12-1,-5 6 1,-3 7 8,0 0-1,-1 0 1,4-14-1,9-41 25,-16 61-32,0-1 0,-1 0 0,1 1 1,0-1-1,-1 0 0,0 0 0,0 0 1,-1-5-1,0-4 32,1 6-23,-1 0 0,0 0 1,0-1-1,0 2 0,-4-8 0,1-4 24,-1-2-1,4 15-39,1 1 1,-1 0-1,-1-1 0,1 1 0,0 0 1,-1 0-1,0 0 0,0 0 0,0 0 1,-1 0-1,1 1 0,-1-1 0,0 1 0,-6-6 1,-69-85 91,64 78-81,11 13-13,-1-1-1,1 1 0,-1-1 0,1 1 0,-1 0 1,0 1-1,0-1 0,-8-3 0,-17-1-1,14 5 0,-9-3 1,13 2 1,0 1 1,-1 1-1,-16-2 1,10 4 19,0 1 0,-30 7 0,35-7-29,3 0-33,-2 0-2,1 1-1,-22 7 1,30-8 2,0-1 0,0 0 0,0 1 0,0 0-1,1 0 1,-1 0 0,1 0 0,-1 0 0,1 0 0,0 1 0,0-1 0,0 1 0,0-1 0,-2 6 0,3-7-59,0 0 0,0 1 0,1-1 1,-1 0-1,0 0 0,-1 0 0,1 0 1,0 0-1,0 0 0,0 0 0,-1-1 0,1 1 1,-2 0-1,2 0-43,0-1 0,1 0 0,-1 0 0,0 1 0,1-1 0,-1 1 0,0-1 0,1 0 0,-1 1 0,0-1 0,1 1 0,-1-1 0,1 1 0,-1 0 0,1-1 0,-1 1 0,1 0 1,0-1-1,-1 1 0,1 0 0,0-1 0,-1 1 0,1 0 0,0 0 0,0-1 0,0 2 0,0 1-2183,16-3-361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4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7 4480,'0'-16'6986,"0"18"-6538,0-1-427,0 0 0,0-1 0,0 1 0,0-1 0,0 1 0,0-1 0,0 1 0,0-1 0,-1 1 0,1-1 0,0 1 0,0-1 0,0 1 0,-1-1 0,1 1 0,0-1 0,-1 1 0,1-1 0,0 0 0,-1 1 0,1-1 0,-1 1 0,1-1 0,-1 0 0,0 1 0,0-1 31,1 1-1,-1-1 1,0 1-1,1 0 0,-1-1 1,0 1-1,1-1 1,-1 1-1,1 0 0,-1 0 1,1-1-1,-1 1 1,1 0-1,0 0 0,-1-1 1,1 1-1,0 0 1,0 0-1,0 0 0,-1 0 1,1-1-1,0 1 1,0 0-1,0 0 1,1 2-1,-1 41 989,0-42-1001,0-1-1,-1 1 1,1 0 0,0 0-1,0 0 1,-1-1 0,1 1 0,-1 0-1,1-1 1,-1 1 0,0 0 0,0-1-1,-1 2 1,-4 11 160,4-6-102,1 0-1,0 0 1,1 1 0,-1-1-1,2 9 1,0 8 203,-2-16 326,5-21-431,1 3-193,-4 8 3,0 0 0,0-1 0,0 1 0,0-1-1,-1 1 1,1-1 0,0 0 0,-1 1 0,1-1 0,-1 0 0,0 1 0,0-1 0,1 0 0,-1 1 0,0-3-1,0 2-9,0 0-1,0 1 0,1-1 0,-1 0 0,1 0 0,0 1 1,-1-1-1,1 0 0,0 1 0,2-4 0,2-4-15,12-24-102,-14 19 59,0 9 22,8-6 79,-11 10-25,0 1 1,1 0-1,-1-1 0,0 1 1,1 0-1,-1 0 0,1-1 0,-1 1 1,1 0-1,-1 0 0,1 0 0,-1 0 1,1-1-1,-1 1 0,0 0 1,1 0-1,-1 0 0,1 0 0,-1 0 1,1 0-1,-1 0 0,1 0 0,-1 1 1,1-1-1,-1 0 0,1 0 1,-1 0-1,1 0 0,-1 1 0,1-1 1,-1 0-1,0 0 0,1 1 0,-1-1 1,1 1 0,0-1 24,-1 1-28,0-1-1,1 0 1,-1 1 0,0-1 0,0 0 0,0 1 0,1-1-1,-1 0 1,0 1 0,0-1 0,0 0 0,0 1 0,0-1-1,0 1 1,1-1 0,-1 0 0,0 1 0,0-1 0,0 1-1,0-1 1,-1 0 0,1 1 0,0-1 0,0 1 0,0 8 442,0-4-412,1-1 0,0 0 0,0 1 1,0-1-1,0 0 0,1 0 0,0 0 0,3 6 0,-4-7-33,-1-1-1,1 1 1,-1-1 0,1 1-1,-1-1 1,0 1-1,0-1 1,0 1-1,0 2 1,0 1-46,2 24-47,-2-30 83,0 0-1,0 1 0,0-1 1,0 0-1,0 0 0,1 0 0,-1 1 1,0-1-1,0 0 0,0 0 1,0 0-1,1 0 0,-1 1 1,0-1-1,0 0 0,0 0 0,0 0 1,1 0-1,-1 0 0,0 0 1,0 0-1,1 1 0,-1-1 1,0 0-1,0 0 0,0 0 0,1 0 1,-1 0-1,0 0 0,0 0 1,1 0-1,-1 0 0,0 0 1,0 0-1,1 0 0,-1-1 0,0 1 1,4 0-94,-1 0-168,0 0-209,-3 0 462,1 0 1,-1 0-1,1 0 1,-1 0-1,1 0 0,-1 0 1,0 0-1,1 0 0,-1 0 1,1 0-1,-1-1 0,1 1 1,-1 0-1,0 0 0,1 0 1,-1 0-1,1-1 0,-1 1 1,0 0-1,1-1 0,-1 1 1,0 0-1,1 0 0,-1-1 1,0 1-1,0-1 0,1 1 1,-1 0-1,0-1 0,0 0 1,6-6-145,7 1 2,21-21-64,-21 21 225,-7-5-97,5 6 128,-6-3 255,-5 8-271,0 0 0,1-1 0,-1 1 0,0-1-1,0 1 1,0 0 0,1-1 0,-1 1 0,0 0 0,1-1 0,-1 1 0,0 0-1,1 0 1,-1-1 0,0 1 0,1 0 0,-1 0 0,1-1 0,-1 1 0,0 0-1,1 0 1,-1 0 0,1 0 0,-1 0 0,1 0 0,-1 0 0,1 0 0,-1 0-1,0 0 1,2 0 0,-2 0-2,0 0-1,0 0 1,0 0 0,0 0-1,0 0 1,0 0-1,0 0 1,0 0 0,0 0-1,1 0 1,-1 0 0,0 0-1,0 0 1,0 0-1,0 0 1,0 0 0,0 0-1,0 0 1,0 0 0,0 0-1,0 0 1,1 0-1,-1 0 1,0 0 0,0 0-1,0 0 1,0 0-1,0 0 1,0 0 0,0 0-1,0 0 1,0 0 0,0 1-1,0-1 1,0 0-1,0 0 1,0 0 0,0 0-1,0 0 1,1 0-1,-1 0 1,0 0 0,0 0-1,0 0 1,0 1 0,0-1-1,0 0 1,0 0-1,0 0 1,0 0 0,0 0-1,0 0 1,0 0 0,-1 0-1,1 0 1,0 1-1,0-1 34,1 1 0,-1 0 0,0 0-1,0 0 1,0 0 0,1-1-1,-1 1 1,1 0 0,-1 0 0,0-1-1,1 1 1,-1 0 0,1 0-1,0-1 1,-1 1 0,1-1-1,-1 1 1,1 0 0,0-1 0,-1 0-1,1 1 1,0-1 0,0 1-1,0-1 1,0 1 0,21 15 486,-11-5-554,-10-11-17,-1 1-1,1-1 1,-1 1 0,0-1 0,1 1-1,-1 0 1,0-1 0,1 1-1,-1-1 1,0 1 0,0 0-1,0-1 1,0 1 0,0-1-1,1 1 1,-1 0 0,0-1 0,0 1-1,-1 0 1,1-1 0,0 1-1,0 0 1,0-1 0,0 1-1,-1 0 1,1-1-98,0 3-2013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6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17 3712,'-14'-14'1221,"11"12"923,-3 4-1163,-71 29 1745,-7 5-1877,49-22-557,-92 36 913,112-44-869,0 0 0,-22 15 0,35-19-269,-1 0 0,0-1 0,1 1 0,-1 0-1,0-1 1,0 0 0,0 0 0,0 0 0,-1 0 0,1 0 0,0-1-1,0 1 1,0-1 0,-6 0 0,9 0-48,-1 0 0,0 0 0,1 0 1,-1 0-1,0 0 0,1 0 0,-1 0 1,0 0-1,1 0 0,-1 0 0,0 0 0,0 0 1,1 1-1,-1-1 0,1 0 0,-1 0 0,0 1 1,1-1-1,-1 0 0,1 1 0,-1-1 0,0 1 1,1-1-1,-1 1 0,1-1 0,-1 1 1,1-1-1,0 1 0,-1-1 0,1 1 0,0 0 1,-1-1-1,1 1 0,0 0 0,0-1 0,-1 1 1,1 0-1,0-1 0,0 1 0,0 0 0,0-1 1,0 1-1,0 0 0,0 0 0,0-1 0,1 2 1,-1 1 21,1-1 0,0 1 0,0 0 0,0-1 0,1 1 0,-1-1 0,1 1 0,-1-1 0,1 0 0,3 3 1,31 42 213,-28-40-469,0 0-1,0-1 0,1-1 0,11 7 0,7 4-838,23 17-259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7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7 2240,'-12'0'443,"17"0"397,16 0 480,-16-3-947,-3 2-307,-1-1 1,0 1-1,1 0 1,-1 0-1,1 0 0,0 0 1,-1 0-1,1 0 1,2-1-1,9 0 6816,-13 5-6295,0-2-566,0-1 1,0 1-1,0-1 1,0 1-1,1 0 1,-1-1-1,0 1 1,1-1-1,-1 1 1,0-1-1,1 1 1,-1-1-1,0 1 1,1-1-1,-1 1 1,1-1-1,-1 0 1,1 1-1,-1-1 1,1 0-1,-1 1 1,1-1-1,-1 0 1,1 0-1,-1 1 1,1-1-1,1 0 1,26 4 598,-12-5-282,27-3 1,-25 1-215,6-1 32,0 1 0,29-1 0,188 4 894,-218 1-929,1 1 0,22 4 1,-27-3 11,38 2-1,-53-5-126,0 0-1,0 0 0,-1 1 0,1-1 0,0 1 0,0 0 0,0 0 0,-1 0 0,1 1 0,0-1 0,4 4 0,-6-4 4,1 0 25,-1-1-1,1 1 1,-1-1 0,0 1-1,1-1 1,-1 0 0,1 0 0,4 0-1,-3 0 16,1 2 132,6 9-213,-8-8-549,-3-6-267,0-8-1259,0 11 2073,0 0-1,0 0 0,0 0 0,0 0 1,0 0-1,0 0 0,0 0 1,0 0-1,0-1 0,0 1 0,0 0 1,0 0-1,0 0 0,0 0 1,0 0-1,0 0 0,0 0 0,0 0 1,0 0-1,0-1 0,0 1 1,0 0-1,0 0 0,0 0 0,0 0 1,0 0-1,0 0 0,0 0 1,1 0-1,-1 0 0,0 0 0,0 0 1,0 0-1,0 0 0,0 0 1,0-1-1,0 1 0,0 0 0,0 0 1,0 0-1,0 0 0,1 0 1,-1 0-1,0 0 0,0 0 0,0 0 1,0 0-1,0 0 0,0 0 1,0 0-1,0 0 0,0 0 0,1 0 1,-1 0-1,0 0 0,0 1 1,1-1-184,-1 0 1,1 0 0,0 0 0,0 0-1,-1-1 1,1 1 0,0 0 0,-1 0-1,1 0 1,0-1 0,-1 1 0,1 0 0,0 0-1,0-1 1,-1 0 61,1 0 0,-1 0 1,1 1-1,-1-1 0,0 0 0,0 0 0,1 0 1,-1 0-1,0 0 0,0 0 0,0 0 0,0 1 1,0-3-1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8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3808,'0'0'1227,"-3"3"-742,-8 8 5,8-8 822,1 0-213,-10 8 442,10-8-378,-1-3 250,-8 0-383,11 0-1009,0-1 1,0 1-1,0 0 1,-1 0 0,1 0-1,0 0 1,0 0-1,0 0 1,0 0 0,0 0-1,0 0 1,0 0 0,0 0-1,0 0 1,-1 0-1,1 0 1,0 0 0,0 0-1,0 0 1,0 0-1,0 1 1,0-1 0,0 0-1,0 0 1,0 0 0,0 0-1,0 0 1,-1 0-1,1 0 1,0 0 0,0 0-1,0 0 1,0 0-1,0 0 1,0 0 0,0 0-1,0 1 1,0-1 0,0 0-1,0 0 1,0 0-1,0 0 1,0 0 0,0 0-1,0 0 1,0 0-1,0 0 1,0 0 0,0 1-1,0-1 1,0 0-1,0 0 1,0 0 0,0 0-1,0 0 1,0 0 0,0 1 16,0-1 1,0 1-1,0-1 1,0 1 0,0-1-1,0 1 1,0-1-1,0 1 1,0-1 0,0 1-1,0-1 1,-1 1-1,1-1 1,0 1 0,0-1-1,-1 1 1,1-1-1,0 1 1,-1-1 0,1 0-1,0 1 1,-1-1-1,1 1 1,0-1 0,-1 0-1,1 0 1,-1 1-1,1-1 1,-1 0 0,1 0-1,-1 1 1,1-1-1,-1 0 1,1 0 0,-1 0-1,1 0 1,-1 0-1,1 0 1,-1 0 0,1 0-1,-2 0 1,-1 0 483,6 0 38,2 0-400,-2 1-64,0-1 0,0 0 0,1-1 0,-1 1 0,0 0 0,0-1 0,3-1 0,10-2 79,0 1-1,-1 0 0,1 1 1,0 1-1,21 1 0,27-3 71,19-8-80,0 5-95,-38 1-61,60-4 3,-6 9 105,-18 0 891,-79 0-736,-2-2-2277,0-9-1115,0 8 918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08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9 4320,'-14'0'1392,"14"0"-1383,0 0 1,0 0-1,0 0 1,0 0 0,0 0-1,0 0 1,-1 0-1,1 0 1,0 0-1,0 0 1,0 0-1,0 0 1,0 0-1,0 0 1,0 0 0,0 0-1,0 0 1,-1 0-1,1 0 1,0 0-1,0 0 1,0 0-1,0 0 1,0 0-1,0 0 1,0 0 0,0 0-1,0 0 1,0 0-1,0 0 1,0 0-1,-1 0 1,1-1-1,0 1 1,0 0-1,0 0 1,0 0-1,0 0 1,0 0 0,0 0-1,0 0 1,0 0-1,0 0 1,0 0-1,0-1 1,0 1-1,0 0 1,0 0-1,0 0 1,0 0 0,0 0-1,0 0 1,0 0-1,0 0 1,0 0-1,0-1 1,0-12 4806,0 10-3888,0-6-95,-1 18 464,1-3-838,0 0 1,1 0-1,-1-1 0,3 10 0,2-3-225,-4-9-118,1 0 1,-1 0-1,0 1 0,0-1 0,0 0 0,0 1 1,-1-1-1,1 7 0,-1-8-38,0 1-1,0-1 0,0 1 1,1-1-1,-1 1 0,1-1 1,0 1-1,-1-1 1,1 0-1,0 1 0,2 2 1,-2-3 6,1 1 1,-1 0-1,0-1 0,0 1 1,-1 0-1,1 0 0,0 0 1,-1-1-1,0 1 1,1 0-1,-1 4 0,-1-3 76,1 0 0,1 0 0,-1 0 0,2 7 0,1-2 30,-2-8-141,-1 0 0,1 0 0,-1 0-1,0 0 1,1 0 0,-1 0 0,0 0-1,0 0 1,0 0 0,0 0 0,0 0 0,0 0-1,0 0 1,0 0 0,0 0 0,0 0-1,0 0 1,-1 0 0,1 0 0,0 0-1,-1 0 1,1-1 0,-1 1 0,1 0-1,-1 0 1,0 1 0,0-2-30,1 2 51,-1 0 1,0 0-1,1 0 1,0 0-1,-1 0 0,1 0 1,0 0-1,0 0 1,0 0-1,1 3 1,-1-3-38,0 0-1,0 0 1,0 0 0,0 0 0,0 0 0,0 0-1,-1 0 1,1 0 0,-1 0 0,0 3 0,-5 3-474,0 0 1,-1-1 0,-11 10 0,10-10-594,3-4-2502,-9-3 1062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18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5216,'0'0'1696,"-2"0"-1040,-9 0-139,8 0 1856,6 0-1962,1-1-162,-1 1-22,-1 0 1,1 0 0,0 0-1,0 1 1,0-1-1,0 1 1,3 0-1,-2 2 20,0 0 1,0 0-1,-1 0 0,1 0 0,2 4 0,-1-1 50,1-1 0,11 9 0,-13-11-265,0 0 0,0 1 0,0-1 0,-1 1 0,1 0 0,-1 0 0,0 0 0,0 0 0,0 0 0,-1 1 0,1-1 0,-1 1 0,3 8 0,44 103 304,-35-86-176,-10-23-116,0 1 0,-1 0 0,3 8 0,-1 15 115,8-6 96,-3-3 169,-10-21-403,0 0-1,0 0 1,0 0 0,0-1-1,0 1 1,0 0-1,0 0 1,0 0-1,0 0 1,0-1 0,0 1-1,-1 0 1,1 0-1,0 0 1,-1-1-1,1 1 1,0 0 0,-1-1-1,1 1 1,-1 0-1,1-1 1,-2 2-1,-1 1-25,3-5-1669,-1 1 1461,1 0 0,0 0 0,0 0 0,0 0-1,0 1 1,0-1 0,0 0 0,0 0 0,1-1 0,-1 0-366,0-1-903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18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1 7136,'-13'0'2309,"13"0"-2293,-1 0-1,1 0 1,0 0 0,0 0 0,0 0-1,0 0 1,0-1 0,0 1 0,0 0-1,0 0 1,0 0 0,-1 0-1,1 0 1,0 0 0,0 1 0,0-1-1,0 0 1,0 0 0,0 0-1,0 0 1,0 0 0,0 0 0,0 0-1,-1 0 1,1 0 0,0 0-1,0 0 1,0 0 0,0 0 0,0 0-1,0 0 1,0 0 0,0 0 0,0 0-1,0 1 1,0-1 0,0 0-1,0 0 1,0 0 0,0 0 0,0 0-1,0 0 1,0 0 0,0 0-1,0 0 1,0 0 0,0 1 0,0-1-1,0 0 1,0 0 0,0 0-1,0 0 1,0 0 0,0 0 0,0 0-1,0 0 1,0 12 613,0-12-608,0 0 0,0 0 0,0 0 0,0 0 0,0 0 0,0 0 0,0 0 0,0 0 0,0 0 0,0 0 0,0 1 0,0-1 0,0 0 0,0 0 0,0 0 0,0 0 0,0 0 0,0 0 0,0 0 0,0 0-1,0 0 1,0 1 0,0-1 0,0 0 0,0 0 0,0 0 0,0 0 0,0 0 0,0 0 0,0 0 0,0 0 0,0 0 0,0 0 0,1 0 0,-1 0 0,0 0 0,0 0 0,0 0 0,0 0 0,0 0 0,0 1 0,0-1 0,0 0 0,0 0-1,0 0 1,1 0 0,-1 0 0,0 0 0,0 0 0,0 0 0,0 0 0,0 0 0,0-1 0,0 1 0,0 0 0,1 0 0,10 0 843,-11 0-847,0 0 1,0 0-1,0 0 1,0 0-1,0 0 1,0 0-1,0 0 1,0 0-1,1 0 1,-1 0-1,0 0 1,0 0-1,0 0 1,0 0-1,0 0 1,0 0-1,0 0 1,0 0-1,0 0 1,0 0-1,1 0 1,-1 0-1,0 0 1,0 0-1,0 0 1,0 1-1,0-1 1,0 0-1,0 0 1,0 0-1,0 0 1,0 0-1,0 0 1,0 0-1,0 0 1,0 0-1,1 0 1,-1 0-1,0 0 1,0 1-1,0-1 1,0 0-1,0 0 1,0 0-1,0 0 1,0 0-1,0 0 1,0 0-1,0 0 1,0 0-1,0 1 1,0-1-1,0 0 1,0 0-1,0 0 1,-1 0-1,1 1 56,0 1 1,0-1-1,0 1 0,0-1 1,-1 0-1,1 1 0,-1-1 0,1 0 1,-1 0-1,1 1 0,-1-1 0,-1 2 1,0-1-8,1 0 0,0 0 0,0 0 0,0 0 0,0 0 0,0 1 0,1-1 0,-1 0 0,1 0 0,-1 1 0,1-1 0,0 0 0,0 4 1,0 0 10,0 0 0,-1 0 1,0 0-1,0 0 0,0 0 1,-1 0-1,1-1 0,-1 1 0,-6 10 1,0 8 102,6-13-97,-2 0 1,0 0-1,0-1 1,-10 17-1,7-16-49,-1-1 1,0 0-1,-1-1 1,0 1-1,-1-2 0,-16 13 1,-70 41 64,92-59-98,-5 2-113,3-1-77,1 0 0,-1 0 1,0-1-1,0 0 0,0 0 0,-1-1 1,1 0-1,-1 0 0,-12 2 1,16-4-964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1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2 5984,'0'0'1920,"-3"0"-1174,-12-1-181,9 1-392,0-1 0,0 1 0,0 0 0,0 1 0,0 0 0,-9 2 0,7-1-130,0 0-32,1 1-1,-1 0 1,1 0 0,-10 6-1,15-8-22,1 0 0,-1 1-1,0-1 1,0 1-1,1-1 1,-1 1 0,1-1-1,-1 1 1,1 0 0,0 0-1,-1 0 1,1 0 0,0 0-1,0 0 1,1 0 0,-1 0-1,0 0 1,1 0-1,-1 1 1,1-1 0,-1 4-1,1 4-29,-1-6 54,1 0 0,0 0 0,0 0 0,0-1-1,0 1 1,1 0 0,0 0 0,1 5-1,3 4 210,1 0-1,14 22 1,-16-28 21,0 0 1,0 1-1,-1 0 1,0 0 0,0 0-1,2 16 1,-1-8 11,-3-14-172,0 1 0,-1 0 1,1 0-1,-1 0 1,1 0-1,-1 0 0,0 0 1,0 0-1,-1 0 1,1 0-1,-1 0 0,1 0 1,-1 0-1,0 0 1,0 0-1,0-1 1,0 1-1,-1 0 0,1-1 1,-1 1-1,0-1 1,0 1-1,1-1 0,-2 0 1,1 0-1,0 0 1,0 0-1,-1 0 0,1 0 1,-4 2-1,0 0-149,1 0 0,-1-1 0,0 1 1,0-1-1,0 0 0,0-1 0,-1 1 0,1-1 0,-1 0 0,-10 1 0,2-3-705,12 0 380,-1 0 0,1 1 0,0-2 1,0 1-1,0 0 0,0-1 0,0 1 0,-4-2 1,7 2 309,-1-1 0,1 1 0,0 0 0,-1-1 0,1 1 1,-1-1-1,1 1 0,0-1 0,-1 1 0,1-1 0,0 1 1,0-1-1,-1 1 0,1-1 0,0 1 0,0-1 0,0 1 0,0-1 1,0 0-1,-1 1 0,1-1 0,0 1 0,0-1 0,1 1 1,-1-2-1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0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5 6464,'0'-13'2090,"0"10"-1263,0 0-288,0-8 367,0 8 412,0 0-870,-1-6-64,1 14 69,-1-2-384,2-1-1,-1 1 1,0-1 0,0 1-1,1-1 1,-1 1 0,2 3-1,1-1-15,-1 1 1,0 0-1,0 0 0,0-1 0,-1 1 0,0 0 1,1 8-1,0 1 12,4 19-10,1-1 1,1 0-1,2-1 1,23 52-1,-16-43 24,-8-18-39,1 0 1,1 0-1,1-1 0,1-1 0,17 22 0,11 7 35,-16-3 122,-18-38-115,0 1-1,0-2 0,1 1 1,0-1-1,1 0 1,-1-1-1,15 9 1,-7-4 165,21 20 1,-30-25-141,-4-3-45,1-1 0,0 1 1,0-1-1,7 6 0,-9-9-51,-1 1-1,0 0 1,1-1-1,-1 1 1,0-1-1,1 1 1,-1-1 0,1 0-1,-1 0 1,1 0-1,-1 0 1,1 0-1,-1 0 1,1 0 0,-1 0-1,0 0 1,1 0-1,-1-1 1,1 1-1,-1-1 1,3 0-1,2-2 34,0 0 12,1-1 0,-1 1 0,1-1-1,-1 0 1,6-6 0,-9 7-41,0-1 0,0 0-1,0 0 1,-1 0 0,1 0 0,-1 0-1,0-1 1,2-4 0,7-14 28,16-18 53,-5-20 80,6-8-75,5-50-132,-13 44-156,-9 19 103,-10 45 110,1 0-1,1 0 1,0 1-1,0-1 1,7-14-1,4-11 319,-11 27-264,0 0-1,1 1 0,5-11 0,5 3-20,-11 10-96,-3 6 38,0-1 1,0 0-1,0 0 1,0 1 0,0-1-1,0 0 1,1 1-1,-1-1 1,0 1-1,1-1 1,-1 0-1,0 1 1,1-1 0,-1 1-1,1-1 1,-1 1-1,0-1 1,1 1-1,-1-1 1,1 1-1,0-1 1,0 0-1,0 1 1,-1 0 0,1-1 0,-1 1 0,1-1 0,-1 1 0,1-1 0,-1 1 0,1-1 0,-1 1 0,1-1 0,-1 1 0,0-1 0,1 0-1,-1 1 1,0-1 0,0 1 0,1-1 0,-1 0 0,0 1 0,0-1 0,0 0 0,0 0 0,0 0-7,0 1 0,0 0 0,0 0 0,0 0 0,0 0 1,0 0-1,0 0 0,0 0 0,0 0 0,0 0 0,0 0 0,0-1 1,0 1-1,0 0 0,0 0 0,0 0 0,0 0 0,0 0 0,0 0 0,0 0 1,0 0-1,0 0 0,0 0 0,0-1 0,0 1 0,0 0 0,1 0 1,-1 0-1,0 0 0,0 0 0,0 0 0,0 0 0,0 0 0,0 0 0,0 0 1,0 0-1,0 0 0,0 0 0,0 0 0,0 0 0,1 0 0,-1 0 1,0 0-1,0 0 0,0 0 0,0 0 0,0 0 0,0 0 0,0 0 1,0 0-1,0 0 0,1 0 0,-1 0 0,0 0 0,0 0 0,0 0 0,2 0-467,0-1-1,0 1 0,0-1 1,-1 1-1,1-1 0,0 0 0,0 1 1,-1-1-1,1 0 0,2-2 0,4-2-556,-6 4 843,-1 1-1,1-1 0,-1 1 1,1 0-1,-1-1 0,1 1 1,-1 0-1,1 0 0,1 0 1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0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7136,'0'-13'2309,"0"13"-2293,0-1-1,0 1 1,0 0 0,0 0 0,0 0-1,0 0 1,0 0 0,0 0 0,0 0-1,0 0 1,0 0 0,0-1-1,0 1 1,0 0 0,0 0 0,0 0-1,0 0 1,0 0 0,0 0-1,0 0 1,0 0 0,0 0 0,0 0-1,0-1 1,0 1 0,0 0-1,-1 0 1,1 0 0,0 0 0,0 0-1,0 0 1,0 0 0,0 0 0,0 0-1,0 0 1,0 0 0,0 0-1,0 0 1,0 0 0,-1 0 0,1 0-1,0 0 1,0 0 0,0 0-1,0 0 1,0 0 0,0 0 0,0 0-1,0 0 1,0 0 0,0 0-1,-1 0 1,1 0 0,0 0 0,0 0-1,0 0 1,-14 0 3141,17 3-2213,8 8-330,-11-11-569,1 1 0,0-1 0,-1 0 0,1 1 0,-1-1 0,1 0 0,0 1 0,-1-1 0,1 0 0,0 0 0,-1 1 0,1-1 0,0 0 0,0 0 0,-1 0 0,1 0 0,0 0 0,-1 0 0,1 0 0,0 0 0,0 0 0,-1-1 0,2 1 0,0-1 112,311 1 173,-311 0-465,0 0 0,-1 0-1,1 0 1,0 1-1,0-1 1,-1 0-1,1 1 1,0-1-1,1 1 1,14 13-83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1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7552,'-16'16'5760,"32"-16"-3744,1 17-1504,-1-17 127,18 0-383,-1-17-288,0 17 0,0 0-1695,0 0 959,1 0-2176,15 0 1696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1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6720,'-33'-17'3040,"33"34"768,0-1-3232,-17 17-320,17 1-64,-16-1-96,16 33 64,0 1-96,0-18-576,0 18 256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1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0 9056,'-12'0'2289,"16"0"-131,23 0 29,-14 0-1750,-1 1-79,0-2-1,21-2 0,45-7 58,51-10-72,-87 13-1000,0 2 0,0 1 0,50 3 1,-78 1 334,56 0-3289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2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 5728,'-42'0'1840,"42"0"-1810,-1 0 1,1 0-1,-1 0 1,1 0-1,-1 0 0,1 0 1,-1 0-1,1 0 1,0 0-1,-1 0 1,1 0-1,-1 0 1,1 0-1,-1 0 0,1 0 1,-1 1-1,1-1 1,0 0-1,-1 0 1,1 1-1,-1-1 1,1 0-1,-1 1 0,0 0 101,-1 1 0,1-1 0,-1 0 0,1 0 0,-1 0-1,1 0 1,-1 0 0,0 0 0,0 0 0,1 0 0,-1-1 0,0 1-1,0-1 1,-3 1 0,3-1 786,4 0-207,1 0-641,-1 0 1,0 1 0,1-1-1,-1 1 1,0 0 0,0 0 0,1-1-1,-1 1 1,3 2 0,19 8 289,-20-10-326,72 29 392,-73-29-420,-1 0 0,0 0-1,1 0 1,-1 1 0,0-1 0,0 1-1,0 0 1,0-1 0,0 1 0,2 3-1,-2-1 13,0 0 0,-1 0 1,1 0-1,-1 0 0,1 6 0,2 6 19,-1-9-5,-1 0 0,-1 1 1,0-1-1,1 13 0,-2-15-15,-1-1-1,0 1 1,0 0-1,0-1 1,0 1-1,-1-1 1,0 1-1,1-1 1,-2 0-1,-2 5 1,-92 135 480,91-137-464,0-1 0,0 1 0,-1-2 0,0 1 0,-9 5 0,-2 3 58,-16 11 1,4-17-6,20-4-54,9-4-29,1 0-1,-1 1 0,0-1 0,1 0 0,-1 1 1,1-1-1,-1 0 0,0 0 0,0 1 0,1-1 1,-1 0-1,0 0 0,1 0 0,-1 0 1,0 0-1,1 0 0,-1 0 0,0 0 0,1-1 1,-1 1-1,0 0 0,1 0 0,-1 0 0,0-1 1,1 1-1,-1 0 0,0-1 0,1 1 0,-1 0 1,1-1-1,-1 1 0,1-1 0,-1 1 0,1-1 1,-1 0-1,1 1 0,-1-1 0,1 1-1,0 0 1,0 0 0,-1-1 0,1 1 0,0 0-1,0 0 1,0-1 0,-1 1 0,1 0 0,0-1 0,0 1-1,0 0 1,0-1 0,0 1 0,0 0 0,0-1-1,0 1 1,0 0 0,0-1 0,0 1 0,0 0 0,0-1-1,0 1 1,-1-19 54,1 3-193,1-25 0,-1 38 110,1-1 1,-1 1-1,1-1 0,0 1 1,0-1-1,0 1 1,0-1-1,1 1 0,-1 0 1,1 0-1,0 0 0,0 0 1,2-3-1,4-1 102,-1 1-1,1 0 0,0 0 1,1 1-1,-1 0 0,1 0 1,15-5-1,-21 10-12,1-1 0,-1 1 0,1 0 0,-1-1 0,1 2 1,-1-1-1,1 0 0,-1 1 0,1 0 0,-1-1 0,0 1 0,1 1 0,4 1 1,4 3 151,-1 1 0,14 10 0,-10-7-124,2 1 58,-8-5-45,-1 0 0,1 0-1,-1 0 1,10 12 0,-7-8 46,0-1 1,0 0-1,1-1 0,16 9 1,-20-13-215,-1 0 1,1 0 0,0-1 0,0 0-1,0-1 1,0 0 0,1 0 0,14 1-1,-7-3-475,-12 1 280,1-1-1,-1 0 0,0-1 0,0 1 1,0-1-1,5-1 0,-7 1 157,0 1 0,0-1 0,0-1 0,0 1 0,0 0 0,-1 0 0,1-1 0,0 1 0,1-3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3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4800,'0'-28'1557,"0"28"-1534,0-1 0,0 1 1,0 0-1,0-1 0,0 1 0,0 0 0,0-1 1,0 1-1,0 0 0,0-1 0,0 1 0,0 0 0,0-1 1,0 1-1,0 0 0,0 0 0,1-1 0,-1 1 1,0 0-1,0-1 0,0 1 0,1 0 0,-1 0 0,0-1 1,1 1-1,10-14 457,-6 0 554,6 9-228,-5-6 250,8 5-310,-7 1-378,-7 4-331,1 1 1,0-1-1,0 0 0,0 1 1,-1-1-1,1 1 0,0-1 1,0 1-1,0-1 0,0 1 1,0 0-1,0-1 1,0 1-1,0 0 0,0 0 1,0-1-1,0 1 0,0 0 1,0 0-1,0 0 0,0 0 1,0 1-1,0-1 0,0 0 1,0 0-1,1 1 0,4 2 45,-1 0 1,1 0-1,-1 1 0,0 0 0,1 0 0,-2 0 0,1 0 0,0 1 0,-1 0 1,0 0-1,0 0 0,-1 0 0,1 1 0,-1-1 0,0 1 0,-1 0 1,1 0-1,-1 0 0,2 10 0,1 6 55,-2-1 0,3 35 0,-3 50 284,-2-56-282,0-24-38,-1 1 0,-5 39 1,-6-19 175,9-40-163,1 0-1,-1 1 1,0-1 0,-1 0 0,-4 9 0,6-13-68,1-1 1,-1 0 0,1 1-1,-1-1 1,1 1 0,0-1-1,0 1 1,0 3 0,0-1 34,0-5-79,0 0 1,0 0 0,0 0-1,0 0 1,1 0 0,-1 0-1,0 0 1,0 0-1,0 1 1,0-1 0,0 0-1,0 0 1,0 0-1,0 0 1,0 0 0,0 0-1,-1 0 1,1 0 0,0 0-1,0 0 1,0 1-1,0-1 1,0 0 0,0 0-1,0 0 1,0 0 0,0 0-1,0 0 1,0 0-1,0 0 1,0 0 0,0 0-1,0 0 1,0 0-1,0 0 1,-1 0 0,1 1-1,0-1 1,0 0 0,0 0-1,0 0 1,0 0-1,0 0 1,0 0 0,0 0-1,0 0 1,-1 0 0,1 0-1,0 0 1,0 0-1,0 0 1,0 0 0,0 0-1,0 0 1,0 0-1,0-1 1,-12 1 200,12 0-201,0 1 0,0-1-1,0 0 1,0 0 0,0 0 0,0 0 0,0 0 0,0 0 0,0 0 0,0 0-1,-1 0 1,1 0 0,0 0 0,0 0 0,0 0 0,0 0 0,0 0-1,0 0 1,0 0 0,0 0 0,0-1 0,0 1 0,-1 0 0,1 0 0,0 0-1,0 0 1,0 0 0,0 0 0,0 0 0,0 0 0,0 0 0,0 0 0,0 0-1,0 0 1,0 0 0,0 0 0,0-1 0,0 1 0,0 0 0,0 0 0,0 0-1,-1 0 1,1 0 0,0 0 0,0 0 0,0 0 0,0 0 0,0 0-1,0-1 1,0 1 0,0 0 0,1 0 0,-1 0 0,0 0 0,0 0 0,0 0-1,0-1 0,0 1-1,0-1 0,0 1 1,0 0-1,0-1 0,0 1 1,0-1-1,0 1 0,0-1 1,0 1-1,0 0 0,0-1 1,1 1-1,-1-1 0,0 1 1,0 0-1,1-1 0,-1 1 1,0 0-1,0-1 0,1 1 1,-1 0-1,0-1 0,1 1 1,-1 0-1,0 0 0,1-1 0,8-8-30,-5-4-3,-2 8 15,-1 1 1,1-1-1,-1 1 1,1 0-1,5-8 0,7-8-75,-2 3 46,-1-1 0,18-37 0,-21 38 8,0 1 1,1 0-1,1 0 1,1 1 0,15-17-1,19-28-18,-1-1-66,-36 45 400,3 10-53,-6-1-98,-5 6-120,1 1-1,-1 0 0,0-1 0,0 1 0,0-1 0,1 1 0,-1 0 0,0-1 0,1 1 0,-1 0 0,0-1 0,1 1 0,-1 0 0,0 0 0,1-1 0,-1 1 0,0 0 0,1 0 0,-1 0 1,1 0-1,-1-1 0,1 1 0,-1 0 0,0 0 0,1 0 0,-1 0 0,1 0 0,-1 0 0,1 0 0,0 0 0,-1 0-2,0 0 0,0 0 0,0 0 0,0 0 1,0 0-1,0 0 0,0 0 0,1 0 0,-1 0 0,0 0 0,0 0 0,0 0 0,0 0 0,0 0 0,0 0 1,0 0-1,0 0 0,0 0 0,0 0 0,1 0 0,-1 0 0,0 0 0,0 0 0,0 0 0,0 0 0,0 0 1,0 0-1,0 1 0,0-1 0,0 0 0,0 0 0,0 0 0,0 0 0,0 0 0,1 0 0,-1 0 0,0 0 0,0 0 1,0 0-1,0 0 0,0 1 0,0-1 0,0 0 0,0 0 0,0 0 0,0 0 0,0 0 0,0 0 0,0 0 1,0 0-1,0 0 0,0 0 0,0 1 0,0-1 0,0 0 0,0 0 0,0 9 147,0 0 0,-3 15 0,3-22-143,-1-1-1,1 1 1,-1-1 0,1 1 0,-1-1 0,0 0 0,0 0 0,0 1-1,1-1 1,-1 0 0,0 0 0,-2 2 0,0 2-7,3-2 21,-1-1 0,0 1 1,1-1-1,-1 0 0,0 0 1,0 1-1,0-1 0,0 0 1,-1 0-1,1 0 0,0 0 1,-1 0-1,-2 2 0,-29 28 182,17-16-203,2-4-108,-10 13-71,22-24 169,1 1-1,0 0 1,0-1 0,0 1-1,0 0 1,0 0 0,0 0-1,0 0 1,1 0 0,-1 0-1,1 0 1,-1 0-1,1 3 1,0 75 533,0-77-496,0 0 0,0 0 0,0 0-1,1 0 1,-1 0 0,1 0 0,0 0 0,0 0 0,0-1 0,0 1 0,0 0 0,0-1 0,1 1 0,0-1 0,3 5-1,8 13 253,-8-9-156,-4-8-102,0-1 0,0 1-1,1-1 1,-1 0 0,1 0-1,-1 1 1,1-1 0,2 2-1,2 2 23,-4-3-27,0-1 0,-1 0-1,1 0 1,1 0 0,-1 0-1,0 0 1,0-1 0,1 1-1,-1 0 1,1-1 0,-1 0-1,1 0 1,0 0-1,-1 0 1,5 1 0,-5-2 26,0 0-1391,-1 0 1235,0 0 0,-1 0 0,1 0 0,0 0 1,-1 0-1,1 0 0,0 0 0,-1 0 0,1 0 0,0 0 0,-1-1 0,1 1 1,-1 0-1,1 0 0,0-1 0,0 0 0,5-10-1982,-6 11 1994,1-1-1,0 1 1,0-1-1,0 1 1,0 0-1,0 0 1,-1-1-1,1 1 1,0 0-1,0 0 1,0 0 0,0 0-1,2 0 1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3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99 832,'-12'0'225,"24"0"1070,-12-3-500,0-25 2266,0 26-2219,0-1 294,0 2-1033,0-1-1,0 1 1,1-1-1,-1 1 1,0 0-1,1 0 1,-1-1-1,0 1 0,1 0 1,0-1-1,-1 1 1,1 0-1,0 0 1,-1 0-1,1 0 0,0 0 1,0 0-1,0 0 1,0 0-1,0 0 1,0 0-1,0 1 1,2-2-1,11-3 714,-9-3-392,-5 8-396,0 0 0,0-1 0,0 1 0,1-1 0,-1 1 0,0 0 0,0-1 0,1 1 0,-1 0 0,0-1 0,1 1 0,-1 0 0,0 0 0,1-1-1,-1 1 1,0 0 0,1 0 0,-1-1 0,1 1 0,-1 0 0,1 0 0,-1 0 0,0 0 0,1 0 0,-1 0 0,1 0 0,-1 0 0,1 0 0,-1 0 0,1 0 0,8-3 436,-5 1-341,-3 0-86,1 1-1,0 0 1,0 0-1,-1 0 1,1 0-1,0 0 1,0 1-1,0-1 1,0 0-1,0 1 1,1 0-1,-1-1 0,0 1 1,0 0-1,0 0 1,0 0-1,0 1 1,0-1-1,4 1 1,24 10 688,-25-10-666,0 0 0,0 1-1,0-1 1,-1 1 0,1 0-1,-1 0 1,1 0 0,-1 1-1,0 0 1,1 0 0,-2 0-1,7 5 1,-7-4-19,0-1 0,0 1 0,0 0 0,0-1 0,0 1 0,-1 1 0,0-1 0,0 0 0,0 0 0,2 9 0,2 2 80,-5-12-95,1 0-1,-1 0 1,0 1 0,0-1 0,0 1 0,-1-1-1,1 1 1,-1-1 0,0 1 0,0-1 0,0 1-1,0 0 1,0-1 0,-1 1 0,0-1 0,0 1-1,-1 2 1,1-2-7,-3 14 59,3-12-26,0 1 1,-1-1-1,1 0 0,-1 1 1,-1-1-1,1 0 0,-1 0 1,0-1-1,-1 1 0,1 0 1,-6 6-1,-19 10 98,6 5-42,-25 9 181,46-35-303,-4 4 70,1 0-1,-1-1 0,-10 7 1,13-10-159,-1 0 0,1 1 0,-1-2 1,0 1-1,1 0 0,-1 0 0,0-1 1,1 0-1,-1 1 0,-5-1 0,6-1-316,4-1-125,-2 2 524,9-10-1651,1 1 0,0 0 0,0 1 0,1 0 0,19-12 0,4 4-349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4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34 4736,'0'0'1530,"0"-3"-932,0 3-569,0-1 0,0 0 0,0 1 0,0-1 1,0 0-1,0 0 0,0 1 0,0-1 0,-1 0 0,1 1 0,0-1 1,0 0-1,-1 1 0,0-2 0,-6-1 724,17 4 851,-10-4-953,0-8 202,0 11-842,0 0 0,0 0 0,0-1 0,0 1 1,0 0-1,0 0 0,0 0 0,0 0 0,0 0 0,0 0 0,0 0 0,0 0 0,0 0 0,0-1 0,0 1 0,0 0 0,0 0 0,0 0 0,0 0 0,0 0 0,0 0 0,0 0 0,0 0 0,0 0 0,0 0 0,0 0 0,0-1 0,0 1 1,0 0-1,0 0 0,0 0 0,0 0 0,0 0 0,-1 0 0,1 0 0,0 0 0,0 0 0,0 0 0,0 0 0,0 0 0,0 0 0,0 0 0,0 0 0,0 0 0,0 0 0,-1 0 0,1 0 0,0 0 0,0 0 0,0 0 0,0 0 0,0 0 0,0 0 1,0 0-1,0 0 0,-1 0 0,-10 0 751,9 0 465,-1 0-736,2 0-467,1 0 0,0 0 0,-1 0 0,1 0 0,-1 0 0,1 0 0,-1 0 0,1 0 0,-1 0 0,1 0 0,0 0 0,-1 1 0,1-1 0,-1 0 0,1 0 0,0 0 0,-1 1 0,1-1 0,-1 0 0,1 0 0,0 1 0,-1-1 0,1 0 0,0 1 0,0-1 0,-1 0 0,1 1 0,0-1 0,0 1 1,-1 0-1,-4 6 276,-9-2 228,10-2-441,0 0 0,0-1-1,1 1 1,-1 1 0,1-1 0,-1 0 0,-3 6 0,-20 29 379,21-28-363,1-3-27,-1 0 0,0 0-1,-8 7 1,11-11-53,0 0-1,0 0 1,0 0 0,0 0-1,1 1 1,-1-1-1,1 1 1,0-1 0,0 1-1,0 0 1,1 0 0,-3 6-1,2 1 37,1 0 0,0 0 0,1 1 0,1 15 0,0 0 14,-1-22-52,0 1 0,1-1 0,0 0-1,0 0 1,0 0 0,0 0 0,1 0 0,0 0 0,0 0-1,1 0 1,-1-1 0,6 7 0,2 2 87,1 0 0,20 18 0,-8-9 81,-9-9-77,-8-10-48,-6-3-66,1 0 0,-1 0 0,0 0-1,1 0 1,-1 0 0,1 0 0,-1 0 0,1 0 0,-1 0-1,1 0 1,-1 0 0,1 1 0,-1-1 0,1 0 0,-1 0-1,0 0 1,1 1 0,-1-1 0,1 0 0,-1 0 0,0 1-1,1-1 1,-1 0 0,0 1 0,1-1 0,-1 0 0,0 1-1,0-1 1,1 1 0,-1-1 0,0 1 0,1 9-2761,2-10 1435,-2 0 1271,-1 0-1,1 0 1,-1 0 0,0 0-1,1 0 1,-1 0 0,1 0-1,-1 0 1,1 0-1,-1 0 1,0-1 0,1 1-1,-1 0 1,1 0 0,-1 0-1,0 0 1,1-1 0,-1 1-1,1 0 1,-1-1-1,0 1 1,1 0 0,-1 0-1,0-1 1,0 1 0,1-1-1,-1 1 1,0 0-1,0-1 1,1 0 0,4-6-1349,-4 7 1312,-1-1-1,1 1 1,0-1-1,0 1 1,0 0-1,0 0 1,0-1 0,-1 1-1,1 0 1,0 0-1,0 0 1,0 0-1,2 0 1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4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6720,'27'-14'2170,"-26"14"-2129,-1 0-1,1 0 1,-1 0-1,1-1 0,-1 1 1,1 0-1,-1-1 0,1 1 1,-1 0-1,0-1 1,1 1-1,-1 0 0,0-1 1,1 1-1,-1-1 0,0 1 1,1-1-1,-1 1 1,0-1-1,1 0 0,0-2 27,1-1 103,-1 1 1,1 0-1,0-1 1,0 1-1,0 0 1,0 0-1,0 0 1,1 1-1,-1-1 0,1 0 1,3-1-1,30-10 1505,-25 11-1275,-1 0-56,-1-1-86,-1 1 0,1 1 0,0 0 0,0 0 0,0 0-1,11 1 1,-16 1-196,-1 0-1,0 0 1,1 0-1,-1 1 1,0 0-1,1 0 1,-1 0 0,0 0-1,6 3 1,2 0 47,-8-3-64,1 1 0,-1-1-1,0 0 1,0 1-1,0-1 1,0 1-1,0 0 1,0 0-1,0 1 1,0-1 0,-1 0-1,3 4 1,-3-4-26,-1 0 0,0 1 0,1-1 0,-1 1 1,0 0-1,0-1 0,-1 1 0,1 0 0,0-1 1,-1 1-1,0 0 0,1 0 0,-2 3 0,2-3 16,-1 0 0,0-1-1,0 1 1,0 0-1,0 0 1,-1 0-1,1 0 1,-1 0 0,0 0-1,1-1 1,-1 1-1,-1 0 1,1-1-1,0 1 1,-1-1 0,1 1-1,-1-1 1,0 0-1,0 1 1,0-1-1,0 0 1,0 0 0,0 0-1,0-1 1,-1 1-1,-4 2 1,-7 6 59,-1 0 0,-19 20 0,30-27-73,0 0-1,1 0 1,-1-1-1,-9 5 1,-6 5 20,18-11-27,1-1-1,0 0 0,-1 1 1,1-1-1,0 1 0,0-1 1,-1 0-1,1 1 0,0-1 0,0 1 1,0-1-1,0 1 0,-1-1 1,1 1-1,0-1 0,0 1 1,0-1-1,0 1 0,0-1 1,0 1-1,0-1 0,0 1 0,1-1 1,-1 1-1,0-1 0,0 1 1,0-1-1,0 0 0,1 1 1,-1-1-1,0 1 0,0-1 1,1 1-1,-1-1 0,1 1 1,0 0 17,1-1 0,-1 1 0,1-1 0,-1 1 0,1-1 0,-1 0 0,1 0 0,0 1-1,-1-1 1,1 0 0,-1-1 0,4 1 0,5 0 47,-1 0-31,-1 1-1,1 1 0,-1 0 1,16 6-1,-21-8-38,0 1 10,0 0-1,0 0 1,0 0-1,0-1 1,0 1-1,1-1 1,-1 0-1,0 0 1,5-1-1,11 0-16,3 1-309,-18 0-617,-19 0-1122,10 0 1355,-12 2-1817,16-2 2357,1 0-1,-1 0 1,1 0-1,-1 1 1,1-1-1,-1 0 1,1 1-1,0-1 1,-1 0-1,1 1 1,0-1-1,-1 0 1,1 1-1,0-1 1,-1 1-1,1-1 1,0 0 0,0 1-1,0-1 1,-1 1-1,1-1 1,0 1-1,0-1 1,0 1-1,0-1 1,0 1-1,0-1 1,0 1-1,0 0 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3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83 3488,'0'-63'3882,"0"60"-2895,0 6-534,0-2-365,1 0-1,-1 1 1,0-1-1,1 1 0,-1-1 1,0 0-1,1 1 0,0-1 1,-1 0-1,2 2 1,6 17 396,-2 24 12,-4-30-416,3 12 18,2 47 1,-7 129 173,0-22 59,0-176-312,0 0 0,-1 0 1,1 0-1,-1 0 0,1 0 0,-1-1 1,-1 1-1,1 0 0,0-1 1,-1 1-1,-2 4 0,3-5 0,-2 7-4,3-10-22,0-1 0,0 1 0,0 0-1,0 0 1,0-1 0,0 1 0,0 0-1,0 0 1,0-1 0,0 1 0,0 0-1,0-1 1,0 1 0,0 0 0,0 0-1,0-1 1,0 1 0,-1 0 0,1 0-1,0-1 1,0 1 0,0 0-1,0 0 1,-1 0 0,1-1 0,0 1-1,0 0 1,0 0 0,-1-1 0,0 0-23,-1 0 0,1 0 1,0-1-1,0 1 1,0-1-1,0 1 0,0-1 1,0 1-1,0-1 0,1 0 1,-1 1-1,0-1 1,1 0-1,0 0 0,-1 1 1,1-1-1,0 0 0,0-3 1,-2-14-176,-1 5 104,-1-12-504,-3-48-1,6 47 22,-7-41 1,5 42 214,-2-41 1,7 27 362,1 0 1,2 0 0,18-69-1,-19 93 131,1 0-1,0 1 1,10-19-1,-11 26-20,0 1-1,0 1 1,1-1-1,0 0 1,0 1-1,1 0 1,0 0-1,9-7 1,-12 11-35,0 0 0,0 0 0,0 0 0,0 0 1,0 1-1,0-1 0,0 1 0,0 0 0,1 0 0,-1 0 1,1 0-1,-1 0 0,0 1 0,1 0 0,-1-1 0,1 2 1,-1-1-1,1 0 0,-1 0 0,1 1 0,-1 0 0,6 2 1,1 1 51,0 2 1,0 0 0,-1 0-1,1 0 1,12 13 0,-5-5 53,-2-2-101,-5-5-39,0 1 1,0 1-1,0 0 0,-1 0 1,-1 1-1,0 0 1,12 18-1,7 14 77,-24-39-96,-1 0 1,0 1-1,0-1 1,0 0-1,0 1 0,-1 0 1,1-1-1,-1 1 1,0 0-1,0 0 0,0 0 1,-1 0-1,1 0 1,-1 0-1,0-1 0,-1 9 1,1 4-275,0-15 225,0 0 0,0 1-1,0-1 1,-1 0 0,1 1 0,0-1-1,-1 0 1,1 1 0,-1-1 0,1 0-1,-1 0 1,1 1 0,-1-1-1,0 0 1,0 0 0,1 0 0,-1 0-1,0 0 1,0 0 0,0 0-1,0 0 1,0 0 0,0-1 0,-1 1-1,1 0 1,0-1 0,0 1-1,-2 0 1,-6 4-212,6-3 167,0 0 1,-1 0-1,1 0 1,-1-1-1,1 1 1,-1-1-1,0 0 1,0 0-1,0 0 1,1 0-1,-8 0 1,-8 1-140,4 1 82,7-1 86,1-1 0,0 0 0,-8 0 0,-34-6-72,29 3 91,-28-2 0,24 5 29,12 0 19,0-1-1,0 0 0,0-1 0,-15-2 0,9-2 139,6 2 113,0 1 0,1 0 0,-14 0 0,23 2-77,4 2 64,14 12 176,0-1 0,1 0 0,1-2 0,29 16 0,0-5 6,-9 6-97,-15-16-134,-14-7-127,-1 0 0,1 0 0,-1 1 1,0 0-1,8 7 0,-4-1-21,1-2 0,1 1 0,0-2 0,0 0 1,1 0-1,0-2 0,0 0 0,1 0 0,0-2 0,22 6 1,-27-9-625,-1 0 0,0-1 1,1-1-1,-1 0 0,0 0 1,1-1-1,16-3 0,6-10-1253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7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4 5824,'-14'-14'1866,"13"11"-1386,5 0-224,18-8 246,-16 9 378,-4 2-240,-1 0-611,-1-1 1,1 1 0,-1 0 0,1 0-1,-1 0 1,1 0 0,-1 1 0,0-1-1,1 0 1,-1 0 0,1 0-1,-1 0 1,1 0 0,-1 1 0,0-1-1,1 0 1,-1 0 0,1 0 0,-1 1-1,0-1 1,1 0 0,-1 1-1,0-1 1,0 0 0,1 1 0,-1-1-1,0 0 1,0 1 0,1-1 0,-1 1-1,5 6 330,7 0 266,-11-6-594,0-1 0,0 1 0,0-1 0,0 1 0,0-1 0,0 1 0,0 0-1,0-1 1,0 1 0,0 0 0,0 0 0,0 0 0,-1-1 0,1 1 0,1 2 0,-1 0 34,0-1 0,-1 1 1,1 0-1,0 0 1,-1 0-1,0 0 0,0 0 1,0 0-1,0 0 1,-1 5-1,1 7 112,0 151 1465,0-38-991,-1-112-584,0 0 0,-7 29 0,4-20-23,2-13-17,-1 7-254,-9 30 1,11-45 72,0 0 0,0-1 0,1 1 1,-1 0-1,1 0 0,0 0 1,0 0-1,1 5 0,-1-2-308,0-1-86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7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 6400,'-14'0'2058,"14"0"-2044,0 0 0,0 0 1,0 0-1,0 0 0,0 0 0,0 0 0,0 0 0,0 0 0,-1 0 0,1 0 0,0 0 0,0 0 0,0 0 0,0 0 0,0 0 0,0 0 0,0 0 0,0 0 0,0 0 0,0 0 0,-1 0 0,1 0 0,0 0 0,0 0 0,0 0 0,0 0 0,0 0 0,0 1 0,0-1 0,0 0 0,0 0 1,0 0-1,0 0 0,0 0 0,0 0 0,0 0 0,-1 0 0,1 0 0,0 0 0,0 0 0,0 1 0,0-1 0,0 0 0,0 0 0,0 0 0,0 0 0,0 0 0,0 0 0,0 0 0,0 0 0,0 0 0,0 0 0,0 1 0,0-1 0,0 0 0,1 0 0,-2 1 28,1-1 0,0 1 0,0 0 0,0-1 0,0 1 0,-1 0 0,1-1-1,0 1 1,0-1 0,-1 1 0,1 0 0,-1-1 0,1 1 0,0-1 0,-1 1-1,1-1 1,-1 1 0,1-1 0,-1 0 0,0 1 0,1-1 0,-1 0 0,1 1-1,-1-1 1,0 0 0,1 0 0,-1 1 0,0-1 0,1 0 0,-1 0 0,0 0-1,1 0 1,-1 0 0,0 0 0,0 0 0,-9 3 674,9-3-671,1 0-1,-1 1 0,1-1 0,0 0 0,-1 1 1,1-1-1,-1 1 0,1-1 0,0 1 1,-1-1-1,1 1 0,0-1 0,-1 1 0,1-1 1,0 1-1,0-1 0,0 2 0,-2 2 248,-1 0-94,1-1 0,-1 1-1,1-1 1,-1 0-1,0 0 1,-4 3 0,2-1-63,1-1 1,-1 1-1,-5 8 1,3-1-58,5-9-68,0 0 1,0 1-1,0-1 0,0 0 1,0 0-1,-1 0 0,0 0 1,1 0-1,-1-1 0,-3 3 1,-22 9-1,26-14-16,0 1 1,0 0-1,0-1 0,0 1 0,0 0 1,0 0-1,0 0 0,0 1 0,1-1 1,-1 0-1,0 1 0,1-1 0,-1 1 0,1-1 1,-2 3-1,2-2-1,-1 0 0,1-1 0,-1 1-1,0 0 1,1-1 0,-1 1 0,0-1 0,0 1 0,0-1 0,-4 2 0,-2 1-44,2-2-7,1 1 1,-1 0-1,1 0 1,0 0-1,0 1 1,-7 7-1,-2 0-91,6-8 131,1 1-97,5 11 701,2 49 1030,0-62-1593,1 0 0,-1 0 0,0 0 0,1-1-1,-1 1 1,1 0 0,0 0 0,-1 0 0,1 0 0,0-1 0,0 1 0,0 0-1,2 2 1,21 20 87,-20-21-82,0 0 0,0 0-1,-1 1 1,1 0 0,-1-1-1,4 8 1,-2 0 145,-5-10-161,1 1 0,-1-1 0,0 0 0,1 0 0,-1 0 0,1 0 0,0 0 0,-1 0 0,1 0 0,0 0 0,0 0 0,0 0 0,0 0 0,-1 0 0,1 0 0,0-1 0,2 2 0,4 1 8,-6-3-25,-1 0 0,1 1 1,-1-1-1,1 0 1,-1 0-1,1 0 1,-1 0-1,0 1 1,1-1-1,-1 0 1,1 1-1,-1-1 1,0 0-1,1 1 1,-1-1-1,1 0 1,-1 1-1,0-1 0,0 0 1,1 1-1,-1-1 1,0 1-1,0-1 1,0 1-1,1-1 1,-1 1-1,0-1 1,0 1-1,0-1 1,0 1-1,0-1 1,0 1-1,0-1 1,0 1-1,0 0 0,0 1-736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8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0 5216,'-14'0'1696,"11"0"-1040,3 3-54,0-2-543,0-1 1,0 1-1,0-1 0,0 0 0,0 1 0,0-1 0,0 1 0,0-1 0,0 1 0,1-1 0,-1 0 0,0 1 0,0-1 0,0 1 0,0-1 0,1 0 0,-1 1 0,0-1 0,0 1 0,1-1 1,-1 0-1,0 1 0,1-1 0,-1 0 0,0 0 0,1 1 0,-1-1 0,1 0 0,-1 0 0,1 1 0,6 4 718,-2 2 156,-5-7-886,0 1-1,1-1 0,-1 1 0,0-1 0,0 0 0,1 1 1,-1-1-1,0 1 0,1-1 0,-1 0 0,1 1 0,-1-1 1,1 0-1,-1 1 0,0-1 0,1 0 0,-1 0 0,1 0 1,-1 1-1,1-1 0,-1 0 0,1 0 0,-1 0 1,1 0-1,-1 0 0,1 0 0,0 0 0,-1 0 0,1 0 1,-1 0-1,2 0 0,-1 0 67,1 0 0,0 0-1,-1 0 1,1 1 0,0-1 0,-1 0 0,1 1-1,0 0 1,-1-1 0,1 1 0,-1 0 0,3 1 0,-2 0-56,0-1 1,0 0 0,-1 0 0,1-1 0,0 1 0,0 0-1,0-1 1,0 1 0,0-1 0,0 1 0,0-1 0,4 0 0,2 0 8,-1-1 0,0 0 0,0-1 0,10-3 0,1 0 20,15 0 26,0-6-22,-28 10-83,1-1 29,0 1-1,0-1 1,0 0 0,0-1-1,5-2 1,-9 4-24,-1 0 1,1 0-1,-1 0 1,0 0-1,1 0 0,-1-1 1,0 1-1,0 0 1,0-1-1,0 1 1,0-1-1,0 1 0,0-1 1,0 0-1,-1 1 1,1-1-1,-1 0 1,1 1-1,-1-1 1,0 0-1,0 0 0,1-3 1,-1-5 44,1 8-41,-1-1-1,0 1 1,1 0-1,-1 0 0,0-1 1,0 1-1,-1 0 1,1-1-1,0 1 0,-1 0 1,0 0-1,1-1 1,-1 1-1,0 0 0,-2-4 1,1 5 1,-1-1-1,1 0 1,0 1 0,-1 0 0,0-1-1,1 1 1,-1 0 0,0 0 0,1 1 0,-1-1-1,0 0 1,-4 1 0,-41-2 614,40 2-547,5 0-57,1 0-2,-1-1 1,1 1 0,-1 0-1,1 1 1,0-1 0,-1 0 0,1 1-1,0-1 1,-1 1 0,1 0-1,0 0 1,-1 0 0,1 0-1,0 0 1,0 0 0,0 0 0,0 1-1,0-1 1,0 1 0,1 0-1,-3 1 1,1 0-37,0 1 1,0-1-1,0 1 0,0-1 1,1 1-1,-1 0 0,1 0 1,0 0-1,0 1 0,1-1 1,-1 0-1,1 1 0,0-1 1,-1 8-1,1-7 27,-4 21 180,-4 43 0,9-62-170,0-1 0,0 0 0,0 0 0,0 0 0,1 0 0,0 0 1,1 0-1,-1 0 0,1 0 0,0 0 0,0 0 0,1-1 0,4 8 0,10 2 50,-7-6-34,13 20-225,-20-25 3,1 1 0,-1-1-1,1 0 1,0 0 0,5 5 0,13 2-860,-12-5 522,-7-3 345,-1-1 0,1 0 0,0 0 0,1 0 0,-1-1 0,0 1-1,0-1 1,1 1 0,-1-1 0,1 0 0,-1 0 0,1-1 0,-1 1-1,6-1 1,21 0-2296,-10 0 80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8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9792,'-16'0'4448,"-1"17"-3872,17-1 768,-17 1-865,17 0-63,-16-1-256,16 17-1311,0-16 607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29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34 8480,'-27'-28'2730,"26"28"-2683,1-1 0,0 1-1,0 0 1,-1-1-1,1 1 1,0 0 0,0-1-1,-1 1 1,1 0-1,0 0 1,-1-1 0,1 1-1,0 0 1,-1 0-1,1-1 1,-1 1 0,1 0-1,0 0 1,-1 0-1,1 0 1,-1 0 0,0 0-1,-7-1 876,0 2-1,0-1 1,0 1-1,-11 3 1,15-3-889,-1 1 1,1-1-1,0 1 1,0 1-1,0-1 1,1 0-1,-1 1 1,0 0-1,1-1 1,-4 5-1,6-6-41,0 1-1,-1-1 1,1 0-1,0 1 1,0 0 0,-1-1-1,1 1 1,1 0-1,-1-1 1,0 1 0,0 0-1,1 0 1,-1 0-1,1 0 1,-1 0 0,1 0-1,0 2 1,0 2-8,1-1 0,0 0 0,0 0 0,1 0 0,2 7 0,2 5-52,11 37-270,-7-18-213,30 68 1,-34-91 482,-2-7 53,0 1 1,-1 0-1,0 0 1,0 1-1,-1-1 1,1 1-1,-2-1 0,1 1 1,0 14-1,-2-21 29,0 1-1,0 0 0,0 0 1,-1-1-1,1 1 0,0 0 1,-1-1-1,1 1 0,-1 0 1,0-1-1,1 1 0,-1-1 1,0 1-1,0-1 0,0 1 1,0-1-1,0 0 0,-1 0 1,1 1-1,0-1 0,-3 1 1,0 1 31,-1 0 0,0-1 0,0 0 0,0 0 0,-6 1 0,0 0-11,3 1-1,-6 1-40,-6-11-118,13 3 69,-13 0-93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30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7 8960,'-14'-13'2896,"11"10"-1760,3 6-459,0 3-406,0 0 0,-1 0 1,0 0-1,-1 1 0,1-1 1,-4 9-1,1-7-133,3-4-97,0 0-1,1-1 1,-1 1-1,1 0 1,-1 0-1,1-1 1,0 1-1,1 6 1,0 6 21,-1 2 1,1-5-20,-1 0 0,-1 0 0,-2 16 0,-25 131 255,23-110-250,-6 0-85,9-38 24,-1 7 59,-9 30 1,12-47-40,-1 0 0,1 0 0,-1 0 0,1 0 0,0 0 0,0 0 0,0 0 0,0 0 0,1 0 0,-1 1 0,0-1 0,1 0 1,0 0-1,-1 0 0,1-1 0,0 1 0,0 0 0,2 3 0,1 4 24,2 9 21,-6-16-50,1 1 0,-1-1 0,1 1-1,0-1 1,0 0 0,0 1-1,1-1 1,-1 0 0,0 0 0,1 0-1,-1 0 1,3 2 0,4 3 0,-1 0 0,1-1 0,0-1 0,1 1 0,-1-1 0,1-1 0,15 6 0,-15-8-138,0-1 1,1 0-1,-1-1 1,16 0-1,-7-1-2,115 1-737,-126 0 863,0-1 0,0 1 0,0-2 0,-1 1 0,12-4 0,-1 0 74,-8 3-57,-5 1 24,-1 1-1,0-1 1,0 0-1,0 0 1,0 0-1,0 0 1,0 0-1,0-1 1,0 1-1,0-1 1,0 0-1,-1 0 1,1 0-1,-1 0 1,1-1-1,-1 1 1,0-1 0,0 1-1,2-5 1,13-20 157,-15 24-167,0-1 0,0 1 0,0-1 0,-1 1 0,1-1 0,-1 0 0,0 0 0,0 1 0,0-1 0,0 0 0,0-5 0,1-9 41,9-20 31,-8 12-10,-1 1 0,-3-42 0,0 21 44,1 45-133,0-1 1,0 0 0,-1 0-1,1 1 1,0-1-1,-1 0 1,0 1 0,1-1-1,-1 0 1,0 1-1,0-1 1,1 1 0,-1-1-1,0 1 1,-1-1-1,1 1 1,-2-2-1,3 3 6,0 0 0,0 0 0,0 0 0,0-1-1,0 1 1,0 0 0,0 0 0,0 0-1,0 0 1,-1 0 0,1 0 0,0 0-1,0 0 1,0-1 0,0 1 0,0 0-1,0 0 1,0 0 0,-1 0 0,1 0-1,0 0 1,0 0 0,0 0 0,0 0-1,0 0 1,0 0 0,0 0 0,-1 0-1,1 0 1,0 0 0,0 0 0,0 0-1,0 0 1,0 0 0,0 0 0,-1 0-1,1 0 1,0 0 0,0 0 0,0 0-1,0 0 1,0 0 0,0 0 0,0 1-1,-1-1 1,1 0 0,0 0 0,0 0-1,0 0 1,0 0 0,0 0 0,0 0-1,0 0 1,0 1 0,0-1 0,0 0-1,-5 5-64,-1 0 13,1 0 0,0 0 1,-5 8-1,-8 12-67,12-17 94,0 1 0,0-1 0,1 1 0,0 0 1,0 0-1,1 1 0,-5 14 0,1 12-43,5-25 56,0-1 0,1 1 1,1 0-1,-1 12 0,2-16 19,1 0 0,0 0 0,0 0 0,1 0 0,0 0 0,0-1 0,0 1 0,1-1-1,0 1 1,0-1 0,0 0 0,7 8 0,-9-13-25,0 0 0,-1-1-1,1 1 1,0-1 0,0 1 0,-1-1-1,1 1 1,0-1 0,0 1-1,0-1 1,0 0 0,0 1 0,-1-1-1,1 0 1,0 0 0,0 0 0,0 0-1,0 0 1,0 0 0,0 0 0,2 0-1,16-9-316,-6 3 139,-4 4 115,10-4-21,-14 1 93,0 0-1,-1 0 0,1-1 1,-1 1-1,0-1 1,5-10-1,10-14 104,-12 21-68,-4 6-6,0-1 1,0 0 0,-1 0 0,5-8-1,-1-12 115,-6 20-105,1 0 0,0 0 0,0 0-1,0 0 1,1 1 0,-1-1 0,1 0-1,0 1 1,3-5 0,0 0 20,-5 7-38,1-1-1,-1 1 1,1 0-1,0-1 1,-1 1-1,1 0 1,0 0-1,0 0 1,0-1-1,0 1 1,0 0-1,0 1 1,0-1-1,0 0 1,1 0-1,-1 0 1,0 1-1,0-1 1,1 0-1,-1 1 1,1-1-1,1 0 1,-2 1-5,-1 0 0,0 0 0,0 0 0,0 0 0,0 0 0,0 0 0,1 0 1,-1 1-1,0-1 0,0 0 0,0 0 0,0 0 0,0 0 0,0 0 1,1 0-1,-1 0 0,0 0 0,0 0 0,0 0 0,0 0 0,0 1 1,0-1-1,0 0 0,0 0 0,1 0 0,-1 0 0,0 0 0,0 0 0,0 0 1,0 1-1,0-1 0,0 0 0,0 0 0,0 0 0,0 0 0,0 0 1,0 1-1,0-1 0,0 0 0,0 0 0,0 0 0,0 0 0,0 0 0,0 1 1,0-1-1,0 0 0,0 0 0,0 0 0,0 0 0,0 0 0,-1 1 1,1-1-1,0 0 0,1 7 89,0-1 1,0 1 0,3 9-1,3 12 211,-5 5-100,-2-25-166,0 0 1,0 0-1,4 15 0,7 10 62,-7-14 16,-3-14-81,0 0 0,0 1 1,0-2-1,1 1 0,0 0 0,0 0 0,3 5 0,3 3 170,17 21 110,-5-18-598,-20-16 249,4-2-76,1 0 1,-1 0-1,1 0 0,7-6 1,-9 4 60,-1 0-1,1 0 1,-1-1 0,0 1 0,0 0-1,2-6 1,8-33-89,-10 34 101,-1-1 0,0 0 0,-1 0 0,0-13 0,-1 8-56,1 13 90,0 0-1,0 1 1,0-1 0,0 0-1,0 1 1,0-1 0,0 1-1,1-1 1,-1 0 0,1 1-1,-1-1 1,1 1 0,-1-1-1,1 1 1,0-1 0,0 1-1,0-1 1,0 1 0,0 0-1,0 0 1,0-1 0,2 0-1,0-1 20,9-7 78,-12 10-90,1 0 0,-1 0-1,0 0 1,0 0 0,0 0 0,1 0 0,-1 0-1,0 0 1,0 0 0,0 0 0,1 0 0,-1 0-1,0 0 1,0 1 0,0-1 0,0 0 0,1 0-1,-1 0 1,0 0 0,0 0 0,0 1 0,0-1 0,0 0-1,1 0 1,-1 0 0,0 1 0,0-1 0,0 0-1,0 0 1,0 0 0,0 1 0,0-1 0,0 0-1,0 0 1,0 0 0,0 1 0,0-1 0,0 0-1,0 0 1,0 0 0,0 1 0,0-1 0,0 0-1,0 0 1,0 0 0,0 1 0,0-1 0,-1 0-1,4 9 167,5 12 138,9 41 1,-14-51-230,0 3-7,-3-12-42,0 1-1,1-1 1,-1 0 0,1 1-1,0-1 1,0 0 0,0 1-1,0-1 1,0 0 0,0 0-1,0 0 1,1 0 0,-1 0-1,3 2 1,17 23 379,-2-3-23,-18-23-372,0 0 0,0 0-1,0 0 1,0 0 0,1-1 0,-1 1 0,0 0 0,1 0 0,-1-1 0,1 1 0,-1-1 0,0 0 0,1 1 0,-1-1 0,1 0 0,1 0 0,19-5 171,6 10-132,-27-5-72,1 0 1,0 0-1,0-1 1,-1 1-1,1-1 1,0 0 0,-1 1-1,4-3 1,10-2-146,-10 2 77,23-24-511,-27 26 592,-1 1 1,1-1-1,-1 1 0,1 0 1,0-1-1,0 1 0,-1 0 0,1-1 1,0 1-1,-1 0 0,1 0 1,0 0-1,0 0 0,-1 0 0,1-1 1,0 1-1,0 1 0,-1-1 1,1 0-1,0 0 0,1 0 0,3 1 56,125-1 2189,-125 0-2180,0-1 1,1 0 0,-1 0-1,0 0 1,0 0 0,-1-1-1,1 0 1,0 0 0,0 0-1,-1 0 1,0-1 0,1 0-1,-1 0 1,0 0 0,5-6-1,-6 6-42,0 0 0,0 0 1,0 0-1,-1 0 0,1 0 0,-1-1 0,0 0 0,0 1 0,0-1 0,-1 0 0,1 0 0,1-7 0,-11-34-637,2-5-255,-5 3-1302,9 37 951,-1-1 0,0 1 0,-1 0 0,-6-12 0,2 2-1599,6 17 2274,1-1 0,0 0 0,0 1 0,1-1 0,-1 0 0,1 0 0,0-6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32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5312,'0'0'2890,"3"0"-1850,8 0-282,-11 0-743,0 0-1,1 0 1,-1 0 0,0 0 0,0 0 0,0 0 0,0 0 0,0 0 0,0 0-1,0 0 1,0 0 0,0 0 0,0 0 0,1 0 0,-1 0 0,0 0 0,0 0-1,0 0 1,0 0 0,0 0 0,0 0 0,0 0 0,0 0 0,0 0 0,0 0-1,1 0 1,-1 0 0,0 1 0,0-1 0,0 0 0,0 0 0,0 0 0,0 0-1,0 0 1,0 0 0,0 0 0,0 0 0,0 0 0,0 0 0,0 0 0,0 0 0,0 1-1,0-1 1,0 0 0,0 0 0,0 0 0,0 0 0,0 0 0,0 0 0,0 0-1,0 0 1,0 0 0,0 1 0,0-1 0,0 0 0,0 0 0,0 11 566,0-11-571,0 0 0,0 0 0,0 0 0,0 0 0,0 1 0,0-1 0,0 0 0,0 0 0,0 0 0,0 0 0,0 0 0,0 0 0,0 0 0,0 0 0,0 0 0,0 0 0,0 1 0,0-1 0,0 0 0,0 0 0,0 0 0,0 0 0,0 0 0,0 0 0,0 0 0,0 0 0,0 0 0,0 0 0,0 0 0,0 1 0,1-1 0,-1 0 0,0 0 0,0 0 0,0 0 0,0 0 0,0 0 0,0 0 0,0 0 0,0 0 0,0 0 0,0 0 0,1 0 0,-1 0 0,0 0 1,0 0-1,0 0 0,0 0 0,0 0 0,0 0 0,0 0 0,0 0 0,0 0 0,0 0 0,1 0 0,-1 0 0,11 0 422,-8 0 181,-3 3-181,1 24 150,0-16-416,-1 0 0,0 0 0,0 0 1,-1 0-1,-3 12 0,-23 194 623,21-144-608,-5 10 54,5-3-43,0-37-22,3-23-42,-2 36 0,5 61 75,0-117-192,0 1 0,0-1 0,0 1 0,0-1 0,0 1 0,0-1-1,0 1 1,0-1 0,0 1 0,0 0 0,0-1 0,0 1 0,0-1 0,0 1 0,0-1 0,0 1-1,1-1 1,-1 1 0,0-1 0,1 1 0,-1-1 0,0 1 0,1-1 0,-1 0 0,0 1 0,1-1-1,-1 1 1,0-1 0,1 0 0,-1 0 0,1 1 0,-1-1 0,1 0 0,-1 0 0,1 1-1,-1-1 1,1 0 0,-1 0 0,1 0 0,0 0 0,-1 0 0,1 0 0,-1 0 0,1 0 0,0 0-1,-1 0-24,0 0-1,0 0 0,0 0 1,0 0-1,1 0 0,-1 0 1,0 0-1,0 0 0,0 1 1,0-1-1,0 0 0,0 0 1,0-1-1,0 1 0,0 0 0,1 0 1,-1 0-1,0 0 0,0 0 1,0 0-1,0 0 0,0 0 1,0 0-1,0 0 0,0 0 1,0 0-1,0 0 0,0 0 0,1 0 1,-1 0-1,0 0 0,0 0 1,0 0-1,0 0 0,0-1 1,0 1-1,0 0 0,0 0 1,0 0-1,0 0 0,0 0 1,0 0-1,0 0 0,0 0 0,0 0 1,0 0-1,0-1 0,0 1 1,0 0-1,0 0 0,0 0 1,0 0-1,0 0 0,0 0 1,0 0-1,0-1 0,-1-15-1265,1 4-11,0 1 1,0 0-1,4-19 1,9-3-31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32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51 4064,'31'-30'2373,"-18"14"368,-13 16-2707,0-1 1,0 1-1,0 0 1,0 0 0,0 0-1,0-1 1,0 1-1,0 0 1,-1 0-1,1 0 1,0-1-1,0 1 1,0 0 0,0 0-1,0 0 1,-1 0-1,1 0 1,0-1-1,0 1 1,0 0-1,-1 0 1,1 0 0,0 0-1,0 0 1,0 0-1,-1 0 1,1 0-1,0 0 1,0 0 0,-1 0-1,1 0 1,0 0-1,0 0 1,0 0-1,-1 0 1,1 0-1,-4 0 3787,-2 3-3314,-13 8-85,1 0 0,0 1 1,-31 29-1,-48 54-210,57-55-252,35-34 39,0-1 0,1 1 0,-1 0 0,-4 9 0,6-10 13,-1 1-1,0-1 1,1 0 0,-7 6-1,-4 2-70,11-10-340,0-3 4,-4 0-221,14 0 144,-6 0 462,-1 0 1,0 0-1,0 0 0,0 0 1,0 0-1,0 0 0,0 0 1,0 0-1,0 0 1,0 0-1,1 0 0,-1 0 1,0 0-1,0 0 0,0 0 1,0 0-1,0 0 0,0 0 1,0 0-1,0 0 0,0 0 1,0 0-1,1 0 1,-1 0-1,0 0 0,0 0 1,0 0-1,0 0 0,0 0 1,0 0-1,0 0 0,0 0 1,0 0-1,0-1 1,0 1-1,0 0 0,0 0 1,0 0-1,0 0 0,0 0 1,0 0-1,0 0 0,0 0 1,0 0-1,0 0 1,0-1-1,0 1 0,0 0 1,0 0-1,0 0 0,0 0 1,0 0-1,0 0 0,0 0 1,0 0-1,0-1 1,0-10-375,0 9-16,1 1 90,-1 1 320,1 0 0,-1 0 0,0 0 1,1 0-1,-1 0 0,0 0 1,1 0-1,-1 0 0,0 0 0,1 0 1,-1 0-1,1 0 0,-1 0 1,0 0-1,1 0 0,-1 0 0,0 0 1,1 0-1,0 1 0,-1-1-19,0 0 1,1 0-1,-1 0 0,0 0 0,1 0 0,-1 1 0,0-1 1,1 0-1,-1 0 0,0 0 0,1 0 0,-1 0 0,1 0 1,-1 0-1,0 0 0,1-1 0,-1 1 0,0 0 0,1 0 1,-1 0-1,1 0 0,-1-3-87,0-8-80,0 8 32,0 0-235,0 3 372,0-1-1,0 1 0,0-1 0,0 1 1,0-1-1,0 1 0,0-1 0,0 1 1,0-1-1,0 1 0,0-1 0,1 1 1,-1-1-1,0 1 0,0-1 0,1 1 1,-1-1-1,0 1 0,1-1 0,-1 1 1,0 0-1,1-1 0,-1 1 0,0 0 1,1-1-1,-1 1 0,1 0 0,-1 0 1,1-1-1,-1 1 0,1 0 0,-1 0 1,1 0-1,-1 0 0,1-1 0,-1 1 1,1 0-1,-1 0 0,1 0 0,-1 0 1,2 0-1,0 0 56,-1 0-47,-1 0 0,0 0 0,0-1 1,0 1-1,0 0 0,0-1 0,1 1 0,-1 0 0,0 0 1,0-1-1,0 1 0,0 0 0,0-1 0,0 1 0,0 0 1,0-1-1,0 1 0,0 0 0,0 0 0,-1-1 0,1 1 1,0 0-1,0-1 0,0 1 0,0 0 0,-1-1 1,1 1 12,0 0 1,0-1-1,0 1 1,0 0 0,0-1-1,-1 1 1,1 0 0,0 0-1,0-1 1,0 1-1,0 0 1,0-1 0,0 1-1,0 0 1,0-1 0,0 1-1,0 0 1,0 0 0,0-1-1,0 1 1,0 0-1,1-1 1,-1 1 0,0 0-1,0 0 1,0-1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33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3328,'-13'14'1061,"12"-14"-1035,1 0 0,-1 1 0,1-1 1,-1 1-1,1-1 0,-1 0 0,0 0 0,1 1 0,-1-1 0,1 0 0,-1 0 0,0 0 0,1 1 0,-1-1 0,0 0 1,1 0-1,-1 0 0,0 0 0,1 0 0,-1 0 0,1 0 0,-1-1 0,0 1 0,1 0 0,-2-1 0,2 1 43,-3 0 597,1 0-196,1 0-452,0 0 1,1 0 0,-1 0-1,1 0 1,-1 0 0,1 0-1,-1 0 1,1 1 0,-1-1-1,1 0 1,-1 0 0,1 0-1,-1 0 1,1 1 0,-1-1-1,1 0 1,0 0 0,-1 1-1,1-1 1,-1 0 0,1 1-1,0-1 1,-1 1 0,1-1-1,0 0 1,-1 1 0,1-1-1,0 1 1,0-1 0,-1 1-1,1-1 1,0 1 0,0-1-1,0 1 1,0-1 0,0 1-1,0-1 1,0 1 0,-1-1-1,2 1 1,-1 0 0,0 2 535,0-3-513,1 0 0,0 0-1,0 0 1,0 0-1,-1 0 1,1 0-1,0 0 1,0 1-1,-1-1 1,1 0-1,0 1 1,0-1-1,-1 0 1,1 1-1,0-1 1,-1 1 0,1-1-1,-1 1 1,1-1-1,0 1 1,-1-1-1,1 1 1,-1-1-1,1 2 1,-1-1-20,1-1 0,-1 1 0,0-1 0,1 1 0,-1-1 0,1 0 1,-1 1-1,0-1 0,1 1 0,-1-1 0,1 0 0,-1 1 0,1-1 0,0 0 1,-1 1-1,1-1 0,-1 0 0,1 0 0,-1 0 0,1 0 0,0 0 0,-1 1 0,1-1 1,0 0-1,5 2 613,5 9-111,-11-10-498,0-1 0,0 0 1,1 0-1,-1 1 0,0-1 0,0 0 1,1 0-1,-1 1 0,0-1 0,0 0 1,0 1-1,0-1 0,0 0 0,0 1 0,1-1 1,-1 0-1,0 1 0,0-1 0,0 0 1,0 1-1,0-1 0,0 0 0,0 1 1,0-1-1,-1 1 0,2 8 171,-1 0-52,0 0 0,0 0 1,-3 16-1,-5 3 66,-12 60 370,14-45-491,-7 33-8,-1 23 108,8-52-111,-5 17 34,9-47-84,1-6-42,-1 0 0,0 0 0,-1-1-1,-6 19 1,3-17-13,4-8 21,0 1-1,1-1 0,-1 0 0,1 0 1,0 1-1,0-1 0,1 0 0,-1 1 0,1-1 1,0 7-1,0-7-66,0 0 0,-1 1 0,0-1 0,0 0 0,0 0 0,0 0-1,-1 0 1,1 0 0,-5 6 0,6-9 35,0 0 0,-1-1 0,1 1 0,0 0-1,-1 0 1,1 0 0,0 0 0,0 0 0,0-1 0,-1 1-1,1 0 1,0 0 0,1 2 0,-1 2-489,0 9 17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34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4064,'0'0'1307,"2"-3"-801,10-8-101,-10 8 1025,1 0-886,8-8-171,-8 9 1222,-6 2-1078,3 0-501,-1-1 0,1 1 1,-1 0-1,1 0 0,-1 0 0,1 0 0,-1 0 1,1 0-1,0 1 0,-1-1 0,1 0 0,-1 0 1,1 0-1,-1 0 0,1 0 0,0 1 0,-1-1 1,1 0-1,-1 0 0,1 1 0,0-1 0,-1 0 1,1 1-1,0-1 0,-1 0 0,1 1 0,0-1 1,0 0-1,-1 1 0,1-1 0,0 1 0,0-1 0,0 1 1,-1-1-1,1 0 0,0 1 0,0-1 0,0 1 1,0-1-1,0 1 0,0-1 0,0 1 0,0-1 1,0 1-1,0-1 0,1 1 0,-1 1 38,-1 0-1,1 0 1,0 0-1,0 0 1,-1 0-1,1-1 1,-1 1-1,0 3 1,-2-1-3,1 1 1,0-1 0,0 1-1,1-1 1,0 1 0,0 0-1,0-1 1,0 1 0,0 0 0,1 0-1,0 0 1,1 5 0,-1 57-26,0-66-20,0 0-1,0 1 1,0-1-1,0 0 1,0 1 0,0-1-1,1 0 1,-1 1-1,0-1 1,1 0-1,0 1 1,-1-1-1,1 0 1,-1 0-1,1 0 1,0 0 0,0 1-1,0-1 1,0 0-1,0-1 1,0 1-1,0 0 1,0 0-1,2 1 1,11 4-59,-9 1-64,-5-7 109,0 1 0,1-1 0,-1 0 0,0 1 0,0-1 0,1 1 0,-1-1 1,0 0-1,0 1 0,1-1 0,-1 0 0,0 0 0,1 1 0,-1-1 0,1 0 0,-1 0 0,0 1 0,1-1 0,-1 0 0,1 0 0,-1 0 0,0 0 0,1 0 1,-1 1-1,1-1 0,-1 0 0,1 0 0,-1 0 0,1 0 0,0-1 0,4-1-413,-1-2 290,-1 1 8,0 0 0,0 0 0,0 0 0,0 0 0,-1 0 0,0-1 0,3-4 0,-2-16-154,-3 23 272,0 1 1,0 0 0,0-1-1,0 1 1,0 0 0,0-1 0,0 1-1,0 0 1,0-1 0,0 1-1,0 0 1,0-1 0,0 1-1,-1 0 1,1-1 0,0 1-1,0 0 1,0-1 0,0 1 0,-1 0-1,1 0 1,0-1 0,0 1-1,0 0 1,-1-1 0,0 1 8,1-1-1,-1 1 1,1 0 0,-1-1 0,1 0 0,-1 1 0,1-1-1,0 1 1,-1-1 0,1 1 0,-1-1 0,1 0 0,0 1-1,0-1 1,-1 0 0,1 1 0,0-1 0,0 0 0,0 1-1,0-1 1,0 0 0,0 0 0,0 1 0,0-1 0,0 0 0,0 1-1,0-1 1,1 0 0,-1 1 0,0-1 0,0 0 0,1 1-1,-1-1 1,0 1 0,1-2 0,3-8 12,-3 6-23,-1 0-1,1-1 1,-1 1 0,0 0-1,-1-8 1,1 8-8,-1-1 1,1 1 0,0 0 0,0-1 0,1 1-1,-1 0 1,1 0 0,0 0 0,1-5 0,10-5-200,-12 14 206,1-1-1,-1 1 0,1-1 0,-1 1 0,1 0 1,0-1-1,-1 1 0,1 0 0,0-1 0,-1 1 1,1 0-1,0 0 0,-1 0 0,1 0 0,0 0 1,0 0-1,-1 0 0,1 0 0,0 0 0,-1 0 1,1 0-1,0 0 0,0 1 0,2-1-14,61 0 241,-59 3-143,6 8 10,-8-8 134,-17-3 197,11 0 96,3 3-587,0 127 337,0-129-258,1 0-1,-1 1 1,0-1 0,1 1 0,-1-1 0,0 0 0,1 0 0,0 1-1,-1-1 1,1 0 0,0 0 0,0 0 0,-1 1 0,1-1 0,0 0-1,0 0 1,0 0 0,0-1 0,0 1 0,1 0 0,-1 0 0,0 0-1,0-1 1,0 1 0,1-1 0,1 1 0,1 1 9,-3-2-11,-1 1 0,1-1-1,0 0 1,-1 1 0,1-1 0,0 0-1,-1 0 1,1 1 0,0-1 0,-1 0 0,1 0-1,0 0 1,0 0 0,0 0 0,24 3-45,-17 0 28,6 2 9,4-10 27,-15 4-9,0 0 1,0 0 0,0 0 0,0 0-1,1 1 1,-1-1 0,4 1-1,-5 0 15,-1 0 0,1 0 0,0 0 0,0 0 0,-1 0 0,1 0 0,0 0 0,-1-1 0,1 1 0,0-1 0,-1 1 0,1-1 0,-1 1 0,1-1 0,2-2 0,-4 2 0,1 0 0,0-1 0,-1 1 0,1 0 0,-1-1 0,1 1 0,-1-1 0,0 1 0,1-1 0,-1 0 1,0 1-1,0-1 0,0 1 0,-1-3 0,-1-9 206,-3 9 124,-2-1 55,-1-9 90,7 13-459,-1 0 1,1 0 0,-1 0-1,0 0 1,0 0-1,1 0 1,-1 0 0,0 0-1,0 1 1,-2-1 0,-19-8 361,14 4-339,8 4-86,0 0 1,-1 0-1,1 0 1,-1 0 0,1 0-1,-1 1 1,0-1-1,1 1 1,-1-1-1,0 1 1,1 0-1,-1-1 1,0 1-1,1 0 1,-3 0 0,-10 0-253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4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349 3072,'0'0'976,"0"-3"-587,0-8 6,0 8 1413,-2 0-934,-3-1-626,2 0-78,-1 0 0,0 0 1,0 0-1,-7-3 0,-22-10 753,30 16-819,1 0 1,-1 0 0,1 1-1,-1-1 1,0 1-1,1-1 1,-1 1 0,0 0-1,0 0 1,1 0-1,-1 1 1,0-1 0,1 0-1,-4 2 1,-3 1 296,1 0 1,-15 7-1,18-8-295,1 0 0,0 1-1,-1-1 1,1 1 0,-4 4 0,-15 21 656,1-11-430,17-14-275,0 0-1,0 1 1,-8 8 0,11-11-53,1 1 1,0-1-1,0 1 1,0 0-1,0 0 0,0-1 1,0 1-1,0 0 1,0 0-1,1 0 0,-1 0 1,1 0-1,-1 0 1,1 0-1,0 4 1,-1 1-29,1-4-8,-1-1 0,1 1 0,0 0 1,0 0-1,0 0 0,0 0 0,1 0 0,-1 0 1,1-1-1,0 1 0,1 3 0,1-5-221,1 0 1,0 0-1,-1-1 0,1 1 0,0-1 0,0 0 0,-1 0 0,7-1 0,-5 1 225,4 0-595,-7 1 537,-1-1 0,0 0-1,1 0 1,-1 0 0,0 0 0,1 0 0,-1 0-1,0 0 1,1-1 0,-1 1 0,0 0-1,1-1 1,-1 1 0,0-1 0,0 1 0,1-1-1,-1 1 1,2-3 0,13-19-879,-2 14 394,-8-6 235,-3 9 344,1 0-1,0 1 1,0-1 0,6-4-1,-8 7 99,1-1 1307,-3 6-213,1-1-1098,-1 0 0,1 0 0,0 1 0,-1-1-1,1 0 1,0 0 0,1 0 0,-1 0-1,0 0 1,1 0 0,-1 0 0,1-1 0,-1 1-1,1 0 1,0-1 0,-1 1 0,1-1 0,0 0-1,0 0 1,3 2 0,2 1-99,0-1 0,0 1-1,0-1 1,0-1 0,13 4 0,-4-4-3,0-1 0,0 0 0,18-2 0,3 0-64,-19 1-10,20 1-326,1-2 0,-1-2 0,56-10-1,-61 4 19,61-13-638,-64 18 728,-25 4 278,-1 0 0,1-1 0,-1 1-1,1-1 1,-1 0 0,0-1 0,1 1 0,-1-1-1,0 1 1,0-1 0,0 0 0,0-1-1,-1 1 1,1-1 0,0 0 0,4-5-1,-6 6 30,0 0 0,0 0 0,-1 0 0,1-1 0,-1 1 0,1 0 0,-1-1 0,0 0 0,0 1 0,0-1 0,0 1 0,-1-1 0,1 0-1,-1 0 1,1 1 0,-1-1 0,0 0 0,0 0 0,0 0 0,-1 1 0,1-1 0,-1 0 0,1 0 0,-3-4 0,2 4 76,-1 0 1,1 0-1,-1 1 0,0-1 1,0 0-1,0 1 1,0-1-1,0 1 0,-1 0 1,1 0-1,-1 0 1,1 0-1,-1 0 0,0 0 1,0 1-1,0 0 1,0-1-1,0 1 0,0 0 1,0 0-1,0 1 1,0-1-1,0 0 0,-1 1 1,1 0-1,0 0 1,0 0-1,-5 1 0,0 1 208,0 1-1,0 0 1,-7 5 0,-15 6 165,24-12-445,1 0 0,0 0 0,0 1 0,1-1 0,-1 1 0,0 0 0,1 1 0,0-1 0,0 1 0,0-1 0,0 1 0,0 0 1,-4 7-1,-15 14-60,17-20 7,0 0 0,1 1 0,-8 11 0,12-15-30,-1 0 0,1 0-1,0 0 1,1 0 0,-1 0 0,0 0-1,0 0 1,1 0 0,0 1 0,-1-1-1,1 0 1,0 0 0,0 1-1,0-1 1,0 0 0,0 0 0,1 4-1,1-2-96,-1 0-1,1-1 0,0 1 1,0 0-1,0 0 1,0-1-1,0 1 0,1-1 1,0 0-1,0 0 1,0 0-1,0 0 0,0-1 1,7 6-1,-7-7 24,0 1-1,-1-1 1,1 1-1,0-1 1,0 0-1,0 0 1,0 0-1,0 0 0,0-1 1,0 1-1,0-1 1,0 0-1,1 0 1,-1 0-1,0 0 1,0-1-1,0 1 1,0-1-1,0 0 1,0 1-1,5-3 0,25-22-1258,-3 3 464,-7-6 128,4 6 394,-24 18 405,0 1 0,0-1 0,0 0 0,-1 0 0,1 0 0,-1 0 0,0 0 0,0 0 0,1-6-1,1-4 80,2-23-1,-3 19 9,1-3-49,-1 5 367,0 0-1,-1 0 1,-1 0-1,0 0 1,-2 0-1,-1-16 0,-3 5 581,2 17-413,1 0 0,0 0 0,0-16 0,3 15-30,-2-15 915,1 25-1401,0 1 0,0-1 0,0 0 0,-1 1 1,1-1-1,0 1 0,0-1 0,0 1 0,-1-1 0,1 1 1,0-1-1,-1 1 0,1-1 0,0 1 0,-1-1 1,1 1-1,-1-1 0,1 1 0,0 0 0,-1-1 0,1 1 1,-1 0-1,1 0 0,-1-1 0,0 1 0,1 0 1,-1 0-1,1-1 0,-1 1 0,1 0 0,-1 0 0,-1 0 1,2 0-39,0 0 0,0 0 0,0 0 1,0 0-1,0 0 0,-1 0 0,1 0 1,0 0-1,0 0 0,0 0 0,0 0 1,0 0-1,-1 0 0,1 1 0,0-1 1,0 0-1,0 0 0,0 0 0,0 0 1,0 0-1,0 0 0,-1 0 0,1 0 1,0 0-1,0 1 0,0-1 0,0 0 0,0 0 1,0 0-1,0 0 0,0 0 0,0 1 1,0-1-1,0 0 0,0 0 0,0 0 1,0 0-1,0 0 0,0 1 0,0-1 1,0 0-1,0 0 0,0 0 0,0 0 1,0 0-1,0 1 0,0-1 0,0 0 1,0 0-1,0 0 0,0 0 0,0 0 1,1 1-1,-1 142 1625,-1-123-1452,-7 37 0,5-39-397,-2 34 1,5-41-93,-1-1 0,0 0-1,-1 1 1,-3 11 0,0-3-431,-11 48-3025,13-48 2235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1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4320,'14'-14'1392,"-14"13"-1359,1 1 0,-1-1 0,0 1 0,1-1 0,-1 1 1,0-1-1,1 0 0,-1 1 0,0-1 0,0 0 0,1 1 0,-1-1 1,0 0-1,0 0 0,0 1 0,0-1 0,0 0 0,0 1 0,0-1 0,0 0 1,0 0-1,-1 1 0,1-2 0,-1 0 142,1 1-138,0 1 0,0-1-1,0 1 1,0-1-1,0 1 1,0-1-1,0 1 1,0-1-1,0 0 1,0 1-1,0-1 1,0 1 0,1-1-1,-1 1 1,0-1-1,0 1 1,0-1-1,1 1 1,-1 0-1,0-1 1,1 1-1,-1-1 1,0 1 0,1 0-1,-1-1 1,0 1-1,1-1 1,-1 1-1,1 0 1,-1 0-1,1-1 1,6-4 431,-1-9 534,5 1-292,-8 10-6,-1 3-208,10 0 101,-12 0-589,0 0 0,0 0 0,0 0 0,0 0 0,0 0 0,0 0 0,0 0 0,0 0 0,0 0 0,0 0 0,1 0 1,-1 0-1,0 0 0,0 0 0,0 0 0,0 0 0,0 0 0,0 0 0,0 0 0,0 0 0,0 0 0,0 0 0,1 0 0,-1 0 0,0 0 0,0 0 0,0 0 0,0 0 0,0 0 0,0 0 0,0 0 0,0 0 1,0 1-1,0-1 0,0 0 0,0 0 0,0 0 0,0 0 0,0 0 0,0 0 0,0 0 0,1 0 0,-1 0 0,0 0 0,0 1 0,0-1 0,0 0 0,0 0 0,0 0 0,0 0 0,0 0 0,-1 0 0,1 0 0,0 0 1,0 0-1,0 1 0,0 0 55,0 0 1,1 0 0,-1 0-1,0 0 1,0 1-1,1-1 1,-1 0 0,1 0-1,-1 0 1,2 2 0,-1 0 7,1 0 0,-1 0 1,0 0-1,1 0 1,-2 1-1,2 4 1,4 64 488,11 46-104,-4-34-246,8 198 183,-9-83-183,2-8 115,-10-106-204,12 179-71,-4-149-62,6 55 157,-13-54-97,2-55-102,0 44-286,-7-91-154,3 25 1,0-25 130,8 22 1,-11-36 362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2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1 6304,'-14'-14'2032,"11"11"-1238,3 0-420,0-8-198,0 8-214,3 3 81,8 0 309,-11 0-346,0 0 0,1 0 0,-1 1 0,0-1 0,0 0 1,0 0-1,0 0 0,0 0 0,0 0 0,0 0 0,0 0 0,0 0 0,0 0 0,1 0 0,-1 0 0,0 0 0,0 0 0,0 0 1,0-1-1,0 1 0,0 0 0,0 0 0,0 0 0,0 0 0,0 0 0,1 0 0,-1 0 0,0 0 0,0 0 0,0 0 1,0 0-1,0 0 0,0 0 0,0 0 0,0 0 0,0-1 0,0 1 0,0 0 0,0 0 0,0 0 0,0 0 0,0 0 1,0 0-1,0 0 0,0 0 0,0 0 0,0 0 0,0-1 0,0 1 0,0 0 0,0 0 0,0 0 0,0 0 0,0 0 1,0 0-1,0 0 0,0-1 21,0 0 1,1 0 0,-1 0-1,0 1 1,1-1 0,-1 0-1,1 1 1,-1-1 0,1 0-1,-1 1 1,1-1 0,-1 0-1,1 1 1,0-1 0,-1 1-1,1-1 1,0 1-1,-1 0 1,1-1 0,0 1-1,0-1 1,-1 1 0,1 0-1,0 0 1,0 0 0,0-1-1,-1 1 1,1 0 0,0 0-1,0 0 1,1 0 0,42 0 536,-23 1-355,-4 0-95,0 1-1,20 4 0,-11-1-37,26 0 90,-48-4-159,39 5 160,60 1 0,-52-7-93,127 3 92,-37 8-86,31-6 0,11 6-16,-47-6 9,206 10 78,432 12 144,-651-24-265,211 3 56,1 6 28,116 3-58,288-11-237,-484-5 80,378-7-341,247 2-44,-379 17 363,-280-7 138,468 15 71,-238 8-6,-50-7 38,-46-1 159,-242-10-194,114 7 47,4-10-24,-113-4-62,194 9 41,-5-5-5,-202-3-69,73 2-161,0-10-385,-110 2 297,14 0 5,220-14-1561,-147 1 936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3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8 6720,'-27'0'2170,"21"0"-1322,6-3-357,0 2-464,0 1 0,0-1 0,0 1 1,0-1-1,0 1 0,1-1 0,-1 1 0,0-1 0,0 1 0,0 0 1,1-1-1,-1 1 0,0-1 0,0 1 0,1 0 0,-1-1 0,0 1 1,1-1-1,-1 1 0,1 0 0,-1-1 0,0 1 0,1 0 0,15-5 627,27 5 294,-25 1-833,-7 0-51,-1-1 0,1 2 0,18 4 0,-10-1-21,103 17 170,-111-20-201,8 2 27,0-1-1,26 2 1,60-5 1694,-98-1-1081,-14 5-168,2 9-217,2-9-234,1-1-1,-1 1 1,1-1 0,-1 0-1,-6 5 1,-2 3-5,5-5-24,1-1 0,0 1 0,-7 11 0,-10 27 1,-6-5-69,16-17 40,7-13 31,0-1-1,0 1 1,-1-1 0,0 0-1,-7 8 1,-8 2 148,-1-1-1,-31 19 1,35-24-6,16-10-130,-1-1 0,1 1 0,-1-1-1,0 1 1,1-1 0,-1 0-1,0 0 1,0 0 0,0 0-1,0-1 1,0 1 0,0-1 0,-4 1-1,2-2 0,0 0-1,0 0 1,0-1-1,0 0 1,1 1-1,-10-6 0,5 3-23,6 2 0,0 1-1,0 0 0,1 0 1,-1-1-1,0 1 1,1-1-1,-1 0 0,1 0 1,0 0-1,0 0 1,-1 0-1,1-1 0,1 1 1,-1-1-1,-3-4 0,-14-34 23,-9-1 38,26 35-35,-1 0 1,1 0-1,0 0 1,0-1-1,-1-9 1,-5-24 60,4 25-83,2 9 19,0 0 0,1 0 0,-1-13 0,2 16-56,0 0 1,1 0-1,-1 0 0,1 0 1,0 0-1,1 1 0,-1-1 1,0 0-1,3-4 0,6-16-231,-10 22 256,0 1-1,1-1 0,-1 1 0,1-1 0,0 1 0,0-1 1,-1 1-1,1 0 0,0-1 0,0 1 0,0 0 0,0 0 1,0 0-1,1 0 0,-1 0 0,0 0 0,0 0 0,1 0 1,-1 0-1,1 0 0,-1 1 0,0-1 0,3 0 0,0-1-144,0 0-1,0 0 1,-1 0-1,1 1 1,0 0-1,0 0 1,1 0-1,-1 0 1,7 0-1,-9 1 16,0 0 0,0 0 0,-1 0 0,1 0 0,0 0 0,0 1 0,0-1 0,-1 1 0,3 0 0,12 13-831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4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7040,'-14'0'2282,"11"0"-842,3 2-714,0-1-686,0 0 0,0-1 1,1 1-1,-1 0 0,0-1 1,0 1-1,1 0 0,-1-1 1,0 1-1,1-1 0,-1 1 1,0 0-1,1-1 0,-1 1 1,1-1-1,-1 1 0,1-1 1,-1 0-1,1 1 0,0-1 1,-1 1-1,1-1 0,-1 0 1,1 1-1,0-1 0,-1 0 1,1 0-1,0 0 0,-1 0 1,1 1-1,0-1 0,-1 0 1,2 0-1,32 0 1139,-18-1-956,3 1 25,-4 0-54,1 0 1,17 3 0,-8 2-43,-15-2-102,0-1 0,0 0 0,20 0 0,95-2 275,-124 0-327,1 0-1,0 0 1,-1 0 0,1 0-1,0 0 1,-1 0 0,1 0-1,0-1 1,-1 1-1,1-1 1,-1 1 0,1-1-1,0 0 1,-1 1-1,0-1 1,1 0 0,-1 0-1,1 0 1,-1 0 0,2-2-1,-1 1-75,3-1-914,9 3 262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4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6880,'-8'7'1306,"6"-5"-1116,0-1 1,0 1-1,0 0 0,0-1 0,0 1 1,1 0-1,-1 0 0,1 1 0,-1-1 1,1 0-1,0 0 0,0 1 0,0-1 0,0 1 1,0-1-1,1 0 0,-2 5 0,2-2 19,0-1 0,-1 0-1,0 1 1,0-1 0,0 0-1,0 0 1,-1 0-1,0 0 1,1 0 0,-5 6-1,-11 27 772,-33 123 726,50-157-1702,-4 6 2,1 1 1,0-1-1,1 1 0,1 0 1,-1 0-1,1 15 0,1 17 5,0-39-6,-1 0 0,2 0 0,-1 0-1,0 0 1,0 0 0,1 0 0,0 0 0,0 0-1,0 0 1,0-1 0,0 1 0,0 0 0,1 0-1,-1-1 1,3 3 0,-2-1-2,0-1-5,0 0 0,0-1 0,0 0 1,0 1-1,1-1 0,-1 0 0,0 0 0,1 0 0,0 0 0,-1 0 0,1-1 1,0 0-1,4 2 0,-1-1-109,0-1 1,0 0 0,0 0 0,-1 0-1,11-1 1,18 0-316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6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51 3648,'0'0'3242,"0"-3"-2287,0-8 357,0 9 181,3 2-1098,0 0-238,-1 0-104,0 0 0,0 0-1,0 0 1,0 0-1,0 0 1,0 0 0,0 0-1,0-1 1,-1 1-1,4-2 1,1-9 320,8 5-90,0-5 16,-12 8-86,1 3 27,4 0-7,-14 3 185,2 11-88,2-10-270,0-1-1,0 1 0,0-1 1,0 0-1,0 1 0,-1-2 1,0 1-1,1 0 0,-1-1 1,0 1-1,0-1 1,-8 2-1,-10 9 183,6 3-60,4-2-55,0-3 26,-1-2 1,-14 10-1,13-10-66,0 1-1,-14 12 1,-22 28-188,49-48 95,-1-1 0,0 1 0,1 0 0,-1 0 0,1-1 0,-1 1 0,1 0 0,0 0 0,0 0 0,0 1 0,0-1 0,0 0 0,1 0 0,-1 1 0,1-1 0,-1 0 0,1 1 0,0-1 0,0 0 0,0 5 0,0-5 4,0 0-31,3-4-4,-1 0 34,0 1-1,0-1 1,0 1-1,1 0 1,-1 0-1,0 0 1,1 0-1,-1 0 1,1 0-1,-1 0 1,6 0-1,6-2 4,99-24-288,-105 25 293,0 2 1,0-1 0,0 1 0,-1 0 0,1 1-1,0 0 1,0 0 0,0 0 0,-1 1 0,15 6 0,-19-7-13,0-1 14,-1 1 0,1 0 0,-1 0 0,1 0 1,-1 0-1,1 0 0,-1 1 0,0-1 0,0 1 0,1-1 0,-1 1 0,2 2 0,-2-2 65,0 0 0,1 0 0,-1 0 0,0-1 0,1 1 0,-1-1 0,1 0 0,0 0 0,5 2 0,-8-3-30,1 0 0,0 1 0,0-1 0,-1 0 0,1 0 0,0 0 0,-1 0 0,1 0 1,0 0-1,-1 0 0,1-1 0,0 1 0,-1 0 0,1 0 0,0 0 0,-1-1 0,1 1 1,0 0-1,-1-1 0,1 1 0,-1-1 0,1 1 0,-1-1 0,1 1 0,-1-1 1,1 1-1,-1-1 0,1 1 0,-1-1 0,0 1 0,1-1 0,-1 0 0,0 1 0,0-1 1,1 0-1,-1 1 0,0-1 0,0 0 0,0 1 0,0-1 0,0 0 0,0 1 0,0-1 1,0 0-1,0 1 0,0-1 0,0-1 0,0 0 9,0-1-1,0 1 1,0-1-1,0 1 1,0 0-1,-1-1 1,1 1-1,-1-1 1,0 1-1,0 0 1,1-1-1,-2 1 1,1 0-1,0 0 1,0 0-1,-1 0 1,1 0 0,-4-4-1,1 2-34,1 0 0,-1 0 0,1 0 0,0-1 0,0 0 0,0 1 0,0-1 0,-1-7 0,3 9-22,0 0-1,0 0 1,0 0 0,0 1 0,0-1-1,-1 0 1,1 1 0,-1-1-1,0 0 1,-2-2 0,4 4-18,-1 1-1,1-1 1,-1 1 0,1-1 0,0 1-1,-1-1 1,1 0 0,0 1 0,0-1-1,-1 0 1,1 1 0,0-1 0,0 0-1,0 0 1,0 1 0,0-1 0,0 0 0,0 1-1,0-1 1,0 0 0,0 0 0,0 1-1,1-2 1,-1 0-130,0 0-117,0 1 0,0 0 0,0-1 0,0 1 0,1 0 0,-1-1 0,0 1 1,0 0-1,1 0 0,-1-1 0,1 1 0,-1 0 0,1 0 0,0 0 0,-1 0 0,1-1 0,0 1 1,0 0-1,0 0 0,0 1 0,0-1 0,0 0 0,0 0 0,0 0 0,0 1 0,0-1 1,0 0-1,1 1 0,-1-1 0,0 1 0,0-1 0,1 1 0,-1 0 0,0 0 0,1-1 0,-1 1 1,0 0-1,3 0 0,12 0-2337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6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7 5568,'0'-13'1786,"0"10"-1071,-3 0-160,-4-4 623,14 14-260,-4-4 84,0-3-292,-2 0-648,0 0 0,0 1 0,0-1 0,0 0 0,0 1 0,-1-1 0,1 1 0,0-1 0,0 1 1,0-1-1,0 1 0,-1-1 0,1 1 0,0 0 0,0 0 0,-1-1 0,1 1 0,-1 0 0,1 0 1,-1 0-1,1 0 0,-1-1 0,1 3 0,11 14 704,126 99 724,-96-83-1348,-27-21-108,-6-4-6,0-1 1,1 0 0,16 9 0,-9-8-18,30 17 84,-39-19-11,-7-5-61,1 0 1,-1 0-1,1 0 1,-1 0-1,1 0 1,0 0 0,-1 0-1,1 0 1,0-1-1,0 1 1,0-1-1,3 1 1,-2-1-541,-6 0-267,2 0 481,-1 0 1,1 0-1,0 0 1,-1-1-1,1 1 1,0 0-1,0-1 1,-1 1 0,1-1-1,0 1 1,0-1-1,-1 0 1,1 1-1,0-1 1,0 0 0,0 0-1,0 0 1,0 0-1,0 0 1,0 0-1,1 0 1,-1 0 0,0-2-1,0 2 71,0 0-1,1-1 1,0 1 0,-1-1-1,1 1 1,0-1-1,0 1 1,0-1 0,0-1-1,0 3 232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7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6 1 7392,'-6'0'1080,"3"-1"-862,1 1-1,0 0 1,-1 0-1,1 1 0,0-1 1,-1 0-1,1 1 0,0 0 1,0-1-1,0 1 0,-1 0 1,1 0-1,0 0 0,0 0 1,0 0-1,0 1 0,0-1 1,1 1-1,-1-1 1,0 1-1,1 0 0,-2 2 1,-29 35 1347,-14 16-304,7-18-900,17-16-355,-33 40 0,39-41-18,0 1 23,-18 18 1,28-33 36,0 0 0,0 0 0,-7 12 0,-9 24 85,5-27-100,6-6-28,5-2-38,0 1 0,0-1 0,1 1 0,-5 9-1,9-15 35,1 0-1,-1 0 0,1 0 0,-1-1 1,1 1-1,-1 0 0,1 0 0,0 3 0,0-4-27,0-1-1,0 0 1,0 1-1,1-1 1,-1 1-1,0-1 1,0 1-1,0-1 1,0 1-1,-1-1 1,1 1-1,0-1 1,0 0-1,0 1 1,0-1-1,0 1 1,-1-1-1,1 1 1,0-1-1,0 0 1,-1 1-1,1-1 1,0 0-1,0 1 1,-1-1-1,1 0 1,0 1-1,-1-1 1,1 0-1,-1 1 1,1-1-1,0 0 1,-1 0-1,1 0 1,-1 0-1,1 1 1,-1-1-1,1 0 1,-1 0-1,1 0 1,0 0-1,-1 0 1,1 0-1,-1 0 1,1 0-1,-2 0 1,4-1-110,-1 1 0,1 0 0,-1-1 1,0 1-1,1-1 0,-1 0 0,0 1 1,1-1-1,-1 0 0,0 0 0,0 0 0,0 0 1,0 0-1,0 0 0,0 0 0,0 0 1,0 0-1,0 0 0,-1-1 0,1 1 0,0 0 1,0-3-1,4-4-685,12-11-1007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7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7 6720,'-14'-13'2170,"11"10"33,0 3-1595,-24 0 1211,26 0-1816,1 0 0,0 0 0,0 0 0,0 0 0,0 0 1,0 0-1,0 0 0,0 0 0,0 0 0,0 0 1,0 0-1,-1 0 0,1 0 0,0 0 0,0 0 0,0 0 1,0 0-1,0 0 0,0 0 0,0 0 0,0 0 1,0 0-1,0 0 0,-1 0 0,1 0 0,0 0 0,0 0 1,0 0-1,0 0 0,0 0 0,0 0 0,0 0 1,0 0-1,0 1 0,0-1 0,0 0 0,0 0 0,0 0 1,0 0-1,0 0 0,0 0 0,0 0 0,0 0 1,0 0-1,0 0 0,0 1 0,0-1 0,0 0 0,0 0 1,0 0-1,0 0 0,0 0 0,0 0 0,0 0 1,0 0-1,0 1 0,-1 4 65,0-1 1,0 1-1,-1 0 0,-2 6 1,-1 6 224,-3 17 163,-3 15 197,3-30-313,-15 30-1,14-32-138,1 0-1,-11 33 0,3 8-19,12-46-199,0 0 1,1 0-1,1 0 0,0 0 1,1 0-1,0 1 0,1 14 1,0-20-13,0-5-15,0 1 0,0-1-1,0 0 1,0 1-1,0-1 1,1 0-1,-1 1 1,1-1-1,0 0 1,-1 0-1,1 1 1,0-1-1,0 0 1,1 0 0,-1 0-1,0 0 1,2 2-1,-1-3-119,0 0 0,0 0 1,0 1-1,0-1 0,0 0 0,0-1 0,0 1 0,0 0 1,0-1-1,1 1 0,-1-1 0,0 0 0,0 1 0,1-1 0,2-1 1,28 1-1532</inkml:trace>
  <inkml:trace contextRef="#ctx0" brushRef="#br0" timeOffset="1">184 150 6880,'-1'0'93,"1"1"0,-1-1 0,1 0 0,-1 0 0,1 0 0,0 0 0,-1 0 1,1 0-1,-1 0 0,1 0 0,-1 0 0,1 0 0,0 0 0,-1 0 0,1-1 0,-1 1 0,1 0 1,-1 0-1,1 0 0,0 0 0,-1-1 0,1 1 0,0 0 0,-1-1 0,1 1 0,0 0 0,-1-1 1,7-7 1008,-3 5-1137,-3 3 92,1-1 0,-1 1-1,1 0 1,0-1 0,-1 1 0,1 0-1,0-1 1,-1 1 0,1 0-1,0 0 1,-1 0 0,1-1 0,0 1-1,-1 0 1,1 0 0,0 0-1,0 0 1,-1 0 0,1 0 0,0 0-1,-1 1 1,1-1 0,1 0-1,0 1 162,189-1 2085,-69 0-8115,-120-1 5130,-4-1-151,-9-9-1801,8 8 847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7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31 4736,'-14'-14'1530,"14"13"-1470,-1 1-1,1-1 0,-1 1 0,1-1 1,0 1-1,-1-1 0,1 1 0,0-1 0,0 0 1,-1 1-1,1-1 0,0 0 0,0 1 1,0-1-1,0 1 0,0-1 0,0 0 0,0 1 1,0-1-1,0 0 0,0 1 0,0-1 1,0 0-1,1 1 0,-1-2 487,0 3-516,0-1 1,0 1-1,0-1 0,0 0 1,0 1-1,0-1 0,0 1 1,0-1-1,0 1 0,0-1 1,0 0-1,0 1 0,-1-1 1,1 1-1,0-1 0,0 0 0,0 1 1,-1-1-1,1 1 0,0-1 1,-1 0-1,1 1 0,0-1 1,-1 0-1,1 0 0,0 1 1,-1-1-1,1 0 0,0 0 1,-1 1-1,-7 4 502,0 9 97,0-8-263,-6 7 303,13-11-597,0 0-1,0 0 1,0 1-1,0-1 1,1 0-1,-1 0 1,0 5-1,0 4 162,-3 4 191,-1-1 0,0 0 0,-12 23 0,14-29-240,0-1 0,1 1 0,-1-1 0,2 1-1,-3 14 1,1-1-1,-3 4 57,3-17-197,1 1-1,1 0 1,-2 14 0,3-20-46,0 0 1,0-1-1,0 1 1,1-1-1,-1 1 1,1-1-1,0 1 0,0-1 1,0 1-1,0-1 1,0 0-1,0 1 1,0-1-1,1 0 1,-1 0-1,5 4 1,0 1 83,-4-5-76,0 0 0,0 0 0,0 0-1,0 0 1,0 0 0,0 0 0,0-1 0,0 1-1,1-1 1,-1 0 0,0 1 0,5 0 0,4-1-453,0 0 0,0 0 0,-1-1 0,1-1 0,0 0 0,-1 0 0,1-1 0,0-1 0,17-6 0,8-7-107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03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4992,'-14'0'1589,"11"0"123,1 0-1136,1 0-525,1 0 1,-1 0-1,0 0 0,1 0 1,-1 0-1,1 0 0,-1 0 1,1 0-1,-1 0 0,1 1 1,-1-1-1,1 0 0,-1 0 1,1 0-1,-1 1 1,1-1-1,-1 1 0,-5 12 754,5-9-683,0-1 5,-28 74 2524,23-65-2419,2 0-1,0 1 1,-4 20 0,-4 13-12,-16 71 195,26-104-409,-1 23 37,3-30-30,0-1 1,0 1-1,-3 10 0,-2 2 5,3-10-57,0 0 0,0-1 0,0 13 0,2-14-303,0-12-3626,0 2 3501,0-1-1,1 1 0,0-1 0,0 1 0,1 0 1,2-8-1,6-14-2369,4-4 28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4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0 9472,'-50'34'4288,"-16"-1"-3712,49-33-128,1 16-352,-1 1-1664,17 16 864,-16-16-2496,32-1 1824</inkml:trace>
  <inkml:trace contextRef="#ctx0" brushRef="#br0" timeOffset="1">100 399 6464,'-16'33'2944,"-1"17"-2560,1-17 2400,-1-16-1600,0 16 800,17 17-1185,-16-17-319,16-16-288,16-1-1503,-16 17 735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48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880,'0'0'3136,"16"33"-2720,-16-16 1792,17 0-1280,-17 32 704,16-15-960,1 15-192,0 1-289,-34 0-830,17 0 351,-33 16-5120,16-16 2976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51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64 4800,'-13'0'1849,"26"0"-344,-13-3-939,-1 3-539,1-1 1,0 1 0,0-1 0,0 1-1,0-1 1,0 1 0,0-1 0,1 1-1,-1 0 1,0-1 0,0 1 0,0-1-1,0 1 1,0 0 0,1-1 0,-1 1-1,0-1 1,0 1 0,1 0 0,-1-1-1,0 1 1,1 0 0,-1-1-1,0 1 1,1 0 0,-1 0 0,0-1-1,1 1 1,-1 0 0,1-1 0,6-4 253,-1-8 60,-3 8-304,0 1-1,0 0 1,0 0-1,1 0 1,0 0 0,5-4-1,-4 5-22,-1-1 0,0 0-1,0 0 1,0 0 0,-1 0 0,5-7-1,-5 4 19,1 0 0,0 1 0,6-9 0,-1 3 22,2-10 31,2 4-35,-5 9-13,-1-1-1,10-17 1,-12 18-6,1 0 0,9-13 0,6-7-7,1-13-14,8-13 34,55-57 268,-70 94-219,1-2 71,1 1 0,2 1 0,28-24 0,20-8 417,-63 47-561,0 1-1,0-1 1,0 1 0,0 0-1,0 0 1,1 1 0,-1 0-1,6-2 1,-5 2 16,0 0 1,0-1-1,0 0 1,0 0-1,0 0 1,8-5-1,-7 2 1,1 1 0,0 0 0,0 1 0,1-1-1,-1 2 1,1-1 0,0 1 0,0 0 0,-1 0 0,14 0 0,-18 2-26,-1 0 0,1 0 0,0-1 0,0 1 0,0-1 0,0 1 0,0-1 0,-1 0 0,1 0 0,0 0 0,2-2 0,-2 2-13,-1 0-1,0 0 0,1 0 1,-1 0-1,1 0 1,-1 1-1,1-1 0,-1 1 1,1-1-1,-1 1 1,4 0-1,93 0 184,-96 0-173,0 0-1,-1 0 1,1 1-1,0-1 1,-1 1-1,1-1 0,0 1 1,-1 0-1,1 0 1,3 2-1,-3-1 11,-1-1-1,1 0 0,-1 0 0,1 0 1,-1 0-1,1-1 0,0 1 0,-1-1 1,1 0-1,5 1 0,-2-1-19,0 1-1,0 1 1,1-1 0,-1 1-1,0 0 1,-1 0-1,1 1 1,0 0 0,9 6-1,-8-5 39,1 0 0,-1 0-1,1 0 1,9 2 0,2-2 39,-16-4-70,0 0 0,1 1 0,-1-1 0,0 1 0,0 0 0,0 0 0,0 1 0,0-1-1,0 0 1,0 1 0,0 0 0,-1 0 0,4 2 0,16 26-21,-10-14 11,-4-6 5,-1 0 0,0 0 0,6 11 0,70 145 37,-69-133-58,-12-22 30,4 11 24,16 12 18,-16-27-36,-1 0 1,0 1 0,-1-1-1,0 1 1,0 0 0,4 13-1,-6-11-11,4 13 3,6-7 6,-10-14-12,0 0 0,0 1 0,0 0 0,-1-1 0,1 1 1,-1 0-1,1 0 0,-1 0 0,0 0 0,0 0 0,1 6 1,14 69 56,-5-42-10,-5 8 27,5-5-48,-5 5-70,5-5 11,-8-19 27,-1-8-2,0-1 0,1 0 1,6 18-1,4 18-115,-11-35 111,1 1 0,1-1 0,7 17 1,-1-13-15,1-1 0,0 0 0,1-1 0,21 20 0,-30-31 22,2 1 19,-1-1 1,1 1 0,0-1 0,0 0 0,0 0 0,0-1 0,0 0-1,0 0 1,1 0 0,-1 0 0,1-1 0,11 2 0,8 2-76,-9 1 30,-13-5 35,0 0 0,0 1 0,1-1 0,-1-1 1,0 1-1,1 0 0,-1-1 0,7 1 0,120-1 42,-122-1-55,0 0 0,-1 0 0,1 0 0,-1-1 0,14-4 0,-16 4 7,-1 1 0,-1 0 0,1 0 0,0 0 0,0 1 0,-1 0 0,1-1 0,0 1 0,5 1 0,5 0 0,-8-1 7,0 1 1,0-2-1,1 1 1,-1-1-1,0 0 1,0 0-1,0 0 1,0-1 0,0 0-1,0 0 1,7-5-1,-5 1-3,-6 5-2,-1 0-1,0 0 1,1 0 0,-1 0 0,1 0-1,-1 1 1,1-1 0,0 0 0,-1 1 0,1-1-1,0 1 1,-1-1 0,1 1 0,0 0-1,2 0 1,0 0 2,-1-1-1,1 1 0,0-1 1,-1 0-1,1 0 0,0 0 1,-1 0-1,1-1 1,-1 1-1,0-1 0,1 0 1,3-3-1,-2 1 34,2 1 0,-1-1 0,12-3 0,-11 3-31,0 0-1,0 0 0,0 0 1,-1-1-1,1 0 0,8-9 1,9-7-60,42-29 129,-52 40-55,-1-2 1,0 0-1,-1 0 1,-1-1-1,11-15 1,-7 10 0,26-46 45,1 1-100,22-6 55,-51 50 0,-3 5-42,16-17 0,-18 23 21,-1 0 0,1 0 1,8-16-1,-5 8 20,-6 9-19,0 0 1,0 0-1,-1-1 0,4-9 0,4-6-28,8-6 0,-13 21 23,-1-1 1,8-14 0,22-61 65,-22 49-44,1-2-93,1 1 0,36-57 1,-41 73 19,-10 16 56,1 0 0,0 0 0,0 0-1,0 0 1,1 1 0,-1-1-1,1 1 1,5-5 0,19-3 15,-4-11-59,-22 21 39,1 0 1,1 0-1,-1 0 0,0 0 1,0 1-1,0-1 1,4 0-1,4-1-10,27-11-51,-31 10 52,0 0-1,0 1 1,0 0-1,0 0 1,0 0-1,1 1 1,-1 0-1,8 0 1,-8 1 0,0-1 1,1 0 0,10-3-1,13-1-1,34 16 131,-51-11-83,-10-1-40,0 1 0,1 0 0,-1 0 0,0 0 0,1 1 0,-1-1 0,0 1 0,0 0-1,1 0 1,-1 0 0,0 0 0,0 0 0,0 1 0,0-1 0,0 1 0,5 4 0,-5-4 14,1 0 0,-1 0 1,0 1-1,0-1 0,1 1 1,-2 0-1,1 0 0,0 0 1,-1 1-1,1-1 0,-1 0 1,0 1-1,0 0 0,0-1 1,1 5-1,1 5 15,-3-8-28,0-1 0,0 0 0,1 0 1,-1 0-1,1 0 0,0 0 0,3 4 0,45 75-150,-44-74 153,-1 0 0,0 0 0,-1 0 0,6 19 0,-8-22 7,-1 1 0,1 0 1,1 0-1,-1-1 0,1 1 1,0-1-1,0 0 0,1 1 1,0-2-1,8 11 0,13 6 17,-14 6-65,-9-26 40,0 0 0,0 0-1,0 0 1,0-1 0,0 1 0,4 2 0,4 3 4,9 11 22,-13-12-10,0-1 0,-1 1 0,11 6-1,-4-5-7,-5-3 0,-1 0 1,0 0-1,-1 0 1,9 9-1,1-1-8,-1 0-1,18 11 1,-25-18-17,-1 0 1,1 0 0,-1 1-1,7 8 1,1 1 9,2 4-36,0 1 0,-1 1-1,15 28 1,-27-45 23,49 82-148,-42-71 181,-1 0-1,-1 0 1,0 1 0,7 22-1,-11-27 1,0 3-2,1-1 1,0 0-1,13 22 0,-6-16 2,2 4-4,0 1-1,10 26 1,-18-31-6,-4-13 0,0 0 0,0 0 0,1 0 0,-1 0 0,1 0 0,1 0 0,-1-1 0,6 7 0,9 1 0,-15-11 0,0-1 0,0 2 0,0-1 0,0 0 0,-1 0 0,1 1 0,-1-1 0,5 7 0,-5-6 1,0 1 1,1 0-1,-1-1 1,1 0-1,0 1 1,0-1-1,0 0 1,0 0-1,0-1 1,1 1-1,0-1 1,-1 0-1,6 3 1,5 0 38,0-1 0,1-1 0,0 0 0,0-1 0,-1 0 0,1-1 0,21-2 0,-17 2-31,-8-1 1,0 0-1,0 0 1,20-4 0,16-7 43,0 6-21,-8-6-21,5 5 21,-8-5 21,-3 6-31,1-6-65,-22 8 27,-8 2 20,0 0 0,0 0 0,0 0 1,0-1-1,0 1 0,0-1 0,-1 0 0,6-4 0,3-1 57,1 0-1,23-9 1,-34 15-57,0 1 0,0-1 0,0 0 1,0 0-1,-1 0 0,1 0 0,0 0 1,-1 0-1,1 0 0,0 0 0,-1-1 1,0 1-1,1-1 0,1-2 0,9-8-19,16 1 20,-25 9 17,0-1 1,-1 0 0,1 0-1,0 0 1,-1 0-1,4-7 1,10-13 6,-8 13-86,62-87-206,-12-11 412,-44 80-138,-9 18-39,1 1 1,14-17-1,10-15-44,-18 19 52,-7 13 21,0 0-1,0 1 1,1-1 0,0 1-1,7-7 1,16-13 81,-9 10-22,28-36 1,24-45-67,-54 79-94,-12 15 56,0-1-1,-1 0 1,7-10 0,7-11-15,9 4 70,-23 17 3,-1 0 0,0 0 0,0-1 0,0 1 0,-1-1 0,0 0 0,3-14 0,-3 13-38,0-1 0,1 1 0,6-11 0,2 0-2,-7 9 25,1 1 0,1 0-1,0 0 1,0 0 0,0 1-1,1 0 1,0 1 0,10-8 0,-8 9 1,-5 1 0,1 1 0,0 1 0,0-1 0,11-4 0,11 2 0,-14 0 0,-13 5 0,1 0 0,-1 0 0,0 0 0,1 1 0,0-1 0,-1 0 0,1 1 0,-1-1 0,1 1 0,0 0 0,-1 0 0,3 0 0,8-1 0,-9 1 0,1-1 0,-1 1 0,1 0 0,-1 0 0,0 0 0,1 1 0,-1-1 0,0 1 0,5 1 0,8 9 0,-11-8 0,-4-3 0,0 0 0,-1 1 0,1-1 0,0 0 0,-1 1 0,1-1 0,0 0 0,-1 1 0,1-1 0,-1 1 0,1-1 0,-1 1 0,1-1 0,-1 1 0,1 0 0,-1-1 0,0 1 0,1-1 0,-1 1 0,0 0 0,1 1 0,2 3 0,1 1 0,1 1 0,-1-1 0,2 0 0,-1 0 0,1-1 0,6 6 0,12 11 0,6 6 0,1-6 0,-9 5 0,8-4 0,4 4 0,-26-21 1,-1 0 0,1 1 1,-1 0-1,0 0 0,-1 0 1,1 1-1,9 16 0,34 59-33,0-5-5,-17-40-160,-23-22 92,2 0 0,13 13 0,-20-24 96,0 0 0,-1 1 0,1 0 0,-1-1 0,0 1-1,-1 1 1,5 9 0,-3-2 6,-1 0 0,4 21 0,-8-32 0,5 14-40,12 30 0,-10-31 59,8 31 0,-11-29 3,-4-13-16,1-1-1,0 0 0,-1 0 0,2 1 0,-1-1 0,1 0 0,-1 0 1,1 0-1,0 0 0,5 5 0,4 6-23,0-2 0,1 1 1,1-2-1,0 0 0,1 0 0,0-1 0,1-1 1,0 0-1,33 14 0,79 26 240,-83-28-155,-34-17-75,0 0 0,0 0 1,18 5-1,-15-7 6,-9-2 5,0 0 0,0 0 0,0 0 0,0 0 0,-1 1 0,1 0 0,0 0 0,5 3 0,-4 0 5,1-1 0,0-1 1,0 1-1,0-1 0,0 0 1,0-1-1,1 1 0,-1-1 1,1-1-1,9 3 0,87-4 305,-96-1-295,0 1 1,0-1 0,0-1 0,0 1 0,7-3 0,3-1 1,16-1-7,-15 1-39,-12 3 17,1 0 0,0 1 0,0-1 0,0 1 0,8 0 0,-2 2 8,-9 0 5,-1-1 0,1 0 0,0 0 0,0 0 0,0-1 0,-1 1 0,1-1 0,5-1 0,22-9 47,-1 5 0,-8-5 27,6 5-48,-6-5-70,6 6 11,-22 3 61,-1 0-1,1-1 1,0 0 0,-1 0-1,0 0 1,1 0 0,7-9-1,-2 2 73,-5 5-74,-1 0-1,1 0 1,-1-1 0,-1 1 0,1-1-1,-1 0 1,0-1 0,0 1-1,-1-1 1,4-8 0,-5 4 2,4-11 11,16-11-2,-15 11-27,-5 11-22,1 2-25,0 0 0,1 0 0,8-14 0,-7 15 67,-1-1-1,0 0 1,5-15-1,-2-8 51,-5 20-60,1 1 0,4-14 0,7-11 33,-11 23-18,-2 9-17,0 0 0,0 0 0,0 0 0,0 1 0,1-1 0,0 0 0,0 0 0,4-5 1,7-18 176,-9 18-115,0 0-1,8-12 0,-1-3-39,-10 20-61,1-1 1,0 0 0,0 1 0,1 0 0,-1-1 0,1 1 0,4-5 0,59-57-8,-64 64 32,0 1 0,0-1 0,0 1 0,0-1 0,0 1 0,0 0 0,1 0 0,-1 0 0,0 0 0,1 0-1,-1 0 1,0 1 0,4-1 0,7-2 6,43-25 27,-49 27-15,0 0 0,1 0 0,-1 0 0,12 2 1,-4-1 57,-13 0-72,0 0-1,0 1 1,-1-1 0,1 0-1,0 1 1,-1-1 0,1 1 0,0-1-1,-1 1 1,1 0 0,-1 0 0,1 0-1,1 1 1,6 3 13,22 9 59,-22-11-30,-1 0 1,0 1 0,-1 0-1,1 0 1,-1 1 0,14 11-1,-18-14-28,0 1-1,1-1 1,-1 1-1,1-1 0,4 2 1,-4-2-22,-1 0 1,1 0 0,-1 0-1,1 1 1,3 3-1,-4-4-12,0 1 0,0-1 0,1 1 0,-1-1 0,5 2 1,-4-2-3,0 0 1,-1 0 0,1 0 0,-1 1 0,5 3 0,-2 0 21,-3-3-3,0-1 0,0 1 0,-1 1 0,1-1 0,-1 0 0,1 0-1,-1 1 1,0-1 0,-1 1 0,1 0 0,2 7 0,7 8 3,-8-14-23,0-1 1,0 1-1,-1-1 1,3 8-1,1 19 9,0-16 64,-5-11-40,1-1 1,-1 0 0,0 1 0,0-1-1,-1 0 1,1 1 0,-1-1-1,1 1 1,-1 5 0,-1 6 25,1-3-12,0-1 0,0 0-1,4 20 1,18 67-150,-17-83 50,0 0 1,0 0 0,1-1 0,14 23 0,-9-22 88,-8-10-13,1 0 1,-1 0-1,0 1 1,4 8-1,-6-10-6,0 0 1,1-1-1,-1 1 0,1 0 0,0-1 0,0 1 1,1-1-1,-1 0 0,1 1 0,-1-1 0,6 4 0,-1-1-4,6 11 23,-9-10 0,-4-6-26,0 0-1,1-1 0,-1 1 1,0 0-1,1-1 0,-1 1 1,1-1-1,-1 1 0,1 0 1,-1-1-1,1 1 1,-1-1-1,1 1 0,0-1 1,-1 0-1,1 1 0,0-1 1,-1 0-1,1 1 1,0-1-1,0 0 0,-1 0 1,1 0-1,0 1 0,-1-1 1,2 0-1,1 0-52,6 4-420,-5-2 258,-1-1-1,1 0 1,0 0 0,-1 0-1,1 0 1,0 0 0,0-1-1,-1 1 1,1-1 0,0 0 0,0 0-1,5-2 1,24-9-4341,-27 10 3759,0 0 0,0 1 0,10 0-1,-16 0 802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52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298 5632,'0'-27'1834,"-1"27"-1821,1-1-1,0 1 1,0 0-1,0 0 1,0 0-1,0 0 1,0-1-1,0 1 0,0 0 1,0 0-1,0 0 1,0 0-1,0-1 1,0 1-1,0 0 1,0 0-1,0 0 0,0-1 1,0 1-1,0 0 1,0 0-1,1 0 1,-1 0-1,0 0 1,0-1-1,0 1 0,0 0 1,0 0-1,0 0 1,0 0-1,1 0 1,-1-1-1,0 1 1,0 0-1,0 0 0,0 0 1,0 0-1,1 0 1,-1 0-1,0 0 1,0 0-1,0 0 1,1 0-1,-1 0 0,0 0 1,0 0-1,0 0 1,0 0-1,1 0 1,-1 0-1,0 0 1,0 0-1,0 0 0,0 0 1,1 0-1,-1 0 1,3 0 55,-1 0-1,1 0 1,0 0 0,-1 0 0,1-1 0,3-1-1,0-5 430,-3 3-210,3 0 86,-5 3-343,-1 1-1,1 0 1,-1 0 0,1-1 0,-1 1 0,1 0 0,-1-1 0,0 1 0,1 0-1,-1-1 1,0 1 0,1-1 0,-1 1 0,0 0 0,1-1 0,-1 1-1,0-1 1,0 1 0,0-1 0,0 1 0,1-1 0,-1 1 0,0-1-1,0 1 1,0-1 0,0 1 0,0-1 0,0 1 0,0-1 0,0 0-1,-1 0 1,1-65 1565,0 64-1584,0 1 1,0-1-1,0 1 1,0-1-1,0 1 1,0-1-1,-1 1 1,1-1-1,-1 1 1,1-1-1,-1 1 1,1 0-1,-1-1 1,-1-1-1,1 2-1,0 1 1,1-1-1,-1 1 1,0-1-1,0 1 1,0-1-1,1 1 0,-1-1 1,0 1-1,0 0 1,0-1-1,0 1 1,0 0-1,0 0 0,0 0 1,0-1-1,-1 1 1,-3 1 52,1 0 1,-1 0 0,1 0 0,-1 0-1,1 1 1,-1-1 0,-6 5-1,0 0 59,1 0 0,0 1 0,0 0 1,0 1-1,1 0 0,0 0 0,1 1 0,-12 15 0,17-20-81,1 1 0,-1-1-1,1 1 1,0 0 0,0 0 0,0 0 0,1 0-1,0 0 1,0 0 0,0 0 0,0 9 0,1-10-38,0-1 0,0 1 0,1 0 0,-1 0 0,1 0 0,-1-1 0,1 1 0,1 0 0,-1-1 0,0 1 0,1-1 0,0 1 0,-1-1 0,1 0 0,5 6 1,2-3 24,-1 0 0,1 0 0,0-1 1,1 0-1,-1 0 0,1-1 0,0-1 1,0 0-1,20 4 0,-13-5-209,0-1 0,0 0 0,1-1 0,-1-1-1,0 0 1,24-6 0,-8-1-392,0-1 0,36-16 1,-62 22 553,-1 0 1,0-1 0,0 1 0,0-1-1,0 0 1,-1-1 0,1 1 0,-1-1-1,0 0 1,0-1 0,-1 1 0,0-1-1,7-12 1,-7 13 18,-2 1 44,1 0-1,-1 0 1,0 0 0,0 0 0,-1-1 0,1 1 0,-1 0 0,0-1 0,0 1-1,0-1 1,-1 1 0,1-1 0,-1 1 0,0-1 0,-2-7 0,1-17 192,1 11-40,-1 7-44,1 0 1,1 0-1,2-21 1,8-9 407,-8 30-375,-3 8-143,1 0 0,-1 0 0,1 0 0,0 1 0,0-1 0,0 0 0,0 1 0,0-1 0,0 0-1,1 1 1,0-1 0,3-3 0,-5 6-32,0-1-1,1 1 1,-1-1 0,1 1-1,-1 0 1,1-1 0,-1 1-1,1 0 1,-1 0-1,1-1 1,-1 1 0,1 0-1,0 0 1,-1 0 0,1 0-1,-1-1 1,1 1-1,-1 0 1,1 0 0,0 0-1,-1 0 1,1 0 0,-1 1-1,1-1 1,0 0-1,-1 0 1,1 0 0,-1 0-1,1 1 1,-1-1-1,1 0 1,0 1 0,1 1 43,0-1 1,0 1 0,0 0-1,-1-1 1,1 1 0,2 4 0,-2-1 0,1-1 1,-1 1-1,0 0 1,0 0-1,0 0 1,-1 0-1,1 0 1,-1 0-1,-1 1 1,1-1-1,-1 10 0,-1 5 203,-7 37 0,2-21-11,2-8-122,2-11-75,0 0 0,-1 0 0,-6 17 0,8-32-47,-2 8 13,0-1-1,0 1 0,1 0 0,0 0 0,1-1 0,0 17 0,1 40-355,0-63 332,2 20-559,-2-22 481,0 0 0,1 1 0,-1-1-1,1 0 1,-1 0 0,1 0 0,0-1-1,-1 1 1,1 0 0,0 0 0,-1 0-1,1 0 1,0-1 0,0 1 0,0 0-1,0 0 1,0-1 0,0 1 0,0-1-1,0 1 1,1-1 0,2 1-298,0 0 0,0 0 0,0-1 1,1 1-1,-1-1 0,5-1 0,7 1-2126,14 0 255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53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47 6816,'14'-14'2197,"-14"14"-2145,1-1 0,-1 1 0,0-1 0,1 1 1,-1-1-1,0 1 0,1-1 0,-1 1 0,0-1 0,0 0 0,0 1 0,1-1 0,-1 0 0,0 1 0,0-1 0,0 0 1,0 1-1,0-1 0,0 1 0,0-1 0,0 0 0,-1 1 0,1-1 0,0 0 0,-1 0 0,1 1 82,0-33 3706,0 30-3467,-2 3-197,0 1-171,0-1 0,1 1 0,-1 0 0,0 0 0,1 0 0,-1 0 0,1 0 0,0 1 0,-1-1 0,1 0 0,0 1 0,0-1 0,0 1 0,0-1 0,0 1 0,-1 2 0,-20 36-6,21-37 3,-2 3-2,0 0 0,1 1 0,-1-1 0,1 1 0,1-1 0,0 1 0,0-1 0,0 1 0,0 0 0,1 0 0,1 7 0,-1-10-6,0 0 1,0 0 0,-1 0-1,-1 8 1,-1-2-43,2-10 43,1 1 0,-1 0 0,1-1 0,0 1 0,-1-1 0,1 1-1,0 0 1,0-1 0,0 1 0,-1 0 0,1 0 0,0-1 0,0 1 0,0 0 0,0-1 0,0 1 0,0 0 0,0-1 0,1 1 0,-1 0 0,0-1 0,0 1 0,0 0 0,1-1 0,-1 1 0,0 0 0,1-1 0,-1 1 0,1-1 0,-1 1 0,0-1 0,1 1 0,-1-1 0,1 1 0,0 0 0,0-1-5,-1 0 0,0 1 0,1-1 1,-1 0-1,0 0 0,0 1 0,1-1 1,-1 0-1,0 1 0,0-1 0,0 0 1,1 1-1,-1-1 0,0 0 0,0 1 1,0-1-1,0 1 0,0-1 1,0 0-1,0 1 0,0-1 0,0 1 1,0-1-1,0 0 0,0 1 0,0-1 1,0 1-1,0-1 0,0 0 0,0 1 1,0 0-1,0-1 8,0 0 0,-1 0 0,1 0 0,0 0 1,0 0-1,0 0 0,0 0 0,0 0 0,0 0 0,0 0 0,0 0 0,0 0 1,0 0-1,0 0 0,0 0 0,0 1 0,0-1 0,0 0 0,0 0 1,0 0-1,0 0 0,0 0 0,0 0 0,0 0 0,0 0 0,0 0 0,0 0 1,0 0-1,0 0 0,0 0 0,0 1 0,0-1 0,1 0 0,-1 0 0,0 0 1,0 0-1,0 0 0,0 0 0,0 0 0,0 0 0,0 0 0,0 0 0,0 0 1,0 0-1,0 0 0,0 0 0,0 0 0,0 0 0,0 0 0,1 0 0,-1 0 1,0 0-1,0 0 0,0 0 0,0 0 0,0 0 0,0 0 0,0 0 1,0 0-1,0 0 0,0 0 0,0 0 0,0 0 0,0 0 0,0 0 0,1 0 1,-1 0-1,0 0 0,0 0 0,7-3-443,-1 0 0,1-1 1,-1 1-1,12-9 0,-12 3-259,21-35-389,-26 43 1071,0-1 0,0 0 0,-1 0 0,1 0 0,-1 1 1,0-1-1,1 0 0,-1 0 0,0 0 0,0 0 0,0 0 0,0 1 1,0-1-1,-1 0 0,1 0 0,-1-2 0,0 2 11,1 0 0,0 1 0,-1-1 0,1 0 0,0 0 0,0 0 0,0 0 0,0 0-1,0 0 1,1 1 0,-1-1 0,0 0 0,1 0 0,-1 0 0,1 1 0,1-3 0,22-24 309,-21 25-244,-3 3-50,1 0 0,-1 0-1,0 0 1,0 0 0,0 0 0,0 0 0,0-1 0,0 1 0,0 0 0,0 0 0,0 0 0,0 0 0,0 0 0,1 0 0,-1 0 0,0 0-1,0 0 1,0 0 0,0 0 0,0-1 0,0 1 0,0 0 0,1 0 0,-1 0 0,0 0 0,0 0 0,0 0 0,0 0 0,0 0 0,0 0 0,1 0-1,-1 0 1,0 0 0,0 0 0,0 0 0,0 0 0,0 0 0,0 1 0,0-1 0,1 0 0,-1 0 0,0 0 0,0 0 0,0 0 0,0 0-1,0 0 1,0 0 0,0 0 0,0 0 0,1 0 0,-1 1 0,0-1 0,0 0 0,0 0 0,0 0 0,0 0 0,2 2 15,0 0 1,0-1 0,1 0 0,-1 1-1,0-1 1,1 0 0,-1 0 0,1-1-1,-1 1 1,1 0 0,4 0-1,7 2 49,19 8-74,0-5-426,-29-5 406,9 2-423,1 0-1,-1 0 1,24 0-1,-25-3 124,52-2-1828,-57 2 1949,0-1 0,-1-1 0,1 1 1,-1-1-1,0 0 0,9-4 0,-9 2 64,1 1 0,0 0 1,0 1-1,12-3 0,-10 2 280,-4 2 117,-1-1 1,1 1 0,-1-2-1,1 1 1,-1 0 0,0-1-1,0 0 1,0 1 0,0-2 0,-1 1-1,1 0 1,-1-1 0,0 0-1,5-6 1,8-23 1823,-15 30-1899,0 0-1,0 0 1,-1 0-1,1 0 1,-1 0-1,0 0 1,0 0 0,0-1-1,0 1 1,-1 0-1,1 0 1,-1 0-1,-1-4 1,2 7-147,-1-1 0,0 1-1,1 0 1,-1-1 0,0 1 0,1 0-1,-1 0 1,0 0 0,1 0 0,-1-1-1,0 1 1,0 0 0,1 0 0,-2 0 0,2 0-34,-3 0 240,3 4-231,0-1 0,0 1 0,-1-1 1,0 1-1,0-1 0,0 0 0,0 1 1,-3 4-1,0 3-34,3-9 21,1 0 0,-1 0 0,1 0 0,0 0-1,0 0 1,0 1 0,0-1 0,0 0 0,0 0 0,0 0-1,1 0 1,-1 0 0,1 0 0,0 0 0,-1-1 0,1 1-1,0 0 1,1 2 0,4 9-23,-3 0 3,-3-9 26,1 0 0,0 0 0,1 0 0,-1-1 0,1 1 0,-1 0 0,1 0 0,4 5 0,4 5 60,0 1 1,20 19-1,0-3 162,-29-31-213,-1 1 0,1-1-1,-1 1 1,0-1 0,1 1 0,-1-1 0,0 1 0,0-1 0,1 1-1,-1 0 1,0-1 0,0 1 0,0 0 0,0-1 0,0 1 0,0 0-1,0-1 1,0 1 0,0-1 0,0 1 0,0 0 0,0-1 0,0 1-1,0 0 1,-1 0 0,1-1 22,0 3 628,-3-3-560,1 0-88,1-1-1,-1 1 1,0 0-1,0-1 0,0 0 1,0 1-1,1-1 1,-1 0-1,0 0 1,1 0-1,-1 0 1,1 0-1,-1-1 0,-1-1 1,2 3-10,1 0 0,0-1 0,0 1-1,-1 0 1,1-1 0,0 1 0,-1 0 0,1 0 0,0-1 0,-1 1 0,1 0 0,0 0-1,-1 0 1,1-1 0,0 1 0,-1 0 0,1 0 0,-1 0 0,1 0 0,0 0 0,-1 0-1,1 0 1,-1 0 0,1 0 0,0 0 0,-1 0 0,1 0 0,-1 0 0,1 0 0,0 1 0,-1-1-1,1 0-4,0 0 1,0 0-1,0 0 0,0 0 0,0 0 0,0 0 0,-1 0 0,1 0 0,0 0 0,0 0 0,0 0 0,0 0 0,0 0 0,0 0 0,0 0 1,0 0-1,0 0 0,0 0 0,0 0 0,0 0 0,0 0 0,0 0 0,-1 0 0,1 0 0,0 0 0,0 0 0,0 0 0,0 0 0,0 0 0,0 0 1,0 0-1,0 0 0,0 0 0,0 0 0,0 0 0,0 0 0,0 0 0,0 0 0,0 0 0,0 0 0,0-1 0,0 1 0,-1 0 0,1 0 1,0 0-1,0 0 0,0 0 0,0 0 0,0 0 0,0 0 0,0 0 0,0 0 0,0 0 0,0 0 0,0 0 0,0 0 0,0-1 0,0 1 0,0 0 1,0 0-1,0 0 0,0 0 0,0 0 0,1 0 0,-1 0 0,0 0 0,0 0 0,0 0 0,0 0 0,2-4-321,0 1-1,1 0 1,-1 0-1,1 0 0,0 1 1,0-1-1,0 1 1,3-3-1,-3 4 182,-1 0-1,0-1 1,0 1 0,0 0-1,0-1 1,0 0-1,0 1 1,-1-1 0,1 0-1,0 0 1,-1 0-1,3-4 1,-2 3 15,0 0 0,0 0 0,0 1 0,0-1 1,0 1-1,1-1 0,-1 1 0,1 0 0,3-3 0,20-9-484,-17 10 470,0-1 0,11-8 0,-12 6 142,-4 4 21,0 0 0,0 1 0,-1-1 1,10-3-1,28-6 266,-39 11-233,0 0 1,0 0-1,0-1 0,0 0 1,-1 1-1,1-1 1,-1 0-1,2-2 1,5-4 202,-3 3-57,0 1-1,0 0 1,0 0 0,0 0-1,1 1 1,0-1 0,7-2-1,-1 4 105,-11 1-255,0 1 1,0 0-1,0 0 0,0 0 1,0-1-1,0 1 0,0 0 1,0-1-1,0 1 0,0-1 1,-1 1-1,1-1 0,0 1 1,0-1-1,0 0 0,-1 1 1,1-1-1,0 0 1,-1 1-1,1-1 0,-1 0 1,1 0-1,-1 0 0,1 0 1,-1 0-1,1-1 0,10-12 580,-10 14-595,-1-1 0,0 1 0,1-1 0,-1 1 0,0-1 0,1 0 1,-1 1-1,0-1 0,0 1 0,1-1 0,-1 0 0,0 1 0,0-1 1,0 1-1,0-1 0,0 0 0,0 1 0,0-1 0,0 0 0,0 1 1,0-1-1,0 0 0,0 1 0,0-1 0,-1 0 0,1 1 70,0 1-119,0 1-1,1 0 1,-1 0 0,1 0-1,-1 0 1,1-1-1,0 1 1,0 0-1,0 0 1,0-1 0,0 1-1,0-1 1,0 1-1,0-1 1,1 1-1,1 1 1,0 0 8,0 0 0,-1 1 0,0-1 0,0 1 0,0-1 1,0 1-1,-1 0 0,1-1 0,-1 1 0,0 0 0,0 5 0,1-2 7,0 0-1,0-1 0,4 9 1,24 35 57,-29-47-9,0 0 0,0 0 0,-1 0-1,1 0 1,-1 0 0,0 0 0,0 0-1,0 0 1,0 0 0,-1 1 0,1-1-1,-1 0 1,-1 4 0,0-3 36,0 0 0,-1 0 0,1 0 0,-1-1 0,0 1 0,0-1 0,0 1 0,-1-1-1,1 0 1,-1 0 0,0-1 0,1 1 0,-8 3 0,1-4-2,0-1 0,-1 0 1,1 0-1,-1-1 0,-17-1 0,-5-1-107,32 3-40,0-1 1,0 0-1,0 0 0,0 0 1,0 0-1,1-1 1,-1 1-1,0 0 0,0 0 1,0 0-1,0-1 0,0 1 1,-1-1-1,2 0 15,-1 0 1,1 0-1,-1 0 0,1 1 0,0-1 1,0 0-1,-1 0 0,1 0 0,0 0 1,0 0-1,0 0 0,0 0 0,0-1 1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54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32 9056,'-28'14'2922,"28"-14"-2892,0 0 0,0 0 0,-1 0 0,1 0 0,0 0 1,0 0-1,-1 0 0,1 0 0,0 1 0,0-1 0,-1 0 0,1 0 0,0 0 0,0 0 0,-1 1 0,1-1 0,0 0 0,0 0 0,0 1 0,0-1 0,-1 0 0,1 0 0,0 1 0,0-1 0,0 0 0,0 0 0,0 1 0,0-1 0,0 0 0,0 0 0,0 1 0,0-1 0,0 0 0,0 1 0,0-1 1,0 0-1,0 1 0,-1 7 307,-1-1 1,0 1-1,0-1 1,0 0-1,-5 9 1,-8 25 362,15-38-687,-1-1-1,1 1 1,0 0 0,0-1 0,0 1-1,0 0 1,0-1 0,1 1 0,-1-1-1,1 1 1,-1 0 0,1-1 0,0 1 0,0-1-1,3 5 1,5 16-217,-8-19 63,0-1 0,1 1 0,-1-1 0,1 1 0,0-1 0,0 0 0,0 0 0,0 0 0,1 0 0,-1 0 0,1 0 0,0-1 1,4 4-1,3 1-230,-4-3 77,1 1-1,-1-1 1,15 6-1,-18-9 248,0 0 1,0 0-1,0-1 0,0 1 0,0-1 0,0 0 0,1 1 1,-1-1-1,0-1 0,0 1 0,0 0 0,0-1 1,0 1-1,4-2 0,1-1 25,-3 2 68,1-1 0,-1 0 0,1 0 0,-1-1 0,0 1-1,0-1 1,0 0 0,0 0 0,6-7 0,3-1 386,-9 9-349,-4 2-57,0-1-1,-1 1 1,1 0-1,0-1 1,-1 1-1,1 0 1,0-1-1,-1 1 1,1-1-1,-1 1 1,1-1-1,-1 1 1,1-1-1,-1 1 1,1-1 0,-1 1-1,0-1 1,1 0-1,-1 1 1,0-1-1,1-1 1,1-3 97,1 2-11,-1-1 0,0 1 0,1 0 0,0 0 0,0 0 0,-1 1 0,2-1 0,5-3 0,5 0 411,-10-1-90,0 2-64,10 3 200,-13 2-557,-1 0 0,1 0 0,0 0 0,0 0 0,-1 0 0,1 0 0,0 0 0,-1 0 0,1-1 0,0 1 0,-1 0 1,1 0-1,0-1 0,0 0 0,2-7 196,-6 16-80,2-7-121,1-1 1,-1 1-1,0-1 1,1 0-1,-1 0 1,0 1-1,1-1 1,-1 0-1,0 0 0,1 0 1,-1 0-1,0 0 1,0 0-1,0 0 1,1 0-7,0 0-1,0 0 1,0 0 0,-1 0 0,1 0-1,0 0 1,0 0 0,0 0 0,0 0-1,0 0 1,0 0 0,0 0 0,0 0-1,0 0 1,0 0 0,-1 0 0,1 0-1,0 0 1,0 0 0,0 0 0,0 0-1,0 0 1,0 0 0,0 0 0,0 0-1,0 0 1,0 0 0,0 1 0,-1-1-1,1 0 1,0 0 0,0 0 0,0 0-1,0 0 1,0 0 0,0 0 0,0 0-1,0 0 1,0 0 0,0 0-1,0 1 1,0-1 0,0 0 0,0 0-1,0 0 1,0 0 0,0 0 0,0 0-1,0 0 1,0 0 0,0 0 0,0 0-1,0 1 1,0-1 0,0 0 0,0 0-1,0 36-69,0-34 85,0 2-45,-1 0 1,1 0-1,0 0 0,0 0 1,1 0-1,-1 0 0,3 7 1,14-5-580,-12-4 527,2 0-160,0 1 0,1-1 1,-1-1-1,1 1 0,13 0 1,20-1-508,-22-1 434,1 0-1,33-4 1,-3-7 117,-6 5 122,-19-5 155,-20 10-56,-1 0-12,-1 0 0,0 0 1,0-1-1,0 1 0,0 0 0,0-1 1,-1 0-1,4-2 0,-5 3 7,1-1-1,-1 1 1,0-1-1,0 0 1,0 0 0,0 1-1,0-1 1,-1 0 0,1 0-1,0 0 1,-1 0 0,0 0-1,1 0 1,-1 0-1,0 0 1,0 0 0,0-3-1,0 3 64,0 0-1,1 0 1,-1-1-1,0 1 1,1 0 0,0 0-1,-1 0 1,1 1-1,0-1 1,0 0-1,2-2 1,-2 2-14,0 1 1,0-1 0,0 1-1,-1-1 1,1 1 0,0-1-1,-1 0 1,0 1 0,1-1 0,-1 0-1,1-1 1,-1 3-64,0 0 1,0 0-1,0-1 0,0 1 1,0 0-1,0 0 0,0 0 1,0 0-1,0 0 0,0 0 1,0 0-1,0 0 0,0 0 1,0-1-1,0 1 0,0 0 1,0 0-1,0 0 0,0 0 1,0 0-1,0 0 0,0 0 1,0 0-1,-1 0 0,1 0 1,0 0-1,0-1 0,0 1 1,0 0-1,0 0 0,0 0 1,0 0-1,0 0 0,0 0 1,0 0-1,0 0 0,0 0 1,0 0-1,-1 0 0,1 0 1,0 0-1,0 0 0,0 0 1,0 0-1,0 0 0,0 0 1,0 0-1,0 0 0,0 0 1,-1 0-1,1 0 0,0 0 1,0 0-1,0 0 0,0 0 1,0 0-1,-10-1-10,16 1-102,-5 0 100,0 0 0,0 0 0,0 0 0,1 0 0,-1 0-1,0 0 1,0 1 0,0-1 0,0 0 0,0 1 0,0-1 0,0 1 0,1-1-1,-1 1 1,-1-1 0,1 1 0,1 1 0,2 9 18,-4-10-8,0-1-1,0 1 0,0 0 0,1 0 1,-1 0-1,0 0 0,1 0 0,-1 0 0,1 0 1,-1 0-1,1-1 0,-1 1 0,1 0 1,0 0-1,-1-1 0,1 1 0,0 0 0,0-1 1,-1 1-1,1 0 0,0-1 0,0 0 1,0 1-1,0-1 0,1 1 0,3 3-45,1 0 0,-1 0 0,0 1 0,0 0 0,9 10 0,14 15-1098,-27-29 1043,1 0 1,-1 1 0,1-1-1,0 0 1,-1 0 0,1 0-1,0 0 1,0 0-1,0 0 1,0-1 0,0 1-1,0-1 1,4 1 0,-1-4-378,1-1 315,0 0 0,0 1-1,0 0 1,1-1 0,-1 2 0,1-1-1,12-2 1,-4 0 87,-11 3 65,0 0 1,0-1-1,0 1 0,0-1 0,-1 0 0,1 0 0,-1 0 0,0-1 0,0 1 0,0-1 0,3-5 1,1 0 16,26-34 351,34-57 0,-4-14 1315,-59 107-1439,-1 0 1,0-1 0,-1 1-1,0-1 1,0 1 0,1-11-1,1-3 513,0 7-194,-4 14-525,1-1-1,-1 1 1,0-1 0,1 1-1,-1-1 1,0 1 0,1-1-1,-1 1 1,0-1 0,0 1-1,0-1 1,0 0 0,0 1-1,0-1 1,0 1 0,0-1-1,0 0 1,0 1 0,0-1-1,0 1 1,0-1 0,0 0-1,0 1 1,-1-1 0,1 1-1,0-1 1,0 1 0,-1-1-1,1 1 1,0-1 0,-1 1-1,1-1 1,0 1 0,-1 0-1,1-1 1,-1 1 0,1-1-1,-1 1 1,1 0 0,-1-1-1,1 1 1,-1 0 0,1 0-1,-1 0 1,0-1 0,0 1-4,0 0 1,1-1-1,-1 1 1,0 0-1,0 0 1,1 0-1,-1-1 0,0 1 1,0 0-1,1 0 1,-1 0-1,0 0 1,0 1-1,1-1 1,-1 0-1,0 0 1,0 0-1,1 1 1,-1-1-1,0 0 0,1 1 1,-1-1-1,0 0 1,1 1-1,-2 0 1,-4 4 154,0 0 1,0 1-1,0-1 0,1 1 1,-1 1-1,1-1 1,-5 10-1,-29 56 635,32-56-614,-6 9-109,2 0 1,1 1-1,0 0 0,2 0 1,-4 28-1,11-47-145,0-1-1,1 0 1,-1 0 0,2 0 0,-1 0-1,0 1 1,1-1 0,0 0-1,1 0 1,0 0 0,-1 0-1,6 10 1,-4-12-221,0 1 0,0-1 0,0 1 0,0-1 0,1 0 0,0 0 0,0 0-1,0-1 1,0 0 0,1 1 0,-1-2 0,1 1 0,-1 0 0,1-1 0,0 0 0,6 2 0,47 12-5189,-6 1 1692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56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8 6976,'14'-14'2256,"-14"14"-2193,0 0 1,1-1-1,-1 1 1,1-1-1,-1 1 0,1 0 1,-1 0-1,1-1 1,-1 1-1,1 0 1,-1 0-1,1 0 1,0-1-1,-1 1 1,1 0-1,-1 0 0,1 0 1,0 0-1,2 2 150,-3-2-182,0 0 0,-1 0 0,1 0-1,-1 0 1,1 0 0,-1 0 0,1 0-1,0 0 1,-1 1 0,1-1 0,0 0-1,-1 0 1,1 0 0,-1 1 0,1-1-1,0 0 1,0 1 0,-1-1 0,1 0-1,0 1 1,-1-1 0,1 0 0,0 1-1,0-1 1,0 0 0,-1 1 0,1-1-1,0 1 1,0-1 0,0 1 0,-2 20 310,0 2-238,-22 70 15,1-3-172,6-22-1184,-33 91 1,47-152 920,-1 1-1,-1 0 1,1-1 0,-1 0-1,0 0 1,-1-1 0,-9 10-1,15-16 306,0 0 0,0 0 0,0 1 0,0-1 0,0 0 0,0 0 0,0 0 0,0 0 0,-1 0 0,1 0 0,0 0 0,0 0 0,0 0-1,0 1 1,0-1 0,0 0 0,0 0 0,0 0 0,-1 0 0,1 0 0,0 0 0,0 0 0,0 0 0,0 0 0,0 0 0,0 0 0,-1 0-1,1 0 1,0 0 0,0 0 0,0 0 0,0 0 0,0 0 0,0 0 0,0 0 0,-1 0 0,1 0 0,0 0 0,0 0 0,0 0 0,0 0 0,0 0-1,0 0 1,0-1 0,-1 1 0,1 0 0,0 0 0,0 0 0,0 0 0,0 0 0,0 0 0,0 0 0,0 0 0,0 0 0,0-1 0,0 1-1,-16-15-436,8 8 461,1 0 0,-1 0 0,1-1 0,1 0 0,0-1 0,0 1 0,1-1 0,-7-13 0,5 3 448,2 5 121,0 1 0,-14-24 0,10 23-85,1 2 285,0 0 0,-8-20-1,15 30-684,0-1 0,0 1-1,0-1 1,0 1 0,1-1-1,-1 1 1,1-1 0,-1 0-1,1 1 1,0-1 0,0 0-1,0 1 1,0-1 0,1 1-1,-1-1 1,1 0 0,-1 1 0,1-1-1,0 1 1,2-4 0,-2 5-81,0 0 1,0 0-1,0-1 1,0 1-1,0 0 1,0 0-1,0 0 1,1 0-1,-1 1 1,0-1-1,1 0 1,-1 1-1,3-2 1,25-3 73,-11 2-59,190-25 114,-179 25-156,2 0-70,44-10 0,55-20 295,-121 30-134,0 1-1,-1-1 1,16-9 0,12-12 635,-19 18-407,-16 5-263,0 1 0,0 0-1,0 0 1,0-1 0,0 1 0,0 0 0,0-1 0,0 1-1,-1-1 1,1 1 0,0-1 0,0 0 0,0 1 0,-1-1-1,1 0 1,0 1 0,-1-1 0,1 0 0,-1 0 0,1 0-1,-1 0 1,1 1 0,-1-1 0,1-2 0,10-10 526,-10 12-547,-1 1 0,0-1 0,1 1 0,-1 0 0,0-1 0,0 1 0,1-1 0,-1 1 0,0-1 0,0 1 0,0 0 0,0-1-1,1 1 1,-1-1 0,0 1 0,0-1 0,0 1 0,0-1 0,0 1 0,0-1 0,0 1 0,0-1 0,-1 1 0,1-1 0,0 1-1,0-1 1,0 1 0,0-1 0,-1 1 0,1-1 0,0 1 0,0 0 0,-1-1 0,1 1 0,-1-1 1,-6-3 43,14 5-113,-4-1-167,-3 6 64,0 60 21,0-40 77,1 7-9,-5 35 0,-7-1 124,8-40-35,2-10 53,-2 0 0,0 0 0,-6 21 0,-5-1 276,-22 42-1,22-48-58,12-24-245,2-7-58,0 1 0,0-1 0,0 1 0,0-1 0,0 1 1,-1-1-1,1 1 0,0 0 0,0-1 0,0 1 0,-1-1 0,1 1 1,0-1-1,-1 0 0,1 1 0,0-1 0,-1 1 0,1-1 0,0 1 1,-1-1-1,1 0 0,-1 1 0,1-1 0,-1 0 0,1 0 0,-1 1 1,1-1-1,-1 0 0,1 0 0,-1 0 0,1 1 0,-1-1 0,1 0 0,-1 0 1,0 0-1,1 0 0,-1 0 0,1 0 0,-1 0 0,1 0 0,-1-1 1,0 1-1,4-3-460,38-36-748,-12 11 853,44-51-1,-59 60 364,-11 14 38,0 1-1,0-1 1,1 1-1,-1 0 0,1 0 1,0 0-1,0 1 1,0-1-1,1 1 1,-1 0-1,11-5 1,-11 6-5,-4 2-31,1-1-1,-1 1 1,0 0 0,1 0-1,-1-1 1,1 1-1,-1 0 1,0 0-1,1 0 1,-1-1-1,1 1 1,-1 0-1,1 0 1,-1 0 0,1 0-1,-1 0 1,1 0-1,-1 0 1,0 0-1,1 0 1,-1 0-1,1 0 1,0 0-1,0 18 298,-1-8-147,0-8-137,0 0 1,0 0-1,0 0 1,0 0 0,0 1-1,-1-1 1,1 0-1,-1 0 1,0 0-1,1 0 1,-2 2-1,-21 18 152,22-19-159,0 0 1,0 0-1,0 0 1,0-1-1,0 1 0,1 0 1,-1 0-1,1 0 0,0 5 1,1 33 120,0-22-97,-1-17-37,0-1-1,0 1 0,0-1 0,0 0 0,1 1 0,-1-1 0,0 0 0,1 1 0,-1-1 0,1 0 0,0 0 0,-1 1 0,1-1 0,0 0 0,0 0 0,-1 0 0,1 0 1,0 0-1,0 0 0,0 0 0,1 0 0,-1 0 0,0 0 0,0-1 0,0 1 0,0 0 0,1-1 0,-1 1 0,0-1 0,2 1 0,5 2-28,8 6-76,-9-5 43,0 0-1,1-1 1,0 0 0,-1 0 0,9 2-1,-6-3-60,0-1-1,0 0 0,-1-1 0,1 0 0,0 0 0,0-1 0,0 0 0,-1-1 1,1 0-1,0-1 0,15-6 0,-4 1-36,-3 2 58,0-2-1,31-17 1,-45 23 122,0-1 0,0 0 1,0 0-1,0 0 0,0-1 0,-1 1 0,0-1 1,1 0-1,-1 0 0,-1 0 0,1 0 1,-1 0-1,1-1 0,-1 1 0,0-1 1,2-8-1,1-28 514,6 16-85,-9 16-175,-1 1 1,-1 0-1,0-17 0,0 14-49,0 11-221,0 1-1,0-1 0,0 1 0,0-1 1,0 0-1,0 1 0,0-1 0,0 1 0,0-1 1,0 1-1,-1-1 0,1 0 0,0 1 0,0-1 1,0 1-1,-1-1 0,1 0 0,0 1 1,0-1-1,-1 0 0,1 1 0,0-1 0,-1 0 1,1 0-1,0 1 0,-1-1 0,0 0 1,-7 9 73,8-8-62,-1 1 1,1-1-1,0 0 0,-1 1 1,1-1-1,0 0 0,0 1 0,0-1 1,0 3-1,1 0 14,-1-1 0,-1 0 0,1 1 1,0-1-1,-1 0 0,1 1 0,-2 3 0,-9 24 63,8-17-70,2-12-15,1 1-1,0-1 0,-1 0 1,0 1-1,1-1 0,-1 0 1,0 1-1,0-1 0,0 0 0,-1 0 1,1 0-1,-1 0 0,1 0 1,-3 2-1,2-2-26,1 0-1,-1 0 1,0 0-1,1 0 1,0 1-1,-1-1 1,1 0-1,0 1 1,0-1-1,0 1 1,1-1 0,-1 1-1,0-1 1,1 1-1,0-1 1,-1 1-1,1 0 1,0-1-1,1 1 1,-1 3-1,1 7-188,-2-13 188,1 1-1,0-1 1,0 1 0,0-1-1,0 1 1,0 0 0,0-1 0,0 1-1,0-1 1,0 1 0,0-1-1,0 1 1,0-1 0,1 1 0,-1-1-1,0 1 1,0-1 0,0 1-1,1-1 1,-1 1 0,0-1 0,1 1-1,-1-1 1,0 0 0,1 1-1,-1-1 1,1 1 0,-1-1 0,0 0-1,1 1 1,-1-1 0,1 0-1,-1 0 1,1 0 0,-1 1 0,1-1-1,-1 0 1,1 0 0,-1 0-1,1 0 1,-1 0 0,1 0 0,0 0-1,-1 0 1,1 0 0,-1 0 0,2 0-1,19 3-800,-15-1 663,-3 0 99,0-1 0,-1 0 0,1-1 0,0 1 0,0 0 0,4-1 0,14-4-311,-6 0 147,17-1-52,-18 3 212,-1 0 1,1-1-1,-1-1 0,0 0 0,0 0 0,19-11 0,-17 5 73,9-4 37,17 2 163,-39 11-159,0 0-1,0 0 1,0-1 0,-1 1-1,1-1 1,0 0-1,-1 0 1,2-1-1,5-6 187,5-1 37,-12 9-188,0 1-1,0-1 1,0 0 0,0 1 0,0-1 0,0 0 0,0 0 0,0 0 0,0 0 0,0 0 0,0 0-1,-1 0 1,1 0 0,0 0 0,-1 0 0,1 0 0,0 0 0,-1-1 0,0 1 0,1 0 0,-1-3-1,0 17 72,-1-8-145,1 0 0,-1 0 0,1 0 1,1 0-1,-1 0 0,1 0 0,-1 0 0,3 6 0,0-6 30,1-1 0,-1 0 0,1 0 0,5 5 0,-4-5-43,-5-3-3,0-1 1,1 0-1,-1 0 0,0 1 0,0-1 1,1 0-1,-1 0 0,0 0 0,0 1 1,1-1-1,-1 0 0,0 0 0,1 0 1,-1 0-1,0 0 0,1 0 1,-1 0-1,0 0 0,1 0 0,-1 0 1,0 0-1,1 0 0,-1 0 0,0 0 1,1 0-1,9 1-91,-4-1-66,-1 1 0,1-1-1,-1 0 1,1 0 0,-1-1 0,1 0-1,6-2 1,21-24-466,-22 22 511,-8 4 107,-1 0-1,0 0 1,1-1 0,-1 1 0,0-1 0,0 1 0,0-1-1,2-2 1,-1 2 9,-1 1 1,0-1-1,1 0 0,0 1 1,-1-1-1,1 1 0,0 0 1,-1 0-1,1 0 0,0 0 0,0 0 1,0 1-1,0-1 0,0 1 1,0 0-1,0 0 0,0 0 0,5 1 1,1-1 209,-7 0-172,1 0-1,-1 1 0,0-1 1,1 1-1,-1 0 1,0 0-1,0 0 0,1 0 1,-1 0-1,0 0 1,0 1-1,0-1 0,0 0 1,0 1-1,-1 0 0,1-1 1,0 1-1,1 3 1,6 4 33,-8-7-56,1 0 0,0 0 0,-1 0 0,1 0 0,-1 0 0,0 1 1,0-1-1,0 0 0,0 1 0,0-1 0,1 6 0,-2-5 6,1-1-1,0 1 0,-1 0 0,1-1 0,0 1 1,1-1-1,-1 1 0,0-1 0,1 0 1,-1 1-1,1-1 0,2 2 0,10 13 116,-11-10-64,-3-6-65,0-1 0,0 1-1,0-1 1,1 1 0,-1-1 0,0 1-1,0-1 1,1 1 0,-1-1 0,0 1-1,1-1 1,-1 0 0,0 1-1,1-1 1,-1 1 0,1-1 0,-1 0-1,1 0 1,-1 1 0,1-1 0,-1 0-1,1 0 1,-1 1 0,1-1 0,-1 0-1,1 0 1,-1 0 0,1 0 0,-1 0-1,1 0 1,-1 0 0,1 0-1,-1 0 1,1 0 0,-1 0 0,1 0-1,0 0 1,0-1-6,0 1 1,0 0-1,0 0 0,0 0 0,-1 1 1,1-1-1,0 0 0,0 0 0,0 0 1,0 0-1,0 1 0,0-1 0,1 1 0,2 4-15,-4-5 11,0 0 1,0 0-1,0 0 0,0 0 0,0 1 1,0-1-1,0 0 0,1 0 0,-1 0 0,0 0 1,0 0-1,0 0 0,0 0 0,0 0 1,0 1-1,0-1 0,0 0 0,0 0 0,1 0 1,-1 0-1,0 0 0,0 0 0,0 0 0,0 0 1,0 0-1,0 0 0,1 0 0,-1 0 1,0 0-1,0 0 0,0 0 0,0 0 0,0 0 1,0 0-1,1 0 0,-1 0 0,0 0 1,0 0-1,0 0 0,0 0 0,0 0 0,0 0 1,1 0-1,-1 0 0,0-1 0,0 1 1,0 0-1,0 0 0,13-6-240,0 3 97,-8 2 86,-1-1-1,0 1 1,0 0 0,0-1 0,0 0 0,0 0-1,4-3 1,86-45-1532,-72 36 1017,-13 9 487,-1-1-1,0 1 0,0-1 1,6-8-1,-13 13 95,0 0 5,0 0 0,0-1 0,0 1 0,0 0 0,1 0 0,-1 0-1,0 0 1,0 0 0,1 1 0,-1-1 0,0 0 0,1 1 0,-1-1-1,0 0 1,1 1 0,-1 0 0,1-1 0,-1 1 0,1 0 0,-1 0 0,1 0-1,1 0 1,-3 3 423,0 33 779,0-3-982,-2-21-145,0 1 1,-2-1-1,1 1 0,-1-1 0,-11 20 1,-5 18-121,-44 100 354,15-40 41,42-90-260,-1-1 1,-2 0-1,1 0 1,-2-1 0,0 0-1,-2-1 1,0 0-1,-21 21 1,31-35-70,-1 0 0,1 0-1,0 0 1,-1 0 0,0-1 0,0 1 0,0-1 0,0 0 0,0 0 0,0-1 0,0 1-1,0-1 1,-1 0 0,-4 1 0,5-2-9,1 1-1,-1-1 1,0 1-1,0-1 0,0 0 0,0 0 1,0-1-1,0 1 0,0-1 1,1 0-1,-1 0 0,-6-3 0,-7-1 46,13 4-57,1 1 0,-1-1 0,0-1 0,1 1 0,-1-1 0,1 1-1,-1-1 1,-5-4 0,5 2-9,1 0 0,-1 0 0,1-1 0,0 1 0,0-1 0,0 0 0,-2-6 0,2 4-20,0-1-1,0 0 1,1 1-1,0-1 0,0 0 1,1 0-1,-1-9 0,2 12 15,0-1-1,0 1 1,0-1-1,1 1 0,0-1 1,0 1-1,0 0 1,1-1-1,-1 1 1,1 0-1,1 0 0,3-7 1,-4 9-6,0-1-1,1 0 1,-1 1 0,1 0 0,0-1 0,0 1-1,0 0 1,0 0 0,0 1 0,1-1 0,0 1 0,-1 0-1,6-3 1,63-17-265,-39 11-507,11 5-1749,-38 5 2165,0-1 0,0 0 0,-1 0 0,8-4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3:56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8064,'-33'0'3648,"33"17"-3168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08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3968,'0'-41'1285,"0"40"-1263,0 1-1,-1-1 1,1 1-1,0 0 1,0-1 0,0 1-1,0-1 1,0 1-1,0-1 1,0 1-1,1-1 1,-1 1-1,0-1 1,0 1-1,0 0 1,0-1 0,0 1-1,1-1 1,-1 1-1,0-1 1,0 1-1,1 0 1,0-1-1,0 0 34,0 0 46,0-1 1,0 1-1,0 0 1,0 0 0,0-1-1,0 1 1,0 0-1,0-1 1,-1 1-1,1-1 1,0 1-1,-1-1 1,1 0-1,-1 1 1,0-1 0,0 1-1,1-1 1,-1 0-1,-1-2 1,1 3-69,0 1-1,0-1 1,0 1 0,0-1 0,0 1-1,0-1 1,0 1 0,0 0 0,1-1-1,-1 1 1,0-1 0,0 1 0,0-1 0,0 1-1,1 0 1,-1-1 0,0 1 0,0-1-1,1 1 1,-1 0 0,0-1 0,0 1 0,1 0-1,-1 0 1,1-1 0,-1 1 0,0 0-1,1 0 1,-1-1 0,1 1 0,6-5 359,-2-2 14,-4 7-373,-1-1 0,1 0 0,0 0 0,0 1-1,-1-1 1,1 0 0,0 1 0,0-1-1,0 1 1,-1-1 0,1 1 0,0-1-1,0 1 1,0-1 0,0 1 0,0 0-1,0 0 1,1-1 0,9-3 131,-7 2-115,-1 1 1,0-1-1,0 1 0,0 0 0,1 0 0,-1 1 0,0-1 1,1 1-1,5-1 0,7 1 192,-7 0-140,1 0 0,-1 0 1,1 1-1,-1 0 0,11 3 0,-4 2 102,-1 0 0,0 2 0,24 15 0,-8-5-23,-10-6-80,-1 0-1,30 25 1,-39-27-22,-1 0 0,0 1 0,0 1 1,-1 0-1,14 24 0,-19-29-35,0 0 1,-1 1-1,1-1 1,-1 1-1,-1 0 0,3 8 1,-5-11 9,0 0-1,0 0 1,0 0 0,-1 0 0,1 0-1,-3 6 1,1 1 58,0 2 5,-4 21 109,2-25-162,-1 0 0,1 0-1,-2-1 1,1 0 0,-1 0 0,-1 0-1,0-1 1,-8 9 0,-8 5 126,-39 29 1,29-32-174,-1-2-42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08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0 9312,'0'3'368,"0"-1"0,0 1 0,0-1 0,0 1 0,0-1 0,1 0 0,-1 1 0,1-1 0,0 0 0,0 1 0,0-1 0,2 4 0,-2-4-311,1 0 1,-1 0 0,-1 0 0,1 0 0,0 0 0,0 0 0,-1 0-1,1 1 1,-1-1 0,0 0 0,0 0 0,0 5 0,1 74 735,0 0-565,-3 0 0,-14 91 0,5-113-264,-9 65-312,18-96 266,-4 29-39,-3-16-3,-2-2 0,-22 58-1,20-66-548,-1-1-1,-1-1 1,-31 45 0,27-52-447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09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4 7296,'-28'0'2368,"28"0"-2351,0 0 0,0 0 0,0 0 0,-1 0 1,1 0-1,0 0 0,0 0 0,0 0 0,0 0 1,0 0-1,0 0 0,-1-1 0,1 1 0,0 0 0,0 0 1,0 0-1,0 0 0,0 0 0,-1 0 0,1 0 1,0 0-1,0 1 0,0-1 0,0 0 0,0 0 1,-1 0-1,1 0 0,0 0 0,0 0 0,0 0 0,0 0 1,0 0-1,0 0 0,-1 0 0,1 0 0,0 1 1,0-1-1,0 0 0,0 0 0,0 0 0,0 0 0,0 0 1,0 0-1,0 1 0,0-1 0,0 0 0,0 0 1,0 0-1,0 0 0,-1 0 0,1 1 0,0-1 1,0 0-1,0 11 527,0-11-530,0 0-1,0 0 1,0 0 0,0 1 0,0-1 0,0 0 0,0 0-1,0 0 1,0 0 0,0 0 0,0 0 0,0 0 0,0 0 0,0 0-1,0 1 1,0-1 0,0 0 0,0 0 0,0 0 0,0 0-1,0 0 1,0 0 0,1 0 0,-1 0 0,0 0 0,0 0 0,0 0-1,0 1 1,0-1 0,0 0 0,0 0 0,0 0 0,0 0-1,0 0 1,0 0 0,0 0 0,0 0 0,1 0 0,-1 0 0,0 0-1,0 0 1,0 0 0,0 0 0,0 0 0,0 0 0,0 0-1,0 0 1,0 0 0,0 0 0,1 0 0,-1 0 0,0 0 0,0 0-1,0 0 1,0 0 0,0 0 0,3 0 86,0 1 1,1 0-1,-1 0 1,-1 0-1,1 0 1,0 0-1,0 1 0,0-1 1,-1 1-1,4 2 1,-2-1-38,0-1 0,0 1 0,0-1 0,0 0 0,5 1 0,19 4 271,43 3 1,-68-10-322,199 4 456,-127-5-356,61-8-652,-4 1-1264,-106 8 847,0-1 0,0-2 0,46-9 0,-45 6-341,0 1 0,41 0 0,56 4-1784,-77 1 2966,-37 0 464,1-1 0,-1 0 0,0 0 0,15-5 0,-5 1 695,46-12 2652,-63 17-3455,0-1 1,0 0-1,0 0 1,0 0-1,0 0 0,-1-1 1,1 1-1,0-1 1,-1 0-1,3-2 1,-4 3-168,-1 1 0,1-1 1,-1 1-1,1-1 0,-1 0 1,0 1-1,0-1 0,1 0 0,-1 1 1,0-1-1,0 0 0,0 1 1,1-1-1,-1 0 0,0 1 1,0-1-1,0 0 0,0 0 1,0 1-1,-1-1 0,1 0 0,0 1 1,0-2-1,-1 0 217,1 1-236,0 0 0,0 0 0,0 0 0,0 0 0,-1 0 0,1 0 0,0 0 0,-1 0 0,1 0 0,0 0 1,-1 0-1,1 1 0,-1-1 0,0 0 0,1 0 0,-1 1 0,1-1 0,-1 0 0,-1-1 0,-1 1 6,1-1-1,0 1 1,-1 0 0,0 0 0,1 0 0,-1 0 0,-2-1 0,-4 1-18,0-1 0,0 1 0,-12 0 0,0 1-1,3 0 23,-23 2 1,34-1-52,0 1 0,-1 0 0,1 0-1,0 0 1,-13 7 0,-42 29 32,28-15-54,28-20-11,1 1 0,-1-1 0,1 1 1,1 1-1,-1-1 0,0 1 1,1 0-1,0 0 0,0 0 1,1 0-1,-1 1 0,1 0 0,-4 10 1,2-7-3,-8 19-16,12-28 39,1 0 0,0 0 0,0 1-1,0-1 1,0 0 0,-1 0 0,1 0 0,0 0 0,0 1 0,0-1 0,0 0 0,0 0 0,0 0 0,0 1 0,0-1 0,-1 0 0,1 0 0,0 0 0,0 1 0,0-1 0,0 0 0,0 0 0,0 1 0,0-1 0,0 0 0,0 0 0,1 0 0,-1 1 0,0-1 0,0 0 0,0 0 0,0 0 0,0 1 0,0-1 0,0 0 0,0 0 0,0 0 0,1 1 0,-1-1 0,0 0 0,0 0 0,1 0 0,0 2-27,1-1 0,0 1 0,0-1 0,0 0 0,0 1 0,0-1 0,0 0 1,0 0-1,1-1 0,-1 1 0,0 0 0,0-1 0,1 0 0,-1 1 0,0-1 0,1 0 0,2 0 0,6-1-351,-1-1-1,20-4 1,-6 0-393,-9 4 444,14-4-219,10-16-437,-19 18 658,-19 4 306,0 0 1,0 0 0,1 0 0,-1 0-1,0 0 1,1-1 0,-1 1-1,0 0 1,0-1 0,1 1 0,-1-1-1,0 1 1,0-1 0,0 0-1,0 1 1,0-1 0,0 0 0,0 0-1,0 0 1,0 0 0,0 0-1,0 0 1,0 0 0,-1 0 0,1 0-1,1-2 1,-1 1 24,0 1-1,0 0 1,0 0-1,0 0 1,0-1-1,0 1 1,1 0-1,-1 1 1,0-1-1,1 0 1,-1 0-1,1 0 1,-1 1-1,4-1 1,-3-1 351,-10 2 268,3 3 87,-6 8 449,10-11-1150,1 0 1,0 0-1,0 0 0,0 0 1,0 0-1,0 0 1,0 0-1,0 0 0,-1 1 1,1-1-1,0 0 1,0 0-1,0 0 0,0 0 1,0 0-1,0 0 0,0 0 1,0 0-1,0 1 1,0-1-1,0 0 0,0 0 1,0 0-1,0 0 0,0 0 1,-1 0-1,1 1 1,0-1-1,0 0 0,0 0 1,0 0-1,1 0 0,-1 0 1,0 0-1,0 1 1,0-1-1,0 0 0,0 0 1,0 0-1,0 0 1,0 0-1,0 0 0,0 0 1,0 1-1,0-1 0,0 0 1,0 0-1,0 0 1,1 0-1,-1 0 0,0 0 1,0 0-1,0 0 0,0 0 1,0 0-1,1 0 1,5 7 82,0-1 0,1 0 0,0 0 0,0-1 0,1 0 0,-1 0 0,1-1 0,0 1 0,0-2 0,1 1 0,9 1 0,-3-3-101,0-1 1,0-1-1,0 0 1,0-1 0,0-1-1,20-5 1,-13 3-243,-6 2 118,18-4-136,-2-10-120,-15 7 183,9-3 24,-6 2-39,27-17-1,-40 22 279,0 0-1,0-1 1,0 0 0,-1 0-1,0 0 1,0-1-1,5-8 1,-9 12-42,0 0 0,0 0 0,0-1 0,-1 1-1,1 0 1,-1-1 0,0 1 0,0-1 0,0 0 0,0-6 0,-1 7 1197,0 6-603,0 14-65,-1-6-381,1 0 0,1 0 0,2 19 0,3-14-159,-5-13 11,1 0 1,-1 0-1,0 1 0,0-1 0,0 1 1,-1-1-1,1 0 0,-1 7 0,-1 0 29,1-7-19,0 0 1,-1 0-1,1 0 0,0 0 0,1 0 0,-1 1 0,0-1 0,1 0 0,0 0 0,1 4 0,-2-6-23,1 0 11,0-1 1,-1 1-1,1 0 0,-1 0 1,1 0-1,-1 0 1,1 0-1,-1 0 0,0 0 1,1 0-1,-1 0 1,0 0-1,0 0 0,0 0 1,0 0-1,0 0 1,0 0-1,0 0 0,0 0 1,0 0-1,-1 0 1,1 0-1,0 0 0,0 0 1,-1 0-1,1 0 1,-1-1-1,1 1 0,-1 0 1,-1 2-1,2-2 4,-3 13 240,3-12-42,-1-2-242,1 0 0,-1 0 0,0 0 1,1 0-1,-1 0 0,0 0 0,1 0 0,-1 0 1,1 0-1,-1-1 0,0 1 0,1 0 0,-1 0 1,1-1-1,-1 1 0,1 0 0,-1-1 0,0 1 1,1-1-1,0 1 0,-1-1 0,1 1 0,-1-1 0,1 1 1,0-1-1,-1 1 0,1-1 0,0 1 0,-1-1 1,1 0-1,0 0 0,-1-3-104,1 0-1,-1 0 1,1 0-1,0 1 1,1-5-1,-1-6 76,0 11 24,0-1 0,1 1 0,-1 0 0,1 0 0,-1-1 0,1 1 0,0 0-1,0 0 1,0 0 0,0 0 0,1 0 0,0 0 0,-1 1 0,4-5 0,9-21-351,-14 26 356,1 1-1,-1-1 1,1 0-1,0 0 0,0 1 1,-1-1-1,1 0 1,0 1-1,0-1 1,1 1-1,-1-1 0,0 1 1,0 0-1,1-1 1,-1 1-1,1 0 1,-1 0-1,1 0 1,2-1-1,5-4-59,-2 2 17,-6 2 73,1 1 0,-1 0 0,1 0 0,-1 0 0,1 0 1,0 0-1,0 0 0,-1 0 0,1 1 0,0-1 0,0 0 0,0 1 0,0 0 0,0-1 0,0 1 1,0 0-1,0 0 0,0 0 0,0 0 0,0 1 0,0-1 0,-1 0 0,1 1 0,3 0 1,8 4 89,-1-1 1,0 2 0,0-1 0,-1 2-1,21 14 1,-24-8 52,6-7 15,-6-1 1,-6-4-117,-1 0 1,1 0 0,-1 0-1,1 0 1,-1 0 0,1-1-1,-1 1 1,1-1-1,0 1 1,-1-1 0,1 0-1,0 1 1,-1-1 0,1 0-1,2 0 1,23 0 472,-26 0-523,-1 0 0,0 0 0,0 0 0,0 0 0,0 0 0,0 0 0,0 0 0,0 0 0,0 0 0,0 0 0,1 0 0,-1 0 0,0 0 0,0 0 0,0 0 0,0 0 0,0 0 0,0 0 0,0 0 0,0 0 0,0 0 0,0 0 0,1 0 0,-1 0 0,0 0 0,0 0 0,0-1 0,0 1 0,0 0 0,0 0 0,0 0 0,0 0 0,0 0-1,0 0 1,0 0 0,0 0 0,0 0 0,0 0 0,0 0 0,0 0 0,0-1 0,0 1 0,0 0 0,0 0 0,0 0 0,0 0 0,0 0 0,0 0 0,0 0 0,0 0 0,0 0 0,0-1 0,0 1 0,0 0 0,0 0 0,0 0 0,0-2-10,1 0 1,-1 1-1,1-1 0,-1 0 1,1 0-1,-1 1 1,1-1-1,0 1 1,0-1-1,2-3 0,2-3-32,0-3-17,-4 8 30,0 1 0,0-1 0,1 1-1,-1 0 1,0 0 0,1-1 0,0 1 0,1-2 0,11-12-119,-11 10 108,2-4-10,-5 10 51,1 0-1,-1 0 1,0 0 0,0 0 0,0-1-1,1 1 1,-1 0 0,0 0 0,0 0-1,1 0 1,-1 0 0,0 0 0,0 0 0,1 0-1,-1 0 1,0 0 0,0 0 0,1 0-1,-1 0 1,0 0 0,0 0 0,1 0-1,-1 0 1,0 0 0,0 0 0,0 0 0,1 1-1,-1-1 1,0 0 0,0 0 0,0 0-1,1 0 1,-1 0 0,0 1 0,0-1-1,0 0 1,0 0 0,1 0 0,-1 1 0,5 10-1,-1-9 5,3 4 51,-1 19 206,-3-17-150,0-1 0,9 14 0,-2-4 10,6 27 300,-15-43-400,-1 0 0,1 1 0,-1-1-1,1 0 1,-1 0 0,1 0 0,0 0 0,0 0-1,-1 0 1,1 0 0,0 0 0,0 0 0,0 0-1,0 0 1,2 0 0,0 1-114,0 1-814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4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8 5152,'0'0'1648,"0"-3"-987,0 2-634,0 1 1,0-1-1,0 1 0,0-1 1,0 1-1,0-1 0,0 1 1,0-1-1,-1 1 0,1-1 0,0 1 1,0-1-1,0 1 0,-1-1 1,1 1-1,0-1 0,0 1 1,-1 0-1,1-1 0,0 1 0,-1-1 1,1 1-1,0 0 0,-1-1 1,1 1-1,-1 0 0,1-1 1,-1 1-1,1 0 0,-1 0 0,1 0 1,-1-1-1,1 1 0,-1 0 1,1 0-1,-1 0 0,1 0 1,-1 0-1,1 0 0,-1 0 0,0 0 1,-2 0 478,0 0 70,-8 0-197,8 0-27,1 3-80,-8 6 56,4-4-142,1 0 0,-1 1 0,1-1 1,-8 12-1,-6 33 144,15-43-325,2-5-2,1 0 0,0-1 0,0 1 0,0 0 0,0 0 0,0 0 0,1-1 0,-1 1 0,0 0 0,1 0-1,-1 0 1,1 0 0,0 0 0,0 0 0,0 0 0,0 1 0,0-1 0,0 0 0,1 4 0,10 10 29,-7-9-34,-4-6-2,0-1 1,0 1 0,0-1-1,0 1 1,1-1-1,-1 1 1,0-1-1,0 1 1,1-1-1,-1 1 1,0-1 0,1 1-1,-1-1 1,1 0-1,-1 1 1,0-1-1,1 0 1,-1 1-1,1-1 1,-1 0 0,1 0-1,-1 1 1,1-1-1,-1 0 1,1 0-1,-1 0 1,1 0-1,-1 0 1,1 0 0,-1 0-1,1 0 1,0 0-1,-1 0 1,1 0-1,-1 0 1,1 0-1,0 0 1,0 0-117,1 0 0,0-1 0,0 1 0,0 0 0,-1-1 0,1 1 0,0-1 0,-1 1 0,1-1 0,0 0 0,-1 0 0,1 0 0,-1 0 0,1 0 0,-1 0 0,0 0 0,1 0 0,-1 0 0,2-3 0,-3 4 120,8-8-358,-4 5 245,-1 0 0,0-1 1,1 1-1,-1-1 0,2-4 0,12-25-377,-14 19 335,-3 11 1456,2 9-127,6 9-672,1 0 0,18 25 0,-22-34-478,1 0-1,-1 0 0,1 0 0,0-1 0,0 0 1,0 0-1,1-1 0,-1 0 0,14 6 0,-6-4-338,1 0-1,0-1 1,0 0 0,0-2-1,1 0 1,24 2-1,-27-5-50,-1-1 0,1 0-1,0 0 1,0-2-1,-1 0 1,1 0 0,-1-1-1,0 0 1,21-12-1,3-12-987,-2 9 49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0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47 6720,'28'-27'2170,"-28"26"-2133,0 1 0,1 0 0,-1 0 0,0-1 0,1 1 0,-1 0-1,0 0 1,1-1 0,-1 1 0,0 0 0,0-1 0,1 1 0,-1 0 0,0-1-1,0 1 1,0-1 0,1 1 0,-1 0 0,0-1 0,0 1 0,0-1-1,0 0 1,0-10 3873,0 12-3824,-1 1 1,1-1 0,-1 0-1,1 0 1,-1 0 0,0 0 0,1 1-1,-1-1 1,0 0 0,0-1 0,0 1-1,0 0 1,0 0 0,0 0-1,0 0 1,-2 1 0,-27 16-1,11-8-52,15-7-83,0 0 0,1 0 0,-1 0 0,0 0 0,1 0 0,0 1 0,0 0 0,0 0 0,0 0-1,0 0 1,1 0 0,0 0 0,0 0 0,0 1 0,0-1 0,1 1 0,0 0 0,0-1 0,0 1 0,0 0 0,1 0 0,0 7 0,1 5-185,2-1 1,0 0 0,1 0 0,0 0 0,7 16-1,-4-12 170,-3-9 84,1 0-1,0 0 1,1 0-1,0-1 1,15 19 0,18 37 641,-22-48-479,-13-14-95,0-1-1,0 1 1,-1 0 0,0 0 0,0 0-1,3 5 1,-3-4 5,-3-4-65,0 0 0,0-1-1,1 1 1,-1 0 0,0-1-1,1 1 1,-1-1 0,1 1-1,-1 0 1,1-1 0,-1 1 0,1-1-1,-1 1 1,1-1 0,-1 0-1,1 1 1,0-1 0,-1 1-1,1-1 1,0 0 0,0 1 0,4 1 99,4 3 44,-8-4-210,0 0 0,1 0 1,-1 0-1,1 0 0,-1 0 0,1-1 1,-1 1-1,1 0 0,0-1 0,-1 1 1,1-1-1,0 0 0,0 0 0,-1 1 0,1-1 1,0 0-1,0-1 0,-1 1 0,1 0 1,0 0-1,-1-1 0,1 1 0,2-2 1,5-2-505,18-8-1131,-23 10 1506,0 1-1,0-1 1,0 0-1,0 0 1,0-1-1,-1 1 1,1-1-1,5-5 1,0-3-350,13-17-1,-10 12 7,85-103-346,-51 48 1836,-12 17 473,-31 51-1299,-1 0-1,0 0 1,0 0 0,0 0 0,-1 0 0,1-1 0,-1 1 0,0 0-1,0-1 1,1-3 0,1-7 430,4 1-14,1-6 410,-7 18-940,-1 0 0,0 1 0,0-1 0,0 0 0,0 0 0,0 1 0,0-1 0,0 0 0,0 1 0,0-1 0,0 0 0,0 0 0,0 1 0,-1-1 0,1 0 0,0 1 0,-1-1-1,1 0 1,0 1 0,-1-1 0,1 0 0,-1 0 0,0 0-11,1 1-1,-1 0 1,1 0-1,-1-1 1,1 1-1,-1 0 1,1 0-1,-1 0 1,1-1-1,-1 1 1,1 0-1,-1 0 0,1 0 1,-1 0-1,1 0 1,-1 0-1,1 0 1,-1 0-1,1 0 1,-1 1-1,1-1 1,-1 0-1,1 0 1,-1 0-1,1 0 1,0 1-1,-1-1 1,1 0-1,-1 1 1,1-1-1,-1 1 1,-14 14 332,12-10-348,1 0 1,0 0-1,0 0 1,0 0 0,0 0-1,1 0 1,0 0 0,-1 11-1,0-3-4,-9 31 17,5-23-53,-5 28 0,9-29-425,1-1 1,1 1-1,0 0 1,2 0 0,0-1-1,1 1 1,1-1-1,1 0 1,13 32 0,-2-18-2490,1-14 96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0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7 7456,'16'-16'3392,"1"16"-2944,-34 0 1088,17 16-928,0 18 64,-16-18-448,-18 51 288,1 16-288,0 0-192,16 0-32,-16 0-224,17-33 128,16 16-2016,16-33 1184,-16 17-3648,33-33 256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1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6656,'-12'-1'2647,"24"5"-1806,-4 1-470,-7-4-313,1 0 1,-1 0-1,1 0 1,-1 0-1,1 0 1,0-1-1,-1 1 0,1-1 1,0 1-1,-1-1 1,1 0-1,0 1 1,2-1-1,-1 0-29,1 0 1,-1 1-1,0-1 0,1 1 0,-1 0 1,0 0-1,0 0 0,4 2 1,10 3 15,15 1 15,-21-5-42,0 0-1,15 6 0,-17-4 6,1-1-1,0 0 1,0-1-1,1 0 1,-1-1-1,0 0 1,0 0-1,12-1 1,-19 0-25,31 1 134,-32 0-106,0-1-1,0 1 1,0-1 0,0 1-1,0-1 1,0 1 0,0 0-1,0 0 1,0 0 0,-1 0 0,1 0-1,2 3 1,-4-4 9,1 1-1,-1-1 1,0 1 0,1-1 0,-1 1-1,0-1 1,1 1 0,-1-1-1,0 1 1,0 0 0,1-1 0,-1 1-1,0 0 1,0-1 0,0 1-1,0-1 1,0 1 0,0 0 0,0-1-1,0 1 1,0 0 0,0-1-1,-1 1 1,1 0 0,0 0 0,0-1 43,0 6 268,-1-2-295,1 0 1,0 0 0,0 0 0,0 0-1,0 0 1,1 0 0,0 0 0,0 0-1,0 0 1,0-1 0,1 1 0,-1 0-1,1-1 1,0 1 0,3 4 0,0-1-82,-4-5 6,0 1 0,1-1-1,-1 0 1,1 0 0,-1-1 0,1 1 0,0 0 0,0 0-1,0-1 1,0 1 0,0-1 0,0 0 0,4 2 0,12 11-310,-17-13 266,0 1-1,0-1 1,1 1-1,-1-1 0,0 0 1,1 0-1,0 0 0,-1 0 1,1 0-1,-1 0 0,1 0 1,0-1-1,0 1 0,0-1 1,-1 1-1,1-1 1,0 0-1,2 1 0,40-1-848,-43 0 908,-1 0 0,0 0 0,1 0 0,-1 0 0,0 0 0,1 0 0,-1 0 0,0 0 0,1 0 0,-1 0 0,0 0 0,1 0 0,-1 0 0,0-1 0,1 1 0,-1 0 0,0 0 0,1 0 0,-1 0-1,0-1 1,0 1 0,1 0 0,-1 0 0,0 0 0,1-1 0,-1 1 16,1-1 0,-1 1 0,1-1 0,0 1 0,-1-1-1,0 0 1,1 1 0,-1-1 0,1 1 0,-1-1 0,0 0 0,1 1-1,-1-1 1,0 0 0,0 0 0,1 1 0,-1-1 0,0 0 0,0 1-1,0-1 1,0 0 0,0 0 0,0 1 0,0-1 0,0 0 0,-1 0-1,1 1 1,0-1 0,0 0 0,0 1 0,-1-1 0,1 0 0,0 1-1,-1-1 1,1 0 0,-1 1 0,1-1 0,-1 1 0,1-1 0,-1 1-1,0-2 1,0 2 5,1 0 1,0 0-1,0-1 0,0 1 0,-1 0 0,1 0 0,0-1 0,0 1 0,0 0 0,-1-1 0,1 1 1,0 0-1,0-1 0,0 1 0,0 0 0,0-1 0,0 1 0,0 0 0,0-1 0,0 1 0,0 0 1,0-1-1,0 1 0,0 0 0,0-1 0,0-2 34,0 1 0,0 0 0,0-1 0,-1 1 0,1-1 0,-1 1-1,1-1 1,-1 1 0,0-1 0,0 1 0,0 0 0,0 0 0,0 0 0,-1-1 0,1 1 0,0 0 0,-4-2 0,-3-4 241,5 5-164,-1 0 0,1-1 0,0 0-1,0 1 1,-3-5 0,-11-26 623,17 32-764,-1 0 1,0-1-1,1 1 0,-1-1 1,1 1-1,0-1 0,0 1 0,0-5 1,1 3-32,1-2-132,12-5 74,-12 11 107,-1-1-1,0 1 1,1-1-1,-1 1 1,1 0-1,0 0 1,-1-1-1,1 1 0,1 1 1,18-1 176,-13 1-206,1-1 0,0 0 0,0-1 0,15-2 1,-10-4-10,-13 6 35,1 0-1,-1 0 0,1 1 0,-1-1 0,1 0 0,-1 1 0,1-1 1,0 1-1,-1 0 0,1-1 0,0 1 0,1 0 0,61 0-459,-59 3 848,-4-3-366,0 1 24,0 1 0,0-1 0,0 0 0,1 1 0,-1-1 0,-1 0 0,1 1 0,0-1 0,0 1 0,-1-1 0,1 1 0,0 0 0,-1-1 0,0 1 1,1-1-1,-1 1 0,0 0 0,0 0 0,0 2 0,-1 6 113,1-6-99,0 0 0,-1 0 1,1-1-1,1 1 0,-1 0 0,1 0 1,-1 0-1,3 5 0,-1-4-15,0 2-31,1 0 0,-1 1 0,-1-1 0,1 1 1,0 13-1,-3-18 1,1-1 0,0 1 1,0 0-1,0-1 1,0 1-1,1-1 1,-1 1-1,1-1 1,0 1-1,-1-1 1,1 1-1,0-1 1,0 0-1,1 1 1,-1-1-1,0 0 0,1 0 1,-1 0-1,3 2 1,10 13 185,-14-16-197,1 0 1,-1 0-1,0 0 0,1-1 0,-1 1 0,1 0 0,-1 0 1,1 0-1,-1 0 0,1-1 0,0 1 0,-1 0 0,1 0 1,0-1-1,0 1 0,-1-1 0,1 1 0,0-1 0,0 1 1,0-1-1,0 1 0,0-1 0,0 0 0,0 1 0,0-1 1,0 0-1,0 0 0,0 0 0,0 0 0,0 0 1,0 0-1,0 0 0,0 0 0,0 0 0,1-1 0,5 1-166,-5 1 146,0-1 0,0 0-1,0 0 1,0 0 0,0 0-1,0-1 1,0 1 0,1-1-1,-1 1 1,-1-1 0,1 1 0,0-1-1,0 0 1,0 0 0,0 0-1,0 0 1,-1 0 0,1-1-1,0 1 1,-1 0 0,1-1 0,-1 1-1,0-1 1,0 0 0,1 1-1,-1-1 1,0 0 0,0 0-1,0 0 1,1-3 0,-2 4 12,1 0 1,-1 0-1,1 1 1,-1-1-1,1 0 1,0 0-1,0 1 1,-1-1-1,1 0 1,0 1-1,0-1 1,0 1-1,0-1 1,-1 1-1,1-1 1,2 0-1,-1 1 0,-1-1-1,1 0 0,0 0 0,0 0 1,-1 0-1,1-1 0,2-1 1,1-3 12,-1 0 0,0 0 0,0-1 0,0 1 0,4-13 0,-4 11-12,0 0 0,0 0 0,0 0 0,1 1 0,0-1 0,6-6 0,7-9 52,-17 21-30,0 0-1,0 0 0,1 0 0,-1 0 1,1 0-1,-1 0 0,1 0 0,0 1 0,0-1 1,0 1-1,0-1 0,0 1 0,0 0 0,0 0 1,0 0-1,0 0 0,4-1 0,2-2 38,-6 3-34,-1 0 0,1 0 0,0 0 0,-1 0 0,1 0 0,0 1 0,0-1 0,0 0 0,0 1 0,0 0 0,0-1 0,0 1 0,0 0 0,0 0 0,0 0 0,0 0 0,-1 1 0,5 0 0,11 10 127,-14-9-119,0-1 0,1 1 0,-1 1 1,0-1-1,0 0 0,-1 1 1,1 0-1,0-1 0,-1 1 1,0 0-1,1 0 0,-1 1 1,2 3-1,5 8 122,-2-2-83,-1-1 0,-1 1 0,0 1 0,3 14 0,-7-22-43,0 0 0,0 0 0,-1 0 0,0 8 0,0-2 39,0-10-46,0 0 0,0-1 0,0 1 0,1 0 0,-1 0 0,1-1 0,-1 1 0,1 0-1,-1-1 1,1 1 0,0-1 0,0 1 0,0-1 0,0 1 0,0-1 0,0 0 0,2 3 0,-2-4-38,-1 0 1,0 0-1,1 1 0,-1-1 1,0 0-1,1 0 1,-1 1-1,0-1 0,0 0 1,0 1-1,1-1 1,-1 0-1,0 1 0,0-1 1,0 1-1,0-1 1,0 0-1,1 1 0,-1-1 1,0 1-1,0-1 1,0 0-1,0 1 0,0-1 1,0 1-1,0-1 1,-1 0-1,1 1 0,0-1 1,0 0-1,0 1 1,0-1 16,0 0 1,0 0-1,0 0 1,0 1-1,0-1 1,0 0 0,0 0-1,-1 0 1,1 0-1,0 0 1,0 0-1,0 0 1,0 0 0,0 0-1,0 0 1,0 0-1,0 0 1,0 0-1,0 0 1,0 1 0,0-1-1,0 0 1,0 0-1,0 0 1,0 0-1,0 0 1,1 0 0,-1 0-1,0 0 1,0 0-1,0 0 1,0 0-1,0 0 1,0 0 0,0 0-1,0 0 1,0 1-1,0-1 1,0 0-1,0 0 1,0 0 0,0 0-1,0 0 1,0 0-1,0 0 1,0 0-1,1 0 1,-1 0 0,0 0-1,0 0 1,0 0-1,0 0 1,0 0-1,0 0 1,0 0 0,0 0-1,0 0 1,0 0-1,0 0 1,0 0-1,0 0 1,1 0 0,-1 0-1,0 0 1,0 0-1,0 0 1,0 0-1,0 0 1,0-1 0,11-7-2176,-8 5 636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1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0 9792,'-27'0'4528,"-7"0"-3883,18 2 98,12 3-102,-4 2-169,-3-4-242,10-3-220,0 1 0,0-1 0,0 0 0,0 0 0,0 1 0,0-1 0,1 0 0,-1 1 0,0-1 0,0 1 0,0-1 0,0 1 0,1 0 0,-1-1 0,0 1 0,0 0 0,1-1 0,-1 1 0,1 0 0,-1 0 0,1 0 0,-1 0 0,1-1 0,-1 1 0,1 1 0,-2 2-138,0-1-1,0 1 0,0 0 0,1 0 0,0 0 0,0 0 0,0 0 0,0 0 0,0 0 0,1 7 0,0-4-372,1 0 1,0 0-1,0 0 1,1 0-1,2 7 1,1 4-348,3 17-1365,14 13 933,-16-17 938,-4-15 241,2-2 50,1 10 284,-6-10 353,-1-1 0,0 1-1,-1-1 1,0 0 0,-1 0 0,-9 21 0,6-20-6,-1 1 1,0-1-1,-1-1 1,0 0-1,-14 15 1,23-28-631,-1 0 0,1 1 0,-1-1 1,1 1-1,-1-1 0,1 0 0,-1 0 1,1 1-1,-1-1 0,0 0 0,1 0 1,-1 0-1,0 1 0,1-1 0,-1 0 1,1 0-1,-1 0 0,0 0 1,1 0-1,-1 0 0,0-1 0,1 1 1,-1 0-1,0 0 0,0-1 0,15 1-2555,2 0 1128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2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67 6816,'14'-14'2197,"-12"12"-698,-2-1-209,0-42 2684,1 45-3967,-1 0 0,0 0 0,0 0 0,0 0 0,0 0 0,0 0 0,0 0 0,0 0 0,0 0 0,0 0 0,0-1 0,0 1 0,0 0 0,0 0 0,0 0 0,0 0 0,0 0 0,0 0 0,0 0 0,0 0 0,0 0 0,-1 0 0,1-1 0,0 1 0,0 0 0,0 0 0,0 0 0,0 0 0,0 0 0,0 0 0,0 0 0,0 0 0,0 0 0,0 0 0,0 0 0,0 0 0,-1 0 0,1 0 0,0 0 0,0 0 0,0 0 0,0 0 0,0-1 0,0 1 0,0 0 0,0 0 0,0 0 0,0 0 0,-1 0 0,1 0 0,0 1 0,0-1 0,0 0 0,0 0 0,0 0 0,0 0 1,-4 0 14,1-1-67,0 1-1,0 0 1,0 1-1,0-1 1,0 0-1,0 1 1,-3 0-1,4 1 25,0-1 0,0 0 1,0 0-1,0 1 0,0-1 0,0 1 0,0 0 0,0-1 0,1 1 0,-1 0 0,1 0 1,-1 0-1,1 0 0,0 0 0,0 0 0,0 1 0,0-1 0,0 0 0,0 1 0,1-1 1,-1 0-1,1 1 0,-1 3 0,1 58 80,0-63-80,0 1 0,0-1 0,0 0 0,0 0 0,0 1 0,1-1 0,-1 0 0,0 0 0,1 1 1,-1-1-1,1 0 0,-1 0 0,1 0 0,0 0 0,-1 0 0,1 0 0,0 0 0,0 0 1,0 0-1,0 0 0,0 0 0,0 0 0,0 0 0,0-1 0,0 1 0,0 0 0,0-1 1,1 1-1,-1-1 0,2 1 0,3 0-188,0 0-1,0 0 1,1-1 0,-1 0 0,7 0-1,0-1-25,-10 1 156,-1 0-1,1 0 1,-1 0-1,1-1 1,-1 1 0,1-1-1,-1 0 1,1 0-1,-1 0 1,0 0 0,5-2-1,15-7-135,3-5 152,-3 2-13,-11 8 80,-9 4 55,0 0 0,1 0 0,-1 0-1,0-1 1,1 1 0,-1-1 0,0 0 0,2-1 0,-3 1-6,0 1 0,0 0 1,1-1-1,-1 1 0,0 0 1,1 0-1,-1 0 0,1 0 1,0 0-1,-1 0 0,1 0 1,0 1-1,-1-1 0,1 1 1,0-1-1,0 1 0,-1 0 1,1-1-1,2 1 0,-2 0-6,-1 0-1,1 0 0,0 0 1,-1-1-1,1 1 1,0-1-1,-1 1 0,1-1 1,-1 0-1,1 1 1,-1-1-1,2-1 1,11-5 245,-5 6-170,1-1 0,-1 2 0,0-1 0,15 2 0,-5 0-38,-11-1-52,0 1 1,-1 0 0,1 0 0,-1 1 0,14 5-1,-16-6-10,1 1 31,0-1-1,0 0 1,0 0 0,0-1-1,1 0 1,11-1-1,-9 0-9,29 1 693,-40 3-582,0-2-107,1 1 0,0-1-1,-1 1 1,1-1-1,0 1 1,0-1 0,0 1-1,0 0 1,1 0-1,-1-1 1,0 1-1,1 0 1,-1 0 0,1 3-1,-3 0 199,2-4-236,0 0 0,0 0-1,0 0 1,0 0-1,0 0 1,1 0-1,-1 0 1,0 0 0,1 0-1,-1 0 1,1 1-1,-1-1 1,1 0-1,-1 0 1,1 1 0,0-1-1,-1 2 1,2-1 17,-1-1 0,1 1 1,0 0-1,-1 0 0,1 0 1,0 0-1,0 0 0,0-1 1,0 1-1,0 0 0,1-1 1,-1 1-1,0-1 0,3 3 1,-1-2-50,-1-1 1,0 1-1,0-1 1,1 1-1,-1-1 1,1 0-1,-1 0 1,1 0-1,0 0 1,-1-1-1,1 1 1,0-1-1,0 1 1,-1-1-1,1 0 1,0 0-1,0 0 1,-1 0-1,1-1 1,0 1-1,0-1 1,3-1-1,0-1-23,1 0-50,-1 0 1,1-1 0,-1 0-1,0 0 1,6-5 0,5-5 73,-12 11 25,-5 3-7,1 0 0,0-1 0,-1 1 0,1 0-1,0-1 1,-1 1 0,1 0 0,0-1 0,-1 1 0,1-1 0,-1 1 0,1-1 0,-1 1 0,1-1 0,-1 0 0,0 1 0,1-1 0,-1 1 0,0-1-1,1 0 1,-1 0 0,3-5-26,-1 3 6,0 0-1,1 0 1,-1 0-1,1 1 1,-1-1 0,1 1-1,0-1 1,0 1-1,0 0 1,1 0-1,5-2 1,13-11-360,-22 15 392,1-1 0,-1 1 0,1 0 0,0-1 0,-1 1 0,1 0 0,0-1 0,-1 1 0,1 0 0,0 0 0,-1-1 0,1 1 0,0 0 0,-1 0 0,1 0-1,0 0 1,0 0 0,-1 0 0,1 0 0,0 0 0,-1 0 0,1 1 0,0-1 0,2 1 73,-2-2-43,1 1-1,-1 0 1,0 0 0,1 1 0,-1-1-1,0 0 1,1 0 0,-1 1 0,0-1-1,0 1 1,1-1 0,-1 1-1,0-1 1,0 1 0,0 0 0,0-1-1,0 1 1,0 0 0,0 0 0,0 0-1,0 0 1,0 0 0,0 0 0,0 0-1,-1 0 1,1 0 0,-1 1 0,1-1-1,0 0 1,-1 0 0,0 1 0,1-1-1,-1 0 1,0 0 0,0 1 0,0-1-1,0 0 1,0 3 0,0-4-28,0 1 1,0-1-1,0 1 1,0-1 0,0 1-1,0-1 1,0 1-1,0-1 1,0 1-1,0-1 1,0 1 0,0-1-1,0 1 1,1-1-1,-1 1 1,0-1-1,0 1 1,0-1 0,1 1-1,-1-1 1,0 1-1,1-1 1,-1 1-1,0-1 1,1 0 0,-1 1-1,1-1 1,-1 0-1,0 1 1,1-1-1,0 0 1,6 5 147,-2 2-147,-5-7-63,0 1 1,1-1-1,-1 1 0,0-1 0,0 1 0,1-1 0,-1 1 0,0-1 1,1 0-1,-1 1 0,1-1 0,-1 0 0,0 1 0,1-1 0,-1 0 1,1 0-1,-1 1 0,1-1 0,-1 0 0,1 0 0,-1 0 0,1 0 1,-1 0-1,1 0 0,-1 0 0,1 0 0,-1 0 0,1 0 0,0 0 1,-1 0-1,2 0 0,31 0-7473,-17 0 3701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4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8 5216,'0'-31'2762,"0"29"-2148,3 2-230,0 0-265,-2-1-97,0 1 0,0 0 0,0 0 0,1 0 0,-1 0 0,0 0 0,0 0 0,0 0 0,0 0 0,1 0 0,-1 1 0,0-1 0,0 0 0,0 1 0,0-1 0,0 1 0,0-1 0,0 1 0,0-1 0,1 2 0,4 26 362,-4-21-326,1 5 66,0 0 0,-1 1-1,0-1 1,0 15 0,-2 269 842,0-293-913,-1-1 1,1 1-1,0-1 1,-1 1-1,1-1 0,-1 1 1,0-1-1,0 1 1,-1 2-1,2-4-33,-1-1-1,1 1 0,0-1 0,-1 1 0,1-1 1,0 1-1,0 0 0,-1-1 0,1 1 1,0 0-1,0-1 0,0 1 0,0 0 0,0-1 1,0 1-1,0-1 0,0 1 0,0 0 1,0-1-1,0 1 0,1 0 0,-1-1 0,0 1 1,0 0-1,1-1 0,-1 1 0,0-1 1,1 1-1,-1-1 0,1 1 0,-1-1 0,0 1 1,1-1-1,-1 1 0,2 0 0,1 2 317,-3-6-154,-1-20-39,0 17-128,1 0 0,-1 0 0,2 0-1,-1 0 1,1 0 0,0 0 0,0 0 0,3-9 0,18-40-79,-11 8-37,14-28-97,-9 19 93,-1 7-250,26-65-1,-34 100 370,0 1 0,1 0 0,0 0 0,1 0 0,0 1 0,1 0 0,12-11 0,-21 22 2,-1 1-1,1-1 1,0 0 0,-1 1-1,1-1 1,-1 1-1,1-1 1,0 1 0,0-1-1,-1 1 1,1 0-1,0-1 1,-1 1 0,1 0-1,0 0 1,0-1-1,0 1 1,-1 0 0,1 0-1,0 0 1,1 0-1,-1 0 7,-1 1 0,1-1 0,-1 0 0,1 1 0,0-1 0,-1 1 0,1-1 0,-1 1 0,1-1 0,-1 1 0,1-1 0,-1 1 0,1 0 0,-1-1 0,1 1 0,-1-1 0,0 1 0,0 0 0,1 1 0,1 4 97,-1 1-1,1 0 1,-1 0-1,-1-1 0,1 12 1,-1 187 542,-2-155-525,3 30-3,0-71-140,0 0 1,0-1-1,2 1 1,-1 0 0,1-1-1,6 15 1,-8-21-27,0 0 1,0 0-1,1 0 1,-1-1-1,1 1 0,-1 0 1,1 0-1,-1-1 1,1 1-1,0-1 0,0 0 1,0 1-1,0-1 1,0 0-1,0 0 0,0 0 1,3 0-1,-1-1-68,1 0-1,-1-1 1,0 0-1,0 0 0,0 0 1,0-1-1,0 1 1,0-1-1,0 0 0,0 0 1,-1 0-1,1 0 1,-1-1-1,0 0 1,1 1-1,-1-1 0,0 0 1,-1-1-1,1 1 1,-1 0-1,3-5 1,31-89-854,-21 62 539,17-60 0,-26 74 380,-3 3 59,2 0-1,1 0 0,10-24 0,-12 36 58,1-5 160,1-1 0,0 2 0,1-1 0,15-19 0,-18 26-88,0 1 0,1-1-1,-1 1 1,1 0 0,0 0 0,-1 0-1,1 0 1,6-1 0,-10 4-112,1 0 1,-1 1 0,0-1 0,0 1-1,0-1 1,0 1 0,0 0-1,0-1 1,0 1 0,0 0 0,0 0-1,0 0 1,0-1 0,-1 1 0,1 0-1,0 0 1,-1 0 0,1 0-1,1 3 1,11 25 380,-13-28-408,8 18 147,-2 0 1,-1 1 0,0 0-1,-1 0 1,-1 0 0,-2 0-1,1 22 1,-2 171 772,-1-206-1036,1 0 0,-1 0 1,0 0-1,0 0 0,-1 0 0,-4 10 0,4-10-147,-10 21-1866,7-20 1106,5-6 867,-1-1-1,1 0 1,-1 1-1,1-1 1,0 1 0,0-1-1,-1 1 1,1 0-1,0 1 1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4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69 5728,'41'-14'1840,"-39"13"-1767,-1 1 0,1-1 0,-1 1 0,1 0 0,-1-1 0,1 1 0,-1 0 0,1 0 0,1 0 0,58 0 1394,-55-1-1224,1 0 0,-1 0-1,1-1 1,-1 0 0,0 0 0,1-1 0,-1 1-1,9-7 1,-1 2 383,-9 5-389,1 0-147,-6 2-67,0 0 1,0 0-1,-1 0 1,1 0 0,0 0-1,0 0 1,0 0-1,0 0 1,0 0 0,0 0-1,0 0 1,0 0-1,0 0 1,0 0 0,0 0-1,0 0 1,0 0-1,0 0 1,0 0-1,0 0 1,0 0 0,0 0-1,0 0 1,0 0-1,0 0 1,0-1 0,0 1-1,0 0 1,0 0-1,0 0 1,0 0 0,0 0-1,0 0 1,0 0-1,0 0 1,0 0 0,0 0-1,0 0 1,0 0-1,0 0 1,0 0 0,0 0-1,0 0 1,0 0-1,0 0 1,0 0 0,0 0-1,0 0 1,0-1-1,0 1 1,0 0 0,0 0-1,0 0 1,0 0-1,0 0 1,0 0 0,0 0-1,0 0 1,0 0-1,1 0 1,-1 0-1,0 0 1,0 0 0,0 0-1,0 0 1,0 0-1,0 0 1,0 0 0,0 0-1,-8-3 82,-1 0 0,1 1 0,-1-1 0,1 2 0,-1-1-1,-15 1 1,6 0 52,0 1 0,-31 5 1,1 6 87,38-9-254,0 1-1,-1 0 1,1 0 0,0 1-1,0 0 1,1 1 0,-1 0 0,1 0-1,-10 9 1,11-9-15,7-4 10,-1-1 1,1 1-1,0 0 1,0 0-1,-1 0 1,1 1-1,0-1 1,0 0-1,0 0 1,0 1-1,0-1 1,1 0-1,-1 1 1,0-1-1,0 1 1,1-1-1,-1 1 1,1-1-1,0 1 1,-1 0-1,1-1 1,0 1-1,0-1 1,0 1-1,0 0 1,0-1 0,0 1-1,1-1 1,-1 3-1,2-1-7,-1 0 0,0-1 0,1 1 0,-1 0 0,1-1 0,0 1 0,0-1 0,0 0-1,0 1 1,0-1 0,1 0 0,-1 0 0,0-1 0,1 1 0,0 0 0,3 1 0,8 3-368,1 0 1,0-1-1,0-1 0,1-1 1,-1 0-1,20 2 0,-6-4-817,0 0-1,45-5 0,-2-7-2638,8 8 121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4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67 6144,'0'-17'2784,"-17"-16"-2432,0 33 1792,1 0-1248,-1-16 640,1 32-928,-18-16-32,18 17-384,-17-1-160,16 1-64,0 16 96,17 0-32,0-16-864,34 0 448,-1-1-2304,17-16 1504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5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16 7456,'-14'-69'2421,"9"50"-1477,-6-3-192,8 16 1888,6 9-2123,-2-1-487,1-1 0,-1 1 0,0 0 0,0 0 0,0 0 0,0 0 0,0 0 0,0 0 0,0 0 0,-1 0 0,1 0 0,0 3 0,1 30 215,-1-1-101,5-1 83,2 64-1,-8-76-36,3 24-1,1-24-75,0 11-15,-9 1-110,2-16-15,1-4-35,1 23 1,1-25-28,0 0 1,-3 15-1,2-20-22,-1 1 0,0-1 0,0 1 0,0-1 0,-1 0 0,0 0 0,0 0 0,-1 0 0,0 0 0,0-1 0,0 0 0,-6 6 1,10-11 94,-1 0 0,1 1 1,0-1-1,-1 0 0,1 0 1,-1 1-1,1-1 0,0 0 1,-1 0-1,1 1 1,-1-1-1,1 0 0,-1 0 1,1 0-1,-1 0 0,1 0 1,-1 0-1,1 0 0,-1 0 1,1 0-1,-1 0 0,1 0 1,-1 0-1,1 0 1,-1 0-1,1-1 0,-1 1 1,1 0-1,0 0 0,-1 0 1,1-1-1,-1 1 0,1 0 1,-1-1-1,1 1 1,-6-14-158,-5 0 7,11 14 162,0 0 0,-1-1 1,1 1-1,0 0 1,0 0-1,0 0 0,0 0 1,0-1-1,-1 1 1,1 0-1,0 0 0,0 0 1,0 0-1,0-1 1,0 1-1,0 0 0,0 0 1,0-1-1,0 1 0,0 0 1,0 0-1,0 0 1,0-1-1,0 1 0,0 0 1,0 0-1,0-1 1,0 1-1,0 0 0,0 0 1,0 0-1,0-1 1,0 1-1,1 0 0,-1 0 1,0 0-1,0 0 1,0-1-1,0 1 0,0 0 1,1 0-1,-1 0 1,7-21-78,-5 15 84,0 0 1,0-1 0,1 1-1,0 0 1,0 0 0,0 0-1,5-5 1,0 4 72,0 0 0,14-9 0,-19 14-37,1 0 1,-1 0-1,1 0 0,0 0 1,0 0-1,0 1 0,0 0 1,-1 0-1,6-1 1,-3 3 57,-1 0 1,0 0 0,0 1-1,0-1 1,0 1 0,0 1 0,0-1-1,6 5 1,4 1 106,-7-3-90,0 0 1,-1 1-1,1 1 0,-1-1 1,0 1-1,-1 0 1,0 1-1,9 12 0,-7-8-71,9 17 76,-14-24-88,-1 0 1,1 0 0,0-1-1,0 1 1,5 5-1,-1-3-386,1-1 1,14 9-1,-9-7-910,17 9-197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6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00 5152,'0'-2'159,"0"1"1,0-1-1,0 0 0,1 1 1,-1-1-1,0 0 1,1 1-1,0-1 0,-1 0 1,1 1-1,0-1 1,0 1-1,0-1 0,0 1 1,0-1-1,0 1 1,2-2-1,0 0 1185,-3 0-299,0-4-224,1 2-462,-1 0 0,0 0 0,-1 0 0,1-1 0,-3-8 0,3 13-356,-1 0 1,1 0 0,0 1 0,-1-1 0,1 0-1,-1 0 1,1 0 0,-1 0 0,1 1 0,-1-1-1,0 0 1,1 0 0,-1 1 0,0-1 0,0 1 0,1-1-1,-1 1 1,0-1 0,0 1 0,0-1 0,0 1-1,0 0 1,0-1 0,0 1 0,0 0 0,0 0 0,1 0-1,-1-1 1,0 1 0,0 0 0,0 0 0,0 1-1,0-1 1,0 0 0,0 0 0,0 0 0,0 1-1,0-1 1,0 0 0,-1 1 0,-9 4-52,1 1 0,-1 0 0,1 0 0,0 1 0,-15 13 0,16-9 69,0 0 0,-12 23 0,7-12 33,9-15-38,-5 7 9,10-14-24,0 1-1,0-1 1,0 0 0,-1 1 0,1-1 0,0 1 0,0-1-1,0 1 1,0-1 0,0 0 0,0 1 0,0-1 0,0 1-1,0-1 1,0 0 0,0 1 0,0-1 0,0 1 0,0-1 0,0 1-1,1-1 1,-1 0 0,0 1 0,0-1 0,0 0 0,1 1-1,-1 0 1,5 1-42,-1 1-1,1-1 0,-1 0 1,9 3-1,-1-10-605,-11 4 545,1 1-1,0-1 1,0 0 0,-1 0 0,1 1 0,0-1 0,0 1 0,0-1 0,0 1 0,4 0 0,3 0-283,-6 1 260,0-1 0,0 0 0,0 0 0,1 0 0,-1 0 0,0 0 0,0-1 0,0 1 0,0-1 0,4-1 0,43-26-723,-46 27 993,1 0 1,-1 0 0,1 0-1,-1 0 1,1 1 0,-1 0-1,1 0 1,8 1 0,4 0 724,-9 0-558,-1-1 0,1 1 1,0 1-1,10 2 0,-10-1-201,0-1 1,0-1-1,0 0 0,13 1 0,273-2 876,-292 0-957,0 0-1,0 0 1,0-1 0,0 1 0,0 0-1,0-1 1,0 1 0,0-1 0,0 0-1,0 0 1,-1 0 0,4-2-1,-3 2-3,-1 0 0,1 0-1,-1 0 1,1 1 0,0-1-1,-1 0 1,1 1 0,-1 0-1,1-1 1,0 1 0,0 0-1,2-1 1,7 1 160,-19 0 39,5 0-55,1 3 102,-2 1-221,1-1-17,0 0 0,0 0 0,0 0 1,0 1-1,1-1 0,0 1 0,-1-1 0,1 1 1,1 0-1,-4 8 0,1-1 51,2-8-57,1 0-1,-1 0 1,1 1 0,0-1 0,0 0-1,1 0 1,-1 1 0,1-1 0,-1 7 0,1 0-4,0 0-1,1 0 1,0 0 0,1 1 0,0-1 0,0-1 0,4 12 0,0-6-52,-3-8-83,8-10-48,-9 2 85,1 0-42,1-1 0,-1 0 0,0 0 0,1 0 0,-1 0 0,5-5 1,-2-15-360,5 11 144,-7-2 141,-4 10 160,1 1 1,-1-1-1,1 1 1,0 0 0,0-1-1,0 1 1,0 0-1,1-1 1,-1 1-1,0 0 1,4-3-1,-1 0 1,-1 1 0,1-1 0,-1 0 0,0 0 0,0 0-1,-1-1 1,0 1 0,0 0 0,0-1 0,0 0 0,-1 1 0,1-11 0,-2 16 42,0-1 1,0 1 0,0 0 0,0-1-1,0 1 1,0 0 0,0-1 0,0 1-1,0 0 1,0-1 0,0 1-1,0 0 1,0-1 0,1 1 0,-1 0-1,0-1 1,0 1 0,0 0 0,0 0-1,1-1 1,-1 1 0,0 0 0,0-1-1,0 1 1,1 0 0,10-14 306,-11 13-293,1 0 1,-1 0-1,0 0 1,1 0-1,-1 0 0,1 0 1,-1 1-1,1-1 1,-1 0-1,1 0 1,0 0-1,-1 1 1,1-1-1,0 0 0,0 1 1,0-1-1,-1 1 1,1-1-1,0 1 1,0-1-1,0 1 0,0 0 1,0-1-1,0 1 1,0 0-1,0 0 1,0-1-1,0 1 0,0 0 1,0 0-1,0 0 1,0 0-1,0 1 1,0-1-1,1 0 0,5 0 79,-6 0-88,0 1-1,0-1 1,0 0-1,0 0 1,0 0-1,0 1 1,0-1-1,0 1 1,0-1-1,0 0 1,0 1-1,0 0 1,0-1-1,-1 1 1,1 0 0,0-1-1,0 1 1,-1 0-1,1 0 1,0-1-1,-1 1 1,1 0-1,-1 0 1,1 0-1,-1 0 1,1 1-1,10 15 134,-3-10-67,-4-4-47,-1 1 0,1-1-1,-1 1 1,0 0 0,3 4-1,-1 2 99,-5-9-139,0 1-1,0-1 1,1 0 0,-1 0 0,1 0 0,-1 0 0,1 0 0,0 0 0,-1 0 0,1 0 0,0 0 0,0 0 0,-1 0 0,1 0-1,0 0 1,0 0 0,0-1 0,0 1 0,0 0 0,0-1 0,0 1 0,1-1 0,-1 1 0,0-1 0,0 0 0,0 1 0,0-1 0,1 0-1,-1 0 1,0 0 0,0 0 0,3 0 0,81 0-1894,-81 0 1820,0-1 0,-1 1 1,1-1-1,0 1 0,-1-1 1,1-1-1,4-1 1,8-3-310,6 1 114,-17 4 228,0 0 1,-1-1-1,1 1 0,0-1 0,0 0 0,5-3 0,6-6-60,-12 8 78,1-1 0,0 1 0,1 0 0,8-4 0,-2 3 277,0 0 1,15-9 0,-25 12-219,4-3 195,-5 4-212,-1 0-1,1-1 0,0 1 0,-1-1 1,1 1-1,-1 0 0,1 0 0,0-1 1,-1 1-1,1 0 0,0 0 0,-1 0 1,1 0-1,0 0 0,-1 0 0,2 0 0,0 0 90,0 1 0,-1 0 0,1 0 0,0 0 0,-1 0 0,1 1 0,-1-1 0,0 0 0,3 3 0,40 40 1011,-39-41-1003,12 3 143,-3-1-185,-2-10-148,-10 4 51,0 0-1,-1 1 1,1-1-1,0 0 1,-1 1 0,1-1-1,0 1 1,0-1 0,3 1-1,-3 0-73,0 0 0,-1-1 1,1 1-1,0 0 0,0-1 0,0 1 0,-1-1 0,1 0 0,0 0 0,-1 1 0,1-1 1,0 0-1,1-1 0,4-3-65,4 0-78,-8 4 191,-1 0-1,0 0 1,1-1-1,-1 1 0,0 0 1,0-1-1,0 0 1,2-1-1,8-9-125,-9 7 132,1 1 1,0 0-1,0 0 0,1 1 0,-1-1 1,1 1-1,0 0 0,-1 0 0,1 1 1,10-4-1,-7 2 9,-7 3 58,1 0 0,-1 0 1,1 0-1,0 0 0,0 0 0,0 1 1,0-1-1,-1 1 0,1-1 0,0 1 1,0 0-1,0-1 0,0 1 0,0 0 1,0 0-1,0 0 0,0 1 0,4 0 1,7 10 405,-12-10-366,-1-1 0,1 1 0,-1-1 0,1 1 0,-1 0 0,0-1 0,1 1 0,-1 0 0,0 0 0,0-1 0,0 1 0,1 0-1,-1 0 1,0-1 0,0 1 0,0 0 0,0 0 0,0-1 0,0 1 0,-1 0 0,1 1 0,-1 3 136,1 4 27,-1-6-157,1 0 0,-1 1 0,1-1 0,0 0 0,1 0 0,-1 0 0,0 0 0,1 0 0,0 0 0,1 4 0,9 10 169,-8-10-178,-2-6-45,-1-1 1,0 1-1,1 0 0,-1-1 1,0 1-1,1 0 0,-1-1 1,1 1-1,-1-1 0,1 1 1,-1-1-1,1 1 0,0-1 1,-1 1-1,1-1 0,0 0 0,-1 1 1,1-1-1,0 0 0,-1 1 1,1-1-1,0 0 0,0 0 1,-1 0-1,1 0 0,1 0 1,0 1 7,9 4 65,-8-4-25,0 1 0,1-1-1,-1 0 1,0 0 0,0 0 0,1 0 0,-1-1-1,1 1 1,5-1 0,52 0-215,-58 0 72,1 0 0,-1 0 0,0-1 0,1 1 0,-1-1 0,1 0 0,-1 0 0,0 0 0,6-3-1,2-1-226,16-7-822,-18 8 686,-1 0 89,-2 0-22,-4-11-288,-2 4 416,0 9 59,12 1-137,-8 1 410,1-1-1,0 1 1,0 1-1,-1-1 1,1 1-1,8 1 1,-7 0-64,1 1 75,0-1 0,0 0 0,0 0 0,0-1 0,1 0 0,6 0 0,69-1-214,-63-3-2508,10-10 748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5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50 5312,'-16'-33'2400,"16"16"-96,0 34-1472,-17-1 640,17 1-864,-17 0 224,1 16-480,-1-17-256,17 18-96,-16-1-768,16 0 384,0 0-2848,0-16 1792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7456,'-16'0'3392,"16"-17"-2176,16 17-960,1 0-1376,0-17-1728,-1 17 1568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6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 8384,'0'0'3808,"-33"0"-3328,33-16 192,-17 16-48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7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9 6304,'-27'-14'2032,"26"13"-1981,1 1 0,-1-1 0,0 1 0,1 0 0,-1-1 0,0 1 0,1 0 0,-1-1 0,0 1 0,0 0 0,1 0 0,-1 0 0,0 0 1,0-1-1,1 1 0,-1 0 0,0 0 0,0 1 0,0-1 0,1 0 0,-2 0 0,-1 1 180,3-1-213,0 0 0,0 0 0,0 0 0,0 0 0,0 0 0,0 0 0,0 0 0,0 0 0,0 0 0,0 0 0,-1 0 0,1 0 0,0 0 0,0 0 0,0 0 0,0 0 0,0 0 0,0 0 0,0 0 0,0 0 0,0 0 0,-1 0 0,1 0 0,0 0-1,0 0 1,0 0 0,0 0 0,0 0 0,0 0 0,0 0 0,0 0 0,0 1 0,0-1 0,0 0 0,0 0 0,0 0 0,0 0 0,0 0 0,0 0 0,0 0 0,0 0 0,-1 0 0,1 0 0,0 1 0,0-1 0,0 0 0,0 0 0,0 0 0,0 0 0,0 0 0,0 0 0,1 0-1,-1 0 1,0 0 0,0 0 0,0 1 0,0 13 1209,-3-14-880,3-1-340,-1 1 0,1 0 1,0 0-1,0 0 1,-1 0-1,1 0 0,0 0 1,0 0-1,-1 0 1,1 0-1,0 0 1,0 0-1,-1 0 0,1 0 1,0 0-1,0 1 1,-1-1-1,1 0 0,0 0 1,0 0-1,0 0 1,-1 0-1,1 0 0,0 1 1,0-1-1,0 0 1,-1 0-1,1 0 0,0 1 1,0-1-1,0 0 1,0 0-1,-1 1 1,5 7 136,-3-6-105,0-1 1,0 1 0,-1-1 0,1 1 0,0-1 0,-1 1 0,1 0 0,-1-1-1,1 4 1,1 1 174,2-3-199,5 6 62,0 0 0,1 0 0,0-1 0,0-1 0,0 0 0,14 7 0,-16-10-44,4 2 15,1 0 0,0 0 0,0-1-1,0-1 1,1 0 0,0-1 0,25 3 0,80 0 182,13 8-70,-102-11-119,339 21 286,-104-29-167,20 10-22,-61-10-2,-105 2-69,238-3 50,848-49-418,-1115 50 181,342-15-173,-180 11 193,962-29 109,-729 35 50,21 6-75,-41 8 69,-17-5 299,332 27 91,-453-5-310,-34-9 48,-41-2-223,-39-1-582,-39 1 16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7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6464,'0'0'2944,"-34"17"-2560,18 32 1056,-1 1-864,1 17 352,-1 16-576,0 0-64,17-17-160,0 1-288,0-18 64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8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6400,'13'-28'2058,"-12"28"-2019,-1-1-1,0 1 0,0-1 0,0 1 0,1-1 0,-1 1 0,0 0 0,1-1 0,-1 1 0,0-1 0,1 1 1,-1 0-1,1-1 0,-1 1 0,1 0 0,-1-1 0,0 1 0,1 0 0,-1 0 0,2-1 0,23-13 368,-21 12-358,0-1 0,1 1 0,-1 0 0,1 0 0,-1 1 0,1-1 0,0 1 0,0 0 0,6 0 0,3 0 52,26 2-1,-11 0 80,27-2 53,-13 0 119,57 5 0,-36 8 107,-40-9-309,-11-2-30,0 1 0,0 0-1,24 9 1,15 8 863,-50-18-922,-1 0 1,0 0 0,0 0-1,1 0 1,-1 0 0,0 0-1,0 1 1,0-1 0,0 0-1,-1 1 1,1-1 0,0 0-1,0 1 1,-1-1 0,1 1-1,-1-1 1,1 1 0,-1-1-1,0 1 1,0 0 0,1-1-1,-1 1 1,0-1 0,0 1-1,-1 0 1,1-1 0,0 1-1,0-1 1,-1 1 0,1-1-1,-2 3 1,0 1-19,0-1 0,0 0 1,0 1-1,0 0 0,1-1 0,0 1 1,0 0-1,0 0 0,1 0 0,0-1 1,0 1-1,0 6 0,0-9-44,0-1 0,0 1 1,1 0-1,-1 0 0,0 0 0,1 0 0,-1-1 0,1 1 0,0 0 1,-1 0-1,1-1 0,0 1 0,0-1 0,0 1 0,0-1 0,0 1 1,1-1-1,-1 1 0,0-1 0,1 0 0,-1 0 0,1 0 0,-1 0 1,1 0-1,-1 0 0,1 0 0,3 1 0,1 0 16,0-1-1,1 1 1,-1-1-1,0 0 1,1-1-1,8 1 1,2-2-42,-1-1-1,25-5 1,-15 3-79,-5 1 35,-15 3 102,-1-1 0,1 0 0,-1 0 1,1 0-1,-1-1 0,0 1 0,1-1 0,-1 0 0,5-4 0,-9 6-18,1-1 0,-1 0 0,0 1 0,0-1 0,1 0 0,-1 0 0,0 0 0,0 0 0,0 0-1,0 0 1,0 0 0,0-1 0,-1 1 0,1 0 0,0 0 0,-1-1 0,1 1 0,0 0 0,-1-1 0,0 1 0,1-1 0,-1 1 0,0-1-1,0 1 1,0-1 0,0 1 0,0 0 0,0-1 0,0 1 0,0-1 0,0 1 0,-1-1 0,1 1 0,-1 0 0,1-1 0,-1 1 0,0 0-1,1-1 1,-1 1 0,0 0 0,0 0 0,0-1 0,0 1 0,-1-1 0,-5-4-4,1-1 1,-1 1-1,-1 1 0,1-1 1,-10-4-1,16 9-14,-7-3 47,0 0-1,0 1 0,0 0 0,-17-4 0,20 6-331,0 0-1,0-1 0,0 1 1,0-1-1,0 0 0,1 0 0,-1-1 1,1 1-1,0-1 0,-8-6 1,9 6-1597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8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44 7552,'0'-1'218,"0"-1"1,0 0 0,1 0-1,-1 1 1,0-1 0,1 0-1,-1 1 1,1-1 0,0 0-1,0 1 1,-1-1 0,1 1-1,0-1 1,0 1 0,0 0-1,0-1 1,3-1 0,-1 0 458,-3 0-341,0 3-334,0 0 1,0-1 0,0 1-1,0 0 1,0 0-1,0-1 1,0 1-1,0 0 1,0-1-1,0 1 1,0 0-1,0-1 1,0 1 0,0 0-1,0 0 1,-1-1-1,1 1 1,0 0-1,0-1 1,0 1-1,0 0 1,0 0-1,-1 0 1,1-1-1,0 1 1,-1 0 0,-5 3-2,-2 1-12,-3 1-37,10-4 39,-1-1 0,1 1 0,-1-1 0,1 1 0,-1 0 0,1 0 0,-1 0 0,1 0 0,0 0 0,0 0 0,-1 0 0,1 0 0,0 1 0,0-1 0,-1 2 0,-3 9-93,0-1 0,1 1 0,0 0-1,1 0 1,-3 22 0,2-16 21,4-13 86,-1 1 0,1-1-1,0 0 1,0 1 0,0-1 0,1 0-1,0 1 1,0-1 0,3 10-1,2 8 120,-4-2-36,-1-15-38,-1 0 1,1 0-1,0 0 1,1 0-1,0 0 0,-1-1 1,2 1-1,-1-1 1,5 8-1,2 1 65,-5-7 2,0-1 0,-1 1 0,1-1-1,-1 1 1,3 12 0,5 6 347,-11-24-409,1-1-1,-1 1 1,1-1 0,-1 1 0,0 0-1,1-1 1,-1 1 0,0 0-1,0 0 1,0-1 0,1 1 0,-1 0-1,0 0 1,0-1 0,0 1 0,0 0-1,0 0 1,0-1 0,-1 1 0,1 0-1,0-1 1,0 1 0,-1 1-1,1-2-40,-1 1-1,0-1 0,0 1 0,1-1 1,-1 1-1,0-1 0,0 1 0,0-1 1,1 0-1,-1 0 0,0 1 0,-2-1 1,-4 2 164,1 0-124,3-1-38,0 0 0,1 0-1,-1 0 1,0 0 0,0-1 0,-4 1 0,-15-6 52,11 2-40,-22-3-28,-3-5-245,22 9 228,11 2-118,-1-1-1,0 0 1,0 1-1,1-2 1,-8-2-1,10 4 18,-1-1 0,1 0 0,0 0 0,0 0 0,-1 0 0,1-1 0,0 1 0,0 0 0,0 0 0,0-1 0,0 1 0,0-1 0,1 1 0,-1-1 0,0 1 0,1-1 0,-1 1 0,1-3 0,-1-1-312,0-1 1,0 0-1,1-10 0,0 16 416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9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34 8960,'-49'-33'4064,"15"49"-3520,18 1 544,-1 0-704,-16 32 416,16 1-480,-16 17-160,17 16-96,-18 16 127,18 1-95,16-17-1919,0-17 959,-17-16-1632,34 0 144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19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44 6976,'-14'0'2256,"11"0"-1371,6 0-389,158 0 1547,-148 0-2011,11 1-7,-1-2 1,1 0-1,-1-2 1,44-9 0,5-2 75,-54 12-75,-11 1-9,0 0 1,0 0-1,9-3 1,34-18 131,-3 11-58,-44 10-83,0 0-1,0-1 1,0 0 0,-1 1 0,5-4 0,-4 2 8,1 1 1,-1-1 0,1 1 0,0 0 0,-1 1 0,1-1-1,5-1 1,3-2 58,-9 3-37,0 1 1,1 0 0,-1 0-1,1 0 1,-1 0 0,1 0 0,5 0-1,-9 1-29,0 0-1,0 0 1,0 0-1,0 0 1,0 0-1,0 0 1,0 0-1,0 0 1,0 0-1,1 0 1,-1 0-1,0 0 1,0 0-1,0 0 1,0 0-1,0 0 1,0 0-1,0 0 1,0 0 0,0 0-1,1 0 1,-1 0-1,0 0 1,0 0-1,0 0 1,0 0-1,0 0 1,0 0-1,0 0 1,0 0-1,0 0 1,0 0-1,0 1 1,0-1-1,0 0 1,0 0-1,0 0 1,1 0-1,-1 0 1,0 0-1,0 0 1,0 0-1,0 0 1,0 0-1,0 1 1,0-1-1,0 0 1,0 0-1,0 0 1,0 0-1,0 0 1,0 0 0,0 0-1,0 0 1,0 0-1,-1 1 1,1 179 1217,0-174-1166,1 1-1,-1-1 1,1 1 0,3 12-1,-3-17-44,0 1-1,0-1 1,0 0-1,0 0 0,0 1 1,0-1-1,1 0 1,-1 0-1,1 0 1,-1-1-1,1 1 1,0 0-1,-1-1 1,1 1-1,0-1 1,4 3-1,-1-2-184,0 1 0,0-1 0,1-1 1,-1 1-1,1-1 0,9 2 0,-2-8-235,-4 1 175,18-1-271,-7-6-267,-15 8 573,-1-1-1,1 1 1,-1-1-1,0 1 1,0-1 0,0-1-1,0 1 1,4-7-1,16-17-376,-12 15 524,-9 9 166,0 0 0,0 1 0,1-1 0,-1 1 0,1 0 0,0 0-1,0 0 1,0 1 0,5-4 0,-4 5-42,0 0 1,0 0-1,0 1 0,0-1 1,0 1-1,0 0 0,0 1 1,0-1-1,0 1 0,0 0 1,0 0-1,0 1 1,0-1-1,-1 1 0,1 0 1,-1 0-1,1 1 0,4 2 1,0 3 14,1-1 1,0-1-1,0 0 1,1 0-1,22 8 1,8 1 66,-15-5-77,0-2-1,30 6 1,-3-8-401,-35-3 224,24 2-123,-26-6 47,0-1 0,-1 0 0,24-7 0,-36 8 177,0 0 0,0 0 0,-1 0 0,1 0-1,0-1 1,-1 1 0,1-1 0,-1 0 0,0 1 0,1-1-1,-1 0 1,0-1 0,0 1 0,0 0 0,-1-1-1,1 1 1,0-1 0,-1 1 0,0-1 0,2-4 0,-2 6-3,-1 0 1,0-1-1,1 1 1,-1 0-1,0 0 1,0-1-1,0 1 1,0 0-1,0 0 1,0 0 0,0-1-1,0 1 1,-1 0-1,1 0 1,0 0-1,-1-1 1,1 1-1,-1 0 1,1 0-1,-1 0 1,0 0-1,1 0 1,-1 0-1,0 0 1,0 0 0,0 0-1,0 1 1,0-1-1,0 0 1,-1 0-1,-2-4-6,-4-2-47,-4-6 97,-1 0 0,-1 1 0,0 1 0,-18-11 0,29 19-13,0 1-1,-1 0 1,1 1-1,-1-1 1,0 1-1,0-1 1,1 1 0,-1 0-1,0 1 1,0-1-1,0 1 1,0-1-1,0 1 1,0 0-1,0 1 1,0-1-1,0 1 1,0 0-1,0 0 1,0 0-1,1 0 1,-1 1-1,0-1 1,-6 5-1,7-4-39,1-1 0,-1 1 0,0 0-1,1 0 1,0 1 0,-1-1 0,1 1-1,0-1 1,0 1 0,0-1 0,1 1-1,-1 0 1,1 0 0,-1 0 0,1 0 0,0 0-1,0 0 1,0 0 0,1 1 0,-1-1-1,1 0 1,0 0 0,0 0 0,0 1-1,0-1 1,0 0 0,1 0 0,0 4 0,0-3-94,1 0 1,-1-1 0,1 1 0,0-1 0,0 1 0,0-1 0,0 0 0,0 0 0,1 0 0,0 0 0,-1 0 0,1 0 0,0-1 0,1 1 0,-1-1 0,0 0 0,1 0 0,-1 0 0,1 0 0,-1-1 0,8 3 0,-5-4-100,-1 1-1,0-1 1,1 0 0,-1 0 0,1 0 0,-1-1 0,0 0-1,1 0 1,-1 0 0,0-1 0,8-3 0,-2 1-182,25-9-552,39-21 1,-69 31 910,0 0 0,-1-1-1,1 1 1,-1-1 0,0 0-1,0-1 1,0 1 0,-1-1-1,1 0 1,5-9 0,0 1 76,-3 5 18,-1 0 0,0 0-1,-1-1 1,1 0 0,3-11-1,-6 12 56,-1-1-1,0 1 0,0-1 1,-1 1-1,0-1 0,-1-13 1,-1 14 120,1 0 0,-1 1 1,-1-1-1,0 1 0,-4-14 0,4 16-97,1 2 41,0 0 0,0 1 0,0-1-1,0 0 1,0 1 0,-1-1-1,0 1 1,1-1 0,-3-1 0,4 3-169,-1 1 0,1 0 1,0 0-1,-1 0 0,1-1 0,0 1 1,-1 0-1,1 0 0,0 0 1,-1 0-1,1 0 0,0-1 0,-1 1 1,1 0-1,0 0 0,-1 0 1,1 0-1,0 0 0,-1 0 0,1 0 1,0 0-1,-1 0 0,1 1 1,-1-1-1,0 0 24,0 1 1,1-1-1,-1 1 1,0 0-1,0-1 1,1 1-1,-1 0 1,1 0-1,-1-1 1,1 1-1,-1 0 1,1 0-1,-1 1 1,0 0 19,1 0-1,-1 0 1,1 0-1,-1 0 1,1 0-1,0 0 1,0 0 0,0 4-1,0-6-64,0 194 1120,0-187-1198,0 1-1,1 0 1,0 0 0,0 0-1,0 0 1,1 0-1,0-1 1,1 1-1,0-1 1,0 0 0,1 0-1,-1 0 1,2 0-1,-1 0 1,1-1-1,7 8 1,-8-10-304,0 0 0,0-1 0,0 1-1,0-1 1,1 0 0,-1 0 0,1-1 0,6 3 0,-8-4 185,0 0 1,1 0-1,-1-1 0,0 1 1,1-1-1,-1 0 0,0 0 1,1 0-1,-1 0 1,0 0-1,1-1 0,-1 0 1,6-1-1,13-12-2912,8-3 949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20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1 1 6816,'0'25'3151,"0"16"-2420,0-39-716,0 1 0,0-1 0,1 0 0,-1 0 0,1 0 0,0 0-1,0 0 1,-1 0 0,1 0 0,0 0 0,1-1 0,-1 1 0,0 0-1,0 0 1,1-1 0,-1 1 0,1-1 0,3 3 0,2 1-105,0 0 1,1-1-1,9 5 1,-11-6-76,-3-2-52,1 0 0,-1 0-1,0-1 1,1 1 0,-1-1-1,0 0 1,1 0-1,-1 0 1,5-1 0,4 1-474,-10 0 654,-1 0 0,1-1 0,0 1 0,0 0 0,-1-1 0,1 1 0,0-1 0,-1 1 0,1-1 0,0 0 0,-1 0 0,1 0 0,-1 0 0,1 0 0,-1 0 0,0 0 0,2-2 0,-4 2 50,1 1 0,-1 0 0,0-1 0,0 1 0,0 0 0,0-1 0,0 1 0,0 0 0,0 0 0,0 0 0,0 0 0,0 0 0,0 0 0,0 0 0,-1 0 0,0 0 69,0 0-1,0 1 1,0-1 0,0 1-1,0-1 1,1 1 0,-1-1 0,0 1-1,0 0 1,1 0 0,-1 0 0,1 0-1,-1 0 1,0 0 0,0 2 0,-2 1 155,0-1 1,1 1 0,0 1 0,0-1 0,-4 7 0,2-1 46,1-1 1,0 1 0,1 0-1,0 1 1,-3 14-1,1 44 292,-23 202 155,26-247-714,1-12 4,-4 24 0,-11 9 46,7-23-33,3-4-9,3-11-2,0 1 0,0 0 0,-7 12 0,6-15 11,0-1-1,0 1 1,0-1-1,-7 6 0,-1 0 46,3 0-23,8-8-54,-1 0-1,1 0 0,-1-1 0,0 1 1,1 0-1,-1-1 0,0 0 0,0 1 1,-4 1-1,-5-1-64,0 0 0,0 0 0,0-1 0,0-1 0,-16-1 0,1 1 132,8-1 304,1 0 0,0-2 1,0 1-1,-1-2 0,2 0 1,-1-2-1,-24-9 0,33 10-141,1 0 1,-1-1-1,1 0 0,0 0 1,0 0-1,1-1 0,0 0 0,-7-9 1,11 14-197,1-1 1,-1 0 0,1 1 0,-1-1-1,1 0 1,0 0 0,0 1-1,0-1 1,1 0 0,-1 0-1,0 0 1,1 0 0,0 0 0,0 0-1,0-5 1,1 1-39,1 0-1,0 0 1,0 0 0,5-12 0,-1 8-203,0 0 1,0 1-1,1 0 1,1 0 0,0 0-1,0 1 1,0 0-1,18-13 1,38-28-873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20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97 6048,'0'-55'2725,"0"13"1456,0 68-3901,1 61 409,-19 146 1,-31 47-39,42-241-596,-4 19-459,-21 74 1,28-120-99,-1-1 1,0 0 0,0 0-1,-9 13 1,12-22 291,1 0 1,0-1-1,0 1 1,-1 0-1,1-1 0,0 0 1,-1 1-1,0-1 1,-2 2-1,3-2 67,-1-1 0,1 1 0,-1-1 0,1 0 0,-1 0 0,1 1 1,-1-1-1,1 0 0,-3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5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6976,'27'1'3234,"-22"-1"-3146,0 0 0,1 0 0,-1-1 0,11-1 0,-1-3 214,6 1 164,12 10-23,-13-10-266,-4-1-87,-1 4-89,0-1 1,29 3 0,-31-1-100,0 1 0,0-2 0,0 0-1,21-4 1,22-17-1032,-8 13 468,-33 7 440,0-1 0,20-5 0,12-6 56,-33 12 277,-11 1-61,-1 1-1,1 0 0,-1-1 0,1 1 0,-1-1 0,0 0 0,1 0 0,-1 0 0,0 0 0,0 0 0,0 0 0,0 0 0,0-1 0,0 1 0,3-3 0,12-10 1382,-9 8-120,-8 5-1258,0 1 0,0-1 0,0 0 0,0 1 0,-1-1 0,1 1 0,0-1 0,0 1 0,0-1 0,-1 1 1,1-1-1,0 1 0,-1-1 0,1 1 0,-1-1 0,1 1 0,0-1 0,-1 1 0,0-1 0,0 1-3,1-1 1,-1 1-1,1 0 0,-1-1 1,0 1-1,1-1 1,-1 1-1,0 0 0,1 0 1,-1 0-1,0-1 0,1 1 1,-1 0-1,0 0 1,1 0-1,-1 0 0,0 0 1,0 0-1,1 0 1,-1 0-1,0 0 0,1 1 1,-2-1-1,0 0 122,-62 0-2348,61 0 710</inkml:trace>
  <inkml:trace contextRef="#ctx0" brushRef="#br0" timeOffset="1">499 202 7040,'-50'16'3200,"50"17"-2752,-16-16 1056,16 0-896,0-1-224,0 1-256,16-17-832,1 17 384,16-17-2624,17-17 1632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22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3 6464,'14'-28'2090,"-14"28"-2068,0 0 0,0 0 0,0-1-1,1 1 1,-1 0 0,0 0 0,0-1-1,0 1 1,0 0 0,0 0 0,0-1-1,1 1 1,-1 0 0,0 0 0,0-1-1,0 1 1,1 0 0,-1 0 0,0 0-1,0 0 1,1-1 0,-1 1 0,0 0-1,0 0 1,1 0 0,-1 0 0,0 0-1,0 0 1,1 0 0,-1 0 0,0 0 0,1 0-1,-1 0 1,0 0 0,0 0 0,1 0-1,0 0 1,23-3 495,-15 0-234,-8 3-243,0-1 0,0 1 0,0-1 0,0 1 0,0 0 0,0 0 0,0-1 0,0 1 0,0 0 0,0 0 0,0 0 0,0 0 0,0 0 0,0 0 0,0 0 0,0 1 0,0-1 0,0 0 0,0 1 0,0-1 0,0 0 0,-1 1 0,1-1 0,0 1 0,0-1 0,1 2 0,-2-2-32,25 10 763,-3 0-539,-15-6-209,-1-1-8,-1 0 0,1 1 0,-1 0 0,0-1 0,-1 2 0,1-1 0,-1 0 0,1 1 0,-1 0 0,-1 0 0,1 0 0,3 7 0,22 65 434,-28-74-455,-1-2 4,1 0 0,-1-1 0,0 1 0,0 0 0,0-1 0,0 1 0,0 0 0,1 0-1,-1-1 1,-1 1 0,1 0 0,0 0 0,0-1 0,0 1 0,0 0 0,0 0 0,-1-1 0,1 1 0,0 0 0,-1-1 0,1 1 0,0 0 0,-1-1 0,1 1 0,-1-1 0,1 1-1,-1-1 1,1 1 0,-1-1 0,1 1 0,-1-1 0,0 1 0,1-1 0,-1 0 0,0 1 0,1-1 0,-1 0 0,0 1 0,-1-1 0,1 0 3,0 1 0,0 0 0,0-1 0,0 1 0,-1 0 0,1-1 0,0 1 0,0 0 0,0 0 0,1 0 0,-1 0 0,-2 2 0,3-2-2,0-1 1,0 1 0,0-1 0,-1 1 0,1 0 0,0-1 0,0 1-1,-1-1 1,1 1 0,0-1 0,-1 0 0,1 1 0,-1-1-1,1 1 1,-1-1 0,1 0 0,-1 1 0,1-1 0,-1 0-1,1 1 1,-1-1 0,1 0 0,-1 0 0,1 1 0,-1-1 0,0 0-1,1 0 1,-1 0 0,1 0 0,-1 0 0,0 0 0,1 0-1,-1 0 1,1 0 0,-1 0 0,0 0 0,1-1 0,-1 1-1,1 0 1,-1 0 0,1 0 0,-1-1 0,1 1 0,-1 0-1,0-1 1,-13-4-19,9 4 17,0 0-1,0 0 1,-1 1 0,-9 0-1,-1 0 58,15 0-57,1 0 0,-1 0 1,1 0-1,0 0 1,-1 0-1,1 0 1,-1 0-1,1 0 0,-1 0 1,1 0-1,0 0 1,-1 0-1,1 0 1,-1-1-1,1 1 0,-1 0 1,1 0-1,0-1 1,-1 1-1,1 0 1,0 0-1,-1-1 0,1 1 1,0 0-1,0-1 1,-1 1-1,1-1 1,0 1-1,0 0 0,-1-1 1,1 1-1,0-1 1,0 1-1,0-1 1,0 0 3,0 1 1,0 0-1,0-1 1,0 1 0,0-1-1,1 1 1,-1-1 0,0 1-1,0 0 1,1-1 0,-1 1-1,0 0 1,0-1-1,1 1 1,-1 0 0,0-1-1,1 1 1,-1 0 0,1 0-1,-1-1 1,0 1 0,1 0-1,-1 0 1,1 0 0,-1 0-1,0 0 1,1-1-1,-1 1 1,1 0 0,-1 0-1,1 0 1,-1 0 0,1 0-1,0 1 1,4-4 66,-3 1-65,0 1-1,0-1 1,0 1-1,-1 0 1,1 0-1,1-1 1,-1 2-1,0-1 1,0 0-1,0 0 1,0 1-1,1-1 1,2 0-1,36 1-99,-14 1-107,-5-3-133,0 0 0,-1-2 0,41-12 0,-26 7 122,130-41-138,-161 49 397,-1-1 0,1 1 0,-1-1 0,1 0 0,-1 0 0,0-1 0,0 1 0,0-1 0,0 0 0,-1 0 0,1 0 0,-1 0 0,0-1 0,0 1 0,5-7 0,5-9 302,-10 17-305,-1-1 0,0 0 0,0 0 0,0 0 0,0 0-1,0-1 1,-1 1 0,2-5 0,-3 7-22,0-1 0,0 0-1,0 1 1,0-1 0,0 0-1,-1 0 1,1 1 0,-1-1 0,1 0-1,-1 1 1,1-1 0,-1 1-1,0-1 1,0 1 0,0-1-1,0 1 1,0 0 0,0-1 0,0 1-1,-1 0 1,-1-2 0,1 1 1,1 1 1,-1-1 0,0 1-1,-1-1 1,1 1 0,0 0-1,0 0 1,0 0 0,-1 0-1,1 0 1,-1 1 0,1-1-1,-3 0 1,-9-2 43,6-1-30,-6-1-1,7 6-44,0 1 0,0-1 0,0 1-1,0 1 1,0-1 0,1 1 0,-1 0 0,1 0 0,-10 8 0,12-7-5,1 0 1,0 0 0,0 0 0,0 1 0,0 0-1,1-1 1,0 1 0,0 0 0,0 0 0,0 0-1,-1 10 1,1 2 6,0 1-1,2 19 1,0-30 22,0-3-6,0-1 0,0 1 0,0 0 0,1 0 0,0 0 0,0 0 0,0-1 0,3 6 0,1 7 43,-3-9-36,-1-5-14,-1 0 0,0-1 0,1 1 0,-1 0 0,1-1 0,0 1 0,-1-1 0,1 1 0,0-1 0,0 0 0,2 3 0,1-1-13,1 1 0,0-1 1,0 0-1,0-1 1,0 1-1,0-1 0,1 0 1,10 2-1,-5-1-178,1 0 0,0-2 0,18 2 1,-19-4 0,-1 1 1,0-2 0,1 1 0,11-5 0,-3 2-114,-2 1 128,-1-1 0,17-6 0,-27 7 161,0 0 0,0 0 1,-1 0-1,1-1 0,-1 1 0,1-1 1,7-9-1,-9 8 82,0-1 0,0 1-1,-1-1 1,0 0 0,0 0 0,-1 0-1,4-12 1,-4 13 5,-1 2 77,-1 0 0,1-1 0,-1 1 0,1 0 0,-1 0 0,0 0 0,0-4 0,-1 2 54,1 3 345,0 4-188,0 11 11,0-4-270,0 1-1,0-1 1,3 14 0,8 10 15,-5-2 154,-5-27-228,1 0 0,-1 1 0,1-1 0,0 0 0,0 0 0,0-1 0,1 1 0,0 0 0,-1-1 0,1 1 0,4 3 0,-4-7-101,-1 1 1,1 0 0,-1 0 0,1-1 0,0 1 0,-1-1 0,1 0 0,0 0 0,-1 0-1,1 0 1,0-1 0,-1 1 0,1-1 0,0 1 0,-1-1 0,1 0 0,-1 0 0,1 0 0,-1 0-1,0-1 1,1 1 0,-1 0 0,0-1 0,4-3 0,1-2-208,-4 5 192,-1-1-1,1 1 1,-1 0 0,0-1 0,0 1-1,0-1 1,0 1 0,-1-1 0,3-4-1,0-7-197,-3 10 184,0 0-1,0 0 1,1 0 0,0 0 0,-1 0 0,2 0 0,1-4-1,46-70-94,-47 74 259,1-1-1,-1 1 1,1-1 0,4-3-1,-7 7-56,0 1-1,0-1 0,-1 0 0,1 0 0,0 1 0,0-1 0,0 1 0,0-1 1,0 1-1,0-1 0,0 1 0,0 0 0,0-1 0,0 1 0,0 0 1,0 0-1,1 0 0,-1 0 0,0 0 0,0 0 0,0 0 0,0 0 1,0 0-1,0 0 0,2 1 0,33 30 449,-20-21-449,-1 2-1,15 13 1,-24-19-11,0-1 1,1 0-1,-1 0 1,1 0-1,0-1 1,1 0-1,10 5 1,3 0-219,-13-5 4,0-1 1,0-1-1,0 1 0,1-1 1,-1-1-1,1 0 1,-1 0-1,1 0 1,14-2-1,-22 1 187,0 0 9,-1 0 0,1 0 1,-1 0-1,1 0 1,-1 0-1,1 0 0,-1 0 1,1 0-1,0 0 1,-1 0-1,1 0 0,-1 0 1,1 0-1,-1 0 1,1-1-1,-1 1 0,0 0 1,1 0-1,-1 0 0,1-1 1,-1 1-1,1 0 1,-1-1-1,0 1 0,1-1 1,-1 1-1,0 0 1,1-1-1,-1 1 0,0-1 1,1 0-1,4-6-99,2 2 33,-7 5 73,0 0 0,1 0 0,-1-1 0,1 1 0,-1 0 0,1 0 0,-1-1 0,0 1 0,1-1 0,-1 1 0,1 0 0,-1-1 0,0 1 0,0-1 0,1 1 0,-1-1 0,0 1 0,0-1 0,0 1 0,1-1 0,-1 1 0,0-1 0,0 1 0,0-1 0,0 1 0,0-1 0,0 1 0,0-1 0,0 1 0,0-1 0,-1 0 0,2 0 3,-1 1 1,0-1-1,0 1 1,0-1-1,0 1 0,0-1 1,0 1-1,0-1 1,0 1-1,0-1 0,0 0 1,0 1-1,-1-1 1,1 1-1,0-1 0,0 1 1,0 0-1,-1-1 1,1 1-1,0-1 0,-1 1 1,1-1-1,0 1 1,-1 0-1,1-1 0,0 1 1,-1 0-1,1-1 0,-1 1 1,1 0-1,-1-1 1,-6-4 65,1-11-8,1 5-58,4 7 0,0 1-1,-1 0 0,1 0 1,0-1-1,0 1 1,1 0-1,-1-1 1,0-5-1,1 7 13,0 1 0,0 0-1,0-1 1,0 1 0,0 0 0,0-1 0,-1 1-1,1 0 1,0-1 0,-1 1 0,0 0 0,1-1-1,-1 1 1,0 0 0,1 0 0,-1 0 0,0 0-1,0 0 1,0 0 0,0 0 0,0 0 0,0 0-1,0 0 1,-2-1 0,-4-1 10,6 3-23,1 0 1,-1 0-1,1 0 0,-1-1 1,1 1-1,-1 0 1,1 0-1,0 0 0,-1-1 1,1 1-1,-1 0 1,1-1-1,0 1 0,-1 0 1,1-1-1,0 1 1,-1 0-1,1-1 0,0 1 1,-1-1-1,1 1 1,0 0-1,0-1 0,0 1 1,-1-1-1,1 1 1,0-1-1,0 1 1,0-1-1,0 1 0,0-1 1,0 1-1,0-1 1,0 1-1,0-1 0,0-1 40,-3 4 11,-8 9 77,11-11-109,-1 1-1,1-1 1,-1 0-1,1 1 1,-1-1-1,1 0 1,-1 1 0,0-1-1,1 0 1,-1 0-1,1 0 1,-1 1-1,0-1 1,1 0 0,-1 0-1,0 0 1,1 0-1,-1 0 1,0 0-1,1 0 1,-1 0 0,1-1-1,-1 1 1,0 0-1,0 0 1,1 0 15,0-1-31,-1 1 0,1 0-1,0 0 1,0 0-1,0 0 1,0 0 0,0 0-1,0 0 1,0 0 0,0 0-1,0 0 1,0 0-1,-1 0 1,1 0 0,0 0-1,0 0 1,0 0-1,0 0 1,0 0 0,0 0-1,0 0 1,0 1 0,0-1-1,0 0 1,-1 0-1,1 0 1,0 0 0,0 0-1,0 0 1,0 0 0,0 0-1,0 0 1,0 0-1,0 0 1,0 0 0,0 0-1,0 0 1,0 1 0,0-1-1,0 0 1,0 0-1,0 0 1,0 0 0,0 0-1,0 0 1,0 0-1,0 0 1,0 0 0,0 1-1,0-1 1,0 0 0,0 0-1,0 0 1,0 0-1,0 0 1,0 0 0,0 11 55,0-8-95,-17-3 538,15-3-426,-10-8 5,12 11-73,-1-1-1,1 1 1,-1 0 0,1-1-1,-1 1 1,1 0 0,-1-1-1,1 1 1,-1 0 0,0 0-1,1 0 1,-1-1 0,0 1-1,1 0 1,-1 0 0,1 0-1,-1 0 1,0 0 0,1 0-1,-1 0 1,0 0 0,1 1-1,-1-1 1,0 0 0,0 0-1,1 1 8,-3-1 50,3 2-304,0 62 336,0-62-96,0 1 0,-1-1 1,1 0-1,-1 1 0,0-1 0,0 0 1,1 0-1,-2 0 0,-1 4 1,2-4 1,0-1 1,0 0 0,0 1 0,1-1-1,-1 1 1,0-1 0,1 1 0,-1 0 0,1-1-1,-1 1 1,1-1 0,0 1 0,0 0-1,0-1 1,0 1 0,0 0 0,0-1-1,0 1 1,0 0 0,1-1 0,-1 1-1,1 0 1,0 1 0,10 11 40,-10-13-39,-1-1 0,1 0 0,0 1 0,-1-1 1,1 1-1,-1-1 0,1 0 0,0 0 0,-1 1 0,1-1 1,0 0-1,0 0 0,-1 0 0,1 0 0,0 0 1,-1 0-1,1 0 0,0 0 0,0 0 0,-1 0 0,1 0 1,0 0-1,0-1 0,2 1-40,9 0-295,-9 1 216,1-1 0,-1 0 1,1 0-1,-1 0 0,0 0 1,1 0-1,-1-1 1,0 0-1,4-1 0,41-28-599,-46 28 712,1-1 1,0 1-1,-1 0 1,0-1 0,1 0-1,-1 1 1,0-1-1,0 0 1,-1 0 0,1 0-1,0-1 1,-1 1-1,0 0 1,0 0 0,0-1-1,0-3 1,3-7 35,4-7 13,4-16 647,16-71 0,-27 97-369,-1-1 1,0-15-1,-1 18-58,1 1-1,0 0 1,1-1 0,-1 1-1,4-13 1,3 7 140,-6 13-378,0-1 1,-1 1-1,1-1 0,0 1 1,0-1-1,-1 0 1,1 1-1,-1-1 0,0 1 1,1-1-1,-1 0 1,0-1-1,-2-8 109,2 11-133,0 0 0,-1 0 0,1 0 0,0 0 0,0 0 0,0 0-1,0 0 1,-1 0 0,1 0 0,0 0 0,0 0 0,0 0 0,0 0 0,0 0 0,-1 0 0,1 0 0,0 0 0,0 0 0,0 0 0,0 0 0,0 0 0,-1 1-1,1-1 1,0 0 0,0 0 0,0 0 0,0 0 0,0 0 0,0 0 0,-1 0 0,1 1 0,0-1 0,0 0 0,0 0 0,0 0 0,0 0 0,0 1 0,-2 2 56,0 1 1,0-1 0,0 1-1,1 0 1,0 0 0,-1 4 0,-29 155 652,21-123-662,4-15 46,0 0-1,1 0 1,-1 40 0,5-45-221,1-9-99,0 0 0,0 0-1,4 18 1,-4-26 105,1 0 0,0 1 0,0-1 0,0 0-1,1 0 1,-1 0 0,1 0 0,0 0 0,0 0 0,0 0 0,0 0 0,0-1 0,0 1 0,1-1-1,-1 0 1,5 3 0,-3-3-65,-1 0 0,1 1 0,0-2 0,0 1 0,1 0 0,-1-1 0,0 0 0,0 0 0,9 1 0,-11-2 101,1 0-1,0 0 0,-1 0 1,1-1-1,0 1 0,-1 0 0,1-1 1,-1 0-1,1 0 0,-1 0 1,1 0-1,-1 0 0,1 0 0,-1 0 1,0-1-1,0 1 0,4-4 1,16-12-422,-19 15 468,0 0 0,0 0 0,-1 0 1,1-1-1,0 1 0,2-4 0,-4 4 19,0 0 0,0 0-1,0 0 1,-1 0 0,1 0 0,-1-1-1,1-2 1,1-5-30,3-8 0,-3 11 103,0 1-1,0-1 1,-1 0-1,0-1 1,0-6-1,-1 11-156,0-45 2030,0 41-469,0 35-1088,1-22-336,1 1 0,-1 0 0,1-1 0,0 1-1,1-1 1,0 0 0,0 1 0,0-1 0,0-1 0,7 9 0,-7-10-43,0 0 1,-1-1 0,1 1 0,1-1 0,-1 1 0,0-1-1,1 0 1,0 0 0,0-1 0,0 1 0,0-1 0,6 3-1,-2-3-192,0 0 0,-1 0-1,1 0 1,0-1-1,0-1 1,13 1 0,0-1-480,-11 1 381,-1-1-1,1 0 1,0-1-1,-1 1 0,1-2 1,-1 0-1,0 0 1,1 0-1,13-7 0,-13 4 84,0 1-94,0-2-1,12-8 1,-18 12 262,-1-1-1,0 0 0,1-1 1,-1 1-1,-1 0 1,1-1-1,0 0 0,-1 1 1,2-5-1,0 0 38,-1 1 0,-1-1 0,1 0 0,0-9 0,2-2 177,-4 12 4,3-5 142,-1 0 1,-1-1-1,0 1 0,0-15 1,-2-49 2297,0 44-1179,0 25-701,0 9 5,0 50-426,2-11-93,-7 60 0,-1-66-54,3-20-84,1 1 1,-1 17-1,3 34-117,0-64-57,0 0 0,0-1 1,0 1-1,0 0 0,1 0 0,-1 0 1,1 0-1,0 0 0,0 0 0,2 4 1,-2-5-12,1 0 0,-1-1 0,1 1 1,-1-1-1,1 1 0,0-1 0,0 0 1,0 0-1,-1 0 0,1 0 0,0 0 1,0 0-1,1 0 0,1 0 0,2 1 36,-1 0-215,0 0 0,1 0 0,-1-1 0,1 0 0,-1 0 0,1 0 0,0 0 0,-1-1 0,1 0 0,0 0 0,7-2 0,1-2-120,-1 0 0,0 0-1,0-1 1,14-8 0,-22 9 531,0 0 0,0 0 1,6-8-1,-10 10 47,1 0 0,-1 0 0,1 0 1,0 0-1,0 0 0,0 1 0,0-1 0,0 1 1,1-1-1,-1 1 0,0 0 0,1 0 0,-1 0 0,1 0 1,-1 0-1,1 0 0,-1 1 0,4-1 0,-5 1-73,0-1 0,1 1 0,-1 0 0,1 0 0,-1 1 0,1-1 0,-1 0 0,0 0 0,1 1 0,-1-1 0,0 1 0,1-1 0,-1 1 0,0 0 0,1-1 0,-1 1 0,0 0 0,0 0 0,0 0 0,0 0 0,0 0 0,0 0 0,0 0 0,0 0 0,0 0 0,0 0 0,-1 1 0,1-1 0,1 3 0,1 7 30,8 16 177,-10-26-285,-1 1 0,1 0 0,0 0 0,0-1 0,0 1 0,1-1 0,-1 1-1,0-1 1,0 0 0,1 1 0,2 1 0,10 2 207,-10 2-122,0-2 52,10-3 233,14-2-734,-28 0 336,0 0 1,0 0-1,0 0 1,0 0-1,0 1 1,0-1-1,0 0 1,0 0-1,0 0 1,1 0-1,-1 0 1,0 0-1,0 0 1,0 0-1,0 0 1,0 0-1,0-1 1,0 1-1,0 0 1,0 0-1,0 0 1,1 0-1,-1 0 1,0 0-1,0 0 1,0 0-1,0 0 1,0 0-1,0 0 1,0 0-1,0 0 1,0 0-1,0 0 1,0 0-1,0 0 1,0-1-1,0 1 1,0 0-1,1 0 1,-1 0-1,0 0 1,0 0-1,0 0 1,0 0-1,0 0 1,0 0-1,0-1 1,0 1-1,0 0 1,0 0-1,0 0 1,0 0-1,0 0 1,0 0 0,-1 0-1,1 0 1,1-2-7,-1 0 1,0 0 0,1 0-1,-1 0 1,1 0 0,0 1-1,0-1 1,-1 0 0,1 1-1,0-1 1,1 0 0,-1 1-1,0-1 1,2-1 0,0 0-97,0 3-863,-2 0 939,0 0 1,0 0-1,1 0 1,-1 0 0,0 1-1,0-1 1,0 0 0,0 1-1,0-1 1,1 1-1,1 0 1,14 14-1643,-6-1-2540,-10-12 3909,-1-1-1,1 1 1,-1-1 0,0 1 0,1-1-1,-1 1 1,0-1 0,0 1-1,0 1 1,0-3 302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27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34 6240,'-33'-33'3168,"16"33"384,1 16-3072,16 18 64,-17-1-320,1 17-64,-1-1-96,17 34 160,0-33-128,-17 0-800,34 0 352,-34-17-1312,17-16 896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28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5472,'11'-6'664,"-7"4"-363,0-1 0,0 1 0,0 0 0,1 1-1,5-2 1,5-1 96,-1 1-1,29-3 1,-32 5-188,0 0 0,0 1-1,0 1 1,0 0 0,17 3 0,-20-1-147,1 1 1,-1-1-1,0 1 1,-1 0-1,1 1 1,8 6-1,1 3 50,18 19 0,-17-13-16,0 2 0,-2 0 0,24 42 0,-29-46-37,2 5 34,18 37 0,-25-41 14,8 35 0,-12-46-86,-1-3-6,1 3 46,0-1-1,-1 1 1,0-1-1,0 1 1,-1 15 0,-1-18 62,0 1 0,-1-1 0,0 0 1,0 0-1,-1 0 0,-2 5 0,-1 1 129,1 0 54,0-2 0,-13 19 0,14-23-194,-1 0 0,1-1 0,-1 0 0,0 0 0,0 0 0,-11 5 0,-6 2 48,-1-1 0,0-1 0,-1-1 0,-25 4 0,28-7-94,0 0 0,0-2 0,0-1 0,-28 0 0,42-2-39,-3 0-77,0 0 1,-13-2-1,19 1-40,0 0 0,1 0 0,-1 0-1,1-1 1,-1 1 0,1-1 0,-1 0 0,1 0-1,-3-2 1,-28-27-592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28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3 4992,'-14'0'1589,"14"1"-1578,0-1 0,-1 0 0,1 0 0,0 0 0,0 0 0,0 0 0,0 0 0,0 0 0,0 0 1,0 0-1,0 0 0,0 0 0,0 0 0,-1 0 0,1 0 0,0 0 0,0 0 0,0 0 0,0 0 0,0 0 0,0 0 0,0-1 0,0 1 0,0 0 0,0 0 0,-1 0 0,1 0 0,0 0 0,0 0 0,0 0 0,0 0 0,0 0 0,0 0 1,0 0-1,0 0 0,0 0 0,0 0 0,0-1 0,0 1 0,0 0 0,0 0 0,0 0 0,0 0 0,0 0 0,0 0 0,0 0 0,0 0 0,0 0 0,0-1 0,0 1 0,0 0 0,0 0 0,0 0 0,0 0 0,0 0 0,0 0 0,0-14 3285,0 17-2800,0 14 156,1-6-349,-1 0-1,0 0 0,-4 19 1,-1-13-158,3-9-100,0-1 1,0 0 0,1 0-1,-1 11 1,2-16-41,0 0 1,1 0-1,-1 0 1,0 0-1,1 0 1,-1 0-1,1 0 1,-1 0-1,1-1 1,0 1-1,0 0 1,2 3-1,-2-3 25,0-1-1,0 1 1,0-1-1,0 1 0,-1-1 1,1 1-1,-1 0 0,1-1 1,-1 1-1,0 0 1,1-1-1,-1 4 0,0-4-16,0-1-1,0 1 1,0 0-1,0-1 1,0 1-1,0 0 0,0-1 1,0 1-1,0-1 1,0 1-1,0 0 1,1-1-1,-1 1 1,0-1-1,0 1 0,1 0 1,-1-1-1,0 1 1,1-1-1,-1 1 1,0-1-1,1 1 1,-1-1-1,1 0 1,-1 1-1,1-1 0,-1 1 1,1-1-1,0 0 1,-1 1-1,1-1 1,-1 0-1,1 0 1,-1 0-1,1 1 1,0-1-1,-1 0 0,1 0 1,0 0-1,-1 0 1,1 0-1,0 0 1,-1 0-1,1 0 1,-1 0-1,2-1 1,1 0-83,0 0 0,0 0 0,0 0 1,0-1-1,0 1 0,0-1 1,-1 0-1,1 0 0,-1 0 1,4-3-1,5-9-314,-6 1 5,2 8 218,-2 1 16,-3-9 14,-2 8 122,-1 1 1,1 0-1,-1 0 1,0 0-1,0 0 1,0 0-1,-1 0 1,1 0-1,-5-7 1,5 7-7,0 0 1,0 0 0,0 0 0,0 0 0,1 0 0,0-1-1,0 1 1,0 0 0,1-6 0,0-12 81,-1-55 2,0 74-31,1 3-39,-1 0 1,1 1-1,-1-1 1,1 0-1,0 0 1,-1 0-1,1 0 1,-1 0 0,1 0-1,-1 0 1,1 0-1,-1 0 1,1-1-1,-1 1 1,1 0-1,-1 0 1,1 0-1,-1 0 1,1-1 0,-1 1-1,1 0 1,-1-1-1,1 1 1,-1 0-1,0-1 1,1 1-1,-1 0 1,1-1-1,-1 1 1,0-1 0,0 1-1,1-1 1,-1 1-1,0-1 1,0 1-1,1-1 1,-1 1-1,0-1 1,0 1-1,0-1 1,0 1 0,0-1-1,0 1 1,0-1-1,0 0 1,0 0-1,3-4 156,8-6 213,-11 10-346,1 1 0,-1-1 0,1 1 0,0 0 0,-1-1 0,1 1 0,0 0 0,-1-1 0,1 1 0,0 0 0,-1 0 0,1 0 0,0 0 0,-1-1 0,1 1 0,0 0 0,0 0 0,-1 0 0,1 1 0,0-1 0,-1 0 0,1 0 0,0 0 0,2 1 63,-2-1-76,-1 0 0,1 0-1,-1 0 1,1 0 0,-1 0-1,1 0 1,-1 0 0,1 0-1,-1 0 1,1 0 0,-1 0-1,1 0 1,-1 0 0,1 0-1,-1-1 1,1 1 0,-1 0-1,1 0 1,-1-1 0,1 1-1,-1 0 1,1 0 0,-1-1-1,0 1 1,1-1 0,-1 1-1,0 0 1,1-1 0,-1 1-1,0-1 1,1 0 0,4-6 113,8 1-15,-4 0-87,0 1 16,23 3-135,-30 2 33,0 0 0,-1 0-1,1 0 1,0 1-1,0-1 1,-1 1 0,1-1-1,0 1 1,-1-1 0,1 1-1,-1 0 1,1 0-1,-1 0 1,1 0 0,-1 0-1,1 0 1,1 2 0,2 0-1502,-4-3 1489,-1 0 1,0 0-1,1 0 1,-1 0-1,1 0 1,-1 0-1,1 0 1,-1 0-1,1 0 1,-1 1-1,0-1 1,1 0-1,-1 0 1,1 0-1,-1 0 1,0 1 0,1-1-1,-1 0 1,1 0-1,-1 1 1,0-1-1,1 0 1,-1 1-1,0-1 1,0 0-1,1 1 1,-1-1-1,0 0 1,0 1-1,1 0 1,4 6-2087,-4-6 2018,-1-1 0,1 0 0,0 1 0,0-1 0,0 0 0,0 1 0,-1-1 0,1 0 0,0 0 0,0 0 0,0 0 0,0 0 0,2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29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83 4064,'-14'0'1307,"12"0"-801,-1 0-63,-8 0 565,8 0 1194,3 2-1535,-1 6-461,0 0 0,0 0 0,-1 0 0,0 0 0,-1-1 0,1 1 0,-1-1 0,-6 11 0,5-11-116,0 1 0,0-1 1,1 1-1,1 0 0,-1 0 1,1 0-1,1 0 0,-2 14 1,3-16-46,-1 0 0,0 0 0,0 0 0,-1 0 0,-2 7 0,3-8-2,-1 0 0,1 1 0,0-1 0,-1 11 0,2-14-32,0-1 0,0 1-1,0 0 1,0 0 0,0 0 0,1-1 0,-1 1-1,1 0 1,-1-1 0,1 1 0,0 0-1,0-1 1,0 1 0,1 2 0,3 4 51,-4-7-65,-1 0 0,0 0 0,1 0 0,-1 0 0,1-1-1,-1 1 1,1 0 0,-1 0 0,1 0 0,-1 0 0,1-1 0,0 1 0,-1 0 0,1-1 0,0 1 0,0 0 0,0-1 0,0 1-1,-1-1 1,1 1 0,0-1 0,0 0 0,0 1 0,0-1 0,0 0 0,0 0 0,0 0 0,0 0 0,0 1 0,0-1 0,0-1-1,0 1 1,0 0 0,0 0 0,1 0 0,5-1-265,-5 1 203,0 0 0,0 0-1,-1 0 1,1-1 0,0 1-1,0 0 1,-1-1-1,1 0 1,-1 1 0,1-1-1,0 0 1,-1 0 0,2-1-1,6-3-283,1 0 25,-7 4 272,-1 0 0,1-1 1,-1 1-1,0 0 0,1-1 1,-1 1-1,0-1 1,2-2-1,4-3-55,-5 3 93,1 1 0,-1 0 0,0-1-1,0 0 1,3-4 0,11-25 825,-14 19-230,-3 14-566,0 0 0,-1 0 0,1 0 1,0 0-1,0 0 0,0-1 0,0 1 0,0 0 0,0 0 1,0 0-1,0 0 0,0 0 0,0 0 0,0 0 0,0 0 0,0 0 1,0-1-1,0 1 0,0 0 0,1 0 0,-1 0 0,0 0 1,0 0-1,0 0 0,0 0 0,0 0 0,0 0 0,0 0 1,0 0-1,0 0 0,0-1 0,0 1 0,0 0 0,0 0 0,0 0 1,0 0-1,1 0 0,-1 0 0,0 0 0,0 0 0,0 0 1,0 0-1,0 0 0,0 0 0,0 0 0,0 0 0,0 0 1,1 0-1,-1 0 0,0 0 0,0 0 0,0 0 0,0 0 0,0 0 1,0 0-1,0 0 0,11 0 609,-10 0-612,-1 0 1,0 0-1,0 0 1,0 0-1,0 0 1,0 0-1,0 0 0,0 0 1,0 0-1,0 0 1,0 0-1,1 0 1,-1 0-1,0 0 1,0 0-1,0 0 0,0 0 1,0 0-1,0 0 1,0 0-1,0 0 1,0 0-1,0 0 1,1 0-1,-1 0 0,0 0 1,0 1-1,0-1 1,0 0-1,0 0 1,0 0-1,0 0 1,0 0-1,0 0 0,0 0 1,0 0-1,0 0 1,0 0-1,0 0 1,0 0-1,0 1 1,0-1-1,0 0 0,0 0 1,0 0-1,0 0 1,0 0-1,0 0 1,0 0-1,0 0 1,0 0-1,0 1 0,0-1 1,0 0-1,0 0 1,0 0-1,1 3 70,-1 1 1,1-1-1,0 1 0,0-1 0,0 0 1,0 0-1,1 1 0,-1-1 0,1 0 0,0 0 1,2 3-1,10 5 89,-12-3-122,-2-7-40,0 0 0,1 0 0,-1 1 0,1-1 1,-1 0-1,0 0 0,1 0 0,0 0 0,-1 0 0,2 2 0,-1-2 6,0-1 0,0 1 1,1 0-1,-1-1 0,0 1 1,0-1-1,1 1 0,-1-1 1,0 0-1,3 1 0,5 1 68,-1 2-20,6 0-126,16-12-535,5 1 22,13-5-352,0-6 40,54-28 0,-94 42 957,-5 3-34,0 0 0,-1 0 0,0 0 0,1 0 0,-1-1 0,3-2 0,-4 4-21,-1-1 0,1 0 1,-1 1-1,1-1 0,-1 1 0,0-1 1,1 0-1,-1 1 0,0-1 0,0 0 1,1 1-1,-1-1 0,0 0 0,0 1 1,0-1-1,0 0 0,0 0 1,0 1-1,0-1 0,0 0 0,0 1 1,0-1-1,0 0 0,-1 0 0,1 1 1,0-1-1,0 0 0,-1 1 0,0-2 1,-1-2 114,0 1 1,-1 0 0,0-1 0,0 1 0,0 0 0,0 0 0,0 1 0,0-1 0,-1 1-1,0-1 1,1 1 0,-1 0 0,0 0 0,0 1 0,0-1 0,-5 0 0,8 2-100,0 0 0,0 0 1,-1 1-1,1-1 0,0 1 1,0-1-1,0 1 0,-1-1 1,1 1-1,0-1 1,0 1-1,-2 1 0,-2 2 66,0-1 50,-5 4-7,0 0 1,0 0-1,-9 11 0,17-16-125,-1 1 0,1 0 0,-1-1 0,1 1 0,0 0 0,1 1 1,-1-1-1,0 0 0,1 0 0,0 1 0,-1-1 0,1 1 0,1-1 0,-1 1 0,0 6 0,1-7-34,0 0 1,0 0-1,1-1 0,-1 1 1,1 0-1,-1-1 0,1 1 1,0 0-1,0-1 1,0 1-1,1-1 0,-1 1 1,0-1-1,1 0 0,3 4 1,-4-6-11,-1 1 1,1 0-1,0-1 1,0 1-1,1-1 1,-1 1-1,0-1 1,0 1-1,0-1 1,0 0-1,0 0 1,0 1-1,1-1 1,-1 0-1,0 0 1,0 0-1,0 0 1,2-1 0,-3 1 29,13 1-461,-8 0 261,1-1 1,0 0 0,0 1 0,-1-2-1,1 1 1,0-1 0,-1 0 0,1 0-1,7-3 1,23-21-1038,-22 18 692,31-11 1,-34 14 334,1-1-1,-1 1 1,21-13-1,-30 14 194,1 1-1,0-1 1,-1 0-1,0 0 0,4-5 1,1-1 0,-4 5 72,0 0 0,0 0 0,0 0 0,0-1 0,-1 1 0,0-1 0,0 0 1,0 0-1,0 0 0,-1 0 0,0 0 0,0 0 0,0 0 0,0-10 0,0-22 640,-1 14 27,-3-41 0,1 56-470,1 0-1,-1 0 1,-1 0 0,1 0 0,-2 0 0,1 0 0,-1 1 0,-6-11 0,-4-10 1033,14 27-1234,0 0 1,0 0 0,-1 0-1,1 0 1,0 0 0,-1 0-1,1 0 1,-1 0-1,1 0 1,-1 0 0,1 1-1,-1-1 1,1 0 0,-1 0-1,0 0 1,0 1-1,1-1 1,-1 0 0,-1 0-1,1 2-34,0-1 0,0 1-1,1 0 1,-1-1 0,0 1-1,0 0 1,1 0-1,-1 0 1,1-1 0,-1 1-1,1 0 1,-1 0 0,1 0-1,-1 0 1,1 0 0,0 0-1,-1 0 1,1 0-1,0 1 1,-4 12 12,1 0 0,0 1 0,1-1 0,0 0 0,1 1 0,1-1 0,1 1 0,2 17 0,8 32 105,-8-35-206,-2-21-1,0 0 0,0 1 0,0-1 0,1 0 0,0 0-1,0 0 1,1 0 0,0-1 0,1 1 0,0-1 0,8 12-1,-10-16-30,1 1-1,0-2 1,0 1-1,0 0 0,0-1 1,1 1-1,-1-1 0,0 0 1,1 0-1,0 0 1,0-1-1,-1 1 0,1-1 1,5 1-1,-4 0-176,4 2-100,5 1-145,19-14-343,-24 8 702,1 0 0,12 0 0,-18 2 152,-1-1 1,1 0-1,0-1 1,-1 1 0,1-1-1,-1 0 1,1 1 0,-1-2-1,0 1 1,1 0-1,-1-1 1,0 1 0,0-1-1,0 0 1,0 0 0,0 0-1,0 0 1,-1-1-1,1 1 1,3-5 0,-5 5 22,1 0 85,0-1 1,0 1-1,0-1 0,-1 0 0,1 1 0,-1-1 0,0 0 1,0 0-1,0 0 0,0 0 0,-1 0 0,1 0 0,-1 0 1,1 0-1,-1 0 0,0 0 0,-1-6 0,1 3 17,0 3 37,-1 1 0,1 0 0,0 0 0,-1 0 0,1-1 0,-1 1 0,0 0 0,0 0 0,0 0 0,0 0 1,-2-3-1,2 4-107,1 1 1,0-1-1,0 1 1,-1 0-1,1-1 1,0 1-1,-1-1 1,1 1-1,0-1 1,-1 1-1,1 0 1,-1-1-1,1 1 1,-1 0-1,1 0 1,-1-1-1,1 1 1,-1 0-1,1 0 1,-1 0-1,1-1 1,-1 1 0,1 0-1,-1 0 1,0 0-1,1 0 1,-1 0-1,1 0 1,-1 0-1,1 0 1,-1 0-1,1 1 1,-1-1-1,1 0 1,-1 0-1,1 0 1,-1 1-1,1-1 1,-1 0-1,1 0 1,-2 1-1,1 3 60,1-1 0,-1 0 0,0 0 0,1 1-1,-1-1 1,1 0 0,0 1 0,0-1 0,1 0 0,-1 0-1,1 1 1,-1-1 0,2 4 0,0-2-250,1-1 1,-1 1 0,1-1-1,0 1 1,0-1 0,0 0-1,0 0 1,1-1 0,-1 1-1,1-1 1,0 0 0,0 0-1,0 0 1,1 0 0,-1-1-1,6 3 1,23 11-1509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0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01 5408,'0'-69'6064,"0"67"-5868,0 0 0,0 0 1,-1 0-1,1 0 1,-1 1-1,0-1 1,1 0-1,-1 1 0,0-1 1,0 0-1,-1-1 1,1 2-123,1 1 1,-1-1 0,0 0-1,1 1 1,-1-1 0,0 0-1,0 1 1,1-1 0,-1 1-1,0-1 1,0 1 0,0 0-1,0-1 1,0 1 0,0 0-1,0 0 1,0-1 0,0 1-1,0 0 1,0 0 0,1 0-1,-1 0 1,0 0 0,0 0-1,0 1 1,0-1 0,0 0-1,0 0 1,0 1 0,0-1 0,0 0-1,0 1 1,0 0 0,-4 1 57,2-1-102,0 0 1,1 0 0,0 0-1,-1 1 1,1-1 0,0 0-1,-1 1 1,1 0 0,0 0-1,0-1 1,0 1 0,1 0-1,-1 1 1,0-1 0,1 0-1,-1 0 1,1 1-1,-2 3 1,-33 107 428,21-68-337,-17 71 1,21-64-8,4-26-41,2 1 0,1-1 0,-2 42 0,6-48-78,-1-12 103,1-1 1,0 1-1,1 0 0,2 13 0,-2-18-57,0 0 0,0 0 1,1 0-1,-1 0 0,1 0 0,-1 0 1,1 0-1,0-1 0,0 1 0,0-1 1,1 0-1,-1 1 0,0-1 0,1 0 1,3 2-1,-1-1-19,0-1 0,-1 0 0,1 0 0,1 0 1,-1-1-1,0 1 0,0-1 0,0-1 0,6 1 0,53 0-382,-40-1-153,-18-1 263,1 1-1,-1-1 1,1 0 0,6-2 0,-8 1-332,1 1 1,-1 0-1,12 0 1,-10 1 224,0 1-1,0 1 1,0-1 0,12 6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0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51 6048,'0'-28'1952,"0"28"-1932,0 0 0,0-1 1,0 1-1,0 0 1,0 0-1,0-1 0,0 1 1,0 0-1,0-1 0,0 1 1,0 0-1,0 0 0,0-1 1,0 1-1,0 0 0,-1-1 1,1 1-1,0 0 0,0 0 1,0-1-1,0 1 0,-1 0 1,1 0-1,0 0 1,0-1-1,0 1 0,-1 0 1,1 0-1,0 0 0,0 0 1,-1 0-1,1-1 0,0 1 1,0 0-1,-1 0 0,1 0 1,-1 0-1,-1-1-62,-23-10 997,23 10-801,0 1 0,0-1 0,0 1 0,0 0 0,0-1 0,0 1-1,0 0 1,0 0 0,0 1 0,0-1 0,0 0 0,0 0 0,0 1-1,-4 1 1,-43 28 2668,40-26-2594,1 1 1,0 0-1,1 0 1,-1 1-1,1 0 1,0 0 0,-9 11-1,13-13-172,-1 1 0,1-1-1,0 1 1,1-1 0,-1 1-1,1 0 1,0 0 0,0 0-1,1 0 1,-1 1-1,1-1 1,0 0 0,0 11-1,1-2 88,-1-10-114,1 0 0,-1 0 0,1 0-1,1 0 1,-1 0 0,0 0-1,1 0 1,0 0 0,0 0-1,3 6 1,-1-7-36,1 1 0,0-1 0,0 0 0,0 0 0,0 0 0,1-1-1,-1 0 1,9 4 0,2 1-84,-11-5 45,-1 0 0,1 0-1,-1-1 1,1 1 0,-1-1-1,1 0 1,0 0 0,0 0-1,0 0 1,-1-1 0,1 0-1,0 1 1,0-1 0,0-1-1,4 1 1,14-12-61,-11 10 97,-10 2 13,0 1 1,-1-1-1,1 0 1,0 0-1,-1 0 1,1 0-1,0-1 0,0 1 1,-1 0-1,1 0 1,0 0-1,-1-1 1,1 1-1,0 0 1,-1-1-1,1 1 1,-1 0-1,1-1 1,0 1-1,-1-1 1,1 1-1,-1-1 0,1 1 1,-1-1-1,1 1 1,-1-1-1,0 0 1,1 1-1,-1-1 1,0 1-1,1-1 1,-1 0-1,0 0 1,0 1-1,0-1 1,0 0-1,1 1 1,-1-1-1,0-1 0,0-3 26,0 3-29,0 0 1,0 1-1,0-1 1,0 0 0,0 0-1,0 0 1,0 0-1,0 0 1,-1 1-1,1-1 1,-1 0-1,1 0 1,-1 1 0,0-1-1,0 0 1,0 1-1,0-1 1,0 1-1,0-1 1,0 1-1,0-1 1,-1 1 0,1 0-1,0-1 1,-4-1-1,-6-3 15,7 4-37,1 0 1,-1 0-1,1 0 0,0 0 0,0-1 1,0 1-1,0-1 0,1 0 1,-1 0-1,-2-3 0,-11-21-1658,-1 7 422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1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51 5152,'-14'-28'1648,"14"28"-1600,-1-1 0,1 0 0,-1 1-1,1-1 1,0 0 0,-1 1 0,1-1 0,0 0 0,0 0 0,-1 1 0,1-1 0,0 0 0,0 0 0,0 0-1,0 1 1,0-1 0,0 0 0,0-1 0,-2-2 146,-5 0 606,14 5-118,-6-1-664,-1 0-1,0 0 0,0 0 1,0 0-1,0 0 0,0 0 1,0 0-1,0 0 0,0 0 0,0 0 1,0 0-1,1 0 0,-1 0 1,0 0-1,0 0 0,0 0 1,0 0-1,0 0 0,0 0 1,0 0-1,0 0 0,0 0 0,0 0 1,1 0-1,-1 0 0,0 0 1,0 0-1,0 0 0,0 0 1,0 1-1,0-1 0,0 0 1,0 0-1,0 0 0,0 0 1,0 0-1,0 0 0,0 0 0,0 0 1,0 0-1,0 0 0,0 0 1,0 1-1,0-1 0,0 0 1,0 0-1,0 0 0,0 0 1,0 0-1,0 0 0,0 0 0,0 0 1,0 0-1,0 1 0,0-1 1,0 0-1,0 111 2100,0 41 406,3-155-2102,0-1-310,0 0-1,0 0 0,-1 0 1,3-5-1,9-16 261,-6 13-267,-5 6-58,1 0 0,1 0 1,-1 0-1,8-8 1,19-23 0,-24 26-82,1 2 0,0-1 0,0 1 0,11-9 0,-12 13 16,-1 0-326,-1 1 0,1 0-1,0 0 1,1 0 0,8-3-1,-10 6 114,-1 0-1,1 1 1,-1-1-1,9 1 1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2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366 6048,'0'0'1952,"0"-2"-1179,0-9-96,0 8 961,0-3-358,0-2-670,1-4 485,-1 0 1,-1 0-1,-2-16 0,0 26-1012,1-1-1,-2 1 0,1 0 0,0 0 1,0 0-1,-7-3 0,8 4-55,-1 0-16,0 0 0,0 0 0,0 1 0,0-1 0,0 1 0,0 0 1,0-1-1,0 1 0,0 1 0,-5 0 0,-4-1 11,7 1-14,0 0 1,0 0-1,0 0 0,1 0 0,-1 1 1,0 0-1,1 0 0,-1 0 0,1 1 0,0-1 1,-1 1-1,1 0 0,0 0 0,1 1 1,-8 6-1,2 1 0,0-1-1,1 1 1,0 1 0,-10 19 0,-1 17 13,17-45-19,1 1-1,-1-1 1,1 1-1,1 0 1,-1-1 0,0 1-1,1 0 1,0 0-1,-1 0 1,2-1 0,-1 1-1,1 5 1,1-4 36,0 1 0,0-1 0,0 0 0,1 0 0,0 0 0,0 0 0,6 8 0,-6-10-74,-1 0 0,1 0 0,0-1 0,0 1 0,0-1 0,1 1 0,-1-1 0,0 0 0,1 0 0,0-1 0,-1 1-1,1-1 1,0 0 0,0 0 0,0 0 0,-1 0 0,7 0 0,0 1-200,-3-1 119,12 3-591,0 0 1,33 1-1,-41-5 429,-1-1-1,0 0 0,0-1 1,12-3-1,4 0-151,-8 2 228,-4 1-86,23-6 0,-33 7 260,1-1 1,-1 0-1,0 0 1,0 0-1,0 0 0,0-1 1,0 1-1,0-1 1,3-4-1,15-21 259,3 6 84,-19 4 126,-3 9-192,3-8 165,-5 14-239,0-1 0,1 1-1,-1-1 1,0 1 0,-1-1-1,1 1 1,-1-6 0,0 5 17,0 0 1,0 0-1,1 0 0,-1 0 1,2-4-1,-2 8-185,0 0 0,0-1-1,0 1 1,0 0 0,0 0 0,0 0 0,0 0 0,0 0-1,1 0 1,-1 0 0,0 0 0,0-1 0,0 1 0,0 0-1,0 0 1,0 0 0,0 0 0,0 0 0,0 0 0,0 0-1,0 0 1,1 0 0,-1 0 0,0 0 0,0 0 0,0 0-1,0 0 1,0 0 0,0 0 0,0 0 0,1 0 0,-1 0-1,0 0 1,0 0 0,0 0 0,0 0 0,0 0 0,0 0-1,0 0 1,1 0 0,-1 0 0,0 0 0,0 0 0,0 0-1,0 0 1,0 0 0,0 0 0,7 10 139,-4-5-85,0 1-1,-1-1 1,1 0 0,-1 1-1,-1-1 1,1 1 0,-1 0-1,0-1 1,0 1-1,0 6 1,-2 5 9,2 18 32,0-33-90,-1 1 1,1-1-1,0 0 0,0 1 0,0-1 0,0 0 0,0 0 0,0 1 0,0-1 0,1 0 1,-1-1-1,3 4 0,10 11 213,-13-14-259,-1-1 1,1 0-1,-1 1 1,1-1-1,0 0 1,0 0-1,0 0 0,-1 0 1,1 0-1,0 0 1,0 0-1,2 2 1,-1-3-44,-1 0 1,1 1-1,0-1 0,-1 0 1,1 0-1,-1 0 1,1 0-1,-1 0 0,1 0 1,0-1-1,-1 1 1,1 0-1,-1-1 0,1 1 1,1-2-1,27-9-935,-19 9 759,-9 2 193,0 0 0,0-1 0,0 1 0,1-1 0,-1 0 0,0 0 0,3-1 1,17-23-788,6 3 357,-19 11 436,-1 0 0,14-23 1,-9 12 149,6-14 977,-18 36-1042,-1-1 1,0 1 0,1-1 0,-1 0 0,0 1 0,1-1 0,-1 1-1,1-1 1,-1 1 0,1-1 0,-1 1 0,1 0 0,-1-1 0,1 1-1,0-1 1,-1 1 0,1 0 0,-1 0 0,1-1 0,0 1 0,-1 0-1,1 0 1,0 0 0,-1 0 0,1 0 0,0 0 0,-1 0 0,1 0-1,0 0 1,-1 0 0,1 0 0,0 0 0,-1 0 0,1 0 0,0 1-1,-1-1 1,1 0 0,0 1 0,1 0 41,0 0 0,0 1 0,-1-1 0,1 0 1,-1 1-1,1-1 0,-1 1 0,0-1 0,0 1 0,1 0 0,-1-1 0,0 1 0,-1 0 1,1 0-1,1 2 0,4 18 474,-5-14-409,2 0 0,-1 0-1,5 9 1,7 14 130,-13-27-237,0-1-1,0 1 1,1-1 0,0 1 0,-1-1-1,1 0 1,0 0 0,1 0 0,3 5-1,3 4 58,-8-10-98,1-1 1,-1 1-1,0 0 0,0 0 1,1-1-1,-1 1 1,1-1-1,0 1 0,3 1 1,-4-2-39,1-1 0,0 1 0,0-1 0,-1 0 0,1 0 0,0 1 0,0-1 0,-1-1 0,4 1 0,15-1-523,-17 1 437,0 0 0,-1 0 0,1 0 0,-1 0 0,1 0 0,-1-1 0,1 1 0,-1-1 0,0 0 0,1 0 0,-1 0 0,0 0 0,1 0 0,-1 0 0,0 0 0,0-1 0,0 1 0,3-4 0,-4 4-51,1-1 0,0 1 1,0-1-1,0 1 0,0 0 1,0 0-1,0 0 0,0 0 1,0 0-1,1 0 0,-1 1 1,3-2-1,15-5-718,-14 3 517,0-1-1,0-1 0,-1 1 1,0-1-1,0 0 0,0 0 1,7-13-1,2-1-31,-8 11 366,-1 0-1,0 0 1,0 0-1,-1 0 1,0-1-1,4-18 1,10-25 294,10 1 455,5-12 299,-10 2 654,7-17 1560,-21 63-2333,-8 15-730,-1 0 0,1 0 0,0-1 0,0 1 0,-1-1 0,1 1 0,0-1 0,-1 1 0,0-1 0,1 1 0,-1-1 0,0-1-1,0 3-129,0 0-1,0 0 0,0 0 0,1 0 0,-1 0 0,0-1 0,0 1 0,0 0 0,0 0 0,0 0 0,0 0 0,0 0 0,0 0 0,0 0 0,0 0 0,0 0 1,0-1-1,-1 1 0,1 0 0,0 0 0,0 0 0,0 0 0,0 0 0,0 0 0,0 0 0,0 0 0,0 0 0,0 0 0,0 0 0,0-1 0,0 1 1,0 0-1,0 0 0,0 0 0,0 0 0,-1 0 0,1 0 0,0 0 0,0 0 0,0 0 0,0 0 0,0 0 0,0 0 0,0 0 0,0 0 0,0 0 0,0 0 1,-1 0-1,1 0 0,0 0 0,0 0 0,0 0 0,0 0 0,0 0 0,0 0 0,0 0 0,-2 0 35,0 1 0,0-1 0,1 0 0,-1 1-1,1-1 1,-1 1 0,0-1 0,1 1 0,-1 0 0,1 0 0,-1 0-1,1 0 1,0 0 0,-1 0 0,1 0 0,0 0 0,0 0-1,-1 1 1,1-1 0,0 0 0,0 1 0,-1 1 0,-5 8 8,0 0 1,0 1 0,1-1-1,1 1 1,0 1 0,-5 14-1,-9 34 0,-6 22-537,17-17-1724,2-32 992,4-24 151,0 1 1,1-1 0,0 1-1,1-1 1,1 18 0,0-23 472,0 1 0,1-1 1,0 0-1,0 0 0,4 8 1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2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83 7136,'-27'-55'2309,"21"44"496,9 8-2042,-2 1-734,1 1 0,0 0 0,-1 0 0,1 0 0,0 0 0,0 0 0,-1 0 0,1 0-1,0 0 1,0 1 0,0-1 0,0 1 0,2-1 0,2 0 1,0 1 0,0 0 0,0 0 0,12 3 0,43 8-30,5-6 0,1 6 10,2-5 38,-33-2-29,69 6-59,-82-11 32,-17 1 109,0 0 1,0 0 0,0 0 0,0 1 0,10 2 0,-2 3 208,-12-5-228,-1 0-1,0 0 1,1 0-1,-1-1 1,1 1-1,0 0 1,-1-1-1,1 1 1,-1-1 0,1 0-1,0 0 1,1 0-1,6 0 511,-29 3-53,20-2-526,-1-1 0,1 0 1,-1 1-1,1-1 0,-1 0 0,1 1 1,0-1-1,-1 1 0,1-1 0,0 1 1,-1-1-1,1 1 0,0-1 0,-1 1 1,1-1-1,0 1 0,0 0 0,-2 4 69,-1 0-33,-1 0 1,1-1 0,-1 1-1,0-1 1,0 0 0,-7 6-1,-3 3-18,9-7-40,0 0 0,0 0-1,0 1 1,1-1-1,1 1 1,-1 0-1,1 0 1,0 1 0,0-1-1,1 1 1,0-1-1,-1 13 1,2-14-36,1 0 1,-1 0-1,2 0 1,-1 0-1,1 0 1,-1-1-1,2 1 0,-1 0 1,1 0-1,3 8 1,6 11-764,14 25 0,-8-18-89,-6-11-729,14 44-1,-23-60 1462,0-2 109,-1 1-1,0-1 1,0 0-1,-1 0 1,1 1-1,0 4 1,-7 23-73,3-18 109,0 2 225,0 0 0,-2 0 0,-11 28-1,10-31-47,2-1-9,1-5-10,1 0-1,-1 0 1,-1 0 0,-5 9 0,4-10 148,-1 1 0,1-1 0,-10 7-1,5-4 55,-1 0 161,1 0 0,-1-1 1,0 0-1,-1 0 0,-16 6 0,24-12-389,0 1 0,0-1 0,1 0-1,-1 1 1,0-2 0,0 1 0,-1 0-1,1-1 1,0 0 0,0 0 0,0 0-1,0 0 1,0-1 0,0 0-1,0 1 1,0-2 0,0 1 0,0 0-1,-3-2 1,5 2-80,-1 0-1,1 0 0,0 0 1,0 0-1,0 0 1,1 0-1,-1 0 0,0-1 1,0 1-1,1-1 1,-1 1-1,0-1 0,1 0 1,0 0-1,-1 1 1,-1-5-1,2 2-27,0 0 0,0 0 0,0 0 0,1 0 0,0 0 0,-1 0 0,2-4-1,-1 7-3,0-4-12,0-1 0,1 1 0,-1 0-1,1 0 1,1 0 0,-1 0-1,1 0 1,0 0 0,0 0 0,0 0-1,0 1 1,1-1 0,0 1-1,3-5 1,0 1-12,1-3-117,1 1 0,1-1 0,0 2 0,0-1 0,19-13 0,-3 5-745,32-16 0,-46 27 624,42-23-2863,-3 10 95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6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6720,'-6'0'1061,"4"0"-822,0 0 1,0 0-1,0 0 1,0 0-1,0 0 1,0 0-1,0 1 1,0-1 0,0 1-1,-2 0 1,-1 6 690,5-6-880,0-1 0,0 1-1,-1-1 1,1 0 0,0 1 0,-1-1-1,1 1 1,0-1 0,-1 0 0,1 1-1,0-1 1,-1 0 0,1 1 0,-1-1-1,1 0 1,-1 0 0,1 1 0,-1-1-1,1 0 1,-1 0 0,1 0 0,-1 0-1,1 1 1,-1-1 0,1 0 0,-1 0-1,1 0 1,-1 0 0,1 0 0,-1-1 0,0 1-1,-1 0 57,0 0 0,1 0 0,-1 1 0,1-1 0,-1 0 0,1 1-1,-1-1 1,1 1 0,-1-1 0,1 1 0,-1 0 0,1 0 0,0-1-1,-1 1 1,1 0 0,0 0 0,-1 2 0,-14 21 576,9-13-358,4-7-303,1-1-1,0 1 1,0 0-1,0 0 1,1 0 0,0 0-1,-1 0 1,1 0-1,0 1 1,1-1-1,-1 0 1,1 1-1,0-1 1,0 0 0,1 5-1,-1 10-34,0-15-5,0 0 1,0 1-1,0-1 0,1 1 1,0-1-1,0 0 0,2 7 1,-2-9 6,0 0 0,1 0 1,-1 0-1,1 0 1,-1-1-1,1 1 1,0-1-1,2 2 1,5 5-83,4 10-192,-12-15 227,0-1 0,1 1-1,-1-1 1,1 0 0,0 0-1,0 0 1,0 0 0,0 0-1,0 0 1,4 2 0,-1-1-336,1 0 0,0 0 1,10 2-1,-15-5 365,0 0 1,0 0-1,1-1 1,-1 1-1,0-1 1,0 1-1,0-1 1,0 1-1,0-1 1,0 1-1,0-1 1,0 0-1,0 0 1,0 0-1,0 1 1,0-1-1,-1 0 1,1 0-1,0 0 1,1-2-1,1-3-32,0 1 0,-1-1-1,4-9 1,-2 4 48,-2 8 5,-1 0 0,1 0 0,-1 0 1,0-1-1,0 1 0,-1 0 0,1-1 1,-1 1-1,1-7 0,-1 7 6,0 0 1,0 0-1,0-1 0,1 1 0,-1 0 0,1 0 0,0 0 1,0 0-1,0 0 0,1 0 0,-1 0 0,1 0 0,-1 0 0,4-3 1,5-17 2,0-2 0,1 6 117,-9 7 84,-1 11-172,-1 0 0,0 0 0,0 0 0,0 0 0,1 0 0,-1 0 0,0 0 1,1 0-1,-1 0 0,1 0 0,-1 1 0,1-1 0,-1 0 0,1 0 0,0 0 0,-1 1 1,1-1-1,0 0 0,-1 1 0,1-1 0,0 1 0,0-1 0,0 1 0,0-1 0,0 1 0,1-1 1,15-10 615,-4 5-234,-10 2-305,3-3 33,-4 7-112,1-1 1,-1 0-1,1 1 1,0 0-1,-1-1 0,5 1 1,-7 0-13,1 0 0,-1 0 0,0 0 1,1 0-1,-1 0 0,0 0 0,1 0 0,-1 0 0,0 0 1,1 0-1,-1 0 0,0 1 0,1-1 0,-1 0 1,0 0-1,1 0 0,-1 0 0,0 0 0,0 1 0,1-1 1,-1 0-1,0 0 0,0 0 0,1 1 0,-1-1 1,14 11 298,-7-7-143,-7-4-157,1 0 1,-1 0 0,1 0-1,-1 0 1,1 0 0,-1 1-1,1-1 1,-1 0 0,1 0-1,-1 1 1,0-1 0,1 0-1,-1 0 1,1 1 0,-1-1-1,0 1 1,0-1 0,1 0-1,-1 1 1,0-1 0,1 1-1,-1-1 1,0 0 0,0 1-1,0-1 1,0 1 0,1-1-1,-1 1 1,0-1 0,0 1-1,0-1 1,0 1 0,0-1-1,0 1 1,0 0 0,2 4 353,0-3-340,-1-1 0,0 0 1,0 1-1,0-1 0,0 1 1,0-1-1,0 1 0,-1-1 1,1 1-1,1 2 0,0 27 205,-2-27-225,1 1 0,-1-1 0,1 0 0,0 0 0,0 0 0,1 0 0,-1 0 0,1 0 0,3 6 0,-4-7 0,0-1 1,0 0 0,-1 1-1,1-1 1,-1 0-1,1 1 1,-1 2-1,0-4-3,0 0-1,0 0 0,0 0 0,0 1 0,0-1 0,1 0 0,-1 0 1,0 0-1,0 0 0,1 0 0,-1 0 0,1 0 0,-1 0 0,1 0 0,-1 0 1,1 0-1,0 0 0,0-1 0,-1 1 0,1 0 0,0 0 0,0-1 0,0 1 1,0 0-1,1 0 0,0 0 4,-1 0 0,1-1 0,-1 1 0,1-1 1,0 0-1,-1 1 0,1-1 0,0 0 0,-1 0 0,1 0 0,-1 0 0,1 0 1,0 0-1,-1-1 0,1 1 0,-1 0 0,1-1 0,-1 1 0,1-1 1,-1 0-1,1 1 0,-1-1 0,3-1 0,1-3-52,1 0 0,0 0-1,9-11 1,-4 3-294,1 2 93,-8 5 105,1 2-1,0-1 1,0 1-1,0-1 0,9-4 1,-8 7 33,0-1 1,0 1-1,8-1 0,-10 2 69,0 0 0,0 0 0,0-1 0,0 1 0,0-1 0,4-2 0,0-2 5,0-1 1,0 0 0,8-10-1,-6 7 8,-10 9 19,1 1-1,-1 0 1,1-1 0,-1 1-1,1 0 1,-1-1 0,1 1 0,0 0-1,-1 0 1,1-1 0,-1 1 0,1 0-1,0 0 1,-1 0 0,1 0-1,0 0 1,-1 0 0,1 0 0,-1 0-1,1 0 1,0 0 0,-1 0-1,1 0 1,0 0 0,0 1 0,-1-1-2,11 0 124,-10 0 161,-1 1-249,-1-1 0,0 0 0,1 1 1,-1-1-1,0 1 0,1-1 0,-1 1 1,1 0-1,-1-1 0,1 1 0,0-1 1,-1 1-1,1 0 0,0-1 0,-1 1 1,1 0-1,0 0 0,0-1 0,-1 1 1,1 0-1,0-1 0,0 1 0,0 0 1,0 1-1,0 45 1108,0-44-1093,0 1 0,0-1 0,1 0 1,0 1-1,-1-1 0,1 1 0,0-1 0,3 6 1,2 7-1,-2 4-76,-3-16-55,0 1 1,0-1-1,0 1 1,0-1-1,1 0 1,0 0-1,0 0 0,0 0 1,0 0-1,0 0 1,1 0-1,0-1 1,6 7-1,-8-9 40,3 4-467,0-1 1,1 0-1,0 0 1,5 4-1,-7-7-155,0 0 0,0 0 1,0 0-1,0 0 0,0 0 0,0 0 0,0-1 1,0 0-1,0 1 0,4-1 0,10 0-2199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3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331 4800,'-14'-41'1557,"14"39"-1497,-1 1 1,1-1-1,-1 1 0,1-1 0,0 1 1,0-1-1,-1 1 0,1-1 1,0-1-1,0-108 5166,0 109-5155,1 0 8,-1 0 0,0-1-1,0 1 1,-1-1 0,1 1-1,0 0 1,-1-1-1,0 1 1,1 0 0,-1 0-1,0-1 1,0 1 0,0 0-1,0 0 1,-1 0 0,1 0-1,-1 0 1,1 0 0,-1 1-1,-2-3 1,-18-15 374,-2 2 1,-41-25-1,60 39-422,-1 0-1,1 1 1,-1-1 0,0 1 0,0 0 0,0 1-1,0 0 1,0 0 0,-1 0 0,-9 0 0,-8-1 73,-6-4-16,22 4-82,0 1-1,-1-1 1,1 1 0,0 1 0,-10 0 0,16 0-15,0 0 0,-1 1 0,1-1 0,0 1 0,0 0 0,0-1-1,-1 1 1,1 0 0,0 0 0,0 1 0,0-1 0,1 0 0,-1 1 0,0-1 0,0 1 0,1 0 0,-1-1 0,1 1 0,-1 0-1,1 0 1,0 0 0,-2 3 0,3-4 5,-1 0 0,1 0 1,0 0-1,0 0 0,-1 0 0,1 0 0,0 0 0,0 0 0,0 0 0,0 0 1,0 0-1,1 0 0,-1 0 0,0 0 0,0 0 0,1 0 0,-1 0 0,0 0 1,1-1-1,-1 1 0,2 2 0,15 26 16,2-1 1,2-1 0,23 27-1,15 18-41,52 61-349,-72-72 191,-23-39 122,-10-14 66,-1-1-1,0 1 1,7 15-1,-11-20 10,0 0 0,0 1 0,0 0-1,0-1 1,-1 1 0,1-1-1,-1 1 1,0 0 0,0-1 0,-1 1-1,1 0 1,-2 6 0,-9 23 139,10-30-119,1 0 1,-1-1-1,0 1 0,0-1 0,0 1 0,0-1 1,0 0-1,0 0 0,-1 1 0,1-1 0,-1 0 0,-3 3 1,2-2 75,-1-1 0,-1 1 0,1-1 1,0-1-1,0 1 0,-7 1 0,-2 1 121,0 0 1,0-1-1,0 0 0,-1-1 0,1-1 0,-1 0 1,1-1-1,-1-1 0,-15-2 0,-18-8 178,44 10-368,0 1-54,0 0 0,1-1 0,-1 1 0,0-1 0,1 0 0,-1 0 0,1 0 0,-5-3 0,6 3-25,1 0-1,-1 1 1,1-1-1,-1 0 1,1 0-1,-1 0 1,1 0-1,0 0 1,-1-1-1,1 1 1,0 0-1,0 0 1,0 0-1,0 0 1,0 0-1,0 0 1,0 0-1,0 0 1,0 0-1,1 0 1,-1 0-1,0 0 1,1-2-1,2-3-309,-1 0 0,1 0-1,0 1 1,0-1-1,1 1 1,0 0-1,0-1 1,0 2 0,0-1-1,7-5 1,-9 8 149,32-32-1701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5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99 8896,'-39'19'3994,"35"-17"-3885,0 0 43,1-1 0,-1 1 0,1 0 0,-1 1 0,1-1 0,0 0 0,0 1 0,0 0 0,0 0 0,-4 5 1,1 1 44,1 0 0,1 1 0,-1-1 0,2 1 0,-1-1 0,-2 16 0,5-21-195,0 0 0,0 0 0,0 0 1,1 0-1,0 0 0,0-1 0,0 1 0,0 0 0,1 0 0,0 0 0,-1 0 0,1 0 1,0-1-1,1 1 0,-1 0 0,1-1 0,0 1 0,0-1 0,0 0 0,3 5 1,-3-6-62,0-1 0,0 1 0,0 0 0,0-1 0,1 0 1,-1 1-1,0-1 0,1 0 0,-1 0 0,1 0 0,-1 0 1,1-1-1,2 1 0,3 0-289,0-1 1,16-1-1,1 0-303,52 1-1178,-73 0 1768,-1 0 1,0 0-1,1 0 0,-1-1 1,1 1-1,-1-1 0,0 0 1,0 0-1,1 0 0,4-3 1,3-1-9,-6 4 49,-4 1 23,0 0 0,-1 0 0,1-1 0,-1 1 0,1 0 0,0 0 0,-1 0 0,1-1 0,-1 1 0,1 0 0,-1-1 0,1 1 0,-1-1 0,1 1 0,-1 0 0,1-1 0,-1 1 0,1-2 0,0 1 18,-1 0 0,1-1-1,-1 1 1,0-1 0,0 1-1,1 0 1,-1-1 0,0 1-1,0 0 1,0-1 0,-1 1-1,1-1 1,0 1 0,0 0-1,-1-1 1,1 1-1,-1 0 1,1 0 0,-1-1-1,0 1 1,1 0 0,-3-2-1,-2-5 269,-2 1-1,-9-11 1,10 12-103,0 0 0,-10-14 0,-3-21 395,17 37-547,0 1 1,0-1-1,0 0 0,0 0 0,1 0 1,0 1-1,-1-1 0,2-1 0,-1 1 0,0 0 1,1-6-1,0 8-49,0 0 1,0 0-1,0 0 1,0 0-1,1 0 1,-1 0-1,1 0 0,0 0 1,-1 1-1,1-1 1,0 0-1,0 0 1,0 0-1,0 1 0,1-1 1,-1 1-1,0-1 1,1 1-1,-1-1 1,1 1-1,-1 0 0,1 0 1,0 0-1,-1-1 1,1 2-1,0-1 1,0 0-1,0 0 0,0 1 1,2-2-1,7 0-40,-1 1 0,0-1-1,0 2 1,18 0 0,-18 0 36,-3 0 23,1 1 0,0 0 0,-1 1 0,1-1 0,-1 1 0,1 1 0,-1 0 0,0 0 0,0 0 0,0 1 0,9 6 0,-13-8 2,0 1-10,1-1 0,0 1 0,1-1 1,-1 0-1,0 0 0,7 1 0,-9-2 2,0-1 0,0 1 1,0 0-1,0 0 0,0 0 0,0 0 0,-1 0 1,1 0-1,0 0 0,-1 1 0,1-1 1,-1 0-1,0 1 0,1 0 0,-1-1 0,0 1 1,0 0-1,0-1 0,0 1 0,2 4 1,9 10 17,-10-15-5,-1 0 1,1 1-1,-1-1 1,1 1-1,-1-1 1,0 1-1,0 0 1,0 0-1,0-1 1,0 1-1,0 0 1,-1 0-1,1 0 1,0 0-1,-1 0 1,0 0-1,1 0 1,-1 3-1,0-3 37,0 0-1,1-1 1,-1 1-1,0 0 1,1-1-1,0 1 1,-1-1-1,1 1 0,0 0 1,0-1-1,1 2 1,-1-1-9,0-1 0,0 1 0,0 0 1,0 0-1,-1 0 0,1 0 0,0 0 0,-1 0 1,1 0-1,-1 0 0,1 3 0,-1 0 14,1-1 0,1 0 0,-1 0 0,0 1 0,1-1 0,0 0-1,0-1 1,0 1 0,1 0 0,3 4 0,2 4 37,-8-12-83,0 1 0,0-1-1,0 0 1,0 0 0,0 1-1,0-1 1,0 0 0,0 0 0,0 0-1,1 1 1,-1-1 0,0 0-1,0 0 1,0 0 0,0 1-1,0-1 1,0 0 0,1 0 0,-1 0-1,0 0 1,0 1 0,0-1-1,1 0 1,-1 0 0,0 0 0,0 0-1,0 0 1,1 0 0,-1 0-1,0 1 1,0-1 0,1 0-1,-1 0 1,1 0 0,62 0-146,-62 0 123,0 0 1,0 0-1,0-1 0,0 1 0,0 0 1,0 0-1,-1 0 0,1-1 0,0 1 0,0-1 1,0 1-1,0 0 0,-1-1 0,1 1 1,0-1-1,0 0 0,-1 1 0,1-1 0,0 0 1,-1 1-1,1-1 0,-1 0 0,1 0 1,-1 1-1,1-1 0,-1 0 0,1-1 1,14-19-530,-14 20 516,1-1 1,-1 1-1,0 0 1,0-1-1,0 1 1,0-1-1,0 1 1,0-1 0,0 1-1,-1-1 1,1 0-1,-1 1 1,1-1-1,-1 0 1,0 0-1,1 1 1,-1-4 0,0 3 4,0-1 0,0 0 1,1 0-1,-1 1 1,1-1-1,-1 1 0,1-1 1,0 0-1,0 1 1,2-5-1,-1 5 35,-1-1 0,0 1 0,0-1 0,0 1 0,-1-1 0,1 1 0,0-1 0,-1 0 0,0 0 0,1-4 0,-1 5 43,0 1-1,0-1 1,0 1-1,0 0 1,0-1 0,1 1-1,-1-1 1,1 1 0,-1 0-1,1-1 1,0 1 0,-1 0-1,1-1 1,0 1 0,0 0-1,0 0 1,0 0-1,1-1 1,-2 1-32,1 1 0,-1 0-1,1 0 1,-1-1 0,0 1-1,1 0 1,-1 0 0,1 0-1,-1 0 1,1 0 0,-1 0 0,1 0-1,-1 0 1,1 0 0,-1 0-1,0 0 1,1 0 0,-1 0 0,1 0-1,-1 0 1,1 0 0,-1 0-1,1 0 1,0 1 0,0 0 77,0 0-1,0 0 1,0 0 0,0 0-1,0 0 1,0 0 0,0 0 0,0 0-1,0 1 1,0-1 0,1 3-1,-1 0-13,1-1-1,1 1 1,-1-1-1,0 1 1,4 3-1,22 15 199,-10 2-180,-15-19-82,1-1 0,-1 1 0,1 0 0,0-1 1,0 0-1,1 0 0,5 4 0,-2-2-35,0-1 0,1-1 1,-1 1-1,1-2 0,12 5 0,-18-7-50,0-1 0,-1 1 1,1 0-1,0-1 0,0 0 0,0 1 0,0-1 0,0-1 0,-1 1 0,1 0 0,0-1 1,0 1-1,0-1 0,0 0 0,-1 0 0,1 0 0,0 0 0,-1 0 0,1-1 1,-1 1-1,1-1 0,3-3 0,-4 3-22,0 1 1,0-1 0,0 1-1,0-1 1,0 1-1,1 0 1,-1 0 0,0 0-1,1 0 1,-1 0-1,5 0 1,6-3-159,-1-7-172,10 5 181,-16-1 133,-4 3 55,12-1 68,-6 0 155,-7 4-113,1 0-1,-1 0 1,1 0 0,-1 0-1,1 0 1,-1 0 0,1 1-1,-1-1 1,1 1 0,0-1-1,-1 1 1,1 0 0,0-1-1,0 1 1,-1 0 0,1 0-1,0 0 1,0 0 0,-1 1-1,1-1 1,0 0 0,-1 1-1,4 0 1,0 2 131,1 0 29,-1-1 0,1 1 0,-1 0-1,0 1 1,0-1 0,0 1 0,0 0 0,-1 0-1,0 0 1,7 9 0,-10-10-201,1-1-1,-1 0 1,1 0-1,0 1 1,-1-1 0,1 0-1,0-1 1,0 1-1,1 0 1,-1 0 0,0-1-1,0 0 1,1 1-1,-1-1 1,1 0 0,-1 0-1,1 0 1,-1 0-1,1-1 1,5 1-1,9 4 27,-10-3 1,-1 0 0,1 0 0,0-1 0,0 0 0,11 0 0,12 0 7,-5 0-913,50-5-1,-31-8-6,9-4-293,-50 15 1121,0 0 0,0 0-1,1 0 1,-1 0 0,0-1 0,-1 1 0,1-1 0,0 0 0,0 0-1,-1 0 1,1 0 0,-1 0 0,1-1 0,-1 1 0,0-1 0,0 1-1,2-4 1,-2-8 186,-2 11 260,3 1 17,-3 1-415,12-8 722,-11 8-707,-1 1 0,0-1-1,1 1 1,-1 0 0,1 0-1,-1-1 1,1 1 0,-1 0-1,1 0 1,-1 0 0,1-1-1,-1 1 1,1 0 0,-1 0-1,1 0 1,0 0 0,-1 0-1,1 0 1,-1 0 0,1 0-1,-1 0 1,1 1 0,-1-1-1,1 0 1,-1 0 0,1 0-1,-1 0 1,1 1 0,0-1-1,4 12 833,7-6-330,-11-5-505,0-1 1,0 1 0,1-1-1,-1 1 1,0-1 0,0 1-1,0 0 1,0-1-1,-1 1 1,1 0 0,0 0-1,0 0 1,0 0 0,0 0-1,0 1 1,2 4 20,0 0 0,0-1 0,1 1 1,-1-1-1,1 0 0,1 0 0,-1 0 0,6 5 0,4 3 39,-13-11-87,0-1 1,0 0-1,0 1 0,1-1 0,-1 0 0,1 0 0,-1 0 0,1 0 0,-1 0 0,1 0 0,0 0 0,-1-1 0,1 1 0,0-1 0,0 1 0,-1-1 1,1 0-1,0 1 0,2-1 0,-1 0-151,1 0 1,-1 1-1,0-1 1,0 1 0,1 0-1,-1 0 1,3 1-1,12 3-410,-17-5 452,1 0 0,-1-1 0,1 1 0,-1 0 0,1-1 0,-1 1 0,1-1 0,-1 1 1,3-2-1,-3 1-5,1 0 0,-1 0 0,1 1 0,-1-1 0,1 0 0,0 1 0,-1 0 1,1-1-1,3 1 0,-5 0 79,1 0 0,-1 0 0,1 0 0,-1 0 0,1 0 0,-1 0 0,1 0 0,0 0 0,-1 0 0,1 0 0,-1 0 0,1 0 0,-1 0 0,1 0 0,-1-1 0,1 1 0,-1 0 0,1 0 0,-1-1 1,0 1-1,1 0 0,-1 0 0,1-1 0,-1 1 0,0-1 0,1 1 0,-1 0 0,0-1 0,1 1 0,-1-1 0,1 0 0,3-6-342,8 0-186,-11 7 544,0-1 1,0 1-1,0-1 0,0 1 0,0-1 0,0 1 0,0-1 0,0 0 0,0 0 0,0 1 0,0-1 0,0 0 0,0 0 0,-1 0 0,2-1 0,14-32 246,-13 21 176,-3 13-383,0-1 0,0 1 1,0 0-1,0 0 0,0 0 0,0 0 0,0 0 1,0 0-1,0 0 0,0 0 0,0 0 1,0 0-1,0-1 0,0 1 0,0 0 0,0 0 1,0 0-1,0 0 0,0 0 0,0 0 0,0 0 1,0 0-1,0 0 0,0 0 0,0-1 1,0 1-1,1 0 0,-1 0 0,0 0 0,0 0 1,0 0-1,0 0 0,0 0 0,0 0 0,0 0 1,0 0-1,0 0 0,0 0 0,0 0 1,0 0-1,1 0 0,-1 0 0,0 0 0,0 0 1,0 0-1,0 0 0,0 0 0,0 0 1,0 0-1,0 0 0,0 0 0,1 0 0,-1 0 1,0 0-1,0 0 0,0 0 0,6 0 355,11 1 1191,-17 0-1542,1-1 0,-1 0 1,1 1-1,-1-1 1,1 0-1,-1 1 0,1-1 1,-1 1-1,1-1 0,-1 1 1,0-1-1,1 1 1,-1-1-1,0 1 0,1 0 1,-1-1-1,0 1 1,0-1-1,0 1 0,0 0 1,1-1-1,-1 1 1,0-1-1,0 1 0,0 0 1,-1 0-1,1 1-9,0-1 0,0 0 1,0 0-1,0 1 0,0-1 0,1 0 0,-1 0 0,0 0 0,1 1 0,-1-1 0,0 0 1,1 0-1,-1 0 0,1 0 0,0 0 0,-1 0 0,1 0 0,0 0 0,0 0 0,-1 0 1,1 0-1,0 0 0,0-1 0,0 1 0,0 0 0,0-1 0,0 1 0,0 0 0,1-1 1,-1 0-1,0 1 0,2 0 0,8 3 4,-3 2-111,-7-5 64,1 0-1,-1 0 1,1 0 0,0-1-1,-1 1 1,1 0-1,0-1 1,-1 1 0,1-1-1,0 1 1,0-1-1,0 0 1,0 0 0,-1 1-1,4-2 1,170 1-3510,-167 0 3488,1-1 0,-1 0 0,1 0 0,11-4 0,-13 2 39,1 2 0,-1-1-1,1 1 1,10 0 0,-16 1 20,1 0 1,-1 0 0,1 0-1,-1 0 1,0-1 0,1 1-1,-1-1 1,0 1 0,1-1-1,-1 0 1,3-1 0,17-20 350,-3 14-93,-17 8-174,0-1 0,1 0 0,-1 1 0,0-1 0,1 0 0,-1 0 0,0-1 0,0 1 0,0 0 0,0-1 0,2-1 0,1-2 140,0 1 0,0-1 0,1 1 1,6-3-1,-6 4-50,0-1 1,-1 0-1,1-1 1,4-4-1,40-30 305,-37 25-520,10-10-68,5 7 3,-12 9 2,-8 2-28,-1 1 0,1-1 0,11-13 0,11-9-100,-14 15 180,53-43-129,-58 46 183,0-1 1,0 0 0,12-18-1,-16 14 345,-6 8-188,3-2-77,-2 6 21,-1 1 0,0-1 1,0 0-1,1 1 0,-2-1 0,1 0 0,0 0 0,-1 0 0,1 0 1,-1 0-1,0 0 0,0 0 0,0 0 0,0 1 0,0-1 0,-1 0 1,0-4-1,-2 2 138,-9-14 785,12 19-1019,0-1 0,0 1 0,-1 0 0,1 0 0,0 0 1,0 0-1,0 0 0,-1 0 0,1 0 0,0-1 0,0 1 0,0 0 0,-1 0 1,1 0-1,0 0 0,0 0 0,-1 0 0,1 0 0,0 0 0,0 0 0,-1 0 1,1 0-1,0 0 0,0 0 0,0 0 0,-1 1 0,-6 8 162,6-7-132,0 1 1,0 0-1,1 0 1,-1 0-1,1 0 1,-1 0-1,1 0 1,0 0 0,0 0-1,1 5 1,0 7 138,-2 16 27,-6 35-1,1-19-92,-7 136-761,4-45-592,5-86 364,-6 106-1492,9-113 1642,2 35-295,-1-71 731,1-1 1,0 0-1,1 0 0,0 1 0,0-1 0,7 14 0,-8-21 244,0 1 0,0 0-1,0-1 1,0 1-1,0-1 1,1 0 0,-1 1-1,0-1 1,1 0-1,-1 0 1,1 0 0,-1 0-1,1 0 1,0 0-1,-1 0 1,1-1 0,0 1-1,0-1 1,-1 1 0,1-1-1,0 1 1,0-1-1,0 0 1,0 0 0,-1 0-1,1 0 1,0 0-1,0-1 1,0 1 0,0 0-1,-1-1 1,1 1 0,0-1-1,0 0 1,-1 0-1,3-1 1,2-11 157,-1-1 7,17-22 236,-20 29-230,0 1 0,-1-1 0,0 1 0,0-1 0,0 1 0,-1-1 0,0 0 0,0 1 0,-2-8-1,0-3 356,-2 1 0,-7-25 0,-8-23 511,14 45-599,0 1 1,-2-1-1,0 1 0,-16-29 1,-6-13 813,5 6-464,12 33-603,8 14-123,0 0-1,0-1 1,1 0-1,-3-10 1,-1 3-133,4 8-177,18 15 139,-10-5 119,-1-1 1,1 0-1,-1 0 0,1-1 0,0 1 0,0-1 1,-1 0-1,7 0 0,22 6-345,-13 2 190,15 5-139,-22-12 28,25 2 0,-12-2 20,18 3-73,-19-1-68,42 1 1,44-5 41,-104-1 391,0 1 1,0-1-1,0 0 1,-1 0-1,12-4 1,-1 0 51,-13 4-61,-1 0 32,1 0 0,0 0 0,-1 0 0,1 0 0,6-4 1,-9 4-10,0 0-1,1 0 1,-1-1 0,0 1 0,0 0 0,0-1 0,0 1 0,0 0 0,0-1 0,-1 1 0,1-1 0,0 0 0,-1 1 0,1-1 0,0-2 0,4-29 294,0 16-182,-3 10-83,0 0-1,0 0 0,-1 0 0,0 0 1,0-11-1,0 2 104,1-1 1,3-17-1,-2 14-132,0 0 1,0-22-1,-3-5-618,-3 50 523,1-1 68,1 0-1,-1 0 1,1 1 0,0-1-1,-1 0 1,1 1-1,0-1 1,1 1-1,-1-1 1,0 1 0,1 0-1,-1 5 1,-2 5-18,-1 6-27,1-9 17,1 0-1,0 1 1,1-1 0,0 13 0,0-6 14,1-5 20,0 0-1,0 0 1,1-1-1,1 1 1,0 0-1,0-1 1,8 22-1,-9-29-40,1 0-1,-1 0 1,1-1 0,0 1-1,0-1 1,0 1-1,0-1 1,0 0 0,1 0-1,-1 0 1,1 0-1,0 0 1,0-1-1,0 1 1,1-1 0,-1 0-1,0 0 1,1 0-1,-1 0 1,1-1 0,0 0-1,5 2 1,7 2-295,0-1 1,1-1-1,-1-1 0,1 0 1,31-1-1,-20-1-46,1-2 0,0 0 0,0-2-1,-1-1 1,0-1 0,30-11 0,-45 11 312,0 0 0,0-1-1,-1 0 1,0 0 0,11-10 0,43-44 408,-55 50-105,-1 0-1,11-15 1,-17 20-94,-1 1 0,1-1 1,-1 0-1,-1 0 0,1 0 0,-1-1 0,2-8 1,-2-8 813,-1-43 1,-1 47-546,0-53 1571,-3 75-1691,-3 3-242,1 1 1,0-1-1,1 1 0,0 1 0,0-1 0,-6 16 0,-14 49-30,22-64-16,-2 8-8,0 1 0,1 0-1,0 0 1,1 0 0,2 0-1,-1 0 1,4 28 0,-1-38-30,0-1 0,0 1 0,0-1 1,1 0-1,0 0 0,0 0 0,0 0 0,1 0 0,0 0 1,0-1-1,1 0 0,5 6 0,-7-9-55,-1 0 1,0 0-1,1 0 0,-1 0 0,1-1 0,-1 1 0,1-1 1,0 1-1,0-1 0,0 0 0,4 1 0,1-1-99,-1 0 0,1-1-1,9 0 1,-7 0 49,22 0-379,-10 1 256,0-1-1,0-1 1,24-4-1,-26-2 157,-1 0 1,0 0-1,0-2 0,29-18 0,-40 23 107,0 0 31,0-1 1,0 0-1,0 0 1,-1 0 0,0-1-1,0 0 1,0-1-1,-1 1 1,11-15 0,-11 10 174,0 0 1,-1-1 0,0 0-1,-1-1 1,4-16 0,-7 23 21,0 0 1,0-1 0,-1 0-1,0 1 1,-1-10 0,1 13-104,0 1 1,-1-1-1,0 0 1,1 0-1,-1 1 1,0-1-1,-1 1 1,1-1-1,0 1 1,-1-1-1,1 1 1,-1 0-1,-2-3 1,4 4-85,-1 1 0,0-1 1,0 0-1,0 1 0,0-1 0,0 1 1,1-1-1,-1 1 0,0-1 1,0 1-1,0 0 0,0 0 0,0-1 1,0 1-1,0 0 0,0 0 1,-1 0-1,1 0 0,0 0 0,0 0 1,0 0-1,0 0 0,0 1 0,0-1 1,0 0-1,-1 1 0,0 0-13,0 0-1,0 0 1,0 1-1,0-1 1,0 0-1,0 1 1,1-1-1,-1 1 1,1 0 0,-4 3-1,2 1 13,1 0-1,-1 1 1,1-1-1,0 0 1,0 1-1,1 0 1,0-1-1,-1 13 1,2-7-16,0-1 1,0 0-1,1 0 1,3 15 0,-3-21-120,1 0 0,1 0 0,-1 0 0,1 0 0,0 0 0,0-1-1,0 1 1,7 6 0,-9-10 12,0-1 0,0 1 0,0 0 0,0-1 0,0 1 0,0-1 0,0 1 0,0-1 0,0 1 0,0-1 0,1 0 0,4 2-285,2 1 50,12 3-398,-6-11-2,-6 1 313,-2 2 252,-4 2 89,1-1 0,-1 1 0,0-1 1,0 0-1,1 0 0,-1 0 0,0 0 1,0 0-1,0-1 0,0 1 0,-1 0 1,1-1-1,0 0 0,-1 1 0,1-1 1,0 0-1,-1 0 0,0 0 0,0 0 1,1 0-1,0-4 0,3-3-96,-3 6 88,-1 0 1,1 0-1,-1 0 1,0 0 0,0 0-1,0 0 1,0 0-1,0-1 1,-1 1-1,1 0 1,-1-6-1,0-98 780,0 37 3759,0 70-4455,0-1 0,0 1 1,0 0-1,0 0 0,0 0 1,0 0-1,0 0 0,0 0 1,0 0-1,0 0 0,0 0 1,0-1-1,0 1 0,0 0 1,0 0-1,0 0 0,0 0 0,0 0 1,0 0-1,0 0 0,0 0 1,0 0-1,0 0 0,0-1 1,0 1-1,0 0 0,0 0 1,0 0-1,0 0 0,0 0 1,0 0-1,0 0 0,1 0 1,-1 0-1,0 0 0,0 0 0,0 0 1,0 0-1,0 0 0,0 0 1,0 0-1,0 0 0,0 0 1,0 0-1,1 0 0,-1 0 1,0 0-1,0 0 0,0 0 1,0 0-1,0 0 0,0 0 1,0 0-1,0 0 0,0 0 0,1 0 1,10 0 363,-11 0-377,0 0 0,0 0-1,0 0 1,0 0-1,0 0 1,0 0-1,0 0 1,0 0-1,1 0 1,-1 0 0,0 0-1,0 0 1,0 0-1,0 0 1,0 0-1,0 0 1,0 0-1,0 0 1,0 0 0,0 0-1,1 0 1,-1 0-1,0 0 1,0 0-1,0 0 1,0 0 0,0 0-1,0 0 1,0 0-1,0 0 1,0 0-1,0 0 1,0 0-1,0 1 1,0-1 0,0 0-1,1 0 1,-1 0-1,0 0 1,0 0-1,0 0 1,0 0 0,0 0-1,0 0 1,0 0-1,0 1 1,0-1-1,0 0 1,0 0-1,0 0 1,0 0 0,0 0-1,0 0 1,0 0-1,0 0 1,-1 1-1,1 12-32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6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4 6304,'0'0'2032,"3"0"-1238,38 0 326,-40 0-1090,0 0 0,0 0 0,-1 0 0,1 0 0,0 0 0,-1 0-1,1 0 1,0 0 0,0-1 0,-1 1 0,1 0 0,0-1 0,-1 1-1,1-1 1,9-3 217,0-2 28,0 1 0,21-7 0,55-8 909,-62 15-968,1 0-1,37-1 0,-26 3-119,-2-1-5,117-6 127,-9 18-166,-63-2-24,-12-2-2,135 11 12,127 2-198,-144-14 128,-128 0 28,69 2-13,59-10-43,64-1 13,280-13 26,-457 12 6,158-11-40,-23 11 43,-105 5 46,420-28 329,22-1-134,-160 29-160,-384 2-69,429-3 16,-287 0-10,151-2-17,19 9-59,-140 0 28,66 0-2,500 11 40,-720-14 5,1359 32 56,-30-33-137,-907-3-5,22-11-134,-212 4 123,380-11-42,-217 16 106,-15-6-38,285 11-1834,-390 14 791,-292-14 1112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6 67 4064,'0'-13'1307,"0"10"-801,0 0-85,0-8 491,0 11-900,0 0 0,0 0 0,1 0 0,-1 0 0,0-1 0,0 1 0,0 0 0,0 0 0,0 0 0,0 0 0,0 0 0,0 0 0,0 0 0,0 0 0,0 0 0,0 0 0,0-1 0,0 1 0,-1 0 0,1 0 0,0 0 0,0 0 0,0 0 0,0 0 0,0 0 0,0 0 0,0 0 0,0 0 0,0 0 0,0-1 0,0 1 0,0 0 0,0 0 0,0 0 0,0 0 0,-1 0 0,1 0 0,0 0 0,0 0-1,0 0 1,0 0 0,0 0 0,0 0 0,0 0 0,0 0 0,0 0 0,0 0 0,-1 0 0,1 0 0,0 0 0,0 0 0,0 0 0,0 0 0,0 0 0,0 0 0,0 0 0,-2 0 134,0 0 0,0-1 0,0 1 1,0-1-1,1 1 0,-1-1 0,0 0 0,1 0 0,-1 0 0,0 0 1,1 0-1,-1 0 0,1 0 0,-3-3 0,-2 2 382,5 2-478,-1-1 1,1 1-1,-1 0 0,1-1 0,-1 1 0,1 0 1,0-1-1,-1 0 0,1 1 0,-1-1 1,-1-1-1,1 0-12,0 1 0,0 0 0,0 0 0,0 0 1,0 0-1,0 1 0,0-1 0,0 0 0,0 1 0,-1 0 0,1-1 1,-3 1-1,-8 0 61,-24 0-96,35 1 1,1-1-1,-1 0 1,1 0 0,-1 1 0,1-1-1,-1 1 1,1-1 0,0 1 0,-1-1 0,1 1-1,0 0 1,-1 0 0,1 0 0,0 0-1,0 0 1,0 0 0,0 0 0,0 0-1,0 0 1,-1 2 0,0 1 23,2-3-21,0 0 0,0-1-1,0 1 1,-1-1-1,1 1 1,0-1 0,-1 1-1,1-1 1,0 1-1,-1-1 1,1 1-1,0-1 1,-1 1 0,1-1-1,-1 0 1,1 1-1,-1-1 1,-7 3 95,7-3-83,-1 0 0,1 1 0,0-1 0,0 0 0,0 1 0,-1-1 0,1 1 0,0-1 0,0 1 0,-1 1 0,-9 23 232,-4-12-62,7-7-82,-3 13 134,-17 19 173,-18 24 230,39-50-495,-7 22 1,9-22-74,0-1 0,0 0 0,-1 0 0,-8 11 0,-11 12 229,19-12-145,4-11-89,-4 5 34,5-13-78,0 0 0,-1 0 1,1 1-1,1-1 1,-1 0-1,0 1 0,1-1 1,-1 7-1,1 13 103,-1-8 56,3 26 0,-2-37-157,1 1-1,0-1 0,0 1 1,0-1-1,1 1 0,-1-1 1,1 0-1,0 0 0,1 0 1,2 4-1,22 28 64,-11-1-40,-11-22 5,1-1 0,6 11-1,-9-18-41,10 17 39,0 0-1,2-1 1,21 23-1,-8-16 35,-9-8 3,34 29 0,-49-47-76,-1 1 0,1-1-1,0 0 1,0 0 0,0-1 0,0 1 0,0-1-1,0 0 1,1 0 0,6 1 0,7 1 47,26 10 11,-34-10-58,1 1 0,-1-1 0,1-1 1,0 0-1,0 0 0,17-1 0,-7 0 41,-9 0-15,0-1 0,0 0 1,0-1-1,16-2 0,19-9 24,-22 8-41,-11 3-3,0-1 1,0-1-1,0 0 0,-1-1 1,1 0-1,24-13 0,-16 2 96,0 0 0,34-33-1,-48 40-68,-1 0-1,0 0 1,10-15 0,-6 7 38,13-20-9,-17 10-80,0-6-4,7-7 29,-11 35 3,-1 0-1,0 0 0,0 0 0,-1 0 1,1 0-1,-1 0 0,0 0 0,0 0 1,0-1-1,0 1 0,-1 0 1,0-1-1,0-8 0,0 5 19,1-4 31,-1 6-44,1 0 0,-1 0 0,0 0 0,-1 0 0,1 0 0,-1 0-1,-2-6 1,0 3-22,-1-6 28,-1 1 0,-13-26 0,11 30-39,2-1 0,-1 0 0,2 0-1,-5-12 1,8 20 2,0 0 0,0 1 0,0-1 1,-1 0-1,1 1 0,-1-1 0,0 1 0,0 0 0,0-1 0,0 1 1,0 0-1,0 0 0,0 0 0,-1 1 0,1-1 0,-1 0 0,-4-1 1,-10-8-19,4 5 30,1 0 1,-1 1 0,-1 0-1,-14-3 1,-89-14-150,100 17 142,10 3 3,0 0 1,0 0 0,0 1 0,0 0-1,-7 0 1,1 2-4,9-1-5,0 0-1,0 0 1,1 0 0,-1 0 0,0 0 0,0-1 0,0 1 0,-5-3 0,-2-2-83,8 4 22,0-1 0,0 1 0,-1 0 1,1 0-1,0 0 0,-1 0 0,1 1 0,-7-1 0,-3 1-1329,10 0 416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8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472,'0'0'3200,"3"0"-1211,1 0-1456,-3 0-246,1 0-1,0 0 1,0 0-1,0 0 1,0 0 0,0 0-1,0 0 1,0 1-1,0-1 1,3 2-1,-3 2 307,4 3 217,-5-6-737,0-1 0,0 1 0,0-1 0,0 0 0,0 1 0,1-1 0,-1 0 0,0 0 0,0 0 0,0 0 0,0 0 0,1 0 1,1 0-1,12 0 941,89 0 140,-67 0-4410,2 0-5372,-25 0 5636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8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6656,'-16'0'3008,"-1"50"-896,17-17-1408,0-17 288,0 18-608,0-1-96,0 0-16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39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3 2976,'0'0'971,"2"-3"-603,9-8 21,-8 9 635,-3-1-230,0 2-757,0 1 0,0 0 0,0-1-1,0 1 1,0-1 0,0 1-1,0-1 1,0 1 0,0-1 0,0 1-1,1 0 1,-1-1 0,0 1 0,0-1-1,0 1 1,1 0 0,-1-1-1,0 1 1,0 0 0,1-1 0,-1 1-1,0 0 1,1-1 0,-1 1-1,0 0 1,1-1 0,-1 1 0,0 0-1,1 0 1,0-1 0,6-4 430,-1-9 391,21-35 881,-26 46-1645,0 1 0,-1 0 1,1-1-1,-1 1 0,0-1 0,1 1 0,-1-1 0,-1-4 1,1 3 1,3-1 117,-2 3-201,0 1-1,1 0 0,-1 0 0,0-1 1,0 1-1,0-1 0,0 1 0,-1-1 1,1 1-1,0-1 0,-1 0 0,1 1 1,-1-1-1,1 0 0,-1 0 0,0 1 1,1-4-1,-1 3-8,0 1 0,0-1 0,0 0 0,1 1 0,-1-1 0,1 0 0,-1 0 0,1 1 0,0-1 1,-1 1-1,1-1 0,0 1 0,1-2 0,3-6 2,-2 4 6,-3 4-19,0 0 0,1 1 0,-1-1 0,0 0 0,1 1 0,-1-1-1,1 1 1,-1-1 0,0 0 0,1 1 0,-1-1 0,1 1 0,-1-1 0,1 1-1,0 0 1,-1-1 0,1 1 0,0-1 0,-1 1 0,1 0 0,1-1-1,3-1-58,-2 0 46,1 0 0,0 0-1,-1 0 1,1 1 0,0 0-1,0 0 1,0 0 0,0 0-1,0 0 1,8 1 0,-6 0 11,5-1 89,-1 1-1,1 0 1,-1 1 0,1 0-1,-1 1 1,1 0 0,-1 1 0,16 5-1,-19-4 0,0 0 0,0 0 0,-1 1 0,1 0 0,-1 0 0,0 0 0,0 1 0,8 9 0,-12-12-50,0 0 0,0 0 0,0 0 0,-1 1 0,1-1 0,-1 0 0,1 1 0,-1-1 0,0 0 0,-1 1 0,1-1 0,-1 1 0,1 0 1,-1-1-1,0 1 0,0-1 0,0 1 0,-1 0 0,0-1 0,-1 6 0,-9 14 111,9-17-55,2-4-55,-1 0 0,1 0-1,-1-1 1,1 1 0,-1 0 0,0 0-1,0 0 1,0 0 0,0-1-1,0 1 1,0 0 0,0-1-1,0 1 1,-1-1 0,1 1-1,-1-1 1,1 0 0,-1 1-1,1-1 1,-1 0 0,0 0 0,0 0-1,-3 1 1,-20 7 120,21-7-126,0 0-1,0-1 1,-1 0 0,1 1-1,0-2 1,-1 1 0,-7 0 0,10-1-3,0 0 1,-1 0 0,1-1-1,-1 1 1,1-1 0,0 0 0,-1 0-1,1 0 1,0 0 0,0 0-1,-4-2 1,5 2-21,-1 0 0,1 0 0,0 0 1,0 0-1,0 0 0,0 0 0,0 0 0,0 0 0,1 0 0,-1-1 0,0 1 0,1 0 0,-1 0 1,0-1-1,1 1 0,-1-1 0,1 1 0,0 0 0,-1-3 0,10-26-90,-9 27 84,1 0 0,-1 0 1,1 0-1,0 0 1,0 1-1,0-1 0,0 0 1,1 1-1,-1-1 1,1 1-1,0-1 0,-1 1 1,1 0-1,0-1 1,0 1-1,1 0 1,-1 0-1,0 1 0,1-1 1,3-2-1,21-18-462,-17 13 342,1 0 0,0 0 0,1 1 0,19-9 0,-2 11 85,-14 3 18,9-3-44,-19 5 54,0-1 1,-1 1 0,1 0-1,0 0 1,0 1 0,0-1-1,0 1 1,0 0 0,0 0-1,8 2 1,-8 0 39,0-1 0,0 1 0,-1 0 1,1 1-1,7 4 0,-9-5 20,-1 0 1,1 0-1,-1 0 0,0 0 1,0 0-1,0 0 0,0 1 1,0-1-1,0 1 1,-1-1-1,1 1 0,1 3 1,2 22 506,1-12-274,-4-13-212,-1 1 0,0-1-1,0 1 1,0-1 0,0 1-1,-1 0 1,1 4 0,-1 59 998,0-67-1062,0 0 0,0 0 0,0 0 0,0 0 0,0 0 0,0 0 0,0 1 0,0-1 0,0 0-1,0 0 1,0 0 0,0 0 0,0 0 0,0 0 0,0 0 0,0 0 0,0 0 0,0 1 0,0-1 0,0 0 0,0 0 0,0 0 0,0 0-1,0 0 1,0 0 0,0 0 0,0 0 0,0 0 0,0 0 0,0 0 0,0 0 0,-1 1 0,1-1 0,0 0 0,0 0 0,0 0 0,0 0-1,0 0 1,0 0 0,0 0 0,0 0 0,0 0 0,0 0 0,-1 0 0,1 0 0,0 0 0,0 0 0,0 0 0,0 0 0,0 0 0,0 0-1,0 0 1,0 0 0,0 0 0,0 0 0,-1 0 0,-2 0 59,0-1 41,4-3-211,-7-5-161,6 9 258,0-1 0,-1 1 0,1 0 0,0 0 0,0-1 0,0 1 0,-1 0 0,1 0 0,0-1 0,0 1 0,0 0 0,0-1-1,0 1 1,-1 0 0,1-1 0,0 1 0,0 0 0,0-1 0,0 1 0,0 0 0,0-1 0,0 1 0,0 0 0,0-1 0,0 1 0,1-5-31,-1 1 1,1-1-1,0 1 1,0-1 0,0 1-1,1 0 1,-1 0-1,1 0 1,3-5-1,-1 1-20,1 0 0,1 1 0,-1 0 0,10-10 1,-3 5 48,-9 8-11,0 0 1,0 0 0,1 1 0,-1 0-1,1 0 1,0 0 0,0 0-1,0 0 1,5-2 0,19 0 171,-15-2-55,-12 6-63,1 0-1,-1 1 1,1-1 0,0 0-1,-1 0 1,1 1-1,0-1 1,-1 1 0,1 0-1,0-1 1,0 1 0,-1 0-1,3 0 1,3 1 58,0 0-1,-1 1 1,1 0 0,-1 0-1,1 1 1,-1-1 0,0 2 0,0-1-1,0 0 1,8 7 0,-5-2 112,1 0 0,13 15 0,-15-15-63,-6-5 177,-4-6-1755,-10-8 1290,12 11 145,0-1 0,-1 1 0,1-1 0,-1 1 0,1-1 0,0 1 0,0-1-1,-1 0 1,1 1 0,0-1 0,0 1 0,0-1 0,-1 0 0,1 1-1,0-1 1,0 0 0,0 1 0,0-1 0,0 0 0,0 1 0,1-1 0,-1 0-1,0 1 1,0-1 0,1 0 0,-1 1-5,0-3-11,0 1 1,1-1 0,-1 1 0,1-1 0,-1 1-1,1-1 1,0 1 0,0 0 0,0-1 0,1 1-1,-1 0 1,0 0 0,1 0 0,-1 0 0,1 0-1,0 0 1,0 1 0,3-4 0,1 0 68,-5 4-34,-1 1 0,1-1 1,-1 1-1,1 0 1,0-1-1,-1 1 1,1 0-1,0 0 0,-1-1 1,1 1-1,0 0 1,-1 0-1,1 0 1,0 0-1,-1 0 1,1 0-1,0 0 0,0 0 1,-1 0-1,1 0 1,0 0-1,-1 0 1,2 1-1,0-1 23,0 0-24,0 0-1,0 0 0,0 1 0,0-1 0,-1 1 0,1-1 0,0 1 0,0 0 0,-1-1 0,1 1 0,-1 0 0,1 0 0,1 1 0,5 3 91,-6-4-366,0-1 0,0 1 0,0-1-1,0 1 1,1-1 0,-1 0 0,0 0-1,0 0 1,3 0 0,-3-1-498,1 1 1,-1 0-1,0 0 0,0 0 0,1 1 1,-1-1-1,0 0 0,0 1 1,3 0-1,12 13-3143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40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6400,'-28'14'2058,"24"-11"-1534,5-3-248,7 0 394,-18 0 3924,12 0-3980,9 0-284,-8 0 60,0-3-326,11-11 245,-14 11-357,0-8 117,0 9-37,-3 2-304,-8 0-48,8 0 128,0 0 0,-8 0-74,9 0-33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41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52 4576,'0'0'7013,"-2"0"-6901,-10 0-69,10 0 399,-1 0-292,2 0-145,1 0 1,-1 0-1,1 0 0,-1 0 1,1 0-1,-1 0 1,1 0-1,-1 0 1,1 0-1,-1-1 1,1 1-1,-1 0 1,1 0-1,-1 0 1,1-1-1,-1 1 0,1 0 1,0 0-1,-1-1 1,1 1-1,-1-1 1,1 1-1,0 0 1,-1-1-1,1 1 1,0-1-1,0 1 0,-1 0 1,1-1-1,0 1 1,0-1-1,-1 1 1,1-1-1,0 1 1,0-1-1,0 1 1,0-1-1,0 1 1,0-1-1,0 0 0,0 0 1,0 1-4,0 0-1,0 0 1,0 0-1,0 0 1,0 0-1,0-1 1,0 1 0,0 0-1,0 0 1,0 0-1,0 0 1,0 0 0,0 0-1,0 0 1,0 0-1,0 0 1,0-1 0,0 1-1,0 0 1,0 0-1,0 0 1,0 0 0,0 0-1,0 0 1,0 0-1,0 0 1,0 0-1,0 0 1,0 0 0,0-1-1,0 1 1,0 0-1,-1 0 1,1 0 0,0 0-1,0 0 1,0 0-1,0 0 1,0 0 0,0 0-1,0 0 1,0 0-1,0 0 1,0 0 0,-1 0-1,1 0 1,0 0-1,0 0 1,0 0-1,0 0 1,0 0 0,0 0-1,0 0 1,0 0-1,0 0 1,-1 0 0,1 0 2,-1 0 1,1 0-1,-1 0 1,1 0-1,-1 0 1,1 0 0,-1 0-1,1 0 1,-1 0-1,1 1 1,-1-1-1,1 0 1,-1 0 0,1 0-1,-1 1 1,1-1-1,-1 0 1,1 1-1,0-1 1,-1 0 0,1 1-1,-1-1 1,1 0-1,0 1 1,-1-1-1,1 1 1,0-1 0,0 1-1,-1-1 1,1 1-1,0-1 1,0 0-1,0 1 1,0 0 0,0-1-1,-1 1 1,1-1-1,0 1 1,0-1-1,0 1 1,1 0 0,-1 2-21,-3-3-11,-11 3 32,0 8 43,14-11-43,-1 1-1,1-1 0,-1 0 1,1 1-1,-1-1 1,0 0-1,1 1 0,-1-1 1,1 0-1,-1 0 1,0 0-1,1 1 0,-1-1 1,0 0-1,1 0 1,-1 0-1,1 0 0,-1 0 1,0 0-1,1 0 1,-1 0-1,0-1 0,1 1 1,-1 0-1,0 0 0,0-1 5,-32 1 471,28 3-496,-9 8 21,12-10 1,0 0 1,1-1-1,-1 1 0,0-1 0,0 1 0,0-1 0,0 0 0,-3 0 1,5 0-5,-1 0 1,1 0-1,-1 0 0,1 0 1,0 0-1,-1 0 1,1 0-1,-1 0 1,1 0-1,-1 0 1,1 0-1,-1 0 1,1 0-1,-1 0 0,1 1 1,0-1-1,-1 0 1,1 0-1,-1 0 1,1 1-1,0-1 1,-1 0-1,1 0 0,0 1 1,-1-1-1,1 0 1,0 1-1,-1-1 1,1 1-1,0-1 1,0 0-1,-1 1 1,1-1-1,0 1 0,0-1 1,0 1-1,0-1 1,0 0-1,0 1 1,-1-1-1,1 1 1,0-1-1,0 1 1,0-1-1,0 1 0,1 0 1,-4 4 72,1-2-59,-2 1 89,-1 1 1,1-1-1,-1 0 1,-5 4 0,-2-3-18,11-5-89,0 1-1,-1-1 1,1 0 0,0 1-1,0 0 1,0-1-1,0 1 1,0 0 0,0-1-1,0 1 1,0 0 0,0 0-1,0 0 1,0 0 0,1 0-1,-1 0 1,-1 1 0,-20 48-74,21-48 83,0 0-1,0-1 1,1 1 0,-1 0-1,0 0 1,1 0-1,-1 0 1,1 0 0,0 0-1,0-1 1,0 1 0,0 0-1,0 0 1,0 0 0,0 0-1,1 0 1,-1 0 0,1 0-1,-1 0 1,1-1 0,1 3-1,-1 0 1,2 15 77,-4-17-80,1-1-1,0 1 1,1-1 0,-1 1 0,0-1 0,0 1 0,1-1 0,-1 1-1,1 1 1,27 30-74,-18-8 63,0-2-9,-7-19 3,1 1 1,1 0-1,-1-1 1,1 1-1,0-1 1,0 0 0,5 3-1,9 7 50,-8 3 32,31 13 234,-34-24-144,37 10 122,-37-11-232,-7-4-35,1 0 0,-1 0-1,1 0 1,-1 0 0,1 0-1,0-1 1,-1 1 0,1 0 0,0-1-1,-1 0 1,1 1 0,0-1-1,2 0 1,3 0 32,-5 1-34,1-1 0,-1 0 0,0 0 0,1 0-1,-1-1 1,0 1 0,0 0 0,1-1 0,2-1 0,14-9 62,-5 8-34,-12 3-36,1-1 0,-1 1 1,1-1-1,-1 0 1,0 0-1,1 0 1,-1 0-1,0 0 1,0 0-1,0-1 1,0 1-1,0-1 1,2-1-1,24-18 12,-11 9 9,-9-2 27,6 6-5,2-15 27,1 12-48,-15 9-30,-1 0 1,1 0-1,0 0 1,-1 0 0,0 0-1,1-1 1,-1 1 0,0-1-1,0 1 1,-1-1-1,1 1 1,0-1 0,-1 1-1,0-1 1,1 0 0,-1 1-1,0-5 1,-1 4 22,1 0-1,0 0 1,1 0 0,-1 0 0,1 0 0,0-4 0,10-4 86,-9 3-85,-1-1-1,0 0 1,-1 0 0,-1-16-1,1 11-21,0-56 118,0 69-102,0-1-1,0 0 1,-1 0 0,1 1-1,0-1 1,-1 0 0,1 1-1,-1-1 1,0 0 0,0 1-1,1-1 1,-1 1 0,-2-2 0,-2-6 83,0-5 67,-6 9 107,8 1-198,-3-3-15,-9 5-69,13 3 9,-1-1-1,1 0 1,-1 0-1,1 0 1,0-1-1,-1 1 1,1-1-1,0 1 1,-1-1-1,-2-1 1,-3-3 61,6 4-44,1 0-1,-1 0 1,1 0-1,-1 0 1,1 1-1,-1-1 1,0 0-1,1 1 1,-1 0-1,0-1 1,0 1-1,1 0 1,-3-1-1,3 2-2,1-1 0,-1 0 0,1 0 0,-1 0 0,1 0 0,-1 0 0,1 0-1,-1 0 1,1 0 0,-1 0 0,1 0 0,-1 0 0,1-1 0,-1 1 0,1 0 0,-1 0 0,1 0 0,-1-1-1,1 1 1,-1 0 0,1-1 0,0 1 0,-1 0 0,1-1 0,-1 1 0,1 0 0,0-1 0,-1 1 0,1-1-1,0 1 1,-1-2 0,-3-4 107,-10 0-18,-3-5-65,3 5-32,13 2-5,-1 1 1,-14-6-18,2-2-52,14 10 49,-1 1 0,1 0 0,-1-1 0,1 1-1,-1 0 1,0-1 0,1 1 0,-1 0 0,1-1 0,-1 1 0,0 0 0,1 0 0,-1 0-1,0 0 1,1 0 0,-1 0 0,1 0 0,-1 0 0,0 0 0,1 0 0,-1 0-1,0 0 1,1 0 0,-1 0 0,0 1 0,0-1-22,-1 0-577,2 1 497,0-1 0,0 1 0,0-1-1,0 1 1,0-1 0,0 1 0,1-1-1,-1 1 1,-1-1 0,1 1 0,0-1 0,0 1-1,0 0 1,0-1 0,0 1 0,0-1 0,-1 1-1,1-1 1,0 1 0,0-1 0,-1 0 0,1 1-1,0-1 1,-1 1 0,1-1 0,0 0 0,-1 1-1,1-1 1,-1 1 0,1-1 0,-1 0-1,1 0 1,-1 1 0,1-1 0,-1 0 0,1 0-1,-1 0 1,1 1 0,-1-1 0,1 0 0,-1 0-1,1 0 1,-1 0 0,1 0 0,-1 0 0,0 0-1,-2 0-1599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42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6656,'0'17'3008,"-16"-17"-480,16 16 544,16-16-2176,1 0 895,-17 17-1055,17-17 416,-1 0-672,1 0-64,-1 0-256,1 0-384,0-17 128,-1 17-3904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7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5472,'0'0'2469,"0"3"-1893,1 48 3059,0-9-2599,-6 59 0,-6-46-626,9-6-216,2-36-100,0 1-1,-3 21 1,-9 3 87,7 7 49,-6-10-97,-6 29 43,17-62-172,-1 0-1,0-1 1,1 1 0,-1 0-1,1 0 1,0-1 0,-1 1-1,1 0 1,0 0 0,1 3-1,0 22-299,-1-24 269,2-3-111,1 0 145,0 1 1,-1-1-1,1 1 1,-1 0 0,1 0-1,-1 0 1,5 2-1,18 8-99,-24-11 88,6 3-23,1 0 0,0-1 0,0 0 1,-1-1-1,1 0 0,0 0 0,1 0 0,-1-1 1,0 0-1,14-3 0,-20 3 8,32-6-646,58-2 0,-69 8 190,0-2 0,0 0 1,41-10-1,39-8-854,-43 9 823,-49 9 435,-9 2 60,1 0 0,-1-1 0,0 1 0,0-1 0,1 1 0,-1-1-1,4-2 1,16-19 54,-3 14 9,-16 8-29,-1-1 1,0 0-1,1 0 0,-1 1 0,0-1 0,0-1 1,0 1-1,0 0 0,0-1 0,0 1 0,2-2 1,0-1 31,1-1-62,0 0 0,0-1 1,5-6-1,-9 11 11,-1 0 0,1 0 0,0 0 0,-1 0 0,1 1 0,-1-1 1,1 0-1,-1 0 0,0 0 0,1 0 0,-1 0 0,0 0 0,0 0 0,1 0 0,-1 0 0,0 0 0,0-1 0,0 1 0,0 0 1,-1 0-1,1 0 0,0 0 0,0 0 0,-1 0 0,1 0 0,0 0 0,-1 0 0,1 0 0,-1 0 0,0-1 0,0 2 16,0-1-1,1 1 1,-1 0 0,0-1-1,1 1 1,-1 0-1,0 0 1,1 0-1,-1-1 1,0 1-1,0 0 1,1 0 0,-1 0-1,0 0 1,1 0-20,-1 0 4,1 0 0,0 0 1,0 0-1,0 0 1,0 0-1,0 0 0,0 1 1,0-1-1,0 0 1,0 0-1,0 0 0,-1 0 1,1 0-1,0 0 1,0-1-1,0 1 0,0 0 1,0 0-1,0 0 1,0 0-1,0 0 0,0 0 1,-1 0-1,1 0 1,0 0-1,0 0 0,0 0 1,0 0-1,0 0 1,0 0-1,0 0 0,0 0 1,0 0-1,0 0 1,0-1-1,0 1 0,0 0 1,0 0-1,0 0 1,0 0-1,0 0 0,0 0 1,0 0-1,0 0 1,0 0-1,0 0 0,0-1 1,0 1-1,0 0 1,0 0-1,0 0 0,0 0 1,0 0-1,0 0 1,0 0-1,0 0 0,0-12 290,0 12-290,0 0 0,0 0 0,0 0 1,0 0-1,0 0 0,0 0 0,0 0 0,0 0 1,0 0-1,0 0 0,0-1 0,0 1 0,0 0 1,0 0-1,0 0 0,0 0 0,0 0 0,0 0 1,0 0-1,0 0 0,0 0 0,0-1 1,0 1-1,0 0 0,0 0 0,0 0 0,0 0 1,-1 0-1,1 0 0,0 0 0,0 0 0,0 0 1,0 0-1,0 0 0,0 0 0,0 0 0,0 0 1,0 0-1,0 0 0,0 0 0,-1-1 1,1 1-1,0 0 0,0 0 0,0 0 0,0 0 1,0 0-1,0 0 0,0 0 0,0 0 0,0 0 1,-1 0-1,1 1 0,0-1 0,0 0 0,0 0 1,-7 0 268,2-1-180,-1 1-1,1 1 1,0-1 0,0 1-1,-9 2 1,12-3-67,0 1 0,0 0 0,0 1 0,0-1 0,0 0-1,0 0 1,0 1 0,0-1 0,1 1 0,-1 0 0,1 0 0,-1-1-1,1 1 1,0 0 0,-1 0 0,0 4 0,-1-2 6,1 0 1,0 0-1,-1-1 0,0 1 1,-4 3-1,6-6-35,-1 1-1,1-1 0,0 1 0,-1-1 0,1 1 1,0 0-1,0 0 0,0-1 0,0 1 1,0 0-1,0 0 0,1 0 0,-1 0 0,1 0 1,-1 0-1,1 0 0,0 0 0,0 4 1,0 46-29,-1-51 33,1-1 0,0 1 0,0-1 0,0 1 0,0-1 0,0 1 0,0-1 0,0 1 0,0-1 0,0 1 0,0 0 0,0-1 0,0 1 0,1-1 0,-1 1 0,0-1 0,0 1 0,0-1 0,1 1 0,-1-1 0,0 0 0,1 1 0,-1-1 0,0 1 0,1-1 0,-1 0 0,1 1 0,-1-1 0,0 0 0,1 1 0,-1-1 0,1 0 0,-1 0 0,1 1 0,-1-1 0,1 0 0,0 0 0,6 3 19,-4-1-12,12 3 3,-15-5-13,1 0 0,0 0-1,0 0 1,0 0 0,-1-1 0,1 1-1,0 0 1,-1 0 0,1-1 0,0 1 0,-1-1-1,1 1 1,0 0 0,-1-1 0,1 0-1,-1 1 1,2-2 0,3 0-30,-3 1 32,0 1-1,0 0 1,-1-1-1,1 1 1,0-1 0,0 0-1,-1 1 1,1-1-1,-1 0 1,1 0 0,0 0-1,-1 0 1,0 0 0,1-1-1,-1 1 1,2-2-1,15-12 3,-10 12 1,-5 1 3,1 1 0,-1-1 0,0 0 0,0 0 0,0 0-1,0 0 1,0-1 0,0 1 0,0-1 0,-1 0 0,1 1 0,3-7 0,11-16-49,-4 14-26,-7-12-102,1 17 113,-3 4 89,1-5 163,-5 7-179,0-1 1,0 1-1,1-1 0,-1 1 0,0 0 1,1-1-1,-1 1 0,0-1 0,1 1 1,-1 0-1,0-1 0,1 1 1,-1 0-1,1-1 0,-1 1 0,1 0 1,-1 0-1,1-1 0,-1 1 1,1 0-1,-1 0 0,1 0 0,-1 0 1,1 0-1,-1 0 0,1 0 1,-1 0-1,1 0 0,-1 0 0,1 0 1,0 0-1,13 0 748,-14 0-754,0 0 1,0 0-1,1 0 1,-1 0 0,0 0-1,0 0 1,0 0 0,0 0-1,0 0 1,0 0 0,0 0-1,0 0 1,0 0-1,0 0 1,1 0 0,-1 0-1,0 0 1,0 0 0,0 0-1,0 0 1,0 0 0,0 0-1,0 0 1,0 0 0,0 0-1,0 0 1,1 1-1,-1-1 1,0 0 0,0 0-1,0 0 1,0 0 0,0 0-1,0 0 1,0 0 0,0 0-1,0 0 1,0 0-1,0 0 1,0 1 0,0-1-1,0 0 1,0 0 0,0 0-1,0 0 1,0 0 0,0 0-1,0 0 1,0 0-1,0 0 1,0 0 0,0 1-1,0-1 1,0 0 0,0 0-1,0 0 1,0 78 1201,0-76-1217,0 1 1,1-1-1,-1 1 1,1-1-1,0 1 1,0-1-1,0 0 1,0 1-1,0-1 1,0 0-1,1 0 1,-1 1 0,1-1-1,-1 0 1,1 0-1,0-1 1,0 1-1,0 0 1,2 1-1,-1 0 17,0-1 0,0 0 0,-1 1 0,0 0 0,1 0 0,2 5 1,-5-7 1,1 0 1,0 0 0,-1 0 0,1 0 0,-1 0 0,1 0 0,0 0-1,0 0 1,0 0 0,0 0 0,0 0 0,0 0 0,0-1 0,0 1-1,2 1 1,-1-2-19,0 1-1,1-1 1,-1 0-1,0 0 1,1 0-1,-1 0 0,3 0 1,12-1-210,-17 1 203,1 1 0,-1-1 1,1 0-1,-1 0 0,1 0 0,-1 0 0,1 0 0,-1 0 0,1-1 1,-1 1-1,1 0 0,0 0 0,-1 0 0,1 0 0,-1-1 0,1 1 1,-1 0-1,0 0 0,1-1 0,-1 1 0,1 0 0,-1-1 0,1 1 0,-1 0 1,0-1-1,1 1 0,-1-1 0,1 0 0,7-7-332,3 5 184,-10 3 141,0 0 1,0 0-1,0-1 0,0 1 1,-1 0-1,1-1 0,0 1 1,0 0-1,0-1 1,0 1-1,0-1 0,-1 0 1,1 1-1,0-1 0,0 0 1,-1 1-1,1-1 0,0 0 1,-1 0-1,1 1 0,-1-1 1,1 0-1,-1 0 0,0 0 1,1-1-1,32-64-1064,-22 52 955,-8 8-53,-3 6 191,0-1-1,0 1 1,0-1 0,0 1-1,0-1 1,0 1-1,0-1 1,0 1 0,0-1-1,1 1 1,-1-1 0,0 1-1,0-1 1,0 1 0,1-1-1,-1 1 1,0-1 0,1 1-1,-1 0 1,0-1 0,1 1-1,-1-1 1,0 1 0,1 0-1,-1-1 1,1 1-1,-1 0 1,1 0 0,-1-1-1,0 1 1,1 0 0,-1 0-1,1 0 1,-1 0 0,1-1-1,-1 1 1,1 0 0,0 0-1,-1 0 1,1 0 0,0 0-1,-1 0-3,0 0 0,0 0 0,0 0-1,0 0 1,1 0 0,-1 0 0,0 0 0,0 0-1,0 0 1,0 0 0,0 0 0,0 0 0,0 0-1,0 0 1,0 0 0,0 0 0,1 0 0,-1 0-1,0 0 1,0 0 0,0 0 0,0 0 0,0 1-1,0-1 1,0 0 0,0 0 0,0 0 0,0 0-1,0 0 1,1 0 0,-1 0 0,0 0 0,0 0-1,0 0 1,0 0 0,0 0 0,0 0 0,0 1-1,0-1 1,0 0 0,0 0 0,0 0 0,0 0-1,0 0 1,0 0 0,0 0 0,0 0 0,0 0-1,0 0 1,0 1 0,0-1 0,0 0 0,0 0-1,0 0 1,0 0 0,0 0 0,0 1 7,0-1 0,0 1-1,0-1 1,0 0 0,0 1 0,0-1 0,0 1 0,0-1-1,0 1 1,0-1 0,0 1 0,0-1 0,1 0 0,-1 1-1,0-1 1,0 1 0,0-1 0,1 0 0,-1 1 0,0-1-1,0 0 1,1 1 0,-1-1 0,0 0 0,1 0 0,-1 1-1,1-1 1,-1 0 0,0 0 0,1 1 0,7 4 117,-3 9 41,-2-11-139,-1 1 1,1-1 0,0 0-1,0 1 1,0-1 0,0 0-1,8 4 1,2-1-17,-8 1-5,-5-7-10,1 0-1,-1 1 1,0-1-1,0 1 1,1-1-1,-1 1 1,0-1-1,1 0 1,-1 1-1,0-1 1,1 1-1,-1-1 0,1 0 1,-1 0-1,1 1 1,-1-1-1,1 0 1,-1 0-1,1 0 1,-1 1-1,1-1 1,-1 0-1,1 0 1,-1 0-1,1 0 1,-1 0-1,1 0 1,-1 0-1,1 0 1,-1 0-1,2-1 1,45 1-439,-42-2 374,15-11 53,-19 13 14,0-1-1,0 1 0,-1 0 1,1-1-1,0 1 0,0 0 0,0 0 1,0-1-1,0 1 0,0 0 0,0 0 1,0 0-1,0 0 0,0 0 0,0 1 1,0-1-1,0 0 0,0 0 0,0 0 1,0 1-1,-1-1 0,1 1 0,0-1 1,0 1-1,1 0 0,3 5 86,-5-5-19,1 0 0,-1 0 0,1-1 1,0 1-1,0 0 0,-1-1 0,1 1 0,0 0 1,0-1-1,0 1 0,0-1 0,0 0 1,0 1-1,-1-1 0,1 0 0,0 1 0,0-1 1,2 0-1,3 3 160,-1 0 0,1 0 0,0 1 0,-1-1 0,8 8 0,21 14 608,-31-23-806,0 0-1,0-1 1,0 0 0,0 0 0,0 1-1,0-2 1,0 1 0,1 0 0,-1-1-1,4 1 1,0-1 41,-1 0-1,1 0 1,-1-1-1,1 0 1,-1 0-1,1 0 1,-1-1 0,0 0-1,0 0 1,0-1-1,7-3 1,-10 3-24,0 0 1,0 0-1,0 0 0,-1-1 1,1 1-1,-1 0 1,0-1-1,0 0 0,2-6 1,0 2 69,-3 5-152,0 0 0,-1 0 0,1 0-1,-1 0 1,1-1 0,-1 1-1,0 0 1,0 0 0,0-1 0,-1 1-1,1 0 1,-1 0 0,-1-5-1,-7-6-1613,10 14 1600,-1-1-1,0 1 0,1 0 1,-1-1-1,1 1 0,-1 0 1,0 0-1,1-1 0,-1 1 1,1 0-1,-1 0 0,1 0 1,-1 0-1,0 0 0,1 0 1,-1 0-1,1 0 1,-1 0-1,1 0 0,-1 0 1,1 0-1,-1 0 0,1 0 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46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4 4320,'0'-27'1392,"0"26"-1356,0 0 0,0 0 1,0 1-1,0-1 0,0 0 0,0 0 1,0 1-1,1-1 0,-1 0 0,0 1 1,0-1-1,1 0 0,-1 1 1,1-2-1,10-20 342,1 4 720,-11 17-1049,0 0-1,0 0 1,-1 1 0,1-1-1,-1 0 1,1 0-1,-1 0 1,1 0-1,-1 0 1,1 0-1,-1 0 1,0-1-1,0 1 1,1 0-1,-1 0 1,0 0 0,0 0-1,0 0 1,0 0-1,-1-2 1,1-4 316,-1 4-262,1-1 1,0 1 0,0 0 0,0-1-1,0 1 1,1 0 0,-1-1 0,1 1 0,1-4-1,5 2 65,-6 4-154,-1 1 0,0 0 0,1 0 1,-1 0-1,1-1 0,-1 1 0,0 0 0,1 0 1,-1-1-1,0 1 0,1 0 0,-1-1 0,0 1 1,0-1-1,1 1 0,-1 0 0,0-1 1,0 1-1,0-1 0,0 1 0,1 0 0,-1-1 1,0 1-1,0-1 0,0 1 0,0-1 0,0 1 1,0 0-1,0-1 0,0 0 0,0 327 2690,0-320-2649,-1 0 0,0-1 0,1 1 0,-2-1 0,-2 12 0,2-12 80,0 0 0,1 1 1,-1-1-1,1 1 0,0 11 1,1-6 173,0-8 70,3-6-289,0-2-189,0 1-1,0-1 1,0 0-1,0 0 0,3-11 1,3-8-173,-4 15 125,-2-1-1,1 0 1,1-10-1,-3 9 36,1 1-1,1 0 1,4-9-1,0 3 4,-3 7 51,0-1 0,-1 1 0,4-14 0,-6 14 29,-2 7 28,0 1 1,1-1-1,-1 1 0,0-1 0,1 1 1,-1 0-1,1-1 0,-1 1 0,1 0 1,0-1-1,0 0 0,0 1 8,0 0 0,0 1 0,1-1 0,-1 0 0,0 1 0,0-1 0,0 1 0,1 0 0,-1-1-1,2 1 1,4-3 51,-6 3-52,-1 0 0,0 0 1,1 0-1,-1 0 0,0 0 0,0 0 1,1 0-1,-1 0 0,0-1 1,0 1-1,1 0 0,-1 0 1,0 0-1,0 0 0,1-1 0,-1 1 1,0 0-1,0 0 0,0-1 1,0 1-1,0 0 0,1 0 1,-1-1-1,0 1 0,0 0 0,0-1 1,0 1-1,0 0 0,0 0 1,0-1-1,0 1 0,0 0 1,0-1-1,3 11 468,2-2-299,-4-6-130,0-1-1,0 1 1,0-1-1,0 1 1,-1 0-1,1-1 0,0 1 1,-1 0-1,1-1 1,-1 1-1,0 0 1,0 0-1,1-1 1,-1 4-1,0 95 714,0-20-204,-1-79-539,1-1 0,0 1 0,0 0 0,0-1 0,0 1 0,0 0-1,1 0 1,-1-1 0,0 1 0,0 0 0,0-1 0,0 1 0,1 0 0,-1-1 0,0 1 0,1-1-1,-1 1 1,0 0 0,1-1 0,-1 1 0,2 0 0,-2-1-22,1 0 0,-1 0 0,1 0 0,-1 0 0,1 0 0,-1 0 0,1 0 0,0 0 0,-1 0 0,1 0 0,-1 0 0,1 0 0,-1 0 0,1 0 0,-1 0 0,1-1 0,-1 1 0,1 0 0,-1 0 0,2-1 0,3-3-226,1-1 1,-1 1-1,7-8 1,-8 7 59,43-31-1486,-22 6 1008,-10 17 470,9-10-38,1-18-90,-23 38 288,1 0 0,-1 1 0,1-1 0,0 1 0,5-4 0,1 0-8,2-3 58,-10 7 9,1 0-1,-1 0 1,1 1-1,0-1 1,0 1-1,0-1 1,0 1-1,0 0 0,0 0 1,0 0-1,0 0 1,0 0-1,1 0 1,-1 0-1,0 1 1,1-1-1,-1 1 0,0 0 1,1 0-1,-1 0 1,0 0-1,1 0 1,-1 0-1,0 1 0,5 0 1,-6-1 17,1 1 1,0 0-1,-1-1 1,1 1-1,0 0 1,-1 0-1,1 0 1,-1 0-1,1 0 1,-1 1-1,0-1 1,1 0-1,-1 0 1,0 1-1,0-1 1,0 1-1,0-1 1,0 1-1,0 0 1,-1-1-1,1 1 1,0 0-1,-1-1 1,1 1-1,-1 0 1,0 0-1,0 0 1,1-1-1,-1 1 1,0 0-1,-1 3 1,1 2 150,1-1 0,0 1 0,0 0 0,4 10 0,1 8 385,-4-1-205,-1 42 1,-1-45-1256,0-2 75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47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296 5216,'14'-13'1696,"-14"12"-1659,0 1 1,1-1 0,-1 1 0,0-1-1,1 0 1,-1 1 0,0-1-1,1 1 1,-1-1 0,0 1 0,0-1-1,0 0 1,0 1 0,1-1-1,-1 0 1,0 1 0,0-1-1,0 0 1,0 1 0,0-1 0,-1 0-1,1 1 1,0-1 0,0 1-1,-1-2 1,1 2 48,0-3 1008,0 0-337,0-24 384,-2 21-703,-3 3-247,1 0 1,0 1 0,-1-1-1,1 1 1,-9-3 0,-13-7 412,23 10-559,0 0-1,1 0 0,-1 0 0,0 0 0,0 1 1,0 0-1,0-1 0,0 1 0,0 0 1,-1 0-1,1 1 0,0-1 0,0 1 1,-1-1-1,1 1 0,0 0 0,-7 1 1,-20 0 225,20-1-201,-5 0 47,0 0 0,-24 4 0,35-3-96,0 0 0,0 0 1,0 0-1,-1 1 0,2-1 0,-1 1 0,0 0 1,0 0-1,0 0 0,1 1 0,-1-1 0,1 1 1,0 0-1,-6 6 0,4 0 59,0 0 1,0 1-1,1 0 1,1 0-1,-1 0 1,2 0-1,-1 0 1,1 1-1,1-1 1,-1 15 0,1-4 83,1-15-97,0 0 0,0 0 1,1 12-1,0-16-56,-1 0 1,1 0-1,-1 0 0,1-1 0,0 1 1,0 0-1,-1-1 0,1 1 0,0 0 1,1-1-1,-1 1 0,0-1 0,0 0 0,1 1 1,-1-1-1,4 2 0,3 3-23,2 0-1,16 7 1,-22-12-37,-1 0 1,1 1-1,0-1 1,-1-1 0,1 1-1,0 0 1,0-1-1,-1 0 1,1 0 0,0 0-1,0 0 1,3-1 0,1-1-62,0-1 0,-1 0 0,0 0 0,0 0 1,0-1-1,0 0 0,-1 0 0,1-1 1,-1 0-1,0 0 0,9-11 0,-4 3 65,0-1-1,-2 0 0,1-1 1,8-19-1,-17 31 57,1 0 0,-1 1 0,0-1 0,0 0 0,0 0 1,0 0-1,-1 0 0,1-1 0,-1 1 0,0 0 0,0 0 0,0 0 0,0 0 0,-1 0 0,1 0 0,-1 0 1,0 0-1,-1-5 0,1 4 22,-1-4 42,1 1 1,0-1 0,1 1-1,1-14 1,-1 12 3,0 0 1,0-1 0,-3-14 0,-5-17 17,8 39-91,0 1 1,0-1-1,0 1 0,1-1 1,-1 1-1,1-1 0,-1 1 1,1-1-1,1-1 1,1-5 57,-2-10 151,-1 16-169,0-1 0,0 1-1,0-1 1,0 1 0,1-1 0,-1 1-1,1-1 1,-1 1 0,3-5 0,2-2 153,-4 7-105,0 1 1,0-1-1,0 1 1,0-1-1,-1 1 1,1-1-1,0 0 1,-1 0-1,1 1 1,-1-5-1,0 19 46,-1 0-1,0 0 1,-1 0 0,-1-1-1,-6 21 1,3-12 28,1 1 0,-4 38 0,-4 20 68,-7 23 22,9-43-226,9-43-778,1 0 0,1 30 1,0-31-278,0-11-1157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47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5568,'14'-28'1786,"-14"28"-1752,0-1 1,0 1-1,1-1 0,-1 1 0,0-1 0,1 1 0,-1-1 0,0 1 0,1 0 0,-1-1 0,0 1 0,1-1 0,-1 1 0,1 0 0,-1-1 0,0 1 0,1 0 0,-1 0 0,1-1 0,0 1 0,21-11 670,-21 11-579,0-1 0,-1 1-1,1 0 1,0-1 0,-1 1 0,1 0 0,0 0-1,-1-1 1,1 1 0,0 0 0,-1 0 0,1 0-1,0 0 1,0 0 0,4 0 224,-1-1 0,1 0 0,-1 0 0,0 0 0,0 0 0,1-1 0,-1 1 0,6-5 0,-6 5-126,1 0 0,0 0 0,0 1 0,0-1 0,0 1 0,0 0 0,-1 0 0,1 1 0,0 0 0,8 1 1,-11 1-158,1 0 1,-1 0 0,0 0 0,0 1 0,0-1 0,3 7 0,-4-8-29,0-1-12,-1 0-1,1 1 1,-1-1 0,1 1-1,-1-1 1,0 0 0,1 1-1,-1-1 1,0 1 0,0-1-1,0 1 1,0-1-1,0 1 1,0-1 0,0 1-1,-1-1 1,1 1 0,-1-1-1,1 0 1,-1 1 0,-1 1-1,-1 2 27,0-1 0,0 1 1,-1-1-1,-7 6 0,-11 15 147,17-18-175,4-5-30,0 0-1,-1 0 1,1 0 0,-1 0 0,1 0-1,-1 0 1,0-1 0,0 1 0,0 0-1,0-1 1,0 0 0,0 1-1,-4 1 1,1 0 26,1 0-1,0 1 1,0-1-1,-5 7 1,4-6 101,6-3-76,0-1 0,0 1 0,-1-1 0,1 0 0,0 1 0,0-1-1,0 0 1,0 0 0,0 0 0,0 0 0,0 0 0,-1 0 0,3 0 0,77 0-1338,-27 0-5552,-37 0 4077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48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2 5984,'-14'0'1920,"14"0"-1907,0 0 0,0 1 0,0-1 0,0 0 0,0 0 0,0 0 0,0 0 1,0 0-1,0 0 0,0 0 0,-1 0 0,1 0 0,0 0 0,0 0 0,0 0 0,0 0 0,0 0 1,0 0-1,0 0 0,0-1 0,0 1 0,-1 0 0,1 0 0,0 0 0,0 0 0,0 0 0,0 0 1,0 0-1,0 0 0,0 0 0,0 0 0,0 0 0,0 0 0,0 0 0,0 0 0,0 0 0,0-1 1,0 1-1,0 0 0,0 0 0,0 0 0,-1 0 0,1 0 0,0 0 0,0 0 0,0 0 0,0 0 1,0-1-1,0 1 0,0 0 0,0 0 0,1 0 0,-1 0 0,0 0 0,0 0 0,0 0 0,0-10 1685,0 22 2028,2-9-2632,3 3-803,0 0 0,0 0 0,-1 0 1,0 1-1,5 11 0,9 16 271,-15-29-508,55 101 596,-14-15-313,-36-77-268,1-1 0,0 0 0,1 0 0,13 12 0,-22-23-66,4 1 9,-1 1 0,-1 1 1,1-1-1,0 1 0,-1-1 0,0 1 0,0 0 0,2 7 0,-1-7-216,-1-1 0,0 1 0,1-1 0,6 5 0,-6-5-104,-1 1-987,-2 3 22,-5-16-900,3 8 2065,1 0 0,-1-1 0,0 1 0,0-1-1,0 1 1,0 0 0,0 0 0,1 0 0,-1 0-1,0-1 1,0 1 0,0 0 0,-2 1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48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0 7456,'-50'0'4154,"48"0"-3957,-1 1-1,1-1 0,0 1 1,-1-1-1,1 1 1,0 0-1,0 0 0,0 0 1,0 0-1,0 0 0,0 0 1,0 1-1,0-1 0,0 1 1,0-1-1,1 1 1,-1 0-1,-2 3 0,-2 3 290,1 0 0,-9 18 0,5-8-89,-1-1-1,-21 29 1,0-8 88,19-15-310,7-14-105,0-1 1,0 1-1,-1-1 1,0 0-1,-7 8 0,5-9-54,1 1 0,0 0 0,0 1 0,1-1 0,-9 18 0,12-21-111,1 1-277,-1 0 0,-1-1 0,1 1 0,-1-1 0,0 0 0,0 0 0,-5 5 0,-2 1-1687,11-11 1925,-1 0-1,1 1 1,-1-1 0,1 0 0,0 1-1,-1-1 1,1 0 0,-1 0-1,1 0 1,-1 1 0,1-1 0,-1 0-1,1 0 1,-1 0 0,1 0 0,-1 0-1,1 0 1,-1 0 0,1 0-1,-1 0 1,1 0 0,-1 0 0,1 0-1,0 0 1,-1 0 0,1 0 0,-1-1-1,1 1 1,-1 0 0,1 0-1,-1-1 1,1 1 0,0 0 0,-1 0-1,0-1 1,1 0-19,-1 0 8,1 0 0,0 0 0,-1 1 1,1-1-1,0 0 0,0 0 0,-1 0 1,1 0-1,0 0 0,0 0 0,0 0 1,0-1-1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1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3648,'-13'0'1173,"10"0"-703,3-3-81,0-11 8021,3 14-7935,-3 0-461,1 0-1,-1 0 1,1 0 0,-1 0-1,1 0 1,-1 0 0,1 0 0,-1 1-1,1-1 1,-1 0 0,1 0-1,-1 0 1,1 0 0,-1 1 0,1-1-1,-1 0 1,1 0 0,-1 1-1,0-1 1,1 0 0,-1 1 0,0-1-1,1 1 1,-1-1 0,0 0-1,1 1 1,-1-1 0,0 1 0,1-1-1,-1 1 1,0-1 0,0 1-1,0-1 1,0 1 0,0-1 0,1 1-1,-1-1 1,0 1 0,0-1-1,0 1 1,-1 0 0,1-1-10,0 1 0,0-1-1,0 0 1,0 0 0,0 0 0,0 0 0,1 0 0,-1 1 0,0-1-1,0 0 1,0 0 0,0 0 0,0 0 0,0 0 0,0 0-1,0 1 1,0-1 0,0 0 0,0 0 0,0 0 0,1 0 0,-1 0-1,0 0 1,0 0 0,0 0 0,0 1 0,0-1 0,0 0 0,0 0-1,1 0 1,-1 0 0,0 0 0,0 0 0,0 0 0,0 0 0,0 0-1,1 0 1,-1 0 0,0 0 0,0 0 0,0 0 0,0 0-1,0 0 1,1 0 0,-1 0 0,0 0 0,0 0 0,0 0 0,0 0-1,0-1 1,1 1 0,-1 0 0,0 0 0,50 0 631,675 0 223,-680 2-893,56 10 1,-4 4 130,-93-15 15,0 0 0,0 0 0,0-1 0,0 1 0,7-2-1,-6 1-34,-2 0-55,-3-3-362,0-8-1067,0 11 1379,0 0-1,0 0 1,0 0 0,0 0-1,0 0 1,0 0 0,0 0-1,0 0 1,0 0-1,0-1 1,0 1 0,0 0-1,0 0 1,0 0-1,0 0 1,0 0 0,0 0-1,0 0 1,0 0 0,0 0-1,0 0 1,0-1-1,0 1 1,0 0 0,0 0-1,0 0 1,0 0 0,0 0-1,0 0 1,-1 0-1,1 0 1,0 0 0,0 0-1,0 0 1,0 0 0,0 0-1,0 0 1,0 0-1,0 0 1,0-1 0,0 1-1,0 0 1,-1 0 0,1 0-1,0 0 1,0 0-1,0 0 1,0 0 0,0 0-1,0 0 1,0 0-1,0 0 1,0 0 0,-1 1-1,1-1 1,0 0 0,-11 0-3598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2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299 5984,'14'0'1920,"-14"1"-1907,0-1 0,0 0 0,0 0 0,0 0 0,1 0 0,-1 0 0,0 0 1,0 0-1,0 0 0,0 0 0,0 0 0,0 0 0,0 0 0,0 0 0,0 0 0,1 0 0,-1 0 1,0 0-1,0 0 0,0 0 0,0 0 0,0-1 0,0 1 0,0 0 0,0 0 0,0 0 0,0 0 1,0 0-1,1 0 0,-1 0 0,0 0 0,0 0 0,0 0 0,0 0 0,0 0 0,0 0 0,0 0 1,0-1-1,0 1 0,0 0 0,0 0 0,0 0 0,0 0 0,0 0 0,0 0 0,0 0 0,0 0 1,0 0-1,0-1 0,0 1 0,0 0 0,0 0 0,0 0 0,0 0 0,0 0 0,0 0 0,0-14 3449,0 11-2780,0-8 38,0 8-288,-3 1-138,2 0-276,0 1 0,-1 0 1,1 0-1,0 0 0,-1 0 1,1 0-1,-1 0 1,1 0-1,-1 0 0,0 0 1,1 1-1,-1-1 0,0 1 1,1-1-1,-1 1 0,0 0 1,-2 0-1,0 0-6,1-1 1,0 1-1,-1-1 0,1 1 0,0-1 1,0 0-1,-4-2 0,-10-1 8,3 8 12,5 0 21,-4-1 70,10-2-94,1-1 0,0 1 0,-1-1 0,1 1 0,-1 0 0,1 0-1,0 0 1,0 0 0,-1 0 0,1 1 0,0-1 0,0 1 0,-2 1 0,1 1 86,-1-1 0,-1 1 0,1-1-1,-9 4 1,9-5-64,1 0 0,0 0 1,-1 0-1,1 1 0,0-1 0,0 1 0,0 0 0,0 0 0,1 0 0,-4 4 0,3-2-7,0 1 0,1-1 0,0 1-1,0 0 1,0 0 0,-1 6 0,3-10-33,-1 0 0,1 1-1,-1-1 1,1 0 0,0 1 0,0-1 0,0 1-1,0-1 1,0 0 0,1 1 0,-1-1-1,1 0 1,-1 1 0,1-1 0,0 0 0,0 0-1,2 4 1,3-3-28,1 0 0,-1 0 0,1 0 0,11 2 0,2-14-202,-7 6 129,-9 2-30,0 0-1,1-1 0,-1 1 0,0-1 1,0 0-1,-1 0 0,5-3 0,53-39-1281,-58 42 1340,0 0 0,0 1 1,0-2-1,0 1 0,-1 0 1,1 0-1,-1-1 0,1 1 1,-1-1-1,3-5 0,-1 2 5,12-12-60,-15 17 112,1-1 0,-1 1 0,1 0 0,-1-1 0,0 1-1,0-1 1,0 1 0,0-1 0,0 0 0,0 0 0,0 1 0,0-1 0,-1 0-1,1 0 1,-1 0 0,1 0 0,-1 0 0,0 0 0,0 1 0,0-3 0,0-49 170,0 43-137,0 0 1,-2-12-1,-9-16 68,9 4 33,2 24-40,-1 0-1,-2-19 1,-8-10 444,8 31-74,6 10 250,-1 1-642,0 0-1,-1-1 1,1 1-1,-1 0 1,0 0-1,1-1 1,-1 1-1,0 0 1,-1 0-1,1 0 1,-1 1-1,1-1 1,-1 4-1,0 51 502,-1-31-248,0-10-159,0 0 1,-6 24-1,2-16-37,-1 22 41,-5-8-5,10-33-163,0 0-1,1 0 0,-1 1 1,1 8-1,1 11-442,-1 21-1756,0-46 2149,-1-1 0,1 0 0,0 1 0,0-1 0,0 0 0,0 1 0,0-1 0,0 0 0,0 1 0,0-1 0,0 0 0,0 1 0,0-1 1,0 0-1,0 1 0,0-1 0,0 0 0,0 0 0,0 1 0,1-1 0,-1 0 0,0 1 0,0-1 0,0 0 0,0 1 0,1-1 0,-1 0 1,0 0-1,0 0 0,1 1 0,-1-1 0,0 0 0,0 0 0,1 0 0,-1 1 0,1-1 0,7-7-2730,-7 6 2431,2-2-1978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2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3 7392,'-9'-5'534,"-8"-2"1537,17 7-2057,0 0 0,1 0 0,-1 0 0,0 0 0,0 0 0,0 0 0,0 0 0,0 0 0,0 0 0,0 0 0,0 0 1,0 0-1,0 0 0,0 0 0,0 0 0,0 0 0,0 0 0,0 0 0,0 0 0,0 0 0,0 0 0,0 0 0,0 0 0,0 1 0,0-1 0,0 0 0,0 0 0,0 0 0,0 0 0,0 0 0,0 0 0,0 0 0,0 0 0,0 0 0,0 0 0,0 0 0,0 0 0,0 0 0,0 0 0,0 0 0,0 0 0,0 0 0,0 0 0,0 0 1,-1 0-1,1 0 0,0 0 0,0 0 0,0 0 0,0 0 0,0 0 0,0 0 0,0 0 0,0 0 0,0 0 0,0 0 0,0 0 0,0 0 0,0 0 0,0 0 0,0 0 0,0 0 0,0 0 0,0 0 0,0 0 0,6 8 524,-5-8-434,-1 1 0,1-1 0,0 1 0,-1-1 0,1 0 1,-1 1-1,1-1 0,0 0 0,-1 0 0,1 1 0,0-1 0,0 0 0,-1 0 0,1 0 0,0 0 1,-1 0-1,1 0 0,0 0 0,0 0 0,-1 0 0,1 0 0,0 0 0,0-1 0,2 1 257,8 0 430,-6-1-611,0 1 0,0 0 0,-1 1 0,1-1 0,7 2 1,13 10 341,-6-10-422,1 0 0,0-1 0,24-3 1,-4 1-326,41 1-3289,-79 0 2223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3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5472,'-2'1'203,"0"-1"0,0 0 1,1 0-1,-1 1 0,0-1 0,0 1 1,0-1-1,1 1 0,-1 0 1,0 0-1,1-1 0,-1 1 0,-1 2 1,-4 1 64,-1 0 425,8-4-638,-1 0 0,1 0 0,-1 0 0,1 0-1,-1 1 1,1-1 0,-1 0 0,1 0 0,-1 1 0,1-1 0,0 0 0,-1 1 0,1-1 0,-1 1-1,1-1 1,0 0 0,0 1 0,-1-1 0,1 1 0,0-1 0,-1 1 0,1-1 0,0 1-1,0-1 1,0 1 0,0-1 0,0 1 0,-1-1 0,1 1 0,0-1 0,0 1 0,0 0 0,0-1-1,1 1 1,-1-1 0,0 1 0,0 0 0,0 0 59,0 1-1,0 0 1,0 0-1,-1-1 1,1 1-1,-1 0 1,1-1-1,-1 1 1,0-1-1,1 1 1,-1 0-1,-2 2 1,2-3-21,0 1 0,0 0-1,0 0 1,0-1 0,0 1 0,1 0 0,-1 0-1,1 0 1,-1 0 0,1 0 0,0 0 0,-1 4 0,2 17 371,0-11-175,-1 0 0,0 0 0,-1 0 0,-2 14 0,-1-15-166,-1 11 79,10-1-85,-1-6-47,-2 19 87,-3-26-112,1 0 0,1 0-1,2 15 1,0-14 3,-1-1 1,1 1-1,1 0 1,4 8-1,-7-15-88,0 0 0,0 0 0,0 0 0,1 0-1,-1-1 1,0 1 0,1 0 0,-1-1-1,1 1 1,0-1 0,-1 1 0,1-1-1,0 0 1,0 0 0,0 0 0,0 0 0,0 0-1,0 0 1,0 0 0,0-1 0,0 1-1,3 0 1,1-4-669,13-10-779,-14 11 1044,-1 0 1,0-1-1,0 1 0,7-7 0,22-24-2633,-17 17 1872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3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144,'0'0'6042,"3"3"-5028,0 0-812,21 24 1404,-21-22-1473,-3-4-107,0 0-1,1-1 0,-1 1 1,0 0-1,1-1 0,-1 1 1,0 0-1,1-1 0,-1 1 1,1-1-1,-1 1 0,1-1 1,-1 1-1,1-1 0,0 1 1,-1-1-1,1 0 1,-1 1-1,1-1 0,0 0 1,1 1-1,3 1 41,-1 2 22,1-1 1,-1 0-1,0 1 1,5 6-1,-5-6 9,-3-3-75,-1-1 1,0 1 0,1-1 0,-1 1 0,0-1 0,1 1-1,-1-1 1,0 1 0,0 0 0,1-1 0,-1 1 0,0-1 0,0 1-1,0 0 1,0-1 0,0 1 0,0 0 0,0-1 0,0 1 0,0 0-1,0-1 1,0 1 0,0-1 0,0 1 0,-1 1 0,1-2 28,0 0-44,0 0 0,0 0 0,0 0 1,0 0-1,0 0 0,0 0 0,0 0 0,0 0 1,0 1-1,0-1 0,0 0 0,0 0 0,0 0 1,0 0-1,0 0 0,0 0 0,0 0 1,0 0-1,0 0 0,0 1 0,0-1 0,0 0 1,0 0-1,0 0 0,0 0 0,0 0 0,0 0 1,0 0-1,0 0 0,0 0 0,0 0 0,0 0 1,1 0-1,-1 0 0,0 0 0,0 1 0,0-1 1,0 0-1,0 0 0,0 0 0,0 0 0,0 0 1,0 0-1,0 0 0,1 0 0,-1 0 0,0 0 1,0 0-1,0 0 0,0 0 0,0 0 0,0 0 1,0 0-1,0 0 0,0 0 0,1-1 0,6 2 237,-2-1-258,0 0 0,1 0-1,-1 0 1,0 0 0,0-1 0,6-1-1,-4-1 15,0 1-342,0 0 0,0 0 0,0 0 0,0 1 0,0 0 0,11 0 0,-9 1-385,-1-1 1,1 1-1,0-2 0,-1 1 1,1-1-1,-1 0 0,15-7 1,24-7-1914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48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1 4160,'2'0'151,"-1"-1"0,1 1 0,0 0 0,0-1 0,0 1 0,-1-1 0,1 1 0,0-1-1,-1 0 1,1 1 0,0-1 0,-1 0 0,2-2 0,5-1 2,7 1 673,-13 3-743,0 0 0,-1 0 0,1 0-1,0 0 1,-1 0 0,1-1 0,-1 1-1,1-1 1,1 0 0,1-1 96,0 0 1,-1 0 0,1 1 0,0-1-1,0 1 1,0 0 0,0 0 0,1 0-1,6 0 1,-7 1-91,-1 0 1,1 0-1,-1-1 1,0 1-1,1-1 1,-1 0-1,0 0 0,5-2 1,13-3 92,13 3 80,-22 3-158,0 0 1,15-3 0,58-15 360,-40 8-10,52-6 1,17 10 50,453-21 438,-487 24-918,83-3 18,71-12 6,116-8-20,773-24-110,-713 31 112,58-9 112,-9 6 69,44-6 320,-7 6-133,616-25 304,-956 42-661,645-26 58,-361 4-96,74 1 44,-275 16 20,90-4 11,-44 8 5,-39-5 0,95 9 121,-15 35-593,-157 0-3255,-100-17-2694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4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9632,'0'0'6624,"16"0"-5985,1-17 1281,0 17-1280,-1 0-384,17 0-160,1 0-64,-18 0 96,17 0-64,-16 0-1088,0 0 576,-1 17-2303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4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896,'0'17'4032,"16"-1"-3520,-16 1 1152,17-17-1024,0 0-64,-1 0-353,17 0-1086,1 0 479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6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6240,'0'-16'7669,"3"18"-7141,-2 0-470,0-1-1,1 0 1,-1 0 0,1 0 0,-1 0 0,0 0-1,1 0 1,0 0 0,-1 0 0,1-1-1,-1 1 1,1 0 0,0-1 0,0 0 0,-1 1-1,1-1 1,2 0 0,-2 0-11,0 0 1,-1 1-1,1-1 1,0 0-1,-1 1 1,1-1-1,0 1 1,-1-1-1,1 1 1,-1 0-1,1-1 1,1 2-1,10 5 280,18-1 35,2 5 81,31 5 64,-59-14-441,1-1 1,0 0-1,0-1 0,0 1 1,0-1-1,0 0 1,7-1-1,-1 0 0,7 1-301,-19-17-4068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7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0 4576,'-1'1'61,"1"-1"-1,-1 0 1,1 0 0,-1 0 0,1 0-1,0 0 1,-1 0 0,1 0-1,-1 0 1,1 0 0,-1 0 0,1 0-1,-1 0 1,1 0 0,0 0 0,-1-1-1,1 1 1,-1 0 0,1 0 0,0 0-1,-1-1 1,1 1 0,0 0 0,-1 0-1,1-1 1,0 1 0,-1-1-1,7-7 714,-3 6-752,0-1 943,-3 0-224,0 2-685,0 1-1,0-1 0,0 0 0,0 1 1,0-1-1,0 0 0,1 1 0,-1-1 1,0 0-1,0 1 0,1-1 0,-1 1 1,0-1-1,1 0 0,-1 1 0,1-1 1,-1 1-1,1-1 0,-1 1 0,1-1 1,-1 1-1,2-1 0,-2 1-12,1 0-1,0-1 0,-1 1 1,1-1-1,-1 1 0,1-1 1,-1 1-1,1-1 0,-1 1 1,0-1-1,1 1 1,-1-1-1,0 0 0,1 1 1,-1-1-1,0 0 0,0 1 1,1-1-1,-1 0 1,0 1-1,0-1 0,0-1 1,0 0 426,3 2 123,-3 0-572,1 0 1,-1-1-1,1 1 1,-1 0-1,1 0 1,-1 1-1,0-1 1,1 0-1,-1 0 1,1 0-1,-1 0 1,1 0-1,-1 0 1,0 1-1,1-1 1,-1 0-1,1 0 0,-1 0 1,0 1-1,1-1 1,-1 0-1,0 1 1,1-1-1,-1 0 1,0 1-1,0-1 1,1 0-1,-1 1 1,0-1-1,0 1 1,5 6 427,2-2-159,-6-4-257,0 0-1,-1-1 1,1 1 0,0 0-1,-1-1 1,1 1 0,0 0-1,-1 0 1,1 0 0,-1 0-1,1 0 1,-1-1-1,1 1 1,-1 0 0,0 0-1,1 0 1,-1 0 0,0 2-1,7 18 193,0 0 0,-2 0 0,-1 1 0,4 39 0,-8-27-128,1-12 7,-1-1 0,-4 32 1,-7-17 93,5-5-21,-5-9 149,10-20-301,1 0 0,-1 0 0,1 0-1,-1 1 1,1-1 0,0 0 0,0 0 0,0 3-1,0 6 136,0-3-99,0-24-120,0 5 86,-1-1-42,1 1 0,1 0 1,2-19-1,0 23-8,0 1 0,0 0 0,1-1 0,0 1 0,7-7 0,-6 5 3,23-25-64,-22 25 56,0 1 0,0-1 1,1 1-1,0 0 1,0 1-1,0 0 1,1 0-1,0 0 1,16-7-1,-5 1-43,3-1 30,-10 4-57,1 1 1,0 1 0,0 0 0,28-9 0,-14 10 77,-19 5 45,0-1 0,0 0 0,-1 0 0,1 0 0,9-6 0,-9 3 26,-7 4-30,1 0 1,-1 0-1,1 0 1,-1 1-1,1-1 1,-1 0-1,1 1 1,0-1-1,-1 1 1,1-1-1,0 1 1,-1 0 0,1 0-1,0 0 1,2 0-1,7 0 226,-9 0 580,-4 0-778,-93 0-91,92 0 27,0 0 0,-1 0 0,1 1 0,-1-1-1,1 1 1,0 0 0,-1 0 0,-5 3-1,-7 1-71,-5-3 13,18-2 80,-1 0 1,1 0-1,-1 0 0,0 1 1,1-1-1,0 1 0,-5 1 1,6-1-3,-6 2 39,0-1 0,-1 1 0,1-2 0,-18 3 0,25-4-55,-1 0 0,0 0-1,0 0 1,0 1 0,0-1 0,0 1 0,0-1-1,1 1 1,-1-1 0,0 1 0,0 0-1,1 0 1,-1 0 0,0 0 0,1 0 0,-1 1-1,1-1 1,0 0 0,-3 3 0,-12 9-224,4-7 72,10-5 139,-1 0 1,1 0 0,0 0 0,0 0 0,0 1 0,-4 2 0,4 1-66,2-3 103,-1 0 0,1 0 0,0-1 1,-1 1-1,1-1 0,-1 1 0,0 0 0,1-1 1,-1 1-1,0-1 0,-1 2 0,1-1 31,0 0-1,0-1 1,0 1-1,0 0 1,0 0-1,0 0 1,1 0-1,-1 0 0,1 0 1,0 0-1,-1 3 1,1 42 415,0-43-440,0-1 0,1 1 0,-1-1 0,1 1-1,-1-1 1,1 0 0,0 1 0,3 5-1,2 7 21,-1 14 42,12 9 165,-15-35-219,-1-1-1,1 0 1,0 1 0,1-1-1,-1 0 1,0 0-1,1 0 1,0-1 0,-1 1-1,6 3 1,4 4 124,-5 0-31,-3-5-67,9-3-36,-8-2-7,-1 0 1,0 1 0,0 0-1,0 0 1,0 0-1,0 0 1,0 1 0,0-1-1,7 5 1,-10-6 38,1 1 0,0-1 0,-1 1 0,1-1 0,0 1 0,0-1 0,0 0-1,2 0 1,-3 0-27,0 0-1,-1 0 0,1 0 0,0 0 1,0 0-1,-1 0 0,1 0 0,0 0 0,0 0 1,0 1-1,-1-1 0,1 0 0,1 1 0,3 13 39,7 0-32,-12-14-20,1 1-1,-1-1 1,1 1 0,-1-1 0,1 0-1,-1 1 1,1-1 0,-1 0 0,1 0-1,0 0 1,-1 1 0,1-1 0,0 0-1,-1 0 1,1 0 0,-1 0 0,1 0-1,0 0 1,-1 0 0,1 0 0,0 0 0,-1 0-1,1 0 1,0-1 0,0 1 0,-1 0 9,3 0 133,0 0-176,3 0-225,-1 0-317,-1 1 1,0-1-1,1 0 1,-1-1 0,0 1-1,1-1 1,5-1 0,6-9-2766,-14 10 3106,-1 1 0,1-1 0,-1 1 0,1 0 0,-1-1 0,1 1 0,-1 0-1,1 0 1,1 0 0,-3 0 227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8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0 5824,'-14'0'1866,"11"0"-1130,3-3-266,0-4 289,0 8-729,0 0-1,1-1 1,-1 1 0,0-1-1,1 1 1,-1 0-1,1-1 1,-1 1-1,1-1 1,-1 0-1,1 1 1,-1-1-1,1 1 1,-1-1-1,1 0 1,0 1-1,-1-1 1,1 0-1,0 0 1,-1 1-1,1-1 1,0 0 0,-1 0-1,1 0 1,0 0-1,-1 0 1,1 0-1,1 0 1,100 0 1927,-93 1-1842,-1 0 0,1 0-1,-1 1 1,16 6 0,-21-7-81,9 3 228,0 1 0,15 7 0,-26-11-232,6 3 166,-1 1 1,-1 0 0,1 0-1,-1 1 1,1-1-1,6 12 1,-11-16-175,0 1 1,-1-1-1,1 0 1,-1 1-1,1-1 1,-1 0 0,0 1-1,0-1 1,1 1-1,-1-1 1,0 1-1,0-1 1,-1 1-1,1-1 1,0 0-1,0 1 1,-1-1-1,1 1 1,-1-1-1,1 0 1,-2 3-1,-1 1 12,0-1 0,-1 0-1,1 1 1,-8 5-1,2-2 8,-2 4-7,4-4-9,-1 0 0,0-1-1,-10 8 1,-93 68 354,103-76-341,0 0 0,-12 14 0,13-13-87,-1 0 1,0 0 0,0-1-1,-11 7 1,-6 3-416,17-6 97,8-11 329,0 0-1,0 1 0,-1-1 1,1 0-1,0 1 1,0-1-1,-1 0 1,1 1-1,0-1 0,0 0 1,-1 1-1,1-1 1,0 0-1,-1 0 0,1 1 1,0-1-1,-1 0 1,1 0-1,-1 0 1,1 0-1,0 0 0,-1 1 1,1-1-1,-1 0 1,1 0-1,-1 0 1,1 0-1,0 0 0,-1 0 1,0-1-1,1 2 23,0-1 0,0 0 0,0 0 0,0 0 0,-1 0 0,1 0 0,0 0-1,0 0 1,0 0 0,0 0 0,0 0 0,0 0 0,0 0 0,0 0 0,0 0 0,-1 0 0,1 0 0,0 0-1,0 0 1,0 0 0,0 0 0,0-1 0,0 1 0,0 0 0,0 0 0,0 0 0,0 0 0,0 0 0,-1 0-1,1 0 1,0 0 0,0 0 0,0 0 0,0 0 0,0 0 0,0 0 0,0 0 0,0-1 0,0 1-1,0 0 1,0 0 0,0 0 0,0 0 0,0 0 0,0 0 0,0 0 0,0 0 0,0 0 0,0-1 0,0 1-1,0 0 1,0 0 0,0 0 0,0 0 0,0 0 0,0 0 0,3-14-1360,11-3 475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4:59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 5152,'0'0'7157,"3"0"-6709,8 0 80,-8 0 1275,-6 0-1462,-12 0 803,10-1-1013,0 1 0,0-1 0,0 1 0,0 1 0,0-1 0,0 1 0,-9 2 0,5 2-103,8-4-11,-1 0 0,1 0 1,-1 0-1,1 0 0,-1 0 1,0-1-1,1 1 0,-1 0 1,0-1-1,-3 1 0,-1 2 111,-8 8 32,9-9-132,4-2-10,1 1 0,-1-1-1,0 0 1,1 1 0,-1-1 0,1 0-1,-1 1 1,0-1 0,1 1-1,-1-1 1,1 1 0,-1-1 0,1 1-1,-1-1 1,1 1 0,-1 0-1,1-1 1,0 1 0,-1-1 0,1 1-1,0 1 1,-3 3 87,-10 15 190,11-17-260,0-1 0,0 0 0,1 1 0,-1-1 0,1 1-1,0 0 1,-1-1 0,1 1 0,0 0 0,1 0 0,-1 0 0,0 0 0,1 0 0,0 0 0,0 5-1,0 136 702,0-142-728,0 0-1,0 1 1,0-1 0,0 0-1,1 0 1,-1 0-1,1 0 1,0 0-1,0 0 1,0 0-1,0 0 1,0 0 0,0 0-1,0 0 1,0-1-1,1 1 1,-1 0-1,1-1 1,-1 1-1,1-1 1,3 2 0,2 4 33,-2-2 11,0 0 1,0-1-1,0 1 0,7 3 0,-9-6-60,0-1 0,0 0 1,1 0-1,-1 0 0,0 0 1,0 0-1,1-1 0,-1 1 1,0-1-1,5 0 0,53 0-829,-59 0 742,0 0 0,0 0 0,0-1 0,0 1 0,0 0 0,0-1 0,0 0-1,0 1 1,0-1 0,0 0 0,0 0 0,3-2 0,-4 2-32,0 0 0,1 0 0,-1 0 1,1 1-1,0-1 0,-1 0 0,1 1 0,0-1 0,-1 1 0,1 0 1,0 0-1,2-1 0,27 1-7942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03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50 5824,'-14'-41'1866,"11"32"454,3 12-1562,0 20 199,1-5-697,-2 0 1,-2 20-1,-2-12-143,2-16-53,1 0 0,1 0 1,-2 20-1,3-16-35,0 1 0,-2-1-1,0 0 1,0 1 0,-2-1 0,-5 16 0,7-24 10,-1 1 47,1 0 0,0 0 0,1 0-1,-1 1 1,1-1 0,0 8 0,1-8-461,0-8-1,0-20-284,0-28 423,0 44 258,0 0-1,0 0 1,-1 0-1,1 0 1,-1 0-1,0 1 1,-3-7-1,-3-16 46,4-13-17,3-53 1,1 49 85,-2 37-44,1-1 0,1 1-1,-1 0 1,1-1 0,0 1-1,1 0 1,0 0 0,0 0-1,0 0 1,4-7 0,8-14 223,-14 29-310,0-1 1,0 0-1,0 0 0,0 0 0,0 0 0,1 0 1,-1 0-1,0 0 0,0 1 0,0-1 0,0 0 1,0 0-1,0 0 0,0 0 0,0 0 1,1 0-1,-1 0 0,0 0 0,0 0 0,0 0 1,0 0-1,0 0 0,0 0 0,1 0 0,-1 0 1,0 0-1,0 0 0,0 0 0,0 0 0,0 0 1,0 0-1,1 0 0,-1 0 0,0 0 0,0 0 1,0 0-1,0 0 0,0 0 0,0 0 0,1 0 1,-1 0-1,0 0 0,0 0 0,0-1 0,0 1 1,0 0-1,0 0 0,0 0 0,0 0 0,0 0 1,1-1-1,4 11 144,2 4 106,11 29 0,1 15 119,9-3-149,-6 6-186,6-8 31,-23-42 26,1 1 0,0-1 0,1 0 0,0-1 0,1 1-1,0-1 1,0-1 0,1 0 0,13 10 0,-15-14-11,0 0 0,1 0 1,0-1-1,0 0 0,10 3 0,-14-6-13,0 0 1,0 1-1,0-2 1,0 1 0,0 0-1,0-1 1,0 0-1,0 0 1,0 0-1,0 0 1,0-1-1,5-1 1,-6 1-19,-1 0 0,1 0 0,0-1 0,-1 1 0,0-1 0,1 0 0,-1 0 0,0 0 0,0 0 0,0 0 0,0 0 0,3-5 0,-1 0 40,1-1 0,-1 0 0,3-8 0,0-2 71,-2 8-66,0-1 1,-1 0-1,-1 0 1,3-14-1,0-36 14,5-5-256,-6 2-747,6 12-207,-8 36 337,-3 10 146,1 0 1,1 0 0,-1 0 0,1 0-1,0 0 1,4-9 0,-1 2-4528,-4 12 4890,0 1 0,0-1 0,0 1 0,0 0 0,-1-1-1,1 1 1,0 0 0,0 0 0,0 0 0,0 0-1,0 0 1,0 0 0,1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04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5728,'14'14'1840,"-14"-14"-1812,0 1 0,0-1 0,0 0 0,1 0 0,-1 1 0,0-1 0,1 0 1,-1 0-1,0 0 0,0 1 0,1-1 0,-1 0 0,0 0 0,1 0 0,-1 0 0,0 0 0,1 0 1,-1 0-1,0 0 0,1 0 0,-1 0 0,0 0 0,1 0 0,-1 0 0,1 0 0,12 1 198,-5 0 188,0-1 1,1 0-1,-1 0 0,0 0 0,0-1 0,10-3 1,32-10 166,-24 7-285,39-16 0,-64 23-277,1-1-1,-1 1 1,0-1 0,0 1-1,0-1 1,0 0 0,0 1 0,0-1-1,0 0 1,0 0 0,0 0-1,0 0 1,-1 0 0,1 0-1,1-1 1,-2 2-9,0-1 1,0 1-1,0 0 0,-1-1 0,1 1 0,0 0 0,0-1 1,0 1-1,0 0 0,0-1 0,-1 1 0,1 0 1,0 0-1,0-1 0,0 1 0,-1 0 0,1 0 0,0-1 1,0 1-1,-1 0 0,1 0 0,0 0 0,-1-1 0,1 1 1,-4-2 22,2-2-29,-4-3 72,-3 5 69,1 1 0,-1 0 0,0 1 0,-16 1 0,10-1-70,12 0-56,-1 0-1,0 0 1,1 1 0,-1 0 0,1-1 0,-1 1 0,0 0 0,1 1 0,0-1 0,-1 1 0,1-1 0,0 1 0,0 0 0,0 0 0,0 0 0,0 1-1,0-1 1,1 1 0,-5 4 0,5-5 1,1 0-1,-1 0 1,1 0-1,-1 0 0,1 0 1,0 0-1,-1 0 1,1 1-1,0-1 1,0 0-1,1 1 0,-1-1 1,0 1-1,1-1 1,0 1-1,-1-1 1,1 1-1,0-1 0,0 1 1,1 0-1,-1 2 1,1 10 43,-2-12-51,1 0 0,0-1 0,1 1 0,-1-1 0,0 1 0,1-1 0,-1 1 0,1-1 0,0 1 0,0-1 0,0 1 0,0-1 0,0 0 0,0 1 0,1-1 0,-1 0 0,1 0 0,-1 0 0,1 0 0,0 0 0,0-1 0,0 1 0,0 0 0,0-1 0,0 1 0,1-1 0,2 1 0,4 0-29,1-1 1,-1 0 0,1 0-1,-1-1 1,14-1-1,3 0-652,-19 1 469,0-1 1,-1 0 0,1 0-1,11-4 1,7-1-452,16 1-26,-16-6-1,-11 7 446,-12 4 195,1-1 1,-1 1-1,0-1 0,1 0 0,-1 1 1,0-1-1,1-1 0,-1 1 0,0 0 1,0 0-1,0-1 0,0 1 0,2-3 1,3-2-20,-6 3 133,1 1 0,0 0-1,0 0 1,0 0 0,0 0 0,1 0 0,-1 0-1,0 1 1,1-1 0,-1 1 0,1 0 0,0 0 0,-1-1-1,1 2 1,3-2 0,0 5 664,18 31 1639,-18-24-2194,-5-9-148,0 1 1,0-1 0,0 0 0,0 0 0,0 0 0,0 0 0,1 0 0,-1 0 0,0 0 0,0 0-1,1 0 1,2 1 0,11 8 314,-5 4-239,-9-12-81,-1-1-1,1 1 0,0 0 0,0 0 0,1 0 0,-1-1 0,0 1 0,1-1 1,-1 1-1,0-1 0,1 1 0,0-1 0,-1 0 0,1 0 0,0 0 0,0 0 0,0 0 1,-1 0-1,1 0 0,0-1 0,0 1 0,0-1 0,0 1 0,0-1 0,3 0 0,-1 0-125,1 0 0,-1-1 0,1 0 0,-1 0 0,0 0 0,0 0-1,8-4 1,12-4-1076,-22 8 1082,0 1 1,0-1-1,0 0 0,0 0 1,0 0-1,0 0 1,-1 0-1,1 0 0,0 0 1,-1-1-1,1 1 1,-1 0-1,0-1 0,1 0 1,-1 1-1,0-1 1,0 0-1,0 1 0,0-1 1,2-4-1,0 1-352,1 1-1,0-1 0,0 0 0,6-4 1,-8 7 509,1-1-160,11 3 1775,-9 3-464,4 7-597,-5-6-374,0 1 0,1 0 0,0-1 0,-1 0 0,1 0 0,1 0 0,5 3 0,2-1-176,1 0 0,0-1-1,0-1 1,0 0 0,1-1 0,-1-1 0,1 0-1,0-1 1,-1 0 0,1-1 0,22-4-1,12-7 125,-34 9-137,38-8-95,-49 8 24,0 1 0,0 0 0,0-1-1,0 0 1,0 0 0,0 0 0,0-1 0,-1 1-1,5-5 1,-7 5 17,0 0 0,0 0 0,0-1 0,0 1 0,0-1 0,-1 1 0,1 0 0,-1-1 0,0 1 0,0-1 0,0 1 0,0-1 0,0 1 0,0-1 0,-1 1 0,1-1 0,-1 1 0,-1-4 0,0 3-4,0 0 0,0 1 0,0-1-1,0 1 1,0 0 0,-1-1 0,1 1 0,-1 0-1,0 1 1,1-1 0,-1 0 0,-3-1-1,1 1-10,0-1 0,0 0 0,1-1-1,-7-4 1,3 0-136,6 7-15,0-1 1,0 0-1,0 1 1,0-1 0,1 0-1,-1 0 1,0-1-1,1 1 1,-1 0 0,1 0-1,0-1 1,0 1-1,0-1 1,0 1 0,0-1-1,0-2 1,1 5 116,0 0 0,0 0 1,0-1-1,0 1 0,0 0 1,0 0-1,0 0 0,0 0 0,0 0 1,0 0-1,0 0 0,0 0 0,0 0 1,0-1-1,0 1 0,0 0 0,0 0 1,0 0-1,0 0 0,0 0 1,0 0-1,0 0 0,0 0 0,0 0 1,0 0-1,0-1 0,0 1 0,0 0 1,0 0-1,0 0 0,0 0 1,1 0-1,-1 0 0,0 0 0,0 0 1,0 0-1,0 0 0,0 0 0,0 0 1,0 0-1,0 0 0,0 0 0,0 0 1,1 0-1,-1 0 0,0 0 1,0 0-1,0 0 0,0 0 0,0 0 1,0 0-1,0 0 0,0 0 0,0 0 1,0 0-1,1 0 0,13-3-4950,2-11 1542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04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5728,'0'0'2592,"0"16"-2240,0 1 1472,0 0-1056,-17 49 608,17-16-800,0 16-96,0 1-320,-16-18-512,16 1 160,0-17-2528,0 17 1504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05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2 6880,'-28'-14'2229,"23"11"-1349,7 1-336,9-9 272,-10 10-796,-1 1 1,0 0 0,0 0-1,1-1 1,-1 1-1,0 0 1,0 0-1,1 0 1,-1-1-1,0 1 1,1 0-1,-1 0 1,0 0-1,1 0 1,-1 0-1,0 0 1,1 0-1,-1 0 1,0 0-1,1-1 1,-1 2-1,0-1 1,1 0-1,-1 0 1,1 0-1,226 0 1068,-207 0-1125,23-3 0,-23-1 47,16 0 33,22 9 26,-20-10 75,26 16 614,-31-11 703,-33 0-1450,0 0 0,1 0 0,-1 0 0,0 0 0,0 0 0,0 0 0,0 0 0,0 0 0,0 0 0,0 0 0,0 0 0,0 0 0,0 0 0,1 0 0,-1 0 1,0 0-1,0 0 0,0 0 0,0 0 0,0 0 0,0 0 0,0 0 0,0 0 0,0 0 0,0 0 0,1 0 0,-1 0 0,0 0 0,0 0 0,0 0 0,0 0 0,0 0 0,0 0 0,0 1 0,0-1 0,0 0 0,0 0 0,0 0 0,0 0 0,0 0 1,0 0-1,0 0 0,0 0 0,0 0 0,0 0 0,0 1 0,0-1 0,0 0 0,0 0 0,0 0 0,0 0 0,0 0 0,0 0 0,0 0 0,0 0 0,0 1 0,-1 29 764,0-14-667,0-1-1,2 1 0,-1 0 1,5 18-1,-2-28-178,0 0-1,0 0 0,0 0 1,1 0-1,0-1 0,6 7 1,-9-11 18,0-1 0,0 1 1,0 0-1,0-1 1,0 1-1,0-1 0,0 1 1,0-1-1,0 0 0,0 1 1,1-1-1,5 2-184,18 6-430,-19-11 230,-1-2 111,17 0-116,-16-2 297,-4 3 92,5-1 14,-7 5 42,1-1 0,-1 1 0,1 0 0,-1 0 1,1-1-1,-1 1 0,0 0 0,1-1 0,-1 1 0,1 0 0,-1-1 0,0 1 0,0-1 0,1 1 0,-1-1 0,0 1 0,0-1 0,1 1 0,-1-1 0,0 1 0,0-1 0,0 1 0,0-1 0,0 1 1,0-1-1,0 1 0,0-1 0,0 1 0,0-1 0,0 1 0,0-2 0,0-1 1,-1-1 0,1 1 1,-1-1-1,1 1 0,-1-1 0,0 1 0,-1 0 1,1-1-1,0 1 0,-3-3 0,2 2-7,1 2 23,0 0 0,1 1 1,-1-1-1,1 0 0,-1 0 1,1 0-1,-1 0 0,1 0 1,0 0-1,0 0 0,0 1 1,0-1-1,1 0 0,-1-2 1,1-5 95,-1-38 519,0 44-667,3 1 5,11-9 22,-10 9 5,0 1 0,0 0 0,0 0 0,0 1 0,1 0 0,-1-1 0,0 1 0,0 1 0,7 0 0,10 0 0,-17-1 5,0-1 1,1 1 0,-1-1 0,0 0 0,0 0 0,0-1 0,0 1-1,0-1 1,6-3 0,-7 4 10,0 0 0,0 0 0,0 1 0,0-1 0,0 1 0,0 0 0,1-1 1,-1 1-1,0 1 0,4 0 0,2-1 47,-2 0 10,-5 0-22,0 0 1,0-1-1,0 1 0,1 0 1,-1 1-1,0-1 1,0 0-1,0 1 0,0-1 1,1 1-1,-1 0 1,0-1-1,0 1 1,0 0-1,0 0 0,-1 0 1,1 1-1,0-1 1,0 0-1,-1 1 1,1-1-1,-1 1 0,2 2 1,-1-3 10,-1 1 0,0-1 0,0 1 0,0 0 0,0-1 0,0 1 0,0 0 0,0 0 0,0 0 0,-1-1 0,1 1 0,0 3 0,0 30 953,-1-32-943,0 4 79,0-5-130,0-1-1,-1 1 1,1 0 0,0 0 0,1-1 0,-1 1-1,0 0 1,0 0 0,1-1 0,-1 1-1,2 3 1,9 0 139,-4 7 273,-7-11-412,1 0 1,-1 0 0,1 0-1,-1 0 1,1 0 0,-1 0-1,1 0 1,0 0-1,0 0 1,-1 0 0,1 0-1,0 0 1,0 0-1,0-1 1,1 2 0,1-1-20,0 0 0,0-1-1,1 1 1,-1-1 0,0 1 0,0-1 0,0 0 0,0 0 0,0-1 0,0 1 0,0 0 0,0-1-1,4-1 1,16-9-578,4 5-16,-5-5-394,1 6 403,-20 5 486,0-1 0,1 1 0,-1-1 0,0 0 0,0 0 0,0 0 0,0 0 0,0-1 0,0 1 0,0-1 0,0 1 0,-1-1 0,1 0 0,-1 0 0,1-1 0,-1 1 0,0 0 0,0-1 0,3-3 0,5-8-225,0-1 1,19-19-1,-15 20 487,-13 14-130,-1-1-1,0 1 0,1 0 0,-1-1 1,1 1-1,-1 0 0,0 0 1,1-1-1,-1 1 0,1 0 0,-1 0 1,1 0-1,-1 0 0,1-1 1,-1 1-1,1 0 0,-1 0 1,1 0-1,-1 0 0,1 0 0,-1 0 1,1 1-1,-1-1 0,1 0 1,-1 0-1,1 0 0,-1 0 1,1 0-1,-1 1 0,0-1 0,1 0 1,-1 0-1,1 1 0,-1-1 1,1 1 2,0 0 115,-1 1 0,1-1 0,-1 1 0,1-1 1,-1 1-1,0 0 0,0-1 0,1 1 0,-1-1 1,0 1-1,0 0 0,-1 2 0,1 6 317,0-6-294,0-1-1,1 1 1,-1 0-1,1-1 1,0 1-1,0-1 1,3 6-1,2 7 254,-1 5-54,-4-16-322,0 0 1,0 0 0,1 0-1,0 0 1,-1-1-1,5 7 1,4 7 139,-10-16-232,1 0 1,0 1 0,0-1 0,0 0 0,0 0-1,1 0 1,-1 0 0,1-1 0,-1 1-1,1 0 1,-1 0 0,1-1 0,0 1 0,0-1-1,0 0 1,2 2 0,0-2-240,1 0 1,0-1-1,0 1 1,-1-1-1,8 0 0,0-1-1388,4 1-28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56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4 77 4320,'-14'-14'1392,"14"14"-1383,0 0 1,-1 0-1,1 0 1,0 0 0,0 0-1,0 0 1,0 0-1,0 0 1,0-1-1,0 1 1,0 0-1,-1 0 1,1 0-1,0 0 1,0 0 0,0 0-1,0 0 1,0 0-1,0-1 1,0 1-1,0 0 1,0 0-1,0 0 1,0 0-1,0 0 1,0 0 0,0-1-1,0 1 1,0 0-1,0 0 1,0 0-1,0 0 1,0 0-1,0 0 1,0-1-1,0 1 1,0 0-1,0 0 1,0 0 0,0 0-1,0 0 1,0 0-1,0 0 1,0-1-1,0 1 1,1 0-1,-1 0 1,0 0-1,0 0 1,0 0 0,0 0-1,0 0 1,0 0-1,0 0 1,0 0-1,1 0 1,26-28 971,-21 25-528,-5 3-437,-1 0-1,1 0 1,-1 0-1,1 0 1,-1 0-1,1 0 1,0 0-1,-1 0 1,1 0-1,-1 0 1,1-1-1,-1 1 1,1 0-1,-1 0 1,1 0-1,-1-1 1,2 0-1,-2 0 156,1 0 0,-1 0 0,0 0 0,1 0 0,-1 0 0,0 0 0,1 0 0,-1 0 0,0 0 0,0 0 0,0 0-1,0-1 1,0 0 0,1-5 120,-2 7-282,1 1 0,0-1 0,0 0 0,0 1 0,-1-1 0,1 1 1,0-1-1,0 0 0,-1 1 0,1-1 0,0 1 0,-1-1 0,1 0 1,0 0-1,-1 1 0,1-1 0,-1 0 0,0 1 0,-24 4 151,-2 9-80,-29 5-42,-10 15 10,-47 15 53,35-4-19,37-20 1,-288 156 732,93-52-136,23-5-210,-33 31 128,100-58-326,-165 102 189,84-74-300,72-29-103,111-68-45,-354 211 174,179-110-110,3-13-44,138-78-18,36-16-61,-53 18 0,72-30-101,20-8 132,1-1-1,0 0 0,0 0 1,0 0-1,-1 0 0,1-1 1,0 1-1,-1-1 0,1 1 1,-5-1-1,6 0 10,1 1 0,-1-1 0,1 0 0,-1 0 0,1 0 0,-1 0 0,1 0 0,-1 0 0,1 0 0,-1 0 0,1 0 0,-1 0 0,0 0 0,1-1 1,-1 1-1,1 0 0,-1 0 0,1 0 0,-1-1 0,1 1 0,-1 0 0,1-1 0,0 1 0,-1 0 0,1-1 0,-1 1 0,1-1 0,0 1 0,-1 0 0,1-1 0,0 1 0,0-1 0,-1 1 0,1-1 0,0 1 0,0-1 0,0 1 1,-1-1-1,1 1 0,0-1 0,0 0 0,0 1 0,0-1 0,0 1 0,0-2 0,0 0-201,454 2-27,-403-1 273,-1-2-1,65-13 0,-70 8-33,192-31 35,176 2 113,-261 24-11,254-20-29,-394 32-113,173-12-30,26 11-24,40-1 30,-148-1 71,306-6 138,-281 10-172,278-3-72,-317 0 11,104-2-73,-20 10 48,-80-2 63,189 3 64,-14 5 0,26-6 27,-23 6-5,25-5 5,-14 5-53,20-5-70,-138-1 22,233 3 63,-11 2 49,-290-6-59,-15-1-10,225 14-236,-140-4 97,-19-7 143,-28 5-10,-72-8-42,102 13-60,-136-13 91,9 2 36,-1-1 0,45 1 0,-58-5-51,0 0 0,0 1 0,0 0 0,0 0 0,0 1 0,0 0 0,13 5 0,-20-7-35,-1 1 1,1-1-1,-1 0 0,1 1 0,-1-1 0,1 0 1,0 1-1,-1-1 0,1 0 0,-1 0 1,1 0-1,0 1 0,-1-1 0,1 0 0,0 0 1,-1 0-1,1 0 0,-1 0 0,1 0 0,0 0 1,-1-1-1,1 1 0,0 0 0,-1 0 0,1 0 1,-1-1-1,1 1 0,-1 0 0,1 0 1,0-1-1,0 0 0,1-10-1326,-2 11 1279,0-3-958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05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9216,'-17'-17'5600,"34"17"-7808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05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 10144,'-4'0'680,"-1"0"53,0 0 0,0 0 0,0 0-1,-1 1 1,1-1 0,-7 3 0,8 0-508,-1-1 0,1 1 0,0 0 0,0 0 0,0 1 0,0-1 0,-3 5 0,-10 6-81,16-13-144,0-1-1,-1 1 1,1-1-1,0 1 0,0 0 1,-1 0-1,1-1 1,0 1-1,0 0 1,0 0-1,0 0 1,-1 2-1,2-1-37,-1-1 0,1 1 0,0-1-1,0 1 1,0 0 0,-1-1 0,2 1-1,-1-1 1,0 1 0,0-1 0,0 1-1,1-1 1,-1 1 0,1-1 0,0 3-1,14 21-383,-2-3-115,-8-11 319,-4-9 210,0 1 0,0-1 0,0 0 0,1 1 1,-1-1-1,1 0 0,0 0 0,1 2 1,5 3 33,-6-5-7,0 0-1,0-1 0,0 1 0,0 0 0,0 0 0,0 0 1,-1 0-1,1 1 0,-1-1 0,0 0 0,1 0 1,-1 1-1,0-1 0,0 1 0,-1-1 0,2 4 1,-5 0 679,2-5-607,-1 0-1,1 0 1,0 0 0,-1 0-1,1 0 1,-1 0 0,1 0-1,-1 0 1,1-1 0,-4 2-1,-26 0 1345,19-1-1102,4-1-180,1 0 0,0 0 0,0 0 1,-13-3-1,1-8-31,17 10-120,1 0 0,-1 1-1,1 0 1,-1-1-1,1 1 1,-1 0 0,1 0-1,-1 0 1,-1 0-1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06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7712,'0'-14'2506,"0"11"-1524,0 6-380,0-2-556,0-1-1,0 1 0,0-1 0,0 1 0,0-1 0,0 1 1,0 0-1,1-1 0,-1 1 0,0-1 0,0 1 1,0-1-1,1 1 0,-1-1 0,0 1 0,1-1 1,-1 0-1,0 1 0,1-1 0,-1 1 0,0-1 1,1 0-1,-1 1 0,1-1 0,0 1 0,0-1 9,0 1 1,-1-1-1,1 1 0,0-1 0,-1 1 0,1 0 0,-1-1 0,1 1 0,-1 0 0,1-1 0,-1 1 0,1 0 0,-1 0 1,0-1-1,1 1 0,-1 0 0,0 0 0,0 0 0,1 0 0,-1-1 0,0 1 0,0 0 0,0 0 0,0 0 0,0 1 1,0 35 712,1-14-346,-1 0 1,-4 27 0,1-30-243,-2 13 153,-1 41-1,6 40 144,0-106-427,0 1 1,1 0 0,0-1-1,0 1 1,1-1-1,0 0 1,1 0 0,4 11-1,-6-16-50,0 0 0,0 0 0,0 0 0,1 0 0,-1 0 0,1-1-1,0 1 1,0 0 0,0-1 0,0 1 0,0-1 0,1 0 0,-1 0 0,1 0 0,-1 0 0,1 0 0,0 0 0,0-1-1,0 0 1,0 1 0,0-1 0,5 1 0,23 8-474,0-2-1,34 5 1,2-8-287,-27 1 456,-22-3 192,1 0 1,-1-1 0,1-1 0,0-1 0,30-4 0,-2-7 93,-42 11 57,0-1-1,0 0 1,-1-1 0,1 1-1,0-1 1,-1 0 0,0 0 0,1 0-1,-1 0 1,0-1 0,0 0 0,0 0-1,0 0 1,-1 0 0,1-1-1,3-4 1,3-2 141,-6 6-19,0-1 1,0 1-1,-1 0 1,1-1-1,-1 0 1,3-6-1,-5 8-74,0 1 0,0-1-1,0 1 1,0-1 0,-1 0-1,1 0 1,-1 1 0,0-1-1,0 0 1,0 0 0,0 0-1,0 1 1,-1-1-1,1 0 1,-3-4 0,-8-18 172,11 23-277,-1 0 0,0 0 0,1 1-1,-1-1 1,1 0 0,-1 0 0,1 0 0,0 0 0,0 0 0,0 0 0,0 0 0,0 0 0,0 0 0,1-2 0,0-1-74,-1 2-257,-3 6 96,-3 6 136,0 0 0,0 0 0,-4 11 0,10-20 120,-13 36-10,10-25 9,2-8 1,0-1-1,0 1 0,0 0 1,1 0-1,-1 0 0,1-1 1,0 1-1,0 0 0,0 0 1,0 0-1,1 0 0,-1 0 1,1-1-1,0 1 0,-1 0 1,1 0-1,0-1 0,1 1 1,-1-1-1,3 4 0,0 2-22,-1 0-55,1-1-38,11-5-165,5-2-441,-6 1-101,22-2 0,-33 1 785,0 0 1,0-1-1,0 1 0,0-1 1,0 0-1,0 0 0,0 0 1,0 0-1,0-1 0,0 1 1,-1-1-1,1 0 0,2-2 1,3-4 8,-4 5 36,-1 0-1,1 0 1,-1-1-1,0 0 1,3-4-1,-1-4 76,-4 10 15,0 0 0,0-1 1,0 1-1,1 0 0,-1 0 1,3-3-1,-3 4-50,-1 1 0,1-1 1,-1 1-1,0-1 0,1 0 1,-1 1-1,0-1 0,0 1 1,1-1-1,-1 0 0,0 1 0,0-1 1,0 1-1,0-1 0,0 0 1,0 1-1,0-1 0,0 0 1,0 1-1,0-1 0,0 0 0,0 1 1,0-1-1,0 1 0,-1-2 1,1 2 45,0-3 477,1 4-504,0 0 0,0-1 0,0 1 0,0 0 0,0 0 0,0 0 0,0 0 0,0 0 0,0 0 0,0 0 0,-1 0 0,1 0 0,-1 0 0,1 1 0,-1-1-1,1 0 1,-1 0 0,1 3 0,3 7 430,-1-6-353,15 28 508,-16-30-605,0 0 1,0-1-1,0 1 1,0-1-1,0 0 1,1 1-1,-1-1 1,1 0 0,3 2-1,3 0 40,-1-1-1,0 0 1,13 3-1,-17-5-59,2-1-105,0 1-1,0-1 1,0 1 0,0-2 0,0 1-1,0-1 1,0 0 0,0 0-1,9-3 1,-7 2-233,0 0-1,1 0 1,13 0-1,-19 2 259,-1 0-1,0 0 1,0 0-1,0-1 1,0 1-1,1 0 1,-1-1-1,0 0 1,0 1-1,0-1 1,0 0-1,0 0 0,-1 0 1,1 0-1,0-1 1,0 1-1,-1 0 1,1-1-1,2-1 1,-1 0-78,0 0 0,0 0 0,0 0 0,1 1 0,5-3 0,-5 2 90,0 0 1,0 0-1,-1 0 1,1-1 0,-1 0-1,0 1 1,0-1-1,0 0 1,2-5-1,9-9-60,-3 12 83,-6 3 91,9-8 467,-13 11-503,-1 0 0,1-1 0,-1 1 0,1 0 0,-1-1 1,1 1-1,-1 0 0,1 0 0,0-1 0,-1 1 0,1 0 1,-1 0-1,1 0 0,0 0 0,-1 0 0,1 0 1,-1 0-1,1 0 0,0 0 0,-1 0 0,1 0 0,-1 0 1,1 0-1,0 1 0,-1-1 0,1 0 0,-1 0 0,1 1 1,-1-1-1,2 1 0,-2-1 74,3 2 7,0 0 0,0 0 0,-1 0 0,1 1 0,-1-1 0,1 1 0,-1-1 0,0 1 0,0 0 0,0 0-1,-1-1 1,3 6 0,-2-4 5,1 1 0,-1-1-1,1 0 1,5 6-1,-4-6-85,-1 0 0,0 0-1,0 0 1,3 7-1,-5-8 3,1 0-1,-1 0 0,1 0 0,0 0 0,0 0 1,0 0-1,1-1 0,-1 1 0,0-1 0,1 0 0,0 0 1,3 3-1,8 0 139,-9 2-222,-5-6 39,0-1 0,0 0 0,1 1-1,-1-1 1,0 1 0,0-1 0,1 1-1,-1-1 1,1 0 0,-1 1 0,0-1-1,1 0 1,-1 1 0,1-1 0,-1 0-1,1 0 1,-1 1 0,1-1 0,-1 0-1,1 0 1,-1 0 0,1 0 0,-1 0-1,1 0 1,-1 1 0,1-1 0,-1 0-1,1-1 1,-1 1 0,1 0 0,0 0-1,4 0-112,-3 0 94,0 0 0,1 1 0,-1-1 0,0-1 0,0 1 0,1 0 0,-1-1 0,0 1-1,0-1 1,0 1 0,0-1 0,0 0 0,0 0 0,0 0 0,0 0 0,0 0 0,0-1 0,0 1 0,-1-1 0,1 1 0,0-1 0,1-1-1,-2 2 60,0-1-4,0 1 1,0 0-1,1 0 0,-1 0 1,0 0-1,1 0 0,-1 0 0,1 1 1,-1-1-1,1 0 0,-1 1 1,1-1-1,-1 1 0,1-1 1,-1 1-1,1 0 0,0 0 0,-1 0 1,4 0-1,-1 0 132,-1 0 190,0 0 1,0 0-1,0 0 0,0 0 0,0-1 0,-1 1 0,5-2 1,1-3 89,-7 4-379,1 0 0,-1 0 0,1 0 0,-1 0 0,1 0 0,0 1 0,-1-1 0,1 1 0,0-1 0,-1 1 0,1 0-1,0-1 1,0 1 0,2 0 0,6 0-64,-1-1 0,0-1 0,0 1-1,0-2 1,0 1 0,10-5 0,-10 4-372,-7 2 195,0 1 0,0-1 0,0 0 0,0 0 0,0 0 0,0 0 0,-1 0 0,1 0 0,0 0 0,-1-1 0,1 1-1,-1 0 1,1-1 0,-1 0 0,0 1 0,0-1 0,0 0 0,0 1 0,0-1 0,2-4 0,11-10-172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09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33 5152,'-13'0'1648,"13"1"-1637,-1-1 1,1 0 0,0 0-1,0 0 1,0 0-1,0 0 1,0 0 0,0 0-1,0 0 1,0 0-1,0 0 1,-1 0 0,1 0-1,0 0 1,0 0-1,0 0 1,0 0 0,0 0-1,0 0 1,0 0-1,0 0 1,0-1 0,0 1-1,-1 0 1,1 0-1,0 0 1,0 0 0,0 0-1,0 0 1,0 0-1,0 0 1,0 0 0,0 0-1,0 0 1,0 0-1,0 0 1,0 0 0,0-1-1,0 1 1,0 0-1,0 0 1,0 0 0,0 0-1,0 0 1,0 0-1,0 0 1,0 0 0,0 0-1,0-1 1,0 1 0,0 0-1,0 0 1,0 0-1,0 0 1,0 0 0,0 0-1,0-14 4586,-3 17-3594,-8 8 106,11-11-1092,0 0 0,-1 0 0,1 0 0,0 0 0,0 1-1,0-1 1,0 0 0,0 0 0,-1 0 0,1 0 0,0 1 0,0-1 0,0 0-1,0 0 1,0 1 0,0-1 0,0 0 0,0 0 0,0 0 0,0 1-1,0-1 1,0 0 0,0 0 0,0 0 0,0 1 0,0-1 0,0 0 0,0 0-1,0 1 1,0-1 0,0 0 0,0 0 0,0 0 0,1 1 0,-1-1-1,0 0 1,0 0 0,0 0 0,0 0 0,0 1 0,1-1 0,-1 0 0,17 44 1156,-17-42-1143,1-1 1,0 0-1,0 0 0,0 0 1,0 0-1,0 0 0,0 0 1,0 0-1,0 0 0,1 0 1,-1 0-1,0-1 0,1 1 1,-1-1-1,0 1 0,1-1 1,-1 1-1,0-1 0,1 0 1,1 1-1,5 0 69,0-1-1,14-1 1,-6 1 50,-3-1-128,1 0 0,-1 0 0,1-1-1,18-6 1,-19 4-29,19-5-2,-1-3 0,-1 0 0,34-19 0,-55 26 2,2 0-37,-1-1-1,-1 0 1,1-1-1,8-8 0,-14 11 36,1 0-1,-1 0 0,0 0 0,-1-1 0,1 0 1,-1 0-1,0 0 0,0 0 0,3-9 0,-5 12 15,-1 0-1,1 0 0,-1 0 0,0 0 0,0 0 0,0 0 1,0 0-1,0-1 0,0 1 0,-1 0 0,1 0 0,-1 0 1,1 0-1,-1 0 0,0 0 0,0 1 0,0-1 0,-1-3 0,-3-4 23,4 6-17,1 2-8,0 0 0,-1 0 1,1 0-1,0 0 0,-1 0 0,1 1 1,0-1-1,-1 0 0,1 0 1,-1 1-1,1-1 0,-1 0 1,0 1-1,1-1 0,-1 0 0,0 1 1,1-1-1,-1 1 0,0-1 1,0 1-1,-1-1 0,-15-6 6,-23-5 1,-8-2-18,29 9-60,0 1 0,-1 0 0,0 2 0,0 0-1,-28 2 1,43 0 35,0 0-1,0 0 1,0 1 0,0 0-1,0 0 1,0 0 0,0 0-1,0 1 1,0 0 0,1 0-1,-1 0 1,1 1 0,-7 4-1,6-2-18,-1 0-1,1 0 0,0 1 1,1-1-1,-1 1 1,1 0-1,0 1 0,-3 8 1,5-12 50,0 1 0,1-1 0,0 1 1,0 0-1,0-1 0,0 1 0,1 0 1,-1 0-1,1-1 0,0 1 0,0 0 1,0 0-1,1 0 0,-1-1 1,1 1-1,0 0 0,0-1 0,0 1 1,4 6-1,-3-5-66,0 0 0,1 0 0,0 0 0,0 0 0,1-1 0,-1 1-1,1-1 1,0 0 0,0 0 0,0-1 0,1 1 0,-1-1 0,1 0 0,7 4 0,-11-6 54,8 4-182,-1-1 0,1 0 0,0 0 0,0-1 0,0 0 0,1 0 0,-1-1 1,12 1-1,5 2-234,28 3-340,0-3 0,92-2-1,-118-3 647,-15 0 287,0-1 0,-1-1 0,1 0 0,12-5 0,-18 5 69,7 0 93,-13 2-261,0 0 0,0 0 0,0 0 0,0-1 0,0 1 0,0 0 0,0 0 0,0-1 0,0 1 0,0-1 0,0 1 0,-1-1 0,1 1 0,0-1 0,0 1 0,0-1 0,-1 0 0,1 1 0,0-1 0,-1 0 0,1 0 0,0 0 0,-1 0 0,1 1 0,-1-1 0,0 0 0,1-2 0,4-4 330,-4 6-336,0 1-1,-1-1 0,1 0 0,0 0 0,-1 0 0,1 1 1,-1-1-1,1 0 0,-1 0 0,1 0 0,-1 0 1,0 0-1,0 0 0,1 0 0,-1 0 0,0 0 0,0 0 1,0 0-1,0 0 0,0 0 0,0 0 0,0 0 0,0 0 1,-1 0-1,1 0 0,0-1 0,-12-12 542,10 12-510,0 0-1,0 1 1,1-1-1,-1 0 1,1 0-1,-1 0 1,1-1 0,-2-3-1,-3-19 282,-2 16-256,8 9-112,-1 0 0,1 0 0,0-1 0,-1 1-1,1 0 1,0 0 0,-1-1 0,1 1 0,0 0-1,-1-1 1,1 1 0,0 0 0,0-1 0,-1 1-1,1-1 1,0 1 0,0 0 0,0-1 0,0 1-1,0-1 1,-1 1 0,1-1 0,0 1 0,0 0-1,0-1 1,0 1 0,0-1 0,0 1-2,0-1 0,0 1 0,0 0 0,0 0 0,0 0-1,0 0 1,0 0 0,0 0 0,0 0 0,0 0 0,0 0 0,0 0 0,0-1 0,0 1 0,0 0 0,0 0 0,0 0 0,0 0 0,0 0 0,0 0 0,0 0 0,0 0-1,1 0 1,-1 0 0,0-1 0,0 1 0,0 0 0,0 0 0,0 0 0,0 0 0,0 0 0,0 0 0,0 0 0,0 0 0,0 0 0,0 0 0,0 0 0,1 0 0,-1 0-1,0 0 1,0 0 0,0 0 0,0 0 0,0 0 0,0 0 0,0 0 0,0 0 0,0 0 0,0 0 0,1 0 0,-1 0 0,0 0 0,0 0 0,0 0 0,0 0 0,0 0-1,17-1-12,-8 1-189,1 0 0,0 0 1,-1 0-1,14 4 0,-1 7-457,-9-9 335,-12-2 291,1 1 0,0-1-1,-1 0 1,1 0 0,-1 1 0,1-1 0,0 1 0,-1-1 0,1 1 0,-1 0 0,0-1 0,1 1 0,-1 0 0,1 0 0,-1 0 0,0 0 0,0 0 0,0 0 0,0 1 0,2 1 0,10 33-297,-9-25 307,-3-5 69,0-1 1,0 1-1,-1 0 0,1 0 0,-1 0 1,-1-1-1,1 1 0,-1 0 1,0 0-1,0-1 0,-1 1 0,1 0 1,-6 9-1,3-3 131,-6 20 312,-2-2 0,-19 39 0,-13 5 126,22-22-278,-25 84-1,14-33-150,28-89-162,-3 6 18,-7 32 0,13-36-26,0 0 0,0 26 0,2-37 13,0 1-1,0-1 0,1 0 1,-1 0-1,1 0 1,0 0-1,0 0 0,1 0 1,3 9-1,-3-11 1,1 0 1,-1 0-1,0-1 0,1 1 1,0-1-1,0 1 1,-1-1-1,1 0 0,1 0 1,-1 0-1,6 3 0,0-1-29,-7-2-6,-1-1-1,1 0 1,0 0-1,0 0 1,0 0 0,0 0-1,0 0 1,0-1-1,0 1 1,0-1-1,0 1 1,0-1 0,0 0-1,0 0 1,1 0-1,-1 0 1,0 0 0,0 0-1,4-2 1,-1 1-30,-1-2 0,1 1 1,0 0-1,-1-1 0,0 0 1,1 0-1,-1 0 0,0-1 1,-1 1-1,1-1 0,-1 0 1,1 0-1,4-8 1,-1-1 11,0-1 0,0 0 1,7-24-1,-9 19 40,-1 0 0,-1-1 0,0 0 0,-1 1 0,-3-38 0,1 31-12,0 10 17,-2 0 1,-5-28-1,2 18 8,-11-68-107,15 90 5,0 0 1,1 0-1,-1 0 0,1-8 1,0 6-183,0 0 0,0 0 0,1 0 0,0 0 0,0 0 0,0 0 0,1 0 0,0 0 0,0 1 0,5-10 0,3 0-1431,13-23-1584,-21 34 2590,0-1-1,1 1 0,-1 0 1,1-1-1,4-3 1,-3 4 221,0 1 1,0 0-1,0 1 1,1-1-1,5-2 1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10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6 6400,'0'-12'2664,"0"22"-1660,0 31 165,0-21-892,0 0 1,2 1-1,0-1 0,1-1 1,7 25-1,-2-19-84,14 47 217,-21-68-383,0 1 1,0-1 0,0 1 0,0-1-1,1 1 1,-1-1 0,1 0-1,0 0 1,1 0 0,-1 0 0,1 0-1,0-1 1,-1 1 0,7 4 0,-8-6-27,1 0 1,0 0-1,0-1 1,0 1-1,0-1 1,0 1-1,0-1 1,1 0-1,-1 0 1,0 0-1,1 0 0,-1 0 1,0-1-1,5 1 1,6 2-99,-4 1 20,4 1-225,18-14-834,-17 7 754,-12 1 253,1 1 0,-1 0 0,1-1 0,-1 0 1,0 1-1,1-1 0,-1 0 0,0 0 0,0-1 1,1 1-1,-1 0 0,0-1 0,0 1 0,2-3 1,43-43-1488,-45 45 1592,-1 0 1,1 0-1,0 0 0,-1 0 1,1 0-1,-1 0 0,0-1 1,0 1-1,0 0 1,0-1-1,0 1 0,0-4 1,7-12 164,6 5 45,-6 7 71,0-5 727,-8 11-938,0-1-1,0 1 1,1 0-1,-1-1 1,0 1-1,0 0 1,1-1-1,-1 1 1,0 0-1,0-1 1,1 1-1,-1 0 1,0 0-1,1-1 1,-1 1-1,1 0 1,-1 0-1,0 0 1,1 0-1,-1-1 1,1 1-1,-1 0 1,0 0-1,1 0 1,-1 0-1,1 0 1,-1 0-1,1 0 1,-1 0-1,1 0 1,5 3 1351,7 12-272,21 31 1,-24-28-825,-10-16-261,1 0 0,0 1 0,0-1 0,0 0 0,0 0 0,1 0 0,-1 0 0,0-1 0,1 1 0,0 0 0,-1 0 0,1-1 0,0 1 0,0-1 0,0 0 0,2 2 0,-3-3-24,1 1 0,0-1 0,0 0 0,-1 0 0,1 0-1,0 0 1,0 0 0,-1 0 0,1 0 0,0 0 0,0-1 0,-1 1 0,1 0 0,0-1 0,-1 0 0,1 1 0,2-3 0,13-3 54,7-1-108,-18 6-67,0-1-1,0 1 0,0-1 1,0 0-1,-1-1 0,1 1 1,-1-1-1,1 0 1,-1-1-1,8-5 0,9-19-731,8 6 218,53-55-815,-77 72 1391,4-2 141,0 0 0,19-10-1,-17 11 5,15-8 228,-2-11 636,-6 18-400,-16 6-459,-1 1-1,0-1 1,1 0-1,-1 0 1,0 0 0,0 0-1,0 0 1,0-1-1,0 1 1,0 0-1,2-3 1,10-10 597,-11 12-48,-3-1-256,0 2-392,0 1 1,0-1 0,0 0-1,0 1 1,-1-1 0,1 0-1,0 1 1,0-1 0,0 1 0,-1-1-1,1 1 1,0-1 0,-1 0-1,1 1 1,0-1 0,-1 1-1,1-1 1,-1 1 0,1 0-1,0-1 1,-1 1 0,1-1-1,-1 1 1,0 0 0,1-1-1,-1 1 1,1 0 0,-1 0-1,1-1 1,-1 1 0,0 0-1,1 0 1,-1 0 0,0 0-1,1 0 1,-1 0 0,1 0-1,-1 0 1,0 0 0,1 0-1,-1 0 1,0 0 0,0 1-1,-6 0-65,1 1 0,-1 0 0,-8 4 0,6-3 37,4-2-12,-1 1-1,1 0 1,0 0-1,0 1 1,0 0-1,0-1 1,0 2 0,1-1-1,-1 0 1,1 1-1,-6 6 1,4 8-12,4-9 29,-4 8 5,5-14 10,-1 0 0,1 1 0,0-1 0,0 1 0,1 0 0,-1-1 0,0 6-1,0 20 1,1-23 9,0 1-1,-1-1 0,2 1 1,-1-1-1,1 0 1,2 10-1,-2-15-8,-1 1 0,1-1 0,0 0 0,0 0 0,0 1 0,-1-1 1,1 0-1,0 0 0,1 0 0,-1 0 0,0 0 0,0-1 0,0 1 0,0 0 0,1 0 0,-1-1 0,0 1 0,1-1 0,-1 1 0,0-1 0,1 0 0,-1 1 0,1-1 0,-1 0 0,1 0 0,0 0 0,10 2-22,4 4-15,-12-4 14,-1-1 1,1 0-1,-1 0 1,1 0-1,0 0 1,-1-1-1,1 1 0,4-1 1,-4 0-5,-1 0 0,1-1 0,0 1 0,0-1 0,-1 0 0,1 0 0,-1 0 0,5-2 0,8-3-162,11 1 18,-14-2 84,-11 6 59,-1 0 0,1 0 0,-1 1 0,1-1 0,0 0 0,-1 1 0,1-1 0,0 1 0,-1-1-1,1 1 1,0 0 0,-1 0 0,4 0 0,2-1-92,-9 2 1,1 0 115,1-1 1,-1 1-1,0-1 1,1 1-1,-1 0 1,1-1-1,-1 1 1,1 0-1,-1 0 1,1 0-1,0-1 1,-1 1-1,1 0 1,0 0-1,-1 0 1,1 0-1,0-1 1,0 1-1,0 0 1,0 0-1,0 0 1,0 1-1,0-1 4,2 24 328,-1-24-306,-1 0 0,0 0 0,1 0 0,-1 0 0,1 0 0,-1 0 0,1 0 0,0 1 0,-1-2 0,1 1 0,0 0 0,0 0 0,-1 0 1,1 0-1,0 0 0,0-1 0,0 1 0,2 1 0,30 14 778,-31-15-792,0 0 0,0-1 1,1 1-1,-1-1 0,0 0 1,1 1-1,-1-1 0,0 0 1,0 0-1,1 0 0,-1-1 1,0 1-1,0-1 0,1 1 1,2-2-1,18-3-560,-11 4 168,0-2 0,-1 0-1,0 0 1,0-1-1,0 0 1,11-6 0,-7 1 63,37-23-592,-45 27 839,0 0-1,-1 0 1,0-1 0,1 0-1,4-6 1,11-19 84,-11 22 12,6-7 79,-15 13-55,0-1 0,0 0-1,0 0 1,0-1 0,-1 1 0,1 0-1,-1 0 1,0-1 0,1-6 0,0-48 909,-2 56-869,-1-8 147,0 0 0,0 0 0,-1 0 0,-4-12 0,-2-13 298,3 21-14,0 0 0,-1 1 0,-11-21 1,16 34-481,-11-12 311,12 13-347,0 0 1,-1-1 0,1 1 0,-1 0 0,1-1 0,-1 1 0,1 0-1,0 0 1,-1 0 0,1-1 0,-1 1 0,1 0 0,-1 0 0,0 0 0,1 0-1,-1 0 1,1 0 0,-1 0 0,1 0 0,-1 0 0,1 0 0,-1 0 0,1 0-1,-1 0 1,1 1 0,-1-1 0,1 0 0,-1 0 0,1 0 0,-1 1-1,-5 16-27,-2 9-217,2 0-1,0 1 1,2-1 0,-2 46 0,6 63-7506,0-101 5413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10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3 10144,'0'-27'3258,"0"26"-3209,0 1 1,0 0-1,0-1 0,0 1 0,0 0 1,0-1-1,0 1 0,0 0 0,0-1 1,0 1-1,0 0 0,0-1 0,1 1 0,-1 0 1,0-1-1,0 1 0,0 0 0,0 0 1,0-1-1,1 1 0,-1 0 0,0-1 1,0 1-1,1 0 0,-1-1 0,2 0 27,0-2 32,0 1 0,1-1 0,-1 1 0,1 0 0,-1 0 1,1 0-1,0 0 0,0 0 0,0 1 0,0-1 0,0 1 0,0 0 1,0 0-1,0 0 0,0 0 0,1 1 0,-1-1 0,0 1 1,1 0-1,5 0 0,91-8 1052,11-1-576,37-3-234,-136 11-322,10-1 72,34 1 0,-41 2-57,-1-1 1,0 0-1,17-4 1,-6-2 11,-19 4-58,0 0 0,0 1 0,1 0 0,-1 0 0,10 0 0,-15 1-13,-1 0 0,1 0-1,-1 0 1,1 0 0,-1 0 0,1 0-1,-1 0 1,1 0 0,-1 0 0,1 0-1,-1 0 1,1-1 0,-1 1 0,1 0-1,-1 0 1,1 0 0,-1-1 0,1 1-1,-1 0 1,0-1 0,1 1-1,-1 0 1,0-1 0,1 1 0,-1-1-1,0 1 1,1-1 0,-1 1 0,0-1-1,0 1 1,1-1 0,-1 1 0,0-1-1,0 1 1,0-1 0,0 1 0,0-1-1,0 1 1,0-1 0,0 1 0,0-2-1,0 0-751,-14 2-6735,11 0 5215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11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7296,'-6'10'878,"4"-7"-636,0 0-1,1-1 1,-1 1 0,1 0 0,0 1 0,0-1-1,0 0 1,0 0 0,0 4 0,-27 82 2430,27-84-2384,0 0 0,0-1 1,1 1-1,0 0 0,0 7 1,0 7 887,0-11-865,0 0 0,-3 15 0,-8 2 420,8-3-397,2-21-304,1 0 0,0 1-1,0-1 1,0 1 0,0-1-1,0 0 1,0 1-1,1-1 1,-1 1 0,0-1-1,1 0 1,-1 1 0,1-1-1,0 2 1,6 0-505,1 0 0,-1-1 1,1 1-1,7 0 1,-14-3 362,1 0 0,-1-1 1,1 1-1,-1 0 1,1-1-1,-1 1 1,1-1-1,-1 1 1,2-2-1,-1 1 5,-1 0-1,1 0 0,0 1 1,-1-1-1,1 0 0,0 1 1,-1 0-1,1-1 0,3 1 1,1 0-237,-4 0 280,0 1 0,0-1 0,-1 0-1,1 0 1,0 0 0,0-1-1,-1 1 1,1 0 0,0-1 0,-1 1-1,4-2 1,0-5 37,-5 7 35,0-1-1,1 1 1,-1-1 0,0 1-1,0 0 1,1-1-1,-1 1 1,0-1-1,0 1 1,1 0 0,-1 0-1,0-1 1,1 1-1,-1 0 1,1 0-1,-1-1 1,0 1 0,1 0-1,-1 0 1,1 0-1,-1-1 1,0 1-1,1 0 1,-1 0 0,1 0-1,-1 0 1,1 0-1,-1 0 1,1 0-1,0 0 1,4-2 829,6-10-53,-10 12-674,-1-1-1,1 1 1,-1-1 0,0 1-1,1-1 1,-1 1 0,0-1-1,0 1 1,1-1-1,-1 0 1,0 1 0,0-1-1,0 0 1,0 1 0,0-1-1,0 1 1,0-1-1,0 0 1,0 1 0,0-1-1,0 0 1,0 1 0,0-1-1,0 0 1,-1 0 754,1 5-730,0-1-105,-1-1 1,1 0 0,1 1-1,-1-1 1,0 1 0,0-1-1,1 1 1,1 3-1,9 14-7,-7-7-10,-3-9 19,0 0 0,0 1 0,1-1 1,-1 0-1,1 0 0,0 0 0,3 3 0,2 5 37,-5-8-111,-1-1 0,1 0 0,1 0 0,-1 1 0,0-1 0,1 0 0,-1-1 0,1 1 0,0 0 0,3 1 0,-4-2 38,3 2-147,0-1 0,1 1 0,-1-1 0,0 0 0,1 0 0,0-1 0,0 0 0,0 0 0,0 0 0,0-1 0,10 2-1,-11-3 67,-3 0 30,0 0 1,1 0-1,-1 0 0,0 0 1,1 0-1,-1-1 0,0 1 0,0-1 1,1 1-1,-1-1 0,0 0 1,0 0-1,0 0 0,0 0 0,0 0 1,0-1-1,0 1 0,0 0 1,0-1-1,-1 0 0,3-2 1,-3 3 58,-1 0 1,1 0 0,0 0 0,-1 0 0,1 0 0,-1 0-1,1 0 1,-1-1 0,0 1 0,1 0 0,-1 0 0,0-1-1,0 1 1,0 0 0,0 0 0,0-1 0,0 1 0,0 0-1,0 0 1,-1 0 0,1-1 0,0 1 0,-1 0 0,0-2-1,-1-3 20,1 1-1,0-1 1,0 1-1,0-8 1,0 4-17,0 1 0,0-1 1,-1 1-1,-6-16 1,7 21-7,0 0 6,0 0 1,1 0-1,-1 0 1,0 0-1,1 0 1,0-1-1,0 1 1,0 0-1,1-5 1,0-11 114,-1 16-122,1 0 1,0 1-1,0-1 0,0 1 0,0-1 0,0 1 1,0-1-1,1 1 0,-1 0 0,1 0 0,0 0 1,-1 0-1,1 0 0,0 0 0,0 0 0,1 0 1,-1 1-1,0-1 0,3-1 0,9-3-28,22-7-1,-22 8-60,21-9-1,-15 3 155,5 5-10,-19-1-59,-4 3-6,12-2 5,-6 1 47,-6 4-24,-1 0 0,1 0 0,-1 1 0,1-1 0,-1 0-1,1 0 1,0 1 0,-1-1 0,1 1 0,0-1 0,0 1 0,-1 0 0,3 0 0,4-1 230,-6 1-171,0 0 0,0 0 0,1 0 0,-1 0 0,0 0 0,0 1 0,1-1 0,-1 1 0,3 0 0,12 10 383,-10-7-332,-6-4-95,0 0 1,-1 1-1,1-1 1,0 0-1,-1 1 1,1-1-1,-1 1 1,1-1-1,-1 1 1,1-1-1,-1 1 0,1 0 1,-1-1-1,1 1 1,-1-1-1,1 1 1,-1 0-1,0-1 1,0 1-1,1 0 1,-1 0-1,0-1 1,0 1-1,0 0 1,0 0-1,1 0 1,-1 2 24,4 8 123,-1 0-1,-1 0 0,0 0 0,1 19 0,-3-26-135,0-1 0,0 1-1,1-1 1,-1 1-1,1-1 1,-1 1-1,1-1 1,1 0 0,1 6-1,3 7 103,-1 14 51,-3-26-143,-1 1 0,1-1-1,0 0 1,0 0 0,0 0 0,0 0-1,1 0 1,-1-1 0,1 1 0,0-1 0,4 4-1,-5-6-105,0-1-1,-1 1 0,1-1 0,0 0 1,0 0-1,0 1 0,0-1 1,0 0-1,0-1 0,0 1 0,-1 0 1,1 0-1,0-1 0,0 1 0,0-1 1,0 0-1,-1 0 0,1 1 0,0-1 1,-1 0-1,4-2 0,2-1-40,-5 3 69,0 0 0,0 1 0,-1-1 0,1 0 1,0 0-1,0 0 0,-1-1 0,1 1 0,0 0 0,-1-1 0,1 1 0,-1-1 0,0 1 0,1-1 0,-1 0 0,0 1 1,0-1-1,0 0 0,0 0 0,-1 0 0,1 0 0,0 0 0,-1 0 0,1 0 0,-1 0 0,0 0 0,0 0 1,0 0-1,0 0 0,0-4 0,0 5 25,0-1 0,0 0-1,1 0 1,-1 1 0,0-1 0,1 0 0,-1 0 0,1 1 0,0-1-1,0 1 1,-1-1 0,1 1 0,2-2 0,2-6 109,-2 1 230,1 1-151,11 5 1853,-14 3-1995,-1-1 0,1 0 0,0 0 0,-1 0 0,1 0 0,0 1 0,-1-1 0,1 0 0,0 1 0,-1-1 0,1 1 0,-1-1 0,1 0-1,-1 1 1,1-1 0,-1 1 0,1-1 0,-1 1 0,1 0 0,-1-1 0,0 1 0,1-1 0,-1 1 0,0 0 0,1-1 0,-1 1 0,0 0 0,0-1 0,0 1 0,0 0 0,0 0 0,0-1 0,0 1 0,0 0 0,0 1 0,2 9 385,10 11 170,-10-10-500,-2-11-113,0 1-1,0-1 1,0 1-1,0-1 1,0 1-1,1-1 1,-1 0-1,1 1 1,-1-1 0,1 0-1,-1 1 1,1-1-1,0 0 1,-1 0-1,1 1 1,0-1-1,0 0 1,0 0-1,0 0 1,0 0-1,0 0 1,0 0-1,1 0 1,-1-1-1,0 1 1,2 0-1,27 5-2025,3 8 538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12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6 9568,'0'0'3066,"0"-3"-1855,0-8-491,0 8 347,0 6-475,-1 2-518,0 0 1,0 0-1,0 0 1,-3 6-1,-2 5-116,5-7 34,-1 1-1,2-1 1,-1 0 0,2 16-1,0-4 8,-1-10 9,-1-1-21,1 0 0,0-1 0,1 1 0,0 0 0,0-1 0,1 1 0,0-1 0,1 0 0,4 10 0,-5-15 0,18 31 11,-19-33-58,1 1 1,0-1-1,0 0 1,0 0-1,0 0 1,0 0-1,0 0 0,1-1 1,-1 1-1,1-1 1,-1 1-1,4 0 1,-3-1-9,0 0 0,0-1 0,-1 1 0,2-1 0,-1 1 0,0-1 0,0 0 0,0 0 1,0-1-1,0 1 0,5-2 0,-7 2 43,0-1 1,1 1-1,-1-1 1,0 1-1,0-1 1,0 0-1,0 1 0,0-1 1,0 0-1,1 0 1,-2 0-1,1 0 0,0 0 1,0 0-1,0 0 1,0 0-1,-1 0 1,1 0-1,0 0 0,-1-1 1,1 1-1,-1 0 1,0-1-1,1 1 0,-1 0 1,0 0-1,0-1 1,0 1-1,0-2 1,0-9 111,-1 1 1,0 0 0,-1 0 0,0 0 0,-1 0-1,0 0 1,0 0 0,-1 1 0,-1-1-1,0 1 1,0 0 0,-10-13 0,7 11 519,4 5 0,-1 0-1,-9-11 0,15 18-494,0-1-1,0 1 0,-1 0 0,1-1 1,0 1-1,0 0 0,0 0 0,0-1 1,0 1-1,0 0 0,-1 0 0,1 0 1,2 0-1,0 1 14,1-1 1,-1 0 0,1 1 0,-1 0-1,0-1 1,0 1 0,1 1 0,2 0-1,11 4 114,-6-4-169,0-1 0,0 0-1,0-1 1,0 0-1,0 0 1,0-2-1,0 1 1,15-5 0,6 0-30,1 2-57,53-11-1091,-78 13 1008,9-2-316,0-1-1,0 0 1,24-12-1,-34 13 249,-6 4 137,1 0 1,-1-1-1,0 1 1,1-1-1,-1 1 0,0-1 1,1 0-1,-1 0 1,0 1-1,0-1 1,0 0-1,0 0 1,0 0-1,0 0 1,0-1-1,0 1 0,0 0 1,0 0-1,-1 0 1,1-1-1,0 1 1,-1 0-1,1-1 1,-1 1-1,0 0 1,1-1-1,-1-2 0,1 2 24,-1 0-1,0-1 0,0 1 0,0-1 0,0 1 0,-1-1 0,1 1 0,-1-1 1,1 1-1,-1 0 0,0-1 0,0 1 0,0 0 0,0 0 0,0-1 1,0 1-1,-1 0 0,1 0 0,-1 1 0,-1-3 0,0 0 50,0 0 0,0 0 0,0 0 0,-3-8 0,-7-7 911,13 18-941,0 1 1,0 0-1,0 0 1,0 0-1,0 0 1,0 0 0,0 0-1,0 0 1,0 0-1,0-1 1,-1 1-1,1 0 1,0 0-1,0 0 1,0 0-1,0 0 1,0 0-1,0 0 1,0 0 0,-1 0-1,1 0 1,0 0-1,0 0 1,0 0-1,0 0 1,0 0-1,0 0 1,-1 0-1,1 0 1,0 0-1,0 0 1,0 0-1,0 0 1,0 0 0,0 0-1,-1 0 1,1 0-1,0 0 1,0 0-1,0 0 1,0 0-1,0 0 1,0 0-1,0 0 1,0 0-1,-1 0 1,1 0 0,0 1-1,0-1 1,0 0-1,0 0 1,0 0-1,0 0 1,0 0-1,0 0 1,0 1-1,-3 1 178,-1 2-23,0 0 0,0 0 0,0 0-1,0 1 1,1-1 0,0 1 0,0 0 0,0 0 0,1 0 0,-1 0 0,-2 9-1,0 39 261,-42 173-123,36-189-1664,-25 57 0,32-84 458,0 0 0,1 0 0,0 1 0,-1 11 0,0 3-3158,-10 22-84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13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5984,'28'-28'1920,"-28"28"-1870,1-1-1,0 0 1,0 1 0,-1-1 0,1 0-1,0 1 1,0-1 0,0 1 0,0-1 0,0 1-1,0-1 1,-1 1 0,1 0 0,2-1-1,7-2 233,0 0 0,1 0 0,16-1 0,-24 4-225,0-1 0,0 1-1,0 0 1,0 0-1,0 0 1,0 1 0,0-1-1,0 1 1,0-1-1,0 1 1,0 0 0,-1 0-1,1 0 1,0 1-1,0-1 1,-1 1 0,1-1-1,-1 1 1,0 0-1,1 0 1,1 2 0,2 7 55,-1-1 0,0 1 0,0 0 1,-1 0-1,3 18 0,-3-15-49,6 31 221,7 82 0,-13-88-164,-2 15 27,-3-38 62,5 33 0,2-22-37,-4-17-11,0 0 0,0 1 0,0 11 0,-2-20-114,0 0 1,0 0-1,0 0 0,-1 0 1,1 0-1,-1 0 1,1 0-1,-1 0 0,0 0 1,0 0-1,0 0 0,-2 3 1,2-4-11,0 0 1,0 1-1,1-1 1,-1 1 0,0 0-1,1-1 1,-1 1-1,1 0 1,-1-1-1,1 1 1,0 0-1,-1 2 1,0 8 206,5-24-136,1 4-84,7-20 80,-5 12-111,0 0 1,16-24-1,1-1-58,-11 14-29,-7 13 42,0 1-1,2 0 0,11-17 1,12-6-108,-24 24 112,-6 11 42,-1 0 1,1-1-1,-1 1 1,1 0-1,0 0 1,0 0-1,-1 0 1,1 0-1,0 0 1,0 0-1,0 0 0,0 0 1,0 0-1,0 0 1,1 0-1,-1 1 1,0-1-1,0 1 1,0-1-1,1 1 1,-1-1-1,0 1 1,1 0-1,-1-1 0,0 1 1,1 0-1,1 0 1,-1 0 9,-1 0 0,0 0 0,0 0 0,0 0 0,0 0 0,0 0 0,0 0 0,0 0 0,1 1 0,-1-1 0,0 0 0,0 1 0,0-1 0,0 1 0,0-1 0,0 1-1,0 0 1,0-1 0,-1 1 0,1 0 0,0 0 0,0 0 0,0-1 0,-1 1 0,1 0 0,-1 0 0,1 0 0,0 0 0,-1 0 0,1 1 0,0 4 69,0 0-1,0 0 1,-1 0 0,0 0-1,-1 9 1,1 9 83,0 172 617,0-195-763,0-1 0,0 1 1,0 0-1,0-1 0,0 1 1,0 0-1,0-1 0,0 1 1,0 0-1,0-1 0,1 1 1,-1-1-1,0 1 0,0-1 1,1 1-1,-1 0 0,0-1 1,1 1-1,-1-1 0,0 1 1,1-1-1,-1 0 0,1 1 1,-1-1-1,1 1 0,0-1 1,16 2-284,-11-2-42,3-3-165,6-3 170,-4 1 42,0 0-1,15-9 1,-20 10 247,0 0 0,-1 0 0,0 0 0,1-1 0,-2 0 0,1 0 0,0 0 1,-1 0-1,0-1 0,0 0 0,-1 0 0,4-7 0,-2 1 47,9-15 44,3 11 7,-6 7 43,-1-4 141,-10 12-220,1 0 0,-1 0 0,1 0 0,0 0 0,0 0 0,-1 0 0,1 0 0,0 0 0,0 0 0,0 0 0,0 0 0,0 1 0,0-1 0,0 0 0,1 1 0,-1-1 0,0 0 0,0 1 0,0 0 0,1-1 0,1 1 0,3 2 754,-3 2-699,0 0 1,0-1 0,-1 1 0,1 0 0,-1 1 0,1-1 0,-1 0 0,-1 1 0,1-1 0,-1 1 0,1-1-1,0 9 1,2 5 62,1-1-6,-3-10-91,0 0 1,0 1-1,-1-1 0,1 10 0,-2-14-60,0 0-1,1 0 1,0 0-1,-1-1 1,1 1-1,0 0 1,0-1-1,1 1 1,-1-1 0,0 1-1,1-1 1,0 1-1,2 2 1,0-1-254,-1-1 1,0 1-1,1-1 1,0 0-1,0 0 1,6 4 0,-7-6-85,0 0 1,0-1 0,1 1 0,-1-1 0,0 1 0,0-1 0,0 0 0,0 0 0,0 0 0,4-1 0,3 0-475,9 1-2278,-3 0 1056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13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4 7872,'0'-28'2560,"0"22"1109,-3 9-2453,-2 5-892,1-1-1,0 1 1,0 0-1,1 1 1,-4 11 0,6-19-304,0 2 51,0 1-1,1-1 1,-1 1-1,1-1 1,-1 1-1,1-1 1,0 5-1,-1 13 177,-5-3-139,5-14-78,-1 0 0,1 0 0,0 0 0,1 1 0,-2 6-1,2-9-39,1 0 0,-1 0-1,0 0 1,1 0 0,-1 0 0,1 0-1,0 0 1,-1 0 0,1-1-1,0 1 1,0 0 0,0-1-1,1 1 1,-1 0 0,0-1-1,3 3 1,-3-3-94,1 1 0,0-1-1,0 1 1,0-1 0,0 1 0,0-1-1,1 0 1,-1 0 0,0 0 0,0 0-1,1-1 1,3 2 0,29-1-1014,-18-2 391,-10 1 528,0-1 0,0 0 0,0 0 1,0-1-1,7-2 0,3-1-96,-3 2 132,-12 3 162,1 0-1,0-1 1,-1 1-1,1-1 1,-1 0-1,1 0 1,-1 0-1,0 0 0,1 0 1,-1-1-1,4-2 1,-6 4 5,0 0 0,0 0 0,1 0 0,-1 0 0,0-1-1,0 1 1,0 0 0,0 0 0,0 0 0,0 0 0,0 0 0,0 0 0,1 0 0,-1 0 0,0 0 0,0-1 0,0 1 0,0 0 0,0 0 0,0 0-1,0 0 1,0 0 0,0 0 0,0 0 0,0-1 0,0 1 0,0 0 0,0 0 0,0 0 0,0 0 0,0 0 0,0 0 0,0-1 0,0 1-1,0 0 1,0 0 0,0 0 0,0 0 0,0 0 0,0 0 0,0 0 0,0-1 0,0 1 0,0 0 0,-1 0 0,1 0 0,0 0 0,0 0-1,0 0 1,0 0 0,0 0 0,0 0 0,0-1 0,0 1 0,-1 0 0,1 0 0,-11-14 604,10 12-555,-1 0-1,1 0 1,-1-1 0,1 1-1,-1 0 1,0 0 0,0 1 0,0-1-1,0 0 1,0 1 0,0-1-1,0 1 1,0-1 0,-1 1-1,1 0 1,-1 0 0,1 0 0,-1 1-1,1-1 1,-5 0 0,2-1 35,-1 1 1,1-1-1,-1 0 0,1 0 1,-9-6-1,6 3-29,6 4-80,1 1 0,-1-1 0,1 1 1,0-1-1,0 0 0,0 0 0,-1 0 0,1 1 0,0-1 0,0 0 0,0-1 1,0 1-1,0 0 0,0 0 0,1 0 0,-1 0 0,0-1 0,1 1 0,-1 0 0,0-1 1,1 1-1,-1-3 0,4-4-1179,-2 5 771,0 1 1,1-1 0,0 1-1,-1-1 1,1 1-1,0 0 1,0 0-1,4-4 1,0 3-91,-1-1 0,1 2 0,0-1-1,12-3 1,-15 5 342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4:58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2304,'0'-14'752,"0"14"-744,0 0 1,0-1 0,0 1-1,0 0 1,0 0-1,0-1 1,1 1-1,-1 0 1,0 0-1,0 0 1,0-1-1,0 1 1,0 0-1,0 0 1,0 0-1,1-1 1,-1 1 0,0 0-1,0 0 1,0 0-1,0 0 1,1-1-1,-1 1 1,0 0-1,0 0 1,1 0-1,-1 0 1,0 0-1,0 0 1,0 0-1,1 0 1,-1 0 0,0 0-1,1 0 1,21-12 241,-21 12-200,0-1-1,-1 1 1,1-1-1,0 1 1,0 0-1,0-1 1,0 1 0,0 0-1,0 0 1,0-1-1,0 1 1,-1 0-1,1 0 1,0 0-1,1 0 1,5-1 123,7-10 483,-9 8-134,-4 3-489,-1 0-1,1 0 1,-1 0-1,1 0 1,-1 0-1,1 0 1,-1 0-1,0 0 1,1 0-1,-1 0 1,1 0-1,-1 0 1,1-1-1,-1 1 1,0 0-1,1 0 1,-1-1 0,0 1-1,1 0 1,-1 0-1,0-1 1,1 1-1,-1 0 1,0-1-1,1 1 1,-1 0-1,0-1 1,0 1-1,1-1 1,-1 0-1,5-6 347,9 2 170,19-23 144,17 9-410,-34 10-257,-7 4 37,0 1 0,1-1 0,12-3-1,-3 4 34,-11 2-17,0 0 0,0 0 0,0 0 0,8-5 0,-9 4-16,0 0 1,0 0-1,1 1 1,-1 0-1,1 1 1,13-2-1,-1 1 69,45-11 105,17-2-37,65 11-31,-97 5-130,12-1 7,363 17-12,-201-1-124,5 1 84,258 33 33,-270-22-95,92 7-8,-107-29 113,-8 5 22,13-6 64,-101 0-78,200 4-42,284-9 162,-51 0 75,-68 0-85,-62 0-379,-341 0 181,113 3 235,-110 3-105,71 2 34,30-8 28,-168 0-138,0 0-1,-1-1 1,1 1-1,0-1 0,0 1 1,0-1-1,-1 0 1,7-3-1,5-2 24,-1 3 2,-12 2-31,1 1-1,-1-1 1,1 1 0,-1-1 0,0 0-1,1 0 1,-1 0 0,0 0-1,0 0 1,0-1 0,0 1-1,0-1 1,2-1 0,10-10-40,-9 8 27,0 1 1,0-1-1,0 0 1,-1 0-1,5-8 1,-4 3 2,-4 8 0,-1-1-1,1 1 1,0 0-1,1 0 1,-1-1 0,0 1-1,1 0 1,-1 0 0,1 0-1,-1 1 1,1-1 0,0 0-1,0 1 1,0-1-1,0 1 1,0-1 0,0 1-1,0 0 1,3-1 0,9-2 20,-12 4-13,0 0 0,1-1 0,-1 0 0,1 1 0,-1-1 0,0 0 0,1 0 0,-1 0 0,0-1 0,0 1 0,0 0-1,0-1 1,2-2 0,-2 3-18,0-1 0,0 1 0,0-1 0,0 1-1,0 0 1,1-1 0,-1 1 0,0 0 0,1 0 0,-1 1-1,5-2 1,6-2-35,-5-4-1,-7 8 52,-1-1 0,0 1 0,1 0 0,-1-1 1,0 1-1,1-1 0,-1 1 0,1 0 0,-1-1 0,0 1 0,1 0 1,-1-1-1,1 1 0,-1 0 0,1 0 0,-1 0 0,1-1 0,-1 1 1,1 0-1,-1 0 0,1 0 0,-1 0 0,1 0 0,0 0 0,-1 0 1,1 0-1,-1 0 0,1 0 0,1 0 22,0 0 0,0 0 1,-1 0-1,1-1 0,0 1 0,-1 0 1,1-1-1,0 0 0,-1 1 0,1-1 0,-1 0 1,1 0-1,-1 0 0,1 0 0,-1 0 1,0 0-1,3-3 0,-1 2 37,-3 16-102,-3-9 70,-1-1-42,0 1 0,1-1 0,-6 10 1,5-7 10,-1 0-1,1-1 1,-1 1 0,-7 5 0,4-4 4,1 0 0,0 1 0,1-1 0,0 1 0,-7 13 0,7-12 0,0 0-1,0-1 1,-1 0 0,-1 0 0,-8 8 0,-15 19 11,17-17 16,9-12-13,0 0-1,0 0 0,-1 0 0,0-1 1,-9 7-1,-131 106 360,128-102-340,0 1 0,-19 25 0,7-7-14,1-4-4,8-9 10,1 0 0,-20 31 0,18-19-5,-39 60-61,3 0 83,13-21 65,15-24-69,23-36-28,5-8 2,-1 0 0,0 0 0,-7 9 0,-29 24 138,12 8-54,20-39-95,0 0 1,0 0-1,-1 0 1,-15 11 0,-19 18-21,5 4 14,21-21-3,-34 30 0,-11-3-62,56-43 64,-3 1 0,0 1 0,1 0 0,-1 0-1,-6 9 1,-24 40 1,31-47 5,-1-1 0,-15 12 0,15-12 0,-1 0 0,1 0 0,-10 13 0,3 0 5,8-11 5,0 1 1,0-1 0,-1 0 0,-14 11-1,16-15 25,-1 0-1,1 0 0,0 0 0,0 1 1,1 0-1,-9 12 0,12-15-24,0 0 0,0-1 0,-1 1-1,0-1 1,1 1 0,-1-1 0,0 0 0,-6 4-1,-9 7-43,0 10-11,15-18 56,-1 0 0,1 0-1,-1-1 1,0 1 0,0-1 0,-1 0 0,-5 4 0,-15 9 208,14-1-107,1-8-143,8-6 23,0 0 1,0-1 0,0 1-1,0 0 1,1 0 0,-1 0-1,0 0 1,1 1 0,-1-1-1,-1 4 1,-6 10 110,5-9-97,0 0 1,-6 15 0,4 3-18,-1-17 151,6-7-135,1-1 0,-1 0 1,1 0-1,-1 1 1,1-1-1,0 1 1,-1-1-1,1 0 1,0 1-1,-1-1 1,1 1-1,0-1 1,-1 1-1,1-1 1,0 1-1,0-1 1,0 1-1,-1-1 1,1 1-1,0-1 1,0 1-1,0-1 1,0 1-1,0-1 1,0 1-1,0-1 1,0 1-1,0 0 1,1 6 27,-1-6-29,0 0 0,0 0 0,0 0 1,0 0-1,0 0 0,1 0 1,-2 0-1,1 0 0,0 0 0,0 0 1,0 0-1,0 0 0,-1 0 0,1 0 1,0 0-1,-1 0 0,1 0 0,-1 0 1,1-1-1,-1 1 0,1 0 1,-1 0-1,0 0 0,1-1 0,-1 1 1,0 0-1,0-1 0,1 1 0,-1-1 1,0 1-1,0-1 0,0 1 0,0-1 1,0 0-1,-1 1 0,-12 10 55,11-5 64,3-6-122,0 1 0,0-1 1,0 1-1,0-1 0,0 1 1,0 0-1,0-1 0,0 1 1,0-1-1,0 1 1,0-1-1,0 1 0,-1-1 1,1 1-1,0-1 0,0 1 1,-1-1-1,1 1 0,0-1 1,-1 0-1,1 1 1,-1-1-1,1 0 0,0 1 1,-1-1-1,1 0 0,-1 1 1,1-1-1,-1 0 0,1 0 1,-1 1-1,1-1 0,-1 0 1,1 0-1,-1 0 1,1 0-1,-1 0 0,1 0 1,-1 0-1,1 0 0,-1 0 1,0 0-1,1 0 0,-1 0 1,1 0-1,-1 0 1,-2 2-328,-8 9 49,10-10 253,1-1 1,0 1-1,-1-1 1,1 1-1,0 0 1,-1-1-1,1 1 1,0-1-1,-1 1 1,1 0-1,0-1 1,0 1-1,0-1 1,0 1-1,0 0 1,0-1-1,0 1 0,0 0 1,0-1-1,0 1 1,0 0-1,0-1 1,0 1-1,0-1 1,1 2-1,-1-2-31,0 0 47,0 0-1,0 0 1,0 0 0,0 0-1,0 1 1,0-1-1,0 0 1,0 0-1,0 0 1,0 0 0,0 0-1,0 0 1,0 0-1,0 0 1,0 0 0,0 1-1,0-1 1,0 0-1,0 0 1,0 0-1,0 0 1,0 0 0,0 0-1,0 0 1,0 0-1,0 0 1,0 0-1,0 0 1,0 1 0,0-1-1,1 0 1,-1 0-1,0 0 1,0 0 0,0 0-1,0 0 1,0 0-1,0 0 1,0 0-1,0 0 1,0 0 0,0 0-1,1 0 1,-1 0-1,0 0 1,0 0 0,0 0-1,0 0 1,0 0-1,0 0 1,0 0-1,0 0 1,0 0 0,0 0-1,1 0 1,-1 0-1,7 0-1070,8-1-2593,-7 2 6546,-8 2-2741,0 8 1,0-11-132,0 0 0,0 0 0,0 0 0,0 0 0,0 0 0,0 0 0,0 0 0,0 0 0,0 1 0,0-1 0,0 0 0,0 0 0,0 0 0,0 0 1,0 0-1,0 0 0,0 0 0,0 0 0,0 0 0,0 0 0,0 1 0,0-1 0,0 0 0,0 0 0,0 0 0,0 0 0,1 0 0,-1 0 0,0 0 0,0 0 0,0 0 1,0 0-1,0 0 0,0 0 0,0 0 0,0 0 0,0 1 0,0-1 0,0 0 0,0 0 0,1 0 0,-1 0 0,0 0 0,0 0 0,0 0 0,0 0 0,0 0 0,0 0 1,0 0-1,0 0 0,0 0 0,1 0 0,-1 0 0,0 0 0,0 0 0,0-1 0,1 1 15,0 0 0,0 1 0,0-1 0,1 0 0,-1 0 0,0 0 0,0 1 0,0-1 0,0 1 0,0-1 0,0 1 0,0-1-1,0 1 1,0-1 0,0 1 0,0 0 0,-1 0 0,1-1 0,0 1 0,1 2 0,-1-1 37,1 0 0,-1 1 0,0-1-1,0 1 1,0-1 0,0 1 0,-1-1 0,1 6-1,0-1 25,-1 1 0,1 0 0,-2-1 0,1 1 1,-1 0-1,-2 7 0,-14 54 466,-8 22-175,3-19-280,-17 120 167,28-132-192,-5 86 25,-1 2 41,8-101-84,-12 91 153,15-41-129,-5-9-86,5 4 48,-5-20 224,6-6-91,0-31-142,1-14-69,-1 39 0,5-35-160,1-10-24,-1 1 0,-4 25 0,-2-16-382,4-19 358,0 1 0,1-1 0,0 1-1,-1 11 1,3-13-118,-1-1-1,-1 1 1,1-1 0,-2 9 0,1-11 244,0 0 0,0-1 0,0 1 0,0 0 0,-1 0 0,1 0 0,0-1 0,-1 1 0,-1 1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13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7 8128,'-16'-17'3680,"-1"17"-3168,1 0 1120,-1 0-992,0 33 576,17 17-704,-33 0-289,33 16-127,-16 1-32,-1-1-32,17-16-2847,-17 0 1567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14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66 6656,'-14'-28'2144,"11"22"-1307,3 4-240,0 1-543,0 0-1,0 1 1,0-1 0,0 1-1,0-1 1,1 1-1,-1-1 1,0 1-1,0-1 1,0 1-1,1-1 1,-1 1-1,0-1 1,1 1-1,-1-1 1,0 1-1,1-1 1,-1 1 0,1 0-1,-1-1 1,0 1-1,1-1 1,-1 1-1,1 0 1,-1 0-1,1-1 1,-1 1-1,1 0 1,0 0-1,-1 0 1,1 0 0,0-1-1,26 0 934,3-1-626,114-26 215,-111 24-463,53-11 451,-82 14-544,86-21 1557,96-38-1,-150 46-392,-24 12-834,3-1 108,-15 2-427,1 1-1,-1-1 0,1 1 1,-1 0-1,0-1 0,1 1 1,-1-1-1,1 1 0,-1-1 1,0 0-1,1 1 0,-1-1 1,0 1-1,0-1 0,0 1 1,1-1-1,-1 0 0,0 1 1,0-1-1,0 0 0,0 1 1,0-1-1,0 0 0,0-16 354,0 16-392,0-1-1,0 1 1,0-1-1,0 1 1,-1-1-1,1 1 1,0-1-1,-1 1 1,0-2-1,-10-11-818,11 14 799,0-1 0,0 1 0,-1 0 0,1 0 0,0 0-1,0 0 1,0-1 0,0 1 0,-1 0 0,1 0 0,0 0 0,0 0-1,0 0 1,-1 0 0,1 0 0,0 0 0,0 0 0,-1 0-1,1 0 1,0 0 0,0 0 0,0 0 0,-1 0 0,1 0 0,0 0-1,0 0 1,0 0 0,-1 0 0,1 0 0,0 0 0,0 0-1,-1 0 1,1 0 0,0 0 0,0 0 0,0 1 0,0-1 0,-1 0-1,1 0 1,0 0 0,0 0 0,0 1 0,-25 10-3001,18-9 2449,6-2 397,1 0 1,-1 0-1,1 0 0,-1 0 0,0 1 1,1-1-1,-1 0 0,1 0 1,-1 0-1,1 1 0,-1-1 1,1 0-1,-1 1 0,1-1 0,-1 0 1,1 1-1,-1-1 0,1 1 1,0-1-1,-1 1 0,1-1 0,0 1 1,-1-1-1,1 1 0,0-1 1,0 1-1,-1-1 0,1 1 0,0 0 1,0-1-1,0 1 0,0 0 1,-2 6-1337,-12 23-1985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14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67 10048,'-11'16'1243,"6"-9"-427,0-1 0,1 1-1,-7 13 1,9-16-581,0-1 0,1 0-1,-1 0 1,1 0 0,0 1-1,0-1 1,0 0-1,0 1 1,0-1 0,1 1-1,0 3 1,2-4 538,-1-3-763,-1 1 0,1 0 0,-1-1 0,1 1 0,-1-1 0,1 1 0,0-1 0,-1 0 0,1 1 0,-1-1 0,1 0 0,0 1-1,-1-1 1,1 0 0,0 0 0,0 1 0,-1-1 0,1 0 0,1 0 0,0-1-96,0 1 0,0-1 0,0 0-1,0 0 1,0 0 0,0 0 0,4-3 0,4-2-464,0 1 1,1 1-1,-1 0 0,1 0 1,0 1-1,0 0 0,23-2 1,-14 2-1247,31-10 0,79-37-2002,-120 47 4326,-1-1 0,0 0 0,0-1 0,0 1 0,9-9 0,-10-1 2032,3 9-698,-5-6 164,2 8-639,-16 6 15,8-3-1344,-1 1-1,1 0 0,0-1 0,-1 1 1,1 0-1,0-1 0,0 1 0,-1 0 1,1-1-1,0 1 0,0 0 0,0 0 1,0-1-1,0 2 0,-3 3 556,2-3-542,0-1-56,0-1 0,0 1 1,0 0-1,0 0 0,1 0 0,-1 0 0,0 0 1,1 0-1,-1 0 0,0 0 0,1 0 0,-1 0 0,1 0 1,0 0-1,-1 0 0,1 1 0,0-1 0,0 0 1,0 0-1,0 0 0,0 1 0,0-1 0,0 0 1,0 0-1,0 0 0,0 0 0,1 3 0,1 1-21,0 2 46,0-1 0,0 0 0,1 0 0,0 0 1,0 0-1,0 0 0,8 9 0,19 16-792,-29-31 685,-1 1 1,1-1-1,-1 0 0,1 1 0,0-1 1,-1 0-1,1 1 0,0-1 1,-1 0-1,1 0 0,0 1 0,-1-1 1,1 0-1,0 0 0,0 0 1,-1 0-1,1 0 0,0 0 0,-1 0 1,1 0-1,0-1 0,0 1 1,0 0-1,2-1-140,27 1-614,-30 0 814,0 0 0,0 1 0,0-1 0,0 0 0,1 0 0,-1 0 0,0 0 0,0 0 1,0 0-1,0 0 0,0 0 0,0 0 0,0 0 0,0 0 0,0 0 0,0 0 0,1 0 0,-1 0 0,0 0 0,0-1 0,0 1 0,0 0 1,0 0-1,0 0 0,0 0 0,0 0 0,0 0 0,0 0 0,0 0 0,1 0 0,-1 0 0,0 0 0,0 0 0,0 0 0,0 0 1,0 0-1,0-1 0,0 1 0,0 0 0,0 0 0,0 0 0,0 0 0,0 0 0,0 0 0,0 0 0,0 0 0,0 0 0,0-1 1,0 1-1,0 0 0,0 0 0,0 0 0,0 0 0,0 0 0,0 0 0,0 0 0,0-81 34,0 80-7,0-1 0,0 0 0,0 0 0,1 1 1,-1-1-1,1 0 0,-1 1 0,1-1 0,0 0 0,-1 1 0,1-1 1,0 1-1,0-1 0,0 1 0,0-1 0,0 1 0,3-2 0,-4 2-14,1 1 0,-1 0 0,1-1 0,-1 1 0,1 0 0,0-1 0,-1 1 0,1 0 0,0-1 0,-1 1 0,1 0 0,0 0 0,0 0 0,-1 0 0,1 0 0,0 0 0,-1 0 0,1 0 0,0 0 0,0 0 0,-1 0 0,1 0 0,0 1 0,2-1 16,10 0-4,-7-1 41,-1 1 1,1 0 0,0 0 0,-1 0 0,1 1-1,-1-1 1,7 3 0,-7 11 52,5 4 31,-7-14-82,0 0 0,-1 0 0,1 0 0,-1 1 0,0-1 1,-1 1-1,1-1 0,1 7 0,-3 6 344,0-14 363,0-6-650,0 3-121,-1-1 0,1 1 0,0-1 1,0 1-1,0-1 0,0 1 0,1-1 0,-1 1 1,0 0-1,0-1 0,0 1 0,0-1 0,0 1 0,0 0 1,1-1-1,-1 1 0,0-1 0,0 1 0,1 0 1,-1-1-1,0 1 0,1 0 0,-1-1 0,0 1 1,1 0-1,-1 0 0,0-1 0,1 1 0,-1 0 1,1-1-1,6-4-70,-1-8-34,-3 8 70,0 1-1,0-1 1,1 1 0,-1 0-1,1 0 1,0 0 0,0 1-1,0 0 1,1-1 0,8-3-1,14 1-122,-15 0 94,-11 5 63,0 0 0,0 1 0,0-1 0,0 0 0,0 1 0,0-1 0,0 1 0,0-1 0,0 1 0,0 0 0,0 0 0,0-1 0,0 1 0,0 0 0,0 0 0,1 0 0,-1 0 0,0 0 0,0 0 0,0 0 0,0 1 0,0-1 0,2 1 0,25 10 147,-26-10-97,-1-1-11,0 0 0,-1 0 0,1 0 1,0 0-1,0 0 0,-1 0 0,1 1 1,0-1-1,-1 0 0,1 1 0,0-1 1,-1 0-1,1 1 0,0-1 0,-1 1 1,1-1-1,-1 1 0,1-1 0,-1 1 1,1-1-1,-1 1 0,1-1 0,-1 1 0,1 0 1,-1-1-1,1 2 0,2 5 203,25 27 1115,-12-1-847,-13-25-503,2-1 273,9-6-1683,-6-1-617,-16 3-3181,8-2 4934,0 0-1,-1 0 1,1-1-1,-1 1 1,1 0-1,0 0 1,0 0-1,0 0 1,-1 0 0,1 0-1,0-1 1,0 1-1,1 2 1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1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6 3328,'-14'0'1061,"11"0"-634,0 0-48,-4 0 526,14 0-157,-4 0 137,-3-3-314,0-11 2394,0 12-2602,0-4-142,0 5 76,0 2-280,0-1 0,-1 1 0,1-1 0,0 1 1,-1-1-1,1 1 0,0-1 0,-1 1 0,1-1 0,-1 1 1,1-1-1,-1 0 0,1 1 0,-1-1 0,1 0 0,-1 1 0,1-1 1,-1 0-1,1 0 0,-1 1 0,1-1 0,-1 0 0,0 0 1,1 0-1,-1 0 0,-1 0 0,0 0 191,2 3 256,-1-1-408,1 0 0,0 0-1,-1 0 1,1-1 0,-1 1 0,0 0 0,0 0-1,1-1 1,-1 1 0,0 0 0,0-1 0,-1 1 0,1-1-1,-2 3 1,2-4-32,1 1-1,-1 0 1,1-1-1,0 1 1,-1 0-1,1-1 1,0 1-1,-1 0 1,1-1-1,0 1 1,0 0-1,0 0 1,0-1-1,0 1 1,0 0-1,0 0 0,0-1 1,0 1-1,0 0 1,0 0-1,0 1 1,1 3 57,-2 8 49,0 0 0,-1 0 0,-1 0 0,-6 19 0,4-15 20,-4 29-1,3 86 160,-5-68-175,5-11-33,-5-4 48,9-36-124,-1 6 90,-8 30 1,10-47-102,0 1 0,1 0 0,-1 0 0,1 0 0,0 0 0,0 0 0,0 4 0,1-5-23,-1 0-1,0 0 1,0 0 0,0 0 0,0 0 0,0 0 0,-1 0-1,1 0 1,-1 0 0,-1 3 0,-9 9-578,8-11-85,3-6-1694,0 2 2226,0 1 1,0-1 0,0 1-1,0-1 1,0 0 0,0 1-1,0-1 1,0 1 0,1-1-1,-1 0 1,0 1 0,0-1-1,0 1 1,1-1 0,-1 1-1,0-1 1,1 0 0,0 0 34,0 1-1,0 0 1,-1-1 0,1 1 0,0 0 0,0 0 0,0-1 0,0 1-1,0 0 1,0 0 0,0 0 0,-1 0 0,3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1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7 5216,'0'-14'1696,"0"11"506,0 6-1396,0-1-588,-1 0 1,1 0 0,-1 0 0,1 0-1,-1-1 1,1 1 0,-1 0-1,0 0 1,0-1 0,-2 4 0,-2 3 116,4-6-260,1 0 0,-1 0 0,1 0 0,-1 0 0,1 0 0,0 0 0,0 0 0,0 0 0,0 0 0,0 3 0,0 6 145,0-1-93,-1 1 1,-1-1-1,-3 12 0,-1 5 132,-10 106 488,13-36-466,0-14-151,-8 2-34,7-42-30,-11 80 81,10-97-133,-56 244 441,47-202-381,8-36-196,5-28 45,0 0 1,0-1-1,-1 1 0,1 0 0,-1-1 0,0 1 0,0-1 1,-3 3-1,-6 12-597,9-13 83,-3 5-574,4-10 1133,1 0 0,0 0 1,0 1-1,0-1 0,-1 0 0,1 0 0,0 0 0,0 0 0,-1 0 0,1 0 0,0 0 0,0 0 0,-1 0 0,1 0 0,0 0 0,0 0 0,-1 0 0,1 0 0,0 0 0,0 0 0,-1 0 0,1 0 0,0 0 0,0 0 0,0 0 0,-1 0 0,1 0 0,0 0 0,0-1 0,-1 1 0,1 0 0,0 0 0,0 0 0,0 0 0,0-1 0,-1 1 0,1 0 0,0 0 0,0-1 0,-1 1-154,1-1 0,0 1-1,-1-1 1,1 0 0,0 1-1,0-1 1,0 0 0,-1 0 0,1 1-1,0-1 1,0 0 0,0 1-1,0-1 1,0-1 0,0 0-1718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2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6464,'-14'0'2090,"12"0"-698,2-3-368,0-8-240,0 8 299,0 0-326,0 3-729,0-1-1,-1 1 0,1-1 0,1 1 1,-1-1-1,0 1 0,0-1 1,0 0-1,0 1 0,0-1 1,0 1-1,0 0 0,1-1 0,-1 1 1,0-1-1,0 1 0,1-1 1,-1 1-1,0-1 0,1 1 1,-1 0-1,0-1 0,1 1 0,-1 0 1,1-1-1,-1 1 0,1 0 1,-1-1-1,0 1 0,1 0 1,-1 0-1,1 0 0,-1 0 0,1-1 1,-1 1-1,1 0 0,-1 0 1,1 0-1,0 0 0,-1 0 1,1 0-1,5 3 645,-5-2-643,0 0 26,0 0 0,0 0 0,1 0-1,-1 0 1,0 0 0,1 0 0,-1 0 0,1 0-1,-1 0 1,1-1 0,-1 1 0,1-1 0,0 1-1,-1-1 1,1 1 0,-1-1 0,1 0 0,0 0-1,2 0 1,5 1 58,1 0-1,-1 1 1,0 0 0,0 1-1,-1 0 1,1 0-1,9 6 1,-6-4-38,-1 0 0,1-1-1,19 5 1,-4-5-3,-14-2-18,0 0 0,-1 0 0,20 7 0,-21-5 17,1 0-1,0-1 0,0 0 1,1-1-1,-1-1 1,0 0-1,1-1 0,14-1 1,1 1 170,-24 0-196,1 0-1,-1 0 1,1-1 0,7-1 0,8-6 307,-8 10-182,-12-2-165,1 1-1,0-1 1,-1 0 0,1 0 0,0 0 0,-1 0 0,1 0-1,-1 0 1,1 0 0,0 0 0,-1 0 0,1 0 0,0 0-1,-1 0 1,1 0 0,-1 0 0,1 0 0,0-1 0,-1 1-1,1 0 1,-1 0 0,1-1 0,-1 1 0,1 0 0,-1-1 0,1 1-1,-1-1 1,1 1 0,-1-1 0,1 0 0,2-2-160,-3 1-693,0-9-123,0 8-1055,3 3 154,11 0-1280,2 0 1019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3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040,'0'0'2282,"0"2"-1386,0 12 2342,3-14-2449,-2 1-680,1-1-1,0 0 1,-1 1 0,1-1-1,0 1 1,-1-1 0,1 1-1,0 0 1,2 1-1,10 5 129,-4-5-119,0-1 1,0 0 0,0-1-1,12-1 1,-7 1 7,135 0-1389,-148 0 335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3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392,'0'0'2373,"0"3"-1424,0-3-910,0 1 0,0-1 0,0 1 0,0-1-1,0 1 1,0-1 0,0 1 0,0-1 0,0 1-1,0-1 1,0 1 0,0-1 0,1 1 0,-1-1 0,0 0-1,0 1 1,1-1 0,-1 1 0,0-1 0,0 0-1,1 1 1,-1-1 0,0 0 0,1 1 0,-1-1 0,1 0-1,-1 1 1,0-1 0,1 0 0,-1 0 0,1 0-1,-1 1 1,1-1 0,-1 0 0,1 0 0,-1 0 0,1 0-1,-1 0 1,1 0 0,-1 0 0,1 0 0,-1 0-1,0 0 1,1 0 0,0 0 0,1 0 121,0 0 0,0 0 0,0 0 0,0 0 0,-1 1 1,1-1-1,0 1 0,2 1 0,-2-2-117,-1 1 0,1 0 0,0 0-1,0 0 1,0-1 0,0 1 0,-1-1 0,1 0 0,0 1 0,0-1 0,0 0-1,0 0 1,0 0 0,0-1 0,0 1 0,0 0 0,0-1 0,0 1 0,-1-1 0,1 1-1,2-2 1,0 1 1,0-1-9,-1 1 1,1 1-1,0-1 1,0 1-1,0-1 1,-1 1 0,1 0-1,6 1 1,0 0 28,92-1-1067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5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4160,'0'-9'10500,"0"15"-11870,0-6 1376,0 0 0,0 0-1,0 0 1,0 1 0,0-1 0,0 0-1,0 0 1,0 0 0,0 0-1,0 0 1,0 0 0,0 0-1,0 0 1,0 0 0,0 0 0,0 1-1,0-1 1,0 0 0,0 0-1,0 0 1,0 0 0,0 0 0,0 0-1,0 0 1,0 0 0,0 0-1,0 0 1,0 1 0,1-1-1,-1 0 1,0 0 0,0 0 0,0 0-1,0 0 1,0 0 0,0 0-1,0 0 1,0 0 0,0 0 0,0 0-1,0 0 1,1 0 0,-1 0-1,0 0 1,0 0 0,0 0 0,0 0-1,0 0 1,0 0 0,0 0-1,0 0 1,0 0 0,1 0-1,-1 0 1,0 0 0,0 0 0,11 0 410,-8 0-91,0 0 112,1 0-308,-1-1-75,1 1 1,-1 0-1,0 1 1,0-1 0,0 0-1,0 1 1,4 1 0,-2-1-23,2 2 32,0-1 0,1 0 0,-1 0 0,1-1 0,13 1 0,361-2 469,-273 9-492,-5-1-2,-90-7-23,0 0 1,0 0-1,13 5 1,-13-4 10,-1 1 1,0-2-1,14 1 1,-17-3-6,-7 1 7,-1-1 0,1 1 0,0 0 0,0 0-1,-1 0 1,1 0 0,0 0 0,0 1-1,-1-1 1,1 1 0,4 1 0,-3 3 75,-4-5-99,0 0 0,0 0 0,0 0 0,0 0 0,0 1 1,0-1-1,0 0 0,0 0 0,1 0 0,-1 0 1,0 0-1,0 0 0,0 0 0,0 1 0,0-1 0,0 0 1,0 0-1,1 0 0,-1 0 0,0 0 0,0 0 1,0 0-1,0 0 0,1 0 0,-1 0 0,0 0 1,0 0-1,0 0 0,0 0 0,0 0 0,1 0 0,-1 0 1,0 0-1,0 0 0,0 0 0,0 0 0,1 0 1,-1 0-1,0 0 0,0 0 0,0 0 0,0 0 0,0 0 1,0 0-1,1-1 0,-1 1 0,0 0 0,0 0 1,0 0-1,0 0 0,9-6 107,3 4-163,-7 2-1087,-2-3-196,8-8-1535,-9 8 864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5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4384,'-14'0'1424,"14"0"-1414,0 0 0,0 0 0,0 0 0,0 0 0,0 0 0,0 0 0,-1 0 0,1 0 0,0 0 0,0 0 0,0 0 0,0 0 0,0 0 0,0 0 0,0 0 0,0 0 0,0 0 0,0 0 0,-1 0 0,1 0 0,0 0 0,0 0 0,0 1 0,0-1 0,0 0 0,0 0 0,0 0 0,0 0 0,0 0 0,0 0 0,0 0 0,0 0 0,-1 0 0,1 0 0,0 0 0,0 0 0,0 0 0,0 1 0,0-1 0,0 0 0,0 0 0,0 0 0,0 0 0,0 0 0,0 0 0,0 0 0,0 0 0,0 0 0,0 0 0,0 1 0,0-1 0,0 0 0,0 0 0,0 0 0,0 0 0,0 0 0,-1 33 5292,0-28-5126,1-1-1,-1 0 0,0 0 1,0 1-1,-1-1 0,1 0 1,-1 0-1,-4 7 0,4-8-83,-1 0 0,1 1 1,1-1-1,-1 1 0,1 0 0,-1 0 0,1-1 0,0 1 0,0 0 0,0 5 0,-4 18 197,-20 39 484,11-16-283,-9 61 1,7-28-123,2 10 168,9-54-411,-1-3-74,3-21-50,1 1 0,-1 17 0,3 56 201,0-85-165,2 14 15,-2-18-68,0 1 0,0-1 0,1 1 0,-1-1 0,0 1 0,1-1 0,-1 1-1,1-1 1,-1 1 0,1-1 0,-1 0 0,1 1 0,-1-1 0,1 0-1,-1 1 1,1-1 0,-1 0 0,1 0 0,0 1 0,-1-1 0,1 0 0,-1 0-1,1 0 1,0 0 0,-1 0 0,1 0 0,1 0 0,11 0-699,-10 0-120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0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88,'0'0'7530,"3"3"-7338,-3-2-171,1 0 14,1 0 0,-1 0 1,0 1-1,0-1 0,0 0 0,0 1 1,0-1-1,-1 1 0,1-1 0,0 1 1,-1-1-1,1 1 0,-1 0 0,1-1 1,-1 1-1,0 0 0,0-1 0,1 1 0,-2 2 1,2 9 113,0 0 0,5 20 1,0 8 15,0 42 288,10 40-106,-2-27-208,6 94 22,13 93 19,-6-128-95,-12-55-39,23 126 63,-9-92-61,25 128 85,-44-184-112,-4 1 0,-5 106 0,-1-90 114,0-26-189,0-65 40,0 1 1,1-1-1,0 0 0,0 0 0,0 0 0,0 0 0,0 0 0,1 0 0,3 6 1,-2-4-37,2 4-47,-4-10 96,-1 0-1,0 0 1,0 0 0,0 0-1,1 1 1,-1-1-1,0 0 1,0 0 0,1 0-1,-1 0 1,0 0-1,0 0 1,0 0-1,1 0 1,-1 0 0,0 0-1,0 0 1,1 0-1,-1 0 1,0 0 0,0 0-1,1 0 1,-1 0-1,0 0 1,0 0 0,1-1-1,-1 1 1,0 0-1,0 0 1,0 0 0,1 0-1,-1 0 1,0-1-1,0 1 1,0 0 0,0 0-1,1 0 1,-1 0-1,0-1 1,6-10-31,4 5 26,-9 6 6,0-1 0,0 1 0,0 0 0,0-1 0,0 1 0,0-1 0,0 1 0,0-1 0,-1 0 0,1 1 0,0-1 0,0 0 0,-1 0 0,1 1 0,0-1 0,-1 0 0,1 0 0,-1 0 0,1 0 1,-1 0-1,1-1 0,3-12 0,-4 12 0,0-1 0,1 1 0,0 0 0,-1-1 0,1 1 0,0 0 0,0-1 0,0 1 0,1 0 0,-1 0 0,1 0 0,-1 0 0,3-2 0,-4 3 0,5-3 14,-1-1 0,0 1 1,0-1-1,4-6 0,-7 8-11,1 1 0,-1-1-1,0 0 1,0 0 0,-1 0 0,1 0-1,-1 0 1,1-1 0,-1 1-1,0-4 1,0 6-7,0 0 0,0-1 0,0 1 1,0 0-1,0-1 0,0 1 0,1 0 0,-1-1 0,1 1 1,-1 0-1,1-1 0,-1 1 0,1 0 0,0 0 0,-1 0 1,1 0-1,0 0 0,0 0 0,0 0 0,0 0 0,0 0 0,0 0 1,0 0-1,2-1 0,11-4-49,-9 0-82,-5 5 128,0 1 0,1-1 0,-1 1 0,0-1 0,0 1-1,1-1 1,-1 1 0,1 0 0,-1-1 0,0 1 0,1 0 0,-1-1-1,1 1 1,-1 0 0,0-1 0,1 1 0,-1 0 0,1 0 0,-1 0 0,1 0-1,-1-1 1,1 1 0,-1 0 0,1 0 0,0 0 0,-1 0 0,1 0-1,-1 0 1,1 0 0,-1 0 0,2 1 0,283-1 252,-166-9-256,8 1-63,-75 6 71,67-11 0,14-2 4,-18 12-1,30 0 0,-16-11 26,8 0 65,169 11-314,-178 4 99,-4-2 126,198 4 2,-244 2-22,129 4-60,-136-9 47,157 3-2,-148 2 31,136 4-140,-89-10 69,188 5 7,-176 7-51,-6-6 21,-1 6-38,-65-7 79,-4-1 75,73 12-1,-48 3 27,70 11 10,1 6-152,-16-3-91,-58-18 182,159 5-1,-96-10 8,-14-1-68,-86-9 38,90 4-45,-88 2 83,96 4 49,225-9-107,-334-1 34,-1-1 0,54-11 0,14-1 18,-66 10-14,53-12 0,-62 10-13,1 2 1,0 0-1,0 2 1,33 2 0,-35-1 19,37-7 0,-39 5 17,38-2-1,-31 6 31,-2-1 1,38-4-1,108-23-177,-164 25 139,1 0-1,0 2 1,22 0-1,-14 1-16,-15-1 14,0 0 1,0-1 0,0 0-1,0 0 1,9-4 0,8-1 59,17 1 6,-16-6-31,6 5-12,49-22 156,-79 28-169,0 0 0,0 0 0,0 0 0,0-1 0,0 1 0,0 0 0,0-1 0,0 1 0,0-1 0,-1 1 0,1-1 0,0 1 0,0-1 1,0 0-1,-1 1 0,1-1 0,0 0 0,0-1 0,4-4 165,-4 5-164,0 1-1,0 0 0,-1-1 0,1 1 1,0 0-1,0-1 0,0 1 0,0 0 0,0 0 1,0 0-1,0 0 0,-1 0 0,3 0 1,-2 0-1,0 0 0,0 0 0,0 0 0,0 0 0,-1 0 0,1 0 0,0 0 0,0 0 0,0-1 0,0 1 0,0 0 0,0-1 0,1 0 0,3-6 75,-5 7-84,0-1 0,0 1 0,1-1 0,-1 1-1,0 0 1,0-1 0,1 1 0,-1 0 0,0-1 0,1 1 0,-1 0 0,0-1 0,1 1-1,-1 0 1,0 0 0,1-1 0,-1 1 0,1 0 0,-1 0 0,0 0 0,1 0-1,-1 0 1,1-1 0,-1 1 0,1 0 0,-1 0 0,0 0 0,1 0 0,-1 0-1,1 0 1,5-2 71,5-9 5,-10 10-78,-1 1-1,1-1 1,-1 1 0,1-1 0,0 1 0,-1 0-1,1 0 1,0-1 0,-1 1 0,1 0-1,0 0 1,-1 0 0,1-1 0,0 1-1,-1 0 1,1 0 0,0 0 0,0 0 0,-1 0-1,1 1 1,0-1 0,-1 0 0,2 0-1,0 1 5,95-1 954,-94 0-864,0 0-133,5 0-1,-4 1 52,0-1 0,-1 0 1,1 0-1,0 0 0,0 0 0,-1-1 1,1 0-1,5-1 0,-1-3 7,-6 4-17,-1 0 1,1 0 0,-1 0-1,1 0 1,-1 1-1,1-1 1,0 0 0,-1 1-1,1-1 1,0 1 0,0 0-1,-1-1 1,3 1 0,3 0 37,-6 1-31,1-1-1,0 0 1,0 0 0,-1 0-1,1 0 1,0 0 0,0-1-1,-1 1 1,1 0 0,0-1 0,2-1-1,1-5 18,-4 7-26,-1-1 0,0 1 0,0 0 0,0-1 1,1 1-1,-1 0 0,0-1 0,1 1 1,-1 0-1,0-1 0,0 1 0,1 0 0,-1-1 1,1 1-1,-1 0 0,0 0 0,1-1 0,-1 1 1,1 0-1,-1 0 0,0 0 0,1 0 1,-1 0-1,1 0 0,-1-1 0,1 1 0,-1 0 1,0 0-1,1 0 0,0 1 0,2-1 436,-3-3-300,0-2-39,1-12 10,-1 16-112,1 1 1,-1-1 0,0 1 0,0-1-1,1 1 1,-1-1 0,0 1-1,0 0 1,1-1 0,-1 1-1,0-1 1,1 1 0,-1 0 0,1-1-1,-1 1 1,1 0 0,-1 0-1,0-1 1,1 1 0,-1 0 0,1 0-1,-1 0 1,1 0 0,-1 0-1,1-1 1,-1 1 0,1 0-1,-1 0 1,2 0 0,-2 0 4,0 0 0,0 1 0,0-1-1,0 0 1,0 0 0,0 0 0,0 0 0,0 0 0,1 0 0,-1 0-1,0 0 1,0 0 0,0 0 0,0 0 0,0 0 0,0 0 0,0 0 0,0 0-1,0 0 1,0-1 0,1 1 0,-1 0 0,0 0 0,0 0 0,0 0 0,0 0-1,0 0 1,0 0 0,0 0 0,0 0 0,0 0 0,0 0 0,0 0 0,0 0-1,0 0 1,0 0 0,1-1 0,-1 1 0,0 0 0,0 0 0,0 0-1,0 0 1,0 0 0,0 0 0,0 0 0,0 0 0,0 0 0,0-1 0,0 1-1,0 0 1,0 0 0,0 0 0,0 0 0,0 0 0,0 0 0,-1 0 0,1-94 291,-2 63-400,1 28 55,-4-32-572,0 0-1,2-39 1,6-36-2603,10-20 945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6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6304,'-17'0'5578,"20"0"-4922,39-1 776,-13 0-1033,1 1 1,32 4-1,-40 0-308,-7 0-29,0-2 1,-1 0-1,1-1 0,0 0 1,0-1-1,21-2 1,-11-5 41,-19 5-72,1 1-1,-1-1 0,1 1 1,11 0-1,129 1 1777,-145 0-1483,1 0-261,8 0-213,-11 0 141,0 0 1,0 0-1,1 0 0,-1 0 1,0 0-1,0 0 1,0 0-1,0 0 1,0 0-1,0 0 0,0 0 1,0 0-1,0 0 1,0 0-1,1 0 1,-1 0-1,0 0 0,0 0 1,0 0-1,0 0 1,0 0-1,0 0 0,0 0 1,0 0-1,0 0 1,0 0-1,1-1 1,-1 1-1,0 0 0,0 0 1,0 0-1,0 0 1,0 0-1,0 0 1,0 0-1,0 0 0,0 0 1,0 0-1,0 0 1,0 0-1,0-1 1,0 1-1,0 0 0,0 0 1,0 0-1,0 0 1,0 0-1,0 0 0,0 0 1,0 0-1,0 0 1,0-1-1,0 1 1,0 0-1,0 0 0,0 0 1,0-1-92,0 1-1,0-1 1,0 0 0,0 0 0,0 1 0,0-1-1,0 0 1,1 0 0,-1 1 0,0-1 0,0 0-1,1 1 1,-1-1 0,1 0 0,-1 0 22,1 1 0,0 0 0,0-1 0,0 1 0,0 0 0,0-1 0,-1 1 0,1 0 0,0 0 0,0 0 0,0 0 0,0 0 0,2 0 1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6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5408,'-14'-14'1728,"12"12"-555,2 4-229,-1 3-688,1-3-40,0 1 0,0-1-1,0 1 1,0-1 0,0 1-1,1-1 1,-1 0 0,2 5-1,-1-5-96,1 2 70,0-1-1,0 1 0,-1-1 1,1 1-1,-1 0 0,0 0 0,0-1 1,-1 1-1,1 0 0,-1 0 1,0 5-1,0 254 3022,-1-235-2919,-6 36 0,3-37-67,0 34 0,3-50-155,0-1 0,0 0 0,-1 1 1,-3 11-1,1-3 17,2-11-68,1-1-1,-1 0 1,0 0 0,-1 0 0,-4 10-1,7-16-171,-1 0-1,1 1 0,-1-1 1,1 0-1,-1 1 0,1-1 1,0 0-1,0 1 0,0-1 1,0 0-1,0 1 0,0-1 1,0 1-1,1-1 1,-1 0-1,0 1 0,1-1 1,0 2-1,13-11-2944,-13 8 2889,1-1-1,-1 1 0,1-1 1,-1 1-1,1 0 0,-1-1 1,1 1-1,-1 0 0,3 0 1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7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3552,'0'0'1147,"0"-3"-683,0-11 10255,3 14-10468,8 0-38,-11 0-206,0 0-1,0 0 1,0 0 0,0 0-1,0 0 1,0 0 0,0 0-1,0 0 1,1 0 0,-1 0-1,0 0 1,0 0 0,0 0-1,0 0 1,0 0-1,0 0 1,0 0 0,0 0-1,0 0 1,1 0 0,-1 0-1,0 0 1,0 0 0,0 0-1,0 0 1,0 0 0,0 0-1,0 0 1,0 0-1,0 1 1,0-1 0,0 0-1,0 0 1,0 0 0,0 0-1,1 0 1,-1 0 0,0 0-1,0 0 1,0 0 0,0 0-1,0 0 1,0 1-1,0-1 1,0 0 0,0 0-1,0 0 1,0 0 0,0 0-1,0 0 1,0 0 0,0 0-1,0 0 1,0 1 0,0-1-1,-1 0 1,2 5 66,-1 0-1,0 0 1,1 0 0,0 0-1,0-1 1,0 1 0,1 0 0,0 0-1,0-1 1,4 9 0,3 2-31,-1 1 0,0 1 0,-1-1 0,-1 1 0,5 24 0,9 22 42,48 84 196,-58-128-203,12 28 72,11 0 119,-2-5-66,-22-27-136,2-1-1,18 20 1,-15-17-55,-8-3-17,5-9-106,-6 6 38,2-6 49,-6-5 26,-1 0-1,1 1 1,-1-1 0,0 0-1,1 1 1,-1-1-1,1 0 1,-1 1 0,0-1-1,1 0 1,-1 1-1,0-1 1,1 1 0,-1-1-1,0 1 1,1-1-1,-1 1 1,0-1 0,0 1-1,0-1 1,0 1-1,0-1 1,1 1 0,-1-1-1,0 1 1,0-1-1,0 1 1,0-1 0,0 1-1,-1-1 1,1 2-1,0-2 7,0 1-1,0-1 0,0 1 0,-1-1 1,1 1-1,0-1 0,0 1 1,0 0-1,0-1 0,1 1 0,-1-1 1,0 1-1,0-1 0,0 1 0,0-1 1,0 1-1,1-1 0,-1 1 0,0-1 1,0 1-1,1-1 0,-1 1 0,0-1 1,1 1-1,-1-1 0,1 0 0,-1 1 1,0-1-1,1 0 0,-1 1 1,1-1-1,-1 0 0,1 0 0,-1 1 1,1-1-1,-1 0 0,1 0 0,-1 0 1,1 0-1,-1 0 0,1 0 0,-1 1 1,1-1-1,0-1 0,0 1 0,2 0 1189,-1 0-1494,1 1 298,-1-1 0,1 0-1,-1 0 1,1-1-1,-1 1 1,1 0 0,-1-1-1,0 1 1,1-1-1,-1 0 1,0 0 0,1 0-1,-1 0 1,0 0-1,0-1 1,0 1 0,0 0-1,4-4 1,-5 3 18,1 1 0,0-1 0,-1 1 0,1 0 0,0-1 0,0 1 0,3-1 0,13-8 103,13-15-8,-16 12-113,-1 1 0,0-2 0,-1 0 0,0-1 0,12-19 0,44-80-399,-29 32 163,-8 14 192,10-1 39,-17 6 12,3 10 32,-20 39-12,0 1 1,8-24-1,-10 19-17,-5 14-5,1 0 0,-1 0-1,1 0 1,-1 0 0,6-7 0,7-9 1,-9 6-21,6 9-53,-5-9-240,5 0-907,-6 11 74,-4 4 1022,0-1 0,0 0 0,-1 0 0,1-1 0,0 1-1,-1 0 1,1 0 0,0 0 0,-1 0 0,1-1 0,0 1-1,-1 0 1,1-1 0,0 1 0,0-1 34,-1 0 0,1 0 0,-1 0-1,0 1 1,1-1 0,-1 0 0,0 0 0,0 0 0,0 0 0,0 0 0,0 0 0,0 1 0,0-3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8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81 6144,'-13'0'2334,"26"0"-92,-13-3-1384,0 3-815,0-1 0,0 1-1,0-1 1,0 1 0,0-1-1,0 1 1,0-1-1,0 1 1,0-1 0,0 1-1,0-1 1,0 1 0,1-1-1,-1 1 1,0-1 0,0 1-1,1-1 1,12-5 503,-9 5-478,2-2 43,0 0 1,0 0-1,0 0 1,0-1-1,0 0 1,4-5-1,-3 4-49,34-22 216,-35 24-247,-1-1 0,0 1 0,0-1 0,-1 0 0,1-1 0,-1 1 0,0-1 0,0 0 0,0 0 0,0 0 0,-1 0 0,5-10 0,0-1 40,56-111 225,-28 52-224,-33 69-72,9-18-23,-1 0 0,13-41 0,-20 48 25,1 0 19,0 0-1,14-29 1,-16 41 32,-1-1 1,1 0-1,-1 0 0,-1 1 1,1-1-1,-1 0 0,0-1 1,1-10-1,-3 16-64,1-1 1,0 0-1,1 1 0,-1-1 1,0 0-1,0 1 1,1-1-1,-1 0 0,1 1 1,-1-1-1,1 1 1,0-1-1,0 1 0,-1-1 1,1 1-1,0-1 1,0 1-1,1 0 0,1-2 1,-3 2 3,3-2-174,-6 6 122,-8 11 70,8-9 18,-1 1 0,-1-1 1,1 0-1,-1 0 0,0-1 0,0 1 1,0-1-1,0 0 0,-1-1 0,0 1 1,-6 2-1,-74 32 195,71-32-207,-21 7 20,23-10-34,10-2-4,0-1 0,1 1 1,-1-1-1,1 1 0,-1 0 1,1 0-1,-1 0 0,1 0 1,0 0-1,0 0 1,-5 4-1,5-2-159,4-3 48,30 0 43,-8 1 25,0-1-1,26-4 0,0-7-13,0 5 4,33-10 102,-77 14 64,0-1-1,-1 1 1,1-1-1,8-6 1,-12 8 8,0 0 0,0-1 0,-1 1 1,1 0-1,0-1 0,0 1 0,-1-1 0,1 0 0,-1 1 1,0-1-1,1 0 0,-1 0 0,2-3 0,-8 1 221,0 1 1,0 1-1,-1-1 0,-6-2 1,3 4-177,0 0 0,0 0 1,-10 1-1,6 0 38,-22-3-1,9-1-8,9 0-88,0 2 0,-20-1 0,23 3-142,12 1-9,-1-1 0,0 0 0,1 1-1,-1-1 1,1 0 0,-1-1 0,0 1 0,1 0-1,-1-1 1,0 0 0,1 1 0,-3-2-1,5 2-5,-1-1-1,1 1 0,0 0 1,0 0-1,0 0 0,0-1 1,-1 1-1,1 0 1,0 0-1,0 0 0,0-1 1,0 1-1,0 0 0,-1-1 1,1 1-1,0 0 0,0 0 1,0-1-1,0 1 0,0 0 1,0 0-1,0-1 0,0 1 1,0 0-1,0-1 0,0 1 1,0 0-1,1 0 1,-1-1-1,0 1 0,0 0 1,0 0-1,0-1 0,0 1 1,0 0-1,1 0 0,-1-1 1,0 1-1,0 0 0,1 0 1,-1-1-68,1 1 1,0 0 0,-1-1-1,1 1 1,0 0 0,0 0-1,-1-1 1,1 1 0,0 0-1,0 0 1,0 0 0,-1 0-1,1 0 1,0 0 0,0 0 0,0 0-1,-1 1 1,1-1 0,0 0-1,1 1 1,28 10-4634,-24-10 3938,-1 0-1,1-1 1,10 1-1,-16-1 788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9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7 7136,'-14'-14'2309,"16"14"-1394,-2-1-904,0 1 0,0 0 0,0 0 0,0 0 0,0 0-1,0 0 1,0 0 0,1-1 0,-1 1 0,0 0 0,0 0 0,0 0 0,0 0 0,0 0 0,1 0 0,-1 0-1,0 0 1,0 0 0,0 0 0,0 0 0,1 0 0,-1 0 0,0 0 0,0 0 0,0 0 0,0 0 0,1 0 0,-1 0-1,0 0 1,0 0 0,0 0 0,0 0 0,0 0 0,1 0 0,-1 0 0,0 0 0,0 0 0,0 0 0,0 0-1,0 0 1,1 1 0,-1-1 0,0 0 0,0 0 0,0 0 0,0 0 0,0 0 0,0 0 0,0 1 0,1-1-1,-1 0 1,0 0 0,-3 7 597,2-5-513,0 0 0,0 0 0,0-1-1,0 1 1,0 0 0,1 0 0,-1 0-1,1 0 1,-1 0 0,1 0 0,0 1 0,0 2-1,-2 16 435,-1-1-1,0 0 1,-10 31 0,0 0 124,11-39-545,-15 54 339,-4-9-93,-5 19-26,5-11-39,11-38-204,-6 30 0,15-49-219,-1-1 0,0 0-1,0 0 1,0 0 0,-6 10 0,8-16-55,-1 1-1,1-1 1,-1 1 0,1-1-1,0 1 1,-1 0 0,1-1-1,0 1 1,0-1 0,0 1-1,0 0 1,0-1 0,1 1-1,-1-1 1,0 1 0,1-1-1,0 3 1,0-3 65,0-1 0,0 0 1,0 1-1,-1-1 0,1 0 0,0 1 0,0-1 0,0 0 1,0 0-1,0 0 0,0 0 0,0 0 0,1 0 1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49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1 7232,'-47'0'4944,"39"2"-4150,-136 62 913,119-55-1872,-33 15-1,51-21 72,-1 0 0,1 0 0,-12 2 0,-4 1-100,22-6 174,0 1 0,0-1 0,0 1 0,0-1 1,0 1-1,0 0 0,0-1 0,0 1 0,0 0 0,0 0 1,0 0-1,0 0 0,1 0 0,-1 0 0,0 0 1,1 0-1,-1 0 0,1 0 0,-1 0 0,1 0 1,-1 0-1,1 0 0,0 1 0,-1-1 0,1 0 1,0 0-1,0 2 0,3 3 15,1-2 8,0 0 201,0 0 0,0 0 0,0 0 0,6 4 1,1-4 242,-9-3-390,-1-1 0,1 1 0,-1 0 0,1-1 0,-1 1 0,1 0 0,-1 0 0,0 0 0,1 0 0,-1 0 0,0 0 0,0 1 0,0-1 0,0 0 0,1 3 1,3 3 78,-4-5-81,1 0-1,-1 0 0,0 0 0,1 0 1,0 0-1,-1 0 0,1-1 0,0 1 0,0 0 1,0-1-1,0 0 0,0 1 0,5 1 0,-4-1 22,1 1 0,0 0 0,-1 0 0,1 0 0,-1 0 0,5 7-1,-5-6-230,-1-1 1,1 0-1,0 0 0,0 0 0,0 0 0,1 0 0,-1 0 0,1-1 0,-1 0 0,6 3 0,-5-4-218,0 0 0,0-1 0,0 1-1,1-1 1,-1 0 0,5 0 0,7 0-2364,14 0 252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0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 5152,'-17'0'2336,"-16"16"-2048</inkml:trace>
  <inkml:trace contextRef="#ctx0" brushRef="#br0" timeOffset="1">117 250 7808,'-17'66'3520,"-16"-16"-3040,33-33 1344,-16-1-1088,-1 17 128,0 1-512,17-18-32,-16 1-192,16 0-352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0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7232,'0'0'3232,"-2"3"-2774,-9 8-47,10-11-390,1 1 0,-1-1 0,1 1-1,0 0 1,-1-1 0,1 1 0,0 0 0,-1-1 0,1 1-1,0 0 1,0-1 0,0 1 0,0 0 0,-1-1 0,1 1 0,0 0-1,0 0 1,0-1 0,1 1 0,-1 0 0,0-1 0,0 1 0,0 0-1,1 2 72,-1-1-70,0-1 0,0 1 1,-1 0-1,1-1 0,0 1 0,-1 0 0,1-1 1,-1 1-1,0-1 0,0 1 0,1-1 0,-2 2 1,-5 11 67,2 14-32,-11 1-108,14-26 62,0 0-1,1 0 1,-1 0-1,0 0 0,1 0 1,0 1-1,0-1 1,0 0-1,-1 6 0,2-8 18,0 0-1,0 1 1,0-1 0,0 0-1,0 0 1,0 0-1,0 0 1,0 0 0,-1 0-1,1 0 1,-1 0-1,1 0 1,-1 2-1,0-3-21,1 1-1,-1-1 1,1 0-1,-1 0 1,1 1 0,-1-1-1,1 0 1,-1 0-1,1 0 1,-1 0-1,0 1 1,1-1-1,-1 0 1,1 0-1,-1 0 1,1 0-1,-2 0 1,-1 0 158,4-2-162,-1 0 0,0 0 0,0 0 0,0 1 0,1-1 0,-1 0 0,1 1 0,-1-1 0,1 0 0,0 1 0,0-1 0,0 1 0,0-1 0,0 1 0,1-3 1,23-15-106,-21 16 84,0 0-1,0 0 0,0 0 0,0-1 0,4-4 1,4-11-46,-10 15 48,0 1 0,0-1 0,0 1 0,0 0 0,1 0 0,-1 0 0,1 0 0,0 0 0,0 1 0,0-1 0,0 1 0,0 0 0,5-2 0,20-11-250,-8 4 327,29-10 0,-49 20-33,1 1 0,0-1 0,0 1 1,0 0-1,-1 0 0,1-1 1,0 1-1,0 0 0,0 0 0,0 0 1,0 0-1,0 0 0,-1 0 1,1 0-1,0 0 0,0 0 0,0 0 1,0 1-1,0-1 0,-1 0 0,1 1 1,0-1-1,0 0 0,0 1 1,-1-1-1,1 1 0,0-1 0,-1 1 1,1 0-1,0-1 0,-1 1 1,1 0-1,-1-1 0,1 1 0,-1 0 1,1 0-1,-1-1 0,1 1 0,-1 0 1,0 0-1,1 0 0,-1 0 1,-8 19 632,2 2-228,4-14-180,0 0 0,-1 0 0,-4 9 0,2-7-108,-1-1 0,0 0 0,0 0 0,-1 0 0,-10 9-1,12-13-112,0 1 0,1-1 0,0 1-1,-6 10 1,2-4-25,2-4 4,5-7-33,1-1 0,-1 1-1,0 0 1,0 0 0,1 0-1,-1-1 1,1 1 0,-1 0-1,0 0 1,1 0 0,0 0-1,-1 0 1,1 0 0,0 0 0,-1 0-1,1 0 1,0 0 0,0 0-1,0 0 1,0 0 0,0 0-1,0 0 1,0 0 0,0 0-1,0 0 1,1 0 0,-1 2 0,1-2-29,-1-1 0,0 1 1,0-1-1,1 1 1,-1-1-1,0 1 1,1-1-1,-1 1 1,0-1-1,1 1 0,-1-1 1,1 1-1,-1-1 1,0 1-1,1-1 1,-1 0-1,1 1 1,0-1-1,-1 0 1,1 0-1,-1 1 0,1-1 1,-1 0-1,1 0 1,0 0-1,-1 0 1,1 1-1,0-1 1,-1 0-1,1 0 1,-1 0-1,1-1 0,0 1 1,-1 0-1,1 0 1,-1 0-1,1 0 1,0 0-1,-1-1 1,1 1-1,-1 0 0,1-1 1,-1 1-1,1 0 1,0-1-1,2-1-352,-1 1 0,0 0 0,1 1 0,0-1 1,-1 0-1,1 1 0,-1-1 0,4 1 0,25-3-4482,2-11 1546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0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5824,'0'0'1866,"2"3"-1130,10 8-58,-12-10-575,1-1 1,-1 0 0,1 1 0,-1-1-1,1 1 1,0-1 0,-1 0 0,1 0-1,0 1 1,-1-1 0,1 0 0,0 0-1,-1 0 1,1 0 0,0 0 0,0 0-1,-1 0 1,1 0 0,0 0 0,-1 0-1,1 0 1,0 0 0,0-1 0,2 1 238,63 0 1631,-64 0-1950,0 0-1,1-1 1,-1 1 0,0-1-1,0 1 1,0-1 0,0 0 0,-1 0-1,1 0 1,0 0 0,0 0-1,0 0 1,2-2 0,20-22 120,-11 12-44,-12 11-65,1 0-1,0 1 1,-1-1 0,1 0-1,-1-1 1,0 1 0,0 0-1,0 0 1,0 0 0,0-1-1,0 1 1,-1 0 0,1-1-1,-1 1 1,0-1 0,1 1 0,-1-1-1,-1-4 1,1 7-31,0 0 1,0 0-1,0 0 0,0 0 1,1 0-1,-1-1 0,0 1 1,0 0-1,0 0 1,0 0-1,0 0 0,0 0 1,0 0-1,0 0 0,0 0 1,0 0-1,-1 0 0,1-1 1,0 1-1,0 0 1,0 0-1,0 0 0,0 0 1,0 0-1,0 0 0,0 0 1,0 0-1,0 0 1,0 0-1,0 0 0,0-1 1,0 1-1,0 0 0,0 0 1,0 0-1,-1 0 0,1 0 1,0 0-1,0 0 1,0 0-1,0 0 0,0 0 1,0 0-1,0 0 0,0 0 1,0 0-1,-1 0 1,1 0-1,0 0 0,0 0 1,0 0-1,0 0 0,0 0 1,0 0-1,0 0 0,0 0 1,-61 0 1164,58 0-1120,1 1 0,0-1 0,0 0 0,0 1 0,0 0 0,0-1 0,0 1 0,0 0 0,0 0 0,0 0 0,0 0 0,0 0 0,0 1 0,1-1 0,-1 0 0,0 1 1,1 0-1,-1-1 0,1 1 0,0 0 0,-1 0 0,1-1 0,0 1 0,0 0 0,0 0 0,0 3 0,-6 6 111,-9 7 357,15-16-490,-1-1 0,1 0 0,0 1 1,-1-1-1,1 1 0,0-1 0,0 1 0,0-1 1,0 1-1,0 0 0,0 0 0,1-1 1,-1 1-1,0 0 0,1 0 0,0 0 1,-1 0-1,1 0 0,0 0 0,0 2 0,-1 8-14,1-5 32,-1 0 0,1 0 0,2 10 0,-2-16-55,0 1 0,0-1-1,0 1 1,1-1-1,-1 0 1,1 0 0,-1 1-1,1-1 1,-1 0-1,1 0 1,0 0 0,0 1-1,-1-1 1,1 0 0,0 0-1,0 0 1,0 0-1,0-1 1,0 1 0,0 0-1,1 0 1,-1-1-1,2 2 1,1-1-226,-1 0 1,1 0-1,-1 0 0,1-1 1,0 0-1,-1 0 0,1 0 0,0 0 1,-1 0-1,1-1 0,-1 1 1,7-3-1,34-8-2494,-31 10 1814,24-1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0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67 8480,'0'-50'3840,"-16"33"-3360,16 34 1792,0-1-1344,0 18 127,0-1-639,-34 17-64,34 16-224,-33-16-352,0 0 128,0 16-3775,16-16 2111,1 0-4576,-1-17 36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04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50 5408,'-1'1'113,"1"-1"0,-1 1 0,0 0 1,0 0-1,0 0 0,1 0 0,-1 0 0,0 0 1,1 0-1,-1 0 0,1 1 0,-1 0 1,4 10 568,-2-10-565,0 0-1,0 0 1,0 0 0,-1 1 0,1-1 0,-1 0 0,1 1 0,-1-1 0,0 4-1,0 22 114,0-25 378,0-6-635,1 1 19,-1 0-1,0 0 0,1 1 1,-1-1-1,1 0 1,0 0-1,0 0 1,-1 1-1,1-1 1,0 0-1,1 1 1,-1-1-1,0 1 1,2-3-1,-2 4 8,-1-1 1,1 1-1,-1-1 0,0 1 0,1-1 1,-1 0-1,0 1 0,0-1 0,1 0 1,-1 1-1,0-1 0,0 0 0,0 0 1,0 1-1,0-1 0,0 0 0,0 1 1,0-1-1,0 0 0,0 0 0,0 1 1,0-1-1,-1 0 0,1-2 8,0-77 1268,0 77-1088,0 0-33,0-8 129,0 8-59,0 1-27,0 1-191,0 1 0,0-1 0,0 1 0,0-1 0,0 1-1,0 0 1,0-1 0,0 1 0,0-1 0,0 1 0,0-1-1,0 1 1,1 0 0,-1-1 0,0 1 0,0-1 0,1 1-1,-1 0 1,0-1 0,0 1 0,1 0 0,-1-1 0,0 1-1,1 0 1,-1-1 0,0 1 0,1 0 0,-1 0 0,1 0-1,0-1 1,6-4 101,-2-2-12,-5 6-80,0 1 1,0 0-1,1-1 1,-1 1-1,0-1 1,0 1-1,1 0 1,-1-1-1,0 1 1,0 0 0,1-1-1,-1 1 1,1 0-1,-1 0 1,0-1-1,1 1 1,-1 0-1,0 0 1,1 0-1,-1 0 1,1-1-1,-1 1 1,1 0 0,-1 0-1,0 0 1,1 0-1,-1 0 1,1 0-1,-1 0 1,1 0-1,5-3 305,-4 2-253,0-1 0,1 1 0,-1-1 0,1 1 0,-1 0 0,1 0 0,-1 0 0,1 0 0,-1 0 0,1 1 0,0-1 0,0 1 1,3-1-1,46 1 829,-27 1-800,-14-1-64,-1-1 0,13-1 0,2-3-4,-14 2-24,0 1-1,0 0 1,17 0 0,-3 2-4,-10 1 0,1-1 0,25-4 0,-15-2 3,-20 4 8,1 0 0,-1 1 0,1 0 0,7-1 0,53 2 107,-64 0 239,-1 0-554,9 0 154,-10 0 43,-1 0 0,0 0 0,0 0 0,0 0 0,0 0 0,0 0 0,0 0 0,0 0 0,0 0 0,0 0 0,0 0 0,1 0 0,-1 0 0,0 0 0,0 0 0,0 0 0,0 0 0,0 0 0,0 0 0,0 0 0,0 0 0,0 0 0,0 0 0,1 1 0,-1-1 0,0 0 0,0 0 0,0 0 0,0 0 0,0 0 0,0 0 0,0 0 0,0 0 0,0 0 0,0 0 0,0 0 0,0 0 0,0 0 0,0 1 0,0-1 0,0 0 0,0 0 0,0 0 0,0 0 0,0 0 0,0 0 0,0 0 0,0 0 0,0 0 0,0 1 0,0-1 0,0 0 0,0 0 0,0 0 0,0 0 0,0 0 0,0 11 139,0-11-138,0 0 1,0 0-1,0 1 1,0-1-1,0 0 1,0 0-1,0 0 1,0 0-1,0 0 0,0 0 1,0 0-1,0 0 1,0 0-1,0 1 1,0-1-1,0 0 1,0 0-1,0 0 1,0 0-1,0 0 1,0 0-1,0 0 1,0 0-1,0 0 1,0 0-1,0 1 1,0-1-1,0 0 1,0 0-1,0 0 1,0 0-1,0 0 1,0 0-1,-1 0 1,1 0-1,0 0 1,0 0-1,0 0 1,0 0-1,0 0 1,0 0-1,0 0 1,0 0-1,0 0 1,0 0-1,-1 0 1,1 0-1,0 0 1,0 0-1,0 0 1,0 0-1,0 0 1,0 0-1,0 0 1,0 0-1,-1 0 1,0 0-3,-1 1 0,0-1 1,0 0-1,0 1 0,0 0 1,1-1-1,-1 1 0,0 0 0,1 0 1,-1 0-1,1 0 0,-1 0 1,1 0-1,-3 3 0,3-4 7,1 1 0,-1-1-1,1 0 1,-1 1 0,1-1-1,-1 0 1,1 1 0,-1-1 0,0 0-1,1 0 1,-1 1 0,0-1-1,1 0 1,-1 0 0,1 0 0,-1 0-1,0 0 1,1 0 0,-1 0-1,0 0 1,1 0 0,-1 0 0,0-1-1,1 1 1,-2 0 0,2 0 5,-11-1 171,10 1-168,-1 0-1,1 0 1,0 0-1,-1 0 1,1 0-1,-1 0 0,1 0 1,0 0-1,-1 0 1,1 1-1,-1-1 1,1 1-1,0-1 1,-2 1-1,-3 10 51,-7-5-21,8-2-56,0-1-1,0 1 1,1 0-1,-6 6 1,8-7-64,-2 1 87,1 0 1,-1 0-1,1 1 1,0-1-1,0 1 0,1 0 1,-1 0-1,-2 7 1,-4 9 28,-2-5-33,9-10-6,2-6 0,-1 1 0,1 0 0,0-1 0,-1 1 0,1 0 0,0-1 0,-1 1 0,1-1 0,-1 1 0,1 0 0,-1-1 0,1 1 0,-1-1 0,1 1 0,-1-1 0,1 0 0,-1 1 0,0-1 0,1 0 0,-1 1 0,-1-1 0,-3 3 0,2 0 16,0-1 0,0 2 0,1-1 0,-1 0 0,1 0 0,-1 1 1,1-1-1,0 1 0,-2 7 0,1-4-1,-3 7-31,-8-6-38,0 14-68,14-21 115,-1 0 1,1 0 0,-1-1-1,1 1 1,0 0 0,-1 0-1,1 0 1,0 0 0,-1 0 0,1 0-1,0 0 1,0 0 0,0 0-1,0 0 1,0 1 0,-1 4 0,-11 8 0,10-12 6,1 0 0,-1 0 0,0-1 0,1 1 0,-1 0 0,1 1 0,-1-1 0,-1 4 1,-1 8-1,3-10 0,0 0 0,0 0 0,-1 0 0,1 0 0,-1 0 0,0 0 0,-3 4 0,1-1-1,1-1 1,0 1 0,0 0 0,1 1 0,-3 12 0,-8 25 11,9-35 7,1 2-1,-3 13 0,-1 8 1,6-28-18,-3 8 16,1 0 0,1 0 0,0 1 0,1-1 0,0 18 0,2-21 33,-1-6-22,1 0-1,-1 0 1,0 0-1,0 0 1,-1-1-1,1 1 1,-1 0-1,-1 5 1,-2 1 10,0 2-32,-1 0 0,-10 18 1,14-29-7,1 1 1,-1-1-1,1 0 1,0 1-1,-1-1 1,1 1-1,0 0 1,0-1-1,0 2 1,0-3-1,0 14-36,0-11-128,-3 0-251,-8 8-1003,9-9-47,2 9-2703,0-8 326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2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4 80 2240,'0'-1'73,"0"-1"0,0 0 0,0 0-1,1 1 1,-1-1 0,1 0 0,-1 1 0,1-1 0,-1 0 0,1 1 0,0-1 0,0 1-1,0-1 1,0 1 0,0 0 0,0-1 0,3-1 0,-2 0 780,1 0-181,8-8 139,-8 8 309,-3-27 2085,0 32-3181,1 0 0,-1 0-1,0 0 1,1-1 0,0 1 0,-1 0 0,1 0 0,0-1-1,0 1 1,0 0 0,0-1 0,0 1 0,1-1 0,1 3-1,-3-4-17,0 0-1,1 0 1,-1 1-1,0-1 1,0 0 0,0 0-1,1 1 1,-1-1-1,0 0 1,0 1-1,0-1 1,0 0-1,1 1 1,-1-1-1,0 0 1,0 1-1,0-1 1,0 0 0,0 1-1,0-1 1,0 0-1,0 1 1,0-1-1,0 0 1,0 1-1,2 24 198,9 0-16,-5 19 186,-1-19-222,-2-8 71,-1-1-1,2 28 1,-4 468 722,2-461-873,2 0 1,3-1-1,2 0 1,19 61-1,-8-50-56,-12-39 33,-1 0 1,5 25-1,-7 0-10,-1-32-21,0 6 83,-8 0 139,0-6-67,3-5-80,0 0 0,0 12 1,2-19-86,-1 0 0,0 0 0,-1 0 0,1 0 0,0 0 0,-1 0 0,0 0 0,1 0 0,-1 0 0,0-1 0,-1 1 0,1 0 0,0 0 0,-1-1-1,-2 3 1,2-1-6,-1-1-30,0 0 0,0 0 0,0 0 0,0 0 0,0-1 0,0 0 1,-1 1-1,0-1 0,1 0 0,-7 1 0,2 1-154,3-2-79,-1-1 0,1 0 0,-1-1 0,0 1 0,1-1 0,-1 0 1,1-1-1,-1 1 0,-10-4 0,2-7-373,13 11 596,1-1-1,-1 1 1,1-1-1,0 0 1,-1 1-1,1-1 0,0 1 1,-1-1-1,1 0 1,0 1-1,0-1 1,0 0-1,0 0 0,0 1 1,0-1-1,0 0 1,0 1-1,0-1 1,0 0-1,0 0 1,0 1-1,0-1 0,1 0 1,-1-2-126,0-27-491,0 27 485,-3 3 70,-8 0 58,8 0 43,3 3 139,0-3-142,1 1 1,-1-1 0,0 1-1,0-1 1,0 1-1,-1-1 1,1 1 0,0-1-1,0 1 1,0-1 0,0 1-1,0-1 1,-1 1-1,1-1 1,0 1 0,0-1-1,-1 1 1,1-1-1,0 1 1,-1-1 0,1 0-1,0 1 1,-1-1 0,1 1-1,-1-1 1,1 0-1,-1 0 1,1 1 0,-1-1-1,1 0 1,-1 0-1,1 1 1,-1-1 0,1 0-1,-1 0 1,1 0 0,-1 0-1,1 0 1,-1 0-1,1 0 1,-1 0 0,1 0-1,-1 0 1,1 0 0,-1 0-1,0-1 337,1 4-148,0-2-180,0-1 0,0 0 0,0 1 0,0-1 0,0 1-1,0-1 1,0 1 0,0-1 0,0 1 0,0-1 0,-1 0-1,1 1 1,0-1 0,0 1 0,0-1 0,-1 0 0,1 1-1,0-1 1,0 1 0,-1-1 0,1 0 0,0 1 0,-1-1 0,1 0-1,0 0 1,-1 1 0,1-1 0,0 0 0,-1 0 0,0 1-1,-6 4 102,1 6-16,-5-6-6,6 9 1,-5 3 39,6-10-108,0 0 0,-6 15 0,6-9-31,3-9 26,0 1 1,0-1-1,-1 0 0,1 0 1,-1 0-1,0 0 1,-3 4-1,-1 0 37,1 1 0,0 1 0,1-1 0,-7 18 0,9-16-46,-1 0 0,0 0-1,-1-1 1,0 1 0,-1-1-1,0 0 1,-1 0 0,0-1-1,-11 14 1,-11 13-8,3 11 37,-55 56 218,36-40-186,5 1-21,-14 2 17,9-13-56,-105 177 23,49-45 287,87-154-291,-16 48-1,19-48 30,-21 44 1,15-42-55,4-8-8,-29 47 0,-3-17 101,5 6-11,22-39-22,-29 29 0,31-37-10,0 2 1,2 0-1,0 0 0,-12 21 0,-8 31 56,-3 8-32,18-45-48,-28 54 48,35-59-52,-49 105 120,49-108-132,6-10 15,-2 1 1,0-2-1,-13 21 1,-8 3 290,6 11-111,-2-6-152,12-20-47,-16 36 0,15-17 19,10-28 16,0-1-1,-1-1 1,0 1-1,-1 0 1,0-1-1,-10 15 1,-13 11 73,21-24-80,1 1 0,0 0 0,1 1 0,-4 14 0,5-10-1,3-12-15,-1 1 0,1-1 0,-1 0 0,0 1 0,0-1 0,-1 0 1,0 0-1,0-1 0,0 1 0,-1 0 0,-5 6 0,-16 10 256,14 5-107,10-25-169,-1 0-1,0 0 0,1-1 0,-1 1 1,0 0-1,0-1 0,-3 2 0,2-1-3,0 0 0,0 0 0,0 0-1,0 0 1,1 1 0,-1-1 0,1 1-1,-3 3 1,-2 6 28,5-9-9,1 1 0,-1-1 0,0 0-1,-1 0 1,1 0 0,-1 0 0,1 0 0,-1 0-1,0-1 1,-3 3 0,-19 12 181,17-3-75,-6-9-53,9-3-53,0 2 0,-16 18 15,19-17 22,2-4-48,0-1-1,0 1 1,0-1-1,0 1 1,0 0-1,0-1 1,0 1-1,0-1 1,-1 1-1,1-1 1,0 1-1,0-1 1,0 1-1,-1-1 1,1 0-1,0 1 1,0-1-1,-1 1 1,1-1-1,0 1 1,-1-1-1,1 0 1,0 1-1,-1-1 1,1 0-1,-1 1 1,1-1-1,-1 0 0,1 0 1,-1 0-1,1 1 1,-1-1-1,1 0 1,-1 0-1,1 0 1,-1 0-1,1 0 1,-1 0-1,1 0 1,-1 0-1,0 0 1,-2 0-21,3 14 63,0-14-44,0 0-1,0 0 1,0 0-1,0 0 1,0 1 0,0-1-1,0 0 1,0 0-1,0 0 1,0 0-1,0 0 1,0 0 0,0 0-1,0 0 1,0 0-1,0 1 1,0-1-1,0 0 1,0 0 0,0 0-1,0 0 1,0 0-1,0 0 1,0 0-1,0 0 1,0 0 0,0 0-1,0 0 1,0 1-1,0-1 1,1 0-1,-1 0 1,0 0 0,0 0-1,0 0 1,0 0-1,0 0 1,0 0-1,0 0 1,0 0-1,0 0 1,0 0 0,1 0-1,-1 0 1,0 0-1,0 0 1,0 0-1,0 0 1,0 0 0,0 0-1,0 0 1,0 0-1,0 0 1,0 0-1,1 0 1,-1 0 0,11 0-174,-11 0 169,0 0 0,0 0 1,0 0-1,0 0 1,0 0-1,0 0 1,1 0-1,-1 0 1,0 0-1,0 0 1,0 0-1,0 0 0,0 0 1,0 0-1,0 0 1,0 0-1,0 0 1,1 0-1,-1 0 1,0 0-1,0 0 0,0 0 1,0 0-1,0 0 1,0 0-1,0 0 1,0 0-1,0 0 1,0 0-1,0 0 1,0 0-1,0 0 0,1 0 1,-1 1-1,0-1 1,0 0-1,0 0 1,0 0-1,0 0 1,0 0-1,0 0 0,0 0 1,0 0-1,0 0 1,0 0-1,0 1 1,0-1-1,0 0 1,0 0-1,0 0 1,0 0-1,0 0 0,0 0 1,0 0-1,0 0 1,0 1-1,0 2-217,0 2 185,0 0-3799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1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7040,'0'-13'2282,"0"12"-2256,0 1 0,0 0-1,0 0 1,0-1-1,0 1 1,1 0 0,-1 0-1,0 0 1,0-1-1,0 1 1,0 0 0,0 0-1,0 0 1,0-1-1,1 1 1,-1 0 0,0 0-1,0 0 1,0-1-1,0 1 1,1 0 0,-1 0-1,0 0 1,0 0-1,0 0 1,1 0 0,-1-1-1,0 1 1,0 0-1,0 0 1,1 0 0,-1 0-1,0 0 1,1 0-1,5-2 110,0-1 0,-1 1 0,2 1-1,-1-1 1,0 1 0,11-1 0,43 1 535,-41 2-554,1-1 1,22-3-1,10-9-47,12 7-15,-1-6 47,-13 5-32,-11-5-31,-7 10 39,-25 1 42,-1 0-1,0 0 1,1-1 0,-1 0-1,7-1 1,2-6 283,-13 8-303,-1-1 1,0 0 0,1 0 0,-1 1-1,1-1 1,-1 1 0,1-1-1,-1 1 1,1-1 0,2 1 0,-4 0-89,0 0 0,0 0 1,0 0-1,0 0 1,0 0-1,0 0 0,0 0 1,0 0-1,0 0 1,1 0-1,-1 0 1,0 0-1,0 0 0,0 0 1,0 0-1,0 0 1,0 0-1,0 0 0,0 0 1,0 0-1,0 0 1,1 0-1,-1 0 1,0 0-1,0 0 0,0 0 1,0 0-1,0 0 1,0 0-1,0 0 0,0 0 1,0 0-1,0 1 1,0-1-1,0 0 0,0 0 1,0 0-1,0 0 1,1 0-1,-1 0 1,0 0-1,0 0 0,0 0 1,0 0-1,0 1 1,0-1-1,0 0 0,0 0 1,0 0-1,0 0 1,0 0-1,0 0 1,0 0-1,0 0 0,-1 0 1,1 1-1,0-1 16,1 1 0,-1-1 1,0 0-1,0 1 0,0-1 0,-1 1 0,1-1 0,0 1 0,0-1 0,0 1 0,0-1 1,0 0-1,0 1 0,-1-1 0,1 1 0,0-1 0,0 0 0,0 1 0,-1-1 1,1 0-1,0 1 0,-1-1 0,1 0 0,0 1 0,-1-1 0,1 0 0,0 0 1,-1 1-1,1-1 0,-1 0 0,-6 5 279,1 9 222,-6 0-248,11-12-266,-1 0-1,0-1 0,0 1 0,1 0 1,-1 0-1,1 0 0,0 1 1,-3 3-1,-1 24 19,-1-12 14,5-16-35,0 1 0,0 1 1,0-1-1,0 0 0,1 0 0,-1 0 0,1 0 1,-1 0-1,1 1 0,0-1 0,0 0 1,2 6-1,4 7 92,-5-13-88,0 1 0,1 0 0,-1-1 1,0 1-1,-1-1 0,1 1 0,-1 0 1,1 4-1,-1 55-239,0-63 218,-1 1 1,1-1 0,0 0-1,0 0 1,0 0-1,0 0 1,0 0-1,0 0 1,0 0 0,0 0-1,0 0 1,0 0-1,0 1 1,0-1-1,0 0 1,0 0 0,0 0-1,0 0 1,0 0-1,0 0 1,1 0-1,-1 0 1,0 0 0,0 0-1,0 1 1,0-1-1,0 0 1,0 0-1,0 0 1,0 0 0,0 0-1,0 0 1,0 0-1,0 0 1,0 0-1,0 0 1,1 0 0,-1 0-1,0 0 1,0 0-1,0 0 1,0 0-1,0 0 1,0 0 0,0 0-1,0 0 1,0 0-1,0 0 1,1 0-1,-1 0 1,0 0 0,0 0-1,0 0 1,0 0-1,0 0 1,0 0-1,4 0-149,-2 0-8,0 1 1,1-1-1,-1-1 0,0 1 1,0 0-1,0 0 1,1-1-1,-1 1 1,2-2-1,2-9-455,5 6-140,-6-9 278,-3 10 412,1 1-1,-1-1 0,1 1 1,0 0-1,0 0 1,4-3-1,-2 2 68,-1-1-1,1 0 1,5-8 0,-5 6 153,1 0 1,0 0-1,0 1 0,0-1 0,1 1 1,0 1-1,0-1 0,12-6 1,-14 9 4,0 1 1,0-1-1,1 2 1,-1-1 0,0 0-1,1 1 1,-1 0 0,10-1-1,6-1 174,5-3 252,-20 4-433,1 0 0,-1 1 0,1 0 0,7-1 0,-4 2-55,-1 1 1,1-1-1,-1 2 0,0-1 0,0 1 1,18 6-1,-22-7-55,-1 0 1,1 0-1,-1 0 1,1-1-1,-1 0 1,1 0-1,4 0 1,0-1 83,-9 1-119,0 0 1,0 0 0,0 0 0,0 0-1,1 0 1,-1 0 0,0 0-1,0 0 1,0 0 0,0 0 0,0 0-1,0 0 1,0 0 0,0 0-1,0 0 1,1 0 0,-1 0-1,0 0 1,0 0 0,0 0 0,0 0-1,0 0 1,0 0 0,0 0-1,0 0 1,0 0 0,0 0 0,0 0-1,0 0 1,1 1 0,-1-1-1,0 0 1,0 0 0,0 0-1,0 0 1,0 0 0,0 0 0,0 0-1,0 0 1,0 0 0,0 0-1,0 0 1,0 1 0,0-1 0,0 0-1,0 0 1,0 0 0,0 0-1,0 0 1,0 0 0,0 0 0,0 0-1,0 0 1,0 1 0,0-1-1,0 0 1,0 11 207,0-11-211,0 0 0,0 0 0,0 0 0,0 0-1,0 0 1,0 1 0,0-1 0,0 0-1,0 0 1,0 0 0,0 0 0,0 0 0,0 0-1,0 0 1,0 0 0,0 0 0,0 0-1,0 1 1,0-1 0,0 0 0,0 0 0,0 0-1,0 0 1,0 0 0,0 0 0,0 0-1,0 0 1,-1 0 0,1 0 0,0 0 0,0 1-1,0-1 1,0 0 0,0 0 0,0 0-1,0 0 1,0 0 0,0 0 0,0 0-1,0 0 1,0 0 0,-1 0 0,1 0 0,0 0-1,0 0 1,0 0 0,0 0 0,0 0-1,0 0 1,0 0 0,0 0 0,0 0 0,-1 0-1,1 0 1,0 0 0,0 0 0,-4 0 17,1-1-10,1 1 0,-1 0 0,1 0 1,-1 0-1,1 1 0,0-1 0,-1 1 0,-3 0 0,-3 5 9,8-5-25,-1 0 0,1 0 0,-1-1 0,1 1 0,-1 0 0,0 0 0,1-1 0,-1 1 0,0-1 0,1 1 0,-1-1 0,0 0 0,-2 0 0,-7 0-39,7 0 47,1 0-1,-1 0 1,0 0-1,0 0 1,1 1-1,-8 1 0,0 9 43,9-10-32,-1 0-1,0-1 1,1 0 0,-1 1-1,0-1 1,-3 0 0,6 0-11,0 0 0,-1 0-1,1 0 1,0 0 0,0 0 0,-1 0 0,1 0 0,0 0 0,-1 0-1,1 0 1,0 0 0,0 0 0,-1 0 0,1 0 0,0 0 0,-1 0-1,1 0 1,0 0 0,0 1 0,-1-1 0,1 0 0,0 0 0,0 0 0,0 0-1,-1 1 1,1-1 0,0 0 0,0 0 0,0 1 0,0-1 0,-1 0-1,1 0 1,0 1 0,0-1 0,0 0 0,0 0 0,0 1 0,0-1-1,-2 4-28,1-3 15,-1 1 0,1 0-1,0-1 1,0 1 0,0 0 0,1 0-1,-1 0 1,0 0 0,1 0-1,-1 0 1,1 0 0,-1 0 0,1 0-1,0 0 1,0 0 0,0 0 0,0 0-1,1 0 1,0 3 0,3 3-4,8 20 4,-10-23 8,1 0 0,0 0 0,0 0 0,0 0 0,1 0 0,3 4 0,26 26 184,-30-32-144,-1-1-58,0 0 0,1 0 0,-1 0 0,1 0 0,-1-1 0,1 1 0,-1-1-1,1 0 1,0 1 0,0-1 0,-1-1 0,6 2 0,-1-1-316,1-1 0,-1 1 0,12-2 0,4 0-1965,-6 1 716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1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632,'0'0'5824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1 61 5312,'0'-13'1701,"0"10"-1024,0 0-106,0-8 730,0 11-1283,0 0 0,0 0-1,0 0 1,0 0 0,0-1-1,0 1 1,0 0 0,0 0 0,0 0-1,0 0 1,0 0 0,0 0-1,0 0 1,0 0 0,0 0-1,0-1 1,0 1 0,0 0-1,0 0 1,0 0 0,0 0-1,0 0 1,-1 0 0,1 0-1,0 0 1,0 0 0,0 0 0,0 0-1,0-1 1,0 1 0,0 0-1,0 0 1,0 0 0,0 0-1,0 0 1,0 0 0,0 0-1,-1 0 1,1 0 0,0 0-1,0 0 1,0 0 0,0 0-1,0 0 1,0 0 0,0 0 0,0 0-1,0 0 1,0 0 0,-1 0-1,1 0 1,0 0 0,0 0-1,0 0 1,0 0 0,0 0-1,-8 0 919,3 1-677,0-1 1,0 0-1,0 0 1,0-1-1,-1 1 1,-5-3-1,0-1-218,8 2-37,0 1 0,0-1 0,-1 1 0,1 0 0,0 0 0,-1 1 0,1-1 0,0 1 1,-1 0-1,-5 0 0,-8 0-50,-2 0-30,-39-3 0,42-1 48,-18-1-29,2 10 16,15-1 34,-11-1 36,1-2 1,-37-1-1,14-1-112,49 0 87,1 1-1,0 0 1,-1 0-1,1 0 1,-1 0-1,1 1 1,-1-1-1,1 0 1,0 0 0,-1 0-1,1 0 1,-1 0-1,1 0 1,0 1-1,-1-1 1,1 0-1,-1 0 1,1 1-1,0-1 1,-1 0-1,1 1 1,0-1-1,0 0 1,-1 1-1,1-1 1,0 0-1,-1 1 1,-7 7 84,-4-4-9,10-4-70,0 0 1,1 0 0,-1 0 0,1 1 0,-1-1 0,1 0 0,-1 1 0,1 0 0,-1-1 0,1 1 0,-1 0 0,1 0 0,0 0 0,0 0 0,-1 0 0,1 0-1,0 0 1,0 0 0,-2 3 0,-16 32 449,-31 58 592,48-92-1013,0 1 1,0 0 0,1 0-1,-1-1 1,1 1 0,-1 0-1,1 0 1,0 0 0,0 1-1,1-1 1,-1 0 0,1 0-1,-1 0 1,1 1 0,0 3-1,0-3 4,0 1 0,0-1-1,-1 0 1,0 0 0,0 0-1,0 0 1,0 0 0,-1-1-1,1 1 1,-5 6 0,6-9-35,0 0 0,-1 0 0,1 0 0,0 0 0,0 0 0,0 0 0,0 0 0,0 0 0,0 0 0,0 0 0,0 0 0,0 0 0,0 0 0,1 0 0,-1 0 0,0 0 0,1 0 0,-1 0 0,1 0-1,-1 0 1,1 0 0,-1-1 0,1 1 0,-1 0 0,1 0 0,1 0 0,3 6 18,-2 1-10,-3-8-3,0 1 0,1 0-1,-1-1 1,0 1 0,1 0 0,-1-1 0,1 1 0,-1-1-1,1 1 1,-1-1 0,1 1 0,0-1 0,-1 1-1,1-1 1,-1 1 0,1-1 0,0 0 0,-1 1-1,1-1 1,0 0 0,0 0 0,-1 1 0,1-1-1,0 0 1,0 0 0,0 0 0,2 1 12,31 9 173,31 10-80,-50-15-133,-1-1 1,29 4-1,-28-6-315,0 1 0,27 8 0,-35-7 54,0-1 0,0-1-1,1 1 1,-1-1 0,1-1-1,-1 1 1,1-1 0,-1-1-1,1 1 1,0-1 0,-1 0-1,1-1 1,14-3 0,-18 3-95,1 0 1,-1-1-1,0 0 0,0 0 1,6-4-1,9-10-111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4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69 4800,'-56'0'1557,"45"0"-954,9-3-54,0 2-301,-6-6 589,7 7-757,1 1 1,0-1 0,-1 0-1,1 0 1,0 0 0,0 1-1,-1-1 1,1 0 0,0 0 0,0 1-1,-1-1 1,1 0 0,0 0-1,0 1 1,0-1 0,0 0-1,-1 1 1,1-1 0,0 0-1,0 1 1,0-1 0,0 0-1,0 1 1,0-1 0,0 0-1,0 1 1,0-1 0,0 0 0,0 1-1,0-1 1,0 0 0,0 1-1,0-1 1,0 0 0,1 1-1,-4-1 896,-3 0-566,8 0-79,19 0 123,34 0-182,-32 0-323,5 1-108,32-5 1,-5-7-733,8 6 177,1-6-60,-22 5 437,0-1-1,40-14 0,-76 20 481,0 0 0,0 0 0,0 0 0,0 1-1,-1 0 1,13 1 0,-4 0 558,-12-1-141,-2 2 75,1 27 180,0-15-704,0 0 0,-2 0 0,0-1 0,-2 17 1,-9 3 16,7 0-43,0-15-41,3-11-24,0 0 0,0 0 0,1 0 0,-1 11 0,2 15-137,0-30-566,0-6-682,0 0 1239,0 0 0,0-1 0,1 1 0,-1 0 0,1 0 0,0 0 1,-1 0-1,2 0 0,-1 0 0,0 0 0,0 0 0,1 0 0,0 0 1,3-4-1,-1 0 7,-1 0 0,0-1 0,3-9 0,-3 10 64,0-1 1,0 1 0,5-9-1,-2 7 230,1 1-1,0 1 1,10-10-1,-7 8 206,-10 9-365,0 0 0,0 0 0,0-1 0,0 1 0,0 0 0,0 0 0,0 0 0,0 0 0,1 0 0,-1 0 0,0 0 0,0 0 0,0-1 1,0 1-1,0 0 0,0 0 0,0 0 0,0 0 0,1 0 0,-1 0 0,0 0 0,0 0 0,0 0 0,0 0 0,0 0 0,0 0 0,1 0 0,-1 0 1,0 0-1,0 0 0,0 0 0,0 0 0,0 0 0,0 0 0,1 0 0,-1 0 0,0 0 0,0 0 0,0 0 0,0 0 0,0 0 0,0 0 0,0 0 0,1 0 1,-1 1-1,0-1 0,0 0 0,0 0 0,0 0 0,0 0 0,0 0 0,0 0 0,0 0 0,0 0 0,0 1 0,0-1 0,5 5 255,1 0-26,-1 0 1,0 0 0,5 8-1,9 15 103,9-6-251,-6 6-27,-18-25-38,0 0 1,0 1-1,1-1 0,-1-1 0,1 1 0,-1-1 0,1 1 1,0-2-1,0 1 0,0 0 0,8 1 0,1-1-63,0-1 0,22 1 0,-23-3-108,0 1 0,-1-2 1,1 1-1,0-2 1,-1 0-1,0 0 1,0-1-1,0 0 1,0-2-1,-1 1 1,20-13-1,-28 16 135,0-1-1,0 1 1,0-1 0,0 0-1,-1 0 1,0 0 0,1 0-1,-1 0 1,0 0 0,-1 0-1,1-1 1,0 1 0,1-6-1,-3 8 10,0 0-1,1 0 0,-1 0 0,0 1 1,0-1-1,0 0 0,0 0 0,1 0 1,-1 0-1,0 0 0,0 1 0,-1-1 1,1 0-1,0-1 0,-6-3 30,0 2-13,-1-8 69,7 10-69,0 0 0,0 0 0,-1 0 0,1 0 0,-1 0 0,1 0 0,-1 0-1,1 1 1,-1-1 0,0 0 0,0 0 0,1 0 0,-1 1 0,0-1 0,0 0 0,0 1 0,1-1 0,-1 1 0,0-1 0,0 1 0,-2-1 0,1 0 38,-1 0 1,0 1-1,0-1 1,0 1-1,0-1 1,0 1-1,0 0 1,0 0-1,0 0 1,0 1-1,-5 0 1,6 0-29,1-1 0,0 1 0,-1 0 0,1-1 0,0 1 0,0 0 1,-1 0-1,1 0 0,0 0 0,0 0 0,0 0 0,0 0 0,0 0 0,0 0 0,1 0 0,-1 0 1,0 1-1,1-1 0,-1 0 0,1 1 0,-1-1 0,1 0 0,-1 1 0,1-1 0,0 1 0,0-1 1,0 0-1,0 1 0,0 1 0,0 7 43,-1-1-18,2 0-1,-1 0 0,1 0 0,2 9 0,-2-13-38,1-1-1,0 1 0,0-1 0,0 1 0,0-1 1,1 0-1,0 0 0,0 0 0,0 0 1,6 5-1,18 19-95,-25-26 37,0 0 0,0 0 0,0-1 0,0 1 0,0-1-1,0 1 1,1-1 0,-1 0 0,0 0 0,1 0 0,-1 0 0,1 0 0,-1 0 0,1-1 0,-1 1 0,4-1 0,-1 0-97,1-1 0,-1 1 0,0-1 0,0-1 0,10-2 0,5-2-752,-13 4 556,0 0 0,0 0 0,9-5 0,-13 6 185,0-1 0,-1 0 0,1 0 0,0 0-1,-1 0 1,0-1 0,1 1 0,2-5 0,18-24-868,-7 17 585,-14 12 406,0 1-1,1-1 0,-1 0 0,0 1 1,0-1-1,0 0 0,-1 0 0,1-1 1,0 1-1,-1 0 0,1-1 0,-1 1 1,0 0-1,0-1 0,0 0 0,0 1 1,0-1-1,-1 0 0,1 1 0,-1-1 1,1-5-1,-1-22 2157,0 29-2113,0 1 0,0 0 0,0 0 0,0 0 0,0 0 1,0 0-1,0 0 0,0 0 0,0 0 0,0 0 0,0 0 1,0-1-1,0 1 0,0 0 0,0 0 0,0 0 0,0 0 1,0 0-1,0 0 0,0 0 0,0 0 0,0 0 0,0 0 0,-1-1 1,1 1-1,0 0 0,0 0 0,0 0 0,0 0 0,0 0 1,0 0-1,0 0 0,0 0 0,0 0 0,0 0 0,0 0 1,0 0-1,0 0 0,-1 0 0,1 0 0,0 0 0,0 0 0,0 0 1,0 0-1,0 0 0,0 0 0,0 0 0,0 0 0,0 0 1,-1 0-1,1 0 0,0 0 0,0 0 0,0 0 0,0 0 1,0 0-1,-1 0 31,1 0 0,-1 0-1,1 0 1,-1 0 0,1 0 0,-1 0 0,1 0 0,-1 0 0,1 0 0,0 0 0,-1 0 0,1 0 0,-1 1 0,1-1 0,-1 0-1,1 0 1,-1 1 0,1-1 0,0 0 0,-1 1 0,1-1 0,0 0 0,-1 1 0,1-1 0,0 0 0,-1 1 0,1-1 0,0 1-1,-1 0 1,0 20 735,1-13-651,0-5-93,0 1 0,1 0 0,0-1 0,-1 1 0,1-1 0,0 1 1,3 4-1,2 9 82,-4-8-78,-2-8-40,0 0 0,1 1 0,-1-1 0,0 0 0,1 0 0,-1 1 1,1-1-1,-1 0 0,1 0 0,1 2 0,23 9-172,-16-5 105,-8-5 46,0-1 0,0 0 0,0 0-1,0 0 1,0 0 0,0 0-1,1-1 1,-1 1 0,0 0 0,1 0-1,1 0 1,3-1-143,0 1 1,0-2-1,0 1 0,0 0 0,0-1 1,10-3-1,-3 1-494,-1-1 0,22-9 1,-25 8 275,0-1 1,1 0-1,-2 0 1,1-1 0,9-10-1,-12 12 130,-1 0 0,1 0 1,9-5-1,0-1-111,-14 9 349,0 0 1,0 0-1,0 0 1,0 0-1,0 0 1,-1 0-1,1 0 1,-1 0-1,1 0 1,-1 0-1,0 0 1,0 0-1,0-1 1,0 1-1,0 0 1,-1-4-1,0-8 1100,1 14-1046,0-1-1,0 1 0,0-1 1,0 1-1,0-1 0,-1 1 0,1-1 1,0 1-1,0-1 0,0 1 0,-1-1 1,1 1-1,0-1 0,0 1 1,-1 0-1,1-1 0,0 1 0,-1-1 1,1 1-1,0 0 0,-1-1 0,1 1 1,-1 0-1,1-1 0,-1 1 1,1 0-1,-1 0 0,1 0 0,-1-1 1,-16 0 1181,15 1-1045,2-1-128,-1 1 0,1 0 0,0 0 0,-1 0-1,1 0 1,0 0 0,-1 0 0,1 0 0,0 0 0,-1 0-1,1 1 1,0-1 0,-1 0 0,1 0 0,0 0-1,-1 0 1,1 0 0,0 0 0,0 1 0,-1-1 0,1 0-1,0 0 1,0 1 0,-1-1 0,1 0 0,-6 9 584,0 0 0,0 1 1,-4 9-1,10-19-633,0 2 9,-1 0-1,1 0 1,0 0 0,0 0 0,0 0 0,0 0-1,0 0 1,0 0 0,0 0 0,0 0-1,1 0 1,-1 0 0,1 0 0,0-1-1,0 1 1,-1 0 0,1 0 0,2 2 0,1 4 0,-2-3-95,0 0 0,1 0 0,-1 0 0,1 0 0,0-1-1,0 1 1,1-1 0,-1 0 0,1 0 0,5 4 0,-2-2-264,-1 0 0,0 1 0,6 9 0,8 12-418,-11-21 576,-7-5 162,-1-1 0,1 1-1,0-1 1,0 1 0,-1 0 0,1-1 0,-1 1 0,2 3-1,-2-2-4,0 1-1,0-1 0,0 1 0,0 0 1,0 5-1,1 5-48,4 11-8,-5-20 117,1 1 0,-1 0 0,0 0 0,0 0 0,-1 0 0,0-1 0,0 1 0,-1 9 0,-3 2 263,-10 28 0,2-5 427,-24 57 898,5-14-16,26-68-1337,3-6-97,-1 0 0,-7 14-1,9-21-93,-1 1 0,1-1 0,-1 1 0,0-1-1,0 1 1,0-1 0,0 0 0,0 0 0,-1 0-1,1-1 1,0 1 0,-5 2 0,7-4-61,-1 1 0,1-1 0,-1 0 0,1 1 1,-1-1-1,1 0 0,-1 1 0,1-1 0,-1 0 0,1 0 1,-1 0-1,0 0 0,1 1 0,-1-1 0,1 0 0,-1 0 0,0 0 1,1 0-1,-1 0 0,1 0 0,-1-1 0,0 1 0,1 0 0,-1 0 1,0 0-1,1-2-25,-1 1 1,1-1 0,0 1 0,0 0-1,0-1 1,0 1 0,0-1 0,0 1-1,0 0 1,0-1 0,1 1 0,-1 0-1,0-1 1,2-1 0,2-9-342,1-1 0,0 1 1,1 0-1,1 0 0,9-12 1,4-10-366,16-26-1149,8 1 554,-5-12 86,-31 59 972,19-21 0,-15 19 210,21-30 172,-21 27 209,29-32 0,-30 38 265,0 1 0,1 0 0,20-12 0,-30 21-544,-1 0 1,0 0-1,1 0 1,-1 0 0,1 1-1,-1-1 1,1 0-1,-1 1 1,1-1 0,0 1-1,-1-1 1,1 1-1,-1 0 1,1 0 0,0 0-1,-1 0 1,1 0-1,0 0 1,-1 0 0,1 0-1,0 1 1,-1-1-1,1 1 1,0-1 0,-1 1-1,1 0 1,-1-1-1,2 2 1,-1-1-11,-1-1-1,1 1 1,-1 0 0,1-1-1,-1 1 1,1 0 0,-1 0-1,0 0 1,1 0 0,-1 0-1,0 0 1,0 0 0,0 0-1,0 0 1,0 1 0,0-1-1,0 0 1,0 1 0,-1-1-1,1 1 1,0-1 0,-1 1-1,1 1 1,8 22 147,-5-19-186,0-1-1,1 0 0,-1 0 1,1 0-1,7 6 0,1 2-208,-10-10 50,-2-2 99,0 0 0,0 0 0,-1 0 0,1-1-1,0 1 1,0 0 0,0 0 0,0 0 0,0-1-1,0 1 1,0-1 0,0 1 0,0-1 0,0 1-1,1-1 1,-1 1 0,0-1 0,0 0 0,0 0-1,0 0 1,1 0 0,-1 0 0,0 0 0,0 0-1,0 0 1,1 0 0,-1 0 0,0-1-1,1 1 1,31-10-1472,-18 6 749,-1 0 0,0-1 0,0-1 0,24-12 0,-14 3-543,-19 13 1193,-1 0 0,0-1 0,0 0 0,4-3 0,-7 7 199,-1-1 1,0 1 0,0-1-1,0 0 1,1 1-1,-1-1 1,0 1 0,0-1-1,0 1 1,0-1-1,0 1 1,0-1-1,0 1 1,0-1 0,0 1-1,0-1 1,-1 1-1,1-1 1,0 1 0,-1 0-1,-12 8 1088,11-7-987,1 0-1,-1 0 1,1 0-1,0 0 1,-1 1-1,1-1 1,0 1 0,1-1-1,-1 1 1,0-1-1,0 5 1,-7 24 1123,-15 16 670,22-40-1722,-1 0-1,1 0 1,-1 10-1,0 1 67,-10 54 580,-4 33-323,13-63-462,-13 98 84,2-60-31,12-53-105,2-19 27,-1 0 0,0 0 1,0-1-1,0 1 1,-1-1-1,-1 1 0,1-1 1,-4 8-1,5-13-42,0 1 2,0-1 0,0 0 0,0 0 0,-1 0 1,1 0-1,0 0 0,-1 0 0,1 0 0,-1 0 1,0-1-1,1 1 0,-1 0 0,0-1 0,0 0 1,0 1-1,0-1 0,-4 2 0,4-2-23,1 0-1,0-1 0,-1 1 1,1 0-1,-1-1 1,1 1-1,-1-1 1,1 1-1,-1-1 0,1 1 1,-1-1-1,0 0 1,1 0-1,-1 0 1,1 0-1,-1 0 0,-2-1 1,1-1 7,1 1 0,-1-1 0,1-1 1,0 1-1,0 0 0,0 0 0,0-1 0,0 1 0,0-1 1,-2-3-1,-3-5 115,4 9-97,1-1 0,0 0 0,0 0 0,1 0 0,-1 0 0,0 0 0,1 0 0,0-1 0,0 1 0,0-1 1,0 1-1,0 0 0,1-1 0,0 1 0,-1-1 0,2-3 0,-1-10 64,0 1-1,2 0 1,0 0 0,0 0 0,2 0 0,5-15 0,-1 12-405,2 1 1,0-1-1,0 1 0,2 1 1,0 0-1,1 1 0,1 0 1,24-21-1,15-2-1244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5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980 3488,'0'41'1115,"0"-39"-1071,0-1 0,0 1 0,0-1 1,0 1-1,0-1 0,1 1 0,-1-1 1,0 1-1,2 1 0,2 7 89,-3-6 4,1 0 1,0 0 0,-1 1-1,0-1 1,0 0 0,-1 1-1,1-1 1,-1 1 0,0 4-1,0-7-5,1 0-1,-1 0 0,0 0 0,1 0 0,-1 0 1,1 0-1,0 0 0,0 0 0,0 0 0,0 0 0,1 2 1,-1-2-8,0-1-1,0 0 1,0 1 0,0 0 0,-1-1 0,1 1 0,-1-1 0,1 1 0,-1 0 0,1-1 0,-1 3 0,3 1 1241,-3-4-1315,1 0 1,-1-1-1,1 1 1,-1-1-1,1 1 1,-1-1-1,1 1 1,0-1-1,-1 1 1,1-1-1,-1 0 1,1 1-1,0-1 0,0 0 1,-1 0-1,2 1 1,-1-1-20,-1-1 1,0 1-1,0 0 0,1 0 1,-1 0-1,0-1 0,0 1 1,0 0-1,0-1 1,1 1-1,-1 0 0,0 0 1,0-1-1,0 1 0,0 0 1,0-1-1,0 1 1,0 0-1,0-1 0,0 1 1,0 0-1,0-1 0,0 1 1,0 0-1,0-1 0,0 1 1,0 0-1,-10-38 1289,6 24-1128,2 6-85,1 0 0,0 0 1,1-15-1,-2-13 3,-12-27-118,9 41-108,-3-23 0,0-14-176,-17-60 1,24 114 276,-20-91-200,-30-109 68,4 58 1043,44 137-845,0 1 0,-1-1 0,-1 1 0,1 0 1,-1 1-1,-1-1 0,-9-11 0,13 18-50,0-1-7,0 0 1,0 0-1,1 0 0,-1 0 0,1 0 0,-2-7 1,-6-12-93,9 22 94,0-1 0,0 1 0,-1-1 0,1 0 0,0 1 0,-1-1 0,1 1 0,0-1 0,-1 1 0,1-1 0,-1 1 0,1 0 0,-1-1 0,1 1 0,-1-1 0,1 1 0,-1 0 0,1-1 0,-1 1 0,1 0 1,-1 0-1,1 0 0,-1-1 0,0 1 0,1 0 0,-1 0 0,0 0 0,1 0 0,-1 0 0,1 0 0,-1 0 0,0 0 0,1 0 0,-1 0 0,0 0 0,1 1 0,-1-1 0,1 0 0,-1 0 0,1 1 0,-1-1 0,0 0 1,1 1-1,-1-1 0,1 0 0,0 1 0,-1-1 0,1 1 0,-1-1 0,1 1 0,-1-1 0,1 1 0,0-1 0,0 1 0,-1-1 0,1 1 0,0 0 0,-3 5-10,3-6 13,0 1 1,-1 0-1,1-1 0,0 1 0,-1 0 0,1-1 0,-1 1 0,1-1 0,0 1 1,-1 0-1,1-1 0,-1 1 0,0-1 0,1 0 0,-1 1 0,1-1 0,-1 1 1,0-1-1,1 0 0,-1 1 0,-1-1 0,-3 3 13,4-2-2,-1 0 0,1 0 0,-1 1 1,1-1-1,0 0 0,0 1 0,-1-1 0,1 1 0,0-1 1,0 1-1,-1 3 0,-8 22 61,6-16-61,3-10-6,0 1 1,1 0-1,-1-1 1,1 1-1,-1 0 1,1-1-1,0 1 1,-1 0-1,1-1 1,0 1-1,0 0 1,1 0-1,-1-1 1,0 1 0,0 0-1,1-1 1,-1 1-1,1 0 1,1 2-1,0-3 29,1 0 0,0-1 0,0 1 0,0 0 0,-1-1 0,1 0 0,0 0 0,0 0-1,0 0 1,0 0 0,3-1 0,1 1-1,-4 0-30,1 0 0,-1-1 1,1 1-1,-1-1 0,0 1 1,0-1-1,1 0 0,-1 0 1,0-1-1,5-1 0,6-4 0,5 1-1,-13 4 2,0 0 1,0 0-1,0-1 1,0 0-1,0 0 0,0 0 1,-1 0-1,7-6 1,-6 2 62,0 0 0,0-1 0,-1 0 0,5-9 0,-9 14-6,0 0-1,-1 0 0,1 0 1,-1 0-1,1 0 1,-1 0-1,0 0 1,0-1-1,0 1 0,-1 0 1,1 0-1,-1 0 1,-1-4-1,1 5 6,-1-1 1,1 1-1,-1 0 0,0-1 0,0 1 0,1 0 0,-1 0 1,-1 0-1,1 1 0,0-1 0,0 0 0,-1 1 0,1 0 1,-1-1-1,1 1 0,-5-1 0,-1-2 43,-12-8 182,15 8-229,1 1 1,-1 0-1,0 0 1,-9-2-1,-11-1-173,25 6 108,0-1 0,-1 1 0,1 0-1,-1-1 1,1 1 0,0-1-1,-1 1 1,1-1 0,0 1-1,-1-1 1,1 1 0,0-1-1,0 1 1,-1-1 0,1 1 0,0-1-1,0 1 1,0-1 0,0 1-1,0-1 1,0 0 0,0 1-1,0-1 1,0 1 0,0-2-1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6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67 4896,'-5'-23'612,"2"9"178,-8-24 0,-17-20 1162,26 41-900,2 17-971,0-1 0,0 0 0,0 0 0,0 0 0,0 0 0,0 0 0,0 0 0,-1 0 0,1 1 0,0-1 0,-1 0-1,1 0 1,0 0 0,-1-1 0,1 2-64,-1 0-1,1 0 0,0 0 0,0-1 1,0 1-1,0 0 0,0 0 1,-1 0-1,1 0 0,0 0 0,0-1 1,0 1-1,-1 0 0,1 0 1,0 0-1,0 0 0,-1 0 0,1 0 1,0 0-1,0 0 0,0 0 1,-1 0-1,1 0 0,0 0 0,0 0 1,-1 0-1,1 0 0,0 0 1,0 0-1,-1 0 0,1 0 0,0 0 1,0 0-1,-1 0 0,-3 9 295,2 15 46,1-14-254,1 0 0,-2 0 0,-3 13 0,-1 10 82,1 30-9,0-29-104,1-5-44,-1 44 0,5 137-1196,0-199 965,-1-1 1,0 1-1,-1-1 0,0 1 1,-6 19-1,3-17-633,10-23-723,9-7 445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6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7 6656,'56'-14'2144,"-55"14"-2084,1-1-1,0 1 1,-1-1 0,1 1 0,0 0 0,-1 0-1,1 0 1,0 0 0,-1 0 0,1 0 0,0 1-1,-1-1 1,3 1 0,8 1-17,11 2 260,0 1 0,0 1 0,-1 1 0,0 1 0,24 13 0,-31-12-173,0 1 0,-1 0-1,0 1 1,-1 1-1,0 0 1,-1 1-1,0 0 1,-1 1 0,17 28-1,-19-26 104,-1-1-1,0 2 1,-1-1-1,8 31 1,-14-43-165,-1 0-1,1 1 1,-1-1 0,0 0 0,0 1-1,0-1 1,-1 0 0,1 0 0,-1 1-1,0-1 1,0 0 0,-1 0 0,1 0-1,-1 0 1,0 0 0,0-1 0,0 1-1,-1 0 1,1-1 0,-1 0 0,0 1-1,0-1 1,-6 4 0,-2 2 62,0-2 0,0 0 0,-1 0-1,0-1 1,-25 9 0,-110 35 350,125-44-488,0-1-1,0-1 1,-1-1 0,1-1-1,-1-1 1,-25-2 0,12 0-734,12-1 73,15-2-141,9 4 763,0 0 0,0 0 1,0-1-1,0 1 0,0 0 1,0 0-1,0-1 0,0 1 0,0 0 1,0 0-1,0-1 0,0 1 0,0 0 1,0 0-1,0 0 0,0-1 1,0 1-1,0 0 0,0 0 0,0-1 1,0 1-1,0 0 0,0 0 1,0 0-1,0-1 0,1 1 0,-1 0 1,0 0-1,0 0 0,0-1 0,0 1 1,1 0-1,-1 0 0,0 0 1,17-6-1906,16-5-1392,-23 10 2639,0 0 1,13 0 0,-19 1 561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6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4480,'-28'13'1445,"28"-13"-1430,0 0 0,-1 0-1,1 1 1,0-1 0,-1 0 0,1 0-1,0 0 1,0 0 0,-1 0 0,1 0-1,0 1 1,0-1 0,-1 0-1,1 0 1,0 0 0,0 1 0,0-1-1,0 0 1,-1 0 0,1 0 0,0 1-1,0-1 1,0 0 0,0 1 0,0-1-1,0 0 1,-1 0 0,1 1 0,0-1-1,0 0 1,0 0 0,0 1-1,0-1 1,0 0 0,0 1 0,0-1-1,1 1 1,-2 3 179,1 0 0,-1 1-1,0-1 1,0 0 0,-1 1 0,1-1 0,-1 0-1,-3 6 1,4-8-62,0 0 0,1 0-1,-1 0 1,1 0 0,-1 0 0,1 0-1,0 0 1,0 0 0,0 1 0,1 1-1,-1 7 431,0 133 670,0-142-1239,0-1 5,0 0 1,0 0-1,0 0 0,-1-1 0,2 1 0,-1 0 0,0 0 0,0-1 0,0 1 1,0 0-1,0 0 0,1-1 0,-1 1 0,0 0 0,0 0 0,2 1 0,-1-2-7,1 1-1,-1-1 1,1 1-1,-1-1 0,1 0 1,-1 0-1,1 0 1,-1 1-1,1-2 0,2 1 1,0 0-1,-3 0 4,0 0 0,0 1 0,0-1-1,0 0 1,0-1 0,0 1 0,0 0 0,0 0-1,0 0 1,0 0 0,0-1 0,0 1 0,0-1-1,0 1 1,-1-1 0,1 1 0,0-1 0,0 1-1,0-1 1,0 0 0,-1 1 0,1-1 0,0 0-1,-1 0 1,1 1 0,0-1 0,-1 0-1,1 0 1,-1 0 0,1 0 0,0-1 0,12-16 64,-11 17-3,-1 0 0,0 0 1,1-1-1,-1 1 0,0-1 1,0 1-1,0-1 0,0 1 1,0-1-1,0 0 0,0 1 1,-1-1-1,1 0 0,0 0 1,-1 1-1,0-1 0,1 0 1,-1-2-1,0 1 110,1 1-1,-1-1 1,0 1-1,0-1 1,-1 1-1,1 0 1,0-1-1,-1 1 1,1-1 0,-1 1-1,0 0 1,0-1-1,0 1 1,0 0-1,0 0 1,-1 0 0,1 0-1,0 0 1,-1 0-1,-2-2 1,-2-2 257,2 1 2,-1 0 0,0 0-1,-8-5 1,6 7-327,7 3-99,-1 0 0,1 0 0,-1 0 0,1 0 0,-1-1-1,1 1 1,-1 0 0,1 0 0,0 0 0,-1-1 0,1 1 0,-1 0 0,1-1 0,0 1 0,-1 0-1,1-1 1,0 1 0,-1-1 0,1 1 0,0 0 0,0-1 0,-1 1 0,1-1 0,0 1 0,0-1-1,0 1 1,0-1 0,0 1 0,-1-1 0,1 1 0,0-1 0,0 1 0,0-1 0,0 1 0,1-1-1,-1 1-35,0-1 0,0 1 0,0 0-1,0 0 1,0-1 0,0 1 0,0 0-1,0 0 1,0 0 0,0-1 0,0 1-1,0 0 1,0 0 0,1 0 0,-1-1 0,0 1-1,0 0 1,0 0 0,0 0 0,1 0-1,-1-1 1,0 1 0,0 0 0,0 0-1,1 0 1,-1 0 0,0 0 0,0 0-1,0 0 1,1-1 0,-1 1 0,0 0-1,0 0 1,1 0 0,27-13-959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7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34 6560,'-17'-34'3360,"1"34"0,-1 17-2208,17 0-704,-17 16 0,1 0-288,-1 0-64,1 17-64,16 0-672,-17 0 352,17 0-2144,-17-17 1344,17 0-2208,0 0 1888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7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5568,'0'14'1786,"1"-12"-1320,6-1-217,54-1 1308,-38 0-981,-11 1-333,0-1-1,0 0 0,0-1 0,14-2 0,-9-2-180,-10 3-90,0 0 0,0 0 0,0 1 0,0 0 0,8 0-1,-7 0-235,0 1 0,0-1 1,0-1-1,9-2 0,-9 1 37,0 2 0,0-1 1,0 1-1,10-1 0,-14 2 184,0 0 1,0 0-1,1-1 0,-1 0 1,0 0-1,-1 0 0,1 0 1,0-1-1,0 1 0,6-5 1,4 1 191,0-12 1120,-28-10 481,11 26-1522,-1 0 1,1 0-1,0 1 1,0-1-1,-1 1 1,1 0-1,0 0 1,0 0-1,-1 0 1,1 1-1,0 0 1,-5 1-1,5 0-205,0 1 0,0 0 1,0 1-1,1-1 0,-1 0 0,1 1 0,0-1 0,0 1 0,-2 7 0,0-4 2,4-4-23,-1-1-1,0 1 1,1 0-1,0 0 1,0 0-1,0 0 1,0 0-1,0 0 1,0 0-1,1 0 1,0 0 0,-1 0-1,1 0 1,0-1-1,0 1 1,1 0-1,1 3 1,0 2-62,-2-5-8,-1-1 0,1 0-1,0 0 1,0 0 0,0 0-1,0 1 1,0-1 0,0-1-1,0 1 1,1 0 0,-1 0-1,0 0 1,1-1 0,1 3-1,1-3-178,-1 0 0,0 0-1,0-1 1,1 1 0,-1-1-1,0 1 1,1-1-1,-1 0 1,5-1 0,1 2-339,-6-1 378,0 1 1,0-1-1,0 0 1,1 0-1,-1 0 0,0 0 1,0-1-1,0 0 1,0 1-1,4-2 0,12-10-1194,-7 9 986,-9 2 360,0 1 1,0-1-1,0 0 1,-1 0-1,1 0 0,0 0 1,-1 0-1,1 0 1,-1-1-1,1 0 1,-1 1-1,0-1 0,1 0 1,-1 0-1,0 0 1,0 0-1,-1-1 0,4-3 1,-2 0 221,-3 6-119,0-1-1,0 0 1,1 1 0,-1-1 0,0 0 0,1 1 0,-1-1 0,1 0 0,-1 1 0,0-1 0,1 1 0,0-1 0,-1 1 0,1-1 0,-1 1 0,1 0 0,-1-1 0,1 1 0,0 0 0,-1-1 0,2 1 0,3-3 226,9-8 1519,-13 11-1706,-1-1 1,1 1 0,-1 0 0,1-1 0,-1 1-1,1 0 1,-1-1 0,1 1 0,0 0-1,-1 0 1,1 0 0,-1 0 0,1 0-1,0-1 1,-1 1 0,1 0 0,0 0 0,-1 1-1,1-1 1,-1 0 0,1 0 0,0 0-1,-1 0 1,1 0 0,-1 1 0,1-1-1,0 0 1,-1 0 0,1 1 0,0 0 0,0-1 167,35 31 2007,-9-12-1568,-9 0-458,-14-15-206,0 1-1,0-1 0,0 0 1,1 0-1,-1 0 1,1-1-1,0 1 0,9 3 1,22 1 296,-19-3-200,-10-3-132,0 0-1,0 0 1,0-1-1,0 0 1,7 0-1,3 0-49,18-2-818,-32 0 775,-1 1 0,0-1 1,1 0-1,-1 0 0,0 0 0,0 0 1,1 0-1,-1 0 0,0-1 0,0 1 0,0 0 1,2-3-1,-3 3 63,3-4-239,1 1 0,-1-1-1,0 1 1,4-7 0,-7 8 156,0 0 0,0 0 0,0 0 1,0 0-1,0 0 0,-1 0 0,1 0 0,-1 0 1,0 0-1,0-4 0,0 0-103,1 4 184,-1 1-1,0 0 0,0 0 1,0-1-1,0 1 1,-1 0-1,1 0 1,-1-1-1,-1-2 0,-3-4 190,4 7-95,0 1-1,0-1 1,0 1 0,0-1 0,1 1 0,-1-1-1,0 0 1,1 1 0,0-1 0,-1-4-1,1 6-41,0 0-1,0 0 0,-1 0 1,1 0-1,0 0 0,0 0 1,0 0-1,0 0 0,0 0 1,0 0-1,0-1 1,0 1-1,0 0 0,0 0 1,0 0-1,0 0 0,0 0 1,0 0-1,1 0 0,-1 0 1,0 0-1,0 0 0,0-1 1,0 1-1,0 0 0,0 0 1,0 0-1,0 0 0,0 0 1,0 0-1,0 0 1,0 0-1,0 0 0,0 0 1,0 0-1,1 0 0,-1 0 1,0 0-1,0 0 0,0 0 1,0 0-1,0-1 0,0 1 1,0 0-1,0 0 0,0 0 1,0 0-1,1 0 0,-1 0 1,0 0-1,0 0 1,0 1-1,0-1 0,0 0 1,0 0-1,0 0 0,2 0 65,0 0 0,-1 0-1,1 1 1,-1-1 0,1 0 0,-1 1-1,1-1 1,-1 1 0,1 0 0,-1 0-1,1-1 1,-1 1 0,0 0-1,1 0 1,-1 0 0,0 0 0,0 1-1,0-1 1,0 0 0,1 2-1,1 1 24,-1 0-1,1 0 0,-1 1 0,3 8 0,-4-10-39,0 1 0,0-1 0,1 1 0,-1-1 0,1 1 0,0-1 0,0 0 0,0 0 0,0 0 0,4 3 0,5 7 123,1 7 3,-10-17-182,0 1-1,0-1 1,0 0-1,0 0 1,0 0-1,1 0 1,0 0 0,-1 0-1,1 0 1,0-1-1,0 1 1,0-1-1,1 0 1,3 2 0,-4-3-170,0-1 0,0 1 0,1-1 0,-1 1 0,0-1 1,0 0-1,0 0 0,0-1 0,0 1 0,1-1 0,-1 1 1,0-1-1,0 0 0,0 0 0,0 0 0,-1-1 0,1 1 1,0-1-1,0 1 0,3-4 0,16-5-750,3 1-675,-24 8 1476,0 0 0,0 1-1,0-1 1,0 0-1,0 0 1,0 0 0,0 0-1,0 0 1,0 0-1,0 0 1,0 0-1,-1 0 1,1-1 0,0 1-1,-1 0 1,1 0-1,-1-1 1,0 1 0,1 0-1,-1-1 1,0 1-1,0 0 1,0-1 0,0-2-1,0-12-1089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3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736,'0'0'2144,"16"0"-1824,-16 16-1632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7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249 3328,'39'-19'1488,"-30"14"-1326,0 0 1,0-1 0,10-8-1,-16 12-55,-1 0 0,1 0 0,-1-1 0,0 1 0,1 0 0,-1-1 0,0 0 0,0 0 0,-1 1 0,1-1 0,-1 0 0,1 0 0,-1 0 0,0-1 0,0 1 0,0 0 0,0-4 0,-1-1 180,1 6-212,-1-1-1,1 1 1,-1-1 0,0 1 0,0-1-1,0 1 1,-1-1 0,1 1-1,0-1 1,-1 1 0,0-1 0,1 1-1,-1 0 1,0-1 0,-2-2-1,-22-25 668,21 23-464,-1 1 0,0 0 0,-1 0 0,0 0 0,0 1 0,-12-9 0,16 12-164,0 0 0,-1 1-1,0-1 1,1 1-1,-1-1 1,0 1-1,0 0 1,0 0 0,0 0-1,0 0 1,0 1-1,0-1 1,0 1 0,0 0-1,0 0 1,0 0-1,0 0 1,0 0 0,-6 2-1,7-1-41,0 0-1,0-1 1,0 1-1,0 0 1,0 0 0,0 1-1,0-1 1,1 0-1,-1 1 1,0-1-1,-2 4 1,4-5-72,-6 6 185,-9 8 61,1 0-1,1 1 1,0 1 0,-20 32-1,26-33-284,1-1-1,0 1 1,1 1-1,-4 24 1,7-27-44,1 24 1,1-37 82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5:58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6 8544,'0'-14'2757,"1"11"-2050,7 1-331,25-8 720,44-8 0,-13 13-766,5-7-207,-22 8-159,67-11-200,-39 2-457,-31 7 357,-19 1 212,-8 2 73,0 0 0,21 0-1,14 3 42,-42-1-163,-20 5-497,4-1 497,0 0-46,-1 0 0,1 1-1,-1-1 1,1 2 0,-6 4 0,-1 3-71,-12 13-180,24-23 436,0-1 1,-1 1 0,1 0-1,0 0 1,0 0 0,0-1 0,1 1-1,-1 0 1,0 0 0,1 0-1,-1 0 1,1 0 0,-1 3-1,1 6 5,0-8 36,0 1-1,0-1 1,0 1 0,0-1 0,1 0-1,-1 1 1,1-1 0,0 0 0,0 1-1,0-1 1,0 0 0,0 0 0,1 0-1,0 0 1,0 0 0,2 4 0,10 18 67,-14-24-68,1 0-1,-1 0 0,1 0 1,0 1-1,0-1 0,-1 0 1,1 0-1,0 0 0,0 0 1,0 0-1,0 0 0,0-1 1,0 1-1,0 0 0,0 0 1,0-1-1,0 1 0,1-1 1,-1 1-1,0-1 0,3 1 1,6 4 122,-5 3-51,-5-8-76,0 0 0,1 1-1,-1-1 1,0 1 0,0-1 0,1 0 0,-1 1 0,0-1 0,1 0 0,-1 1 0,0-1 0,1 0 0,-1 1 0,0-1 0,1 0 0,-1 0 0,0 0 0,1 1 0,-1-1 0,1 0 0,-1 0 0,0 0 0,1 0 0,-1 0 0,1 0 0,-1 0 0,1 0-1,-1 0 1,1 0 0,0 0 0,4-2 37,6-10 218,-8 10-171,7 1-508,-9-3 155,-14-11 123,1 2 378,10-1 50,1 14-278,1 0 0,0-1 0,0 1 1,0 0-1,0 0 0,0 0 0,0 0 0,0 0 0,0 0 0,0 0 1,0 0-1,0 0 0,0-1 0,0 1 0,0 0 0,0 0 1,0 0-1,0 0 0,0 0 0,0 0 0,0 0 0,1 0 0,-1 0 1,0 0-1,0-1 0,0 1 0,0 0 0,0 0 0,0 0 0,0 0 1,0 0-1,0 0 0,0 0 0,0 0 0,0 0 0,0 0 0,0 0 1,1 0-1,-1 0 0,0 0 0,0 0 0,0 0 0,0 0 0,0 0 1,0 0-1,0 0 0,0 0 0,0 0 0,1 0 0,-1 0 0,0 0 1,0 0-1,0 0 0,0 0 0,0 0 0,0 0 0,4 0 62,-2 0-35,0-1 0,0 1 1,0 0-1,-1 0 0,1 0 0,0 1 1,0-1-1,0 0 0,0 1 0,3 1 1,2 9 97,-7-10-123,1 1 0,-1-1 0,1 0 1,-1 0-1,1 0 0,-1 0 0,1 0 0,0 0 1,0 0-1,-1 0 0,1-1 0,0 1 0,0 0 1,0 0-1,1 0 0,6 3 7,-1-1-1,0-1 1,1 1 0,0-1 0,10 1-1,9 2 38,-23-4-35,9 3 44,1-1 0,-1 0 0,24 0 0,95-3-422,-121 0 285,0-1 1,-1 0-1,1-1 1,10-3-1,-12 3 37,-1 0 0,1 1-1,18-1 1,-24 2 38,0 0 0,-1 0 0,1-1 0,0 1 0,0-1 0,0 1 0,0-1 0,0 0 0,0 0 0,-1 0 0,1-1 0,0 1 0,-1-1 0,1 1 0,4-5 0,13-7-68,-15 11 44,0 0-1,0-1 1,0 0-1,-1 0 1,1 0-1,-1-1 1,0 0-1,5-4 1,-8 7 19,2-2 23,0-1 0,1 1 0,-1-1 0,-1 0 0,1 0 0,-1 0 0,1 0 0,-1-1 0,-1 1 0,4-8 0,0-3 96,45-124 2272,-43 121-1898,-1 6 20,-1-1 1,7-27-1,-10 23-56,-2 14-350,0 0 1,1 0-1,-1 0 1,0 0-1,1 0 1,0 1-1,0-1 1,-1 0-1,2 1 1,-1-1-1,0 0 1,0 1-1,1-1 1,2-2-1,-2 3 1132,-4 4-330,0 0-790,0 0 1,1 0 0,-1 0 0,1 0-1,-1 0 1,1 1 0,0-1-1,0 0 1,0 1 0,0-1 0,1 0-1,-1 1 1,1-1 0,-1 3-1,-14 40 690,-23 51 0,30-79-731,4-5-93,0 1 1,0-1 0,1 1-1,1 0 1,0 0-1,1-1 1,0 1-1,2 23 1,0-7-549,-1-24 134,0-1 0,0 1 1,0-1-1,1 1 0,0-1 0,-1 0 0,2 1 0,-1-1 0,1 0 0,2 6 0,-2-7-289,0 0 0,1 0-1,-1-1 1,1 1 0,0 0 0,-1-1-1,1 1 1,0-1 0,1 0 0,-1 0-1,6 2 1,24 13-408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01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202 2496,'0'0'1104,"-3"0"-709,3 0-346,-1-1 1,1 1 0,-1 0-1,1 0 1,0 0 0,-1 0 0,1 1-1,-1-1 1,1 0 0,-1 0-1,1 0 1,-1 0 0,1 0 0,0 0-1,-1 1 1,1-1 0,-1 0-1,1 0 1,0 1 0,-1-1-1,1 0 1,0 1 0,0-1 0,-1 0-1,1 1 1,0-1 0,-1 0-1,1 1 1,0-1 0,0 1 0,-5 6 648,-7-1 620,7 5-300,-2-6-73,7-5-897,-1 0 0,1 0 0,-1 1 1,1-1-1,-1 0 0,1 1 1,0-1-1,-1 0 0,1 1 1,-1-1-1,1 0 0,0 1 1,0-1-1,-1 1 0,1-1 1,0 1-1,0-1 0,-1 1 1,1-1-1,0 1 0,0-1 1,0 1-1,0-1 0,0 1 1,0-1-1,0 1 0,0-1 1,0 1-1,0-1 0,0 1 1,0 0-1,0 0-21,0 1 129,0 0 0,0 1 0,0-1 0,0 0 0,0 0 0,0 1 0,1-1 0,-1 0 0,1 0 0,0 0 0,1 3 0,-2-5-122,0 1-1,1-1 1,-1 0-1,1 1 1,-1-1 0,1 1-1,-1-1 1,1 0 0,-1 0-1,1 1 1,-1-1 0,1 0-1,-1 0 1,1 0-1,0 1 1,-1-1 0,1 0-1,0 0 1,20-4 452,10-7-145,-21 9-266,-8 1-64,0 1-1,0 0 1,1-1 0,-1 0-1,0 1 1,0-1 0,3-2-1,17-21-36,-16 19-24,-1 0 1,1 1-1,1 0 1,-1 1-1,0-1 1,9-2-1,-5 2-42,-1-1 0,0 1 0,9-8 0,-13 8 69,1 0 1,-1-1-1,-1 0 0,9-10 1,-11 12 19,0 0 0,0 0 0,0 0 1,-1 0-1,1 0 0,-1-1 0,0 1 0,0 0 1,0-1-1,0 1 0,-1-1 0,1-4 1,-1 6 4,0 0 1,-1 0 0,1 1 0,0-1 0,-1 0 0,1 0 0,-1 0-1,0 1 1,1-1 0,-1 0 0,0 1 0,0-1 0,0 0 0,0 1-1,-3-3 1,-1-1 9,0 1 1,0 0-1,-8-5 0,-10-8-5,15 8 3,7 7 0,0 0 0,-1 0 0,0 1 0,1-1 1,-1 0-1,0 1 0,0 0 0,-2-2 0,-1 1 34,1 1-1,-1 0 0,0 0 1,0 0-1,0 0 1,0 1-1,0 0 0,0 0 1,0 0-1,0 1 0,0-1 1,0 1-1,0 0 1,-6 3-1,0 1 15,1 0-1,0 1 1,0 0 0,1 1-1,0 0 1,0 0 0,0 1-1,1 0 1,0 1 0,-12 17 0,9-9-1,0 0 1,2 1 0,0 0-1,-6 22 1,12-31-35,0 1 1,1-1-1,0 1 0,0-1 0,1 1 0,0 0 1,1-1-1,0 1 0,1 0 0,3 16 1,-3-21-4,0-1 1,1 1 0,0-1 0,0 0 0,0 0 0,0 1 0,1-2 0,0 1 0,-1 0-1,1 0 1,1-1 0,-1 0 0,4 4 0,-1-3-13,1 0 1,-1 0-1,1 0 1,-1-1-1,1 0 1,0 0-1,12 3 1,-1-3-131,0 0-1,0 0 1,0-2 0,0 0-1,1-2 1,19-2 0,172-27-1836,-77-3 1324,-127 31 615,1 0 0,-1 0 1,0 0-1,0-1 0,10-6 1,0-8 66,-7 7 0,13-6 75,-19 14-45,0 0 1,0 0-1,0 0 1,0 0-1,0 0 0,-1 0 1,1-1-1,-1 0 1,1 1-1,-1-1 1,0 0-1,0 0 0,3-6 1,-2-16 838,-4 25-892,1 0-1,0-1 0,0 1 1,0 0-1,0-1 1,0 1-1,0 0 0,0-1 1,0 1-1,0 0 1,1-1-1,-1 1 1,0 0-1,0-1 0,0 1 1,0 0-1,0-1 1,0 1-1,1 0 0,-1 0 1,0-1-1,0 1 1,1 0-1,-1 0 0,0-1 1,11-10 572,-10 11-574,-1-1-1,1 1 1,-1-1 0,1 1-1,-1 0 1,1 0 0,0-1-1,-1 1 1,1 0-1,-1 0 1,1 0 0,0 0-1,-1-1 1,1 1 0,-1 0-1,1 0 1,0 0-1,-1 0 1,1 0 0,0 1-1,-1-1 1,1 0 0,-1 0-1,1 0 1,0 0-1,-1 1 1,1-1 0,-1 0-1,1 1 1,0-1 0,0 1 43,2 2-11,0 0-1,0 0 1,-1 0-1,1 0 1,-1 0-1,0 1 1,0 0-1,0-1 1,3 8-1,-2-4-18,11 29 100,-11-25-106,-2-7-7,0 0 0,0 0-1,-1 0 1,1 1 0,-1-1 0,0 0 0,-1 6 0,1 4 119,0-14-134,0 1 0,0 0-1,0 0 1,0 0 0,-1-1 0,1 1 0,0 0-1,0 0 1,0-1 0,-1 1 0,1 0-1,0 0 1,-1-1 0,1 1 0,-1 0-1,1-1 1,0 1 0,-1-1 0,0 1 0,1 0-1,-1-1 1,1 1 0,-1-1 0,0 1-1,0-1-3,0 1-1,1-1 1,-1 0-1,1 1 1,0-1-1,-1 0 1,1 1-1,-1-1 1,1 1-1,0-1 0,-1 1 1,1-1-1,0 1 1,-1 0-1,1-1 1,0 1-1,0-1 1,-1 1-1,1-1 1,0 1-1,0 0 1,0-1-1,0 2 0,0 1-88,0-6-64,0 3 133,0-1 1,0 1 0,0-1-1,0 1 1,0-1 0,0 1-1,0 0 1,0-1 0,0 1-1,0-1 1,1 1 0,-1-1-1,0 1 1,0 0 0,0-1-1,1 1 1,-1 0 0,0-1-1,0 1 1,1 0 0,-1-1-1,0 1 1,1 0 0,-1-1-1,0 1 1,1 0 0,0-1-1,7-7-296,-4-5 58,-4 10 211,1 1 0,-1-1 0,1 1-1,0-1 1,0 1 0,0 0 0,0 0-1,1-1 1,-1 1 0,0 0-1,4-4 1,0 1-46,0-1 0,0 0 1,-1 0-1,0-1 0,4-7 0,-8 13 79,1-1 0,-1 1 0,1 0 0,0 0 0,0-1 0,-1 1 1,1 0-1,0 0 0,0 0 0,0 0 0,0 0 0,1 0 0,-1 0 0,0 0 0,0 1 0,0-1 0,1 0 1,-1 1-1,0-1 0,1 1 0,-1-1 0,1 1 0,-1 0 0,0-1 0,1 1 0,-1 0 0,3 0 1,1 3 142,-3-2-88,-1 0 1,0 1 0,0-1-1,0 0 1,0 1 0,0-1-1,0 1 1,0-1 0,0 1-1,-1 0 1,1-1-1,0 1 1,-1 0 0,0-1-1,1 1 1,-1 0 0,0 2-1,0-1-21,0 0-1,0-1 0,0 1 1,1 0-1,-1-1 0,1 1 1,0-1-1,-1 1 0,1 0 1,0-1-1,0 0 0,1 1 1,1 2-1,6 12 93,-8-14-103,0-1-7,-1-1 1,1 0-1,-1 0 1,1 1-1,-1-1 1,1 0-1,0 0 0,0 0 1,-1 1-1,1-1 1,0 0-1,0 0 1,0 0-1,0-1 0,1 1 1,-1 0-1,0 0 1,0-1-1,0 1 1,1 0-1,-1-1 0,0 1 1,1-1-1,-1 0 1,0 1-1,3-1 0,8 0 14,-1-1-1,1 0 0,0-1 0,-1 0 0,23-8 0,-7-1-55,28-16-1,-30 15 70,-22 11-29,0-1-1,-1 1 0,1-1 1,-1 1-1,1-1 1,-1 0-1,0 0 0,4-4 1,-5 4-3,0 0 0,0 1 0,0-1 0,0 0-1,-1 0 1,1 0 0,-1 0 0,1 0 0,-1 1 0,0-1 0,0 0 0,0-4 0,0 3 7,0 0 1,-1 1-1,1-1 1,-1 1-1,0-1 1,0 0-1,0 1 1,0 0-1,0-1 0,0 1 1,-1 0-1,1-1 1,-1 1-1,0 0 1,-2-2-1,-1-1 48,0 0-1,0 1 1,-8-5-1,11 8 9,0 0 0,0 0 0,-1 0 0,1 0 0,0 0 0,-1 1 1,1-1-1,-1 1 0,1 0 0,-1-1 0,1 1 0,-1 0 0,1 1 0,-1-1 0,-2 1 0,-3 0 95,6-2-125,1 1-1,-1 0 1,1 0-1,-1 1 1,1-1 0,0 0-1,-1 0 1,1 1-1,-1-1 1,1 1-1,0-1 1,-1 1 0,1 0-1,0-1 1,0 1-1,0 0 1,-1 0-1,1 0 1,0 0 0,0 0-1,0 0 1,0 0-1,1 0 1,-1 0 0,0 0-1,0 1 1,1-1-1,-1 0 1,0 2-1,0 0-5,1 0-1,-1 0 0,1 0 0,0 0 0,-1 0 0,2 0 1,-1 0-1,0 0 0,0 0 0,1 0 0,1 5 0,1-1 3,0-1 0,1 1 0,-1-1 0,1 0-1,7 7 1,-5-5-11,-2-3-48,1 1 0,0-1 0,0 0-1,1 0 1,-1-1 0,1 0 0,0 0 0,0 0 0,0-1 0,1 0 0,-1 0 0,1 0 0,0-1 0,0 0 0,10 1 0,9 1-690,0-2 0,51-2 0,-32-1-131,-32 1 559,0-1 0,0-1 0,0 0-1,-1 0 1,1-1 0,-1-1 0,0 0 0,0-1 0,0 0 0,0-1 0,14-10 0,-5 5 76,1-3 211,-21 13 21,0 0-1,0 0 1,0 0 0,-1 0-1,1 1 1,0-1-1,-1-1 1,1 1-1,-1 0 1,1 0-1,-1 0 1,1 0-1,-1 0 1,0 0-1,0-1 1,1 1 0,-1 0-1,0-2 1,0 3-7,0 0 0,0 0 0,0 0 1,0 0-1,0 0 0,0 0 1,0 0-1,0 0 0,0 0 1,0-1-1,0 1 0,0 0 0,0 0 1,0 0-1,0 0 0,0 0 1,0 0-1,0 0 0,0 0 0,0 0 1,0-1-1,0 1 0,0 0 1,0 0-1,0 0 0,0 0 0,0 0 1,0 0-1,0 0 0,0 0 1,0 0-1,0 0 0,1 0 1,-1 0-1,0 0 0,0 0 0,0 0 1,0-1-1,0 1 0,0 0 1,0 0-1,0 0 0,0 0 0,0 0 1,1 0-1,-1 0 0,0 0 1,0 0-1,0 0 0,0 0 0,0 0 1,0 0-1,0 0 0,0 0 1,0 0-1,1 1 0,-1-1 38,1-1 1,0 1-1,-1 0 0,1 0 0,-1 0 0,1 0 1,0-1-1,-1 1 0,1 0 0,-1 0 0,1-1 1,-1 1-1,1 0 0,-1-1 0,1 1 0,-1-1 0,1 1 1,-1-1-1,1 1 0,-1-1 0,0 1 0,1-1 1,-1 1-1,1-2 0,-1 1 661,1 5-32,-2 5-207,2-7-450,-1 0-1,0-1 1,1 1-1,-1 0 1,0-1-1,1 1 1,0 0-1,-1-1 1,1 1-1,0-1 1,1 2-1,-1-1-15,0 0 0,0-1-1,0 1 1,0 0-1,0 0 1,0 0 0,-1 0-1,1 0 1,-1 0 0,1 0-1,-1 3 1,0 42 204,0-44-310,0-17-4383,0 12 4619,0 4 132,0 9-47,0-8 133,0 0-91,0 1-156,0-3-72,1 1 0,-1 0-1,0 0 1,0 0 0,-1 0-1,1 0 1,0 0-1,0 0 1,-1 0 0,-1 3-1,-5-1 7,7-3-38,-1-1 0,1 0 0,0 0 0,-1 1 0,1-1 0,-1 0 1,1 1-1,-1-1 0,1 0 0,0 1 0,-1-1 0,1 1 0,0-1 0,0 0 1,-1 1-1,1-1 0,0 1 0,0-1 0,-1 1 0,1-1 0,0 1 1,0-1-1,0 1 0,0-1 0,0 1 0,0-1 0,0 1 0,0-1 0,0 1 1,0 0-1,0 0 0,0 29 340,0-29-338,0-1-1,0 0 0,0 0 1,0 0-1,0 0 0,0 0 1,0 0-1,0 0 0,0 0 1,0 0-1,0 0 0,0 1 1,0-1-1,0 0 0,0 0 1,0 0-1,0 0 0,0 0 1,0 0-1,0 0 0,0 0 1,0 0-1,0 0 0,1 1 1,-1-1-1,0 0 0,0 0 1,0 0-1,0 0 0,0 0 1,0 0-1,0 0 0,0 0 1,0 0-1,0 0 0,0 0 1,0 0-1,1 0 0,-1 0 1,0 0-1,0 0 0,0 0 1,0 0-1,0 0 0,0 0 1,0 0-1,0 0 0,0 0 1,0 0-1,1 0 0,-1 0 1,0 0-1,0 0 1,0 0-1,0 0 0,0 0 1,14 0-238,-14-3 16,0 3 204,0-1 0,0 1 0,0-1 0,0 1 0,0-1 0,0 1 0,0-1 0,0 1 0,0-1 0,0 1 0,1-1 0,-1 1 0,0-1 0,0 1 0,1-1 0,-1 1 0,0 0 1,0-1-1,1 1 0,-1-1 0,0 1 0,1 0 0,-1-1 0,1 1 0,-1 0 0,0-1 0,1 1 0,-1 0 0,1 0 0,-1-1 0,1 1 0,-1 0 0,1 0 0,-1 0 0,1 0 0,-1 0 0,1-1 0,-1 1 0,1 0 0,-1 0 0,2 1 0,-2-1 9,0 0-1,0 0 1,0 0-1,0 0 1,0 0 0,0 0-1,1 0 1,-1 0 0,0 0-1,0 0 1,0 0 0,0 0-1,0 0 1,0 0-1,0 0 1,0 0 0,0 0-1,1 0 1,-1 0 0,0 0-1,0 0 1,0 0 0,0 0-1,0 0 1,0-1-1,0 1 1,0 0 0,0 0-1,0 0 1,0 0 0,0 0-1,1 0 1,-1 0 0,0 0-1,0 0 1,0 0 0,0 0-1,0 0 1,0-1-1,0 1 1,0 0 0,0 0-1,0 0 1,0 0 0,0 0-1,0 0 1,0 0 0,0 0-1,0 0 1,0 0-1,0-1 1,0 1 0,0 0-1,0 0 1,0 0 0,0 0-1,0-36-569,0 32 573,1 0-1,-1 0 1,1 0 0,0 0-1,1 0 1,-1 1 0,4-7-1,17-28 165,-21 36-144,1 1 1,-1-1-1,1 0 1,0 1 0,-1-1-1,1 1 1,0 0-1,0 0 1,0-1 0,0 1-1,0 0 1,0 1-1,0-1 1,0 0-1,0 1 1,1-1 0,-1 1-1,0-1 1,0 1-1,1 0 1,-1 0 0,3 0-1,10-1 128,-4-2-42,-1 0-1,15-6 1,-18 6-56,1 0 0,0 1 0,9-3 0,36 0 92,-33 2-84,13-2 58,41-1 1,-28 7 105,-25 0-216,-1-1-1,1-1 1,21-3 0,-39 3-18,0 0 1,0 0 0,1 0-1,-1 0 1,0-1 0,0 0-1,5-3 1,-5 2-14,1 1 0,0 0-1,-1 0 1,8-2 0,6 2-21,-14 3 58,0-1-1,-1 0 1,1 0 0,-1-1-1,1 1 1,-1 0-1,1-1 1,-1 0-1,5-1 1,7-9 60,-11 8-31,-3 0-1,0 3-35,0-1 0,0 1 0,0-1 1,0 1-1,0 0 0,0-1 0,0 1 0,-1-1 1,1 1-1,0-1 0,0 1 0,0-1 0,0 1 1,-1-1-1,1 1 0,0-1 0,0 1 0,-1 0 1,1-1-1,0 1 0,-1 0 0,1-1 0,0 1 1,-1 0-1,1-1 0,0 1 0,-1 0 0,1 0 1,-1-1-1,-20 0 24,13 1-27,7 0-4,1-1 0,-1 1 1,1 0-1,-1 0 1,1 0-1,-1 0 0,1 1 1,0-1-1,-1 0 1,1 0-1,-1 0 0,1 0 1,-1 0-1,1 0 1,0 1-1,-1-1 0,1 0 1,-1 0-1,1 1 1,0-1-1,-1 0 0,1 1 1,0-1-1,0 0 1,-1 1-1,1-1 0,0 0 1,0 1-1,-1-1 1,1 1-1,-5 6-98,-1-3-65,0 1-27,5-4 179,1-1 1,0 1-1,0 0 1,0 0-1,0 0 0,0 0 1,0 0-1,0 0 1,0-1-1,0 1 0,1 0 1,-1 0-1,0 0 1,1 1-1,2 7-177,1 5-302,1 0-1,13 26 0,-14-33 382,0 0 0,0 0 1,-1 0-1,0 1 0,-1-1 0,2 11 0,3 4-22,-6-17 112,0-1 0,0 1 1,0 0-1,-1 0 0,1-1 1,-1 1-1,0 0 0,-1 5 0,0-5 23,1 0-1,0 0 0,0-1 0,0 1 0,2 9 1,0-7 0,0 0 1,-1 1 0,0-1 0,-1 1 0,1-1-1,-1 1 1,-1-1 0,0 9 0,-3-1 6,0 0-1,-1 0 1,-9 17 0,-14 32 90,20-41-59,-8 20 161,8-30 17,0 1-1,-1-2 1,-19 22 0,-38 34 717,43-46-515,11-10 43,-1-1 0,-28 19 1,38-28-402,1 0-1,-1 0 1,0-1 0,0 1-1,0-1 1,0 0 0,0 0-1,0 0 1,0 0 0,0 0-1,-1 0 1,1-1 0,-5 0-1,8 1-55,0-1-1,0 0 1,0 0-1,-1 0 1,1 0 0,0 0-1,0 0 1,0 0-1,0 0 1,0 0-1,0 0 1,-1 0 0,1 0-1,0 0 1,0 0-1,0 0 1,0 0-1,0 0 1,-1 0 0,1 0-1,0 0 1,0 0-1,0 0 1,0 0-1,0 0 1,-1 0-1,1 0 1,0 0 0,0 0-1,0 0 1,0 0-1,0 0 1,0 0-1,-1-1 1,1 1 0,0 0-1,0 0 1,0 0-1,0 0 1,0 0-1,0 0 1,0-1 0,0 1-1,0 0 1,0 0-1,0 0 1,0 0-1,0 0 1,-1 0 0,1-1-1,0 1 1,0 0-1,0 0 1,1-2-6,-1 0 1,0 1-1,0-1 1,1 1-1,-1-1 1,1 1 0,-1-1-1,1 1 1,0-1-1,-1 1 1,1-1-1,0 1 1,2-2-1,7-13-90,-8 12 54,59-105-834,-51 89 629,-3 4-130,15-23 0,13-5-96,-12 16 199,30-47-460,-3 17 384,2-3 438,9 9 170,-44 36-78,19-13 296,-3 12-134,-16 9-184,10-7 154,-21 11-216,1 0 0,-1 0-1,1 1 1,0 0 0,0 0 0,0 0 0,0 1 0,0 0 0,1 1 0,9-2 0,-14 3-68,0 0 0,0 0 0,0 0 0,1 1-1,-1-1 1,0 1 0,0-1 0,0 1 0,0 0 0,0 0 0,0 0 0,-1 1 0,1-1 0,0 1 0,0 0 0,-1-1 0,1 1-1,-1 0 1,0 0 0,0 1 0,4 4 0,-2-3-44,1 0-66,0 1 1,0-1-1,1 0 1,-1 0-1,1 0 1,0-1 0,0 0-1,1 0 1,11 3-1,-5-3-341,-1 0 0,1-2 0,-1 1-1,19-2 1,101 0-3681,-121 1 4123,-13 4 171,-9 12 1144,-25 66 1959,18-49-2438,-3 7 214,-18 47 0,31-66-829,-83 202 1232,76-195-1369,-20 44 193,30-59-243,5-12-40,-1 0 0,1 0 0,-1 0 0,0 0 0,0 0 0,1 0-1,-1 0 1,-1 0 0,1-1 0,0 1 0,0 0 0,-1-1 0,1 1 0,0-1-1,-1 1 1,0-1 0,1 0 0,-1 0 0,0 0 0,0 0 0,-1 1-1,-5 3 67,8-4-72,-1-1 0,0 1 1,0 0-1,1-1 1,-1 1-1,0 0 1,0-1-1,0 1 0,0-1 1,0 0-1,0 1 1,0-1-1,0 0 1,0 0-1,0 1 0,0-1 1,0 0-1,0 0 1,0 0-1,0 0 1,0 0-1,0 0 0,0-1 1,0 1-1,0 0 1,-1-1-1,-2-1 1,-1-1-1,1-1 1,0 1 0,0 0 0,0-1-1,0 0 1,-5-8 0,2 2-22,0 0 0,-7-15 0,11 20 6,1-1-1,-1 0 1,1 1-1,0-1 1,1 0-1,0 0 1,0 0-1,-1-6 1,2 8 0,1 0 1,-1 0-1,0 0 1,1 0-1,0 0 1,0 1-1,0-1 1,0 0 0,1 0-1,0 1 1,-1-1-1,1 1 1,5-6-1,-1 2 15,0 0 0,0 0-1,1 1 1,0 0-1,0 0 1,1 1 0,8-6-1,58-24 95,-51 25-61,17-7-947,53-16 0,-27 10-1937,-43 13 851,24-6-186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06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8 4800,'-1'0'65,"1"0"-1,0 0 1,-1 0 0,1 0-1,-1 0 1,1 0 0,-1 0 0,1 0-1,-1 0 1,1 0 0,0 0-1,-1 0 1,1 0 0,-1 0 0,1 0-1,-1 0 1,1-1 0,0 1-1,-1 0 1,1 0 0,-1 0 0,1-1-1,0 1 1,-1 0 0,1-1-1,0 1 1,-1-1 0,13-12 5707,-15 16-5052,0-1-550,-5 9 359,7-8-453,1 1-1,-1 0 0,0 0 1,1-1-1,0 7 1,-1 24 148,-2-1 0,-9 44 0,-4 60 460,12-83-446,-2-2 118,-2 48 237,7-75-436,-1 0-1,-8 39 1,8-55-16,1 1-1,0 19 1,1-25-134,0 1 1,0-1-1,0 0 0,-2 8 0,-6-1-519,19 3 96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06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6 0 7552,'0'0'2448,"-3"3"-1499,-10 8-421,-1-5 101,12-3-484,-7 8 46,-27 5 17,-28 13-235,38-18-106,-25 16 0,-77 36-256,-18 6 197,118-51 266,26-16-42,0-1 0,0 1 0,-1-1 0,1 1 0,0-1 0,-1 0 0,0 0 0,1 0 0,-1 0 0,1 0 0,-1-1 0,0 1 0,0-1 0,1 1 0,-1-1 0,-4 0 0,4-1 57,0 1-1,0 0 0,0 1 1,0-1-1,0 1 1,-4 0-1,-2 7 306,9-7-380,0-1-1,0 1 1,0-1-1,-1 0 1,1 1 0,0-1-1,-1 0 1,1 1-1,0-1 1,-1 0-1,1 0 1,0 1-1,-1-1 1,1 0-1,0 0 1,-1 0-1,1 1 1,-1-1-1,1 0 1,-1 0 0,1 0-1,0 0 1,-1 0-1,1 0 1,-1 0-1,1 0 1,-1 0-1,1 0-9,0 0 1,-1 0-1,1 0 0,0 0 0,0 0 1,0 0-1,0 0 0,0 0 0,0 0 0,0 0 1,0 0-1,0 0 0,0 0 0,-1 0 0,1 0 1,0 0-1,0 0 0,0 0 0,0 0 0,0 0 1,0 0-1,0 0 0,0 0 0,0 0 1,0 0-1,-1 0 0,1 0 0,0 0 0,0 1 1,0-1-1,0 0 0,0 0 0,0 0 0,0 0 1,0 0-1,0 0 0,0 0 0,0 0 0,0 0 1,0 0-1,0 0 0,0 1 0,0-1 1,0 0-1,0 0 0,0 0 0,0 0 0,0 0 1,0 0-1,0 0 0,0 0 0,0 0 0,0 0 1,0 1-1,0-1 0,0 0 0,0 9 240,-1-4-171,1-1 0,0 1 0,0-1-1,0 1 1,1-1 0,0 1 0,1 4 0,8 17 309,23 38-1,-13-24 83,-15-31-374,0 0 1,1-1 0,0 1 0,0-1 0,0 0 0,1-1 0,9 8 0,-3-2 45,-5-4-11,-5-5-82,-1-1 0,1 1 0,0-1 0,1 0 0,-1 0 0,0 0 0,1-1 0,0 1 0,-1-1 0,6 3 0,5-2 59,-12-2-86,1-1 1,-1 1-1,1-1 0,-1 1 0,0 0 1,1 0-1,-1 0 0,0 0 1,0 0-1,0 1 0,0-1 1,0 1-1,2 1 0,10 11 139,-11-11-192,0-3-449,6 0 398,-15 1-2239,4-1 1637,1 0 0,-1 0 0,0 0 0,1-1 0,-1 1 0,0 0 0,1-1 0,-1 1 0,0-1 0,-1 0 0,3 0 463,-1 0 0,1 1 0,0-1 0,-1 0 0,1 0 0,0 0 0,0 0 0,-1 0 0,1 0 0,0 1 0,0-1 0,0 0 0,0-2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07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560,'0'0'4768,"0"17"-4128,0 0 799,17-17-1343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07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9216,'0'-14'2981,"0"14"-2960,0 0-1,0 0 1,0 0-1,0 0 1,0 0-1,0-1 1,0 1 0,0 0-1,0 0 1,0 0-1,0 0 1,0 0 0,0 0-1,0 0 1,0 0-1,0 0 1,0 0-1,0-1 1,0 1 0,0 0-1,0 0 1,0 0-1,0 0 1,0 0 0,0 0-1,0 0 1,1 0-1,-1 0 1,0 0-1,0 0 1,0 0 0,0-1-1,0 1 1,0 0-1,0 0 1,0 0 0,0 0-1,0 0 1,0 0-1,0 0 1,1 0 0,-1 0-1,0 0 1,0 0-1,0 0 1,0 0-1,0 0 1,0 0 0,0 0-1,0 0 1,0 0-1,1 0 1,-1 0 0,0 0-1,0 0 1,0 0-1,77 0 3480,42 0-2936,59 0-1071,-167 1 286,0-1 0,1 2 0,-1-1 0,14 5 0,-18-4-1338,0 0-1,0-1 0,15 1 1,-61 1-1225,33-2 2409,1 1 1,-1 0 0,0 0-1,-7 5 1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08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5216,'14'14'1696,"-14"-14"-1655,0 1 0,1-1 1,-1 1-1,1 0 0,-1-1 0,0 1 1,1 0-1,-1-1 0,0 1 0,0 0 1,0-1-1,1 1 0,-1 0 1,0-1-1,0 1 0,0 0 0,0 0 1,0-1-1,0 1 0,0 0 0,-1-1 1,1 1-1,0 0 0,-1 2 201,1 6 406,-1 1 0,0-1 1,0 0-1,-4 12 0,3-12-296,0 1 1,0-1-1,1 1 0,0 13 0,1-2 190,1-11-316,-1 1 0,0 0 1,-1 0-1,0 0 0,-4 14 0,-4 3 157,5-18-243,1 0-1,0 0 1,0 0-1,1 1 1,0-1-1,0 14 1,1-4 185,-6 37-1,4-39-14,-2 34 0,6-36-156,-1-12-117,0-1-1,1 1 1,-2 0 0,1 0 0,0 0 0,-1-1 0,1 1 0,-3 5-1,1-3-1,-1 1-15,1 0-1,0 0 0,1 1 1,-1-1-1,1 0 1,0 8-1,1 51 936,-2-66-790,-10 0-74,10 0 47,2-14-250,0 12-10,2 2-486,39 0 773,-20 1-108,-1-1 0,31-4 0,16-7 23,13 5-64,-36 1-59,61-4-64,39 9-159,-140 0 175,0 0 1,0-1 0,0 0-1,0 0 1,6-2-1,5-1-469,-15 4 540,0 0 1,0 0-1,1 0 1,-1 0-1,0 0 1,0 0-1,1 0 1,-1 1-1,0-1 1,0 0-1,0 0 1,1 0-1,-1 0 1,0 0-1,0 1 1,0-1-1,1 0 1,-1 0-1,0 0 1,0 0-1,0 1 1,0-1-1,1 0 1,-1 0-1,0 1 1,0-1 0,0 0-1,0 0 1,0 1-1,0-1 1,0 0-1,0 0 1,0 1-1,0-1 1,0 0-1,0 0 1,0 1-1,0-1 1,0 1-1,-1-1-281,0 1 0,0-1 0,1 0 0,-1 1 0,0-1 0,0 0 0,0 0 0,0 1 0,0-1 0,0 0 0,0 0 0,0 0-1,0 0 1,-1 0 0,-21-1-4852,19 1 4524,-15 0-3131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08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7 10720,'-33'17'4864,"49"-34"-2177,1 34-1887,-1-17 992,18 0-1024,32-17-192,17 1-352,0-1-3456,0 0 1728,17 17-4735,-17-16 3487</inkml:trace>
  <inkml:trace contextRef="#ctx0" brushRef="#br0" timeOffset="1">997 283 13216,'-17'50'5983,"50"-17"-5215,-16-16 224,0-17-704,16 16-256,0 1-32,0-17-4895,-16 0 2687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09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6144,'0'-16'2784,"17"16"-2432,-1 0 2144,1 0-1440,-1 0 1632,1 0-1569,16 0 289,-16 0-832,16 0-288,-16 0-160,16 0-832,-17 0 416,1 16-2655,0 1 163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4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5408,'0'16'2432,"0"17"-2112,0-16 32,0 0-256,0-1 192,0 1-192</inkml:trace>
  <inkml:trace contextRef="#ctx0" brushRef="#br0" timeOffset="1">17 648 5312,'0'33'2400,"-17"17"-2080,17-33 96,0-1-288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09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7392,'-33'17'3360,"50"-1"-544,-1 1-1824,18-17 448,-1 0-865,17 0-543,-17 0-64,17 0-4383,-17-17 2399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10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8 7040,'-14'-28'2282,"14"28"-2262,0 0 0,0 0 0,0 0 0,0 0-1,0 1 1,0-1 0,0 0 0,0 0 0,0 0 0,0 0-1,0 0 1,0 0 0,0 0 0,0 0 0,0 0 0,0 0-1,0 0 1,0 0 0,0 0 0,0 0 0,0 0-1,0 0 1,0 1 0,0-1 0,0 0 0,0 0 0,0 0-1,0 0 1,0 0 0,0 0 0,0 0 0,0 0 0,0 0-1,0 0 1,0 0 0,0 0 0,0 0 0,0 0-1,-1 0 1,1 0 0,0 0 0,0 0 0,0 0 0,0 0-1,0 0 1,0 0 0,0 0 0,0 0 0,0 0 0,0 0-1,0 0 1,0 0 0,0 0 0,0 0 0,0 0-1,0 0 1,0 0 0,-1 0 0,1 0 0,0 0 0,0 0-1,0 0 1,0 0 0,2 7 487,-1-7-327,-1 0 0,1 1-1,0-1 1,-1 0 0,1 0 0,0 1-1,0-1 1,-1 0 0,1 0-1,0 0 1,0 0 0,0 0-1,1 0 1,0 0 266,-1 0 0,1 0-1,0 0 1,0 0 0,0 1 0,-1-1 0,1 1-1,2 0 1,3 2-113,0 0 1,1-1-1,-1 0 0,0 0 0,1-1 1,-1 0-1,1 0 0,0-1 0,-1 1 0,12-3 1,10 2 53,228 0 301,-108-12-1693,-134 10 762,18-1-1560,58 2-1,-47 2-951,-44-1 2729,1 0 0,-1 0 0,0 0-1,0 0 1,0 0 0,0 0 0,0 0 0,0 0 0,0 0 0,0 0 0,0 0 0,0 0 0,1 0-1,-1 0 1,0 0 0,0 0 0,0 0 0,0 0 0,0 0 0,0 0 0,0 0 0,0 0-1,0 0 1,0 0 0,1 0 0,-1 1 0,0-1 0,0 0 0,0 0 0,0 0 0,0 0 0,0 0-1,0 0 1,0 0 0,0 0 0,0 0 0,0 0 0,0 0 0,0 0 0,0 1 0,0-1-1,0 0 1,0 0 0,0 0 0,0 0 0,0 0 0,0 0 0,0 0 0,0 0 0,0 0 0,0 1-1,0-1 1,0 0 0,0 0 0,0 0 0,0 0 0,0 1-87,0-1 0,0 1 0,0-1 0,0 1 0,0-1 1,0 1-1,0 0 0,0-1 0,0 1 0,0-1 0,-1 1 0,1-1 0,0 1 0,0-1 0,-1 1 0,1-1 1,0 1-1,-1 0 0,0-1-11,0 1 1,0-1 0,0 1-1,0-1 1,0 0 0,0 0-1,0 1 1,0-1 0,0 0-1,-1 0 1,1 0 0,0 0-1,-1 0 1,-76 0-5402,26 0 3795,16 0 4719,33 1-2765,0-1 0,1 1 1,-1 0-1,0 0 0,1 0 1,-1 1-1,1-1 1,-1 1-1,1-1 0,0 1 1,0 0-1,0 0 1,0 0-1,0 0 0,-2 2 1,-1 1 472,0 6 626,-25 70 2469,-20 110 1061,25-92-4017,-4 18-617,24-92-485,2 1-1,-2 39 1,5 34-3894,0-99 4160,0 3-276,0-1 0,0 1 0,0 0 0,0-1 0,0 1 0,1-1 0,-1 1 0,1 0 0,0-1 0,0 0 0,1 3 0,0-2 56,0-1-1,0 0 0,1 0 0,-1 0 1,1 0-1,-1-1 0,1 1 0,-1-1 1,4 2-1,-5-3 21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10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8896,'-33'16'4032,"66"-16"-3520,-16 17 4127,-1-1-1919,17-16-1568,1 0-288,-1 17-512,0-17-896,0 0 288,0 0-3872,1 0 2273</inkml:trace>
  <inkml:trace contextRef="#ctx0" brushRef="#br0" timeOffset="1">17 250 11136,'0'16'5056,"50"-16"-4417,-17 0 865,-16 0-960,33-16-64,0 16-320,16-17-3008,-16 17 1537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14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3072,'0'0'976,"0"-3"-587,0-11 11158,-3 17-11078,2-1-412,-1 0 1,1 0-1,-1 0 0,1 1 1,0-1-1,0 0 0,0 1 1,0-1-1,0 1 0,1-1 1,-1 6-1,-2 6 39,-8 19 85,5 0-69,-5 3 64,6 11-53,0-21-67,1-9-55,2 0 0,-1 20-1,3 49-3274,0-69 1845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14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2 6048,'-17'0'7146,"20"0"-5354,51-4 1160,-24-1-2791,0-2 0,39-13 0,-51 14-155,2-1-4,22-5 0,12 6-6,-25 4-8,54-13-37,0 0-388,-73 13 299,-1 2 0,1-1 1,-1 1-1,1 1 0,-1 0 1,11 2-1,-17-2 50,0 0-1,-1 0 1,1 1 0,-1-1-1,1 1 1,-1-1 0,0 1 0,1 0-1,-1 0 1,0 0 0,0 0 0,1 2-1,1 1-203,-4-5 269,1 0 0,-1 0 0,0 0-1,0 0 1,0 0 0,0 0 0,0 0 0,0 0 0,0 0 0,1 0 0,-1 1 0,0-1-1,0 0 1,0 0 0,0 0 0,0 0 0,0 0 0,0 0 0,0 0 0,0 0 0,0 1-1,0-1 1,0 0 0,0 0 0,0 0 0,0 0 0,0 0 0,0 0 0,0 1 0,0-1-1,0 0 1,0 0 0,0 0 0,0 0 0,0 0 0,0 0 0,0 1 0,0-1 0,0 0-1,0 0 1,0 0 0,0 0 0,0 0 0,0 0 0,0 0 0,0 1 0,0-1 0,-1 0-1,1 0 1,0 0 0,0 0 0,0 0 0,0 0 0,0 0 0,0 0 0,-1 0 0,-12 14-873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14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36 5632,'0'-14'1834,"1"11"-1369,6 3-220,-2 0-114,1 0 1,-1-1 0,0 1 0,0-1-1,0-1 1,0 1 0,0 0 0,0-1-1,7-4 1,-9 5-27,0 0-1,0 0 1,0 1-1,0-1 1,1 1-1,-1 0 1,0 0-1,0 0 1,0 0 0,4 1-1,2-1 197,-5 0-231,-1 0 0,1 1 0,-1-1 0,0 1 0,1 0 0,-1-1 0,0 1 0,0 1 0,6 2 0,2 0 30,-9-3-91,0-1 0,0 1 1,-1-1-1,1 1 0,0 0 1,-1 0-1,1 0 0,0 0 1,-1 0-1,1 0 0,-1 0 1,0 0-1,1 1 0,-1-1 1,0 1-1,0-1 1,0 1-1,1-1 0,0 3 1,3 5 16,-2-5-13,-1 0 1,0 0-1,0 0 1,0 0 0,0 0-1,-1 1 1,0-1-1,0 1 1,0-1-1,0 1 1,0-1-1,-1 1 1,0-1-1,0 1 1,-1 7-1,0 17 80,0-18-6,0 1 0,-1 0 0,0 0 0,-1 0 0,0-1 0,-1 0 0,0 1 0,0-2 0,-8 14 0,5-15-1,0 0 0,0 0 0,-1 0 0,-11 8 0,3-1 44,11-11-96,0 0 1,0-1 0,0 1-1,-1-1 1,0 0 0,1-1-1,-2 0 1,1 0 0,0 0-1,0 0 1,-12 2 0,-51 12 407,66-17-416,1 1-1,-1-1 0,1 1 1,-1-1-1,1 0 1,-1 0-1,1 0 1,-1 0-1,1 0 0,-1-1 1,1 1-1,-1-1 1,1 0-1,0 1 0,-1-1 1,1 0-1,0-1 1,0 1-1,-3-2 1,1 0-8,1 0 0,0 0 0,0-1 0,0 1 0,0-1 1,1 0-1,-1 1 0,-3-8 0,6 9-28,0 1 0,-1 0-1,1 0 1,0 0 0,-1-1 0,1 1-1,0 0 1,0-1 0,0 1 0,0 0-1,0 0 1,0-1 0,1 1 0,-1 0-1,0 0 1,1-1 0,-1 1 0,1 0-1,0-2 1,0 1-6,1 0-1,-1 0 1,0 0 0,1 0-1,-1 1 1,1-1 0,-1 1 0,3-3-1,14-2-36,-8 4 112,-3-1 74,-5 2-98,-1 0 1,1 1-1,-1-1 0,1 0 0,-1 1 0,0 0 0,1-1 1,0 1-1,2 0 0,37 8 461,-33-6-347,0 0-1,-1 0 1,1 1-1,-1 0 1,0 0 0,0 1-1,0 0 1,0 0 0,-1 1-1,10 7 1,-2-1 93,22 17 62,-16-18-629,0 0-1,0-2 1,1 0 0,26 6 0,-39-13-179,-1 1 0,1-1 0,0-1 0,0 1 0,0-1 0,0-1 0,0 0 0,0 0 0,0 0 0,-1-1 0,1 0 0,0-1 0,11-5 0,26-9-3965,-9 1 1466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15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4 3904,'-12'-3'1260,"15"-3"-538,3-2-576,-3 1 204,-3 6-318,0 1-1,0 0 1,1-1-1,-1 1 1,0-1-1,0 1 1,0-1-1,1 1 0,-1-1 1,0 1-1,0 0 1,1-1-1,-1 1 1,0-1-1,1 1 1,-1 0-1,1-1 0,-1 1 1,0 0-1,1 0 1,-1-1-1,1 1 1,-1 0-1,1 0 1,-1 0-1,1 0 0,-1-1 1,1 1-1,-1 0 1,1 0-1,-1 0 1,1 0-1,-1 0 1,0 0-1,2 0 0,-2 0-16,0 0-1,0 0 0,0 0 0,0 0 0,0 0 0,0 0 0,0 0 0,0 0 1,0 0-1,1 0 0,-1 0 0,0 0 0,0 0 0,0 0 0,0 0 0,0 0 1,0 0-1,0 0 0,0 0 0,0 0 0,0 0 0,1 0 0,-1 0 1,0 0-1,0 0 0,0 1 0,0-1 0,0 0 0,0 0 0,0 0 0,0 0 1,0 0-1,0 0 0,0 0 0,0 0 0,0 0 0,0 0 0,0 0 0,0 0 1,1 1-1,-1-1 0,0 0 0,0 0 0,0 0 0,0 0 0,0 0 0,0 0 1,0 0-1,0 0 0,0 0 0,0 1 0,0-1 0,0 0 0,-1 0 0,1 0 1,0 0-1,1 42 2144,0-16-1437,0 0-1,-6 41 1,-2-43-468,6-18-164,-1 1 0,0-1 1,1 1-1,0 0 1,1 8-1,0-7 0,0 1 0,-3 15 0,-8 1 113,10-17-63,0 1-1,0-1 0,1 16 1,0-12 91,0-9-54,0-6-122,0 2-60,0 1 0,0-1 1,0 0-1,0 1 1,0-1-1,1 1 1,-1-1-1,0 0 0,0 1 1,0-1-1,1 1 1,-1-1-1,0 1 1,1-1-1,-1 1 0,0-1 1,1 1-1,-1-1 1,1 1-1,-1-1 1,1 1-1,-1 0 0,2-1 1,-2 0-21,1 1 1,0-1 0,-1 1-1,1-1 1,-1 1 0,1-1-1,0 1 1,-1-1-1,1 0 1,-1 1 0,0-1-1,1 0 1,-1 1 0,0-1-1,1 0 1,-1 1 0,0-1-1,0 0 1,1 0-1,-1 0 1,0 1 0,0-1-1,0 0 1,0-1 0,0-1-49,0-1 1,1 1-1,-1-1 1,1 1 0,0 0-1,0-1 1,0 1 0,3-6-1,1-2-103,0-6-57,9-18-129,-11 29 308,-1-1 0,0 1 0,2-10 0,-3 12 41,0 0 0,0 0 0,0 0 0,0 0 0,1 1-1,-1-1 1,1 0 0,0 1 0,0-1 0,0 1 0,4-4 0,8-7 499,-11 11 48,-2 5-391,1 0 1,0 0-1,-1 0 0,0 0 0,1 0 1,-1 0-1,0 0 0,0 0 0,0 0 1,0 1-1,-1-1 0,1 0 0,-1 1 1,1 3-1,2 8 258,3 2-113,-5-13-230,1 0 0,-1 1 0,0-1 0,0 0 0,0 1 0,-1-1 0,1 0 0,-1 8-1,0 69 344,0-80-404,0 1-1,0-1 1,-1 1-1,1-1 0,0 1 1,0 0-1,0-1 0,0 1 1,0-1-1,0 1 0,0-1 1,1 1-1,-1-1 1,0 1-1,0-1 0,0 1 1,0-1-1,1 1 0,-1-1 1,0 1-1,1-1 0,-1 1 1,0-1-1,1 1 1,-1-1-1,0 0 0,1 1 1,-1-1-1,1 0 0,-1 1 1,1-1-1,-1 0 0,1 0 1,-1 1-1,1-1 0,-1 0 1,1 0-1,-1 0 1,1 0-1,-1 0 0,1 0 1,-1 1-1,1-1 0,-1 0 1,2-1-1,3-1-326,9-9-346,-9 8 534,-4 3 101,0 0 1,-1-1 0,1 1-1,0 0 1,-1-1-1,1 1 1,0-1 0,-1 1-1,1 0 1,-1-1-1,1 1 1,-1-1 0,1 0-1,-1 1 1,1-1-1,-1 1 1,0-1 0,1 0-1,-1 1 1,0-1-1,1-1 1,2-3-147,1-3-40,8-20-264,-3 7 329,15-26 1,-10 18 103,-9 20 168,0 1 1,1-1-1,12-15 1,-16 22-28,0 0 1,0-1-1,0 1 1,0 0-1,1 0 1,-1 0-1,1 1 0,-1-1 1,1 1-1,0-1 1,0 1-1,-1 0 1,1 0-1,0 0 1,0 0-1,3 0 1,-2 2 85,0-1 0,-1 1 0,1 0 0,-1 1 0,1-1 0,-1 1-1,0 0 1,1-1 0,3 4 0,-7-4-166,4 1 121,0 1 0,0 0 0,0 0 0,0 0 0,-1 0 0,1 1 0,-1 0 0,0 0 0,0 0 0,0 0 0,2 6 0,1 12 240,-4-14-271,0 0 0,1-1-1,4 11 1,-2-9-6,-4-6-53,1 0 0,-1 0 1,1 0-1,-1 0 0,0 0 1,0 0-1,0 1 0,-1-1 1,1 0-1,-1 1 0,0 5 1,0 2 1,0 30-436,0-16-3025,0-22 2114,0-17-3968,0 14 5252,0 0 0,0 0 0,0 0 0,0 0 0,0 0 0,0 0 0,0-1 0,0 1 0,0 0 0,0 0 0,0 0 0,0 0 0,0 0 0,0 0 0,0 0 0,0 0 0,0 0 0,0-1 1,0 1-1,0 0 0,0 0 0,0 0 0,0 0 0,0 0 0,1 0 0,-1 0 0,0 0 0,0 0 0,0 0 0,0 0 0,0 0 0,0 0 0,0-1 0,0 1 0,0 0 0,0 0 0,0 0 0,0 0 0,1 0 0,-1 0 0,0 0 0,0 0 0,0 0 0,0 0 0,0 0 0,0 0 0,0 0 0,0 0 0,0 0 0,0 0 0,1 0 0,-1 0 0,0 0 0,0 0 0,0 0 0,0 0 0,14-2-2713,3-12 88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16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4640,'-17'0'5424,"20"0"-4011,-2 0-1370,-1 0-1,1 0 1,-1 0-1,1 0 1,0 0-1,-1 1 1,1-1-1,-1 0 1,1 0-1,-1 0 1,1 1-1,-1-1 1,1 0 0,-1 1-1,1-1 1,-1 0-1,1 1 1,-1-1-1,0 1 1,1-1-1,-1 0 1,0 1-1,1-1 1,-1 1 0,0-1-1,0 1 1,1-1-1,-1 1 1,0 0-1,0-1 1,0 2-1,2 23 781,0 2-223,4-11-262,-5-13-270,0 0 0,1 1 0,-1 0 0,0-1 0,-1 1-1,1 0 1,-1-1 0,1 5 0,-1 186 1713,0-194-1773,-1 0 0,1 1 0,0-1 0,0 1-1,0-1 1,0 0 0,0 1 0,0-1 0,0 0-1,0 1 1,1-1 0,-1 0 0,0 1 0,0-1-1,0 0 1,0 0 0,0 1 0,0-1 0,1 0-1,-1 1 1,0-1 0,0 0 0,1 0 0,-1 1-1,0-1 1,2 1 28,-1 1-1,0-1 1,1 1-1,-1-1 1,0 1-1,0 0 1,0-1 0,-1 1-1,1 0 1,0 0-1,-1-1 1,1 1-1,-1 0 1,1 3-1,-1-5-28,0 0 0,0 0 1,0 0-1,0 0 0,0 0 0,0 0 0,0 0 0,0 1 0,0-1 0,0 0 0,0 0 0,0 0 0,0 0 0,0 0 0,0 0 0,0 0 0,0 0 0,0 0 0,0 1 0,0-1 0,0 0 0,0 0 0,0 0 0,0 0 0,0 0 0,0 0 0,0 0 0,1 0 0,-1 0 0,0 0 0,0 0 0,0 0 0,0 0 0,0 1 0,0-1 0,0 0 0,0 0 0,0 0 0,0 0 0,0 0 0,1 0 0,-1 0 0,0 0 0,0 0 0,0 0 0,0 0 0,0 0 0,0 0 0,0 0 0,0 0 0,0 0 0,0 0 0,1 0 0,-1 0 0,0 0 0,0 0 0,1-1 23,1 1-1,0 0 0,-1 0 0,1-1 0,-1 1 1,0-1-1,1 1 0,-1-1 0,1 0 0,-1 0 1,0 1-1,0-1 0,1 0 0,-1 0 1,0 0-1,0 0 0,0-1 0,0 1 0,0 0 1,0 0-1,0 0 0,-1-1 0,1 1 0,0-1 1,-1 1-1,2-3 0,-1 1 63,1-1-1,0 1 1,0 0 0,1-1-1,2-2 1,1 0 1,0 0-1,-1 0 1,1 0 0,-1-1-1,-1 1 1,1-1 0,5-13-1,7-19 463,-14 25-403,-2 12-123,-1-1 0,1 1 1,-1-1-1,1 1 0,0-1 1,0 1-1,0 0 1,1-1-1,-1 1 0,3-4 1,-3 6-26,-1-1 1,1 0 0,-1 1 0,0-1-1,1 1 1,-1-1 0,0 0 0,1 1 0,-1-1-1,0 0 1,0 1 0,0-1 0,0 0-1,0 0 1,0 1 0,1-1 0,-2 0-1,1 1 1,0-1 0,0 0 0,0 0-1,0 1 1,-1-2 0,1 0-2,0-29-1774,0 29 747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16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5888,'0'-28'1898,"0"28"-1884,0 0-1,0-1 1,0 1-1,0 0 0,0 0 1,0 0-1,0 0 0,0-1 1,0 1-1,0 0 1,0 0-1,0 0 0,0-1 1,0 1-1,0 0 1,0 0-1,0 0 0,0 0 1,0-1-1,0 1 0,0 0 1,0 0-1,0 0 1,0 0-1,1-1 0,-1 1 1,0 0-1,0 0 0,0 0 1,0 0-1,0 0 1,0 0-1,1-1 0,-1 1 1,0 0-1,0 0 0,0 0 1,0 0-1,1 0 1,-1 0-1,0 0 0,0 0 1,0 0-1,0 0 1,1 0-1,-1 0 0,0 0 1,0 0-1,0 0 0,0 0 1,1 0-1,-1 0 1,0 0-1,0 0 0,0 0 1,1 0-1,60 0 4894,-59 0-4750,0 0 1,0-1 0,0 1 0,0-1 0,0 1 0,0-1 0,0 0 0,-1 0 0,4-1-1,3-2 574,-2 13 111,-6-9-773,1 0 0,0 1 0,0-1 0,0 0-1,0 1 1,-1-1 0,1 0 0,0 0 0,0 0-1,0 1 1,0-1 0,0 0 0,1-1 0,-1 1-26,0 0 0,0 0 0,0 0 0,0 0 1,0 0-1,0 0 0,0 0 0,0 1 0,-1-1 1,1 0-1,0 1 0,0-1 0,1 1 0,2 4 57,-1 1-1,0-1 0,-1 1 0,3 5 0,-4-5-60,0-1-1,0 1 1,-1 0 0,0-1-1,0 1 1,0 0-1,0-1 1,-3 11-1,-3 1 153,4-14-159,1 0-1,0 1 1,0-1-1,0 1 1,0-1-1,1 1 0,-1 5 1,1 41 480,0-47-550,45-3-135,-26 0-3104,-19-1 3233,0 1-1,0 0 1,0 0 0,0 0 0,0 0 0,0 0 0,0 0 0,0 0-1,1 0 1,-1 0 0,0 0 0,0 0 0,0 0 0,0 0-1,0 0 1,0 0 0,0 0 0,0 0 0,0 0 0,0 0-1,1 0 1,-1 1 0,0-1 0,0 0 0,0 0 0,0 0-1,0 0 1,0 0 0,0 0 0,0 0 0,0 0 0,0 0-1,0 0 1,0 0 0,0 0 0,0 0 0,1 0 0,-1 1-1,0-1 1,0 0 0,0 0 0,0 0 0,0 0 0,0 0 0,0 0-1,0 0 1,0 0 0,0 0 0,0 1 0,0-1 0,0 0-1,0 0 1,0 0 0,0 0 0,0 0 0,-1 0 0,4 14-4858,11 3 1532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19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96,'0'0'7866,"0"3"-6916,0-3-891,0 1 1,0 0-1,0-1 1,0 1 0,1 0-1,-1-1 1,0 1 0,0-1-1,1 1 1,-1 0-1,1-1 1,-1 1 0,0-1-1,1 1 1,-1-1-1,1 1 1,-1-1 0,1 1-1,0-1 1,-1 0 0,1 1-1,-1-1 1,1 0-1,0 1 1,-1-1 0,1 0-1,0 0 1,-1 0-1,1 1 1,0-1 0,-1 0-1,1 0 1,1 0 0,32 0 1799,-19-1-1794,12 2 537,-13 0-313,-1-1 1,0 0 0,22-4-1,-15-1-113,-10 2-68,1 1 0,-1 0 0,20 0 0,83 2 223,-113 0-327,0 0 0,0 0 0,0 0-1,0 0 1,1 0 0,-1 0 0,0 0 0,0 0 0,0 0-1,0 0 1,0 0 0,0 0 0,0 0 0,0 0 0,0 0-1,0 0 1,1 0 0,-1 0 0,0 0 0,0 0 0,0 0-1,0 0 1,0 0 0,0 0 0,0 0 0,0 0 0,0 0-1,0 0 1,0 0 0,1 0 0,-1 0 0,0 0 0,0 0-1,0 0 1,0 1 0,0-1 0,0 0 0,0 0 0,0 0-1,0 0 1,0 0 0,0 0 0,0 0 0,0 0 0,0 0-1,0 0 1,0 1 0,0-1 0,0 0 0,0 0 0,0 0 0,0 0-1,0 0 1,0 0 0,0 0 0,0 1 0,0 10 145,0-11-147,0 0-1,0 0 1,0 0-1,0 0 1,0 0 0,0 0-1,0 0 1,0 0-1,0 0 1,0 1 0,0-1-1,0 0 1,0 0-1,0 0 1,0 0-1,0 0 1,0 0 0,0 0-1,0 0 1,0 0-1,0 0 1,0 1 0,0-1-1,0 0 1,0 0-1,0 0 1,0 0 0,-1 0-1,1 0 1,0 0-1,0 0 1,0 0-1,0 0 1,0 0 0,0 0-1,0 0 1,0 0-1,0 0 1,0 0 0,0 1-1,-1-1 1,1 0-1,0 0 1,0 0 0,0 0-1,0 0 1,0 0-1,0 0 1,0 0 0,0 0-1,0 0 1,0 0-1,-1 0 1,1-1-1,0 1 1,0 0 0,-28 0-2141,26 0 832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4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7648,'-33'66'3456,"50"1"-3008,-17-34-384,16-17-128,1 18 160,-1-1-32,-16-17-864,34 1 416</inkml:trace>
  <inkml:trace contextRef="#ctx0" brushRef="#br0" timeOffset="1">149 582 4640,'0'33'2112,"17"0"-1824,-17-16-320,0-1-32,17-16 320,-17 17-160,16-17-224,-16 17 64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19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5056,'-14'0'1642,"12"0"-1002,-1 0 43,3 0-639,-1 0-1,1 0 1,0 0 0,0 0 0,0 0-1,-1 0 1,1 0 0,0 0-1,0 0 1,0 0 0,-1 0-1,1 0 1,0 0 0,0 0 0,0 0-1,-1 0 1,1 0 0,0 0-1,0 0 1,-1 0 0,1 0-1,0 0 1,0 0 0,0 0 0,0 0-1,-1 1 1,1-1 0,0 0-1,0 0 1,0 0 0,0 0-1,-1 0 1,1 1 0,0-1 0,0 0-1,0 0 1,0 0 0,0 0-1,0 1 1,0-1 0,0 0-1,-1 0 1,1 0 0,0 1 0,0-1-1,0 0 1,0 1 0,11 11 4925,-9-9-3210,0-2-1635,0 1 0,0-1-1,0 1 1,0-1-1,0 0 1,0 0-1,0 0 1,0 0-1,1 0 1,-1 0-1,0 0 1,1-1 0,-1 0-1,0 1 1,1-1-1,-1 0 1,3 0-1,6-1 257,-1 0-1,20-6 1,-19 5-253,-1-1 1,1 1-1,14 0 0,-4 2-68,-5 1-26,0-1 1,25-4 0,-15-2 36,-20 4-63,1 0-1,-1 1 0,1 0 0,7-1 1,39 2-2690,-56 3 433,2-1 1852,-1-1 1,1 0 0,-1 0 0,1 0 0,-1 0 0,1 0 0,-1 0-1,0 0 1,0 0 0,1 0 0,-1-1 0,0 1 0,0-1 0,-3 1-1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0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8 3136,'-14'0'1029,"14"0"-1022,0 0 0,0 0 0,0 0 0,0 0 0,0 0 0,0 0 0,0 0 0,0 0 0,0 0 0,0 0 0,-1 0 0,1 0 0,0 0 0,0 0 0,0 0 0,0 0 1,0 0-1,0 0 0,0 0 0,0 0 0,0 0 0,0 0 0,-1 0 0,1 0 0,0 0 0,0 0 0,0 0 0,0 0 0,0 0 0,0-1 0,0 1 0,0 0 0,0 0 0,0 0 0,0 0 0,0 0 0,0 0 0,0 0 0,0 0 0,0 0 0,0 0 0,-1 0 0,1-1 0,0 1 0,0 0 0,0 0 0,0 0 0,0 0 0,0 0 0,0 0 0,0 0 0,1 0 0,-1 0 0,0-1 0,0 1 0,0 0 0,0-14 4905,-3 12-3760,1-1-794,-6-3 486,7 7-761,1-1-1,0 0 1,-1 1 0,1-1 0,0 1 0,-1-1-1,1 1 1,0-1 0,0 1 0,-1-1 0,1 1-1,0-1 1,0 1 0,0-1 0,0 1 0,-1-1-1,1 1 1,0-1 0,0 1 0,0-1 0,0 1-1,0-1 1,1 1 0,-1 0 0,0 0 0,0 1-1,0-1 0,-1 1-1,1-1 1,0 1 0,-1-1 0,1 1 0,-1-1 0,0 1 0,1-1 0,-3 2 0,-4 12 403,6-7-398,-1-1-1,2 1 1,-1-1 0,1 1-1,1 13 1,-1 3 1,1-4-13,-4 21 0,-8 14 154,7-15-1363,4 60 1,1-43-2237,-1-24 161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0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6816,'0'-1'91,"0"1"1,0-1-1,0 1 0,0-1 1,0 1-1,0 0 1,0-1-1,0 1 0,0-1 1,0 1-1,0-1 1,0 1-1,0-1 1,0 1-1,0 0 0,0-1 1,0 1-1,1-1 1,-1 1-1,0 0 0,0-1 1,0 1-1,1 0 1,-1-1-1,0 1 1,1 0-1,0-1 0,6 7 1030,-4-3-1105,-2-3 65,-1 1 0,1-1 0,-1 1-1,1-1 1,0 0 0,-1 1 0,1-1 0,0 0 0,-1 0 0,1 0 0,0 1 0,-1-1 0,1 0 0,0 0 0,-1 0 0,1 0 0,0 0 0,0 0 0,-1 0 0,1 0-1,0 0 1,-1-1 0,2 1 0,0 0 222,2 0-108,-1 0 1,0 0-1,0 1 0,0-1 1,0 1-1,5 2 0,-5-2-123,0 0-1,1 0 0,-1 0 1,0 0-1,1-1 0,5 1 1,52-10 589,-25 6-352,60 3 0,-46 1-159,149-10 106,3 1-165,-133 8-46,136-3 32,-162-1-134,17 0-62,17 10-26,-5-1-94,-3-5-230,-68 0 427,-1 0 1,1 0-1,0 0 1,-1 0-1,1 0 1,-1 0-1,1 0 1,-1 0-1,1 0 1,-1 0-1,1 0 1,0 0-1,-1 0 1,1 0-1,-1 1 1,1-1-1,-1 0 0,1 1 1,-1-1-1,0 0 1,1 0-1,-1 1 1,1-1-1,-1 1 1,0-1-1,1 1 1,-1-1-1,0 0 1,1 1-1,-1-1 1,0 1-1,1 0 1,-1 0-55,-1-1 0,1 1 0,0-1 0,0 1 0,-1-1 0,1 1 0,0-1 0,-1 1 0,1-1 0,0 0 0,-1 1 0,1-1 0,-1 0-1,1 1 1,-1-1 0,1 0 0,-1 1 0,1-1 0,-1 0 0,1 0 0,-1 0 0,1 1 0,-1-1 0,1 0 0,-1 0 0,1 0 0,-1 0 0,0 0 0,1 0 0,-1 0 0,1 0 0,-2 0 0,-17 2-4426,-11 12 1386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1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85 5312,'-27'-13'1701,"26"13"-1682,1 0 1,0 0-1,0-1 1,-1 1-1,1 0 0,0 0 1,0 0-1,0 0 0,-1 0 1,1 0-1,0 0 0,0 0 1,-1 0-1,1-1 0,0 1 1,0 0-1,0 0 0,0 0 1,-1 0-1,1 0 1,0-1-1,0 1 0,0 0 1,0 0-1,0 0 0,0-1 1,-1 1-1,1 0 0,0 0 1,0-1-1,0 1 0,0 0 1,0 0-1,0-1 0,0-3 95,0 3-7,-1-1 0,1 0 0,0 0 0,0 0 0,1 0 0,-1 0 0,0 0 0,1 0 0,-1 0 0,2-3 0,12 0 496,3-5 199,-10 6-511,-1 0 1,1 1-1,11-5 1,-15 7-193,1 1 0,-1-1 0,0 1 1,0-1-1,1 1 0,-1 0 1,0 0-1,0 0 0,1 1 0,-1-1 1,0 1-1,5 1 0,-2 1-18,1 0-1,-1 0 0,0 0 0,0 1 1,-1-1-1,1 2 0,-1-1 0,0 0 1,0 1-1,0 0 0,7 11 0,-7-9-45,0 1 0,-1-1 0,0 1 0,0-1 0,-1 1 0,0 0 0,0 0-1,-1 1 1,2 10 0,-2 8 30,-1 34-1,-2-30-43,2-24-8,-1 0 1,-1 0 0,1 1 0,-1-1 0,0 0 0,-1 0 0,0 0-1,0 0 1,0 0 0,-1-1 0,0 1 0,-1-1 0,1 1 0,-7 6 0,-7 9 52,-32 37 97,44-55-150,1-1 1,-1 1-1,0-1 0,0 0 1,-10 5-1,15-8-13,0 0 0,-14 7 40,-30 10 0,9-10-10,17-5-23,-9 3-2,20-2 15,0-1 1,0-1 0,0 0 0,-1 0 0,1 0 0,0-1 0,-1 0 0,1 0 0,-14-3 0,20 3-19,0 0-1,0-1 1,1 1 0,-1 0 0,0 0 0,0-1 0,0 1 0,0 0 0,1-1 0,-1 1 0,0-1 0,0 1 0,1-1 0,-1 0 0,0 1 0,1-1 0,-1 0 0,1 1 0,-1-1 0,1 0 0,-1 1 0,1-1 0,0 0 0,-1 0 0,1 0 0,0 0 0,-1 1 0,1-1 0,0 0 0,0 0 0,0 0 0,0 0 0,0 0 0,0 0 0,0 1 0,0-1 0,0 0 0,0 0 0,0 0 0,1 0 0,-1 0-1,0 1 1,1-1 0,-1 0 0,1 0 0,-1 0 0,1 1 0,0-2 0,4-5-35,0 1 0,0-1 0,1 1 0,8-7 0,-6 6-21,0-1 50,-1 1 1,1 1 0,0 0-1,0 0 1,1 0-1,0 1 1,0 0-1,0 1 1,0 0 0,11-3-1,-15 6 72,0 0 0,0 0 0,0 1 0,0-1 0,0 1 0,0 0 0,0 1 0,0-1 0,0 1 0,0 0 0,0 0 0,0 0 0,-1 1 0,1 0 0,0 0-1,-1 0 1,1 0 0,-1 1 0,0 0 0,0 0 0,0 0 0,7 7 0,3 3 187,-4-4-56,-1 0 0,0 0 0,13 18 0,-18-20-158,-2-5-23,-1 0 0,0 0 0,1 0 0,-1 0 0,1 0 0,0 0 0,-1-1 0,1 1 0,0 0 0,0-1 0,0 0 0,0 1 0,5 1 0,-6-3-27,0 1 1,0 0-1,0 0 1,0 0-1,0 0 0,0 0 1,0 0-1,0 0 0,0 0 1,0 0-1,-1 0 1,1 0-1,0 0 0,0 2 1,-1-2-37,0 0 1,1-1 0,-1 1 0,0 0-1,1 0 1,-1-1 0,1 1 0,-1 0-1,1-1 1,-1 1 0,1 0-1,-1-1 1,1 1 0,0-1 0,-1 1-1,1-1 1,0 1 0,-1-1 0,1 0-1,0 1 1,0-1 0,0 0-1,-1 1 1,1-1 0,0 0 0,0 0-1,0 0 1,1 0 0,15 0-1700,-1 0 539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2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7 4320,'-14'-14'1392,"12"11"-848,2 6-38,0-3-457,0 1 0,0-1 1,0 1-1,0-1 0,0 1 0,0-1 0,0 0 0,0 1 0,0-1 0,0 1 0,0-1 0,0 1 0,1-1 0,-1 0 0,0 1 0,0-1 0,1 0 0,-1 1 0,0-1 0,0 0 0,1 1 0,-1-1 0,0 0 0,1 1 0,-1-1 0,0 0 0,1 1 0,8 7 866,-8 0-484,0 0 0,0 0 0,0 0 0,-1 0 0,-1 11 0,0 0 61,1-11-334,-1 0 0,1 0 1,-2 0-1,1-1 1,-1 1-1,-1 0 0,-4 11 1,-7 23 435,10-23-294,2-11-190,0 0-1,0 0 1,-1-1-1,-4 9 1,1-4 74,-2 0 0,0-1 0,0 0 0,-1 0 0,-20 18 0,28-29-173,-10 8 31,11-8-44,0 0 0,0 0 0,1 0-1,-1 0 1,0 0 0,0 0 0,0 0 0,0 0-1,0 0 1,0 0 0,0 0 0,0 0 0,0-1-1,0 1 1,0 0 0,0 0 0,0 0-1,0 0 1,0 0 0,0 0 0,0 0 0,0 0-1,0 0 1,0-1 0,0 1 0,0 0 0,0 0-1,0 0 1,0 0 0,0 0 0,0 0 0,0 0-1,0 0 1,0 0 0,0 0 0,-1 0 0,1-1-1,0 1 1,0 0 0,0 0 0,0 0 0,0 0-1,0 0 1,0 0 0,0 0 0,0 0-1,0 0 1,0 0 0,-1 0 0,1 0 0,0 0-1,0 0 1,0 0 0,0 0 0,0 0 0,0 0-1,0 0 1,0 0 0,0 0 0,0 0 0,-1 0-1,1 0 1,0 0 0,0 0 0,0 0 0,9-7-157,-2 1 31,10-16-224,-11 17 235,4-4-118,10-30-458,-7 18 465,2 1 0,0 0 0,22-21 0,-25 28 326,-1-1-1,16-23 1,-26 35 13,1-1 0,-1 1 0,1-1 0,0 1 0,0 0-1,0 0 1,0 0 0,0 0 0,1 0 0,-1 0 0,1 1 0,-1-1-1,5-1 1,-4 3 69,0 1 1,-1 0-1,1 1 0,0-1 1,-1 0-1,1 1 0,-1-1 0,1 1 1,3 3-1,0 23 902,-3-17-800,2 11 135,-9-1-94,0-6-150,1 10 19,1 1 1,3 39-1,0-20-177,-1-45-16,0 0-1,0 0 1,0 0-1,0 0 1,0 0-1,0 0 1,0 0-1,0 0 1,0 0-1,0 1 1,0-1-1,0 0 1,0 0-1,0 0 1,0 0-1,0 0 1,0 0-1,0 0 1,0 0-1,0 0 1,0 1-1,0-1 1,0 0-1,0 0 1,0 0-1,0 0 1,0 0-1,0 0 1,0 0-1,1 0 1,-1 0-1,0 0 1,0 0-1,0 0 1,0 0-1,0 0 1,0 0-1,0 1 1,0-1-1,0 0 1,0 0-1,0 0 1,1 0-1,-1 0 1,0 0-1,0 0 1,0 0-1,0 0 1,0 0-1,0 0 1,0 0-1,0 0 1,0 0-1,1 0 1,-1 0-1,0-1 1,1 1-82,0 0 1,0 0-1,1 0 1,-1 0-1,0 0 1,0 0-1,0-1 1,1 1-1,-1-1 0,0 1 1,2-2-1,14-13-1902,-13 11 1605,-1 2 244,0-1 0,-1 1 0,1-1-1,-1 1 1,0-1 0,0 0 0,0 0 0,3-5 0,0-23-472,6-2 256,-8 21 289,-2 8 63,0 0-1,0 0 0,0 0 0,1 0 0,-1 0 1,1 0-1,0 1 0,4-6 0,8-19 519,-13 22-415,5-6 561,-6 12-623,1 0 0,-1 0 0,1-1 1,-1 1-1,0 0 0,1 0 0,-1 0 0,1 0 0,-1 0 0,1 0 0,-1 0 0,1 0 0,-1 0 0,1 0 0,-1 0 0,1 0 0,-1 0 0,0 0 0,1 1 0,-1-1 0,1 0 0,-1 0 0,1 0 0,-1 1 0,1-1 0,2 2 141,-1 0-1,1 0 0,0 0 1,-1 0-1,0 0 0,1 0 1,-1 1-1,0-1 0,0 1 1,0 0-1,-1 0 0,3 4 1,0 2 397,0 0 1,4 19-1,-3 2 18,1-14-354,-4-12-210,-1-1 0,0 1 0,0-1 0,0 1 0,0-1 0,0 1 0,-1 5 0,0-7-21,0-1 1,0 1-1,0 0 1,1-1-1,-1 1 0,0 0 1,1-1-1,-1 1 1,1-1-1,-1 1 0,1 0 1,0-1-1,-1 1 1,1-1-1,0 0 0,0 1 1,0-1-1,0 0 0,3 2 1,-4-2-32,1 0-29,-1-1 1,0 1-1,1-1 0,-1 1 0,0-1 0,1 1 0,-1-1 0,0 1 0,1 0 0,-1-1 1,0 1-1,0-1 0,0 1 0,0 0 0,0-1 0,0 1 0,0 0 0,0-1 1,0 1-1,0 0 0,0-1 0,0 1 0,0-1 0,0 1 0,-1 0 0,1 0-93,0 1-1673,0-2 1668,0-1 0,0 1 0,-1-1-1,1 1 1,0-1 0,0 1 0,0-1-1,0 1 1,0-1 0,0 1-1,1-1 1,-1 1 0,0-1 0,0 1-1,0-1 1,0 1 0,1-1 0,-1 1-1,0-1 1,0 1 0,1 0 0,-1-1-1,0 1 1,1-1 0,-1 1-1,0 0 1,1-1 0,-1 1 0,1 0-1,-1 0 1,0-1 0,2 1 0,5-5-1315,-2-9-1841,9-2 1116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3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84 3072,'0'0'976,"-3"-3"-587,-8-8-5,11 11-297,1-1 0,-1 1 0,1 0 0,-1 0 0,1-1-1,0 1 1,-1 0 0,1 0 0,-1 0 0,1-1 0,-1 1 0,1 0-1,0 0 1,-1 0 0,1 0 0,-1 0 0,2 0 0,-2 0 109,0 0-178,0 0 0,0 0-1,0 0 1,0 1 0,1-1-1,-1 0 1,0 0 0,0 0-1,0 0 1,0 0 0,0 0-1,0 0 1,0 0 0,0 0-1,0 0 1,0 0 0,1 0-1,-1-1 1,0 1 0,0 0-1,0 0 1,0 0 0,0 0 0,0 0-1,0 0 1,0 0 0,0 0-1,0 0 1,0 0 0,1 0-1,-1 0 1,0 0 0,0 0-1,0 0 1,0 0 0,0-1-1,0 1 1,0 0 0,0 0-1,0 0 1,0 0 0,0 0 0,0 0-1,0 0 1,0 0 0,0 0-1,0 0 1,0-1 0,0 1-1,0 0 1,0 0 0,0 0-1,0 0 1,0 0 0,0 0-1,0 0 1,0-28 1865,3 22-1105,8-5-42,-11 11-701,0-1-1,1 1 0,-1-1 1,1 1-1,-1-1 1,0 1-1,0-1 0,1 0 1,-1 1-1,0-1 1,0 1-1,0-1 0,1 0 1,-1 1-1,0-1 0,0 0 1,0 1-1,0-1 1,0 0-1,0 1 0,0-1 1,-1 1-1,1-1 1,0 0-1,-1 0 0,1 1 32,0-3 265,0 5-279,0-1 0,0 1-1,0 0 1,0-1 0,-1 1 0,1-1 0,-1 1-1,1-1 1,-1 1 0,0-1 0,0 1 0,-1 1-1,-4 11 140,4-6-77,0 1 1,1-1 0,1 1-1,0-1 1,0 13-1,1-11 16,-1 0 0,-2 18 0,-9 8 36,-6 27 90,16-57-226,0 0 0,0 0 0,0 1 0,1-1 0,0 0 0,1 12 0,0-9 32,-1-4 652,0-7-634,-1-3-64,1 3-13,0-1-1,0 1 0,0-1 1,0 1-1,1 0 0,-1-1 1,0 1-1,2-5 1,3-1-4,7-20-84,-10 23 49,0 1 0,1-1 0,0 0 0,0 1 0,0 0 1,6-7-1,13-17-283,-16 18 222,21-28-106,-24 34 206,0 1 0,0-1 0,1 1-1,-1 0 1,1-1 0,0 2-1,5-5 1,25-9 99,-33 15-60,1 1 0,0-1 1,0 1-1,0-1 1,0 1-1,0 0 1,0 0-1,0 0 1,0 0-1,0 1 1,0-1-1,-1 0 0,1 1 1,0-1-1,0 1 1,0 0-1,0-1 1,-1 1-1,1 0 1,0 0-1,-1 0 0,1 0 1,-1 1-1,3 1 1,-2 0 384,-2-1-108,1 0-286,-1 0-1,0-1 1,0 1-1,1 0 0,-1-1 1,1 1-1,0 0 0,-1-1 1,1 1-1,0-1 0,1 2 1,-1-1-1,0 0 1,0-1-1,0 1 1,0 0-1,0 0 1,0 0-1,-1 0 1,1 0 0,-1 0-1,1 0 1,-1 3-1,0 3 56,0-6-86,-1 0 0,1 1 0,0-1 0,0 0 0,1 0-1,-1 1 1,0-1 0,1 0 0,1 4 0,3 2-21,-4-7 24,0 1 0,0-1 1,0 1-1,0 0 0,-1-1 0,1 1 0,0-1 0,-1 1 0,1 0 1,-1 0-1,0-1 0,0 1 0,1 2 0,-1 8 60,1-9-40,-1 1 1,0-1-1,0 1 1,0-1-1,0 0 1,-1 1 0,1-1-1,-1 0 1,-1 5-1,-3 0-5,4-7-16,0 1 0,0-1 0,0 1 0,0 0 0,0-1 0,1 1 0,-1-1-1,1 1 1,-1 0 0,1 0 0,-1-1 0,1 1 0,0 2 0,0-2 1,0 1 0,1 0 1,-1-1-1,-1 1 0,1-1 1,0 1-1,-1-1 0,1 1 1,-1 0-1,0-1 0,0 0 1,0 1-1,0-1 0,0 0 1,-1 1-1,1-1 0,-3 3 1,4-5 1,-1 1 0,1-1 0,0 1 1,-1-1-1,1 1 0,0-1 0,-1 1 1,1 0-1,0-1 0,0 1 0,-1-1 0,1 1 1,0 0-1,0-1 0,0 1 0,0 0 0,0-1 1,0 1-1,0 0 0,0-1 0,0 1 1,0 0-1,1-1 0,-1 1 0,0 0 0,0-1 8,0 3 103,0 0-6,0 5-61,0-12 152,0-17-25,3 13-216,11-20 22,-1 5 49,-8 16-80,-1-1 0,0 0 1,6-15-1,-6 16 27,-1-1 0,2 1 0,-1 0 0,1 1 0,0-1 0,0 1 0,11-9 0,-2-2-28,-9 3-43,6 9-176,-6-2 131,-5 6 129,1 1 0,-1-1 0,0 1 0,0-1 0,1 1 0,-1 0 0,0-1-1,1 1 1,-1-1 0,0 1 0,1 0 0,-1-1 0,1 1 0,-1 0 0,1 0 0,-1-1 0,1 1 0,-1 0 0,1 0 0,-1 0 0,1 0 0,-1-1-1,1 1 1,-1 0 0,1 0 0,-1 0 0,1 0 0,-1 0 0,1 0 0,-1 0 0,2 1 0,-2-1 3,1-1 1,-1 1 0,1 0-1,-1 0 1,1 0 0,-1 0-1,1 0 1,0 0 0,-1 0-1,1 0 1,-1 1-1,1-1 1,-1 0 0,1 0-1,-1 0 1,1 0 0,-1 1-1,0-1 1,1 0 0,-1 0-1,1 1 1,-1-1-1,1 0 1,-1 1 0,0-1-1,1 1 1,-1-1 0,0 0-1,1 1 1,-1-1 0,1 2-1,3 5-38,10-2 48,-10-2 83,1 0 1,-1 0 0,0 0-1,-1 0 1,1 1-1,0 0 1,-1 0 0,0 0-1,0 0 1,0 0-1,0 0 1,-1 1 0,0-1-1,4 11 1,-2-4-15,-2-8-41,-1 0-1,0 0 1,1 0-1,-1 0 1,-1 1-1,1-1 1,0 0-1,-1 1 1,0 5-1,0 119 1066,0-128-1100,0 0 0,1 0 1,-1 0-1,0 0 0,0 0 0,0 0 0,0 0 0,0 0 0,0 0 1,0 1-1,0-1 0,0 0 0,0 0 0,0 0 0,0 0 1,0 0-1,0 0 0,0 0 0,0 0 0,-1 0 0,1 0 1,0 1-1,0-1 0,0 0 0,0 0 0,0 0 0,0 0 0,0 0 1,0 0-1,0 0 0,0 0 0,0 0 0,0 0 0,0 0 1,0 0-1,0 0 0,-1 0 0,1 0 0,0 1 0,0-1 1,0 0-1,0 0 0,0 0 0,0 0 0,0 0 0,0 0 0,0 0 1,-1 0-1,1 0 0,0 0 0,0 0 0,0 0 0,0 0 1,0 0-1,0-1 0,0 1 0,-2 0 199,-21-2-4944,22 2 4491,0 0 1,-1-1-1,1 1 0,0-1 0,0 1 0,0-1 0,0 1 0,0-1 0,0 0 0,0 1 0,0-1 0,0 0 0,0 0 0,0 0 0,0 0 0,1 0 0,-1 0 0,-1-1 0,-14-31-5739,15 31 5741,1 1 1,-1-1-1,1 1 0,0-1 1,-1 1-1,1-1 0,0 1 1,0-1-1,0-1 1,0 3 25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3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7040,'0'-28'2282,"0"28"-2222,0-1 0,0 0 0,0 1-1,0-1 1,0 0 0,0 0 0,0 1-1,0-1 1,0 0 0,1 1-1,-1-1 1,0 0 0,1 1 0,-1-2-1,1 1-23,0-1 88,0 0 0,0 0 0,0 0 0,0 0 0,1 0 0,-1 0 0,1 1 0,-1-1 0,1 0 0,0 1 0,0-1 0,-1 1 0,1 0 0,0 0 0,0-1 0,4 0 0,12-8 1246,-14 7-983,1 0 0,0 0-1,1 1 1,-1 0 0,10-3 0,-13 4-341,0 1 0,0 0-1,0 0 1,0 0 0,-1 0 0,1 0 0,0 1-1,0-1 1,0 0 0,0 1 0,0-1 0,0 1 0,-1 0-1,1 0 1,0 0 0,-1 0 0,1 0 0,0 0-1,-1 0 1,1 0 0,1 3 0,2 0 2,-2-1 0,1 1 1,0 0-1,-1 0 0,0 1 1,0-1-1,0 1 0,0 0 1,-1-1-1,1 1 0,-1 0 1,-1 1-1,1-1 0,-1 0 1,2 10-1,-4-12-16,1 1 0,-1-1 0,0 0 0,0 0 0,0 0 0,0 0 0,-1 0 0,1 0 0,-2 2 1,-20 30 142,13-23-180,4-3 35,0-1 0,-1-1 0,-11 10 0,8-8 52,8-6 116,7-3-70,45 0-406,-6-3-1732,5-10 552,-48 12 1423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4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5568,'12'0'2093,"-24"0"251,12 3-1320,-1 2-566,0 0 0,0 0 0,-1-1 0,-2 7 1,-1 6-158,-9 61 545,6-26-497,-3-13-120,9-31-202,1 0-1,0 0 1,1 0 0,0 0-1,0 0 1,0 0 0,4 13-1,7 1 33,-9-9-49,-1-11-7,-1-1 0,0 1-1,0 0 1,0-1 0,1 1 0,-1-1 0,1 1 0,-1 0-1,1-1 1,0 1 0,-1-1 0,1 0 0,0 1-1,0-1 1,0 0 0,0 1 0,0-1 0,0 0 0,1 0-1,1 2 1,28 10 291,-26-21-70,-4 8-216,-1-1 0,1 1 0,0 0 0,-1-1 0,1 1 1,0 0-1,-1 0 0,1 0 0,0-1 0,-1 1 0,1 0 1,0 0-1,0 0 0,0 0 0,5-2 56,-3-3 35,1 0-1,-1 0 1,0 0-1,0 0 0,-1-1 1,1 1-1,-1-1 1,0 0-1,-1 1 1,1-1-1,-1 0 1,0-7-1,-1 10-53,0-1 1,1 1-1,-1-1 0,1 1 1,-1 0-1,1-1 0,0 1 1,3-6-1,2-7 123,-5-4-6,-1 17-115,0 0 1,0 1-1,0-1 0,0 1 0,0-1 1,1 1-1,-1-1 0,1 1 1,1-5-1,4-2 69,-5 8-117,0 0-1,0-1 1,0 1 0,-1-1 0,1 0-1,0 1 1,-1-1 0,1 1 0,-1-1-1,1 0 1,-1 1 0,0-1 0,0 0-1,0 0 1,0-1 0,0 2-98,0 0-1,0 1 1,1-1 0,-1 0 0,0 1 0,0-1-1,0 0 1,1 1 0,-1-1 0,0 0-1,1 1 1,-1-1 0,0 1 0,1-1 0,-1 1-1,1-1 1,-1 1 0,1-1 0,-1 1 0,1-1-1,-1 1 1,2-1 0,-2 1-77,1-1 0,-1 1 0,1-1 0,-1 1 0,1-1 0,-1 1 0,1-1 0,-1 1 0,1-1 0,-1 1 0,1-1 0,-1 1 0,0-1 0,1 0 0,-1 1-1,0-1 1,0 0 0,0 1 0,1-1 0,-1 0 0,0 1 0,0-2 0,0-1-1962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4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048,'42'0'2725,"32"0"368,-70 1-2948,0-1 1,-1 1-1,1-1 0,0 1 0,-1 0 0,1 0 0,-1 1 0,1-1 0,-1 1 1,1 0-1,-1 0 0,0 0 0,3 2 0,-4-2-94,0 0 0,0 0-1,0 0 1,0 0 0,0 0 0,0 0 0,-1 0 0,1 0-1,-1 1 1,0-1 0,1 1 0,-1-1 0,0 1-1,-1-1 1,1 1 0,0 0 0,-1-1 0,1 4 0,-6 16 483,1-11-279,1 8 87,2-16-276,1 0-1,-1 1 1,1-1-1,-1 0 1,0 0-1,0 0 0,0 0 1,-1 0-1,1 0 1,-1 0-1,0 0 1,1-1-1,-4 4 0,-22 16 405,-9 25 543,27-38-720,9-4-4,1-4-251,1 0 0,0-1 1,0 0-1,0 1 0,0-1 1,0 0-1,0 0 0,-1 0 1,3-1-1,4 1-16,0 0-155,1-1-1,-1-1 1,14-3 0,-14 3-292,0 0-1,1 0 1,13 0-1,0 2-2112,9 0 762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5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4 4640,'0'-14'1504,"0"14"-1494,0 0 1,0 0-1,0 0 0,0 0 1,0-1-1,0 1 1,0 0-1,0 0 0,0 0 1,0 0-1,0 0 0,0 0 1,0 0-1,0 0 1,0 0-1,0-1 0,0 1 1,0 0-1,0 0 1,0 0-1,0 0 0,0 0 1,0 0-1,0 0 0,0 0 1,0 0-1,0 0 1,0 0-1,0 0 0,0-1 1,-1 1-1,1 0 1,0 0-1,0 0 0,0 0 1,0 0-1,0 0 0,0 0 1,0 0-1,0 0 1,0 0-1,0 0 0,-1 0 1,1 0-1,0 0 1,0 0-1,0 0 0,0 0 1,0 0-1,0 0 0,0 0 1,0 0-1,0 0 1,0 0-1,-1 0 0,1 0 1,-14 0 7530,17 0-6602,-2 0-843,1 0 0,-1 1 0,0-1 0,1 0 0,-1 1 1,0-1-1,0 0 0,0 1 0,1 0 0,0 0 1,1 1-1,0-1 1,0 1-1,0-1 1,0 0-1,6 1 1,13 1 156,1-2 0,33-1 0,-10-1-100,97 2 159,148-2 25,-6-16-224,-97 3-30,-110 9-16,24-6-9,-19 5-74,-48-1-1,-29 5 78,2 1-1,-1-1 1,0 1 0,0 1-1,9-1 1,-15 2-46,-1-1-1,1 0 1,0 0-1,0 0 0,0-1 1,0 1-1,0 0 1,0 0-1,0 0 1,0 0-1,-1-1 1,1 1-1,2-1 1,-3 0-19,0 1 1,0 0-1,0-1 0,1 1 1,-1 0-1,0-1 0,0 1 1,0 0-1,0-1 1,0 1-1,0 0 0,1-1 1,-1 1-1,0 0 1,0-1-1,0 1 0,0 0 1,0-1-1,-1 1 0,1-1 1,0 1-1,0 0 1,0-1-1,0 1 0,0 0 1,0-1-1,0 1 1,-1 0-1,1-1 0,0 1 1,-1-1-12,1 1 1,0 0 0,0 0-1,0 0 1,0-1-1,-1 1 1,1 0-1,0 0 1,0 0 0,0 0-1,-1-1 1,1 1-1,0 0 1,0 0 0,-1 0-1,1 0 1,0 0-1,0 0 1,-1 0-1,1 0 1,0 0 0,0 0-1,-1 0 1,1 0-1,0 0 1,0 0 0,-1 0-1,1 0 1,0 0-1,0 0 1,-1 0-1,1 0 1,0 0 0,-1 1-1,-4 6-565,2-1-223,-11-1-2349,-3 9 939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4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7 6240,'-17'0'2816,"50"0"-2464,-16 0-384,0 16-64,16-16 192,0 0-64,0-16-1184,0 16 608,34 0-2592,-17-17 1760</inkml:trace>
  <inkml:trace contextRef="#ctx0" brushRef="#br0" timeOffset="1">897 17 5312,'49'0'2400,"1"0"-2080,-17-17 384,1 17-448,15 0 128,18 0-256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5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4 3968,'0'0'1285,"-3"-2"-768,-8-9-53,11 11-361,0 1 0,-1-1 0,1 1-1,0-1 1,0 1 0,-1-1 0,1 1-1,0-1 1,0 1 0,0-1-1,0 1 1,0 0 0,-1-1 0,1 1-1,0-1 1,1 1 0,-1 1 225,0-2-309,0 0 1,0 0-1,0 0 0,0 0 0,0 0 1,0 0-1,0 0 0,0 0 1,0 0-1,0 1 0,0-1 0,0 0 1,0 0-1,0 0 0,0 0 0,0 0 1,0 0-1,0 0 0,0 0 1,0 0-1,0 1 0,0-1 0,0 0 1,0 0-1,0 0 0,-1 0 0,1 0 1,0 0-1,0 0 0,0 0 1,0 0-1,0 0 0,0 0 0,0 0 1,0 0-1,0 0 0,0 0 0,0 1 1,0-1-1,-1 0 0,1 0 1,0 0-1,0 0 0,0 0 0,0 0 1,0 0-1,0 0 0,0 0 1,0 0-1,0 0 0,-1 0 0,1 0 1,0 0-1,0 0 0,0 0 0,0-1 1,-1 2 46,0-1 0,0 0 0,0 1 0,0-1 0,0 1 0,0-1 0,0 1 0,0-1 0,1 1 0,-1 0 0,0-1 0,0 1 0,0 0 0,1 0 0,-1-1 0,1 1 0,-1 0 0,0 0 0,1 0 0,-1 0 0,1 0 0,0 0 0,-1 0 0,1 1 0,-3 5 157,1 0 1,-3 16-1,0 38 283,-9 11-163,0 5-56,8 6-117,-10 50-143,5-83-32,5-3-219,-5-11-774,10-31 816,0 1-1,1 0 0,-1 10 1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6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5728,'56'-28'1840,"-34"20"-1110,-11 5-611,-5 1 9,0 0 0,1 0-1,0 1 1,-1-1 0,1 2 0,0-1 0,-1 1 0,1 0 0,0 0 0,7 2 0,0 2 76,-1 0 1,0 0 0,0 2-1,0 0 1,-1 0-1,0 1 1,0 0-1,0 1 1,-1 1 0,11 10-1,-19-16-189,0 1 0,0-1 1,0 1-1,0 0 0,-1-1 0,1 1 0,2 8 0,-2-3 47,0 0-1,1 16 1,-3-22-48,1 10 34,-1-9-28,0 0 1,0 0 0,-1-1-1,1 1 1,-1 0 0,-1 7-1,0-8 6,0 0 0,0 0 0,0 0 0,-1 0 0,1 0 0,-1-1 0,-2 5 0,-5 5 65,-2 10 10,9-17-80,0 0 0,-1-1 0,1 0 0,-1 1 0,0-1 0,0 0 0,0 0-1,0 0 1,-1-1 0,0 1 0,0-1 0,-4 3 0,-5 1 12,-1-1 0,1 0 1,-20 4-1,9-3-16,19-5-35,-1 0 0,1 0 0,0-1 0,-1 0 0,1 0 0,-1-1 0,0 1 0,1-1 0,-1 0 0,1-1 0,-1 1 0,0-1 0,1 0 0,-1-1 0,-8-3 0,-22-11-174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6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216,'0'0'4192,"16"0"-3648,1 16 1536,-1-16-1249,-16 17 801,17-1-960,-17 1-384,17 0-160,-17-1-64,16 1-32,-16-1-992,17-16-1375,-1 17 1503,1-17-2496,0 0 1856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6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0624,'0'0'5472,"17"0"-2849,0 0-1599,-1 0-640,1 0-1344,-1-16 48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7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040,'16'0'5024,"18"0"-4385,-1 0 225,0 17-608,33-34-2495,1 17 1215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7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67 5888,'0'-63'4832,"0"63"-4811,0-1 1,0 1 0,0 0 0,0 0-1,0 0 1,0 0 0,0 0-1,0 0 1,0 0 0,0 0-1,0 0 1,0 0 0,0-1 0,0 1-1,0 0 1,0 0 0,0 0-1,0 0 1,0 0 0,0 0 0,0 0-1,0 0 1,0 0 0,0 0-1,0-1 1,0 1 0,0 0-1,0 0 1,0 0 0,0 0 0,0 0-1,0 0 1,-1 0 0,1 0-1,0 0 1,0 0 0,0 0 0,0 0-1,0 0 1,0 0 0,0 0-1,0 0 1,0 0 0,0 0 0,-1 0-1,1 0 1,0 0 0,0 0-1,0 0 1,0 0 0,0 0-1,0 0 1,0 0 0,0 0 0,0 0-1,-1 0 1,-10 0 1674,11 0-1676,0 0 0,0 0-1,0 0 1,0 0 0,0 0 0,0 0 0,0 0 0,0 0-1,-1 0 1,1 0 0,0 0 0,0 0 0,0 0 0,0 0-1,0 0 1,0 0 0,0 0 0,0 0 0,0 0 0,-1 0-1,1 0 1,0 0 0,0 0 0,0 0 0,0 0 0,0 0-1,0 0 1,0 0 0,0 0 0,0 0 0,0 0 0,0 0-1,0 1 1,0-1 0,0 0 0,-1 0 0,1 0 0,0 0-1,0 0 1,0 0 0,0 0 0,0 0 0,0 0 0,0 0 0,0 1-1,0-1 1,0 0 0,0 0 0,0 0 0,0 0 0,0 0-1,0 0 1,0 0 0,0 0 0,0 0 0,1 1 0,-3 19 372,0 0 1,-1 0-1,-1 0 1,-8 24-1,1-5-205,-39 191 549,35-98-723,11-85-133,-3 3-56,4-31-378,-1 31-1,4-44 268,0 0 0,0 1 0,-1-1 1,0 0-1,-1-1 0,1 1 0,-1 0 0,-5 10 1,5-10-866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7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6304,'0'0'2032,"6"0"-1238,64 2 997,-59-1-1471,0 0 0,0 1 1,0 0-1,16 6 0,6 5 0,-1 2 0,0 0 0,37 25 0,-68-38-296,1-1 0,0 0 0,-1 1 0,1-1 0,-1 1 0,0 0 0,1-1 0,-1 1 0,0 0 0,0 0 0,0 0 0,0 0 0,-1 0 0,1 0 0,0 4 0,0-5 0,-1 1-1,0-1 1,0 0-1,1 1 0,-1-1 1,0 1-1,-1-1 1,1 1-1,0-1 1,0 1-1,-1-1 1,1 1-1,0-1 1,-1 0-1,0 1 1,1-1-1,-1 0 1,0 1-1,0 0 1,-1-1 13,1 0 0,0 0 0,0-1 0,-1 1-1,1-1 1,-1 1 0,1-1 0,0 1 0,-1-1 0,1 0 0,-2 1 0,-7 0 154,-87 30 753,29-17-577,36-9-195,12 0-109,13-3-10,-1 0 0,1-1 0,-12 1 0,17-2-67,-1 0-1,1-1 1,0 1 0,0 0-1,0-1 1,0 1 0,0-1 0,0 1-1,0-1 1,1 0 0,-1 0-1,0 0 1,0 0 0,1 0-1,-1-1 1,-2-1 0,-5-11-1330,6 12 930,3 1 374,-1 1 0,1 0 0,0 0 0,0 0 0,-1 0 0,1 0 0,0 0 0,0-1-1,-1 1 1,1 0 0,0 0 0,0 0 0,0-1 0,-1 1 0,1 0 0,0 0 0,0-1 0,0 1 0,0 0 0,0 0-1,-1-1 1,1 1 0,0 0 0,0 0 0,0-1 0,0 1 0,0-1 0,0-1-203,1 1 1,0-1 0,-1 0-1,1 0 1,0 0-1,0 0 1,0 1-1,0-1 1,0 0-1,0 1 1,0-1-1,3-2 1,0 1-124,0 0 0,0 0-1,0 1 1,0-1 0,6-2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8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8480,'14'-14'2730,"-14"13"-2665,1 1 0,-1-1-1,1 1 1,-1 0-1,1-1 1,0 1 0,-1 0-1,1 0 1,0-1-1,-1 1 1,1 0 0,0 0-1,0 0 1,-1 0-1,1 0 1,0 0 0,-1 0-1,1 0 1,0 0-1,-1 0 1,1 0 0,0 0-1,0 1 1,2-1 272,4 0 465,-4 0-581,-1-1-1,0 1 1,0 0-1,1 1 1,-1-1 0,0 0-1,1 1 1,-1-1 0,3 2-1,4 2 404,18 8 859,-19-9-1294,-1 0 0,0 0 0,0 1 0,10 6 0,-14-8-166,0 0 0,-1 0 0,1 0 0,-1 0 0,0 0 0,0 1 0,0-1 0,0 1 0,0-1 0,0 1 0,-1 0 0,1 0 0,-1 0 0,2 4 0,-1 3 36,-1 1 0,0-1-1,0 0 1,-1 1 0,0-1-1,-1 0 1,-3 18 0,2-23-39,0 0 1,-1 0-1,1 0 1,-1 0 0,0 0-1,-1 0 1,1-1-1,-7 8 1,-3 3-9,0 4-30,10-13 8,-1 0 0,0 0 0,-8 7-1,10-11 24,1 0-1,-1 0 1,0 1-1,0-1 1,1 0-1,0 1 1,-1-1-1,1 1 0,0 0 1,-1 3-1,2-5-12,0 0-1,0-1 1,0 1-1,0 0 1,0-1-1,0 1 1,0 0-1,0-1 1,0 1-1,0 0 0,0-1 1,0 1-1,1 0 1,-1-1-1,0 1 1,0 0-1,1-1 1,-1 1-1,1-1 1,-1 1-1,0 0 1,1-1-1,-1 1 1,1-1-1,-1 1 1,1-1-1,-1 0 0,1 1 1,0-1-1,-1 1 1,1-1-1,0 0 1,-1 0-1,1 1 1,0-1-1,-1 0 1,1 0-1,0 0 1,-1 0-1,1 0 1,0 0-1,-1 0 1,1 0-1,0 0 0,-1 0 1,2 0-1,54 0-1774,4 0-2855,-13 0 2076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8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5888,'0'-12'2231,"0"24"3292,3-9-4248,-1-2-1158,-1 1 1,0-1 0,1 0-1,-1 0 1,1 0-1,0 0 1,-1 0-1,1-1 1,0 1 0,0 0-1,-1-1 1,5 1-1,32 1 1077,-29-2-1116,20 0 423,97-3 1168,12-8-21,37 6-544,-115 2-851,336-8 625,-278 11-801,240-3-10,-145-8-131,115 8 77,-208 3 22,-81-1-91,72-12 0,-75 11-579,-23 2-154,-23 0-944,-7 0 527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9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68 4384,'0'-14'1424,"0"14"-1414,0 0 1,0 0 0,0-1-1,0 1 1,0 0-1,0 0 1,0 0-1,0 0 1,0 0-1,0-1 1,0 1 0,0 0-1,0 0 1,1 0-1,-1 0 1,0 0-1,0 0 1,0-1 0,0 1-1,0 0 1,0 0-1,0 0 1,0 0-1,0 0 1,1 0 0,-1 0-1,0 0 1,0 0-1,0 0 1,0-1-1,0 1 1,1 0 0,-1 0-1,0 0 1,0 0-1,0 0 1,0 0-1,0 0 1,1 0 0,-1 0-1,0 0 1,0 0-1,0 0 1,0 0-1,0 0 1,1 1-1,-1-1 1,0 0 0,0 0-1,0 0 1,0 0-1,0 0 1,1 0-1,6-1 395,1-1 0,-1 1-1,1-2 1,-1 1-1,8-5 1,27-7 1637,38-3 128,-67 15-1636,0 1 0,0 0 0,23 2 0,-9-1 24,-21 1-497,0-1 0,0 1 0,0 0 1,0 0-1,0 1 0,0 0 0,-1 0 1,1 0-1,-1 1 0,8 4 0,-11-6-48,0 0-1,0 0 0,-1 0 0,1 1 0,0-1 0,-1 1 0,1-1 0,-1 1 0,1-1 0,-1 1 0,0 0 0,1 0 0,-1 0 0,0 0 0,0-1 0,0 2 0,-1-1 0,1 0 0,0 0 0,-1 0 0,0 0 0,1 0 0,-1 0 0,0 1 0,0-1 0,0 0 0,0 0 0,0 0 0,-2 5 0,0-3-6,0-1 0,0 1 0,0 0-1,-1-1 1,0 1 0,1-1 0,-1 0-1,0 0 1,-1 0 0,-4 4 0,-5 4-17,3-2-20,0 0 0,0-1-1,-1-1 1,0 0 0,-1 0-1,1-1 1,-26 9 0,-4-2-115,-47 9 0,30-9 49,45-9 82,0 0 0,-1-1 0,1-1-1,0 0 1,-20 0 0,-31-2 489,63 0-459,0 0 0,1 0-1,-1 0 1,0 0 0,0 0-1,1 0 1,-1 0 0,0 0-1,0 0 1,1 0 0,-1-1-1,0 1 1,0 0 0,1-1-1,-1 1 1,0 0 0,1-1-1,-1 1 1,1-1 0,-1 1-1,0-1 1,0 0-1,1 0-3,0 0-1,-1 1 0,1-1 0,0 0 0,0 1 0,0-1 0,0 0 0,0 1 0,0-1 0,0 0 0,0 1 1,1-1-1,-1 0 0,0 1 0,0-1 0,0 0 0,1 1 0,-1-1 0,0 0 0,1 0 0,1-1 14,0-1-1,-1 1 0,1 0 0,0 0 1,0 0-1,0 1 0,0-1 1,0 0-1,1 1 0,-1-1 0,0 1 1,1 0-1,4-2 0,35-3 393,-18 1-210,-13 3 1,0-1 0,0 2 1,18-1-1,-13 2-14,1 2-1,24 5 1,-16-3-83,2 0-41,-14-2-115,0 0 1,0 1 0,18 6 0,-24-6-313,0 0 0,0 0 1,1-1-1,-1 0 0,0 0 1,1-1-1,0 0 0,-1 0 0,1-1 1,0 0-1,-1 0 0,1-1 1,14-2-1,11-8-2853,-27 10 2677,0 0-1,0 0 0,9 1 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5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2 5312,'33'-16'2400,"67"-1"-2080,-67 17-1152,17 0 384</inkml:trace>
  <inkml:trace contextRef="#ctx0" brushRef="#br0" timeOffset="1">1212 33 5824,'33'0'2624,"34"-33"-2272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29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50 6880,'0'-14'2229,"0"11"-698,0 6-241,0-2-1250,0-1-1,0 1 1,0-1-1,0 0 1,0 1 0,0-1-1,0 1 1,0-1-1,0 1 1,-1-1-1,1 0 1,0 1-1,0-1 1,0 1-1,0-1 1,-1 0-1,1 1 1,0-1 0,0 1-1,-1-1 1,1 0-1,0 1 1,-1-1-1,1 0 1,0 0-1,-1 1 1,1-1-1,0 0 1,-1 0-1,0 1 1,-6 4 638,1 9-43,2-6-346,-8 20 409,1 2-293,5 0-138,0-13-119,5-14-128,-1 1 0,1-1 0,0 1 0,0-1 1,1 1-1,-1-1 0,0 6 0,1 2 7,0-9-28,0 0 0,0 0 0,0 0 1,0 0-1,0 0 0,0 0 1,2 3-1,-2-5-13,0 1 1,1-1-1,-1 1 1,1-1-1,-1 1 1,1-1-1,-1 1 1,1-1-1,-1 0 1,1 1-1,-1-1 1,1 0-1,-1 0 0,1 1 1,0-1-1,-1 0 1,1 0-1,0 0 1,-1 0-1,1 0 1,-1 1-1,1-1 1,0 0-1,-1-1 1,2 1-1,1 0-63,0-1 0,0 1-1,1-1 1,-1 0 0,0 0-1,0-1 1,0 1 0,0 0-1,4-4 1,19-15-312,-15 3 277,14-2 96,-18 11 8,0-1 0,-1 0 0,0 0 0,8-17 0,-8 15 48,0 0 0,0 0 0,1 1 0,16-19 0,-15 21-19,17-17 394,-24 23-333,1 1 0,0 0 0,-1-1 0,1 1 0,0 0 0,0 0 0,0 0 0,0 0 0,0 1 0,0-1 0,0 0 0,0 1 0,2-1-1,2 4 789,-3-1-645,-2-1-151,0 0-1,0-1 0,0 1 0,0 0 1,0 0-1,0 0 0,0 0 0,0 0 0,-1 0 1,1 0-1,0 0 0,-1 0 0,1 1 1,-1-1-1,1 1 0,2 3 9,-1 0 0,-1-1 0,1 1 0,-1 0 0,1 0 0,-1 0-1,-1 0 1,1 0 0,-1 0 0,0 0 0,0 0 0,0 0 0,-2 6 0,-4 2 47,5-11-116,0-1 0,0 1 1,0-1-1,1 1 0,-1 0 0,0-1 1,1 1-1,-1 0 0,1 0 0,0-1 1,0 1-1,0 0 0,0 2 0,-1 3 18,1-4-20,-1-1 0,1 1 0,0 0 1,0 0-1,0 0 0,0 0 0,0 0 1,1-1-1,0 1 0,-1 0 0,2 3 1,9 0 68,-6 1-92,-4-7-6,-1 1-1,0-1 0,0 0 0,0 1 1,1-1-1,-1 1 0,0-1 0,0 0 1,1 1-1,-1-1 0,0 0 1,1 0-1,-1 1 0,0-1 0,1 0 1,-1 0-1,1 1 0,-1-1 0,0 0 1,1 0-1,-1 0 0,1 0 1,-1 0-1,1 1 0,-1-1 0,0 0 1,1 0-1,-1 0 0,1 0 0,0-1 1,4-1-457,7-9-304,-10 5 267,-2 6 499,0-1-1,0 1 0,0-1 0,0 1 0,0 0 0,0-1 0,0 1 0,0-1 0,0 1 0,0-1 0,0 1 0,1 0 0,-1-1 1,0 1-1,0-1 0,0 1 0,0 0 0,1-1 0,-1 1 0,0 0 0,0-1 0,1 1 0,-1 0 0,0-1 0,1 1 1,-1 0-1,0 0 0,1-1 0,-1 1 0,1 0 0,10-8-104,3-14 97,-13 18 9,1 2 1,0-1-1,0 0 0,0 0 1,0 0-1,0 1 1,1-1-1,-1 1 0,5-3 1,4-4 84,-8 6 12,0 0 1,0 0-1,0 0 0,1 0 1,-1 1-1,1-1 0,0 1 1,0 0-1,0 0 0,0 1 1,0-1-1,0 1 0,0 0 1,0 0-1,1 0 0,-1 1 1,0-1-1,1 1 0,5 1 1,-8-1-35,-1 0 1,1 0-1,0 0 1,-1 1-1,1-1 0,0 1 1,0-1-1,-1 1 1,1 0-1,-1-1 1,1 1-1,-1 0 1,2 1-1,6 3 103,2 0 78,-9-4-200,1 1 0,-1-1 1,0 0-1,1 0 0,-1 1 1,0-1-1,0 1 1,2 2-1,43 43 704,-44-42-672,-3-4-86,0-1 0,0 1 0,0-1 0,0 1 0,0 0 0,0-1 0,0 1 0,0-1 0,0 1 0,0-1 0,1 1 0,-1-1 0,0 1 0,0-1 0,0 0 1,1 1-1,-1-1 0,0 1 0,1-1 0,-1 1 0,0-1 0,1 0 0,-1 1 0,1-1 0,-1 0 0,0 1 0,1-1 0,-1 0 0,1 0 0,-1 0 0,1 1 0,-1-1 0,1 0 0,-1 0 0,1 0 0,-1 0 0,1 0 0,-1 0 0,1 0 0,-1 0 0,2 0 0,1 0-948,-3-14-6993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35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6 4064,'-14'-56'1307,"13"54"-1246,0 0 1,0-1 0,1 1 0,-1-1 0,1 1 0,-1-1 0,1 1 0,0-1 0,0 0 0,0 1 0,1-4 0,0-2 154,-1-20 2205,0 43-855,0 48 335,0 1-1153,3 107 360,8-44-756,-6 14-90,7 28 170,-9-94-274,13 168 164,-2-93-141,-11-95-31,13 141 329,-7-129-476,-1 79 0,-8-146-3,3 86-27,0-56 12,2 18-189,-5-40 61,-1 1-1,0 0 1,-3 9 0,2-9-698,1 0 0,0 0 1,0 11-1,-1-14-574,-2-10 80,-4-17-1184,7 15 1946,0 0 0,0 0 0,1-10 0,0 16 572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35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2 84 5152,'-14'-42'1648,"14"41"-1598,-1 0-1,1 0 1,0-1 0,-1 1 0,1 0-1,0 0 1,-1 0 0,0 0 0,1 0-1,-1 0 1,1 0 0,-1 0 0,0 0 0,0 0-1,0 0 1,0 0 0,-1-1 0,-3-3 99,5 4-38,-1 0 0,1 0 0,-1 0 0,1 0-1,0 0 1,0 0 0,-1 0 0,1 0 0,0 0 0,0 0 0,0-2 0,0 1 809,-8 7 29,-1 1-512,0 1 1,-9 8-1,-12 21 502,-23 11 53,37-30-737,-15 16 135,-38 19 170,56-39-422,-18 21 1,17-17-53,-17 15 100,-2-2 1,-38 28-1,-38 35-426,76-60-1226,14-13 389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35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6 0 8736,'-100'117'3936,"0"-1"-3424,50-66 576,17-1-704,-17 18 256,1-1-352,-1-16-672,17 16 192,-1-32-2048,18-1 1248,16-17-3040,16-16 2272</inkml:trace>
  <inkml:trace contextRef="#ctx0" brushRef="#br0" timeOffset="1">582 465 8736,'-17'17'3936,"-49"99"-3424,33-66 448,16-17-640,-16 17-640,0 0 16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36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99 5984,'-13'0'2292,"26"0"29,-11 3-1644,0-2-625,-1 0 0,0 0 0,1 1 0,-1-1 0,1-1 0,-1 1-1,1 0 1,-1 0 0,1 0 0,0-1 0,1 1 0,30 2 632,446-3 703,-269-3-1329,55-8-95,12 5 5,25-5 27,-12 6 26,-2-6 75,-36 8-59,-36 3-149,-37-3 59,-84-3 139,46-2 281,-9 8 1878,-133 0-2224,-2 0-44,0 0-1,-1 0 1,1 0-1,0 1 1,0-1-1,-4 2 1,-7 9-111,13-10 114,1-1 1,0 1-1,-1-1 0,1 1 0,0 0 0,-1-1 1,1 1-1,0 0 0,-1-1 0,1 1 0,0 0 0,0-1 1,0 1-1,0 0 0,0 0 0,0-1 0,0 1 1,0 0-1,0-1 0,0 1 0,0 0 0,0-1 1,1 2-1,-1 1-81,0-3 80,0 1 0,0-1 0,0 1 0,0-1 0,0 1 0,0-1 1,0 1-1,0-1 0,0 1 0,0-1 0,0 1 0,0-1 0,0 1 0,0-1 0,1 1 0,-1-1 0,0 1 0,0-1 0,1 1 0,-1-1 0,0 1 0,1-1 0,-1 0 0,0 1 0,1-1 1,-1 0-1,0 1 0,1-1 0,-1 0 0,1 1 0,0-1 0,6 5-210,-1 6-142,5-5 133,-6 1 37,-5-7 197,0 1 1,0-1 0,0 0 0,1 1 0,-1-1 0,0 0 0,0 1-1,1-1 1,-1 0 0,0 1 0,1-1 0,-1 0 0,0 1-1,1-1 1,-1 0 0,0 0 0,1 1 0,-1-1 0,1 0 0,-1 0-1,1 0 1,-1 0 0,0 0 0,1 0 0,-1 0 0,1 1 0,-1-1-1,1 0 1,-1 0 0,1-1 0,-3 1 17,1 0 1,-1-1-1,0 1 1,0 0-1,1-1 1,-1 0-1,0 0 1,1 1-1,-1-1 1,-2-2-1,-5-2 43,-71-29 1252,76 33-1257,2 1-23,-1-1-1,1 0 0,-1 0 1,1 0-1,-1 0 1,1 0-1,-1-1 1,1 1-1,0-1 1,0 1-1,0-1 1,-2-2-1,2 2-15,1 1 0,0 0 0,-1-1 0,1 1 0,-1 0 0,1 0 0,-1 0 0,0 0 0,1 0 0,-1 0 0,0 0 0,0 1 0,0-1 0,1 0 0,-1 1 0,-3-1 0,-3-1 58,5 0-63,0 1 1,0-1-1,0 1 0,0 0 0,-4-1 1,1 6 13,1 1 8,-3-3 7,6-2-29,1 0 0,0 1 0,0-1 0,0 0 0,-1 1 0,1-1 0,0 1 0,0 0 0,0-1 0,-1 2 0,1-1 3,0 1-1,0-1 1,0 0 0,1 1 0,-1-1 0,1 1-1,-1-1 1,1 1 0,0-1 0,-1 1-1,1 2 1,-2 6 83,0-1 56,-1-1-1,0 0 0,-7 14 1,6-15-59,0 0 0,1 0 1,0 1-1,1 0 0,-3 8 0,5-8 0,0-1 0,0 1-1,1 0 1,-1-1-1,2 1 1,2 10 0,-1-4 43,2 0 1,11 24 0,-8-24-79,0-1-1,1 0 0,0 0 1,1-1-1,0 0 1,18 15-1,-11-12 2,1-1 1,0-2-1,1 1 0,21 9 1,-18-12-35,1 0 1,1-2-1,45 11 1,75 0-108,-109-16 82,-1-1 0,1-2 0,57-8 0,-73 4 41,29-11 0,-32 10-15,-1 0-4,-7 2-2,0 1-1,0-1 1,0-1-1,9-4 1,-12 4 5,0 0-1,-1-1 1,1 1 0,-1-1 0,6-7-1,-4 4 5,-4 5-12,1-1 0,0 1-1,-1-1 1,0 0 0,0 0 0,0 0-1,0 0 1,0 0 0,-1 0 0,0 0-1,0 0 1,1-5 0,-2 1 18,-1 0 1,1 0-1,-1 0 1,-1 1-1,-1-9 0,1 10-12,-2-11 63,-1 0-1,0 1 0,-1 0 1,-1 0-1,-9-16 0,-50-64 579,59 87-602,-4-5 164,0-1 0,-1 2 0,-1-1 1,0 2-1,-29-22 0,15 15-8,-57-42 239,79 57-473,0 0 1,0 0-1,0 0 1,0 1 0,-1 0-1,1 0 1,-1 0-1,0 1 1,0 0 0,-9-2-1,2-2-414,11 5 346,0 0-1,0 0 1,0 0-1,0 1 0,1-1 1,-1 0-1,0 1 1,0-1-1,0 1 0,0 0 1,0 0-1,-1 0 1,1 0-1,0 0 0,0 0 1,0 0-1,0 1 1,-2 0-1,-2 1-226,-3 0-443,1 1 0,-1 1 0,-12 7 0,19-10 502,0 0 1,0 0-1,1 0 0,-1 1 1,0-1-1,1 0 0,-1 1 1,1 0-1,-1-1 1,1 1-1,0 0 0,0 0 1,0 0-1,0 0 1,0-1-1,0 2 0,0-1 1,1 0-1,-1 0 0,1 0 1,-1 0-1,1 2 1,0-2 15,0 0 0,0-1 1,-1 1-1,1 0 1,0-1-1,-1 1 0,1-1 1,-1 1-1,0 0 1,1-1-1,-1 1 1,-1 0-1,-5 12-1707,6-9 1565,0-1-1,1 1 0,-1-1 0,1 9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37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568,'0'0'1786,"6"0"-1071,16 0-294,-17 0 193,-2 2-156,6 6-1,-5-5-329,0 1 0,0 0 1,0-1-1,-1 1 0,1 0 0,-1 1 1,0-1-1,3 7 0,-4-2-71,-1 0 1,0 0-1,0 0 0,-1 0 1,-1 15-1,0 7 15,1 96 813,0-44-197,0-80-597,3-6-6,8-15 106,-8 13-118,-1 1 0,1 0 0,-1 0 0,1 0 0,6-7 1,0 0 8,0-1 1,-1 0 0,0 0 0,-1-1 0,0 0 0,5-16 0,8-15 163,-16 38-202,0 0 0,0 0 0,0 1 0,0-1 0,1 1 0,0 0 0,0 1 0,10-8 0,21-19-66,-36 31 21,8-7 47,-3 10 138,-1 1-56,7 1 107,-8 1-155,0-1 0,0 0 0,0 1 0,1 6 0,-3-8-57,0 0 0,0 1 1,-1-1-1,0 9 1,0-7-1,0 0-1,1 0 1,1 9-1,2-5 21,0 0 0,1 0 0,0-1 0,1 0 0,8 10-1,-5-6 0,-8-11-40,0-1 0,0 1-1,0-1 1,1 1 0,-1-1 0,0 0-1,1 0 1,-1 0 0,1 0 0,-1 0-1,1 0 1,0 0 0,-1 0 0,1-1-1,0 1 1,-1-1 0,1 1 0,0-1-1,0 0 1,0 1 0,-1-1 0,1 0 0,3-1-1,-2 1-38,0 0 0,0-1-1,-1 0 1,1 0 0,0 0 0,0 0-1,-1 0 1,1 0 0,0-1-1,-1 1 1,0-1 0,1 0-1,2-3 1,31-42-656,-31 42 645,-1 0-1,1-1 1,-1 1 0,3-8 0,-3 8 63,0-1 0,0 0 0,9-9 0,-12 14 30,1-1 1,-1 1-1,1 0 0,-1-1 1,0 1-1,0-1 1,0 0-1,0 1 1,0-1-1,0 0 1,0 1-1,-1-1 1,1 0-1,-1 0 1,1 0-1,0-2 1,-1 1 818,0 3-806,1 0 1,-1 0-1,1 0 0,0 0 1,-1 0-1,1 0 1,-1 0-1,1 0 0,0 0 1,-1 0-1,1 0 1,-1 1-1,1-1 0,-1 0 1,1 0-1,-1 1 1,1-1-1,-1 0 0,1 1 1,-1-1-1,1 0 1,-1 1-1,1-1 0,-1 1 1,0-1-1,1 1 1,-1-1-1,0 1 0,1-1 1,-1 1-1,0 0 1,0-1-1,1 1 0,-1-1 1,0 1-1,0 0 1,1 26 320,-2-19-210,4 23-355,-3-30 60,1 1-1,-1 0 0,1-1 1,0 1-1,0-1 1,-1 1-1,1-1 0,0 1 1,1-1-1,1 3 0,2-2-3467,9-2 1013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39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15 3712,'-14'-14'1221,"14"14"-1213,0 0 0,0 0 1,0 0-1,0-1 0,0 1 0,0 0 0,-1 0 0,1 0 0,0 0 1,0 0-1,0 0 0,0 0 0,0 0 0,0 0 0,0 0 0,0-1 1,0 1-1,0 0 0,0 0 0,-1 0 0,1 0 0,0 0 0,0 0 1,0 0-1,0-1 0,0 1 0,0 0 0,0 0 0,0 0 0,0 0 1,0 0-1,0 0 0,0-1 0,0 1 0,0 0 0,0 0 0,0 0 0,1 0 1,-1 0-1,0 0 0,0-1 0,0 1 0,0 0 0,0 0 0,0 0 1,0 0-1,0 0 0,0 0 0,0 0 0,0 0 0,1 0 0,-1-1 1,0 1-1,0 0 0,0 0 0,0 0 0,14-11 360,-7 8-20,-6 3-321,0 0 1,-1-1 0,1 1 0,-1 0 0,1 0 0,-1 0 0,0-1 0,1 1 0,-1 0 0,1-1 0,-1 1-1,1 0 1,-1-1 0,0 1 0,1 0 0,-1-1 0,0 1 0,1-1 0,-1 1 0,0-1 0,0 1 0,1-1-1,-1 1 1,0-1 0,0 1 0,0-1 0,0 1 0,0-1 0,0 1 0,0-1 0,0 0 0,0 1 0,0-1-1,0 1 1,0-1 0,0 1 0,0-1 0,0 0 5,0 1-1,-1-1 0,1 1 1,0-1-1,0 1 1,0-1-1,0 0 0,1 1 1,-1-1-1,0 1 0,0-1 1,0 1-1,0-1 1,0 1-1,1-1 0,-1 1 1,0-1-1,0 1 1,1-1-1,-1 1 0,0 0 1,1-1-1,-1 1 1,1-1-1,-1 1 0,0 0 1,1-1-1,0 1 1,7-8 392,-5-3-226,-3 10-182,0 0 0,0 0 0,1 0-1,-1 0 1,0 0 0,1 0 0,-1 0-1,1 0 1,-1 0 0,1 0 0,-1 1-1,1-1 1,-1 0 0,1 0 0,0 1 0,-1-1-1,1 0 1,0 1 0,0-1 0,0 1-1,-1-1 1,1 1 0,0-1 0,0 1-1,1-1 1,3-2 63,0-1 1,0 1-1,-1-1 0,1 0 1,-1 0-1,5-7 1,1 0 12,-7 8-63,0 0 0,0 0-1,0 0 1,0 0 0,0 1 0,1-1 0,-1 1 0,1 0-1,0 0 1,0 0 0,-1 1 0,1-1 0,5 0-1,10-4 189,7-5-33,-20 7-100,0 1 0,1 1 0,-1-1 0,13-2 0,-17 5-66,0-1 0,0 1-1,0 0 1,0 0 0,1 0-1,-1 0 1,0 1 0,0-1-1,0 1 1,0-1 0,0 1-1,0 0 1,0 0 0,-1-1-1,1 1 1,0 0 0,0 1-1,-1-1 1,1 0 0,2 3-1,9 7 86,-10-8-71,0-1 0,0 1 1,0 0-1,0 0 0,0 0 0,0 0 0,-1 0 0,0 1 0,0-1 0,0 1 1,3 7-1,-2 7 116,-2 1 1,-1 37-1,-1-22 11,2-12-92,-1-11-39,1-1 1,-2 1 0,-3 21-1,-7 9 83,11-38-70,0-1-1,-1 1 1,1-1 0,-1 1-1,0-1 1,0 0-1,0 1 1,0-1 0,0 0-1,0 0 1,-1 0-1,1 0 1,-1 0 0,-1 2-1,0-1 141,3-9-108,0-8-113,-1 4 6,1-1 1,0 0 0,1 0-1,0 0 1,1 0 0,0 0-1,1 1 1,6-17 0,7-9-96,-14 29 114,0 0 0,1 1-1,0-1 1,1 1 0,-1 0 0,1 0-1,0 0 1,1 0 0,-1 1-1,1 0 1,6-5 0,8-3-96,0 0-1,26-11 1,-37 20 87,0 1 1,0 0-1,0 1 0,1-1 0,-1 2 1,14-2-1,53 2 92,-38 2 128,-34-1-182,-1-1-2,0 1-1,1 0 1,-1 0 0,1 0 0,-1 1 0,0-1 0,1 0 0,-1 1 0,0 0 0,1-1 0,-1 1 0,0 0-1,0 0 1,0 0 0,0 1 0,0-1 0,0 0 0,0 1 0,0 0 0,0-1 0,1 3 0,10 10 100,-1 1 1,10 17 0,-19-28-73,-1 1 0,0-1 1,0 1-1,0 0 0,0-1 1,-1 1-1,0 0 0,0 0 0,0 6 1,0 6 231,-1 22-1,-1-15-35,1-23-221,0 0 1,0 0-1,0 0 1,0 0-1,0 0 1,0 0 0,0 0-1,-1 1 1,1-1-1,0 0 1,-1 0-1,1 0 1,-1 1-1,0-2 1,1 1 0,-1-1 0,0 1 0,0-1-1,1 0 1,-1 0 0,0 1 0,0-1 0,1 0-1,-1 0 1,0 0 0,0 0 0,0 0 0,1 0-1,-1 0 1,-1 0 0,2-3 26,0 2-53,1-1 0,-1 1 0,0-1 0,1 0 0,-1 1 0,1-1 0,-1 1 0,1 0 0,0-1 0,1-1 1,5-12-48,-5 5 28,4-8-27,22-7-51,-17 14 42,-7 6 33,0 0 1,0 1-1,1-1 0,6-3 0,-4 4-6,0 0 0,1 1 0,13-5 0,-3 2-50,31-13-290,1-1 77,64-16-1,-96 33 276,0 1 1,0 1-1,32 1 1,-21 1-12,2-2 16,-7 1 98,37 3 1,-33 1 9,0 2 0,49 15 0,-11 9 254,-42-19-824,-22-10 396,0 0 1,0 0-1,1 0 1,-1 0-1,0 0 0,0 0 1,1-1-1,-1 1 1,4 0-1,-6-1 80,0 0 1,0 0-1,0 0 1,0 0-1,0 0 1,0 0-1,0 0 1,1 0-1,-1 0 0,0 0 1,0 0-1,0 0 1,0 0-1,0 0 1,0 0-1,0 0 1,0 0-1,0 0 1,0 0-1,1 0 0,-1 0 1,0 0-1,0 0 1,0-1-1,0 1 1,0 0-1,0 0 1,0 0-1,0 0 0,0 0 1,0 0-1,0 0 1,0 0-1,0 0 1,1 0-1,-1 0 1,0 0-1,0 0 1,0-1-1,0 1 0,0 0 1,0 0-1,0 0 1,0 0-1,0 0 1,0 0-1,0 0 1,0 0-1,0 0 0,0-1 1,0 1-1,0 0 1,0 0-1,0 0 1,0 0-1,0 0 1,0-11-213,0 8 128,0 0 123,-1 3-32,2-1-1,-1 0 0,0 1 1,0-1-1,0 1 0,0-1 1,0 1-1,0-1 0,0 1 1,1-1-1,-1 1 1,0-1-1,0 1 0,1-1 1,-1 1-1,0-1 0,1 1 1,-1-1-1,1 1 0,-1 0 1,0-1-1,1 1 0,-1 0 1,1-1-1,-1 1 1,1 0-1,-1 0 0,1-1 1,-1 1-1,1 0 0,-1 0 1,2 0-1,23-1-1062,-12 1-578,4 0 148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42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01 8896,'-69'-28'2869,"55"23"-1744,50 4 388,-15 1-1311,0 0-1,23 4 1,-17-1-22,8 2 154,55 0 0,63 5 272,-96-6-471,56 2 46,-51-1-160,78 4-1412,-123-9 1187,-3-1-152,0 1-1,0 0 0,0 2 1,0-1-1,0 2 1,0 0-1,15 5 1,-14-1-260,-12-6 265,0 1 1,0-1-1,1 0 0,-1 1 1,0-2-1,1 1 0,-1 0 0,0-1 1,6 1-1,-1-1-1071,-11 0 321,-16-3-712,-6-11 379,-6 3 938,23 9 492,0-1 1,0 0-1,1 0 0,-1-1 1,-13-8-1,-2-13 719,10 11-198,-5-3 104,14 14-420,0-1 0,0 1-1,1-1 1,0 1-1,0-1 1,0 0 0,0-1-1,-2-4 1,3 5-44,0-1 1,0 1-1,0-1 1,0 0 0,1 0-1,0 0 1,0 0-1,0 0 1,1-6-1,0 9-90,0 0 0,0 0-1,0 0 1,1 0 0,-1 1-1,1-1 1,0 0 0,-1 0-1,1 0 1,0 1 0,0-1-1,0 0 1,0 1 0,0-1 0,0 1-1,1-1 1,-1 1 0,1 0-1,-1-1 1,1 1 0,-1 0-1,1 0 1,-1 0 0,1 0-1,0 0 1,0 0 0,-1 1-1,3-1 1,3-1 155,-1 1 1,0 1-1,1-1 1,-1 1-1,9 0 0,5 1 481,-19-1-675,5 0 138,0-1 0,0 2 0,0-1 0,0 1 0,0 0 1,0 0-1,0 1 0,-1-1 0,1 1 0,0 0 0,-1 1 0,7 3 0,1 3 151,-1-1 0,1 2 0,11 12 0,-18-16-179,0 0 0,0 0 0,-1 1 1,0 0-1,0 0 0,-1 0 0,5 9 0,-3 10 518,-4-13-363,3 5 9,-3-13-234,-1 0 1,1 1-1,-1-1 1,0 0 0,-1 1-1,1-1 1,-1 1 0,0-1-1,-1 1 1,0 5-1,-1-5-30,0 1-1,0-1 0,0 0 0,-1 1 0,0-1 0,0 0 0,-1-1 0,0 1 0,0-1 0,0 1 0,-10 8 0,7-8-358,0 0 0,-1 0 0,0 0 0,-1-1 1,1 0-1,-1 0 0,-18 6 0,-23 5-1284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42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4 2720,'2'-1'103,"0"1"0,0 0 0,-1 0 0,1-1 0,0 1 0,0-1 1,-1 1-1,1-1 0,0 0 0,-1 0 0,1 1 0,0-1 0,1-2 0,4-1 145,-4 3 353,0 0 0,-1 1 0,1-1 0,0 1 0,-1-1 0,1 1 0,0 0 0,4 1 0,-5-1-939,0 0 1106,1-3-309,11-8-43,0 6-101,-9-2-41,-5 6-261,0 1 0,0-1 0,1 1-1,-1-1 1,0 1 0,0 0 0,1-1-1,-1 1 1,1-1 0,-1 1 0,0 0-1,1-1 1,-1 1 0,1 0 0,-1 0-1,1-1 1,-1 1 0,1 0 0,-1 0-1,1 0 1,-1-1 0,1 1 0,-1 0-1,1 0 1,-1 0 0,1 0 0,-1 0-1,1 0 1,-1 0 0,1 0 0,0 1-1,4-1 24,0 0 0,0 0-1,0 0 1,0 0 0,-1-1-1,1 0 1,0 0 0,0 0 0,-1-1-1,1 0 1,-1 1 0,6-4-1,-6 4 4,1-1 0,-1 2 0,1-1 0,-1 0 0,1 1 0,-1 0 0,1 0 0,8 1 0,4 0 245,-15-1-197,-1 0 0,1-1 0,-1 1 0,1 0 0,-1 0 0,1 1 0,0-1 0,-1 0 0,1 0 0,-1 1 0,1-1 0,-1 1 0,1-1 0,-1 1 0,1 0 0,-1 0 0,0 0 0,2 1 0,-2 0-6,0 0 0,-1 0 0,1 0 0,-1 0 0,1 0 0,-1 0 0,0 1 0,0-1 0,0 0 0,0 0 0,0 4 0,-1 10 345,1 97 224,1-105-627,0 0 0,0-1 0,0 1 1,1-1-1,0 1 0,1-1 0,-1 0 0,1 1 0,1-1 0,-1-1 0,7 10 0,-8-14-28,0 0 0,-1 0 0,1-1 0,0 1-1,0-1 1,0 1 0,0-1 0,0 1-1,0-1 1,1 0 0,-1 0 0,0 0-1,0-1 1,1 1 0,-1 0 0,1-1 0,-1 1-1,1-1 1,-1 0 0,0 0 0,1 0-1,-1 0 1,5-1 0,0 0-33,1-1 0,0 1 1,0-2-1,-1 1 0,15-7 0,-15 5 37,0 0-1,0-1 0,0 0 1,-1 0-1,1 0 0,-1-1 0,0 0 1,-1 0-1,0-1 0,8-11 1,-4 6-23,19-24-8,-19 19 31,10-30 0,-10 24 35,12-25 1,-18 44-79,-1 0 0,1 0 0,-1 0-1,1 0 1,0 0 0,0 0-1,1 1 1,-1-1 0,1 1-1,0 0 1,6-4 0,8-7-789,-17 13 675,0 0-1,0-1 1,1 1 0,-1 0 0,1 0-1,-1-1 1,1 1 0,-1 0 0,1 0-1,0 1 1,-1-1 0,1 0 0,0 1-1,0-1 1,-1 1 0,1-1-1,0 1 1,2 0 0,13 0-1239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48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67 5632,'-13'-41'1834,"12"40"-1813,1 1-1,0 0 0,0 0 1,-1-1-1,1 1 0,0 0 0,0-1 1,0 1-1,0 0 0,0 0 0,-1-1 1,1 1-1,0 0 0,0-1 0,0 1 1,0 0-1,0-1 0,0 1 0,0 0 1,0-1-1,0 1 0,0 0 1,0-1-1,0 1 0,1 0 0,-1-1 1,0 1-1,0 0 0,0-1 0,0 1 1,0 0-1,1 0 0,-1-1 0,1 1 1,10-12 501,-9 10 476,-2 4-310,1 32 497,0-19-923,-1 1 0,-1 0 0,0 0 0,-4 18 1,-17 35 179,19-54-351,-1 25 0,2-12-33,-9 49 129,-38 139 0,15-67 63,32-128-231,2-17-115,0-1 0,-1 1 1,1 0-1,-1 0 0,0 0 0,0 0 0,-1-1 1,1 1-1,-1-1 0,1 1 0,-1-1 0,-3 4 1,-12 24-70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5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8480,'0'-17'3840,"34"17"-3360,-1 0 128,0 0-448,17 0-416,-17-17 128,17 17-2432,0 0 1408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48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5824,'41'-14'1866,"-39"13"-1792,0 1 0,-1-1-1,1 1 1,0 0-1,0-1 1,-1 1 0,1 0-1,0 0 1,2 0-1,10 0 79,-3-1 130,-1 0 1,0 1-1,1 1 0,-1 0 0,12 2 1,5 5 725,43 17 0,-17 3-336,-27-15-384,-3-2-61,27 18-1,-25-14-123,-18-12-78,-1 1 0,1 0 0,-1 0 1,1 1-1,-1 0 0,-1 0 0,1 1 0,-1-1 1,0 1-1,0 0 0,5 9 0,-8-11-20,0 1-1,0 0 1,0-1-1,0 1 1,-1 0-1,0 1 0,0-1 1,1 5-1,-2-6-14,-1-1-1,1 0 1,-1 1-1,1-1 1,-1 0-1,0 1 1,0-1 0,0 0-1,0 0 1,-1 0-1,0 0 1,1 0-1,-5 5 1,-3 3-202,-1 0 1,0-1 0,-1 0 0,0-1 0,0 0-1,-1-1 1,0 0 0,0-1 0,-17 7 0,-24 5-669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49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480,'17'33'3840,"-17"0"-3360,0-16 1600,0 0-960,0-1-1056,17-32-4640,-1-1 2528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49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8 61 9728,'-14'0'4346,"22"0"-3442,-16 0 704,0-3-632,-6-3-1240,0 1-1,-1 0 1,1 1 0,-1 1-1,0 0 1,-26-1 0,30 4-545,0 0 0,-14-3 0,19 2 495,-13-4-918,0 2-1,-33-2 1,41 5 855,1-1 0,0 0 0,-14-4 0,-7 1-24,6 9 256,11-2 242,-18-1 505,25-2-417,1 0 0,0 0 0,0 0 0,-1 1 0,-6 2 0,-9 8 1042,12-9-875,-8 4 357,12-1-352,1 1 1,0-1-1,1 1 0,-1 0 1,1 0-1,0 1 0,0-1 1,1 1-1,0 0 0,-4 12 1,1 31 244,-5 14-234,6 5-187,-6 9-106,5-9 26,-5-6 214,6-13-54,-6-11 54,9-22-222,2-14-78,0 0-1,-1 0 1,1-1-1,0 1 1,-1 0 0,0 0-1,1-1 1,-1 1-1,0-1 1,0 1 0,-1-1-1,1 1 1,0-1 0,-1 0-1,0 1 1,-2 2-1,2-3 32,1 0-1,-1 0 0,0 0 0,1 1 0,0-1 1,-1 1-1,1-1 0,0 1 0,0-1 0,1 1 0,-1 0 1,0 0-1,1-1 0,0 1 0,-1 0 0,1 0 0,0-1 1,0 1-1,1 0 0,-1 0 0,2 4 0,-2-5 26,1 0 0,0 0 0,0 0 0,0 0 0,0 0 0,0 0-1,0 0 1,0 0 0,0-1 0,1 1 0,-1 0 0,1-1 0,0 1-1,-1-1 1,1 1 0,0-1 0,0 0 0,-1 0 0,1 0 0,0 0 0,0 0-1,0 0 1,1-1 0,-1 1 0,0-1 0,0 1 0,0-1 0,0 0 0,3 0-1,25 5 339,-23-3-451,-1-1 0,0 1 0,12-1-1,-7-1-495,-1-2-1,18-3 0,8-2-1194,23-6-2400,-7-4 1264</inkml:trace>
  <inkml:trace contextRef="#ctx0" brushRef="#br0" timeOffset="1">150 327 10048,'0'16'4544,"33"-32"-3936,-16 16-64,33 0-416,-1-17-4128,18 17 2176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49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1648,'16'33'5247,"18"-33"-4543,-18 0-3135,17-17 1183,-16 1-5632,16-1 384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0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12064,'-16'0'5439,"32"-17"-2367,1 34-2144,-17-34 0,33 17-576,-16 0-2304,-1 0 1056,17 0-5311,-16 17 3487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0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50 11712,'-33'17'5311,"83"-1"-4607,-34-16 736,18 0-928,15-16-1056,-15-1 256,32-16-4863,0 16 2847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1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7968,'0'-17'5594,"3"20"-4991,1 3-539,1 0 0,-1 1 1,0-1-1,-1 1 0,1 0 0,-1 0 1,-1 1-1,4 14 0,6 13 30,-8-22 100,0 1 0,0 1 0,-2-1 1,0 0-1,0 1 0,-1-1 0,-1 1 0,-2 16 1,1 6 147,1 110 1493,1-124-1231,7 43-1,-5-44 15,2 41 0,-5-60-548,0 1 1,0-1-1,0 0 1,1 0-1,-1 1 0,1-1 1,2 5-1,-3-7-28,1 0 0,-1 0 0,1 0-1,0 0 1,0 0 0,-1 0 0,1 0-1,0 0 1,0 0 0,0 0 0,0-1-1,0 1 1,0 0 0,0-1-1,0 1 1,1-1 0,-1 1 0,0-1-1,0 0 1,0 1 0,0-1 0,1 0-1,-1 0 1,0 0 0,0 0 0,2 0-1,3 0 128,0 0 0,0-1 0,0 0 0,0 0 0,-1 0 0,1-1-1,0 0 1,-1 0 0,7-3 0,-1-2-30,0 0 1,17-14-1,-8 4 9,23-26 1,-21 20-89,-1 0-38,35-49 0,-33 40-44,-1 4 3,-13 16-8,0 0 0,0 0-1,-1 0 1,-1-1 0,9-20 0,6-30-85,-4 26-19,-12 28 71,-2-1-1,1 1 1,-1-1 0,4-15 0,8-41-1166,-15 62 822,1 0 1,0 0-1,-1 0 0,1 0 1,1 0-1,-1 1 1,0-1-1,1 1 1,0-1-1,6-5 1,-6 6-348,0 0-913</inkml:trace>
  <inkml:trace contextRef="#ctx0" brushRef="#br0" timeOffset="1">1528 249 12544,'-16'0'5695,"49"-16"-4959,0 16 1216,-16 0-1216,16 0 352,17 0-672,-1 0-512,-15 0 32,15 0-3968,-15 0 2208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1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11392,'-34'17'5151,"134"-1"-4479,-67-16 896,17 0-992,0-16-96,0 16-288,16-17-4735,-16 1 2495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1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7 7648,'-17'-16'3456,"-16"32"-3008,16 17 1440,17 1-1120,-16-1 128,-1 17-544,1 16-160,16-16-128,0 16-2944,0-32 1568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2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7 7872,'-17'-16'3584,"34"16"-3104,-1 0 1216,1 0-1024,-1 0 512,18-17-704,15 17-288,18-17-96,-17 17-192,16 0 64,1-16-1440,-18 16 768,-15 0-1312,-1 16 1152,0-16-1536,-16 0 1344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5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0 17 8224,'-33'-17'3712,"0"34"-3200,0-17-1216,16 16 288,-33 1-2432,0-17 1568</inkml:trace>
  <inkml:trace contextRef="#ctx0" brushRef="#br0" timeOffset="1">283 615 2816,'-149'99'1056,"99"-66"-832,0 17-64,17-17-240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2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5312,'-27'27'1701,"26"-26"-1671,1-1-1,0 0 0,0 1 1,-1-1-1,1 0 1,0 1-1,0-1 1,-1 0-1,1 1 1,0-1-1,-1 0 1,1 0-1,0 1 0,-1-1 1,1 0-1,-1 0 1,1 0-1,0 0 1,-1 0-1,1 1 1,-1-1-1,0 0 0,-10 3 517,11-3-522,0 1-1,0-1 0,0 0 0,-1 0 0,1 0 0,0 1 0,0-1 1,0 0-1,-1 0 0,1 0 0,0 1 0,0-1 0,0 0 0,0 0 1,0 1-1,0-1 0,0 0 0,0 0 0,-1 1 0,1-1 0,0 0 1,0 0-1,0 1 0,0-1 0,0 0 0,0 0 0,1 1 0,-1-1 1,0 0-1,0 0 0,0 1 0,0-1 0,0 0 0,0 0 0,0 1 1,0-1-1,1 0 0,-1 0 0,0 0 0,0 1 0,0-1 0,0 0 1,1 0-1,-1 0 0,0 1 0,14 4 782,69 42 1243,-73-42-2065,-1 1-1,0 0 0,0 0 0,-1 1 0,11 10 1,-14-12-21,0 0 0,-1 0 0,1 0 1,3 7-1,-6-9 60,-1 0 0,0 1 0,0-1 0,0 0 0,0 0 0,0 0 0,-1 1 0,1-1 0,-1 0 0,0 5 0,0-4 4,0 0 0,0 0 1,0-1-1,0 1 0,-1 0 0,0 0 0,1-1 1,-1 1-1,-1 0 0,1-1 0,0 1 0,-1-1 1,0 1-1,0-1 0,0 0 0,0 0 0,0 0 1,-1 0-1,1 0 0,-1 0 0,0-1 0,-3 3 1,-19 12 55,16-9 57,-2-1 0,1 0 1,-1-1-1,0 0 0,-20 7 0,-22 4 1242,52-17-1348,0 0-1,1 1 0,-1-1 0,0 0 1,0 0-1,0 1 0,0-1 1,0 0-1,0 0 0,0 0 1,0 0-1,0 0 0,0 0 0,0-1 1,0 1-1,0 0 0,0 0 1,0-1-1,0 1 0,0-1 1,0 1-1,0-1 0,1 1 0,-1-1 1,0 1-1,0-1 0,1 0 1,-1 1-1,0-1 0,1 0 1,-1 0-1,0 1 0,1-1 1,-1-1-1,9-7 282,-5-3-237,-3 11-72,1-1 0,-1 0 1,0 0-1,1 0 0,-1 1 0,1-1 1,0 0-1,0 1 0,-1-1 0,1 0 1,0 1-1,0-1 0,0 1 0,1-1 1,-1 1-1,0 0 0,1 0 0,-1-1 1,2 0-1,8-5-2,0 1 1,1 0-1,0 0 1,0 1 0,0 1-1,0 0 1,1 1-1,-1 0 1,1 1-1,0 0 1,18 0-1,-7 2 65,-8-1-4,-1 1 1,26 4 0,-5 7 47,-23-8-78,-9-2-84,0 0-1,0 0 0,0 0 1,0 0-1,0 1 0,-1 0 1,1 0-1,5 3 0,-5-2-178,1 0 0,0-1-1,9 4 1,-12-5-2,0 0 0,-1-1 0,1 1 0,0-1 0,1 0 0,-1 1 0,0-1 0,0 0 0,0 0 0,0 0 0,0-1 0,0 1 0,0 0 0,0-1 0,4-1 0,10-9-2265,-14 11 2335,-1-1 0,0 1 0,1-1 1,-1 1-1,1 0 0,-1-1 0,1 1 0,0 0 0,1 0 0,-3 0 16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3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4 3488,'0'-14'1115,"5"3"-673,17-22-10,-2 8 1536,-15 11-757,3 9-608,-8 5-552,0 0 0,1 0 0,-1 0 0,1-1 0,-1 1 0,0 0 0,1 0-1,-1-1 1,0 1 0,1 0 0,-1-1 0,0 1 0,0 0 0,1-1 0,-1 1 0,0 0-1,0-1 1,1 1 0,-1-1 0,0 1 0,0 0 0,0-1 0,0 1 0,0-1 0,0 1 0,0-1-1,0 1 1,0-1 0,0 1 0,0-1 0,0 6 252,1-2-183,-1 0 0,0 0 0,-1 0 0,1 0 1,0 1-1,-1-1 0,-1 3 0,-9 27 536,6 12-197,0-21-167,2-13-181,1 0 0,0 0 0,0 17 0,1-16-47,1-1 1,-2 0 0,-4 17 0,1-4 22,0 23 116,-2-23-133,5-20-41,1 1 0,0-1-1,0 1 1,0 0-1,0 0 1,1 0-1,0 7 1,0-9-8,0 0 0,0-1 1,0 1-1,-1 0 0,1 0 1,-1-1-1,1 1 0,-1-1 1,0 1-1,0 0 0,0-1 1,0 0-1,-1 1 0,1-1 1,-3 4-1,1-4 278,3-4-278,0-3-139,0 2 50,0 0 0,0-1 0,0 1 0,0 0 0,1 0 0,-1 0 1,2-4-1,9-20-487,-11 25 505,1 0-1,0 0 1,-1 0 0,1 0-1,0 1 1,0-1 0,0 0-1,0 1 1,0-1 0,0 1-1,1-1 1,-1 1 0,0-1-1,1 1 1,-1 0 0,4-2 0,7-7-295,11-17-150,-19 21 407,0 1 0,0-1 1,1 1-1,8-7 1,-8 8 52,1 0 0,0 0 1,0 1-1,1-1 1,-1 1-1,1 1 0,12-4 1,-5 3 166,-1 2 0,1-1-1,16 2 1,-29 0-95,0 0-1,0 0 1,0 0-1,0 1 0,0-1 1,0 0-1,0 0 1,0 1-1,0-1 1,0 1-1,1 0 0,-1-1-27,-1 0-1,0 0 0,0 0 1,1 1-1,-1-1 1,0 0-1,0 0 0,0 0 1,0 1-1,0-1 0,1 0 1,-1 0-1,0 0 0,0 1 1,0-1-1,0 0 0,0 0 1,0 1-1,0-1 0,0 0 1,0 0-1,0 1 1,0-1-1,0 0 0,0 0 1,0 1-1,0-1 0,0 0 1,0 1-1,0-1 0,0 0 1,0 0-1,0 0 0,0 1 1,-1-1-1,1 0 0,0 0 1,0 1-1,0-1 0,0 0 1,0 0-1,-1 0 1,1 0-1,0 1 0,-1-1 1,-4 3 164,0 0 1,-1 0 0,1 0 0,-7 2 0,-9 0 122,16-4-241,0 0-1,0 0 1,0 1-1,1 0 0,-1 0 1,-6 3-1,9-3-27,-1 0 0,0 0 0,1-1 0,-1 1 0,0-1 0,0 0 0,0 1 0,0-1 0,0-1 0,-1 1 0,1 0 0,0-1 0,0 1 0,-1-1 0,-3 0 0,3 0 7,0 0 0,-1 0 0,1 1 0,0 0 0,0 0 0,0 0 0,1 0 0,-1 0 0,0 1 0,-6 3 0,7-4 1,1 0 1,-1 0 0,0-1 0,0 0-1,1 1 1,-1-1 0,0 0 0,-3-1-1,4 1-52,-1 0 134,6 3 293,30 16 737,-27-14-1035,0 1 0,-1-1 0,1 1 0,-1 0 0,-1 0 0,6 8 0,-5-6-35,1 1-1,0-2 0,1 1 0,-1-1 0,2 0 0,11 10 0,-14-14-53,0 0-1,-1 1 1,1-1-1,-1 1 0,0 0 1,0 0-1,-1 1 1,1-1-1,3 6 0,-7-9-3,0 1-1,1-1 1,-1 0-1,1 0 1,0 0-1,-1 0 0,1 0 1,0 0-1,0 0 1,0 0-1,0 0 1,0 0-1,0 0 0,0 0 1,1 0-1,1 2 55,0-1-131,-6-4-1665,-8-9 283,8 8 47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4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3488,'14'0'1115,"-11"0"922,-3-3-1061,0-8 453,0 8-346,3 0 250,3-3-794,19-20 2199,-23 25-2609,0-1 1,0 1 0,0-1 0,0 1-1,0 0 1,1-1 0,-1 1 0,0 1-1,1-1 1,-1 0 0,1 0 0,-1 1-1,4-1 1,4 1 129,1 0-1,0 1 1,-1 0 0,0 1-1,1 0 1,-1 0 0,17 7-1,-8-2 5,-11-4-150,1 0 1,0 0 0,-1 1-1,0 0 1,11 8-1,-7-2 25,0 0-1,-1 1 0,17 22 1,-23-27-77,0 0 1,0 1 0,1-2 0,-1 1-1,1 0 1,12 7 0,-16-12-42,-1 0-1,0 0 1,0-1 0,1 1 0,-1 0 0,0 0 0,0 0-1,0 1 1,0-1 0,0 0 0,0 0 0,0 0 0,-1 1-1,1-1 1,0 1 0,-1-1 0,1 0 0,-1 1 0,1-1-1,-1 1 1,0-1 0,0 1 0,1-1 0,-1 4 0,0-5 5,-1 1 0,1 0 0,0 0 0,0 0 0,1 0 1,-1 0-1,0 0 0,0 0 0,0-1 0,1 1 0,-1 0 0,0 0 1,1 1-1,7 2 99,-16-5-392,6 1-303,-15-14-2816,3 9 289,14 4 2948,-1 0 0,1 0 0,0 1 0,-1-1-1,1 0 1,0 0 0,0 0 0,-1 0 0,1 0 0,0 0 0,0 0 0,0 1 0,0-3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4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17 5824,'0'0'1866,"0"-3"-1130,0-10 4662,-2 15-4262,-3 3-599,-1 0-149,1 0 1,0 1-1,-5 6 0,6-5-191,-1-1 1,0 1-1,-1-2 0,0 1 1,0-1-1,-12 9 0,-4 5 16,0 2 0,2 0 0,-28 35 0,-22 24-73,62-73-212,1 1 0,0 0 0,0 1 0,1-1 0,-9 18 0,13-21-24,-1 0 0,1-1 0,-1 1 0,-4 4 0,-12 7-2101,18-16 2080,0 0-1,1-1 0,-1 1 1,0-1-1,0 1 0,1-1 1,-1 0-1,0 1 0,1-1 1,-1 0-1,1 1 0,-1-1 1,0 0-1,1 0 0,-1-1 1,0 1-11,1-1 0,-1 1 0,1 0 0,0-1 0,-1 1 0,1-1 0,0 0 0,0 1 0,0-2 0,0 3 128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6:54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6976,'14'-27'2256,"-14"26"-2214,0 1 0,0-1 0,1 1 0,-1-1 1,0 1-1,1-1 0,-1 1 0,0-1 0,1 1 0,-1 0 0,0-1 1,1 1-1,-1-1 0,1 1 0,-1 0 0,0 0 0,1-1 1,-1 1-1,1 0 0,0-1 0,11-6 191,-9 4 128,1 0-1,-1 1 0,1-1 1,0 1-1,0 0 0,0 1 1,0-1-1,0 0 0,1 1 1,5-1-1,-3 2 516,-4-1-662,-1 1-1,0 0 1,1 0 0,-1 0 0,0 1-1,0-1 1,1 0 0,-1 1 0,3 1-1,12 9 689,-15-10-846,0 0 1,1 0 0,-1 0-1,0 1 1,0-1 0,0 1-1,0-1 1,-1 1 0,1 0-1,0 0 1,-1 0 0,1 0-1,1 4 1,2 1 40,-3-4-59,0-1-1,0 1 1,0 0-1,-1 0 0,1 0 1,-1 0-1,0 0 1,0 0-1,0 0 0,0 1 1,-1-1-1,1 0 1,-1 1-1,0-1 1,0 0-1,0 7 0,0 3 74,0 50 396,0-62-503,0 0 1,0 0-1,0 0 1,0 0 0,0 0-1,0 0 1,-1 0-1,1 0 1,0-1-1,0 1 1,-1 0 0,1 0-1,-1 1 1,-7 4 11,8-6-15,0 1 1,0-1-1,0 1 1,1-1-1,-1 1 1,0-1-1,1 1 1,-1-1-1,0 1 1,1-1-1,-1 0 1,0 1 0,1-1-1,-1 0 1,1 1-1,-1-1 1,1 0-1,-1 0 1,1 1-1,0-1 1,4-8 51,15 2-298,24-8-987,6-2 314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3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66 3328,'0'-14'1061,"0"11"934,-2 1-1105,-9-9 161,8 5-294,3 6-715,0-1-1,0 1 0,0-1 0,0 1 0,0-1 0,0 1 0,0-1 0,0 1 0,0-1 1,0 1-1,-1-1 0,1 1 0,0-1 0,0 1 0,0 0 0,-1-1 0,1 1 0,0-1 1,-1 1-1,1 0 0,0-1 0,0 1 0,-1 0 0,1-1 0,-1 1 0,1 0 0,0-1 1,-1 1-1,1 0 0,-1 0 0,1 0 0,-1-1 0,1 1 0,-1 0 0,1 0 0,-1 0 1,1 0-1,0 0 0,-1 0 0,1 0 0,-1 0 0,1 0 0,-1 0 0,1 0 0,-2 0 1,1 0 77,-1 0 1,0 0 0,0 0 0,0 0 0,0-1 0,0 1 0,1-1 0,-3 0 0,-10-11 520,14 12-633,0 0 0,0 0-1,0 0 1,0 0 0,-1 0 0,1 0 0,0 0 0,0-1-1,0 1 1,0 0 0,0 0 0,0 0 0,0 0 0,0 0-1,0 0 1,-1 0 0,1 0 0,0 0 0,0 0 0,0 0-1,0 0 1,0-1 0,0 1 0,0 0 0,-1 0 0,1 0-1,0 0 1,0 0 0,0 0 0,0 0 0,0 0 0,0 0-1,-1 0 1,1 0 0,0 0 0,0 1 0,0-1-1,0 0 1,0 0 0,0 0 0,-1 0 0,1 0 0,0 0-1,0 0 1,0 0 0,0 0 0,0 0 0,0 0 0,0 0-1,0 1 1,0-1 0,0 0 0,-1 0 0,1 0 0,0 0-1,0 0 1,-3 3 87,2-3-66,0 1-1,0 0 1,0 0-1,0 0 1,0-1-1,0 1 1,0 0-1,0 0 0,1 0 1,-1 1-1,0-1 1,1 0-1,-1 0 1,1 0-1,-1 2 1,-2 4 95,0 0 0,1 0 1,0 1-1,1-1 0,0 1 1,0-1-1,0 1 1,1 10-1,-3 38 335,-9 14-182,5-38-187,2 0 0,-1 44 1,5-49-10,-7 36 0,4-36-72,0 39 0,3-54-38,0 1 0,0-1 0,-2 1 1,-3 13-1,4-19 3,2-5-77,-1 0 0,1 0 0,0 1 0,0-1 1,-1 0-1,2 1 0,-1-1 0,0 0 0,0 1 1,1-1-1,-1 0 0,1 0 0,0 1 0,0-1 1,0 0-1,0 0 0,2 3 0,0 1-694,-2-4 644,-1-1 0,1 1 0,-1-1 0,0 1 0,1-1 0,-1 1 0,0-1 0,0 1 0,0 1 0,0-3 153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4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8064,'-17'16'3648,"-16"67"-3168,33-16 800,-17-17-800,1 33 160,16 0-384,-17 16-1088,17-16 448,0 17-1696,0-17 1152,0 0-1312,0-17 128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4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 7232,'-16'-16'3264,"49"-1"-2848,0 17 2048,-16 0-1440,16 0 1343,0 17-1343,17-17-192,0 0-512,-1 0-32,1 0-160,17-17-1952,-1 17 96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4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9888,'17'0'4480,"33"17"-3904,-34-17 768,17 16-865,1-16-127,15 0-224,1 0-2783,-17 17 1439,17-17-4384,-17 16 3168</inkml:trace>
  <inkml:trace contextRef="#ctx0" brushRef="#br0" timeOffset="1">17 267 12384,'-17'16'5599,"67"1"-4863,-17-17 800,1 0-992,49 0-160,-17 0-224,0 0-1408,-16 0 672,17 0-2783,-34 0 1855,0 0-3392,0 0 2752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66 6400,'-4'-4'424,"0"-1"0,0 0 0,0 0 0,1 0 0,0 0 0,0 0 0,-2-8 0,2 5 10,-2-1 67,-10 7 1188,15 2-1660,-1 0 0,1 0 1,-1 0-1,1 0 1,0 0-1,-1 0 0,1 0 1,-1 1-1,1-1 0,-1 0 1,1 0-1,-1 0 1,1 0-1,-1 1 0,1-1 1,0 0-1,-1 1 0,1-1 1,0 0-1,-1 1 1,1-1-1,0 0 0,-1 1 1,1-1-1,-1 1 1,-2 14 511,1-3-193,-3 11 9,1-1 1,-2 26-1,4-25-181,-9 63 171,6 11-155,-1-44-129,-2 63-9,8 61 21,-1-174-246,1 0 1,0-1-1,0 1 1,0 0 0,1 0-1,-1-1 1,0 1 0,1 0-1,0 0 1,0-1-1,0 1 1,0-1 0,0 1-1,0-1 1,1 1 0,-1-1-1,3 3 1,1-2-3499,9-3 114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6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1 7968,'-83'33'3616,"-17"50"-3136,50-50 576,0 0-672,-16 1-96,16-1-160,0-17-1248,17 1 608,50-50-9088,16 0 7776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6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6 6976,'0'-13'2256,"1"11"-1678,4 4-271,5 4 56,1 1-1,-1 0 1,-1 1 0,12 11-1,-15-14-156,0 0-1,0 0 0,11 5 0,-13-8-127,0 1 0,0-1 0,0 1 0,0 0-1,-1 0 1,1 0 0,-1 0 0,1 1 0,-1-1-1,0 1 1,2 4 0,-3-5 66,-1 0 1,1 1-1,-1-1 1,0 0 0,0 0-1,0 1 1,-1-1-1,1 1 1,-1-1-1,0 8 1,0-9-94,-1 0 0,1 1 1,-1-1-1,0 0 0,1 0 1,-1 0-1,-1 0 0,1 1 1,0-1-1,0-1 0,-1 1 1,1 0-1,-1 0 0,1 0 1,-1-1-1,0 1 0,0-1 1,-4 3-1,2-2 12,-1 1 0,1-1 0,-1 0 0,0-1 0,1 1-1,-8 0 1,-9 3 281,4 1-122,14-4-197,-1-1 1,1 0 0,-1 0-1,1 0 1,-1 0 0,1 0-1,-6-1 1,7 0-75,0 0 0,1 0 0,-1 0 1,0 0-1,1 0 0,-1 0 0,0-1 1,1 1-1,-1-1 0,1 0 0,-1 1 0,1-1 1,-1 0-1,1 0 0,-1 0 0,1 0 0,0 0 1,-1 0-1,-1-2 0,3 2-5,-1 1-57,1 0-1,0-1 1,-1 1-1,1 0 1,0-1-1,-1 1 1,1-1-1,0 1 1,0-1-1,0 1 1,-1-1-1,1 1 1,0-1-1,0 1 1,0 0-1,0-1 1,0 1-1,0-1 1,0 1-1,0-1 1,0 1-1,0-1 1,0 1-1,0-1 1,0 1-1,1-1 1,-1 1-1,0-1 1,0 1-1,1-1 1,-1 1-1,0 0 1,0-1-1,1 1 1,0-1-1,-1 0-36,1 1 7,0 0-1,0-1 1,0 1 0,-1 0-1,1-1 1,0 1 0,0 0-1,0 0 1,0 0 0,0 0-1,0 0 1,1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7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6304,'28'-28'2032,"-14"17"-1238,21-14-175,-32 23-494,-1 0 0,1 0 0,-1 1-1,1-1 1,-1 0 0,1 1 0,0 0 0,0-1 0,0 1-1,0 0 1,0 1 0,0-1 0,0 0 0,0 1 0,0 0-1,0-1 1,0 1 0,4 1 0,5-1 372,-7 3-81,-4-2-390,1 0-1,-1 0 0,0 1 0,0-1 1,0 0-1,-1 1 0,1-1 1,0 1-1,0-1 0,-1 1 1,1-1-1,-1 1 0,1 0 0,-1-1 1,0 1-1,1 3 0,-2-1 12,1 1-1,-1 0 0,0 0 1,-3 7-1,-2 12 88,4-9-74,-4 14 44,4-25-63,0 0-1,-1 1 0,1-2 1,-7 8-1,2-2 21,3-4 19,1 0-1,-1-1 1,-1 1 0,1-1-1,-1 0 1,1-1 0,-1 1-1,0-1 1,-1 0 0,-9 5-1,11-6-14,3-1 1,-1 0-1,1-1 0,-1 1 0,1 1 1,-1-1-1,1 0 0,0 0 1,-1 0-1,1 1 0,0-1 1,0 1-1,0-1 0,0 1 1,0-1-1,0 1 0,1 0 0,-1-1 1,0 1-1,0 3 0,1-4-32,0-1-1,0 1 1,0 0 0,0 0-1,0-1 1,0 1-1,0 0 1,0 0-1,1-1 1,-1 1-1,0 0 1,0 0 0,1-1-1,-1 1 1,0 0-1,1-1 1,-1 1-1,1-1 1,-1 1-1,1 0 1,-1-1-1,1 1 1,-1-1 0,1 1-1,0-1 1,-1 0-1,1 1 1,0-1-1,-1 0 1,1 1-1,0-1 1,-1 0 0,1 0-1,0 1 1,0-1-1,-1 0 1,1 0-1,0 0 1,0 0-1,0 0 1,1 0-1,15 0-76,-7-1-527,1 1 0,-1 0 1,1 0-1,-1 2 1,1-1-1,-1 1 1,1 1-1,18 6 1,4 8-166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7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5 8064,'-2'0'245,"0"0"1,0 0 0,1 1-1,-1-1 1,0 0-1,1 1 1,-1-1 0,0 1-1,1 0 1,-1 0 0,1-1-1,-1 1 1,1 0-1,-1 0 1,1 0 0,0 0-1,-6 6 3004,10-7-1847,5 0-850,-1-1-183,-1 1 0,1 1-1,12 2 1,-10-1-216,0 0-1,1-1 1,-1 0 0,0 0 0,1-1 0,-1 0 0,0 0 0,14-3-1,16-1 211,118 0 422,-32 2-396,52-9-91,-5 5-138,-87 2-116,173-5-66,-112 6-234,-27-8-747,-22 5-26,-66 2 328,10 0-476,-31 4 757,0 1 0,1 1 0,13 3 0,-13-2-2310,-16-3 987,0 0 620,0 0 0,0 0 0,-11 3 0,-31 11-1447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7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67 6464,'-41'0'2090,"34"-1"-1550,11-4-253,18-19 268,-9 7 424,-1 14-549,2 0-197,-5 1-40,3-1-6,-1 0 1,1 1 0,0 0-1,18 1 1,-17 1-136,1 0 0,-1 2 0,0-1 0,1 2 0,-1 0 0,0 0 0,0 2 0,-1-1 0,1 1 0,-1 1 0,22 14 0,-26-14-72,1 1 1,-1 0-1,-1 0 0,1 0 1,-1 1-1,-1 0 0,1 1 1,-1-1-1,-1 1 0,0 0 1,0 1-1,0-1 0,-1 1 1,-1 0-1,3 13 0,-5-22 17,0 5-13,0 1-1,0 0 0,0-1 1,-1 1-1,0 0 0,0-1 0,-1 1 1,0 0-1,0-1 0,-3 13 1,0-11 32,0 0 0,-1-1 0,0 1 0,0-1 0,0 0 0,-1 0 0,0 0 0,-13 10 0,-7 3 79,-29 18 1,37-26-42,-7 5-21,7-4 132,-1-1 0,0 0 0,0-2 1,-1 0-1,-1-1 0,-26 8 0,43-16-134,-4 1 83,-1 1 1,0-1-1,-9 0 1,14-2-73,0 0 1,-1 0-1,1 0 0,0-1 1,0 0-1,0 1 0,0-2 1,1 1-1,-1 0 0,-5-3 1,4 1-11,0 1 1,0-1 0,0 0-1,0 0 1,-8-8-1,12 10-38,-1-1 0,1 1-1,0-1 1,0 1-1,1-1 1,-1 1-1,0-1 1,0 0 0,1 0-1,-1 1 1,1-1-1,-1 0 1,1 0 0,0 0-1,0 1 1,0-1-1,0 0 1,0 0 0,0 0-1,0 1 1,1-1-1,0-3 1,0 2-10,0-1 0,1 0 0,-1 1 0,1-1 0,0 1 0,0 0 0,1-1 0,-1 1 0,0 0 0,1 0 0,0 1 0,0-1 0,0 0 0,0 1 0,0 0 0,0 0 0,1 0 0,5-3 0,6-1-24,0 1 0,0 0 0,21-4 0,13 2 61,0 1 0,91 3 0,-135 3-25,16 0-3,-1 1 1,1 1-1,22 6 1,-30-5-7,-1 0-1,-1 1 1,1 1 0,-1 0 0,1 0 0,11 9 0,-20-13-37,0 1-1,-1 0 1,1 0 0,-1 0-1,0 1 1,0-1-1,0 1 1,0-1 0,0 1-1,0-1 1,-1 1 0,1 0-1,1 4 1,-2-1-447,1 0 1,-1 0-1,0 0 0,-1-1 1,0 12-1,0-1-596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8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7648,'-14'-14'2453,"12"11"-842,2 6-507,0 147 2298,0 76-4463,0-228 967,0-1-1,1 1 1,-1 0 0,1 0 0,-1-1 0,1 1 0,0 0-1,0 0 1,2-3 0,8-20-697,-5 11 572,1 1 0,0 0 0,9-14 1,12-19-91,-21 33 652,1 1 1,1 0-1,0 1 0,21-21 1,-29 31-283,-1 1 0,1-1 1,-1 1-1,1 0 0,-1-1 1,1 1-1,-1 0 0,1 0 1,0 0-1,-1-1 0,1 1 0,-1 0 1,1 0-1,0 0 0,-1 0 1,1 0-1,0 0 0,-1 0 0,1 0 1,-1 0-1,1 0 0,0 0 1,-1 1-1,1-1 0,-1 0 1,1 0-1,-1 1 0,1-1 0,0 0 1,0 1-1,0 0 124,4 2-5,1 1-1,-1 1 0,0-1 0,0 1 1,0 0-1,-1 0 0,8 11 1,-7-5-51,-4-8-103,0-1 1,0 0-1,0 0 1,0 0 0,1 0-1,-1 0 1,1 0-1,-1 0 1,1 0 0,2 2-1,-3-3-100,1 0 1,-1 1-1,1-1 1,-1 0-1,1 0 0,-1 0 1,1 0-1,0 0 0,0 0 1,-1-1-1,1 1 0,0-1 1,0 1-1,0-1 1,0 1-1,0-1 0,0 0 1,0 0-1,0 0 0,0 0 1,-1 0-1,1-1 0,0 1 1,0-1-1,4 0 1,5-4-519,-8 3 354,1 1 1,-1 0 0,1-1-1,-1 1 1,1 1 0,-1-1-1,6 0 1,-1-2-814,14-11 465,-11 0 340,0 11 203,-10 3 60,0 0 0,0 0 0,0-1 1,0 1-1,0 0 0,0-1 0,0 1 1,0-1-1,0 1 0,-1-1 1,1 1-1,0-1 0,0 1 0,0-1 1,-1 0-1,1 1 0,0-1 0,-1 0 1,1 0-1,-1 0 0,1 1 1,-1-1-1,1 0 0,-1 0 0,1-1 1,10-15 542,-11 16-400,1 0 1,0-1 0,0 1-1,-1-1 1,1 1 0,0 0-1,0 0 1,0 0 0,0-1 0,1 1-1,0-1 1,-1 2-56,0-1 0,0 1 0,1 0 0,-1 0 0,0-1 0,0 1 0,0 0 1,0 0-1,0 0 0,0 0 0,0 0 0,0 1 0,0-1 0,0 0 0,0 0 0,0 1 0,0-1 0,0 0 0,0 1 0,0-1 0,1 2 0,-1-2-9,0 1-1,1 1 1,-1-1-1,0 0 1,0 0-1,0 0 1,0 1-1,0-1 1,0 0-1,0 1 1,0-1-1,-1 1 1,1-1-1,-1 1 1,1-1-1,-1 1 1,1-1-1,-1 1 1,0-1-1,0 4 1,3 8 565,8 9 187,-2 11-421,13 11-497,-11-8-996,0-19 561,-8-14-9,-1 0 0,0 1 0,0-1 0,0 1 0,0-1 0,0 1 0,-1 0 0,2 4 0,11 22-204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8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5728,'0'0'1840,"0"-3"-1110,0-11 7457,3 14-7275,2-1-601,0 0 0,0 0 0,0 0-1,6-3 1,5-2-217,15 0 7,0 1-1,39-2 1,-19 3-51,29-7 35,67-6-192,-45 1 1,-88 14-27,0 1 0,26 1 0,-28 0-2,-6 0-334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9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5568,'0'0'10021,"0"3"-9072,1 21 483,-1-8-1035,0-1 1,-4 32-1,-7 17-162,6 16-113,-6 3-31,9-56-66,1-11 0,-5 21 0,-16 30 55,16-30-142,4-19-132,-1-3-454,-8 28 0,-5-4-286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09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67 4736,'-14'-28'1530,"8"11"-527,4 13-440,-7 3 277,9 1-821,0 0 0,0 0 1,0 0-1,0 0 0,0 0 0,0 0 1,0 0-1,0 0 0,0 0 0,-1 0 1,1 0-1,0 0 0,0 0 1,0 0-1,0 0 0,0 0 0,0 0 1,0 0-1,0 0 0,0 0 0,0 0 1,-1 0-1,1 0 0,0 0 1,0 0-1,0 0 0,0 0 0,0 0 1,0 0-1,0 0 0,0 0 1,0-1-1,0 1 0,0 0 0,0 0 1,0 0-1,0 0 0,0 0 0,0 0 1,-1 0-1,1 0 0,0 0 1,0 0-1,0 0 0,0-1 0,0 1 1,0 0-1,0 0 0,0 0 0,0 0 1,0 0-1,0 0 0,0 0 1,1 0-1,-1 0 0,0-1 0,0-10 1656,0 11-1652,0 0 0,0 0 0,0 0 0,0 0 0,0 0 0,0 0 0,0 0 0,0-1 0,0 1 0,0 0 0,0 0 0,0 0 0,0 0 0,0 0 0,0 0 0,0 0 0,0 0 0,0 0 0,0 0 0,0-1 0,0 1 0,0 0 0,0 0 0,0 0 0,0 0 0,-1 0 0,1 0 0,0 0 0,0 0 0,0 0 1,0 0-1,0 0 0,0 0 0,0 0 0,0-1 0,0 1 0,0 0 0,0 0 0,0 0 0,-1 0 0,1 0 0,0 0 0,0 0 0,0 0 0,0 0 0,0 0 0,0 0 0,0 0 0,0 0 0,0 0 0,-1 0 0,1 0 0,0 0 0,0 0 0,0 0 0,0 0 0,-11 0 1726,11 0-1728,0 0 1,0 0-1,-1 0 0,1 0 0,0 0 0,0 0 0,0 0 0,0 0 1,0 0-1,0 0 0,0 0 0,0 0 0,0 0 0,0 0 0,-1 0 1,1 0-1,0 0 0,0 0 0,0 0 0,0 0 0,0 0 0,0 0 1,0 1-1,0-1 0,0 0 0,0 0 0,-1 0 0,1 0 0,0 0 1,0 0-1,0 0 0,0 0 0,0 0 0,0 0 0,0 0 0,0 0 1,0 0-1,0 1 0,0-1 0,0 0 0,0 0 0,0 0 0,0 0 1,0 0-1,0 0 0,0 0 0,0 0 0,0 0 0,0 0 1,0 1-1,0-1 0,0 0 0,0 0 0,0 0 0,0 0 0,0 0 1,0 12 588,-1 0 0,-1 0 0,-3 16 0,2-15-544,1-1 0,0 1 0,0 18-1,3-2-14,-1 1-132,-3 38-1,-1-48-256,-1 16-433,11 25-498,-6-54 776,-1 0 0,0 0 1,-3 10-1,2-6-181,-1 25-115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10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7 8128,'-17'0'4192,"34"-17"-2080,-1 17-1248,34 0 767,0 0-927,16-16-64,1-1-352,-18 17-128,18-16-96,-34 16-1472,17 0 800,-17 0-3231,0 0 2143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10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6464,'0'14'2090,"1"-12"-1550,7-1-253,27-1 172,-31-1-387,0 2-1,-1-1 1,1 0 0,-1 1 0,1-1 0,-1 1-1,1 0 1,-1 0 0,4 2 0,13 3 52,-5-3-54,14 3 42,10 16-107,5-11-394,-40-9 340,0 1-1,0-1 1,0 1 0,-1 0 0,1 0 0,-1 1 0,0-1 0,0 1 0,0-1 0,0 1-1,-1 0 1,4 5 0,0 2-139,-4-10 176,-1 0-1,-1 1 0,1-1 1,0 0-1,0 1 1,0-1-1,-1 1 1,1-1-1,-1 1 1,1-1-1,-1 1 1,1-1-1,-1 1 1,0 0-1,0-1 1,0 1-1,0-1 1,0 1-1,0 0 1,0-1-1,-1 1 1,1-1-1,0 1 1,-1-1-1,0 3 1,-3 8 1,3-5 8,0-5 4,1 0 0,0 0 0,-1-1 0,1 1 0,-1 0 0,1-1 1,-1 1-1,0-1 0,0 1 0,1-1 0,-1 1 0,-2 1 0,0 0 7,-1-1 0,1 0 0,-1 0 0,1 0 0,-7 2 0,-4 3 13,-11 6 8,6-3 340,-37 14 1,27-14-81,18-5 48,-1-1-1,0 0 1,0-1 0,0-1-1,0 1 1,-21-1-1,22-1 17,-15-2 590,26 1-914,-1 0-1,0 0 0,1 0 1,-1 0-1,1-1 1,-1 1-1,1 0 1,-1 0-1,0-1 1,1 1-1,-1 0 1,1 0-1,0-1 0,-1 1 1,1-1-1,-1 1 1,1 0-1,-1-1 1,1 1-1,0-1 1,-1 1-1,1-1 0,0 1 1,0-1-1,-1 1 1,1-1-1,0 0 1,0 1-1,0-1 1,0 1-1,0-1 0,-1 0 1,4-5 328,1 3-297,0 0 0,-1 0 0,1 0 0,1 1 0,-1 0 0,0 0 0,1 0 0,-1 0 0,1 0 0,-1 1-1,1 0 1,8-1 0,7 0 162,36 1 0,-33 2-80,-1 0-9,42 7 0,-36-4-137,24 2-167,-30-2 121,-6-1-600,0 0 1,-1-1-1,1-1 1,0 0-1,0-2 0,17-1 1,17-9-3895,-37 9 2973,23 1 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6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2 18 4480,'-28'-14'1445,"27"14"-1402,0-1 0,0 1 0,-1-1 0,1 1 1,0 0-1,-1-1 0,1 1 0,0 0 0,-1 0 0,1 0 0,0 0 0,-3 1 0,-17-2 65,-13 0 521,-44 5-1,17 7 39,30-8-390,-29 3 187,-51 19 64,-41 0 80,21 11-237,96-25-272,-405 138 1106,-22 50 614,241-91-875,-302 163 240,216-90-945,52-30-1732,202-118 683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11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5216,'14'0'1696,"-14"0"-1685,0 0 1,0 0-1,0 0 1,0 0-1,0 0 1,0 0-1,0 0 1,1 0-1,-1 0 1,0 0-1,0 0 1,0 0-1,0 0 1,0 0-1,0 0 1,0 0-1,0 0 1,0 0-1,0 0 1,1 0-1,-1 0 1,0 0-1,0 0 1,0 0 0,0 0-1,0 0 1,0 0-1,0 0 1,0 0-1,0 0 1,0 0-1,0 0 1,0 1-1,0-1 1,1 0-1,-1 0 1,0 0-1,0 0 1,0 0-1,0 0 1,0 0-1,0 0 1,0 0-1,0 0 1,0 1-1,0-1 1,0 0-1,0 0 1,0 0-1,0 0 1,0 0-1,0 0 1,0 0-1,0 0 1,0 0-1,0 1 1,-1 7 208,1 0 17,0 0 0,1 0 0,1 9 0,3 7 185,-1 0 0,-1 1 0,-1-1 1,-2 0-1,-3 38 0,0-34-229,-7 105 275,10-100-450,1-12-15,-2 1 0,-2 23 0,-3-16 86,4-16-29,-1 1 1,2-1-1,-1 15 1,2-24-47,0 0 0,-1 0 0,1 0 0,-1 0 0,0 0 0,0 0 0,-1 0 0,1 0 0,-1 0 0,-3 6 0,4-8 5,1-1 0,-1 1 0,0 0 0,1 0 1,0 0-1,-1 0 0,1 0 0,0 3 0,0-5-14,0 0 1,0 1 0,0-1-1,1 1 1,-1-1 0,0 1-1,0-1 1,0 1 0,-1-1-1,1 1 1,0-1 0,0 0-1,0 1 1,0-1 0,0 1-1,0-1 1,-1 1 0,1-1-1,0 0 1,0 1 0,-1-1-1,1 1 1,0-1-1,0 0 1,-1 1 0,1-1-1,0 0 1,-1 0 0,1 1-1,-1-1 1,1 0 0,0 0-1,-1 1 1,1-1 0,-1 0-1,1 0 1,-1 0 0,1 0-1,-1 0 1,1 0 0,0 0-1,-1 0 1,1 0 0,-1 0-1,1 0 1,-2 0 0,2 0-5,0 0 1,0 0 0,0 0 0,0 0-1,0 0 1,0 0 0,0 0 0,0 0 0,0 0-1,0 0 1,-1 0 0,1 0 0,0 0-1,0 0 1,0 0 0,0 0 0,0 0 0,0 0-1,0 0 1,0 0 0,0 0 0,0 0-1,-1 0 1,1 0 0,0 0 0,0 0 0,0 0-1,0 0 1,0 0 0,0 0 0,0 0-1,0 0 1,0-1 0,0 1 0,0 0 0,0 0-1,0 0 1,0 0 0,0 0 0,0 0-1,0 0 1,-1 0 0,1 0 0,0 0 0,0-1-1,0 1 1,0 0 0,0 0 0,0 0-1,0 0 1,0 0 0,1 0 0,-1 0 0,0 0-1,0 0 1,0-1 0,-1-8 30,1 5-20,0-1 1,0 1 0,0-1-1,0 1 1,1-1 0,-1 1 0,2-5-1,2 0-32,-1 0 1,1 1-1,0-1 0,1 1 0,0 0 0,6-8 1,2 2 7,0 1 0,0 0 0,2 1 0,-1 0 0,1 2 0,1-1 0,32-15 0,-30 19 163,1 1 1,0 0-1,0 1 1,0 1 0,1 1-1,27-1 1,-40 3-30,0 1 1,0-1-1,14-4 1,3 0 438,-23 5-541,-1 0 1,1 0-1,-1 0 1,1 0-1,0 0 1,-1 1 0,1-1-1,0 0 1,-1 0-1,1 0 1,-1 0 0,1 1-1,-1-1 1,1 0-1,-1 0 1,1 1-1,-1-1 1,1 1 0,-1-1-1,1 0 1,-1 1-1,1 0 1,-2 3 298,-8-2 105,-3-3-113,7 1-199,1 0-1,-1 0 1,0 0 0,0 1-1,-6 1 1,-14 9 202,-6-9-133,23-2-141,0 0 0,0 1 1,-15 2-1,19-2-30,-4 1 13,-1 0 0,1 1-1,-12 5 1,3 4 126,10-10-96,7-2-50,-1 0-1,1 0 0,0 0 0,-1 1 1,1-1-1,-1 0 0,1 0 0,0 0 1,-1 0-1,1 0 0,-1 1 1,1-1-1,0 0 0,-1 0 0,1 1 1,0-1-1,-1 0 0,1 0 0,0 1 1,-1-1-1,1 0 0,0 1 0,0-1 1,0 0-1,-1 1 0,1-1 1,0 1-1,0-1 0,0 0 0,0 1 1,0-1-1,-1 1 0,1-1 0,0 1 1,0-1-1,0 0 0,0 1 0,0-1 1,1 1-1,-1-1 0,0 1 0,0-1 1,0 0-1,0 1 0,0-1 1,0 1-1,1-1 0,-1 0 0,0 1 1,0-1-1,1 1 0,2 5 16,0 0-10,0 1 1,1-1 0,0 1-1,0-1 1,6 6-1,89 87 382,-97-97-381,0 0 1,0-1 0,0 1-1,0-1 1,0 0 0,0 0-1,0 0 1,0 0 0,0 0-1,1 0 1,-1 0-1,4 0 1,30 0-1887,-20-1-536,-14 0 2167,-1 0 0,1 0 0,-1 0 0,1 0 0,-1-1 0,1 1 1,-1 0-1,1-1 0,1 0 0,13-13-1423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11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6144,'0'-14'1978,"0"14"-1955,0-1-1,0 1 0,0 0 0,0 0 1,0-1-1,0 1 0,0 0 0,0 0 1,0 0-1,0-1 0,0 1 0,1 0 1,-1 0-1,0 0 0,0-1 0,0 1 1,0 0-1,0 0 0,1 0 0,-1 0 1,0-1-1,0 1 0,0 0 0,1 0 1,-1 0-1,0 0 0,0 0 0,0 0 1,1 0-1,-1-1 0,0 1 0,0 0 1,1 0-1,-1 0 0,7-2 248,0-1 0,0 1-1,0 0 1,0 1 0,0-1 0,0 1-1,0 1 1,0-1 0,0 1 0,1 1 0,11 1-1,1 3 265,0 0 0,33 15 0,-42-15-374,0 0 0,0 1-1,-1 0 1,0 1 0,0 0-1,11 10 1,2 9 94,21 29-1,-42-51-221,1 0 0,0 1 1,-1 0-1,0-1 0,0 1 0,0 0 1,-1 0-1,0 0 0,0 0 0,0 1 0,-1-1 1,1 0-1,-2 10 0,1-11-15,0 0 0,-1 0-1,1-1 1,-1 1 0,0 0-1,-1 0 1,1 0 0,0-1-1,-1 1 1,0 0 0,0-1-1,0 0 1,-1 1 0,1-1-1,-1 0 1,1 0 0,-1 0-1,-6 4 1,-9 4-803,-1 0 0,-38 14 1,55-24 497,1-1 1,-1 1-1,0-1 1,0 1 0,1-1-1,-1 0 1,0 0 0,0 0-1,0 0 1,0 0 0,1 0-1,-1 0 1,0 0-1,0-1 1,1 1 0,-4-2-1,4 1 136,1 0-1,-1 1 0,1-1 0,0 0 1,0 0-1,-1 0 0,1 0 0,0 0 1,0 0-1,0 1 0,0-1 0,0 0 1,0-2-1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11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4 6560,'0'-28'2117,"0"22"1382,0 9-2017,0-1-1339,-1 0 0,1 0 1,-1-1-1,1 1 0,-1 0 0,0 0 0,1-1 0,-1 1 0,0-1 0,0 1 0,0 0 0,-1-1 0,1 0 0,0 1 1,-1-1-1,1 0 0,0 0 0,-1 1 0,1-1 0,-1 0 0,-2 1 0,1-1-57,1 1 0,-1 0 0,1-1 0,0 1 0,0 0 0,-3 4-1,-1 12 222,3-8-214,-10 14 9,10-17-99,1 0-1,0 0 1,-2 13 0,-5 14-4,3-18 1,5-14 0,0 0 0,0 0 0,0 0 0,1 0 0,-1 0 0,1 0 0,-1 0 0,1 0 0,0 0 0,-1 0 0,1 0 0,0 0 0,1 0 0,-1 0 0,0 0 0,1 3 0,1 3-136,1 1-1,0 0 0,0-1 1,6 10-1,-8-16-17,0 0-1,0 0 1,0 0-1,1 0 1,-1 0 0,0 0-1,1-1 1,0 1-1,-1-1 1,1 1 0,0-1-1,0 0 1,0 1-1,0-1 1,0 0 0,0 0-1,0 0 1,0-1 0,0 1-1,0 0 1,1-1-1,3 1 1,10-1-2379,1 0 821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12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6400,'0'-2'198,"0"1"0,0-1 0,1 0 1,-1 0-1,0 1 0,1-1 0,-1 0 1,1 1-1,0-1 0,-1 1 0,1-1 0,0 1 1,0-1-1,0 1 0,0-1 0,0 1 0,3-2 1,-4 2-90,1 1 0,0-1 1,-1 1-1,1 0 0,-1-1 1,1 1-1,0 0 0,-1-1 0,1 1 1,0 0-1,-1 0 0,1 0 1,0 0-1,0-1 0,-1 1 1,1 0-1,0 0 0,-1 0 0,1 1 1,0-1-1,-1 0 0,1 0 1,1 0-1,0 1 345,26-2 2294,-22 0-2480,0 1 1,0-1-1,0 1 1,0 1-1,0-1 1,0 1-1,-1 0 0,1 0 1,0 1-1,0-1 1,-1 1-1,1 1 1,9 4-1,-3 1-39,-5-4-154,-1 0 0,0 0-1,10 10 1,1 0-27,-16-14-40,0 0 1,0 1-1,0-1 0,-1 0 0,1 1 0,0-1 0,0 1 0,0 0 0,-1-1 0,1 1 0,0 0 0,0-1 1,-1 1-1,1 0 0,-1 0 0,1 0 0,-1-1 0,1 1 0,-1 0 0,1 0 0,-1 0 0,0 0 0,0 0 0,1 0 1,-1 1-1,0 1 8,-1 0 0,0-1 1,1 1-1,-1-1 0,0 1 1,0-1-1,0 0 0,-2 3 1,-1 3 57,1-3-39,3-4-29,0 0 1,-1-1 0,1 1-1,0 0 1,-1-1-1,1 1 1,0 0-1,-1-1 1,1 1 0,-1-1-1,1 1 1,-1-1-1,1 1 1,-1-1-1,0 1 1,1-1 0,-1 0-1,1 1 1,-1-1-1,0 0 1,-1 1-1,-3 1 18,-28 26 51,25-25-51,1 2 73,5 9 320,3-13-408,-1 0-1,0-1 0,0 1 1,0-1-1,0 1 0,1 0 1,-1-1-1,0 1 0,0-1 1,1 1-1,-1 0 1,1-1-1,-1 1 0,0-1 1,1 1-1,-1-1 0,1 0 1,-1 1-1,1-1 0,0 1 1,-1-1-1,1 0 0,-1 1 1,1-1-1,-1 0 0,1 0 1,0 0-1,-1 1 0,1-1 1,0 0-1,-1 0 0,2 0 1,32 1-49,-28-1-169,0 0-1,1 0 0,7 2 1,-9-1 29,21 6-931,-7 1-3006,-2 6 1296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26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446 2912,'0'0'1648,"0"-2"-726,-1 1-889,1 1-1,0-1 0,0 1 0,0-1 0,0 1 0,0-1 0,1 1 0,-1 0 0,0-1 0,0 1 0,0-1 0,0 1 0,0-1 0,0 1 0,1 0 0,-1-1 0,0 1 0,0 0 0,1-1 0,-1 1 0,0-1 0,1 1 0,-1 0 0,0 0 0,1-1 0,-1 1 0,0 0 0,1 0 0,-1-1 0,1 1 0,6-5 586,-1-9-21,5 0-5,-11 14-554,1-1-1,-1 1 0,1-1 0,-1 0 0,0 1 1,1-1-1,-1 0 0,0 1 0,1-1 0,-1 0 0,0 1 1,0-1-1,0 0 0,0 1 0,0-1 0,0 0 1,0 0-1,0 1 0,0-1 0,0 0 0,0 1 0,0-1 1,-1 0-1,1-2 121,0-7 150,1 7-231,-1 1 0,1 0 0,-1 0 0,0-1 0,0 1 0,0 0 0,-1-1 0,1 1 1,0 0-1,-1-1 0,1 1 0,-1 0 0,0 0 0,0 0 0,-2-4 0,-19-8 617,19 12-578,0 1 0,0-1 0,0-1 0,0 1 0,0 0-1,0-1 1,1 0 0,-1 1 0,-2-5 0,4 5-79,-1 0 0,1 0 0,-1 0-1,1 0 1,-1 1 0,0-1 0,0 1-1,0-1 1,0 1 0,0-1-1,0 1 1,-4-2 0,-15-2 139,16 4-155,0 0-1,0 0 1,0-1-1,0 0 1,1 0-1,-7-3 1,7 3-7,1-1 0,-1 1 1,0 0-1,0 1 0,-1-1 1,1 1-1,0 0 0,0 0 0,-1 0 1,1 0-1,0 1 0,-1-1 1,1 1-1,-8 1 0,-4-1 28,10 1-9,0 0 0,0 0-1,0 1 1,0 0 0,0 0 0,0 0 0,0 0 0,1 1 0,-1 0-1,1 0 1,-9 7 0,12-8-22,-1 0 5,1 0 0,-1 1 0,1-1 1,-1 1-1,1 0 0,0-1 0,0 1 0,0 0 0,0 0 0,1 1 0,-1-1 0,1 0 0,0 0 0,0 1 0,0-1 1,0 1-1,0 4 0,0-3 9,-1 6 14,1 0 1,0 1-1,2 19 0,-1-13-15,0-13-14,0 0-1,0-1 0,1 1 0,-1 0 1,1-1-1,0 1 0,1 0 1,-1-1-1,1 0 0,-1 1 1,5 5-1,-5-8-25,1 0-1,0 0 1,0 0 0,0 0 0,0 0 0,0-1-1,0 1 1,0-1 0,1 1 0,-1-1-1,0 0 1,1 0 0,-1 0 0,1 0-1,-1-1 1,1 1 0,0 0 0,-1-1 0,1 0-1,0 0 1,3 0 0,2-1-128,1 0-1,-1 0 1,0-1-1,-1 0 1,1 0 0,0-1-1,-1 0 1,1-1 0,-1 0-1,0 0 1,0 0-1,0-1 1,-1 0 0,0 0-1,10-10 1,-2 0-76,-1 0-1,0-1 1,-1 0 0,-1-1-1,12-26 1,-14 28 222,-6 9 13,1-1 0,-1 1 0,0-1 0,-1 0 0,1 0 0,1-9 0,1-40 43,6 15 76,-5-4 324,-2 30-295,0-6 138,-15-42 2329,12 80-2378,-2 0 0,0 0 1,0 0-1,-2-1 1,-8 33-1,4-21-137,-4 45-1,-5 22-34,10-61-208,1 0 0,1 1 0,3 62-1,1-81-168,0-14 220,-1 0 1,1-1-1,0 1 1,0 0-1,0 0 1,1 0-1,-1-1 1,0 1-1,1 0 1,-1 0-1,1-1 1,0 1-1,-1 0 1,1-1-1,0 1 1,0 0-1,0-1 1,0 0-1,0 1 1,1-1-1,-1 1 1,0-1-1,1 0 1,-1 0-1,0 0 1,1 0-1,0 0 1,-1 0-1,1 0 1,-1-1-1,4 2 1,-4-2 8,0 1 0,0-1 0,0 0 0,0 0 0,0 1 0,0-1 0,0 0 0,-1 0 0,1 0 1,0 0-1,0 0 0,0 0 0,0-1 0,0 1 0,0 0 0,0 0 0,0-1 0,0 1 0,0 0 0,-1-1 0,1 1 0,1-2 0,29-23-2604,2 6 854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27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33 3648,'0'-27'1173,"0"21"1366,0 9-1654,0 75 2459,2-42-2251,-2-24-837,0 0 0,0 0 0,-1 0 0,-2 11 0,-4 23 355,-17 85 597,13-92-1011,4-16-184,-5 34 1,6 2-46,-5-18 139,8-24-94,2-11-249,0 0 0,0 0 0,-1 0 0,0 0 0,-4 11 0,3-3-1039,3-14 1233,0 0 0,0 0 0,0 0 0,0 0 0,0 0 0,0 0 0,0 0 0,0 0 0,0 0 0,0 0 0,0 1 0,0-1 0,0 0 0,0 0 0,0 0 0,0 0 0,0 0 0,0 0 0,0 0 0,0 0 0,0 0 0,0 1 0,0-1 0,0 0 0,0 0 0,0 0 0,0 0 0,0 0 0,0 0 0,0 0 0,0 0 0,0 0 0,0 0 0,1 0 0,-1 0 0,0 0 0,0 0 0,0 0 0,0 0 0,0 0 0,0 1 0,0-1 0,0 0 0,0 0 0,0 0 0,1 0 0,-1 0 0,0 0 0,0 0 0,0 0 0,0 0 0,0 0 0,0-1 0,0 1 0,0 0 0,1 0 0,12 0-159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27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7 4640,'0'-13'1504,"0"13"-1494,0-1 1,0 1-1,0 0 0,0 0 1,0 0-1,0 0 1,0 0-1,0 0 0,0 0 1,0 0-1,0 0 0,0 0 1,0-1-1,0 1 1,0 0-1,0 0 0,0 0 1,0 0-1,0 0 1,0 0-1,0 0 0,0 0 1,1 0-1,-1 0 0,0-1 1,0 1-1,0 0 1,0 0-1,0 0 0,0 0 1,0 0-1,0 0 1,0 0-1,0 0 0,0 0 1,0 0-1,0 0 0,1 0 1,-1 0-1,0 0 1,0 0-1,0 0 0,0 0 1,0 0-1,0 0 1,0 0-1,0 0 0,0 0 1,0 0-1,1 0 0,-1 0 1,0 0-1,0 0 1,0 0-1,0 0 0,0 0 1,11 0 453,-11 0-447,0 0 0,1 0 0,-1 0 0,0 0-1,0 0 1,0 0 0,0 0 0,0 0 0,0 0 0,0 0 0,0 0 0,0 0 0,1 0 0,-1 0 0,0 0 0,0 0 0,0 0 0,0 0 0,0 0-1,0 0 1,0 0 0,0 0 0,0 0 0,0 0 0,0 0 0,1 0 0,-1 0 0,0 0 0,0 0 0,0 0 0,0 0 0,0 0 0,0 1 0,0-1 0,0 0-1,0 0 1,0 0 0,0 0 0,0 0 0,0 0 0,0 0 0,0 0 0,0 0 0,0 0 0,0 1 0,0-1 0,0 0 0,0 0 0,0 0 0,0 0-1,0 0 1,0 0 0,0 0 0,0 0 0,0 0 0,0 1 0,0 0 79,0 1-1,-1-1 1,1 1 0,0-1-1,-1 1 1,1-1 0,-1 1-1,0-1 1,1 1-1,-3 1 1,-4 12 644,5-6-479,1 0 0,0-1 1,0 1-1,1 0 0,1 15 0,0 7 161,-2-9-86,-6 34 0,2-20-197,-1 30 42,-5 3-90,8-32-51,1-12-18,-1 0 0,-8 32 1,-12 50-455,15-64-640,5-7 224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27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5984,'0'0'1920,"0"-3"-1174,0-8-191,0 8 560,3 3-267,4 1-557,0-2 0,0 1 0,0-1 0,0 0 1,0 0-1,-1 0 0,1-1 0,0 0 0,11-6 1,-5 2-77,0 1 1,0 0-1,0 1 1,1 0-1,-1 1 1,1 1-1,26-2 1,-4 1 1,2-2-7,-12 1-11,40-1 0,62 5-572,-123 0-1366,-22 16-5994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28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8 4992,'-97'0'9461,"98"0"-9388,1 0 0,-1 0 1,1 1-1,-1-1 0,1 0 0,-1 1 1,1 0-1,-1-1 0,1 1 1,1 1-1,12 5 257,-9-5-197,0-1 0,0-1 0,0 1 0,0-1 0,10 0 0,7-1 109,-4 1 75,20 3 0,25 8 153,85-8 324,-85-3-618,525 0 571,-363 8-636,-9 0-89,184-8 128,-394 0-116,-1 0 0,1-1 0,-1 0-1,1-1 1,9-2 0,-14 3-152,1 0-1,-1 0 0,0 0 0,1 0 0,-1 0 0,0-1 1,1 1-1,-1-1 0,0 1 0,0-1 0,0 0 1,-1 0-1,1 0 0,2-3 0,-4 4-149,1 0 0,-1 0 0,0 0 0,0 0 0,1 0 0,-1 0 0,0 0 0,0 0 0,0 0 0,0 0 0,-1 0 0,1 0 0,0 0 0,0 0 0,0 0 0,-1 0 0,1 0 0,-1 0 0,1 0 0,-1 1-1,1-1 1,-1 0 0,1 0 0,-1 0 0,0 1 0,1-1 0,-1 0 0,0 1 0,0-1 0,0 0 0,1 1 0,-1-1 0,0 1 0,-2-1 0,2 0-43,-1 1 0,1-1 0,-1 1 0,1-1 0,-1 1 1,1 0-1,-1 0 0,1 0 0,-2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28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432 5216,'-66'0'6341,"62"0"-6208,1 0-1,-1 0 1,1-1 0,0 0-1,-1 0 1,1 0 0,0 0 0,-6-3-1,-2 0 183,-5-2 99,8 3-277,1 1-1,-1-1 0,0 1 0,1 1 1,-1 0-1,0 0 0,-11 0 0,-13 1 108,-51 1 725,71 0-756,1 0 0,0 1 0,-1 0 0,-20 8-1,15-3 108,0 2-1,1 0 1,0 1-1,-17 13 1,-1 2 178,33-25-481,-1 1 0,1 0-1,0 0 1,0-1 0,0 1-1,0 0 1,0 0-1,0 0 1,0 0 0,1 0-1,-1 0 1,0 0 0,0 0-1,1 0 1,-1 1 0,1-1-1,-1 0 1,1 0-1,-1 1 1,1-1 0,0 0-1,0 2 1,0-2 3,0 1-1,0-1 1,1 1 0,-1-1-1,1 1 1,-1-1 0,1 0-1,0 1 1,-1-1-1,1 0 1,0 0 0,0 1-1,0-1 1,2 2 0,-3-3-16,1 0 0,-1 1 0,0-1 0,0 0 0,1 0 0,-1 0 0,0 1 1,0-1-1,1 0 0,-1 0 0,0 0 0,1 0 0,-1 1 0,0-1 0,1 0 0,-1 0 0,0 0 1,1 0-1,-1 0 0,0 0 0,1 0 0,-1 0 0,0 0 0,1 0 0,-1 0 0,11-1-71,0 0-1,0-1 1,0 0 0,-1-1-1,1 0 1,15-7-1,64-33-1592,-60 27 944,0 2 190,-24 12 415,1-1-1,-1 0 1,0 0-1,0 0 1,0-1 0,0 0-1,-1 0 1,1-1-1,-1 1 1,0-1-1,0 0 1,-1-1 0,0 1-1,0-1 1,4-6-1,-2 1-10,0 3 47,-1-1-1,0 0 1,-1 1-1,0-2 1,0 1 0,-1 0-1,4-18 1,-4-18 1,-2-64 1,-2 53 257,1-8 1342,0 59-23,5 15-1115,0 0 0,0 1-1,-1 0 1,-1 0-1,5 22 1,-2 30-15,-1-29-172,-3-20-119,1 0-1,-2 0 0,0 1 1,-2 24-1,-10 17 68,7-29-119,-6 41 127,7-59-148,1 1 0,-1-1 0,0 0 0,-1 0-1,-6 10 1,-18 17-233,6-6-250,-5-7-1041,17-11 929,10-11 450,-1 0 0,1 0 1,-1 0-1,0 0 0,0 0 1,1 0-1,-1 0 0,0 0 1,0 0-1,0 0 0,0 0 1,0 0-1,0-1 0,0 1 0,0 0 1,-1-1-1,1 1 0,0-1 1,0 1-1,-1-1 0,1 0 1,0 1-1,0-1 0,-2 0 1,2 0-39,0 0 0,0 0 1,0 0-1,0 0 0,0 0 1,0 0-1,0-1 0,0 1 1,0 0-1,0-1 0,0 1 1,-1-1-1,2 0 64,-1 1 1,1 0-1,0-1 1,0 1-1,-1 0 1,1-1-1,0 1 1,0-1-1,0 1 1,0-1-1,-1 1 1,1 0-1,0-1 1,0 1-1,0-1 0,0 1 1,0-1-1,0 1 1,0-1-1,0 1 1,1 0-1,-1-1 1,0 1-1,0-1 1,0 1-1,0 0 1,1-1-1,-1 1 0,0-1 1,1 0-1,13-15-222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49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548 4064,'-12'0'1564,"24"0"-19,-9 0-862,0 0-592,-1 0 0,1 0 1,-1 0-1,1 0 0,0-1 1,-1 1-1,1-1 0,-1 0 0,1 1 1,-1-1-1,1 0 0,-1-1 1,0 1-1,1 0 0,-1-1 0,2-1 1,2 0 340,-6 3-422,1 0 0,-1 0-1,1 0 1,-1 0 0,1 0 0,-1 0 0,1 0 0,-1 0 0,1 0 0,-1 0 0,1 0 0,-1-1-1,1 1 1,-1 0 0,1 0 0,-1 0 0,1-1 0,-1 1 0,1 0 0,-1-1 0,0 1 0,1-1-1,-1 1 1,0 0 0,1-1 0,-1 1 0,0-1 0,0 1 0,1-1 0,-1 1 0,0-1 0,0 1 0,0-1-1,1 1 1,-1-1 0,0 1 0,0-1 0,0 1 0,0-1 0,0 1 0,0-2 0,0 0 86,0-1 32,0-47 192,-1 47-318,1-1 1,-1 0 0,0 1 0,1 0-1,-2-1 1,1 1 0,0 0 0,-1-1 0,1 1-1,-1 0 1,0 0 0,0 0 0,0 0-1,0 1 1,-1-1 0,1 0 0,-1 1-1,-3-3 1,0 0 13,0 1-1,-1 0 0,1 0 1,-1 1-1,0-1 1,0 1-1,-13-3 1,-13 0 21,17 2-13,10 2 12,-1 0 0,0 0-1,0 1 1,1 0-1,-1 0 1,0 1 0,0 0-1,0 0 1,0 0-1,-9 2 1,6 2 104,1 0 0,-1 0 0,1 1-1,0 0 1,0 1 0,1 0 0,-12 9 0,5-3-16,11-9-89,-1 0 1,1 0 0,0 0 0,-1 1 0,1 0 0,1-1 0,-1 1 1,0 1-1,1-1 0,0 0 0,-4 9 0,-5 8-1,9-16-30,0-1-1,1 1 1,0 0-1,-1 0 1,1 0-1,1 0 0,-1 0 1,1 0-1,-1 10 1,1-13-10,1-1 0,1 0 1,-1 1-1,0-1 0,0 1 1,0-1-1,1 1 0,-1-1 0,1 0 1,-1 1-1,1-1 0,-1 0 1,1 0-1,0 1 0,0-1 1,0 0-1,0 0 0,-1 0 1,1 0-1,1 0 0,-1 0 1,0 0-1,0 0 0,0 0 1,0-1-1,1 1 0,-1 0 1,0-1-1,1 1 0,-1-1 0,3 1 1,4 0-85,-1 0 0,1 0 1,-1-1-1,16-1 0,-4 0-176,-2 1-26,-1-1 0,1 0 0,0-2 0,-1 0 0,0 0 0,0-2 0,0 0 0,22-10 0,-20 6-4,0-1 0,-1-1 0,-1 0 0,0-2 0,15-13 0,-17 14 83,-2 2-141,20-21 0,-22 18 170,0-2-1,-1 1 1,13-29-1,-1 1-68,-10 24 160,-6 9 141,1 0 1,-1 0 0,-1-1 0,1 0-1,-2 1 1,5-19 0,-5 5 405,-2 0 1,-1-28-1,-1 15 808,1 34-1188,0 0 0,-1 0 0,1-1 0,0 1 0,-1 0 0,0 0 0,1 0 0,-1 1 0,0-1 0,0 0-1,-2-2 1,2 2-42,0 1 0,0-1 1,0 1-1,1-1 0,-1 1 0,0-1 0,1 0 0,-1 1 0,1-1 0,0 0 0,-1-1 0,1 0 15,-2 6-5,1-3-33,1 0-1,-1 1 1,1-1 0,-1 1 0,1-1 0,-1 0 0,1 1 0,0-1 0,-1 1 0,1-1 0,0 1-1,-1-1 1,1 1 0,0 0 0,0-1 0,0 1 0,-1-1 0,1 1 0,0-1 0,0 1-1,0 0 1,0-1 0,0 1 0,0-1 0,0 1 0,0 0 0,0-1 0,1 1 0,-1-1-1,0 2 1,3 17 201,-7 8 87,1-17-148,2 0-1,-1 1 1,1 14-1,0 2 333,-2 0-1,-8 44 1,-22 59 516,14-59-438,-6 6-187,6-24-170,13-17-116,4-19-68,-3 9-23,2-9-143,-3 34 0,6-49 17,0 0 0,0 0 0,0 0 0,0 0 1,0 0-1,1 0 0,-1 0 0,2 4 1,12 11-719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6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3 0 5312,'-41'14'1701,"39"-13"-1624,0 0 0,0 0 0,0-1 1,0 1-1,0-1 0,-1 1 0,1-1 0,0 0 0,0 0 0,0 0 0,-3 0 1,-6 1 68,2 4 63,8-3-120,0-1 0,-1 0-1,1 0 1,0 0 0,-1 0 0,1 0 0,-1 0-1,-3 1 1,-7 5 535,0 1 0,-13 11 0,19-15-499,0 0 38,0 1 1,0 0-1,-9 10 1,-13 32 321,13-28-229,0-1 0,-35 32 0,-14 15 379,14-7-246,24-32-143,17-18-160,0 0 1,0 1-1,1 1 0,-11 15 0,16-20-60,-16 29 58,18-32-78,0-1-1,1 1 1,-1 0-1,0-1 1,1 1-1,-1 0 1,1 0-1,0-1 1,-1 1-1,1 0 0,0 0 1,0 0-1,1 2 1,-1-2 5,1-1 1,0 0-1,0 1 1,0-1-1,0 0 0,0 0 1,0 0-1,0 0 1,0 0-1,2 2 0,7 4 61,-4 1-22,-4-6-42,-1 0 1,1-1-1,-1 1 1,1-1 0,-1 1-1,1-1 1,0 1-1,0-1 1,0 0 0,2 1-1,2 0 9,0-1 0,0 1-1,12 0 1,2 0 7,35 9 24,6-6 5,-6 6-63,-33-8-69,0-2 0,1-1 1,37-4-1,-25-2 59,-20 4 44,1-1 1,21 0-1,7 3 307,-41 0-266,-1 0 0,1 0-1,-1 0 1,1-1 0,-1 1 0,1-1 0,-1 0 0,1 0 0,-1 0 0,0 0-1,1 0 1,-1 0 0,0-1 0,0 1 0,0-1 0,0 0 0,0 1-1,2-4 1,-3 4-12,0-1 1,0 0-1,0 1 0,0-1 0,0 0 0,0 0 0,0 0 0,-1 0 0,1 1 0,-1-1 0,0 0 1,1 0-1,-1 0 0,0 0 0,0 0 0,0 0 0,0 0 0,-1 0 0,1 0 0,-1 0 1,1 0-1,-1 0 0,1 0 0,-1 0 0,-1-1 0,-7-13 90,6 12-106,0-1-1,0 1 0,1-1 0,-1 0 1,1 0-1,1 0 0,-1-1 0,-1-6 0,-6-18-47,4 15-101,0-1 1,-3-20-1,6 17-478,1-23 1,1-10-285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29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7456,'0'0'2421,"2"0"-1477,9 0-240,-8 0 709,0 0-298,62 0 2511,30 0-2724,-39 1-682,-33 0-167,-1 0 0,46-7-1,-41 1 0,-17 2-66,0 1 0,0 0-1,16 0 1,-13 3-250,-10 0 158,0-1 0,0 0 0,0 0 0,0 0 0,0 0 0,0 0 0,0-1 0,0 1 1,0-1-1,4-1 0,1-3-349,-2 2-196,-5 3 615,-1 0 0,0 1 1,0-1-1,0 0 0,1 0 0,-1 0 0,0 1 0,0-1 0,0 0 0,0 1 0,1-1 1,-1 0-1,0 0 0,0 1 0,0-1 0,0 0 0,0 1 0,0-1 0,0 0 0,0 1 1,0-1-1,0 0 0,0 0 0,0 1 0,0-1 0,0 1 0,0 1-2188,-17-2-3850,0 0 3402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29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34 3712,'0'-6'524,"1"-14"858,-1 20-1338,0 0 0,1-1 0,-1 1-1,0-1 1,0 1 0,1-1 0,-1 1 0,0 0 0,1-1-1,-1 1 1,0 0 0,1-1 0,-1 1 0,1 0 0,-1-1-1,0 1 1,1 0 0,-1 0 0,1-1 0,-1 1 0,1 0-1,-1 0 1,1 0 0,-1 0 0,1 0 0,-1 0 0,1 0-1,-1 0 1,4 0 2475,-4 3-1661,0 1-623,1-2-91,-1 1 0,0-1 0,0 1 0,0-1 0,-1 1 0,1-1 0,-1 0 0,-1 5 0,-9 12 480,5 4-71,5-15-382,-1-1 0,-1 1 0,-4 10 0,3-8 75,0-1 0,1 1-1,-3 11 1,4-11-57,-1 0 0,0 0 0,-5 10 0,-11 16 396,2 1 0,1 1 1,-12 50-1,26-77-544,1 1 0,0 0 0,1 17 0,1-13-29,-1-7-9,0-7-3,-1 0 1,1 0-1,0-1 0,1 1 1,-1 0-1,0 0 0,0 0 0,2 2 1,-2-3-1,1 0 0,0 0 0,0 0 0,0 0 0,0 0 0,0 0 0,1-1 0,-1 1 0,0 0 0,0-1-1,2 2 1,33 28 176,-13-20-87,1 0-7,-20-8-78,0 0-1,-1-1 0,1 1 1,0-1-1,0 1 0,0-1 1,0 0-1,0-1 1,0 1-1,7-1 0,-3 0-47,0-1 0,-1 0 0,1 0 0,-1-1-1,14-5 1,-16 6-11,-1-1-168,-1 2-1,1-1 0,0 0 0,0 1 0,-1-1 1,1 1-1,0 0 0,6 1 0,0 0-684,9-1-713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30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3072,'17'0'8816,"-17"-3"-7670,0-4 77,0 17 3101,2-13-3610,0 2-602,-1 0 0,1 0-1,0-1 1,0 1-1,-1 0 1,1 0-1,0 1 1,0-1-1,0 0 1,0 1 0,0-1-1,3 0 1,29 0 555,-31 1-657,134 0 853,-75 0-7405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31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6400,'0'0'2058,"3"0"-1258,8 0-133,-11 0-641,0-1 1,0 1-1,0 0 0,1 0 0,-1 0 1,0 0-1,0 0 0,0 0 1,0 0-1,0 0 0,0 0 1,0 0-1,0 0 0,0 0 0,1 0 1,-1 0-1,0 0 0,0 0 1,0 0-1,0 0 0,0 1 0,0-1 1,0 0-1,0 0 0,0 0 1,0 0-1,0 0 0,1 0 0,-1 0 1,0 0-1,0 0 0,0 0 1,0 0-1,0 0 0,0 0 1,0 0-1,0 1 0,0-1 0,0 0 1,0 0-1,0 0 0,0 0 1,0 0-1,0 0 0,0 0 0,0 0 1,0 0-1,0 0 0,0 1 1,0-1-1,0 0 0,0 0 0,0 0 1,0 0-1,0 0 0,0 0 1,0 1 35,0-1 1,0 1-1,0-1 1,0 1-1,0-1 1,0 1-1,1-1 1,-1 1-1,0-1 1,0 1-1,0-1 1,1 0-1,-1 1 1,0-1-1,1 1 1,-1-1-1,0 0 1,1 1-1,-1-1 1,0 0-1,1 1 1,-1-1-1,1 0 1,15 5 1433,27-5 685,-25-1-1897,181 1-737,-195 0 205,-1 0 0,1-1 0,-1 1 0,0-1 0,1 0 0,-1 0 0,0 0 0,6-3 0,2-1-640,28-11-4344,-35 15 4797,1 0 0,-1 0 0,1 1 0,7 0 0,-12 0 418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31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51 4480,'-30'0'2581,"27"0"-1093,-3 0-235,-1-1-647,3 1-320,0-1 0,1 1 0,-1 0 0,0 0 0,0 1-1,0-1 1,0 1 0,-5 1 0,-43 15 2599,13-6-1680,36-10-1095,0-1 0,0 1-1,0 0 1,0 0 0,0 0-1,0 0 1,0 1 0,1-1-1,-1 1 1,0-1 0,1 1-1,-1 0 1,-3 4 0,-6 5 349,-6 0-7,15-9-293,0 0 0,0 0 0,0 0 0,0 0 0,0 0 0,0 1 1,1-1-1,-1 1 0,-3 5 0,0 1 32,2 1 0,-1-1 0,1 1 0,0 0 0,-4 20 0,8-27-166,-1 1-1,1-1 0,0 1 1,-1 0-1,2-1 0,-1 1 0,0 0 1,1-1-1,0 1 0,-1-1 1,1 1-1,1-1 0,-1 1 0,1-1 1,-1 0-1,1 0 0,2 4 1,-2-4-54,1 0 1,-1-1 0,1 1-1,-1-1 1,1 0-1,0 0 1,0 0 0,0 0-1,0 0 1,1 0 0,-1-1-1,0 0 1,1 1 0,-1-1-1,0 0 1,1-1-1,0 1 1,4 0 0,-4-1-15,7 1-113,0-1-1,0 0 1,1 0 0,-1-1-1,0-1 1,0 0-1,0 0 1,13-6-1,2 0-236,-1-1 0,34-19-1,-56 26 358,4-1-12,-1 0 0,0-1-1,0 0 1,0 0 0,0 0-1,-1-1 1,10-10 0,-13 13 64,0 0 0,-1-1 0,1 1 0,-1-1 0,0 1 1,1-1-1,-1 0 0,-1 0 0,1 0 0,0 1 0,-1-1 0,1 0 0,-1 0 1,0 0-1,0 0 0,0 0 0,0 0 0,-1 0 0,0-5 0,0 4 17,0 1-1,-1-1 0,1 1 0,-1-1 0,1 1 0,-1 0 1,0-1-1,0 1 0,-1 0 0,1 0 0,-1 0 0,-3-3 0,-2 0 109,0 1 0,0-1-1,-12-4 1,-2-3 110,-17-15 677,31 21-840,-2 0 0,1 0 0,-11-5 0,19 12-156,0 0-1,1 0 0,-1-1 1,0 1-1,1 0 0,-1-1 1,1 1-1,-1-1 0,0 1 1,1 0-1,-1-1 0,1 1 1,-1-1-1,1 0 0,-1 1 1,0-2-1,2 2-67,-1-1-1,0 1 0,1-1 1,-1 0-1,0 1 1,1-1-1,-1 1 1,1 0-1,-1-1 0,1 1 1,-1-1-1,1 1 1,-1 0-1,1-1 1,-1 1-1,1 0 0,-1-1 1,1 1-1,1 0 1,-1-1-90,1 1 0,-1-1-1,1 1 1,-1-1 0,1 1 0,-1 0 0,1 0 0,-1 0 0,2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32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514 5824,'0'-28'1866,"0"28"-1837,0-1-1,0 1 0,0-1 1,0 1-1,0-1 0,0 1 1,0-1-1,0 1 0,1-1 1,-1 1-1,0-1 0,0 1 0,0 0 1,1-1-1,-1 1 0,0-1 1,0 1-1,1 0 0,-1-1 1,0 1-1,1-1 0,-1 1 0,0 0 1,1 0-1,0-1 0,9-9 117,3-1 207,-1-2 0,16-19-1,-8 0 70,16-33 0,-11 20-143,11-17 27,24-44 105,-52 89-316,7-11 89,9 4-23,-15-1-69,-9 24-89,0 1 1,0 0-1,0 0 1,0-1-1,0 1 1,0 0-1,1 0 0,-1 0 1,0-1-1,0 1 1,0 0-1,0 0 1,1 0-1,-1 0 0,0-1 1,0 1-1,1 0 1,-1 0-1,0 0 1,0 0-1,0 0 0,1 0 1,-1 0-1,0 0 1,0 0-1,1 0 1,-1-1-1,0 1 1,0 0-1,1 0 0,-1 1 1,0-1-1,0 0 1,1 0-1,-1 0 1,0 0-1,0 0 0,1 0 1,-1 0-1,0 0 1,0 0-1,0 0 1,1 1-1,-1-1 0,0 0 1,0 0-1,0 0 1,1 0-1,-1 1 1,0-1-1,0 0 0,0 0 1,0 0-1,0 1 1,1-1-1,-1 1 1,1 1 32,-1 0 0,1 0 0,-1 0 0,0 1 0,1-1 1,-1 0-1,0 1 0,0-1 0,-1 0 0,1 0 0,0 1 0,-1-1 1,0 3-1,-13 37 255,11-35-256,-14 39 176,-35 87 92,2-36-235,-22 53-65,30-10-173,12-37 70,5-16 45,23-77 50,0 0-1,1 0 0,0 0 0,1 0 1,1 19-1,10 24-110,-10-49 104,0 1 0,0-1 0,0 1 0,0-1 0,4 8 0,-4-11 12,0 0-1,0 1 0,0-1 0,1 0 1,-1 0-1,0 0 0,1 0 0,-1 0 1,0 0-1,1 0 0,-1-1 1,1 1-1,-1 0 0,1-1 0,-1 1 1,4 0-1,-3-1-1,0 1 0,0-1 0,1 0 0,-1 1 0,0-1 0,0 0 0,0 0 0,0-1 0,1 1 0,-1 0 0,0-1 0,0 1 0,0-1 0,0 0 0,0 0 0,0 0 0,0 0 1,0 0-1,2-1 0,7-4-29,-2 2 19,-5 2 9,0 0 1,0 0 0,-1 0-1,1 0 1,0 0-1,3-4 1,-4 2 2,0 0 0,0 0 1,0 0-1,-1 0 0,0-1 1,0 1-1,0 0 0,2-7 0,-1-1 9,1-1-1,1-18 1,-3 7 29,-1 0 1,-1 0-1,-1 0 0,-1 0 1,-1 0-1,-11-39 0,8 45 36,-2 2 0,0-1 0,-1 1 0,-16-21 0,4 5 154,0-4-14,11 19 247,-1 0 0,-1 0 0,-20-23 1,-62-43 1821,91 79-2162,-1 0 0,1 1-1,-1-1 1,0 1 0,0 0 0,0 0-1,-1 1 1,1-1 0,-1 1 0,-7-3-1,11 5-116,-11-5 285,18 5-202,20 2-79,-1-1-23,32 6-1,-28-3-257,40 1 0,-34-5 97,-1 1-151,43-5 1,-41-2 170,-15 3-4,39-2-1,53 5 722,-110 0-325,-20 14 837,6-10-813,10-3-242,-1 0 0,1-1 1,-1 1-1,1 0 0,-1-1 0,1 1 0,-1 0 0,1 0 0,0 0 0,0 1 0,-1-1 1,1 0-1,0 0 0,0 1 0,-1 1 0,-2 5-47,-1 0 0,2 0 0,-1 0 0,1 0 0,1 1 0,-1-1 0,-1 15 0,6-14-57,-1 0-1,1-1 1,1 1 0,0-1-1,0 1 1,0-1 0,8 12-1,-10-18 12,0-1 0,1 1-1,-1-1 1,0 1 0,1-1-1,-1 0 1,1 0 0,-1 1-1,1-1 1,0-1 0,-1 1-1,1 0 1,0 0 0,0 0-1,0-1 1,3 1 0,2 0-248,0 0 1,-1-1 0,11-1-1,-1 1 94,-6 0 1,-7 1 164,0-1 1,-1 0-1,1 1 0,0-1 0,0 0 0,-1-1 0,1 1 0,0 0 0,0-1 0,-1 0 0,5-1 0,7-15-148,-22 1 208,2-15 15,-11-24 60,12 40-85,3 10 4,1 1 0,-1 0 1,1-1-1,0 1 0,1-1 0,-1 1 0,1-1 0,0-8 1,0 7-23,-1 3 6,1 0 0,0-1 0,0 1-1,0 0 1,0 0 0,1 0 0,-1 0-1,1 0 1,0 0 0,0 0 0,0 0-1,0 0 1,0 0 0,1 1 0,-1-1-1,1 0 1,3-3 0,-2 3 38,1-1 0,-1 2 1,1-1-1,0 0 0,-1 1 0,1-1 0,0 1 1,1 0-1,-1 1 0,0-1 0,0 1 0,1 0 1,-1 0-1,1 0 0,-1 0 0,1 1 0,-1 0 1,8 0-1,3 2 38,0 1-1,-1 0 1,1 1 0,17 8 0,-9-4-26,2-1 105,-11-3-31,0 1 1,0 0-1,16 10 0,6 12 309,-26-20-305,-8-5-61,1-1 1,-1 1-1,0 0 0,0-1 1,0 1-1,3 3 1,1 14 409,-4-10-202,4 8 116,-4-14-279,-1 0 0,0 1 1,0-1-1,0 1 0,0-1 0,-1 1 0,1 5 0,-3 5 145,-3-10-110,-2 0-59,2 7 40,2-9-23,-7 5 77,10-7-152,1 0 0,-1 0 1,0 0-1,0 0 0,0 0 1,0 0-1,0 0 0,0 0 0,0 0 1,0 1-1,1-1 0,-1 0 1,0 0-1,0 0 0,0 0 1,0 0-1,0 0 0,0 0 1,0 0-1,0 0 0,0 0 0,0 0 1,1 0-1,-1 0 0,0 1 1,0-1-1,0 0 0,0 0 1,0 0-1,0 0 0,0 0 1,0 0-1,0 0 0,0 0 0,0 1 1,0-1-1,0 0 0,0 0 1,0 0-1,0 0 0,0 0 1,0 0-1,0 0 0,0 1 1,0-1-1,0 0 0,0 0 0,0 0 1,0 0-1,0 0 0,0 0 1,-1 0-1,1 0 0,0 0 1,0 1-1,0-1 0,0 0 1,0 0-1,0 0 0,0 0 0,0 0 1,2-1 73,1-1 1,-1 0-1,0 1 1,1-1-1,-1 0 1,0 0-1,0 0 0,2-4 1,7-4 126,2-3 37,-3 3-88,0 0 0,0 0 0,10-17 0,16-33 39,61-84-1914,-83 127 1167,22-22 1,-36 39 553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33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7 6976,'-13'14'2256,"10"-11"-827,3-1-613,0-1-784,0 0 1,0 0-1,0-1 1,1 1-1,-1 0 1,0-1-1,0 1 1,1-1-1,-1 1 1,0 0-1,1-1 0,-1 1 1,1-1-1,-1 1 1,1-1-1,-1 1 1,1-1-1,-1 1 1,1-1-1,-1 0 1,1 1-1,-1-1 0,1 0 1,0 1-1,-1-1 1,1 0-1,0 0 1,-1 0-1,1 1 1,0-1-1,-1 0 1,1 0-1,1 0 0,32 0 660,-19-1-535,-4 1-92,-1-1 1,0 0-1,16-5 1,0 0-61,16 0 1,32-7 46,35-21 169,-71 21-42,-35 12-126,1 0 1,-1 0 0,1 0 0,-1-1 0,1 0 0,4-3 0,-7 5-50,-1-1 1,1 1-1,0-1 0,-1 1 1,1-1-1,-1 1 0,0-1 0,1 0 1,-1 1-1,0-1 0,1 1 1,-1-1-1,0 0 0,1 0 0,-1 1 1,0-1-1,0 0 0,0 1 1,0-1-1,0 0 0,0 0 0,0 1 1,0-1-1,0 0 0,0 0 1,0 1-1,0-1 0,-1 0 0,1 1 1,0-1-1,0 0 0,-1 1 1,0-2-1,-1-1-1,0 0 1,-1 1 0,1-1-1,-1 1 1,0-1-1,0 1 1,0 0-1,0 0 1,0 0-1,0 0 1,-7-2-1,3 1-2,-6-4-1,-1 0 0,-1-1 0,-1 2 0,1 0 0,-28-7 0,-4 7 0,32 2-3,-6 0-32,-1 9-72,11-2 49,4-1 19,0 0 0,0 0 0,-9 5 0,13-6 24,0 1 0,0 0-1,1 0 1,-1 0 0,1 0-1,-1 1 1,1-1 0,-4 5 0,1 1 30,0 0 0,1 0 0,0 1 0,0-1 0,1 1 0,-3 10 0,1-5 61,1-2-18,1-1 0,0 1 0,1-1 1,-1 18-1,3-22-26,0-1 0,0 1 1,1-1-1,0 1 0,0-1 0,0 1 0,1-1 1,0 0-1,5 11 0,-3-9 13,-3-5-76,0-1-1,-1 0 0,1 1 1,1-1-1,-1 0 1,0 0-1,0 0 0,1 0 1,-1 0-1,1 0 1,0 0-1,-1-1 1,1 1-1,0 0 0,0-1 1,0 0-1,0 1 1,0-1-1,5 2 1,10-1-600,1 0 1,0-1 0,30-2 0,-2 0-588,-21 1 379,-6 1-162,1-1 1,0-1-1,0-1 1,0-1-1,35-9 1,-5-5-1251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35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0 5152,'0'0'2309,"3"0"-1829,8 0 507,-11 0-974,0 0 1,0 0 0,0 0-1,0 0 1,1 0 0,-1 0-1,0 0 1,0 0 0,0 0-1,0 0 1,0 0 0,0 0-1,0 0 1,0 0 0,0 0-1,1 0 1,-1 0 0,0 0-1,0 0 1,0 0 0,0 0-1,0 0 1,0 0 0,0 0-1,0 0 1,0 1 0,0-1-1,0 0 1,1 0 0,-1 0-1,0 0 1,0 0 0,0 0-1,0 0 1,0 0 0,0 0-1,0 0 1,0 0-1,0 0 1,0 1 0,0-1-1,0 0 1,0 0 0,0 0-1,0 0 1,0 0 0,0 0-1,0 0 1,0 0 0,0 0-1,0 0 1,0 1 0,0-1-1,0 0 1,0 0 0,0 0-1,0 5 432,0-2-264,0 0-1,0 0 1,0 0-1,0 1 0,-1-1 1,1 0-1,-2 3 0,-8 32 891,-9 59 0,15-68-925,-1-11-89,-1 1 1,0-1-1,-1 0 0,-1 0 0,-1 0 0,-14 19 0,-4-4 402,27-33-461,0 0 1,0 0 0,0 0-1,0 0 1,0 0-1,0 0 1,0 0-1,0 0 1,0 0-1,0-1 1,0 1-1,1 0 1,-1 0-1,0 0 1,0 0 0,0 0-1,0 0 1,0 0-1,0 0 1,0 0-1,0 0 1,1 0-1,-1 0 1,0 0-1,0 0 1,0 0-1,0 0 1,0 0 0,0 0-1,0 0 1,0 0-1,1 0 1,-1 0-1,0 0 1,0 0-1,0 0 1,0 0-1,0 0 1,0 0 0,0 1-1,0-1 1,0 0-1,1 0 1,-1 0-1,0 0 1,0 0-1,0 0 1,0 0-1,0 0 1,0 0-1,0 0 1,0 1 0,0-1-1,0 0 1,0 0-1,0 0 1,0 0-1,0 0 1,0 0-1,0 0 1,0 1-1,8-11-388,-7 7 146,13-2-407,-11 3 468,0 0 0,0 0 1,0 0-1,-1 0 0,1 0 1,-1 0-1,0-1 0,1 1 1,-1-1-1,0 0 0,2-4 0,2-5-403,8-21 0,1-4-161,8-20 292,-19 45 764,0 0 1,1 1-1,0-1 1,1 1-1,0 1 1,1-1 0,0 1-1,9-10 1,-7 12 159,-4 7 302,-4 3-610,-1 0 0,1 0-1,-1 0 1,0-1 0,1 1 0,-1 0 0,0 0 0,0 0 0,-1 2 0,1 4 62,0 122 1249,1-123-1444,-1 1 1,2 0 0,-1-1 0,1 1 0,4 12 0,-4-15-48,1 5-95,-3-9 95,0 0-1,0 0 1,1 0 0,-1 1-1,0-1 1,1 0-1,-1 0 1,1 0 0,-1 0-1,1 0 1,0 0-1,-1 0 1,1 0-1,0 0 1,0 0 0,-1-1-1,1 1 1,0 0-1,0 0 1,0-1 0,0 1-1,0-1 1,0 1-1,0-1 1,2 2 0,8 0-383,1-1 0,-1 0 0,0 0 0,1-1 0,14-2 1,5 1-495,-10 2 452,-10 0 114,0-1-1,0-1 1,20-2 0,-4-4-129,41-17 0,-63 22 446,1-1-1,0 0 0,-1 0 1,0 0-1,0-1 0,0 1 1,0-1-1,0 0 0,-1-1 1,6-5-1,-2-2 422,0-1 0,12-25 0,-15 29-63,-2 2-34,0 1 1,0-1-1,-1 0 1,0 0-1,0 0 1,1-12-1,-3 16-172,0 0-1,0 0 1,0 0 0,0 0 0,0 0-1,-1 0 1,1 0 0,-1 0 0,0 0-1,0 0 1,0 0 0,0 1-1,-1-1 1,1 0 0,-1 1 0,1-1-1,-1 1 1,-2-3 0,-10-9 570,14 14-697,0 0 0,0 0 0,0-1 0,0 1 0,0 0-1,0 0 1,0 0 0,0 0 0,-1 0 0,1 0 0,0 0 0,0 0 0,0-1 0,0 1-1,0 0 1,0 0 0,0 0 0,0 0 0,-1 0 0,1 0 0,0 0 0,0 0-1,0 0 1,0 0 0,0 0 0,0 0 0,-1 0 0,1 0 0,0 0 0,0 0 0,0 0-1,0 0 1,0 0 0,0 0 0,-1 0 0,1 0 0,0 0 0,0 0 0,0 0-1,0 0 1,0 0 0,0 0 0,0 0 0,-1 0 0,1 1 0,0-1 0,0 0 0,0 0-1,0 0 1,0 0 0,0 0 0,0 0 0,0 0 0,0 0 0,0 1 0,0-1-1,-4 4 74,1 0 0,-1 1 0,2-1-1,-1 1 1,0 0 0,1 0-1,0 0 1,-3 9 0,-9 46 31,11-44-147,3-12 13,-1 1 0,1-1 0,0 0 0,0 0 0,0 1 0,0-1 0,1 0 0,0 0 0,0 1 0,0-1 0,2 4 0,1 1-121,1 1 0,0-2-1,6 10 1,-6-11-252,0-1 0,0 1 0,1-1 0,8 7 0,-2-2-155,-11-10 361,1 1 1,0 0 0,0-1-1,0 1 1,0-1-1,0 1 1,0-1 0,0 0-1,0 0 1,1 0-1,-1 0 1,0 0 0,1-1-1,-1 1 1,5 0-1,7 2-437,2 2-336,-14-3 700,1-1 0,0 0 0,0 0 0,0 0 1,0 0-1,0-1 0,0 1 0,0-1 1,1 1-1,-1-1 0,0 0 0,0-1 0,0 1 1,0 0-1,5-2 0,3-1-243,26-11-1387,-35 12 1831,0 0 0,1 0 1,-1 0-1,0-1 0,0 1 0,0-1 1,0 1-1,0-1 0,-1 0 0,1 1 0,-1-1 1,0 0-1,0 0 0,0 0 0,1-3 1,3-8-44,28-41 1369,-26 39-815,-4 9-144,0 1 1,1-1-1,-1 1 0,1 0 0,8-10 0,13-3 639,-14 2 182,11 1-310,-14 5-147,-8 11-598,1-1 1,-1 1-1,0-1 1,1 1-1,-1-1 1,0 1-1,1 0 1,-1-1-1,1 1 1,-1 0-1,1-1 1,-1 1-1,1 0 1,-1 0-1,1-1 1,-1 1-1,1 0 1,-1 0-1,1 0 1,0 0-1,-1 0 1,1 0-1,-1 0 1,1 0-1,-1 0 1,1 0-1,0 0 1,-1 3 728,-1 5-534,0 1-1,-1 0 1,0-1-1,0 0 1,-1 1-1,0-1 1,-1 0-1,0 0 1,-7 11-1,5-8-85,0 1 0,0-1 0,-7 24 1,8-7-45,4-21-81,-1 1 0,0 0 0,0 0 0,-1-1 0,-4 10 0,3-10 16,3-6-72,0-1-1,0 1 1,1 0 0,-1 0-1,1 0 1,-1-1 0,0 1 0,1 0-1,0 0 1,-1 0 0,1 0-1,0 0 1,-1 0 0,1 0-1,0 0 1,0 0 0,0 0 0,0 0-1,0 0 1,0 0 0,0 0-1,0 0 1,0 0 0,0 0-1,1 0 1,-1 1 0,1-1-14,-1 0 1,0-1-1,1 1 1,-1 0-1,1 0 1,-1-1-1,1 1 1,-1-1-1,1 1 1,-1 0-1,1-1 1,0 1-1,-1-1 1,1 1-1,0 0 1,0-1-11,-1-1-1,0 1 1,0 0 0,1 0-1,-1 0 1,0 0 0,0 0-1,0 0 1,1 0 0,-1 0 0,0 0-1,0 0 1,0-1 0,1 1-1,-1 0 1,0 0 0,0 0-1,0 0 1,0-1 0,1 1-1,-1 0 1,0 0 0,0 0 0,0 0-1,0-1 1,0 1 0,0 0-1,0 0 1,0-1 0,1 1-1,-1 0 1,0 0 0,0-1 0,0 1-1,0 0 1,0 0 0,0 0-1,0-1 1,0 1 0,-1 0-1,1 0 1,0-1 0,0 1 0,3-6-722,11-5-196,-13 11 876,0-1 0,1 1 0,-1-1 0,0 0 0,0 0 0,0 0 0,1 1 0,-1-1 0,0 0 0,0 0 0,1-2 0,-1-10-357,-1 9 301,0-1 0,0 1 0,0-1-1,1 1 1,1-8 0,26-98-1194,-27 103 1283,0 1 1,0 0-1,-1 0 0,0-12 1,0 14 50,0 0 0,0 1 0,0-1 0,0 0 0,1 0 0,-1 1 0,1-1 0,0 1-1,0-1 1,1 1 0,-1-1 0,1 1 0,-1-1 0,5-5 0,-4 6 72,0 0-1,0 0 1,0 1 0,0-1-1,0 0 1,1 1-1,-1-1 1,1 1-1,0 0 1,0 0 0,0 0-1,0 0 1,0 1-1,0-1 1,0 1-1,0 0 1,1 0 0,-1 0-1,0 0 1,1 1-1,5-1 1,29 9 370,20-3-59,-2 7-191,7-7-70,-39-1-110,16 0 17,-33-4-37,1-1 1,-1 0-1,8-2 0,1 0 9,10-1-3,-13 3-93,0-2 0,0 1 0,18-7 0,36-22-380,-64 31 446,0-1 0,0 0 0,0 0 0,-1 0 1,1-1-1,0 1 0,0-1 0,-1 1 0,1-1 1,2-2-1,-5 3 6,1 1-1,-1 0 1,0-1 0,1 1-1,-1-1 1,0 1 0,0 0-1,1-1 1,-1 1 0,0-1-1,0 1 1,0-1 0,0 1-1,0-1 1,1 1 0,-1-1-1,0 1 1,0-1 0,0 1-1,0-1 1,-1 1 0,1-1-1,0 1 1,0-1 0,0 1-1,0-1 1,0 1 0,-1-1-1,1 1 1,0 0 0,0-1-1,-1 1 1,1-1 0,0 1-1,-1-1 1,1 1 1,0 0-2,-1 0 0,1-1-1,0 1 1,-1 0 0,1 0 0,-1-1 0,1 1 0,0 0 0,-1 0-1,1 0 1,-1 0 0,1 0 0,0 0 0,-1 0 0,1 0-1,-1 0 1,1 0 0,-1 0 0,1 0 0,0 0 0,-1 0 0,1 0-1,-1 0 1,1 0 0,0 0 0,-1 1 0,-12 7-27,7-4 20,-5 1-4,9-5 4,0 1 1,1 0-1,-1-1 1,1 1-1,0 0 1,-1 0-1,1 0 1,-1 0-1,1 0 1,0 0-1,0 0 1,0 0-1,0 1 1,0-1-1,-2 2 1,-1 4-17,-1 1 1,1 0-1,0-1 1,0 1 0,1 0-1,-3 13 1,0 23-24,0-19 70,4-19-55,1 1 1,-1-1 0,1 1 0,0 11 0,0-2-392,1-9 209,0-1 0,0 1 1,0 0-1,1 0 1,1 7-1,-1-11 31,0 0 0,1 0-1,-1 0 1,0 0 0,1 0-1,0 0 1,0 0-1,2 3 1,-3-5 117,0-1 0,0 1 0,0 0 0,-1-1 0,1 1 0,0-1 0,0 1 0,0-1 0,0 1 0,0-1 0,0 0 0,0 1 0,0-1 0,1 0 0,-1 0 0,0 0 0,0 0 0,0 0 0,0 0 0,0 0 0,0 0 0,0 0 0,0-1 0,0 1 0,0 0 0,0-1 0,0 1 0,0-1 0,1 0 0,1-1-36,0 0 1,-1 1-1,1-1 1,-1-1-1,1 1 0,-1 0 1,0-1-1,0 1 0,3-5 1,13-26-323,-16 28 404,1 0 36,-3 4-6,0 1 0,0-1 0,1 1-1,-1-1 1,0 1 0,0-1 0,0 1 0,1-1 0,-1 1 0,0-1 0,1 1-1,-1-1 1,0 1 0,1-1 0,-1 1 0,1 0 0,-1-1 0,0 1-1,1 0 1,-1-1 0,1 1 0,-1 0 0,1 0 0,-1-1 0,1 1 0,-1 0-1,1 0 1,0 0 0,-9 0 711,8 0-706,0 0-1,0 0 1,0 0-1,0 0 1,-1 0 0,1 0-1,0-1 1,0 1-1,0 0 1,0 0-1,0 0 1,0 0-1,0 0 1,0 0 0,0 1-1,-1-1 1,1 0-1,0 0 1,0 0-1,0 0 1,0 0 0,0 0-1,0 0 1,0 0-1,0 0 1,0 0-1,0 0 1,0 0 0,-1 0-1,1 0 1,0 0-1,0 0 1,0 0-1,0 0 1,0 1 0,0-1-1,0 0 1,0 0-1,0 0 1,0 0-1,0 0 1,0 0-1,0 0 1,0 0 0,0 0-1,0 0 1,0 1-1,0-1 1,0 0-1,0 0 1,0 0 0,0 0-1,0 0 1,0 0-1,0 0 1,0 0-1,-1 15 1214,0-1 0,-5 20 0,0 0-321,1 38 267,-6 22-149,5 9-474,-5 5-332,6-20-4,-6-8 415,9-58-464,1-14-71,0 0-1,0 0 0,-3 10 0,3-14-3,-1 0-1,0 0 0,0 0 0,-5 6 0,-1 3 164,-3 17 179,9-27-398,-1 0-1,0 0 1,0-1 0,0 1-1,0-1 1,0 1 0,0-1-1,-1 0 1,1-1 0,-1 1-1,1-1 1,-7 3-1,8-5-36,-1 1-1,1 0 1,0-1-1,0 1 1,-1-1 0,1 0-1,0 0 1,0 0-1,0 0 1,0 0-1,0 0 1,0 0-1,0-1 1,0 1-1,1-1 1,-1 0-1,0 1 1,1-1-1,-1 0 1,1 0-1,0 0 1,0 0-1,0 0 1,0 0-1,-1-2 1,-15-49-728,13 40 466,1-1 1,0 1-1,1-1 0,1 0 0,0 0 0,0 0 0,2 1 1,-1-1-1,5-20 0,3-2-477,2 1 0,15-38 0,-20 57 522,2 2 1,0-1 0,1 1-1,12-17 1,39-41-492,-52 65 647,12-15-91,37-36-96,-27 34 255,62-37-1,-37 27 182,-35 21-17,-3 2 140,18-10 0,-22 16-94,1 0 0,19-5 0,-25 8-88,-3 1-19,5-2 272,0 1-1,15-2 0,-22 3-313,0 1-1,0 0 1,0 0-1,-1 0 1,1 0 0,0 1-1,0-1 1,-1 0-1,1 1 1,0 0 0,0-1-1,-1 1 1,1 0 0,-1-1-1,1 1 1,-1 0-1,1 0 1,1 2 0,-1-1 131,0 1 1,0-1 0,-1 1 0,1 0 0,-1-1 0,1 1 0,-1 0 0,0 0-1,0 0 1,-1 0 0,2 3 0,-11 25 726,7-21-711,2-8-174,0 0-1,-1 0 1,1 1-1,-1-1 0,0 0 1,1 0-1,-3 3 1,-9 6 96,11-11-136,0 1 0,0-1 0,0 1 0,0 0 0,0 0 0,0 0 0,0-1 0,1 1 0,-1 0 0,0 0 0,0 0 0,1 0 0,-1 0 0,0 1-1,1-1 1,-1 0 0,1 0 0,0 0 0,-1 0 0,1 1 0,0-1 0,0 0 0,-1 2 0,2-2-49,-1 0 0,0 0-1,0-1 1,1 1 0,-1 0-1,0 0 1,1 0 0,-1-1 0,1 1-1,-1 0 1,1 0 0,-1-1 0,1 1-1,0 0 1,-1-1 0,1 1 0,0-1-1,-1 1 1,1-1 0,0 1 0,0-1-1,0 1 1,-1-1 0,1 0-1,0 1 1,0-1 0,0 0 0,0 0-1,0 0 1,0 0 0,-1 0 0,3 0-1,7 1-835,-1-1-1,14-1 1,-7 1-135,-11-1 762,1 1-1,0-1 0,0 0 0,-1 0 1,1 0-1,-1-1 0,1 0 0,-1 0 1,0-1-1,1 1 0,-1-1 0,-1 0 1,1 0-1,0-1 0,-1 1 1,1-1-1,5-8 0,-6 9 149,-1-1 0,0 1 0,0-1 0,0 0 0,-1 0 0,1-1 0,-1 1 0,3-7 0,6-10-53,4 5 93,-13 14 250,0 0-1,0 0 1,0 0-1,0 0 0,0 0 1,-1 0-1,1-1 1,1-3-1,5-5 1151,-16 25 757,7-8-1704,0 0 0,0 0 0,0 0 0,1 1-1,0 7 1,-1 21 1222,-30 115 1197,15 10-1920,13-107-773,-8 46-27,5-16-182,-5-16 28,9-47-8,1-15 4,1 0 0,0 0 1,-1 0-1,0 0 0,0 0 1,-1 0-1,1 0 0,-1-1 1,0 1-1,0-1 0,0 1 0,-1-1 1,0 0-1,0 0 0,0 0 1,-4 4-1,5-6 19,0-1 0,0 1 0,0 0 0,0-1 0,0 0 0,0 1 0,-1-1 0,1 0 0,0 0 1,-1 0-1,1-1 0,-1 1 0,1 0 0,-1-1 0,1 0 0,-1 0 0,1 1 0,-1-1 0,0-1 0,1 1 0,-1 0 0,1-1 0,-5-1 0,-3-1-3,-1-1 1,1-1-1,0 0 0,-11-8 1,-5-1 45,14 8 13,1 0 0,-1 0 0,1-1 0,-16-14-1,22 15 28,0 1 0,0-1 0,1 0 0,0 0 0,0 0 0,0 0 0,1-1 0,0 0 0,-3-11 0,3 10 135,1 1 0,0 0-1,1-1 1,0 1-1,-1-15 1,3 17-111,-1 1 0,0 0-1,1 0 1,0 0 0,0 0 0,0 0 0,0 0 0,1 0-1,0 0 1,0 1 0,2-5 0,2 1 11,1-1 0,0 2 1,0-1-1,0 1 0,1 0 1,0 1-1,0-1 0,10-3 0,6-6-150,1 1-445,0 0 0,1 2 0,44-14 0,11-5-3271,2-2 1103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36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215 3072,'0'-69'1760,"0"22"2341,-1 46-4035,1-1-1,0 1 1,0 0-1,0-1 1,-1 1-1,1 0 1,-1 0-1,1-1 1,-1 1-1,1 0 1,-1 0-1,0 0 1,1 0-1,-1 0 1,0 0-1,0 0 1,0 0-1,0 0 1,0 0-1,0 0 1,0 1-1,0-1 1,0 0 0,-2 0-1,-6-5 302,-2-14 199,8 17-527,1 0 0,-1 1 1,0-1-1,0 0 0,-1 1 1,1 0-1,0 0 0,-1 0 0,1 0 1,-1 0-1,1 1 0,-1 0 1,-8-2-1,8 1-8,-12-4 135,14 5-152,0 0 0,0 0 0,0 0 1,0 1-1,0-1 0,0 0 0,0 1 0,0 0 0,0 0 0,0-1 0,0 1 0,0 0 0,0 0 0,0 1 0,0-1 0,-3 1 0,-28 10 258,28-10-190,0 0 0,0 0 0,1 1 0,-1 0 0,0 0 0,1 0 0,-1 0-1,1 1 1,0-1 0,0 1 0,0 0 0,0 1 0,-4 4 0,1 0 42,0 0 0,1 0 0,0 1 0,1 0 0,0 0 0,0 0 0,1 0 0,0 1 0,0 0 0,-3 18 0,4-13-98,1 0-1,0 0 0,1 0 0,1 0 1,0-1-1,4 24 0,-3-33-17,0 0 0,0 0 0,1-1-1,-1 1 1,1 0 0,0 0 0,0-1 0,1 0 0,0 1-1,0-1 1,0 0 0,0 0 0,0 0 0,1-1-1,0 1 1,-1-1 0,1 0 0,1 0 0,-1 0-1,0 0 1,1-1 0,-1 0 0,1 0 0,0 0 0,9 2-1,1-1-269,1 0 0,0-1 0,0-1 0,0-1 0,0 0-1,28-4 1,-19-1-280,1-1 0,35-12 1,-5 0-100,-50 16 596,0 1 1,0-1 0,0 0 0,0 0 0,0-1 0,0 1 1,8-6-1,-11 4 28,1 0 0,-1 0 0,0 0 0,0-1 0,0 1 0,-1-1 0,1 0 0,-1 1 0,2-9 0,7-13 48,6-4 224,-16 29-207,0-1 1,0 1-1,0 0 1,0 0-1,-1-1 1,1 1 0,0-1-1,-1 1 1,1-1-1,-1 1 1,1-1-1,-1 1 1,0-1-1,0 1 1,1-1 0,-1 0-1,0 1 1,0-1-1,-1 1 1,1-1-1,0 1 1,0-1 0,-1 0-1,1 1 1,-1-1-1,0 1 1,1 0-1,-1-1 1,-1-1-1,2 2 22,0 1-45,0-1 1,-1 1-1,1 0 0,0 0 1,0-1-1,0 1 0,0 0 1,0 0-1,0 0 1,0-1-1,0 1 0,0 0 1,0 0-1,-1 0 0,1-1 1,0 1-1,0 0 0,0 0 1,0 0-1,-1-1 1,1 1-1,0 0 0,0 0 1,0 0-1,-1 0 0,1 0 1,0 0-1,0 0 0,0 0 1,-1-1-1,1 1 1,0 0-1,0 0 0,-1 0 1,0 0 38,0 0 1,-1 0 0,1 1 0,0-1 0,0 0 0,0 0 0,0 1 0,0-1 0,-1 0-1,1 1 1,0-1 0,0 1 0,0 0 0,0-1 0,0 1 0,0 0 0,0 0-1,1-1 1,-1 1 0,0 0 0,0 0 0,1 0 0,-1 0 0,0 0 0,1 0-1,-1 0 1,1 0 0,-1 0 0,1 1 0,-1 1 0,0 4 87,0 1 1,0-1-1,0 1 1,1 8-1,-1 15 61,-5-8-173,4-18-41,1 0 1,0-1-1,0 1 0,0 0 0,0 0 0,1 0 0,0 0 1,0 0-1,0 0 0,2 6 0,1-2-18,0 0 0,1 0 0,1 0 0,-1 0 0,1-1 1,1 0-1,-1 0 0,2 0 0,-1-1 0,9 9 0,-13-15-69,0 1-1,0 0 1,0-1 0,0 1-1,1-1 1,-1 0 0,0 1-1,1-1 1,-1 0 0,1-1 0,-1 1-1,1 0 1,-1-1 0,1 1-1,-1-1 1,1 0 0,-1 0 0,1 0-1,0 0 1,3-1 0,7 1-373,-12 0 420,0 0 0,1-1 0,-1 1 1,0-1-1,1 1 0,-1-1 0,0 1 1,0-1-1,0 0 0,1 0 0,-1 1 1,0-1-1,0 0 0,0 0 1,0 0-1,-1 0 0,1 0 0,0-1 1,0 1-1,-1 0 0,1 0 0,0 0 1,-1-1-1,1 1 0,0-2 0,0-2-12,1 0-1,-1 0 0,0 0 1,0 0-1,0-10 0,-1-10-49,0 17 85,0 0 0,0 0 0,-3-12 0,-1-5-17,0 8-44,2 0 1,-2-21-1,4-67-119,0 102 187,0 0 0,0 0 0,1 0 0,-1 0 0,0 0 0,2-4 0,12-4-16,-7 2 41,-6 7-9,0 0 1,1 1-1,-1-1 0,0 1 1,0 0-1,1-1 0,-1 1 0,1 0 1,-1 0-1,1 0 0,0 0 1,-1 0-1,1 0 0,0 0 1,0 0-1,3 0 0,5-3 62,-7 2-49,0 1 1,0 0-1,0-1 0,0 1 0,0 1 1,0-1-1,0 0 0,0 1 0,0-1 0,1 1 1,-1 0-1,0 0 0,0 0 0,1 1 1,-1-1-1,3 2 0,-2-1-2,-1 0-1,1 0 1,-1 1 0,0 0 0,0-1 0,0 1-1,0 0 1,0 1 0,0-1 0,0 0-1,-1 1 1,1-1 0,2 4 0,14 30 953,-17-33-905,-1 1 1,0-1-1,1 0 0,-1 0 0,0 1 0,-1-1 0,1 1 0,0-1 1,-1 1-1,0-1 0,0 1 0,0-1 0,0 1 0,-1-1 1,1 1-1,-1-1 0,-2 6 0,1 2 106,-15 75 821,15-63-924,0 1 0,3 34 0,-1-14-53,3-32-335,2-9-15,-3-3 247,0-1 0,0 1 0,-1-1 1,1 0-1,0 1 0,-1-1 0,1 0 0,1-2 1,6-1-377,-9 3 440,12-4-508,0-2 1,12-8-1,-20 12 449,0 0 0,-1 0 0,1-1 0,-1 0 0,0 1 0,0-1 0,0 0 1,0-1-1,2-3 0,3-8-140,7-14-14,-1 0 0,12-38 0,-24 60 471,0 0 0,0 0-1,1 0 1,5-10-1,-5 12 615,-3 6-762,1 0 0,0 0 0,-1 0 1,1 1-1,0-1 0,-1 0 0,1 0 0,0 0 0,-1 1 0,1-1 0,0 0 0,-1 0 0,1 1 0,0-1 0,-1 1 0,1-1 0,-1 1 1,1-1-1,-1 0 0,1 1 0,-1 0 0,0-1 0,1 1 0,-1-1 0,1 1 0,-1 0 0,0-1 0,0 1 0,1 0 0,-1-1 0,0 1 0,0 0 1,0-1-1,0 1 0,0 1 0,1 4 112,0 1 0,-1 0-1,-1 8 1,0 2 296,2 2-163,1-1-1,1 0 1,5 19 0,-7-33-302,0 0-1,-1 0 1,1 0 0,-1 7 0,0-11-29,0 0 0,0 8-11,0 0 0,3 15 1,8 2-300,-8-15 141,-2-4-164,1-1 1,-1 0-1,1 0 0,1-1 0,2 7 0,-4-10 111,0 1-1,1-1 0,-1 0 0,0 1 1,0-1-1,1 0 0,-1 0 0,0 0 1,1 0-1,-1 0 0,1 0 0,-1-1 1,1 1-1,0 0 0,-1-1 0,1 1 1,0-1-1,-1 0 0,1 1 0,0-1 1,2 0-1,4 0-746,-5 0 438,0 0 0,0 0 0,0 0 0,0 0 1,0-1-1,0 1 0,4-2 0,24-12-1458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38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49 7392,'14'-28'2373,"-14"27"-2312,1 1-1,-1-1 1,0 1-1,1-1 1,-1 0 0,1 0-1,-1 1 1,0-1 0,0 0-1,0 1 1,1-1-1,-1 0 1,0 0 0,0 1-1,0-1 1,0 0-1,0 0 1,0 0 0,0 1-1,0-1 1,-1-1 0,0 0 221,1-1 1030,-2 3-411,0 0-831,1 0-1,0 0 1,-1 0-1,1 1 1,0-1 0,-1 0-1,1 1 1,0-1-1,0 1 1,-1-1-1,1 1 1,0 0-1,0-1 1,0 1 0,0 0-1,0 0 1,0 0-1,0 0 1,0 0-1,0 0 1,0 0-1,0 0 1,0 1 0,-18 34-1,14-27-75,0-1 0,1 1 0,0 0 0,1 0 0,0 0 0,0 0 0,1 1 0,0-1 0,0 11 1,0 16-64,2 40 0,1-26 58,-1-45 29,0 0-1,1 0 1,-1 0 0,1 0 0,0-1 0,0 1-1,1 0 1,-1-1 0,1 1 0,0-1-1,4 8 1,-1-5 29,0 0 0,0 1 0,-1 0 0,5 12 0,-11-20-38,0 1-1,0 0 1,0-1 0,0 0-1,0 1 1,0-1 0,0 0-1,1 0 1,-1 0 0,-4 0-1,6 0-2,-9-3 53,-13-8 64,22 10-120,-1 1 1,0-1 0,0 1 0,0-1 0,0 1 0,0 0 0,1-1 0,-1 1 0,0 0 0,0 0 0,0-1 0,0 1 0,0 0 0,0 0 0,-1 0 0,-5-1-19,-7-10-49,12 8-107,4 3 70,10 0 85,-1-2 1,21-4 0,-6 0-41,-9 4 24,18-4-64,32-19-197,-5 9 108,-36 11 35,32-12 0,-31 4 146,-1 0 1,42-28-1,-26 13 127,-38 27-97,1-2 20,0 0 1,0-1-1,0 1 1,0-1-1,6-6 1,-10 8-25,1-1 0,-1 1 0,1 0 0,-1-1 0,0 1 0,0-1 0,0 1-1,0-1 1,0 0 0,-1 1 0,1-1 0,-1 0 0,0 0 0,0-4 0,0 4 10,0 0-1,0 0 1,0 0-1,-1 0 1,1 0 0,-1 0-1,0 0 1,0 0-1,0 0 1,0 0-1,-1 1 1,1-1-1,-1 1 1,1-1 0,-1 1-1,0-1 1,0 1-1,0 0 1,0 0-1,0 0 1,-1 0-1,1 0 1,-5-2 0,3 1 37,0 1 1,0 0-1,0 0 1,0 1-1,-1-1 1,1 1 0,-7-2-1,9 3-60,1 0 0,0-1 1,-1 1-1,1 0 0,-1 0 0,1 0 0,-1 0 0,1 0 0,0 1 0,-1-1 1,1 0-1,-1 1 0,1-1 0,0 0 0,-1 1 0,1 0 0,0-1 0,0 1 1,0 0-1,-1 0 0,1 0 0,0 0 0,0 0 0,0 0 0,0 0 0,0 0 1,0 0-1,0 2 0,-2 2 9,0 0 0,1 1 0,0-1 0,0 1-1,0-1 1,1 1 0,0 0 0,-1 7 0,3-6-17,-1-1 1,1 1-1,0 0 0,1 0 0,0-1 0,0 1 0,4 8 0,8 29-123,-13-38 45,0 1 0,1-1 0,-1 0 0,2 0 0,-1 0 1,4 6-1,-3-7-61,0-1-1,0 0 1,1 0 0,0-1 0,0 1 0,0-1 0,0 1 0,6 2 0,-6-4-17,1 1 0,-1-1 0,1-1 0,-1 1 0,1 0 1,0-1-1,-1 0 0,11 1 0,41-1-1328,-36-1 1234,-16-1 198,1 1-1,-1-1 1,0 1-1,0-1 1,0 0-1,0-1 1,0 1 0,0-1-1,4-2 1,30-21-88,-21 13 179,-13 9-16,-1 1-1,1-1 1,-1 0 0,1 0-1,-1 0 1,0-1 0,0 1 0,3-6-1,-3 2 13,-3 6 0,0 1 0,1-1 0,-1 1 0,0-1 0,0 1 0,0-1 0,1 1 0,-1-1 0,0 1 1,0 0-1,1-1 0,-1 1 0,0-1 0,1 1 0,-1 0 0,0-1 0,1 1 0,-1 0 0,1-1 0,-1 1 0,0 0 0,1 0 0,-1 0 0,1-1 0,-1 1 0,1 0 0,-1 0 0,1 0 0,-1 0 0,1 0 0,-1 0 0,1 0 0,-1 0 1,1 0-1,0 0 0,-1 0-20,0 0-1,0 0 1,0 0 0,0 0 0,0 0 0,0 0 0,0 0 0,0 0 0,1 0 0,-1 0 0,0 0-1,0 0 1,0 0 0,0 0 0,0 0 0,0 0 0,0 0 0,0 0 0,0 0 0,1 0 0,-1 0 0,0 0-1,0 0 1,0 0 0,0 0 0,0 0 0,0 0 0,0 0 0,0 0 0,0 0 0,0 0 0,0 0-1,0 1 1,0-1 0,0 0 0,1 0 0,-1 0 0,0 0 0,0 0 0,0 0 0,0 0 0,0 0 0,0 0-1,0 0 1,0 1 0,0-1 0,0 0 0,0 0 0,0 0 0,0 0 0,0 0 0,0 0 0,0 0 0,0 0-1,0 0 1,-1 1 0,1 123 3712,0-123-3716,0-1 1,0 0-1,0 1 0,0-1 1,0 0-1,0 1 0,0-1 1,0 0-1,0 1 0,0-1 1,0 0-1,1 1 0,-1-1 0,0 0 1,0 1-1,0-1 0,0 0 1,0 0-1,1 1 0,-1-1 1,0 0-1,0 1 0,0-1 1,1 0-1,-1 0 0,1 1-2,-1 0 1,1-1-1,0 1 0,-1-1 0,1 1 1,0-1-1,0 1 0,-1-1 0,1 0 1,0 1-1,0-1 0,0 0 1,-1 1-1,1-1 0,0 0 0,0 0 1,0 0-1,0 0 0,0 0 0,-1 0 1,1 0-1,2 0 0,24-12-30,-27 12 17,3-2-26,0-1 0,0 1 0,-1-1-1,1 1 1,-1-1 0,0 0 0,0 0-1,0 0 1,0 0 0,0 0-1,2-7 1,-1 3-4,-2 7 33,2-8-45,1 1-1,-1-1 1,0 1 0,-1-1 0,2-9-1,24-61 169,-24 59-101,-3 11-16,1 0-1,1 1 0,-1-1 0,5-8 0,-4 8-24,0 1 0,0-1 0,1-11 0,2-3-6,-5 21 25,0-1 0,-1 1-1,1 0 1,0 0 0,0 0 0,0-1 0,0 1 0,0 0 0,0 0 0,0 0 0,0 1 0,0-1-1,0 0 1,1 0 0,-1 0 0,0 1 0,1-1 0,-1 1 0,0-1 0,1 1 0,-1 0 0,1-1-1,-1 1 1,1 0 0,-1 0 0,3 0 0,9-2 8,18-6 40,-18 12-24,-4 0-16,21 4 3,-24-4-17,0 0 1,-1 0 0,1 1 0,-1-1-1,0 1 1,8 11 0,22 34-54,-29-41 60,0 1 0,-1 1 0,0-1 0,6 19 0,-6 4 47,0-15-28,-3-11-28,0 0 0,0 0-1,-1 0 1,1 11 0,0-5-10,3-9 52,2 1 30,-2 6 16,7-6 5,-8 2-63,-4-6-34,1-1-1,-1 1 1,0-1 0,0 0 0,1 1 0,-1-1 0,0 1-1,1-1 1,-1 0 0,1 1 0,-1-1 0,0 0 0,1 1-1,-1-1 1,1 0 0,-1 1 0,1-1 0,-1 0-1,1 0 1,-1 0 0,1 0 0,-1 0 0,1 1 0,-1-1-1,1 0 1,-1 0 0,1 0 0,-1 0 0,1 0-1,-1-1 1,2 1 0,-1 0 2,-1 0-1,1 0 0,-1 0 1,1 0-1,0 0 1,-1 0-1,1 0 0,0 0 1,-1 0-1,1-1 1,-1 1-1,1 0 0,-1 0 1,1-1-1,0 1 0,-1 0 1,1-1-1,-1 1 1,0-1-1,1 1 0,-1 0 1,1-1-1,-1 1 1,1-1-1,-1 1 0,0-1 1,1 0-1,1-15-103,-2 12 82,-1 4 26,1-1 0,0 0-1,0 1 1,1-1-1,-1 0 1,0 0 0,0 1-1,0-1 1,0 0-1,1 1 1,-1-1 0,0 0-1,1 1 1,-1-2-1,5-7-3,0 1 13,-1 0 0,0 0 0,-1 0 1,4-14-1,-2-8 57,-3 17-19,0 1 0,1-1 0,4-13 0,-4 19 38,0 0 0,-1 1 1,1-1-1,-2 0 0,1 0 1,-1 0-1,1-14 0,-2 13 102,1 0-1,0 1 1,1-1-1,-1 1 1,6-14-1,-5 16-121,1-15 308,-3 19-352,0 0 0,0 0 0,0 1 1,0-1-1,0 0 0,0 0 0,0 1 0,0-1 0,0 0 0,1 0 0,-1 1 0,0-1 0,1 0 0,-1 0 0,1 0 7,0 1 1,0-1-1,0 1 0,0-1 0,-1 1 1,1 0-1,0-1 0,0 1 0,0 0 1,0 0-1,0 0 0,0 0 0,0 0 1,0 0-1,2 0 0,-3 0-19,1 0-1,-1 0 0,1 0 1,-1 0-1,1 0 1,-1 0-1,0 0 1,1 0-1,-1 0 1,1 0-1,-1 0 1,1 0-1,-1 1 1,0-1-1,1 0 0,-1 0 1,1 0-1,-1 1 1,0-1-1,1 0 1,-1 1-1,0-1 1,1 0-1,-1 1 1,0-1-1,0 0 1,1 1-1,-1-1 0,0 0 1,0 2-1,5 5-19,9-2-143,-10-2 152,-1-1 0,1 0 0,-1 1-1,0 0 1,0 0 0,3 4 0,-1-2 5,-1-1 0,1 1 0,8 5-1,-9-7-48,0-1 0,0 0 0,1 0-1,-1-1 1,0 0 0,1 1 0,0-1-1,7 0 1,39 1-434,-38-2 354,100 0-689,-111 0 823,0 0-1,0 0 1,0 0 0,0 0-1,0-1 1,0 1-1,0-1 1,0 1 0,-1-1-1,1 1 1,0-1-1,0 0 1,0 0 0,-1 0-1,1 0 1,-1 0-1,1-1 1,-1 1 0,1 0-1,1-3 1,-1 2 27,0 0-1,-1 0 1,1 1 0,0-1-1,0 1 1,3-3 0,-4 4-24,0 0 0,0 0 0,0-1 0,0 1 0,0-1 0,0 1 1,0-1-1,0 1 0,0-1 0,0 0 0,-1 1 0,1-1 0,0 0 0,-1 0 1,1 0-1,0-1 0,-1 2-13,-1-1 0,1 0 0,-1 0 0,0 0 0,0 0 0,1 1 0,-1-1 0,0 0 0,0 1 0,0-1 0,0 1 0,1-1 1,-1 1-1,0-1 0,0 1 0,-2-1 0,-5-3-41,6 3 43,0-1-1,-1 1 1,1 0 0,-1-1-1,0 1 1,0 1 0,1-1 0,-1 0-1,0 1 1,0-1 0,0 1-1,1 0 1,-1 0 0,0 0-1,0 0 1,0 0 0,0 1-1,1-1 1,-1 1 0,-4 1-1,0 2-25,0 0-1,0 0 0,0 0 1,0 1-1,1 0 0,-1 0 1,-6 9-1,10-11 3,0 0-1,0 1 0,0 0 1,0 0-1,0 0 0,1 0 1,0 0-1,-1 0 1,2 1-1,-3 7 0,-2 3-48,-18 53-815,21-58 652,1 0 1,0 0 0,1 0-1,0 15 1,1-15-24,2 22-914,-2-30 1070,1 1 1,0-1-1,-1 0 1,1 0-1,0 0 0,0 0 1,1 0-1,-1 0 1,0 0-1,1-1 1,2 4-1,-3-4 59,-1 0 0,1 0 0,0 0 0,0 0 0,0-1 0,0 1 0,1 0 1,-1 0-1,0-1 0,2 2 0,9-5-642,-1-1 248,-1 0 166,26-9-431,-33 12 685,-1 0-1,1-1 1,-1 1 0,1-1 0,-1 0 0,1 0-1,-1 0 1,0 0 0,0 0 0,2-3 0,4-14 38,-7 17-4,-1-1 1,1 1-1,0 0 1,0-1-1,0 1 0,0 0 1,0 0-1,0 0 0,1 0 1,-1 0-1,3-2 0,-3 3 28,0 0-1,1-1 0,-1 1 1,0 0-1,0-1 0,0 1 1,0-1-1,0 1 0,0-1 1,0 1-1,0-1 0,0 0 1,-1 1-1,1-1 0,-1 0 1,0 0-1,1 0 0,-1 1 1,0-3-1,0 3 14,0 1 1,0-1-1,0 1 0,0-1 0,0 0 0,0 1 1,0-1-1,0 1 0,0-1 0,0 1 1,0-1-1,0 1 0,0-1 0,1 1 1,-1-1-1,0 1 0,0-1 0,1 1 1,-1-1-1,0 1 0,1-1 0,-1 1 1,0-1-1,1 1 0,-1 0 0,1-1 1,-1 1-1,1 0 0,-1-1 0,1 1 1,-1 0-1,1-1 0,0 1 7,-1 1 0,1-1 0,-1 0 0,1 0 0,-1 1 0,1-1 0,-1 0 0,1 1 0,-1-1 0,1 1 0,-1-1 0,0 0 0,1 1 0,-1-1 0,0 1 0,1-1 0,-1 1 0,0-1 0,0 1 0,0-1 0,1 1 0,-1-1 0,0 1 0,0-1 0,0 1 0,0-1 0,0 1 0,0 0 0,0-1 0,0 1 0,0-1 0,0 2 0,0 4 309,-1 5 77,2 0 0,-1-1 0,4 17 0,-3-22-363,1-1-1,0 1 1,0-1-1,0 1 1,0-1-1,0 0 1,1 0-1,0 0 1,0 0-1,0 0 1,4 3-1,4 3-65,1 1-1,1-2 1,0 1-1,0-2 1,1 0-1,23 10 1,-24-15-373,24 3 1,-24-3 24,24 2 0,-24-6 13,0-1 1,1-1 0,-1 0 0,22-8 0,-10 3-32,-16 5 185,0 0 0,0-1 1,0 0-1,-1 0 0,1-1 0,-1-1 0,-1 1 1,1-1-1,6-7 0,-1 3 75,-5 3 24,2-1 26,-1 1 0,0-1 0,-1-1 0,0 1 0,0-2 0,-1 1 0,9-14 0,-8 9 78,53-104 391,-55 105-12,-1-1 1,0 1-1,-1-1 1,-1 0-1,0 0 1,-1-1 0,0-16-1,-2-35 2896,0 65-3232,0-1 0,0 1-1,0 0 1,0 0 0,0 0-1,0 0 1,-1 0 0,1 0-1,0 0 1,-1-1 0,0-1 0,1 3-59,-1 0 1,1 0 0,0-1 0,0 1 0,-1 0 0,1 0 0,0 0 0,0-1 0,-1 1 0,1 0 0,0 0 0,-1 0 0,1 0 0,0-1-1,-1 1 1,1 0 0,0 0 0,-1 0 0,1 0 0,0 0 0,-1 0 0,1 0 0,0 0 0,-1 0 0,0 0 0,0 1 10,-1 0 1,0 0 0,1 0-1,-1 0 1,1 0 0,-1 0-1,1 0 1,0 0 0,-1 0-1,1 1 1,0-1 0,0 0-1,-2 4 1,-33 61 196,33-60-279,-2 0-52,1 1 0,1 0 0,-1 0 0,-2 10 0,-5 44-895,-4-27-697,5-13 599,0 5-1628,-13 45 1,21-39 219,2-29 1937,0 1 0,0-1 0,0 0 1,-1 0-1,1 1 0,-3 5 0,3-9 466,0 1-1,-1-1 1,1 1 0,0-1-1,-1 0 1,1 1 0,-1-1-1,1 0 1,-1 1 0,1-1 0,-1 0-1,1 1 1,-1-1 0,1 0-1,-1 0 1,1 0 0,-1 0-1,0 0 1,1 1 0,-1-1-1,1 0 1,-1 0 0,1 0 0,-1 0-1,0-1 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7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1 5056,'0'-28'1642,"0"28"-1617,0-1 0,0 1-1,0 0 1,0-1 0,0 1-1,0 0 1,0-1-1,0 1 1,0 0 0,0-1-1,0 1 1,0 0-1,0-1 1,0 1 0,0 0-1,0-1 1,1 1 0,-1 0-1,0-1 1,0 1-1,0 0 1,1 0 0,-1-1-1,0 1 1,1 0-1,10-14 392,-6 0 310,6 8-33,-5-5 715,1 7-691,-7 3-666,1 1-1,-1 0 1,1 0-1,-1-1 0,1 1 1,-1 0-1,0-1 1,1 1-1,-1 0 0,0-1 1,1 1-1,-1-1 1,0 1-1,1 0 1,-1-1-1,0 1 0,0-1 1,1 1-1,-1-1 1,0 1-1,0-1 0,0 1 1,0-1-1,0 1 1,0-1-1,0 1 1,0-1-1,0 0 0,0 1 1,0-1-1,0 0 1,0-29 2007,0 29-2045,0 1 0,0 0 0,0 0 0,0 0 0,0 0 0,0 0 0,-1 0 0,1 0-1,0 0 1,0 0 0,0 0 0,0-1 0,0 1 0,0 0 0,1 0 0,-1 0 0,0 0 0,0 0 0,0 0-1,0 0 1,0 0 0,0 0 0,0-1 0,0 1 0,0 0 0,0 0 0,0 0 0,0 0 0,0 0 0,0 0-1,0 0 1,0 0 0,0 0 0,0 0 0,1 0 0,-1 0 0,0 0 0,0 0 0,0 0 0,0 0 0,0 0 0,0 0-1,0 0 1,0 0 0,0 0 0,0 0 0,1 0 0,-1 0 0,0 0 0,0 0 0,0 0 0,0 0 0,0 0-1,0 0 1,0 0 0,0 0 0,18 0 796,-10 0-697,1 0 1,-1 0-1,16-3 1,153-25 351,-119 22-465,50-7 98,-60 4-53,87-12 77,-55 15-105,-25-5-197,-43 9 161,8-1-757,28-9 1,-34 9-664,-22 4-1451,5-1 838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38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1 6656,'0'-75'2981,"0"42"-2112,0 32-770,0 1 1,0-1-1,0 1 0,0 0 0,0-1 0,0 1 0,0-1 0,0 1 0,0-1 0,0 1 1,0-1-1,0 1 0,0-1 0,0 1 0,1 0 0,-1-1 0,0 1 0,0-1 0,0 1 1,1-1-1,-1 1 0,0 0 0,1-1 0,2-2 213,0 0-1,0 1 1,0 0 0,0-1-1,0 1 1,0 1 0,1-1-1,-1 0 1,7-1 0,1 0 201,0 1 0,15-1 0,-9 1-247,-6 0-64,138-10 1388,86 12 464,-209-2-1729,0 0 0,33-8 1,-24 7 58,-31 4-308,1-1 1,-1-1-1,0 1 1,1-1-1,4-1 0,6-5 156,-13 6-205,-1 0 1,0 1-1,1-1 1,-1 0-1,1 1 0,-1-1 1,1 1-1,-1-1 1,1 1-1,1-1 1,0 1 62,-3 0-234,-1 0 58,0 0 1,1 0-1,-1 0 0,1-1 1,-1 1-1,1 0 1,-1-1-1,1 1 0,-1 0 1,1-1-1,-1 1 0,1-1 1,0 1-1,-1 0 1,1-1-1,-1 0 0,1 1 46,0-1-1,0 1 0,-1 0 1,1-1-1,0 1 1,0 0-1,-1 0 0,1-1 1,0 1-1,0 0 1,-1 0-1,1 0 0,0-1 1,0 1-1,-1 0 0,1 0 1,0 0-1,-1 0 1,1 0-1,0 0 0,-1 0 1,1-1-1,0 1 1,-1 0-1,1 0 0,-2 1-66,1-1 0,0 1-1,0-1 1,0 1 0,0-1-1,-1 1 1,1 0-1,0-1 1,0 1 0,0 0-1,0 0 1,0 0 0,-1 1-1,2-2 107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39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50 8480,'-41'42'2730,"40"-42"-2653,0 1-1,0 0 1,0 0 0,0 0-1,0 0 1,0 0-1,1 0 1,-1 0-1,0 0 1,1 0 0,-1 0-1,1 1 1,-1 1-1,-4 10 744,0 0-1,0-1 1,-1 1-1,-1-2 1,-10 16-1,18-27-587,0 1-262,-1-1 0,1 0 0,-1 1 0,1-1 0,0 0 0,-1 0-1,1 1 1,-1-1 0,1 0 0,0 0 0,-1 0 0,1 0 0,-1 0 0,1 0-1,0 0 1,-1 0 0,1 0 0,0 0 0,-1 0 0,1 0 0,-1 0 0,1 0-1,0-1 1,-1 1 0,1 0 0,-1-1 0,1 1 0,-1 0 0,2-1 0,6-3-982,0 2 0,16-5 1,-16 6 419,-1-1 1,0 0-1,1 0 1,-1-1-1,0 1 1,-1-2-1,1 1 1,0-1-1,-1 0 1,11-9-1,-4-1-131,10-11-313,21-2 460,-39 22 758,0 1 1,0-1 0,-1-1 0,0 1-1,7-11 1,16-36 2606,-19 34-973,-4 12-1279,-2 3-10,-1-1 0,1 1 0,0-1 0,-1 0 0,0 0 0,0 1 0,0-1 0,1-8 0,-2 9 1414,-1 3-1859,1 0-1,-1 0 1,0 0 0,0 0-1,1 1 1,-1-1 0,0 0 0,1 0-1,-1 0 1,0 1 0,1-1-1,-1 0 1,0 1 0,1-1 0,-1 0-1,1 1 1,-1-1 0,1 1-1,-1-1 1,1 1 0,-1-1 0,1 1-1,-1 0 1,1-1 0,-1 1-1,1 0 1,0-1 0,0 1 0,-1 0-1,1-1 1,0 1 0,0 0 0,0-1-1,0 1 1,-1 0 0,1-1-1,0 1 1,0 0 0,1 1 0,-3 9 275,-9 14-5,9-9-410,0 0-1,2 0 1,0 16-1,1-2-907,-1-26 769,0 0-1,0 0 0,1-1 1,0 1-1,-1 0 0,2 0 0,-1-1 1,0 1-1,0-1 0,3 5 1,-3-7 18,0 1 0,0-1 1,0 1-1,1-1 1,-1 1-1,0-1 0,1 0 1,-1 0-1,1 1 1,-1-1-1,1 0 0,0 0 1,-1-1-1,1 1 1,0 0-1,0 0 0,-1-1 1,1 1-1,0-1 1,0 0-1,0 1 0,3-1 1,8 0-837,-10 1 806,0-1 0,0 0 0,0 0 0,0 0 1,0 0-1,4-1 0,-6 0 194,0 1 1,-1 0-1,1-1 0,0 1 1,-1-1-1,1 1 0,0 0 0,-1-1 1,1 0-1,-1 1 0,1-1 1,-1 1-1,1-1 0,-1 0 1,0 1-1,1-1 0,-1 0 1,0 1-1,1-1 0,-1 0 1,0 1-1,0-1 0,0 0 1,1 0-1,-1 1 0,0-1 1,0 0-1,0 0 0,-1-1 1,1-177 3800,0 177-3756,0 1 0,0 0 0,0 0 0,0 0 0,0-1 0,1 1-1,-1 0 1,0 0 0,0 0 0,1-1 0,-1 1 0,1 0 0,-1 0 0,1 0 0,-1 0-1,1 0 1,0 0 0,0 0 0,-1 0 0,1 0 0,0 1 0,0-1 0,0 0 0,1-1-1,1 1-2,0 0-1,0 0 1,0 1-1,-1-1 1,1 1-1,0-1 0,5 1 1,15-3 49,-7-3-20,-13 4-50,1 1-1,-1 0 1,1 0 0,0 0-1,-1 0 1,1 0-1,0 1 1,4 0 0,-4 0-16,1 0 1,-1 1-1,0-1 1,1 1-1,-1 0 1,0 0-1,1 1 1,5 2-1,14 5-187,-21-7 193,1-1 1,-1 1-1,0 0 1,0 1-1,0-1 1,0 0-1,0 1 1,-1 0-1,1-1 1,3 6-1,-5-6 53,0-1 0,0 1 1,1 0-1,-1 0 0,0 0 0,-1 0 0,1 0 0,0 0 1,0 0-1,-1 0 0,1 0 0,-1 0 0,0 0 0,0 0 1,1 0-1,-1 0 0,-1 1 0,1-1 0,0 0 0,0 0 1,-1 0-1,1 0 0,-2 2 0,0 1 71,0-1-1,0 0 0,0 1 1,1 0-1,-1-1 0,1 1 1,0 0-1,0 0 1,1 0-1,0-1 0,0 1 1,0 6-1,0-10-84,0 1-1,0 0 1,0 0 0,-1-1-1,1 1 1,-1 0 0,1 0-1,-1-1 1,0 1 0,1-1-1,-1 1 1,0-1 0,0 1-1,0-1 1,0 1 0,0-1-1,-3 2 1,4-2-27,0-1-1,-1 1 1,1-1 0,0 1-1,-1-1 1,1 1 0,0-1-1,0 1 1,-1 0 0,1-1-1,0 1 1,0-1 0,0 1-1,0 0 1,0-1 0,0 1-1,0-1 1,0 1 0,0 0-1,0-1 1,0 1 0,0 0-1,1-1 1,-1 1 0,0-1-1,0 1 1,0-1 0,1 1-1,-1-1 1,1 2 0,-1-1 15,2 1-8,0 1-1,0-1 0,-1 1 0,2-1 0,-1 1 0,0-1 1,0 0-1,1 0 0,4 3 0,-6-4-34,0 0 0,1 0-1,-1-1 1,1 1 0,-1 0 0,1-1-1,0 1 1,-1-1 0,1 1 0,0-1-1,-1 0 1,1 0 0,0 0 0,-1 0-1,1 0 1,0 0 0,0 0-1,-1-1 1,1 1 0,-1 0 0,4-2-1,12-8-502,-10 6 205,0 0 0,15-6 0,-9 7 147,-10 3 155,-1-1-1,1 1 1,-1-1 0,0 0-1,1 0 1,-1 0 0,0 0-1,0 0 1,1 0 0,-1-1-1,0 1 1,0-1-1,2-1 1,62-63-160,-65 64 271,0 1-1,1-1 0,-1 1 1,0 0-1,1 0 1,-1 0-1,0 0 0,1 0 1,0 0-1,-1 0 1,1 0-1,-1 1 0,1-1 1,0 0-1,0 1 1,-1 0-1,1-1 0,0 1 1,2 0-1,-4 3 941,0 66-287,0-30-2931,0-39 2093,0 0 0,0 0 0,0 0 0,0 0 0,0 0 0,0 0 0,0 1 0,0-1-1,0 0 1,0 0 0,-1 0 0,1 0 0,0 0 0,0 1 0,0-1 0,0 0 0,0 0 0,0 0 0,0 0 0,0 0 0,0 1 0,0-1-1,1 0 1,-1 0 0,0 0 0,0 0 0,0 0 0,0 0 0,0 1 0,0-1 0,0 0 0,0 0 0,0 0 0,0 0 0,1 0-91,-1 0 91,0 1 0,0-1 0,0 0 0,0 0 0,0 0 0,0 0 0,0 0 0,1 0 0,-1 0 0,0 0 0,0 0 0,0 0 0,0 0-1,0 0 1,1 0 0,-1 0 0,14 0-3408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0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8480,'0'-16'3840,"0"-1"-544,33 17-1505,-16 17-1023,16-17 32,0 16-480,17 1-64,0-1-160,0 1-1824,-17 0 960,0-1-3039,0 1 2143,-33 0-3456,0-1 2912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0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9152,'-34'16'4128,"51"-16"-3584,16 0 1472,0 0-1217,34-16 225,-1 16-608,17 0-544,17-17 64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1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27 6720,'0'-14'2170,"0"11"-1322,0 1-261,0 2-564,-1-1 1,1 1-1,0 0 1,0 0-1,0 0 0,0-1 1,0 1-1,0 0 1,0 0-1,0-1 0,0 1 1,0 0-1,0 0 0,0 0 1,0-1-1,0 1 1,0 0-1,0 0 0,0 0 1,0-1-1,0 1 1,0 0-1,0 0 0,1 0 1,-1-1-1,0 1 0,0 0 1,0 0-1,0 0 1,0 0-1,1-1 0,-1 1 1,0 0-1,0 0 1,0 0-1,0 0 0,1 0 1,-1 0-1,0 0 0,0-1 1,0 1-1,1 0 1,-1 0-1,0 0 0,0 0 1,0 0-1,1 0 1,9 8 666,-10-8-616,0 1-1,1 0 0,-1-1 0,1 1 0,-1 0 1,0-1-1,1 1 0,-1 0 0,0-1 0,0 1 1,1 0-1,-1 0 0,0-1 0,0 1 1,0 0-1,0 0 0,0-1 0,0 1 0,0 0 1,-1 0-1,1 1 0,-1 3 167,1 11 166,1 5 31,-4 28 0,-9 28 470,10-49-663,-4 30 141,-19 39 212,17-64-449,-9 33 115,-21 31 233,10-11-203,7-38-202,10-27-82,2 0 0,-11 38-1,-10 52-1080,27-92-1050,3-19 2087,0 1 1,0-1-1,0 0 0,0 0 1,0 0-1,0 0 1,0 0-1,0 0 0,0 0 1,0 0-1,0 0 0,0 0 1,0 1-1,0-1 1,0 0-1,0 0 0,0 0 1,0 0-1,0 0 0,0 0 1,0 0-1,0 0 1,0 0-1,0 0 0,0 1 1,0-1-1,0 0 1,0 0-1,0 0 0,0 0 1,0 0-1,0 0 0,1 0 1,-1 0-1,0 0 1,0 0-1,0 0 0,0 0 1,0 0-1,0 0 0,0 0 1,0 0-1,0 0 1,0 0-1,1 0 0,-1 0 1,0 0-1,0 0 1,0 0-1,0 0 0,0 0 1,0 0-1,0 0 0,0 0 1,0 0-1,1 0 1,-1 0-179,1 0 0,0 0 1,0 0-1,-1 0 0,1 0 1,0 0-1,-1 0 1,1 0-1,0-1 0,-1 1 1,1 0-1,0-1 1,-1 1-1,2-1 0,-2 1 61,1-1-1,-1 0 0,0 0 0,1 0 1,-1 0-1,0 1 0,0-1 0,0 0 1,1 0-1,-1 0 0,0 0 0,0 0 1,-1-1-1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1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8 17 5824,'0'-14'1866,"0"11"-1130,-3 6-186,-3 4 11,7-3 50,1 4 163,-6 12 109,2-12-613,0-1 0,1 0 0,-1 12 0,2 0 277,0 1-55,-3 30 0,-8 27 14,6 9-212,-7 11-134,7 2-75,-6-2-5,5-14-181,1-39-267,1-15-171,0 31 0,4-10-1466,0-14 608</inkml:trace>
  <inkml:trace contextRef="#ctx0" brushRef="#br0" timeOffset="1">0 598 10048,'0'0'4544,"50"0"-3936,-17 0 1151,1 0-1087,32 0 576,17 0-736,17-17-288,-1 17-128,-16-16-4063,17 16 2175,-17-17-4704,17 0 368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7 0 6560,'-49'0'2976,"-51"17"-2592,50-1 1696,17 1-1216,-33 16 1120,16 17-1120,-33-17 671,0 17-895,0 50 1504,16-17-1216,18 33 0,15 0-576,34-16-256,17-17-32,16-17-2336,0 1 1248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2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8 6720,'-14'-14'2170,"13"14"-2121,1-1 0,-1 1-1,1 0 1,-1-1 0,1 1-1,-1 0 1,1-1 0,-1 1-1,0 0 1,1 0 0,-1 0-1,0-1 1,1 1 0,-1 0-1,1 0 1,-1 0 0,0 0-1,1 0 1,-1 0 0,0 0-1,1 0 1,-1 0 0,0 1 0,1-1-1,-2 0 1,2 0 61,0 0-96,0 0-1,0 0 1,0 0-1,0 0 1,0 0-1,0 0 1,0 0-1,-1 0 1,1 0-1,0 0 1,0 0-1,0 0 1,0 0-1,0 0 0,0 0 1,0 0-1,0 0 1,0 0-1,-1 0 1,1 0-1,0 0 1,0 0-1,0 1 1,0-1-1,0 0 1,0 0-1,0 0 1,0 0-1,0 0 1,0 0-1,0 0 1,0 0-1,0 0 0,-1 0 1,1 0-1,0 0 1,0 0-1,0 1 1,0-1-1,0 0 1,0 0-1,0 0 1,0 0-1,0 0 1,0 0-1,0 0 1,0 0-1,0 0 1,0 0-1,0 1 0,0-1 1,0 0-1,0 0 1,0 0-1,0 0 1,0 0-1,1 5 199,-1-2-70,0 0 0,0 0 0,0 1 1,-1-1-1,1 0 0,-1 0 0,0 3 1,-6 14 205,1-4-43,1-1 0,-5 31 1,2 26 264,-17 22 358,3 9-341,-8 32-158,-21 89-101,15-106-232,9-34-16,5-6-208,3-39-409,10-23 253,0 6-60,7-17 79,0-1 0,0 1-1,0-1 1,0 0 0,-1 1 0,1-1 0,-1 0-1,-6 6 1,-5 3-1239,11-10-581,3-8 309,0-23-1061,0-5 933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49 3904,'-13'-28'1253,"12"27"-1220,1 1 0,-1-1-1,1 0 1,0 1 0,0-1-1,-1 0 1,1 1 0,0-1 0,0 0-1,0 0 1,0 1 0,0-1-1,0 0 1,0 0 0,0-3 40,-1 1 73,1 0 1,-1 0-1,1 0 1,0 0 0,0 0-1,1 0 1,-1 0-1,0 0 1,1 0 0,2-5-1,8 3 777,-3-9 106,-2 10-837,1-1 0,-1 2-1,1-1 1,0 1 0,0 0 0,1 1 0,8-3-1,-3 1 131,-2 0-119,-1 1 0,1 0 1,0 1-1,0 0 0,0 1 1,0 0-1,0 1 0,19 2 0,36 9 443,-45-9-462,-11-1-68,0 0 0,13 3 1,-10 2-14,0 0 0,-1 0-1,0 1 1,0 1 0,0 0 0,13 12 0,-21-17-33,-1-1 0,0 1 1,0 0-1,0 0 0,-1 0 1,1 1-1,-1-1 0,1 1 0,-1-1 1,0 1-1,-1 0 0,1 0 0,-1 0 1,1 0-1,-1 0 0,1 8 1,0-5-10,-1-5 42,0 1 1,-1-1-1,1 1 0,-1-1 1,1 1-1,-1-1 0,0 1 1,0-1-1,0 1 0,-1 3 0,0-4-23,0 0-1,0 0 0,0 0 0,0 0 1,-1-1-1,1 1 0,-1 0 0,1-1 0,-1 1 1,1-1-1,-1 1 0,0-1 0,0 0 1,0 0-1,0 0 0,0 0 0,-2 1 0,-14 6 182,-1-1 0,1 0 0,-1-1 0,-40 6 0,20-7-100,-63 0 0,52-5-2305,48 0 837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3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7808,'17'17'3520,"-1"16"-3040,1-16 1280,-17-1-1056,0 18 224,0 15-576,-17 1 128,-16 0-256,0-17-1536,-17 17 704,0-33-2240,0 16 1600,1-33-4352,15 16 313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0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5984,'0'14'1920,"0"-11"-1174,0 0-164,-1 1-25,0 1 0,0 0 1,0 0-1,-3 6 0,-2 6 49,-10 66 1079,14-70-1404,1 23-1,1-23-46,-3 24 0,1-26-164,-3 18 236,-2 42 1,7-58-229,-1 1-1,0-1 1,-5 19 0,1 1-11,-1 31 40,0-30 4,3-19-55,1 1-1,-1 21 0,2-19-92,0 0-1,-8 30 1,6-35-123,1 1-252,2-11 274,-1-1-1,1 1 1,0-1 0,-1 0 0,0 1 0,1-1-1,-1 0 1,0 1 0,0-1 0,-1 0 0,1 0-1,0 0 1,-1 0 0,1 0 0,-3 2 0,-10 13-3206,14-16 3109,-1 1 0,1-1 0,-1 1 0,1-1-1,0 1 1,-1-1 0,1 1 0,0-1 0,0 3 0,0-4 234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4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3488,'0'0'1115,"0"-3"-673,0-8 17,0 11-438,0 0 0,0 0 0,0 0 0,0-1 0,0 1 0,-1 0 0,1 0 0,0 0-1,0 0 1,0 0 0,0 0 0,0 0 0,0 0 0,0 0 0,0-1 0,1 1 0,-1 0 0,0 0 0,0 0 0,0 0 0,0 0 0,0 0 0,0 0 0,0 0 0,0 0 0,0 0 0,0 0 0,0-1 0,0 1 0,0 0 0,0 0 0,0 0-1,0 0 1,0 0 0,1 0 0,-1 0 0,0 0 0,0 0 0,0 0 0,0 0 0,0 0 0,0 0 0,0 0 0,0 0 0,0 0 0,0 0 0,1 0 0,-1 0 0,0 0 0,0 0 0,0 0 0,0 0 0,0 0 0,0 0 0,0 0 0,0 0-1,2 0 105,0 0 0,-1 0-1,1-1 1,-1 1 0,0 0-1,1-1 1,-1 0 0,1 1-1,-1-1 1,0 0 0,3-1-1,-2 1 16,0 0-1,0-1 0,0 1 0,0 1 1,0-1-1,0 0 0,0 0 1,0 1-1,0-1 0,1 1 0,-1 0 1,3-1-1,4 1 275,0-1 0,0 0 0,14-5 0,-17 4-257,1 0 0,0 1 0,0 0 0,0 0 1,-1 0-1,1 1 0,0 0 0,0 0 0,12 3 0,12 8 403,-28-10-509,0 0 1,1 0 0,-1 0 0,0 0 0,0 1 0,0-1 0,0 1 0,0 0-1,0 0 1,-1 0 0,1 1 0,3 3 0,2 2 63,-7-6-80,1-1-1,0 1 1,-1 0 0,1 0-1,-1 0 1,1 0 0,-1 0-1,0 0 1,0 1 0,0-1-1,0 0 1,0 1 0,-1-1-1,1 0 1,0 5 0,2 7 141,-2-10-145,2 10 152,0-1 0,0 0-1,1 24 1,-4-34-160,-1 1 0,1-1 1,0 1-1,-1-1 0,0 1 0,0-1 0,0 1 0,0-1 1,0 0-1,-1 0 0,1 1 0,-1-1 0,-4 5 0,-4 9 21,-1 13 57,9-28-80,0 1-1,0-2 0,0 1 0,0 0 0,0 0 0,-4 2 1,-4 2 40,-6 7 16,7-5-23,-1-1 0,0 0 0,-11 6 0,13-9-29,1 0-1,0 1 1,-7 5-1,9-6-17,0 0 0,0 0-1,-1-1 1,1 1-1,-1-1 1,-12 4-1,12-5-83,-1 1-104,0-1 0,0 0 0,0 0 0,-1-1 0,1 0 0,-8 0 1,1-1-2130,28 0 1292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7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7 2496,'0'-17'10208,"-3"17"-9947,-8 0-74,11 0-183,0 0 1,0 0-1,0 0 1,0 0-1,0 0 1,0 0-1,0 0 1,0 0-1,-1 0 1,1 0-1,0 0 0,0 0 1,0 0-1,0 0 1,0 0-1,0 0 1,0 0-1,0 0 1,0 0-1,0 0 1,-1 0-1,1 0 1,0 0-1,0 0 1,0 0-1,0 0 1,0 1-1,0-1 1,0 0-1,0 0 1,0 0-1,0 0 1,0 0-1,0 0 1,0 0-1,-1 0 1,1 0-1,0 0 1,0 0-1,0 1 1,0-1-1,0 0 1,0 0-1,0 0 1,0 0-1,0 0 1,0 0-1,0 0 1,0 0-1,0 0 1,0 0-1,0 1 1,0-1-1,0 0 1,0 0-1,1 0 1,-1 1 6,0-1 0,0 1 1,0-1-1,0 1 1,0 0-1,0-1 1,0 1-1,-1-1 1,1 1-1,0-1 1,0 1-1,0-1 0,-1 1 1,1-1-1,0 1 1,0-1-1,-1 2 1,0-2 40,0 1 0,0-1 0,0 0-1,0 1 1,0-1 0,0 0 0,-1 1 0,1-1 0,0 0 0,0 0 0,0 0 0,0 0 0,-2 0 0,3 0-37,-1 0 0,1 0 0,-1 0 0,1 0 0,0 0 0,-1 0 0,1 0 0,-1 0 0,1 0 0,-1 0 0,1 0 0,-1 0 0,1 1 0,0-1 0,-1 0 0,1 0 0,-1 0 0,1 1 0,0-1 0,-1 0 0,1 1 0,0-1 0,0 0 0,-1 1 0,1-1 0,0 0 0,-1 1 0,1-1 0,0 0 0,0 2 0,-5 5 165,-9-2 71,10-2-201,0 0 1,0 0-1,0 0 0,1 1 1,-1-1-1,1 1 1,0 0-1,0 0 1,1 0-1,-3 5 0,-9 11 105,7-10-27,-4 3 86,2 0-1,0 1 0,0 0 1,-9 24-1,9-19-80,-9 28 119,16-43-230,1 0 1,0-1 0,1 1 0,-1 0-1,1 0 1,-1 1 0,1-1-1,1 0 1,-1 0 0,1 4-1,1-3 29,0-1 0,0 1-1,0 0 1,0-1-1,1 1 1,0-1 0,0 0-1,4 5 1,0-1 41,1 0-1,15 11 1,-18-15-112,1 0 0,0 0 0,0 0-1,0-1 1,1 0 0,-1 0 0,1-1 0,0 0-1,-1 0 1,1 0 0,0-1 0,0 0 0,9 0-1,-13-1-106,0 0 0,0 0 0,-1 0 0,1 0 0,0 0 0,-1 1 0,1-1 0,0 1 0,-1 0 0,1 0 0,0 0 0,-1 0 0,0 0 0,1 0 0,-1 1 0,3 2 0,-2-1-1367,-3 5-5953,0-7 7206,0-1 0,-1 1 0,1 0 0,0-1 0,0 1 0,-1-1 0,0 1 0,1 0 52,-1-1 1,0 1 0,0-1 0,0 0 0,0 1-1,1-1 1,-1 0 0,0 0 0,0 0 0,0 0-1,0 0 1,0 0 0,-1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48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7136,'0'-16'3232,"33"32"-2816,0 17 2112,-16-16-1472,16 33 1759,17 16-1599,-17 34 512,0-17-1024,-16 33 96,-1-16-480,-32-17-192,-1 0-64,-49-17-2176,-17 1 1152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3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4 6144,'0'-14'1978,"0"11"-1199,0 1-278,0-9 353,0 11-843,0-1 0,0 1 0,0 0 0,0 0 0,0 0 0,0 0 0,0 0 0,0 0 0,0 0 0,0 0 0,0 0 0,0 0 0,0-1 0,0 1 0,0 0 0,0 0 0,0 0 0,0 0 0,0 0 1,0 0-1,0 0 0,0 0 0,0 0 0,0 0 0,0-1 0,0 1 0,0 0 0,0 0 0,0 0 0,0 0 0,0 0 0,-1 0 0,1 0 0,0 0 0,0 0 0,0 0 0,0 0 0,0 0 0,0 0 0,0 0 0,0 0 0,0 0 0,0 0 0,-1 0 1,1 0-1,0 0 0,0 0 0,0 0 0,0 0 0,0 0 0,0 0 0,0 0 0,0 0 0,0 0 0,0 0 0,-1 0 0,-10 0 816,8 0 410,1 3-752,0-1-411,1 0-1,-1 0 1,1 0-1,0 0 1,-1 0-1,1 0 1,0 1-1,1-1 1,-1 0-1,0 1 1,1-1-1,-1 1 0,1 2 1,-1 38 418,2-24-247,-2 2-52,0-1 1,-5 20-1,2-18-34,2 0-1,-1 25 1,-5 70 102,0 7-235,8-5 118,-1-112-136,2 0-1,-1 0 0,1 0 0,2 10 0,-2-15-69,-1 0-1,1 0 1,0 1-1,0-1 1,0 0-1,1 0 1,-1 0 0,0 0-1,1 0 1,-1-1-1,1 1 1,0 0 0,-1-1-1,1 1 1,0-1-1,0 1 1,4 1 0,-5-3-88,0 1 0,0-1 1,0 0-1,0 1 0,0-1 1,0 0-1,0 0 1,0 0-1,0 0 0,0 0 1,0 0-1,0 0 0,0 0 1,0-1-1,0 1 1,0 0-1,1-1 0,29-13-178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3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9312,'-17'-16'4192,"17"49"-3616,0 0 992,-17-16-960,1 49 255,16 1-511,0-1 0,0 0-224,0 1-288,0-1 96,0 17-2111,0 0 1215,0 0-1024,0-16 1152,0-17-2944,-17-1 2112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3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33 8480,'-50'-16'4320,"67"-1"-1920,32 17-1089,18-16-767,-1 16 64,17 0-352,17-17-864,-1 17 320,1 0-3071,0 0 1855</inkml:trace>
  <inkml:trace contextRef="#ctx0" brushRef="#br0" timeOffset="1">1859 52 5216,'-13'-41'1696,"13"40"-1681,0 1 0,0 0 1,0-1-1,0 1 0,0 0 0,0-1 1,0 1-1,-1 0 0,1-1 0,0 1 1,0 0-1,0 0 0,0-1 0,0 1 1,0 0-1,0-1 0,-1 1 0,1 0 1,0 0-1,0-1 0,0 1 0,-1 0 1,1 0-1,0 0 0,0-1 0,-1 1 1,1 0-1,0 0 0,0 0 0,-1 0 1,1 0-1,0-1 0,-1 1 0,1 0 1,0 0-1,0 0 0,-1 0 0,1 0 1,0 0-1,-1 0 0,1 0 1,-1 0-1,-8 0 27,1-1 462,1 1 0,0 0 0,0 0 0,-1 1 0,-12 2 0,4 2-59,1 2 0,0-1 0,0 2-1,-24 16 1,19-12-149,-11 7 183,0 2 0,-33 29 1,37-26-178,2 1 1,0 2 0,2 0 0,-21 33 0,20-21-120,1 1 0,2 1 0,3 1 1,1 1-1,-13 49 0,26-74-298,1 1 1,0 0 0,2 0-1,0 1 1,1-1 0,1 0-1,0 0 1,6 22 0,-4-25-395,1-1 0,0 1 0,1-1 0,1 0 0,0-1 0,16 28 0,-16-33-69,1-1 0,13 14 1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4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4480,'-16'0'2016,"16"33"-1728,0-16 960,0 16-736,-17 17 928,17 0-832,-17 66 128,1-16-448,-1 32-96,17-15-128,-33-1-1184,33-17 608,-17-16-640,17-16 672,-16-34-1728,16 0 1248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4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5888,'3'0'246,"1"0"0,-1 0 0,1 1 0,-1 0 0,1 0-1,-1 0 1,0 0 0,1 0 0,-1 0 0,0 1 0,0 0 0,0 0 0,4 2 0,-2 0 38,0-1 0,1 0 0,0 0 1,8 3-1,1 2 207,1 0 1,-1 2-1,-1-1 1,1 2-1,20 20 1,-32-28-449,0-1 0,-1 1 0,1 0 0,-1 0 0,1 0 0,-1 0 0,0 0 0,0 0-1,-1 1 1,1-1 0,1 6 0,-3-5 3,0 0 0,0 0 0,0 0 0,0 0 0,-1 0-1,1 0 1,-1 0 0,-2 4 0,2-4 2,0 3 29,-1 0 0,-1 0-1,-3 9 1,4-13-56,1 0 0,-1-1 0,0 1 0,0 0 0,-1-1 0,1 1 0,0-1 0,-6 4 0,2-2-4,-1 0-1,0 1 1,0-2 0,0 1 0,0-1-1,-1 0 1,1-1 0,-1 0 0,0 0-1,0-1 1,0 0 0,1 0 0,-11 0 0,13-1-115,0 0 1,0-1-1,0 1 1,1-1 0,-1 0-1,0 0 1,0 0-1,1-1 1,-7-3 0,9 4-60,0 0 1,-1-1-1,1 1 1,0-1-1,0 0 1,0 0-1,1 0 1,-1 0 0,0 0-1,1 0 1,-1 0-1,1-1 1,0 1-1,0 0 1,-2-6-1,2 6-37,1 0 0,0 0 0,-1 0 0,1 0 0,0 0 0,0 0-1,0 0 1,1 0 0,-1 0 0,0 0 0,1 0 0,-1 0 0,1 0 0,0 0-1,0 0 1,0 0 0,0 0 0,0 1 0,0-1 0,0 0 0,0 1 0,1-1-1,-1 1 1,4-3 0,-2 0-137,1 1-1,0 1 0,1-1 1,-1 0-1,6-2 1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4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6 6560,'-14'-14'2117,"14"14"-2098,0 0 1,0 0-1,0 0 0,0-1 1,-1 1-1,1 0 1,0 0-1,0 0 0,0 0 1,0 0-1,-1 0 0,1-1 1,0 1-1,0 0 0,0 0 1,-1 0-1,1 0 0,0 0 1,0 0-1,-1 0 0,1 0 1,0 0-1,0 0 0,0 0 1,-1 0-1,1 0 0,0 0 1,0 0-1,0 0 1,-1 0-1,1 1 0,0-1 1,0 0-1,0 0 0,-1 0 1,1 0-1,0 0 0,0 0 1,0 0-1,0 1 0,-1-1 1,1 0-1,-13 5 160,7-3 115,1 0-1,-1 1 1,1-1 0,-1 1-1,1 0 1,0 0-1,-5 5 1,5-3 20,1 0 0,0 1 1,-6 8-1,-3 5-24,6-10-203,4-5-55,0 0 1,1-1 0,-1 1 0,-4 8-1,6-7-9,-1 1-1,1-1 1,0 0-1,0 6 1,-1 4 67,-1 1 165,-9 24-1,-3 10 138,14-46-348,-45 216 1203,40-151-1124,-5-5-38,-6 32-357,17-93 180,-1-1-1,1 0 1,0 0 0,-1 0-1,1 0 1,0 1 0,0-1-1,0 0 1,1 0 0,-1 0 0,1 1-1,-1-1 1,1 0 0,-1 0-1,1 0 1,0 0 0,0 0-1,0 0 1,3 3 0,-2-1-377,-2-4 422,0 1-1,0-1 0,0 0 0,1 0 1,-1 1-1,0-1 0,0 0 1,0 0-1,0 1 0,0-1 1,0 0-1,0 0 0,0 0 1,0 1-1,1-1 0,-1 0 0,0 0 1,0 0-1,0 0 0,0 1 1,1-1-1,-1 0 0,0 0 1,0 0-1,0 0 0,1 0 1,-1 0-1,0 0 0,0 1 0,1-1 1,-1 0-1,0 0 0,0 0 1,1 0-1,16-3-2656,13-11 907</inkml:trace>
  <inkml:trace contextRef="#ctx0" brushRef="#br0" timeOffset="1">298 298 5312,'-13'-14'1701,"13"14"-1689,-1 0 0,1 0 0,0 0 0,0 0 0,0 0-1,0 0 1,0 0 0,0-1 0,0 1 0,0 0 0,0 0 0,0 0 0,0 0-1,0 0 1,-1 0 0,1 0 0,0 0 0,0 0 0,0 0 0,0 0 0,0 0 0,0 0-1,-1-1 1,1 1 0,0 0 0,0 0 0,0 0 0,0 0 0,0 0 0,0 0-1,-1 0 1,1 0 0,0 0 0,0 0 0,0 1 0,0-1 0,0 0 0,0 0 0,0 0-1,-1 0 1,1 0 0,0 0 0,0 0 0,0 0 0,0 0 0,0 0 0,0 0-1,0 0 1,0 0 0,-1 1 0,1-1 0,0 0 0,0 0 0,0 0 0,0 0 0,0 0-1,-1 2 178,-1-1 0,1 0 0,-1 1 0,1-1-1,-1 0 1,1 0 0,-1 0 0,0 0 0,0-1-1,1 1 1,-1 0 0,0-1 0,0 1 0,-3-1-1,3 1 641,4 1-148,9 9 663,-10-11-1311,-1 1 0,0-1 0,0 0 0,1 0 0,-1 1 0,0-1 0,0 0 0,1 0 0,-1 0 0,0 0 0,1 1 0,-1-1 0,0 0 0,1 0 0,-1 0 0,0 0 0,1 0 0,-1 0 0,0 0 0,1 0 0,-1 0 0,0 0 0,1 0 0,-1 0 0,1 0 0,11 0 491,0-1-198,1 1 1,-1 1-1,16 2 1,-12 1-257,-9-2-110,-1 0 0,1 0 0,0-1 0,-1 0 0,1 0 1,0-1-1,0 1 0,0-2 0,0 1 0,9-2 1,0-3-502,-9 3-90,0 0 0,0 0 0,0 1 1,0 0-1,8 0 0,-4 1-492,-5 0-2356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5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0 4800,'14'14'1557,"-12"-12"-1162,-7-1-187,-17-1 293,22 0-480,0-1 0,0 1 0,0 0 0,0 0 0,0 0 0,0 0 0,-1 0 0,1 0 0,0 0-1,0 0 1,0 0 0,0 0 0,0 0 0,-1 0 0,1 0 0,0 0 0,0 0 0,0 0 0,0 0 0,0 0 0,-1 0 0,1 0 0,0 0 0,0 0 0,0 0-1,0 0 1,0 0 0,-1 0 0,1 0 0,0 0 0,0 0 0,0 1 0,0-1 0,0 0 0,0 0 0,0 0 0,0 0 0,-1 0 0,1 0 0,0 0 0,0 1-1,0-1 1,0 0 0,0 0 0,0 0 0,0 0 0,0 0 0,0 0 0,0 1 0,0-1 0,0 0 0,0 0 0,0 0 0,0 2 105,-1 0 0,1-1 0,0 1 0,-1-1 0,1 1 0,-1-1 0,1 1 0,-1-1 0,0 0 0,-1 3 0,-5 11 978,3-2-557,3-9-377,0 0 0,0 1-1,-1-1 1,0 0-1,1 0 1,-1 0 0,-3 3-1,0 2 17,1-1-1,0 1 0,0 0 1,1 0-1,0 0 0,1 1 1,0-1-1,0 1 0,1-1 1,0 1-1,1 17 0,17 31 178,-6-19-411,-11-37-17,1 0 1,-1 0 0,1 1-1,-1-1 1,1 0 0,0 0-1,0 0 1,0 0 0,0 0-1,0 0 1,1 0 0,-1 0-1,1 0 1,2 3-1,-1-4-208,-1-1 0,1 1 0,-1 0-1,1 0 1,-1-1 0,1 0 0,-1 1 0,1-1-1,-1 0 1,5-1 0,-4 1-23,14 0-2328,0 0 87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13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43 4576,'0'0'3141,"0"-3"-2629,0-8 112,0 8-160,0 0 128,0-1-475,-1-1 97,1 1 0,0-1 1,0 1-1,1-1 0,-1 0 0,3-7 0,4 8-97,-2 0 12,-4-10 180,0 13-294,-1 0-1,0 0 1,1 0 0,-1 0 0,1 0 0,-1 0 0,1 0 0,0 0 0,-1 0 0,1 0 0,0 0-1,0 0 1,-1 1 0,1-1 0,0 0 0,0 1 0,0-1 0,0 0 0,0 1 0,0-1 0,0 1 0,1-1-1,11-8 204,-5 4-112,-2 2-125,0 1-1,-1 0 1,1 0-1,0 1 1,0-1-1,0 1 0,0 1 1,8-1-1,-3 1 48,-8 1-22,0-1 0,0 1 0,0-1 1,0 0-1,0-1 0,0 1 0,0 0 1,-1-1-1,1 0 0,4-1 0,-3-2-2,-4 4-3,0 0-1,0 0 0,0-1 0,0 1 0,0 0 0,1 0 0,-1 0 0,0 0 0,0 0 0,0 0 0,0-1 0,0 1 0,0 0 0,0 0 0,1 0 0,-1 0 0,0 0 0,0 0 0,0 0 0,0 0 1,0 0-1,0 0 0,1 0 0,-1 0 0,0 0 0,0-1 0,0 1 0,0 0 0,1 0 0,-1 0 0,0 0 0,0 0 0,0 1 0,0-1 0,0 0 0,1 0 0,-1 0 0,0 0 0,0 0 1,0 0-1,0 0 0,0 0 0,1 0 0,-1 0 0,0 0 0,0 0 0,0 1 0,0-1 0,0 0 0,1 0 0,8 5 9,-5-4 14,0 0-1,0 0 1,1 0-1,-1-1 1,0 0-1,1 0 1,5-1 0,-3 1-6,-2 3-60,0 2 28,-3-4 31,0 1-1,0 0 0,0 0 1,0 0-1,0 0 0,0 0 0,-1 0 1,1 0-1,-1 1 0,0-1 1,1 1-1,-1-1 0,0 1 0,-1-1 1,1 1-1,1 4 0,-3-6-14,1-1-1,0 1 0,0 0 1,0-1-1,1 1 0,-1 0 1,0 0-1,0-1 0,0 1 1,0 0-1,1-1 0,-1 1 0,0 0 1,1-1-1,-1 1 0,0 0 1,1-1-1,-1 1 0,1-1 1,-1 1-1,1-1 0,-1 1 1,1-1-1,-1 1 0,2-1 1,-2 1 1,1-1 0,0 1 0,-1-1 0,1 1 0,-1-1 1,1 1-1,-1-1 0,1 1 0,-1-1 0,1 1 0,-1-1 0,0 1 0,1 0 1,-1-1-1,0 1 0,0 0 0,1-1 0,-1 1 0,0 0 0,0 0 1,0-1-1,0 1 0,0 0 0,0-1 0,0 2 0,0 0 1,0 0 0,0-1 0,1 1 0,-1 0 0,1 0 0,-1-1 0,1 1 0,-1 0 0,1-1 0,0 1 0,0-1 0,-1 1 0,1-1 0,1 1 0,-1-1 0,0 0 0,2 2 0,-3-2 2,1-1 0,-1 1 1,0-1-1,1 1 0,-1 0 1,0-1-1,1 1 0,-1-1 1,0 1-1,0-1 0,0 1 1,0 0-1,0-1 0,1 1 0,-1 0 1,0-1-1,0 1 0,0-1 1,-1 1-1,1 0 0,0-1 1,0 1-1,0-1 0,0 1 1,-1 0-1,1-1 0,0 1 1,0-1-1,-1 1 0,0 0 1,1 0 10,-5 7 25,4-6-32,0-1-1,0 1 1,0-1-1,0 1 1,0-1-1,1 1 1,-1 0-1,1-1 1,-1 1-1,1 0 1,0 0-1,-1-1 0,1 3 1,0-2 4,0 0 0,0 0 0,-1-1 0,1 1 0,-1 0 0,1 0-1,-1-1 1,1 1 0,-1 0 0,0-1 0,0 1 0,0 0 0,-1 1 0,-3 4 14,0 5 10,5-11-32,0 0 0,-1 0 0,1 0 0,-1 1 0,1-1 0,-1 0 0,1 0 0,-1 0 0,0 0 0,0 0 0,0 0 0,1 0 1,-1 0-1,0-1 0,0 1 0,0 0 0,-2 1 0,-77 31 128,60-31-85,19-2-40,0 0-1,-1 0 1,1 1-1,-1-1 1,1 0-1,-1 0 1,1 1-1,-1-1 0,-1 1 1,-6 5 17,8-5-18,-1 0 1,1 0-1,-1-1 0,1 1 1,-1 0-1,1 0 0,-1-1 1,0 1-1,0-1 0,1 1 1,-1-1-1,0 0 1,-2 0-1,-26 0 41,25-3-27,2 2-25,1-1-1,0 1 0,0-1 0,0 1 1,-1 0-1,1 0 0,-1 0 1,1 0-1,-1 0 0,1 1 0,-1-1 1,1 1-1,-1 0 0,0-1 1,1 1-1,-4 1 0,1-4-21,4 2 21,0 0 4,-1-1-1,1 1 0,0 0 1,0 0-1,-1 0 0,1 0 1,0 1-1,-1-1 0,1 0 1,-1 0-1,1 1 1,-1-1-1,0 1 0,1 0 1,-1-1-1,1 1 0,-1 0 1,0 0-1,-2 0 0,3 0 0,1 0-1,-1 0 0,1 0 1,-1 0-1,1 0 0,-1 0 1,1 0-1,0 0 0,-1 0 1,1 0-1,-1 0 0,1 0 1,-1-1-1,1 1 0,0 0 1,-1 0-1,1-1 0,-1 1 1,1 0-1,0 0 0,-1-1 1,1 1-1,0 0 0,0-1 1,-1 1-1,1 0 0,0-1 1,0 1-1,-1-1 0,1 0 1,-5-6-17,4 7 19,0-1-1,1 1 1,-1 0-1,0-1 1,0 1 0,0 0-1,0 0 1,0-1-1,0 1 1,1 0 0,-1 0-1,0 0 1,-2 0 0,2 1-3,1-1 1,-1 0-1,1 0 1,-1 0 0,0 0-1,1 0 1,-1 0 0,0-1-1,1 1 1,-1 0-1,1 0 1,-1 0 0,0 0-1,1-1 1,-1 1-1,1 0 1,-1-1 0,1 1-1,-1 0 1,1-1 0,-1 1-1,1-1 1,-1 1-1,1-1 1,0 1 0,-1-1-1,0-1-15,1 0-1,0 0 1,-1 0 0,1 0-1,0 0 1,0 0-1,0-4 1,0-4 43,0-34-121,3 39 11,25-23-65,-25 22 214,-3 6-61,0-1-1,0 0 0,0 1 1,0-1-1,0 0 1,0 1-1,1-1 0,-1 0 1,0 1-1,1-1 1,-1 1-1,0-1 1,1 0-1,-1 1 0,1-1 1,-1 1-1,0-1 1,1 1-1,0-1 0,-1 1 1,1-1-1,0 1 1,0-1 0,-1 1 0,1 0 0,-1-1 0,1 1 0,-1-1 1,1 1-1,-1-1 0,1 1 0,-1-1 0,1 1 0,-1-1 0,0 0 1,1 1-1,-1-1 0,0 0 0,0 1 0,1-1 0,-1 0 1,0 1-1,0-1 0,0 0 0,0 0 0,0 1-2,0 0-1,0 0 0,0-1 1,0 1-1,0 0 0,0 0 1,0 0-1,0 0 1,0 0-1,0 0 0,0 0 1,0 0-1,0 0 0,0 0 1,0-1-1,0 1 1,0 0-1,0 0 0,0 0 1,0 0-1,0 0 0,0 0 1,0 0-1,0 0 1,0 0-1,0 0 0,1-1 1,-1 1-1,0 0 0,0 0 1,0 0-1,0 0 1,0 0-1,0 0 0,0 0 1,0 0-1,0 0 0,0 0 1,0 0-1,1 0 1,-1 0-1,0 0 0,0 0 1,0 0-1,0 0 0,0 0 1,0 0-1,0 0 1,0 0-1,0 0 0,0 0 1,1 0-1,-1 0 0,0 0 1,0 0-1,0 0 1,2 0-3,0 0 1,0-1-1,-1 1 1,1-1-1,0 1 1,0-1 0,-1 0-1,1 0 1,0 0-1,-1 0 1,1 0 0,-1 0-1,1 0 1,2-3-1,-4 4 3,0 0 0,0-1 0,0 1 1,1 0-1,-1 0 0,0-1 0,0 1 0,1 0 0,-1 0 0,0-1 0,0 1 0,1 0 0,-1 0 0,0 0 0,1 0 0,-1 0 0,0-1 1,1 1-1,-1 0 0,0 0 0,0 0 0,1 0 0,-1 0 0,0 0 0,1 0 0,-1 0 0,0 0 0,1 0 0,-1 0 0,0 0 0,1 0 1,-1 1-1,0-1 0,1 0 0,-1 0 0,1 0 0,-1 1-1,0-1 0,1 0 1,-1 0-1,0 0 0,1 0 0,-1 0 0,0 1 1,1-1-1,-1 0 0,0 0 0,1 0 1,-1 0-1,0 0 0,1 0 0,-1 0 1,0 0-1,0 0 0,1 0 0,-1 0 0,0-1 1,1 1-1,-1 0 0,0 0 0,1 0 1,-1 0-1,0 0 0,1-1 0,-1 1 0,0 0 1,0 0-1,1 0 0,-1-1 0,0 1 1,0 0-1,0-1 0,1 1 0,13-11-64,-13 10 61,1 1-1,-1-1 0,1 1 0,-1-1 1,1 1-1,-1 0 0,1 0 0,-1 0 1,2 0-1,47 0 100,-48 0-94,-1 0 0,1 0 0,-1 0 0,1 0 1,-1 0-1,1 1 0,-1-1 0,1 0 0,1 2 0,5 3 1,-7-4-9,1 0 0,-1 0 0,1 0 0,-1 0-1,1-1 1,0 1 0,-1-1 0,1 1 0,-1-1-1,1 1 1,0-1 0,0 0 0,-1 0 0,1 1-1,2-2 1,-4 1 10,1 0 0,-1 0 0,1 0-1,-1 0 1,1 0 0,-1 0 0,1 0 0,-1 1 0,1-1-1,-1 0 1,1 0 0,-1 0 0,1 0 0,-1 1-1,1-1 1,-1 0 0,1 0 0,-1 1 0,0-1-1,1 0 1,-1 1 0,1-1 0,-1 1 0,0-1-1,1 0 1,-1 1 0,0-1 0,0 1 0,1-1 0,-1 1-1,0-1 1,0 1 0,0-1 0,0 1 0,1-1-1,-1 1 1,0-1 0,0 1 0,0-1 0,0 1-1,0 0 1,-1-1-3,1 0 0,0 1-1,0-1 1,0 0 0,0 0-1,0 0 1,0 0-1,0 0 1,0 0 0,0 0-1,0 0 1,0 0 0,0 0-1,0 1 1,0-1 0,0 0-1,0 0 1,0 0 0,0 0-1,0 0 1,0 0 0,1 0-1,-1 0 1,0 0 0,0 0-1,0 1 1,0-1 0,0 0-1,0 0 1,0 0 0,0 0-1,0 0 1,0 0 0,0 0-1,0 0 1,0 0-1,0 0 1,1 0 0,-1 0-1,0 0 1,0 0 0,0 0-1,0 0 1,0 0 0,0 0-1,0 0 1,0 0 0,0 0-1,1 0 1,-1 0 0,0 0-1,0 0 1,0 0 0,0 0-1,0 0 1,0 0 0,1 0 0,0 1 0,1-1 1,-1 0-1,0 1 0,0-1 1,0 1-1,0 0 1,-1-1-1,1 1 0,0 0 1,0-1-1,0 1 0,0 0 1,-1 0-1,1 0 1,0 0-1,-1-1 0,1 1 1,0 0-1,-1 0 0,0 1 1,1 0-1,8 10 32,-6-9 239,-3 0-112,0 27-107,0-23-58,0-5 15,0 0 0,0-1-1,1 1 1,-1 0 0,-1 0 0,1-1-1,0 1 1,0 0 0,-1 0-1,1-1 1,-2 4 0,-5 0 32,6-5-46,1 0 0,0 0 0,-1 1 1,1-1-1,-1 0 0,1 0 0,0 1 1,-1-1-1,1 0 0,0 1 0,-1-1 1,1 0-1,0 1 0,0-1 0,-1 0 1,1 1-1,0-1 0,0 1 0,0-1 1,-1 0-1,1 1 0,0-1 0,0 1 1,0-1-1,0 1 0,0-1 0,0 0 0,0 1 1,0-1-1,0 1 0,0 2-49,0 0 202,1 1-102,-1-4-44,0 1 0,0-1 0,0 0 0,0 0 0,0 1 0,0-1 0,0 0 0,0 0 0,0 0 0,0 1 0,0-1 0,0 0 0,0 0 0,0 1 0,0-1 0,0 0 0,0 0 0,0 0 0,0 1 0,0-1 0,-1 0 0,1 0 0,0 0 0,0 1 0,0-1 0,0 0 0,0 0 0,-1 0 0,1 0 0,0 1 0,0-1 0,0 0 0,0 0 0,-1 0 0,1 0 0,0 0 0,0 0 0,-1 1 0,-29 1 207,29-2-211,1 0 0,-1-1 1,1 1-1,-1 0 1,1 0-1,-1 0 0,1 0 1,-1 0-1,1 0 1,-1 0-1,0 0 1,1 0-1,-1 1 0,1-1 1,-1 0-1,1 0 1,-1 0-1,1 1 1,-1-1-1,1 0 0,-1 0 1,1 1-1,0-1 1,-1 0-1,1 1 0,-1-1 1,1 1-1,0-1 1,-1 1-1,1-1 1,0 0-1,0 1 0,-1-1 1,1 1-1,0-1 1,0 1-1,0 0 1,-1-1-1,1 1 0,0-1 1,0 1-1,0-1 1,0 1-1,0-1 0,0 2 1,0 0-117,-1-2 113,-1 0 1,0-1 0,0 1-1,0 0 1,1 0 0,-1-1-1,0 2 1,0-1 0,0 0 0,-1 0-1,-12 1-34,1-1 6,-38 0 64,51 0-34,1 0 0,0 0 0,-1 0 0,1 0 0,-1 0 1,1 0-1,-1 0 0,1 0 0,-1 1 0,1-1 0,0 0 0,-1 0 0,1 0 0,-1 0 0,1 1 1,0-1-1,-1 0 0,1 0 0,0 1 0,-1-1 0,1 0 0,0 0 0,-1 1 0,1-1 1,0 1-1,-1-1 0,1 0 0,0 1 0,0-1 0,-1 1 0,-4 6-40,5-6 38,-1-1 0,0 1 0,0-1 0,0 0 1,0 0-1,0 1 0,1-1 0,-1 0 0,0 0 0,0 0 1,0 0-1,0 0 0,-2 0 0,-27 0 191,27 0-102,1 0-47,-10 0-124,10 0 44,-1 0 58,2 0-19,1 0 1,-1 0-1,0 0 1,0 0 0,1-1-1,-1 1 1,0 0-1,1 0 1,-1-1 0,1 1-1,-1 0 1,0-1-1,1 1 1,-1 0 0,1-1-1,-1 1 1,1-1-1,-1 1 1,1-1 0,-1 1-1,1-1 1,-1 0-1,1 0 7,-1 1 1,1-1-1,0 0 0,-1 1 0,1-1 0,-1 1 0,1-1 0,-1 1 0,1 0 0,-1-1 0,0 1 0,1-1 0,-1 1 0,1 0 0,-1 0 0,0-1 0,1 1 0,-1 0 0,0 0 0,1 0 0,-1 0 0,-1-1 0,2 1-3,0 1 0,0-1 1,0 0-1,0 0 0,0 0 0,0 0 0,0 0 1,-1 0-1,1 0 0,0 0 0,0 0 0,0 0 1,0 0-1,0 0 0,0 0 0,0 0 1,0 0-1,0 0 0,0 0 0,-1 0 0,1-1 1,0 1-1,0 0 0,0 0 0,0 0 0,0 0 1,0 0-1,0 0 0,0 0 0,0 0 1,0 0-1,0 0 0,0 0 0,0 0 0,-1 0 1,1 0-1,0-1 0,0 1 0,0 0 1,0 0-1,0 0 0,0 0 0,0 0 0,0 0 1,0 0-1,0 0 0,0 0 0,0 0 0,0-1 1,0 1-1,0 0 0,0 0 0,0 0 1,0 0-1,0 0 0,0 0 0,0-1 1,0 0 0,0 1 0,0-1 0,0 0 0,0 1 0,0-1 0,-1 0 0,1 1 0,0-1 0,0 0 0,-1 1 0,1-1 0,0 1 0,-1-1 0,1 0 0,-1 1 0,1-1 0,-1 1 0,1 0 0,-1-1 0,1 1 0,-2-1 0,2 1-7,-1-1-1,0 1 1,1-1 0,-1 1 0,1-1 0,-1 1-1,1-1 1,-1 1 0,1-1 0,0 1-1,-1-1 1,1 1 0,0-1 0,-1 0-1,1 1 1,0-1 0,0 0 0,-1 1-1,1-1 1,0 0 0,0 1 0,0-2 0,-3-4-70,-3-3 50,8 5 10,-1 3 11,-1 1 1,1 0-1,-1-1 0,1 1 0,-1-1 1,1 0-1,-1 1 0,1-1 0,-1 1 0,0-1 1,1 0-1,-1 1 0,0-1 0,0 1 1,0-1-1,1 0 0,-1 0 0,0 1 1,0-1-1,0 0 0,0 0 0,3-5-60,-2 4 44,1 0-1,-1 0 0,1 0 0,-1-1 1,0 1-1,0 0 0,0-1 1,0 1-1,0-1 0,-1 1 0,1-1 1,-1 0-1,1 1 0,-1-1 1,0 0-1,-1-2 0,4-1-75,8-7 59,-10 7 33,1 2 4,15-6-28,-1-1-89,-2 6 31,-9-2 30,-5 6 53,0 1 1,0-1-1,1 1 0,-1-1 0,0 1 1,1 0-1,-1-1 0,0 1 0,1 0 1,-1-1-1,1 1 0,-1 0 0,0-1 1,1 1-1,-1 0 0,1-1 0,-1 1 1,1 0-1,-1 0 0,1 0 0,-1 0 1,1 0-1,-1-1 0,1 1 0,-1 0 1,1 0-1,-1 0 0,1 0 0,0 0 1,-1 0-1,1 1 0,38-1 51,22 0-112,-59 0 57,0 0 0,0 0 0,-1 1 0,1-1-1,0 0 1,0 1 0,-1-1 0,1 1 0,0 0 0,-1 0-1,4 1 1,-3 0-1,-1-1 1,1 0-1,0 0 0,-1-1 1,1 1-1,0 0 0,0 0 0,0-1 1,0 1-1,0-1 0,0 0 0,2 0 1,65 0 487,-67 1-448,0-1 0,0 0 1,0 1-1,-1-1 0,1 1 1,0 0-1,0 0 0,-1 0 1,1-1-1,0 1 0,-1 1 1,1-1-1,-1 0 1,3 2-1,-1 0 299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5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4320,'-17'0'4096,"34"17"-3296,-1-17 1792,17 33-1472,-16-16 768,16 16-1088,-16 0 127,16 17-543,-33 0-96,0-17-160,-17 17-640,-16 0 256,0-1-3359,0-15 2015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6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5056,'0'0'5600,"0"33"-3424,0-17-1280,-17 18 32,17-1-544,-16 0-192,-1 0-96,0 0-96,1-16 32,-1 0-1600,1-1 864,-1 1-1888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6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51 5472,'0'-31'3024,"0"31"-3003,0 0 0,0 0 0,0 0 0,0 0 0,0 0 1,0 0-1,0 0 0,0 0 0,0 0 0,0 0 0,0-1 0,0 1 1,0 0-1,0 0 0,0 0 0,0 0 0,0 0 0,0 0 1,0 0-1,0 0 0,0 0 0,0-1 0,0 1 0,0 0 0,0 0 1,0 0-1,0 0 0,0 0 0,0 0 0,1 0 0,-1 0 0,0 0 1,0 0-1,0 0 0,0 0 0,0 0 0,0 0 0,0 0 0,0 0 1,0 0-1,0 0 0,1-1 0,-1 1 0,0 0 0,0 0 0,0 0 1,0 0-1,0 0 0,0 0 0,0 0 0,0 0 0,0 1 0,0-1 1,1 0-1,-1 0 0,0 0 0,0 0 19,1 0 1,-1 0-1,1 0 0,-1 0 0,1 0 1,0 0-1,-1 0 0,1 0 0,-1-1 1,1 1-1,-1 0 0,1 0 0,-1 0 1,0-1-1,1 1 0,-1 0 0,1 0 1,-1-1-1,1 1 0,-1 0 0,0-1 1,1 1-1,-1 0 0,0-1 0,1 1 1,-1-1-1,0 1 0,1-1 0,-1 1 1,0-1-1,0 1 0,0-1 0,0 1 1,1-1-1,-1 1 0,0-1 0,0 1 1,0-1-1,0 1 0,0-1 0,0 0 1,0 1-31,0 0 1,0 0-1,0 0 1,0-1 0,0 1-1,0 0 1,-1 0-1,1 0 1,0 0-1,0 0 1,0 0 0,0 0-1,0 0 1,0 0-1,1-1 1,-1 1-1,0 0 1,0 0 0,0 0-1,0 0 1,0 0-1,0 0 1,0 0-1,0 0 1,0 0 0,0 0-1,0 0 1,0-1-1,0 1 1,0 0-1,0 0 1,0 0 0,0 0-1,0 0 1,1 0-1,-1 0 1,0 0-1,0 0 1,0 0 0,0 0-1,0 0 1,0 0-1,0 0 1,0 0-1,0 0 1,0 0 0,1 0-1,-1 0 1,0 0-1,0 0 1,0 0-1,0 0 1,0 0 0,0 0-1,0 0 1,0 0-1,1 0 21,-1 0 1,1 0-1,-1 0 0,1 0 0,-1 0 0,1 0 0,-1 0 0,0 0 0,1 0 1,-1 0-1,1 0 0,-1 1 0,1-1 0,-1 0 0,0 0 0,1 0 0,-1 1 1,1-1-1,-1 0 0,0 0 0,1 1 0,-1-1 0,0 0 0,0 1 0,1-1 1,-1 1-1,0-1 0,0 0 0,1 1 0,-1 0 0,5 6 407,9 1 458,-6 3-570,-1 0 0,-1 0 1,1 0-1,-2 1 0,9 24 0,-13-33-283,0 1 0,0 0 0,-1-1 0,1 1 0,-1 0 0,0 0 0,0 0 0,-1 5 0,1 4 34,-1-4-41,1 0 0,-1 0 0,-1 0 0,0 0 0,0 0 0,0 0 0,-5 8 0,6-13-35,-1 0 0,0 0 0,0-1 0,0 1-1,-1-1 1,1 0 0,-1 0 0,0 0 0,0 0 0,-6 5-1,-6 6-73,-7 13-236,15-20-91,0-1 0,-1-1 0,0 0 0,-9 6 0,15-11 216,1 1 1,0-1-1,-1 1 0,1-1 1,-1 1-1,0-1 1,1 0-1,-1 0 0,1 0 1,-1 0-1,1 0 1,-1 0-1,-2-1 0,3 1 109,1 0 0,-1 0 0,1 0 0,0 0 0,-1 0 0,1-1-1,-1 1 1,1 0 0,0 0 0,-1-1 0,1 1 0,0 0 0,-1-1-1,1 1 1,0 0 0,-1-1 0,1 1 0,0 0 0,0-1 0,-1 1 0,1-1-1,0 1 1,0 0 0,0-1 0,0 1 0,-1-1 0,1 1 0,0-1 0,0 1-1,0 0 1,0-1 0,0 1 0,0-1 0,0 1 0,0-1 0,0 1 0,1-1-1,-1 1 1,0 0 0,0-1 0,0 1 0,0-1 0,1 1 0,-1 0 0,0-1-1,14-16-1646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7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7 3904,'-1'0'52,"1"0"0,-1 0 0,1 0 0,-1 0 0,1 1 1,0-1-1,-1 0 0,1 0 0,-1 0 0,1 0 0,-1-1 0,1 1 0,-1 0 0,1 0 1,0 0-1,-1 0 0,1 0 0,-1 0 0,1-1 0,0 1 0,-1 0 0,1 0 0,0-1 1,-1 1-1,1 0 0,0 0 0,-1-1 0,13-13 7321,-15 14-6824,-8 0-122,8 0 277,0 0-406,3 0-285,-1 0 0,1 0-1,-1 0 1,1 0 0,0 0-1,-1 0 1,1 0 0,-1 0-1,1 0 1,-1 1 0,1-1-1,-1 0 1,1 0 0,0 0 0,-1 0-1,1 1 1,-1-1 0,1 0-1,0 0 1,-1 1 0,1-1-1,0 0 1,0 1 0,-1-1-1,1 0 1,0 1 0,-1-1 0,1 0-1,0 1 1,0 0 0,-5 6 159,-7-1 185,7 5-80,-9-6 86,10-2-273,-1 0-1,1 0 1,0 0 0,0 1-1,0 0 1,0 0 0,-5 7 0,2-1 223,0 1 1,-7 14-1,10-18-184,1 1-1,1-1 0,-1 1 0,0 9 0,-2 2 69,4-12-147,-3 5-21,1 0 1,1 1-1,0 0 1,1 13-1,0-18 14,2-1 0,-1 1 0,1 0-1,0 0 1,1-1 0,3 11 0,-3-14-161,0 0 0,0 1 0,0-1 0,1 0 1,-1 0-1,1-1 0,0 1 0,0-1 0,1 1 1,-1-1-1,1 0 0,6 4 0,-8-6-16,1 1-137,-1 0 0,1 0 0,0-1 0,0 1 1,-1-1-1,1 0 0,0 0 0,0 0 0,1 0 0,-1 0 0,0-1 1,0 0-1,0 1 0,4-1 0,23 0-159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7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7 5632,'-14'-13'1834,"12"10"-1124,-1 3-108,-8 0 3020,11 0-3608,0 0 0,-1 0 0,1 0 0,0 0 0,0 0 0,0 0 1,0 0-1,0 0 0,0 0 0,0 0 0,0 0 0,0 0 0,0 0 0,-1 0 1,1 0-1,0 0 0,0 0 0,0 0 0,0 0 0,0 0 0,0 0 0,0 0 1,0 0-1,0 0 0,0 0 0,-1 0 0,1 0 0,0 0 0,0 0 0,0 0 1,0 0-1,0 0 0,0 1 0,0-1 0,0 0 0,0 0 0,0 0 1,0 0-1,0 0 0,0 0 0,0 0 0,0 0 0,0 0 0,0 0 0,0 1 1,0-1-1,0 0 0,0 0 0,0 0 0,0 0 0,0 0 0,0 0 0,0 0 1,0 0-1,0 0 0,0 1 0,0 2 95,0 0 1,0 0-1,-1 0 1,1 1-1,-1-1 1,0 0-1,1 0 1,-1 0 0,-1 0-1,1 0 1,0 0-1,-1 0 1,0-1-1,-3 5 1,-2 6 18,0-1 0,0 1 0,1 0 0,1 1 0,0-1 0,-5 23 0,-6 77 85,14-99-204,0 1 0,2 27 0,1-34-152,0-1-1,0 0 1,0 0 0,1 1-1,1-1 1,-1 0-1,5 7 1,9 19-55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7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 6144,'0'-17'2784,"-17"34"-576,34-17-64,-1 16-1568,1-16 96,16 0-384,0 0-96,0 0-128,1 0 224,-1 0-160,0 0-896,0 0 416,-16-16-1568,-1 16 1088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8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4896,'0'0'1584,"-3"0"-976,-8 0-59,8 0 795,3 3-347,0 74 1963,0-73-2878,0-1-1,0 0 0,-1 1 0,1-1 0,-1 1 1,0-1-1,0 0 0,-3 7 0,-2 6 255,1 17 112,0-16-280,3-10-118,0 0 1,0 0-1,1 0 0,0 0 0,0 7 0,1 50 201,0-62-270,0 1-1,0-1 1,1 0-1,-1 1 1,1-1 0,0 0-1,0 1 1,0-1 0,0 0-1,0 0 1,0 0 0,0 0-1,1 0 1,-1 0 0,1 0-1,-1 0 1,1-1 0,0 1-1,3 2 1,1 2-458,-6-6 461,0 0 0,0 0 0,0 0 0,0 0-1,1 0 1,-1 1 0,0-1 0,0 0 0,0 0 0,0 0 0,0 0 0,0 0 0,0 0 0,0 0 0,0 0-1,0 0 1,1 0 0,-1 1 0,0-1 0,0 0 0,0 0 0,0 0 0,0 0 0,0 0 0,1 0-1,-1 0 1,0 0 0,0 0 0,0 0 0,0 0 0,0 0 0,0 0 0,1 0 0,-1 0 0,0 0 0,0 0-1,0 0 1,0 0 0,0 0 0,0-1 0,0 1 0,1 0 0,-1 0 0,0 0 0,0 0 0,0 0 0,0 0-1,0 0 1,0 0 0,0 0 0,0 0 0,0-1 0,1 1 0,-1 0 0,0 0 0,0 0 0,0 0 16,1-2-202,0 1 1,1 0-1,-1 0 1,1 0-1,-1 0 1,1 0-1,0 0 1,2-1-1,1 1-46,-1 0-1,1 0 1,-1 1-1,9 0 1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8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5568,'0'0'2528,"17"17"-448,-1 0-1344,1-1 768,16 17-864,-16 1 960,16 16-896,-33-1 32,0 1-448,0 0 63,0 0-191,-33 0-1279,0-17 607,-17-17-2848,17 18 1888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7:59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5568,'0'-13'1786,"0"12"-1772,0 1-1,0 0 0,0 0 0,0 0 1,0 0-1,0 0 0,0-1 0,0 1 1,0 0-1,0 0 0,0 0 0,1 0 0,-1 0 1,0 0-1,0-1 0,0 1 0,0 0 1,0 0-1,0 0 0,0 0 0,0 0 1,0 0-1,1 0 0,-1 0 0,0-1 1,0 1-1,0 0 0,0 0 0,0 0 0,0 0 1,1 0-1,-1 0 0,0 0 0,0 0 1,0 0-1,0 0 0,0 0 0,1 0 1,-1 0-1,0 0 0,0 0 0,0 0 1,0 0-1,0 0 0,1 0 0,-1 0 0,0 0 1,0 0-1,0 0 0,0 0 0,0 0 1,0 1-1,1-1 0,10-1 147,-3 1 179,-1-1 1,1 1-1,0 1 0,-1-1 1,1 1-1,-1 1 0,9 1 1,-3 3 71,-1 1 0,0-1 1,-1 2-1,1 0 1,-1 0-1,18 19 1,-6-4 186,-2 2 0,0 0 1,-1 2-1,22 39 0,3 36 337,-38-83-792,7 13 35,-3 0-1,-1 0 1,-1 1 0,-1 0 0,4 57-1,-11-62-119,-1 0-1,-1 1 0,-2-1 1,0 0-1,-2-1 0,-2 1 1,0-1-1,-1 0 0,-2-1 1,-1 0-1,-18 32 0,13-32-139,-30 34-1,44-58 78,-15 21-585,-37 35 1,-17-4-3000,50-39 2480,-65 51-2315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0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5984,'-17'-17'2688,"34"34"288,-1-1-1504,1 1-896,-17-1 128,0 18-416,-17-1-256,1 17-32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14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9 3488,'-14'0'1115,"14"0"-1108,0 1 1,-1-1 0,1 0 0,0 0-1,0 0 1,0 0 0,0 0 0,0 0-1,0 0 1,0 0 0,0 0 0,0 0-1,-1 0 1,1 0 0,0 0 0,0 0 0,0 0-1,0 0 1,0 0 0,0 0 0,0-1-1,0 1 1,0 0 0,0 0 0,-1 0-1,1 0 1,0 0 0,0 0 0,0 0 0,0 0-1,0 0 1,0 0 0,0 0 0,0 0-1,0 0 1,0 0 0,0-1 0,0 1-1,0 0 1,0 0 0,0 0 0,0 0-1,0 0 1,0 0 0,0 0 0,0 0 0,0 0-1,0 0 1,0-1 0,0 1 0,0 0-1,0 0 1,0 0 0,0 0 0,0 0-1,0 0 1,0-14 3160,3 14-2869,41 0 1306,-39 3-1413,-3-2-164,0 1 1,0-1-1,-1 0 1,1 0-1,0 1 0,0-1 1,0 0-1,0-1 1,0 1-1,1 0 0,-1 0 1,0-1-1,3 1 1,38-1 327,-11-1 15,-9 2-208,86-4 266,-1-8-279,14 5-44,86-15 115,27-2-351,-91 17-105,-66 0-142,62-2-254,-97 7 429,59-11 0,-97 12 206,1-1 31,0 0 0,0 1-1,0 0 1,-1 0 0,1 0-1,0 1 1,0 0 0,0 0-1,0 1 1,0 0 0,9 4-1,-14-6-22,-1 1 0,1-1-1,-1 1 1,1-1-1,0 0 1,0 1 0,-1-1-1,1 0 1,0 0-1,0 1 1,-1-1 0,1 0-1,0 0 1,0 0 0,-1 0-1,1 0 1,0 0-1,0 0 1,0 0 0,0-1-1,5 0-815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2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446 3232,'0'-14'1035,"0"12"-614,0-1 38,0-47 4198,0-30-1869,0 78-2755,0 0 1,-1 0 0,1 0-1,-1 0 1,1 0 0,-1 0 0,0 0-1,1 0 1,-1 0 0,0 0-1,0 0 1,-1 1 0,-1-3 0,-22-21 244,12 12-223,11 11-40,0 1 0,-1-1 1,1 0-1,-1 1 0,1-1 0,-1 1 0,0 0 1,0-1-1,1 1 0,-1 1 0,0-1 0,0 0 1,0 1-1,0-1 0,0 1 0,0 0 0,0 0 1,0 0-1,0 1 0,0-1 0,0 1 0,-4 1 0,0 0 17,0 0 0,0 1-1,0 0 1,0 0-1,1 1 1,-12 7 0,10-5 49,0 0 1,1 0 0,0 0 0,0 1-1,1 0 1,-1 0 0,2 1 0,-1 0 0,1 0-1,0 0 1,-7 18 0,6 5 20,4-15-71,-1-6-20,2-6-9,0 1-1,1-1 0,-1 0 1,1 1-1,-1-1 0,1 0 0,1 6 1,0-8-2,-1 1 1,1-1 0,0 0-1,0 1 1,0-1-1,1 0 1,-1 0 0,1 0-1,-1 0 1,1 0-1,-1-1 1,1 1 0,0 0-1,0-1 1,0 1 0,4 1-1,-2 0 11,1 0 0,0-1 0,0 0-1,0 0 1,0-1 0,0 1 0,1-1 0,-1 0 0,0-1-1,1 1 1,-1-1 0,0 0 0,1 0 0,-1-1-1,0 1 1,1-1 0,-1-1 0,6-1 0,-4 1-67,1-1 0,-1 0 0,0 0 0,0-1 0,0 0 0,-1 0 0,1-1 0,-1 1 0,0-1 0,-1-1 0,1 1 0,4-7 0,-1 1-16,-1-1 1,-1 1-1,0-2 1,10-23-1,-11 4 86,-4 17 4,9-24 30,-6-8 27,0 21-50,-2 9-17,0 0-1,0-20 1,-3-79 1325,1 146-862,-1-9-326,0 0 0,-4 23 1,-7 22 24,6 12-42,-6-9 27,5-5-192,-5-12-449,9-40 402,-1 8-716,-8 29-1,10-46 86,0 0-1,0 1 1,1-1 0,0 1-1,-1-1 1,2 7-1,2-18-2478,-3 7 3041,1 1 0,0-1-1,0 1 1,0 0 0,0-1 0,-1 1 0,1 0 0,0 0 0,0 0-1,0 0 1,0 0 0,0 0 0,1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2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7 4992,'-14'-14'1589,"11"11"-426,3 6 85,0 1-884,0-1-139,0 0-1,0 0 1,0 0-1,0 0 0,-1 0 1,1-1-1,-2 4 1,1-3-162,0-1 0,0 1 1,0-1-1,1 1 0,-1-1 0,0 1 1,1 0-1,0-1 0,0 1 1,-1-1-1,2 1 0,-1 0 0,0-1 1,1 5-1,2 17 150,-8 8 88,1-12-138,1 14-6,2 0-1,2 38 1,1-35-8,-6 66 0,-3-72-47,0 0-1,-2 0 0,-2-1 1,-19 41-1,28-67-160,-1 1 1,0-1-1,0 0 0,0 0 1,0 0-1,-1 0 1,-6 5-1,-3 5-512,4 3-565,1-15-1237,19-2 741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2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0 7552,'-16'17'3424,"-1"-1"-2976,17 18 480,-17-1-608,17 17-64,0 16-160,-16 17 128,32-17-128,-16 1-448,0-1 160,0-16-1184,0-17 768,0 0-1696,-16 1 1280</inkml:trace>
  <inkml:trace contextRef="#ctx0" brushRef="#br0" timeOffset="1">17 448 6880,'-17'-33'3136,"34"33"-992,0 17-1440,32-17 1184,-15 0-1056,32 0-96,0 0-417,-16 0-862,0 16 287,-17-16-3296,17 0 1952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3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50 6464,'-32'0'1314,"24"0"-406,15 0 1552,-2 0-2233,0 0 0,-1-1 1,1 1-1,0-1 0,0 0 0,7-3 0,16-3 498,42 1 262,42-10 288,-25 2-705,278-33 735,-205 28-1101,-32 5-188,-26 8-437,-48 1-637,55-4-1516,-109 9 2574,13 0-1125,-1 0-1,16 3 1,-22-1 673,-1-1 1,1 1-1,0 0 1,6 5-1,-11-7 417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3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349 7136,'-69'0'2309,"66"0"-2234,1 0-1,0 0 1,0 0 0,0 0-1,0 1 1,0-1 0,-1 1-1,1-1 1,0 1 0,0 0-1,-2 1 1,-57 23 512,52-21-380,0 0 0,0 1 0,0 0 1,1 1-1,0 0 0,0 0 1,1 1-1,-1 0 0,-6 8 0,-5 5 350,4-3-308,0 0 0,2 1 0,0 1-1,1 0 1,-19 41 0,26-53-212,4-5-38,0 0 1,0-1-1,0 1 1,0 0-1,0 0 1,0 0-1,0 0 1,0-1-1,1 1 1,-1 0-1,1 0 1,0 0-1,-1 0 1,1 1-1,0-1 1,0 0-1,0 0 1,1 0-1,0 4 1,-1-6-2,0 1 0,1 0 0,-1-1 0,1 1 0,-1-1 0,0 1 0,1 0 0,-1-1 0,1 1 0,0-1 0,-1 1 0,1-1 0,-1 1 0,1-1 0,0 0 0,-1 1 0,1-1 0,0 0 0,-1 0 0,1 1 0,0-1 0,0 0 0,-1 0 0,1 0 0,1 0-1,18-4 9,-9 0 4,-2 2 1,-1 0 1,1-1 0,-1-1 0,1 1 0,-1-1 0,0-1-1,11-8 1,2 0 11,43-26-103,-9-5-432,-31 28 346,13-10-68,-26 15 111,0 0 0,9-12 0,-12 13 44,3-3 28,-1 0 1,0 0-1,-1-1 0,-1 0 1,10-22-1,-13 26 42,-1-1 1,-1 0-1,0 0 0,-1-1 1,0 1-1,0 0 1,-1-21-1,-3 3 109,-9-48 0,8 57 46,1 8-89,-1-7 395,-9-30-1,10 32 3,2 17-448,0 0 0,0 0 0,0 0 0,0 0 0,0 0 0,0 0 0,0 0 0,0 0 0,0-1 0,0 1 0,0 0 1,0 0-1,0 0 0,0 0 0,0 0 0,0 0 0,0 0 0,0 0 0,0 0 0,0-1 0,0 1 0,0 0 0,0 0 1,0 0-1,-1 0 0,1 0 0,0 0 0,0 0 0,0 0 0,0 0 0,0 0 0,0 0 0,0 0 0,0 0 0,0 0 0,0-1 1,0 1-1,0 0 0,0 0 0,-1 0 0,1 0 0,0 0 0,0 0 0,0 0 0,0 0 0,0 0 0,0 0 0,0 0 1,0 0-1,0 0 0,-1 0 0,1 0 0,0 0 0,0 0 0,0 0 0,0 1 0,-1-2 4,1 1 0,0 0 0,-1 1 0,1-1 0,-1 0 0,1 0 0,-1 0 0,1 0 0,-1 0 0,1 0 0,0 0 0,-1 1 0,1-1 0,-1 0 0,1 0 0,0 1 0,-1-1 0,1 0 0,0 0 0,-1 1 0,1-1 0,0 0 0,-1 1 0,1-1 0,0 1 0,0-1 0,0 0 0,-1 1 0,1-1 0,0 1 0,0 0 0,-2 10 236,1 1-1,0-1 0,2 22 1,-1-9-33,0 4 20,-3 63 131,-8-11-241,6 6-1,-6 8 156,7-54-170,2-6 19,-12 55 0,9-71-347,-1 0-1,-1-1 0,-16 30 0,-2 6-954,8-20-740,1-14 625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3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136,'0'0'2309,"5"0"-1413,-2 0-798,-1 0 1,1 0-1,0 1 0,-1-1 0,1 0 1,3 2-1,0 5 808,-3-3-356,10 2 543,16 11 533,-24-13-1498,1 0 0,-1-1 0,1 0 0,0 0 1,0-1-1,0 1 0,11 2 0,-3-3-23,-1-1-1,23 0 1,17 1 7,25 9-5,-9-6 69,-33 0-141,-16-1-797,40 1 1,7-5-2455,-67 0 3115,1 0 0,-1 0 0,1 1 0,-1-1 0,1 0 0,-1 0 0,1 0 0,0 0-1,-1 0 1,1 0 0,-1-1 0,1 1 0,-1 0 0,1 0 0,-1 0 0,1 0 0,-1-1 0,1 1-1,-1 0 1,1 0 0,-1-1 0,1 1 0,-1 0 0,0-1 0,1 1 0,-1 0 0,1-1 0,-1 1-1,0-1 1,1 1 0,-1-1 0,0 1 0,0-1 0,1 1 0,-1-1 0,0 1 0,0-1 0,0 1-1,0-1 1,0 1 0,0-1 0,0 1 0,0-1 0,0 0 0,0 0 0,0-2-1851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4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0 5728,'-28'14'1840,"17"-6"-1110,-17 17-122,18-17-240,7-6-161,0 0 0,0 1 0,1-1 0,-1 1 0,0 0 0,1-1 0,0 1 0,-1 0 0,-1 5 0,-8 7 530,8-10-527,-1 0 1,1 1-1,1-1 1,-1 1-1,1 0 1,0 0-1,-4 9 1,-1 15 228,0 1 1,2-1-1,1 1 1,-1 55-1,3-17-97,0-46-264,-2 18 35,6-33-85,-1 0 0,4 16 0,-2-14-19,0-1-1,-1 1 0,0 9 1,-1-18-11,0 4 6,0 1 0,0 0-1,1-1 1,0 1 0,2 7 0,-2-10-34,0 0 0,1 0-1,-1 0 1,1-1 0,0 1 0,-1 0 0,1-1 0,1 1 0,-1-1 0,0 0 0,0 0 0,1 0 0,4 3 0,-4-3-105,0 0 1,0 0-1,0 0 0,0-1 1,1 0-1,-1 0 0,0 1 1,1-2-1,-1 1 0,1 0 1,3-1-1,2 0-311,-1-1 1,0 0-1,13-3 1,9-2-1474,9 3 687,-17 3 752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4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4 7136,'-17'-17'3648,"34"17"1984,-1 0-4897,18 0 33,-1 0-448,-17-16-1312,34 16 512,-33 0-4607,16 0 2815</inkml:trace>
  <inkml:trace contextRef="#ctx0" brushRef="#br0" timeOffset="0.5">1 266 7648,'0'0'3456,"0"17"-960,17-17-1664,16 0 160,0 0-608,-16 0-1088,32-17 352,-15 17-5088,-1 17 3008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7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4320,'0'-52'4298,"0"51"-4252,0 1-1,0-1 1,0 1-1,0-1 0,0 1 1,0 0-1,0-1 0,0 1 1,0-1-1,0 1 1,0-1-1,0 1 0,1 0 1,-1-1-1,0 1 1,0-1-1,0 1 0,1 0 1,-1-1-1,0 1 1,1 0-1,-1-1 0,0 1 1,1 0-1,-1-1 0,0 1 1,1 0-1,-1 0 1,0 0-1,1-1 0,7-4 511,-3-9 372,15-21 411,-18 32-1242,0 0-1,0 0 1,1 0-1,-1 0 1,1 1-1,-1-1 1,1 1-1,5-4 1,-5 4-66,-1 1 1,1-1 0,0 1-1,-1 0 1,1 0-1,0 0 1,0 1-1,-1-1 1,1 1 0,0-1-1,0 1 1,0 0-1,0 0 1,0 0-1,0 1 1,-1-1 0,4 2-1,-1 0 1,-1 0 1,1 1-1,-1 0 0,0 0 0,0 0 0,0 0 1,-1 1-1,1 0 0,-1-1 0,0 1 0,4 6 1,3 5 42,-1 1-1,8 19 1,-4-7 42,15 24 22,-21-35-77,-1 1 1,0-1 0,-1 1-1,-1 0 1,-1 0 0,-1 0-1,1 20 1,-3-30-74,0-1 0,0 1 1,-1 0-1,0-1 1,-1 1-1,1 0 0,-1-1 1,-1 0-1,0 1 0,0-1 1,0 0-1,-1 0 0,0-1 1,0 1-1,0-1 0,-1 0 1,0 0-1,0 0 0,-11 8 1,2-5-41,0 0 0,-30 12 0,16-7 54,20-10 37,7-3-28,-1 1 1,0-1-1,1 0 0,-1 0 1,0 0-1,0-1 1,0 1-1,0 0 1,0-1-1,0 1 0,0-1 1,0 1-1,0-1 1,0 0-1,0 0 1,0 0-1,0 0 0,0 0 1,-4-1-1,-8-11-92,14 12 76,0-1 0,-1 1 0,1-1 0,-1 1 0,1-1-1,0 0 1,0 1 0,-1-1 0,1 0 0,0 0 0,0 1 0,0-1 0,0 0-1,0 1 1,0-1 0,0 0 0,0 1 0,0-1 0,0 0 0,0 0 0,0 1-1,0-1 1,1 0 0,-1 1 0,0-1 0,1 0 0,-1 0 0,1-2-9,2-2-1,-1 0-1,1 0 1,0 0-1,0 0 1,1 0-1,4-4 1,24-26-124,-29 32 137,9-8-46,-7 6 25,-1 1 1,0-1-1,7-9 1,-6 7 27,-4 5 0,0 0 0,1 0 1,-1 0-1,1 0 1,-1 0-1,1 0 1,0 0-1,0 1 1,0-1-1,0 1 1,0-1-1,0 1 0,4-2 1,8-8 116,-11 5-22,-3 6-97,0-1 0,0 1 0,0-1 0,0 1 0,0-1 0,0 1 0,0-1 0,0 1 0,0-1 1,0 1-1,1-1 0,-1 1 0,0-1 0,0 1 0,1-1 0,-1 1 0,0-1 0,0 1 0,1 0 0,-1-1 0,0 1 0,1-1 0,-1 1 0,1 0 0,-1-1 1,0 1-1,1 0 0,-1 0 0,1-1 0,-1 1 0,1 0 0,-1 0 0,1 0 0,-1 0 0,1-1 0,-1 1 0,1 0 0,-1 0 0,1 0 0,-1 0 0,2 0 1,-2 0-9,0 0 0,0 0 0,0 0 0,0 0 0,0 0 0,0 0 0,1 0 0,-1 0 0,0 0 0,0 0 0,0 0 0,0 0 0,0 0 1,0 0-1,0 0 0,0 0 0,0 0 0,1 0 0,-1 0 0,0 0 0,0 0 0,0 0 0,0 1 0,0-1 0,0 0 0,0 0 0,0 0 1,0 0-1,0 0 0,0 0 0,0 0 0,1 0 0,-1 0 0,0 0 0,0 0 0,0 0 0,0 0 0,0 1 0,0-1 0,0 0 0,0 0 0,0 0 1,0 0-1,0 0 0,0 0 0,0 0 0,0 0 0,0 0 0,0 0 0,0 1 0,0-1 0,0 0 0,0 0 0,0 0 0,0 0 0,0 0 1,0 1-37,0-1 0,0 1 0,0-1 1,0 1-1,0-1 0,0 1 0,0-1 1,0 1-1,-1-1 0,1 1 0,0-1 1,0 1-1,0-1 0,-1 1 0,1-1 1,0 1-1,0-1 0,-1 1 0,1-1 1,0 0-1,-1 1 0,1-1 0,0 0 1,-1 1-1,1-1 0,-1 0 0,1 1 1,-1-1-1,1 0 0,-1 0 0,1 1 1,-1-1-1,1 0 0,-1 0 0,1 0 1,-1 0-1,1 0 0,-1 0 0,1 0 1,-1 0-1,0 0 0,-2 0-85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9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1 6240,'13'0'2005,"-10"0"-1221,-3-3-139,0-5 729,0 19 1471,3-11-2104,-2 0-684,0 0-1,0 0 0,0 0 0,-1 1 1,1-1-1,0 1 0,0-1 1,0 0-1,0 1 0,-1-1 1,1 1-1,0 0 0,0-1 1,-1 1-1,1 0 0,-1-1 0,1 1 1,0 0-1,0 1 0,1 1 62,0 0 0,-1 0 0,1 1 0,-1-1 0,0 1 0,2 3 0,-2 6 30,1 0 0,-2 0-1,0 17 1,-1-2-30,2 16 66,-2 66 51,-1-89-212,0 0 1,-1 0-1,-6 22 0,2-17-28,-1-1 0,0 0-1,-2-1 1,-24 42 0,32-62-116,0 0 0,0 0 0,0-1 1,0 2-1,0-1 0,1 0 0,-1 5 1,-2 4-290,3-11 240,1 0 0,-1-1 0,0 1 0,0-1-1,0 1 1,0-1 0,0 1 0,-3 2 0,1-2-88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15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45 3648,'-14'14'1173,"14"-14"-1155,-1 0 0,1 1 0,0-1 0,0 0 0,-1 0 0,1 1 1,0-1-1,0 0 0,0 0 0,0 1 0,-1-1 0,1 0 0,0 1 0,0-1 0,0 0 0,0 1 0,0-1 0,0 0 0,0 1 0,0-1 0,0 0 0,0 1 0,0-1 0,0 0 0,0 1 1,1 8-12,-1-3 275,1 0 0,-1 0 1,0 0-1,-1 1 1,1-1-1,-4 12 0,0-7-59,2-8-162,1 0-1,-1 0 0,1 0 1,0 1-1,0-1 1,1 0-1,-1 1 0,1-1 1,-1 7-1,2 2 112,-1-5-69,0 0 1,0 1-1,0-1 0,-3 12 0,-1-8 130,4-11-211,-1 1-1,1-1 1,-1 1-1,1 0 1,0-1-1,0 1 1,-1 0-1,1-1 1,0 1 0,0 0-1,0-1 1,0 1-1,0 0 1,0-1-1,0 1 1,0 0-1,0 0 1,0-1-1,0 1 1,0 0-1,0-1 1,1 1-1,-1 0 1,0-1-1,1 1 1,-1-1-1,0 1 1,1 0-1,-1-1 1,0 1-1,1-1 1,-1 1-1,1-1 1,-1 1-1,2 0 1,0 1 1429,-2-3-1405,1-1 1,-1 1-1,0-1 1,0 0-1,1 1 0,-1-1 1,1 1-1,-1-1 1,1 0-1,0 1 1,-1 0-1,3-3 1,3-10 47,3-16 72,10 2-76,-13 19-72,1 0 0,5-11 0,-3 1 6,-2 3 63,1 1-1,0 0 1,1 0 0,1 1-1,22-25 1,-32 38-82,1 1 1,-1-1-1,0 0 0,1 1 1,-1-1-1,1 1 1,0-1-1,-1 1 1,1-1-1,-1 1 1,1-1-1,0 1 1,-1 0-1,1-1 1,0 1-1,-1 0 1,1 0-1,0-1 1,-1 1-1,1 0 0,0 0 1,0 0-1,-1 0 1,1 0-1,0 0 1,0 0-1,-1 0 1,1 0-1,0 0 1,0 0-1,1 1 1,9 1 21,8-7-64,-17 5 10,0 0 1,0 1-1,0-1 0,0 1 1,0-1-1,-1 1 0,1 0 1,0 0-1,-1 0 1,1 0-1,0 0 0,1 2 1,0-1-325,1 1 0,-1-1 0,1 0 0,7 3 0,-6-4 104,-1-1 1,1 1-1,-1-1 1,9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19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6880,'-16'0'5152,"16"17"-4512,0-1 576,0 18-704,-17 15-288,17 18-128,0-1 256,-16-16-192,16 16-416,0-16 128,-17 0-1120,34-17 704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0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 7392,'-33'0'3776,"50"0"-480,-1 0-1728,18 0-1057,-1 0-287,-17-17 64,18 34-160,-1-17 160,-17 0-192,1 0-1088,0 0 545,-1 0-1953,1 0 1344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0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7 4384,'0'-31'2437,"0"29"-1477,0-1-187,0-8 310,0 11-1069,0 0 0,0 0 0,0 0 1,0-1-1,0 1 0,0 0 0,0 0 0,0 0 0,0 0 0,0 0 0,0 0 1,0 0-1,0 0 0,0 0 0,0 0 0,0-1 0,0 1 0,0 0 0,0 0 1,0 0-1,0 0 0,0 0 0,0 0 0,0 0 0,0 0 0,0 0 1,0 0-1,0-1 0,-1 1 0,1 0 0,0 0 0,0 0 0,0 0 0,0 0 1,0 0-1,0 0 0,0 0 0,0 0 0,0 0 0,0 0 0,0 0 0,-1 0 1,1 0-1,0 0 0,0 0 0,0 0 0,0 0 0,0 0 0,0 0 0,0 0 1,0 0-1,0 0 0,-1 0 0,1 0 0,0 0 0,0 0 0,-5 0 424,4 0 138,1 0-521,1-1 0,-1 1 0,1 0 0,-1 0 0,1-1 0,-1 1 0,1-1 0,-1 1 1,1 0-1,-1-1 0,1 1 0,-1-1 0,0 1 0,1-1 0,-1 1 0,0-1 0,1 1 1,-1-1-1,0 1 0,0-1 0,0 0 0,1 1 0,-1-1 0,0 1 0,0-1 0,0-3 2971,0 6-2604,0 0-333,0 0 0,1 0 0,-1 0 0,1 0 0,0-1 1,-1 1-1,1 0 0,0 0 0,0-1 0,2 4 0,2 3-62,-3-5-19,0 0 0,0 1 0,1-1-1,0 0 1,-1 0 0,1 0-1,0-1 1,0 1 0,1-1 0,-1 0-1,0 0 1,1 0 0,-1 0-1,1 0 1,4 1 0,9 5 50,-10-5-54,0 0 0,1-1 1,-1 1-1,1-1 0,0-1 1,0 0-1,-1 0 0,1 0 1,0-1-1,12-1 0,0 1-9,282 0-5,-251 1 53,108-5 127,-107-1-25,48-3 110,-87 8-210,-1-1-1,1 0 0,0 0 1,-1-2-1,22-5 1,-31 7 88,0 0 0,1 0 1,-1 1-1,0 0 0,1 0 1,5 0-1,-8 0-117,-1 0-27,0 0 1,-1 0-1,1 0 0,0 0 0,-1 0 1,1 0-1,0 0 0,-1 0 1,1 1-1,-1-1 0,1 0 0,0 0 1,0 0-1,-1 1 0,1-1 1,0 0-1,-1 0 0,1 1 0,0-1 1,0 0-1,-1 0 0,1 1 1,0-1-1,0 0 0,0 1 0,0-1 1,-1 1-1,-4 7-457,-9-3-1004,-3 9 454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1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1 6048,'-28'0'1952,"28"0"-1938,0 0 0,0 0 1,0 1-1,0-1 0,-1 0 1,1 0-1,0 0 0,0 0 1,0 0-1,0 0 0,0 0 1,0 0-1,-1 0 0,1 0 1,0 0-1,0 0 0,0 0 1,0 0-1,0 0 0,-1 0 0,1 0 1,0 0-1,0 0 0,0 0 1,0 0-1,0 0 0,-1 0 1,1 0-1,0 0 0,0-1 1,0 1-1,0 0 0,0 0 1,0 0-1,0 0 0,-1 0 1,1 0-1,0 0 0,0 0 1,0-1-1,0 1 0,0 0 1,0 0-1,0 0 0,0 0 1,0 0-1,0 0 0,0-1 0,0 1 1,0 0-1,0 0 0,0 0 1,0-1-1,0-10 583,0 9 683,0-1-416,0 2-814,0 0-1,0 0 0,0 0 0,1 1 0,-1-1 1,0 0-1,1 0 0,-1 0 0,1 1 0,-1-1 1,1 0-1,-1 0 0,1 1 0,-1-1 0,1 1 1,0-1-1,-1 0 0,1 1 0,1-1 1,18-11 340,-17 11-351,-1 0-20,0 1 0,-1-1 0,1 1 0,0-1 1,0 1-1,0 0 0,0-1 0,0 1 0,0 0 1,0 0-1,0 1 0,0-1 0,0 0 0,0 1 1,0-1-1,3 2 0,-1 0 9,1 0-1,0 0 1,-1 0-1,8 7 1,5 5 74,-1 1 1,0 0 0,15 21-1,-25-28-70,-1 1-1,0 0 0,0 0 0,-1 0 1,0 0-1,3 12 0,-2 1 62,4 29 1,-7-37 11,-1 1 0,0-1 1,-1 1-1,-1-1 0,-1 1 0,-4 20 1,1-14 17,-2 0 1,0-1 0,-16 31 0,22-49-109,0 0 1,0 0 0,0 0 0,0 0 0,0 0 0,-1 0 0,1 0-1,-1 0 1,1-1 0,-1 1 0,0-1 0,0 1 0,0-1 0,0 1-1,0-1 1,0 0 0,0 0 0,0 0 0,0 0 0,-1-1 0,-3 2 0,0 0 35,-2 2 22,-6 0 40,-6-10 60,12 4-111,7 1-61,0 1 0,0-1-1,0 1 1,0-1 0,0 0 0,0 1 0,0-1 0,0 0 0,0 0 0,0 1-1,0-1 1,0 0 0,1 0 0,-1 0 0,0 0 0,1 0 0,-1-1 0,0 1-1,1 0 1,-1-2 0,0-1-15,0 1-1,1-1 1,0 1 0,-1-1-1,1 0 1,0 1 0,1-5-1,1-4-38,1 0 0,0 1 0,7-17 0,-7 20 34,1 1 0,0 0 0,0 0 0,1 0 0,9-11 0,-1 2-11,0-3-6,-8 12 31,0 1 0,-1 0 1,2 0-1,-1 0 0,9-7 1,-6 7 16,-3 2-261,1-1 0,0 1 0,0 0-1,0 1 1,10-4 0,12 1-1068,-6-5-1270,-18 10 2231,1 0 0,-1 1-1,1-1 1,7 1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1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0 5472,'0'0'1760,"-2"3"-1051,0-2-622,1 0-1,0 1 1,0-1-1,0 0 1,0 1-1,0-1 1,0 1-1,0-1 1,0 1-1,0 0 1,1-1-1,-1 1 1,1 0-1,-1-1 1,1 1-1,0 0 1,0 2-1,0 0 28,-1-1 0,1 0 0,-1 1 0,1-1 0,-1 0-1,0 0 1,-2 6 0,-4 12 138,1 29 36,-23 92 307,11-68-299,9-33-216,-24 98-63,27-118-4,-1-1-1,-1 0 1,-1-1-1,-18 30 1,22-43-391,1 0 0,-1 0 1,-7 5-1,7-6-506,2-3-529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1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6560,'14'-14'2117,"-14"14"-2085,0-1 0,0 1 0,1 0 0,-1 0 0,0-1 0,0 1 0,1 0 0,-1 0 0,0 0 0,1 0 0,-1-1 0,0 1 0,1 0 0,-1 0 0,0 0 0,1 0 0,-1 0 0,0 0 0,1 0 0,-1 0 0,0 0 0,1 0 0,-1 0 0,0 0 0,1 0 0,6 0-39,-5-1 127,1 1 0,-1 0 0,1 0 0,-1 0 0,0 0 0,1 0 1,-1 0-1,1 1 0,-1-1 0,0 1 0,0 0 0,1 0 0,-1-1 0,0 1 0,0 1 0,0-1 0,0 0 0,0 0 0,0 1 0,0-1 0,0 1 0,0 0 1,1 2-1,16 23 1058,-8-18-825,6 7 78,-12-8-267,-1-1-1,0 1 1,4 13-1,7 13 191,-11-27-267,1 2 0,-2-1-1,1 0 1,-1 1 0,-1 0-1,1-1 1,1 14 0,-5-19-38,1 1 0,-1-1 0,1 1 0,-1-1 0,-2 6 0,0 1 72,1 2-22,1-9-69,1 0 0,-1-1-1,1 1 1,-1 0 0,0-1 0,0 1 0,0-1 0,0 1 0,0-1 0,-1 1 0,1-1 0,-1 0-1,1 1 1,-1-1 0,0 0 0,0 0 0,0 0 0,0-1 0,0 1 0,-1 0 0,1-1 0,0 0 0,-4 2-1,-2 1-8,5-2-18,-1 0 0,0 0-1,0-1 1,0 1 0,0-1 0,0 0-1,0 0 1,0-1 0,0 1-1,-1-1 1,-7 0 0,-16 0-707,9 0 171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2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526 5568,'0'-17'4816,"3"17"-3968,-3 1-820,1-1 1,0 0 0,-1 0 0,1 0 0,-1 0 0,1 0-1,-1-1 1,1 1 0,-1 0 0,1 0 0,-1 0 0,1 0-1,-1 0 1,1-1 0,-1 1 0,0 0 0,1-1-1,-1 1 1,1 0 0,-1-1 0,0 1 0,1 0 0,-1-1-1,1 1 1,-1 0 0,0-1 0,0 1 0,1-1 0,-1 1-1,0-1 1,0 1 0,0-1 0,1 1 0,-1-1 0,0 1-1,0-1 1,0 1 0,0-1 0,0 1 0,0-1-1,0 0 1,0 1-22,0-1-1,0 1 0,0 0 1,0 0-1,0 0 0,0 0 1,0 0-1,0 0 1,0 0-1,0 0 0,0 0 1,0 0-1,0-1 0,0 1 1,0 0-1,0 0 0,0 0 1,0 0-1,0 0 1,0 0-1,0 0 0,0 0 1,0 0-1,0 0 0,0-1 1,0 1-1,0 0 0,-1 0 1,1 0-1,0 0 1,0 0-1,0 0 0,0 0 1,0 0-1,0 0 0,0 0 1,0 0-1,0 0 0,0 0 1,0 0-1,-1 0 0,1 0 1,0 0-1,0 0 1,0 0-1,0 0 0,0 0 1,0 0-1,0 0 0,0 0 1,0 0-1,0 0 0,-1 0 1,1 0-1,0 0 1,0 0-1,0 0 0,-1 0 1,1 0-1,-1 0 1,1 0-1,-1 0 1,1 0-1,-1 0 1,1 0-1,0 0 1,-1 0-1,1 0 1,-1-1-1,1 1 0,0 0 1,-1 0-1,1 0 1,-1-1-1,1 1 1,0 0-1,-1-1 1,1 1-1,0 0 1,-1 0-1,1-1 1,0 1-1,0-1 0,-1 1 1,1 0-1,0-1 1,-1 0-1,-4-6 34,-8 2-29,9 2-12,1 1 1,-1-1 0,1 1 0,0-1-1,0 0 1,-3-4 0,1 2 6,1 0-1,-1 1 1,-8-7 0,-10 2 64,-1-1 63,19 7-82,4 3-40,0-1 1,0 1-1,1 0 1,-1-1-1,0 1 1,0-1-1,0 1 1,0 0-1,1 0 1,-1 0-1,0-1 1,0 1-1,-1 0 1,-16 10 160,14-7-117,-1-1 1,1 1-1,0 1 1,0-1-1,0 1 1,1-1-1,-1 1 1,1 0 0,0 0-1,0 1 1,-3 6-1,1-2 32,3-6-53,1-1 1,-1 1-1,1 1 0,0-1 0,0 0 0,0 0 0,0 0 0,0 1 0,1-1 0,0 0 0,-1 6 0,1-6-44,0 3 37,0 0 0,1 0 0,-1 0 0,1 0 0,2 7 1,-3-11-7,1 0-1,0 0 1,0 0 0,0-1 0,0 1 0,0 0 0,0 0 0,0-1 0,1 1 0,-1-1 0,0 1 0,1-1 0,-1 0 0,1 1 0,0-1 0,0 0-1,-1 0 1,1 0 0,0 0 0,3 1 0,-1-1-35,-1 0 0,1-1 0,-1 1 0,1 0 0,0-1 1,-1 0-1,1 0 0,0 0 0,-1-1 0,1 1 0,-1-1 0,7-1 0,-1 0-174,0-1 1,1 0 0,-1-1-1,-1 1 1,1-2-1,14-8 1,11-15-586,-26 22 706,0-1 0,0 0 1,0 0-1,-1-1 0,0 0 1,0 0-1,6-10 0,-8 11 68,-1 0 0,1 0 0,-1-1 0,-1 1 0,4-10 0,-1-23 45,-4 19-18,1 2-2,-1 11-10,-1 0 1,1-15-1,-7-41 45,-1-13 161,7 48 200,-1 12-72,-1-21 0,1 33-265,-1 0 1,0 1-1,0-1 0,0 1 0,-1-1 0,0 1 0,0 0 0,0-1 0,-2-3 0,3 7-59,0 0-1,1 0 1,-1 0 0,0 0-1,1 0 1,-1 0 0,0 1-1,0-1 1,0 0 0,0 0-1,0 0 1,0 1 0,0-1 0,0 1-1,-2-2 1,3 2-9,-1 0 0,1 0 0,-1 1 0,1-1 0,0 0 0,-1 0 0,1 0 0,-1 0 0,1 0 0,-1 0 0,1 1 0,0-1 0,-1 0 0,1 0 0,-1 1 0,1-1 0,0 0 0,-1 0 0,1 1 0,0-1 0,0 0 0,-1 1 0,1-1 0,0 1 0,0-1 0,-1 0 0,1 1 0,-2 3 57,1 0 1,0 0-1,0 0 1,0 0-1,0 0 1,1 0-1,-1 8 0,0 9 107,-5 31 0,0-8-84,3 67 119,3-76-144,0-19-11,1 0 0,1 0 0,0 0-1,7 20 1,-8-31-135,0 1-1,-1 0 1,1 10-1,-2-14-49,1 1-1,0 0 1,0-1 0,0 1-1,1 0 1,-1-1-1,1 1 1,-1-1 0,1 1-1,0 0 1,0-1 0,0 1-1,0-1 1,0 0-1,1 1 1,-1-1 0,1 0-1,2 3 1,13 11-1081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2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0 8064,'-28'0'2592,"28"0"-2560,-1 0 0,1 0 0,-1 0 0,1 0 0,-1 0 0,1 0 0,-1 0 0,1 0 0,0 1 0,-1-1 0,1 0 0,-1 0 0,1 0 0,0 1 0,-1-1 0,1 0 0,-1 0 0,1 1 0,0-1 0,-1 0 0,1 1 0,0-1 0,0 0 0,-1 1 0,1-1 0,0 1 0,0-1 0,0 0 0,-1 1 0,1-1 0,0 1 0,-5 8 220,0 0 1,0 0-1,1 0 0,1 1 1,-6 19-1,-4 14 318,9-30-466,0 0-1,-2 15 0,1 4 29,-10 55 222,14-79-333,-10 34 150,-7 57-1,12-18-52,-5-12-28,6-6-218,-1-29-371,3-20-480,1 1 1,-1 25 0,3-30-536,0-20-636,0-7 678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6144,'14'-27'1978,"-14"26"-1948,1 1 0,-1-1 0,0 1 0,0-1 0,1 1 0,-1-1 0,0 1 0,1-1 0,-1 1 0,0 0 0,1-1 0,-1 1 0,1 0 0,-1-1 0,1 1 0,-1 0 0,1 0-1,-1-1 1,1 1 0,-1 0 0,1 0 0,-1 0 0,1 0 0,-1-1 0,1 1 0,6-2 11,-1-1 227,0 1 0,0 0 0,1 1 0,-1-1 0,0 1 0,1 1 0,-1-1 0,0 1 0,1 0 0,-1 0 0,1 1 0,7 1 0,-13-2-241,6 2 202,0 0 0,1 0 1,-1 0-1,0 1 0,0 0 1,-1 1-1,1-1 1,11 9-1,4 19 550,-10-16-568,-6-8-44,0 0 0,-1 1 0,5 8 0,-9-14-128,1 0 1,-2 1 0,1-1 0,0 0 0,0 0 0,-1 1 0,1-1 0,-1 0 0,0 1 0,1-1-1,-1 1 1,0-1 0,-1 1 0,1-1 0,0 0 0,-2 5 0,0-1 72,-1 0 0,0-1 0,-1 1 0,1-1 0,-1 1 0,0-1 0,-6 6 0,2-5-62,0 0 0,-1 0 1,0-1-1,0 0 1,-18 7-1,0 0-614,18-7 352,6-3-46,0-1 0,0 1 1,0-1-1,0 0 0,0 0 0,0 0 0,0 0 0,-1 0 0,1-1 1,0 0-1,-6 1 0,-22-1-1379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3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7 9728,'-14'13'3120,"13"-13"-2892,1-1-1,0 0 1,-1 0 0,1 0 0,0 1 0,0-1 0,-1 0 0,1 0 0,0 0 0,0 0 0,0 1-1,0-1 1,0 0 0,0-1 0,3 2 673,47 0 526,71-3-822,89-27-266,-96 13-187,-14 3-226,143-22-1756,-202 29 116,68-3-1,-109 10 1715,7 0-699,0 0 1,-1 1-1,12 1 0,16 12-1199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16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342 3648,'-14'0'4821,"14"0"-4810,0 0 1,-1 0-1,1 0 0,0 0 1,0 0-1,0 0 0,0 0 1,0 0-1,0 0 0,0 0 1,0 0-1,0 0 0,-1 0 1,1 0-1,0 0 0,0 0 1,0 0-1,0 0 0,0 0 0,0 0 1,0 0-1,0 0 0,0 0 1,0 0-1,0-1 0,-1 1 1,1 0-1,0 0 0,0 0 1,0 0-1,0 0 0,0 0 1,0 0-1,0 0 0,0 0 1,0 0-1,0 0 0,0 0 1,0-1-1,0 1 0,0 0 1,0 0-1,0 0 0,0 0 1,0 0-1,0 0 0,0 0 0,0 0 1,0 0-1,0 0 0,0-1 1,0 1-1,0 0 0,0 0 1,0 0-1,0 0 0,0-11 683,0 11-686,0 0 1,0 0 0,0-1 0,0 1-1,0 0 1,0 0 0,0 0-1,0 0 1,0 0 0,0 0-1,0 0 1,0 0 0,0 0 0,0 0-1,0-1 1,0 1 0,0 0-1,0 0 1,0 0 0,0 0-1,0 0 1,0 0 0,0 0 0,0 0-1,0 0 1,0 0 0,0-1-1,0 1 1,0 0 0,-1 0-1,1 0 1,0 0 0,0 0 0,0 0-1,0 0 1,0 0 0,0 0-1,0 0 1,0 0 0,0 0-1,0 0 1,0 0 0,-1 0 0,1 0-1,0 0 1,0 0 0,0 0-1,0 0 1,0 0 0,0 0-1,0 0 1,0 0 0,0 0 0,-1 0-1,1 0 1,0 0 0,-2 0 121,0-1-1,1 1 1,-1 0 0,0-1 0,0 0 0,0 1 0,1-1 0,-1 0 0,0 0-1,-2-2 1,-4-2 95,5 4-178,0 1 0,0-1 0,0 1 1,0 0-1,0-1 0,0 1 0,0 1 0,0-1 1,0 0-1,0 1 0,1-1 0,-1 1 0,0 0 0,0 0 1,0 0-1,1 0 0,-4 3 0,-3-1-11,3-1 17,3-1-35,1 0 0,-1 0 0,1 0 0,-1 0 0,1 0 0,0 0 0,0 0 0,0 1 0,0-1-1,0 1 1,0 0 0,0-1 0,-2 3 0,-26 24 185,26-25-187,0 0 5,-1 0-1,1 0 0,0 1 1,0-1-1,0 1 0,0 0 1,1 0-1,-1 1 0,1-1 1,-4 9-1,-1 3 19,-14 31-121,21-46 82,1 1 0,0-1 1,-1 0-1,1 1 0,0-1 0,0 0 0,0 0 0,0 1 0,0-1 0,0 0 0,0 1 0,0-1 0,1 0 1,-1 0-1,0 1 0,1-1 0,-1 0 0,1 0 0,0 0 0,-1 0 0,1 1 0,0-1 0,-1 0 0,1 0 1,0 0-1,1 1 0,2 1-4,1 0-1,-1 0 1,0-1 0,1 1 0,4 1 0,-1 0-118,0 1 50,-7-4 21,1 0-1,-1 0 1,1 0 0,0-1-1,-1 1 1,1 0 0,-1-1-1,1 1 1,0-1-1,0 1 1,-1-1 0,1 0-1,0 0 1,3 0 0,4-1-247,0-1 0,0 0 1,0 0-1,0-1 1,13-7-1,5 0 41,-11 7 140,-13 3 143,-3-14 214,0 12 0,0 4 395,0 2-489,2 19 895,-1-22-1029,-1 0 0,0 0-1,1 0 1,-1 0 0,1 0 0,-1 0-1,1 0 1,0 0 0,-1 0 0,1-1-1,0 1 1,0 0 0,0 0-1,-1-1 1,1 1 0,0 0 0,0-1-1,0 1 1,0-1 0,0 1 0,1 0-1,29 4 80,-15-1-18,-9-1-54,0-1 0,0-1-1,0 1 1,1-1 0,-1 0 0,0-1 0,1 0 0,-1 0-1,14-3 1,29-8-99,-11 6-82,-9 2 6,31-8 0,-48 8 125,104-32-332,-105 31 390,-1-1 0,1 0 1,-1-1-1,0-1 0,-1 0 0,1 0 0,14-14 1,-24 20-13,1 0-1,-1-1 1,0 1 0,1 0 0,-1-1 0,0 0 0,0 1 0,0-1 0,0 0 0,0 1-1,0-1 1,-1 0 0,1 0 0,-1 0 0,1 1 0,-1-1 0,1 0 0,-1 0 0,0 0 0,0 0-1,0 0 1,0 0 0,0 0 0,-1 0 0,1 0 0,-1 0 0,1 1 0,-2-3 0,1 0-2,0 1 1,-1 0 0,0 0 0,0 0 0,0 0 0,0 1-1,0-1 1,0 1 0,-1-1 0,1 1 0,-5-4 0,2 3 15,-1-1 1,0 1-1,1 0 1,-1 0 0,0 0-1,-9-2 1,9 4 5,1-1 0,-1 1 0,0 1 0,0-1 0,0 1 0,0 0 0,-7 1 0,9-1-8,1 0 0,0 1 0,0 0 1,-1 0-1,1 0 0,0 0 0,0 1 1,0-1-1,0 1 0,0 0 0,0 0 1,1 0-1,-4 2 0,0 4 5,0 1-1,0-1 1,1 1 0,0 0-1,-7 18 1,0 0-110,9-20 45,0 0 0,0 0 0,1 0-1,0 0 1,0 0 0,1 0 0,0 1 0,0 7-1,1-13 28,0 1-1,0-1 0,0 1 1,0-1-1,0 1 1,1-1-1,-1 0 0,1 1 1,0-1-1,0 0 1,0 1-1,0-1 0,0 0 1,0 0-1,0 0 1,1 0-1,-1 0 0,1 0 1,0 0-1,-1-1 0,1 1 1,0-1-1,0 1 1,0-1-1,0 1 0,0-1 1,0 0-1,4 1 1,22 4-394,-20-2 258,6 0-180,19-12-617,-18 6 673,14-4-215,-24 3 334,-1 1 0,0 0 0,0-1 0,7-5 0,-3 1-99,12-8-223,-4 4-142,24-23 0,-35 28 521,1 0-1,-2 0 0,1 0 1,0-1-1,-1 0 0,0 0 1,4-10-1,14-53-81,-11 32 152,-7 26 54,0-1 0,-1 1 1,-1-1-1,0 0 0,-1 0 0,0 0 0,-1-21 1,-1 2 224,1 19 149,-1 1-1,-1-1 1,0 1-1,-5-14 1,6 19-227,-1-2 349,1 1 1,0-1-1,2-15 1,-1 8 142,0 6-79,-3 53 742,0-33-1172,2-7-104,0 1 0,0-1-1,0 1 1,1-1 0,-1 6 0,6 41 228,-9-10-203,0-17-58,1 23 22,3 46 0,0-53-200,0-39 151,0 7-207,0 0 0,0 0 1,3 11-1,11 15-406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3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316 7136,'-27'14'2309,"26"-14"-2249,0 1 0,1-1-1,-1 0 1,1 1 0,-1-1-1,0 0 1,0 0 0,1 1 0,-1-1-1,0 0 1,1 0 0,-1 0 0,0 0-1,0 0 1,-2 0 17,1 0 46,0 0-1,0 0 0,-1 0 1,1 0-1,0 1 0,-1-1 0,1 1 1,0-1-1,0 1 0,0 0 0,0 0 1,-1 0-1,1 0 0,0 0 0,1 1 1,-1-1-1,0 1 0,0-1 0,-2 4 1,-11 11 561,1 1 1,1 0 0,1 1 0,-15 28 0,15-26-570,-4 10 7,15-28-113,1 0-1,-1-1 1,1 1 0,-1 0-1,1 0 1,0 0 0,-1 0 0,1-1-1,0 1 1,0 0 0,0 0-1,1 0 1,-1 0 0,1 2-1,0-1 49,0 1 0,1-1 0,-1 0 0,1 1 0,0-1 0,0 0 0,0 0 0,4 4-1,-2-6-33,0 0 0,0 0-1,1-1 1,-1 1-1,0-1 1,0 0-1,0 0 1,0-1 0,0 1-1,0-1 1,0 0-1,8-3 1,21-21-381,50-41-633,-64 50 676,28-30 0,-39 36 254,0 0-1,-1 0 1,-1-1 0,1 1-1,5-15 1,-8 14 67,-1 0-1,0 0 1,0-1-1,-1 1 1,0-13-1,0-58 192,-2 69-144,0 5-8,0 0 0,-1 0 0,0 0 0,0 0-1,-1 0 1,0 0 0,-1 0 0,-3-9 0,-8-23 266,11 26-77,2 11-173,1 1 0,0-1 0,-1 0 0,0 1 0,0-1 0,0 1-1,0 0 1,0-1 0,0 1 0,0 0 0,-4-4 0,2 3-77,3 6 58,0 33 561,-1 95 224,-1-98-664,-11 60-1,-20 26 158,28-105-595,-4 22 1,7-17 54,2-17 69,0 1-1,0 0 0,-1 0 0,1-1 0,0 1 1,-1 0-1,0 0 0,0-1 0,0 1 0,0-1 1,0 1-1,0-1 0,-1 1 0,1-1 0,-1 0 1,-3 4-1,-11 11-1245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4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10208,'33'0'4640,"0"0"-4032,-16 0 575,0 16-767,-1-16-32,17 0-224,-16 0-832,0 0 384,-1 0-2591,1 0 1599,-1-16-3744,-16 32 2816</inkml:trace>
  <inkml:trace contextRef="#ctx0" brushRef="#br0" timeOffset="1">116 0 6880,'-33'0'3136,"16"67"-2720,17-34 1600,0 17-1184,-16 16 928,-1-16-1024,1 16 31,16-16-447,0 0 0,16-17-192,1 0 416,-1-16-288,18-17-2303,-1 0 1087,17-33-3712,-1 16 2624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4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9792,'17'-16'4448,"83"-1"-3872,-67 0 128,17 17-512,0-16 192,16-1-224,-16 1-1888,-17 16 896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5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0 8960,'0'17'4064,"-34"49"-3520,34-33 768,0 1-832,-16-1 224,16 17-416,-17-17 31,17 17-191,-16-17-2111,16-17 1087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6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3904,'0'0'1744,"0"-3"-1302,0-8 657,0 8 1066,0 1-1215,-1-10 629,1 8-1232,0 0-1,0 0 1,0 0-1,1 0 1,0-4 0,0 6-326,-1 0 0,1 1 0,0-1 1,-1 0-1,1 1 0,0-1 1,0 1-1,0 0 0,0-1 1,1 1-1,-1 0 0,0-1 1,0 1-1,1 0 0,1-1 1,4-2 43,-1-1 1,1 1-1,0 1 1,1 0-1,-1 0 1,13-4 0,-16 7-47,-1-1 1,1 1-1,-1-1 1,1 1 0,-1 0-1,1 0 1,0 1 0,-1-1-1,1 1 1,-1 0-1,0 0 1,1 0 0,-1 0-1,0 1 1,0-1 0,1 1-1,-1 0 1,3 2 0,2 3 8,0 0 0,0 1 1,-1-1-1,0 2 1,-1-1-1,9 14 0,-3 0 100,14 32-1,-17-30 71,11 41 0,-13-38-34,-5-20-138,3 11 180,5 27 0,-9-36-116,-1 0-1,0 0 1,0 0 0,0 0-1,-4 15 1,1-13-51,-1 0 0,0 0 1,0 0-1,-1 0 0,0-1 1,-1 1-1,-10 12 0,12-17-46,3-4 2,-1 1-1,1-1 0,-1 0 0,1 0 0,-1 0 1,0 0-1,-3 2 0,-13 2-73,9-4 35,0 2 9,-4 1-4,10-6 36,1 1-1,-1-1 1,1 1 0,-1-1 0,1 0 0,0 0-1,-1 0 1,1 0 0,-4-3 0,4 3 0,1 0-1,-1 0 1,1-1 0,0 1 0,-1 0 0,1 0-1,0-1 1,0 1 0,0-1 0,0 1 0,0-1-1,0 1 1,0-1 0,1 0 0,-1 1 0,0-1-1,1 0 1,-1 0 0,1 1 0,0-1 0,0 0-1,0 0 1,0 0 0,0-2 0,1-2-35,0 1 1,0 0 0,1 0-1,0 0 1,0 0 0,3-6-1,-4 8 22,1 1-1,-1 0 0,0 0 0,0 0 0,1 0 0,-1 0 0,1 0 0,0 0 0,-1 1 1,1-1-1,0 0 0,0 1 0,4-3 0,2-1 3,14-8 24,-18 12-3,1 0-1,-1 0 1,1 1-1,7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7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7552,'0'-33'3424,"16"33"-2208,-16 17-960,0 16 320,17 0-320,-34 17-64,17 0-128,-16 16 160,16-33-128,0 17 32,0-17-64,0-16-1888,0 0 992,0-1-4640,16 1 3008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7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0 7808,'-17'17'3520,"1"49"-3040,-1-32 1504,17 15-1184,-17 1-64,17 0-448,0 0 96,0-17-256,-16 17-1504,16-17 704</inkml:trace>
  <inkml:trace contextRef="#ctx0" brushRef="#br0" timeOffset="1">34 349 8736,'-34'-17'3936,"68"17"-3424,-18 0 928,1 0-896,16 0 352,0 0-544,17 0-193,-17 0-95,0 0-2879,1 17 1535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7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50 7232,'-64'0'7002,"61"0"-6282,6 0-266,105 0 1380,127-17 1,31-20-1158,-167 24-581,15-6-80,-76 8-23,15-3 14,23 5 63,-47 7-19,40-9-1,-49 6 85,0 1 1,1 1-1,-1 0 1,35 1-1,-42 2 97,-20 0-181,-27 0-4664,29 3 2309,-9 8-1782,12-10 3810,1-1 0,0 1 0,-1-1-1,1 0 1,-1 1 0,1-1 0,-1 0-1,0 0 1,-1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8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6560,'0'-14'2117,"0"14"-2102,0 0-1,0-1 1,0 1-1,0 0 1,0 0 0,0 0-1,0 0 1,0 0-1,0 0 1,0 0 0,0 0-1,0 0 1,0 0-1,0-1 1,0 1 0,0 0-1,0 0 1,0 0-1,0 0 1,0 0 0,0 0-1,0 0 1,0 0-1,0 0 1,0 0 0,0-1-1,0 1 1,0 0-1,0 0 1,0 0 0,0 0-1,0 0 1,0 0-1,0 0 1,1 0 0,-1 0-1,0 0 1,0 0-1,0 0 1,0 0 0,0 0-1,0 0 1,0 0-1,0 0 1,0 0-1,1 0 1,-1 0 0,0 0-1,0 0 1,0 0-1,0 0 1,0 0 0,0 0-1,0 0 1,0 0-1,1 0 1,112 0 3873,-107 0-3860,0 0 0,0 1 0,-1 0 0,1 0 1,0 0-1,-1 0 0,1 1 0,0 0 0,-1 1 0,0-1 0,0 1 1,1 0-1,-2 0 0,1 0 0,0 1 0,-1 0 0,1 0 0,-1 0 1,0 0-1,-1 1 0,1-1 0,-1 1 0,0 0 0,0 0 0,0 0 0,0 1 1,-1-1-1,3 11 0,-2-4 21,5 12 69,-2 0 0,-1 1 1,0-1-1,1 50 0,-7-56 44,0 0 1,-9 36-1,8-44-57,0 5 4,-4 14 65,4-25-147,1-1 1,-1 1 0,0-1-1,-1 1 1,1-1 0,0 0-1,-1 0 1,0 0 0,0 0-1,0 0 1,0-1 0,0 1-1,0-1 1,-1 0 0,-4 3-1,-20 0 139,18-1-113,-2-1 165,11-3-188,-1-1 0,1 0 0,0 1 0,0-1 0,0 0 1,0 1-1,0-1 0,0 0 0,0 0 0,-2-2 0,1 1-11,0-1 1,0 1-1,1-1 0,-1 1 0,1-1 1,-1 0-1,1 0 0,0 0 0,0 0 0,0 0 1,1 0-1,-1 0 0,1 0 0,-1-5 1,1-1-37,0 0 1,1 1 0,2-15 0,1 8-36,0 1 0,1 0-1,1 1 1,9-17 0,-9 18-13,1 0 0,1 1 0,0 0 1,1 0-1,0 0 0,0 2 0,1-1 0,0 1 1,17-11-1,-15 12-948,1 1 1,25-12 0,9 3-716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8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0 5728,'0'0'1840,"3"0"-1110,25 0 1900,-25 0-1841,-1 3-245,0-1-463,-1 0 0,1 0 0,-1 0-1,0 1 1,0-1 0,0 0 0,0 1 0,0-1 0,0 1 0,0 4 0,3 7 138,-2-9-87,0 0 0,1 0 0,-1-1-1,5 7 1,5 9 153,-7 5 169,-3-18-376,0-1-2,-1 0 1,1 0-1,-1 10 1,-1-10 61,0 0 0,-1 0 1,-3 11-1,2-11-30,1 0 1,0 0-1,-1 11 0,2-15-79,1 1-6,-1-1 0,0 1 0,0-1 1,0 1-1,-1-1 0,1 0 0,0 1 0,-1-1 0,0 0 1,1 1-1,-1-1 0,0 0 0,0 0 0,0 0 1,-1 0-1,1 0 0,-1 0 0,1 0 0,-1 0 0,1 0 1,-3 1-1,-5 8 43,5-7-46,1 0-1,-1 0 0,0 0 0,0 0 1,0-1-1,-1 0 0,1 1 1,-8 2-1,-5 2-131,0 0 0,-26 7 0,10-10-523,15 0 353,11-3-148,0 0 0,0 0 0,0-1 0,-11 1 0,17-2 294,0 0 0,-1 0 0,1 0 0,0 0 0,0 0 0,-1 0 0,1-1 0,0 1-1,0 0 1,0-1 0,-3 0 0,4 0 54,0 1 0,0 0-1,-1-1 1,1 1 0,0 0-1,0-1 1,0 1 0,0-1 0,-1 1-1,1-1 1,0 1 0,0 0-1,0-1 1,0 1 0,0-1-1,0 1 1,0-1 0,0 1 0,0 0-1,0-1 1,0 1 0,0-1-1,1 1 1,-1-1 0,0 1-1,0 0 1,0-1 0,0 1 0,1-1-1,-1 1 1,1-1 0,12-15-174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16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7 8544,'-27'-13'2757,"21"10"-938,6 6-518,0-3-1255,0 1 1,0 0 0,0-1-1,0 1 1,0 0-1,-1-1 1,1 1-1,0 0 1,0-1 0,-1 1-1,1 0 1,0-1-1,-1 1 1,1-1-1,-1 1 1,1-1 0,-1 1-1,1-1 1,-1 1-1,1-1 1,-1 1-1,0-1 1,0 1-31,1-1 0,-1 1 0,1-1 0,-1 0 0,1 1 0,-1-1 0,1 1 0,-1-1 0,1 1 0,-1 0 0,1-1 0,0 1 0,-1-1 1,1 1-1,0 0 0,-1-1 0,1 1 0,0 0 0,0-1 0,0 1 0,0 0 0,0 0 0,0-1-19,0 0 0,0 0 1,0 1-1,0-1 0,0 0 1,0 0-1,0 0 0,0 0 0,0 0 1,0 0-1,0 0 0,0 0 1,0 0-1,0 1 0,0-1 0,0 0 1,0 0-1,0 0 0,0 0 1,0 0-1,0 0 0,0 0 0,0 0 1,-1 0-1,1 0 0,0 0 1,0 1-1,0-1 0,0 0 0,0 0 1,0 0-1,0 0 0,0 0 1,0 0-1,0 0 0,0 0 0,0 0 1,0 0-1,-1 0 0,1 0 1,0 0-1,0 0 0,0 0 0,0 0 1,0 0-1,0 0 0,0 0 1,0 0-1,0 0 0,-1 0 0,1 0 1,0 0-1,0 0 0,0 0 1,0 0-1,0 0 0,-1 0-12,1 0-1,-1 0 0,1 0 0,-1 0 1,1 0-1,-1 0 0,1 0 1,0 0-1,-1 0 0,1 0 1,-1 0-1,1 1 0,-1-1 1,1 0-1,-1 0 0,1 0 1,0 1-1,-1-1 0,1 0 1,-1 0-1,1 1 0,0-1 1,-1 0-1,1 1 0,0-1 0,0 1 1,-1-1-1,1 0 0,-1 2 1,0 20-899,1-12 709,0 0-101,0-1 0,3 13 1,2 2-81,-2-13 278,-1 0 1,-1 1-1,2 16 1,-3 14 135,1-18 437,-1 1 0,-4 33 1,-1-32 7,2-11-105,0 0 1,2-1-1,-1 19 0,2-29-320,0 0 0,0 0 0,-1 0 0,-1 7 0,-2 0 10,4-11-62,0 1-1,-1-1 1,1 1 0,0 0 0,-1-1-1,1 1 1,0 0 0,0-1-1,0 1 1,-1 0 0,1-1 0,0 1-1,0 0 1,0-1 0,0 1 0,0 0-1,0 0 1,0-1 0,1 1-1,-1 0 1,0-1 0,0 1 0,0 0-1,1-1 1,-1 1 0,0-1 0,1 1-1,-1 0 1,1-1 0,-1 1 0,0-1-1,1 1 1,-1-1 0,1 1-1,0 0 1,2 1-1388,14-2-3802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28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7 7648,'-14'-14'2453,"14"14"-2436,0 0 0,0 0 0,0-1 0,0 1 0,0 0 0,0 0 0,0 0 0,0 0 0,0 0 0,0 0 0,0 0 0,0 0 0,-1-1 0,1 1 0,0 0 0,0 0 1,0 0-1,0 0 0,0 0 0,0 0 0,0 0 0,-1 0 0,1 0 0,0 0 0,0 0 0,0 0 0,0 0 0,0 0 0,0 0 0,-1 0 0,1 0 0,0 0 0,0 0 0,0 0 0,0 0 0,0 0 0,0 0 0,-1 0 0,1 0 0,0 0 0,0 0 0,0 0 0,0 0 0,0 0 0,0 1 0,0-1 0,0 0 0,-1 0 0,1 0 0,0 0 0,0 0 1,0 0-1,0 0 0,0 0 0,0 1 0,0-1 0,-14 11 692,0-5 704,6 7-378,-4-5-411,9-6-535,0-1 1,1 1 0,-1-1 0,1 1 0,0 0 0,-1 0 0,1 0 0,0 0 0,0 0 0,0 0 0,1 1 0,-1-1 0,-1 4 0,-5 18 144,1 0 0,1 1 1,-4 28-1,10-52-228,-1 6 14,1 0 0,-1-1 0,1 1-1,0 0 1,1-1 0,-1 1-1,1-1 1,1 1 0,-1 0-1,4 6 1,0 0 132,2 1 1,0-1 0,13 20-1,-15-26-101,-4-5-121,0 0 0,1 0 0,-1 0 0,1 0 0,-1 0 0,1 0 0,0-1 1,0 1-1,0 0 0,0-1 0,0 0 0,0 1 0,4 1 0,-5-3 65,0 1-117,-1-1-1,1 1 1,0-1 0,0 1-1,0-1 1,0 1 0,0-1-1,0 1 1,0-1-1,0 0 1,0 0 0,0 1-1,0-1 1,0 0-1,0 0 1,-1 0 0,1 0-1,0 0 1,0 0 0,0-1-1,0 1 1,0 0-1,0 0 1,0-1 0,0 1-1,1-1 1,7-2-1070,-4 2 743,-1 0 0,1 0 0,-1 1 0,9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0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33 7136,'0'0'4912,"0"-2"-4166,0 1-718,0 0-1,0 1 1,0-1-1,0 1 1,0-1 0,0 1-1,0-1 1,0 1-1,0-1 1,0 1-1,0-1 1,0 1-1,-1-1 1,1 1 0,0-1-1,0 1 1,-1 0-1,1-1 1,0 1-1,-1-1 1,1 1-1,0 0 1,-1-1 0,1 1-1,-1 0 1,1-1-1,-1 1 1,1 0-1,0 0 1,-1-1-1,1 1 1,-1 0 0,1 0-1,-1 0 1,1 0-1,-1 0 1,1 0-1,-1 0 1,0 0-1,1 0 1,-2 0 0,0 0 148,-1-3-96,2 2-74,0 0 0,-1-1 1,1 1-1,0 0 0,-1 0 1,1 1-1,0-1 0,-1 0 0,1 0 1,-1 1-1,-2-1 0,-30-2-172,30 4 164,0-1 0,-1 1 1,1 0-1,0 0 0,-1 0 0,1 1 0,0 0 1,-6 3-1,7-4 16,0 0 0,0 0 0,0-1 1,0 1-1,0-1 0,0 0 0,0 0 0,-1 0 1,1 0-1,-4-1 0,-2 1 33,-24 0 267,27 2-250,-5 10 0,9-10 176,4-4-256,9-10-42,-8 10 202,-3 4-368,0 5 123,0-8 342,1 0-279,-1 0 0,1 1 0,0-1 0,-1 0 0,1 1-1,0-1 1,-1 1 0,1-1 0,0 1 0,0-1 0,0 1 0,-1 0 0,1-1 0,0 1-1,0 0 1,0 0 0,0 0 0,0 0 0,-1 0 0,1-1 0,0 1 0,1 1 0,8-1 704,-20 0-95,5-3-422,-3-4-81,4 9-40,3-1-12,0-1 1,1 1-1,-1 0 0,0 0 0,0-1 1,0 1-1,-1-1 0,1 1 0,0-1 1,0 1-1,0-1 0,0 0 0,0 1 1,0-1-1,-1 0 0,1 0 0,0 0 1,0 0-1,0 0 0,-2 0 1,-30 0 271,27 0-247,0 1 0,0 0 0,0 1 0,-9 2 1,12-3-32,0 0 1,1 0 0,-1 0 0,0 1 0,1-1-1,-1 1 1,1-1 0,0 1 0,0 0 0,-1-1-1,1 1 1,0 0 0,-2 4 0,-1 5 166,4-9-147,0 1 0,0-1 1,0 0-1,-1 1 0,1-1 0,-1 0 0,0 0 0,-1 2 0,1-2-20,0 1 0,0 0 1,0-1-1,1 1 0,-1 0 1,1-1-1,0 1 0,0 0 1,0 0-1,0 0 0,1 0 0,-1 0 1,1 1-1,-1-1 0,1 0 1,0 0-1,1 5 0,-1-1 2,0 6-13,0 14 510,1-26-495,-1-1-1,0 1 1,0-1-1,0 1 1,0 0-1,0-1 1,1 1-1,-1-1 1,0 1-1,0-1 1,1 1 0,-1-1-1,0 1 1,1-1-1,-1 0 1,1 1-1,-1-1 1,0 1-1,1-1 1,-1 0-1,1 0 1,-1 1-1,1-1 1,-1 0-1,1 0 1,-1 1 0,1-1-1,0 0 1,-1 0-1,1 0 1,-1 0-1,2 0 1,12-2-263,-10-3 17,0-2-82,7 2-1,-5-6 81,1 6 126,-7 5 103,1 0 1,-1-1 0,0 1 0,1 0-1,-1 0 1,1-1 0,-1 1 0,0 0-1,1 0 1,-1-1 0,0 1 0,1 0-1,-1-1 1,0 1 0,0-1 0,0 1-1,1 0 1,-1-1 0,0 1 0,0-1-1,0 1 1,0 0 0,1-1 0,-1 1-1,0-1 1,0 1 0,0-1 0,0 1-1,0-1 1,-1 0 0,1-1-44,0-1 85,0-8-16,0 8-63,0 0-59,0-2 76,2-13 26,-2 18 1,0 0 1,1-1-1,-1 1 1,0-1-1,0 1 1,1-1 0,-1 1-1,0 0 1,1-1-1,-1 1 1,0-1-1,1 1 1,-1 0 0,0 0-1,1-1 1,-1 1-1,1 0 1,-1 0 0,1-1-1,-1 1 1,1 0-1,-1 0 1,1 0-1,-1 0 1,1 0 0,-1 0-1,1 0 1,-1 0-1,1 0 1,2 0 407,0 0-308,-3 0-104,1 0 0,-1 0 0,1 0 1,-1 0-1,1 0 0,0 0 0,-1 0 1,1 0-1,-1-1 0,1 1 0,-1 0 0,1 0 1,-1 0-1,0-1 0,1 1 0,-1 0 1,1 0-1,-1-1 0,1 1 0,-1 0 0,0-1 1,1 1-1,-1 0 0,0-1 0,1 1 1,-1-1-1,0 1 0,1-1 0,-1 1 0,0-1 1,0 1-1,0-1 0,0 1 0,1-1 1,-1 1-1,0-1 0,0 1 0,0-1 1,0 1-1,0-1 0,0 0 0,0-2 183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0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80 5312,'0'-30'2901,"0"27"-1813,0 0-235,0-41 4294,0 49-5046,-1 0 1,0 0-1,0-1 1,0 1-1,-1 0 1,0-1-1,0 1 1,0-1-1,-4 6 1,-9 21 344,-21 71 551,33-93-945,-5 12 125,-6 24 0,3 22 127,-11-12 64,19-37-273,0 0 0,2 0 0,0 0 0,2 30 0,1-8-1024,-3-40 913,1 1-1,0-1 0,0 0 1,0 0-1,0 0 1,0 0-1,0 0 0,0 0 1,0 0-1,0 0 0,0 0 1,0 0-1,0 1 0,0-1 1,0 0-1,0 0 0,0 0 1,0 0-1,0 0 0,0 0 1,0 0-1,1 0 0,-1 0 1,0 0-1,0 1 0,0-1 1,0 0-1,0 0 0,0 0 1,0 0-1,0 0 1,0 0-1,0 0 0,0 0 1,0 0-1,0 0 0,0 0 1,1 0-1,-1 0 0,0 0 1,0 0-1,0 0 0,0 0 1,0 0-1,0 0 0,0 0 1,0 0-1,0 0 0,1 0 1,-1 0-1,0 0 0,0 0 1,0 0-1,0 0 0,0 0 1,0 0-1,2 0-206,0 0-1,0-1 1,0 1-1,0-1 0,0 0 1,0 1-1,0-1 1,0 0-1,-1 0 1,1 0-1,0 0 1,-1-1-1,3-1 1,21-22-2101,-14 13 1063,22-21-883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1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896,'0'17'4032,"0"0"-3520,0-1 928,0 1-896,17 16 479,-17 0-575,17 0-64,-1 1-224,17-18 320,-16 1-256,0-1-480,-1 1 160,1-17-1855,-1 0 1087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1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 7456,'-34'16'3392,"18"1"-2944,-1-17 1536,17 17-1184,-16-1 864,-1 17-961,0-16-31,1 16-384,-17 17-416,16-17 64,-16 17-3231,16-17 1791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1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3 8064,'-33'0'9199,"35"0"-8468,45 1 71,86-5-121,-44-7-463,7 9-121,18-1-103,-17-8-202,-14 5-139,-17-5-623,-16 6 95,-24-2-36,-19 5 606,-1 1-1,0-1 1,1 1 0,8 0 0,-14 1 180,0 0 0,0 0 0,0 0 0,0 0 0,0 0 0,0 0 0,0 0 0,0-1 0,1 1 0,-1 0 0,0 0 1,0-1-1,1 0 0,-1 0 41,-1 0 1,0 1-1,1-1 1,-1 0-1,0 0 1,1 0 0,-1 0-1,0 0 1,0 0-1,0 1 1,0-1-1,0 0 1,0-2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2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84 6144,'-2'0'225,"0"0"-1,0 0 1,1 1 0,-1-1-1,0 0 1,0 1 0,1 0 0,-1-1-1,0 1 1,0 0 0,1 0-1,-1 0 1,-1 1 0,-4 3-54,5-5 30,0 1 0,1-1 0,-1 1 0,0-1 0,0 0 0,0 1 0,1-1 0,-4 0 0,4 0-117,1 0 0,-1 0 0,0 0 1,0 0-1,1 0 0,-1 0 0,0 0 0,0 0 0,0 0 0,1 1 0,-1-1 0,0 0 1,-1 1-1,-3 10 630,-9-5 81,6-2-568,2-2 47,0 1 0,1 0 0,0 0-1,-1 1 1,1 0 0,-7 6 0,-4 6 170,-5 4 257,-19 24-1,28-28-482,2-3-92,-15 25-1,19-16-103,4-11-6,-3 2-8,4-10 18,0 1 0,0-1 0,0 0 0,0 0 0,1 1 0,-1-1 0,1 0 0,0 7 0,0-9-17,1-1-1,-1 1 1,0 0-1,0 0 1,1-1-1,-1 1 1,0 0-1,1-1 1,-1 1-1,1 0 1,-1-1-1,1 1 1,-1-1-1,1 1 1,0 0-1,-1-1 1,2 1-1,0 0 3,0 0 0,0 0 0,0-1 0,-1 1 1,1-1-1,0 1 0,0-1 0,0 0 0,0 0 0,3 0 0,5 1-124,-6-1 39,-1 1 0,1-1 0,0 0 0,0-1 0,0 1 0,0 0 0,-1-1 0,6-2 0,-1 1-182,-1-1-1,1 0 0,-1-1 0,0 0 1,0 0-1,10-9 0,5-17-783,-8 13 685,-8 10 215,-1 0-1,1 0 1,-2 0-1,1 0 1,-1-1-1,0 0 1,0 0-1,-1 0 1,3-11-1,0-25-168,-1 20 200,-2 13 81,-1 0 1,0 0 0,0-18-1,-3 8 20,0 12 43,1-1 0,0 1-1,1 0 1,2-16 0,2 8 35,-2 10 78,-1 0 0,-1-1 0,0 1 0,1-10 0,1-14 786,-3 29-874,1 1 0,0-1 0,-1 0 0,1 1 0,0-1 1,0 1-1,0-1 0,0 1 0,0 0 0,2-3 0,0 1 345,-6 3-122,3 0-260,-1 0 0,1 0 1,-1 0-1,0 0 0,1 0 0,-1 0 1,1 0-1,-1 0 0,1 0 0,-1 0 1,1 1-1,-1-1 0,1 0 0,-1 0 1,1 0-1,-1 1 0,1-1 0,-1 1 1,0 0 9,0 1 1,1-1 0,-1 0 0,1 1 0,0-1 0,-1 0 0,1 1-1,0-1 1,0 1 0,0-1 0,0 3 0,0 5 90,0 0 0,-1 0 0,-1 0 0,0-1 0,0 1 0,0-1 0,-5 12 0,-5 10 17,2 1 0,1 1 1,-7 54-1,10-22-8,-5-11 27,8-28-111,2-16-139,0 0 0,-1 0 0,0 0 0,0 0 0,-1 0 0,-5 11 0,2-10-569,5-8 434,0 0 1,0-1 0,0 1 0,0 0 0,0 0-1,1 0 1,-2 3 0,2-6 123,0 1 1,0 0 0,0-1-1,0 1 1,0 0-1,0-1 1,1 1 0,-1 0-1,0-1 1,0 1-1,0 0 1,0-1-1,1 1 1,-1 0 0,0-1-1,0 1 1,0 0-1,1 0 1,-1-1 0,0 1-1,1 0 1,-1 0-1,0-1 1,0 1-1,1 0 1,-1 0 0,1 0-1,7-6-1850,-3-5-2561,-4 10 4291,0 1 0,0 0-1,0-1 1,0 1 0,-1 0 0,1 0-1,0-1 1,0 1 0,0 0-1,0 0 1,0 0 0,0 0-1,1 0 1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2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968,'0'0'3584,"2"0"-2870,0 0-567,-1 0 0,1 1-1,-1-1 1,1 0 0,0 1-1,-1-1 1,0 1-1,1 0 1,-1 0 0,2 1-1,12 5 551,8-1 268,-15-4-691,-1 0-1,1 0 0,10 5 0,-11-4-134,1 0-1,-1 0 1,1-1-1,-1 0 1,1-1 0,10 2-1,2 0 12,6 1 69,-9 0-63,0-2 1,20 1-1,99-3-2012,-136 1 1784,1-1-1,-1 0 1,1 0 0,-1 0-1,1 0 1,-1 0 0,1 0-1,-1 0 1,1 0 0,-1 0-1,1 0 1,0 0 0,-1 0-1,1-1 1,-1 1 0,1 0-1,-1 0 1,1 0 0,-1-1-1,1 1 1,-1 0 0,0-1-1,1 1 1,-1 0 0,1-1-1,-1 1 1,0 0-1,1-1 1,-1 1 0,0-1-1,1 1 1,-1-1 0,0 1-1,0-1 1,1 1 0,-1-1-1,0 1 1,0-1 0,0 1-1,0-1 1,0 1 0,0-1-1,0 0 1,0 1 0,0-1-1,0-2-1409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2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 6816,'-9'-1'1665,"5"1"-1301,1-1 1,0 1-1,-1 0 0,1 0 0,-1 1 0,1-1 0,-1 1 0,1-1 0,-4 2 0,2 9 772,-2-6-333,6-4-735,0 0 0,1-1 0,-1 1 0,0 0 0,1-1 0,-1 1 0,0 0 0,1 0 0,-1 0 0,1 0 1,-1-1-1,1 1 0,-1 0 0,1 0 0,0 0 0,0 0 0,-1 0 0,1 2 0,-16 40 1220,9-27-907,0 1-1,2 0 1,-4 20 0,3 2 107,3-15-178,-8 26 1,7-37-225,1-3-25,1-1 0,-1 1 1,2 0-1,-1 0 0,1 17 0,1 50 345,0-75-409,0-1 1,0 1-1,0 0 1,0-1-1,0 1 1,0 0-1,1-1 1,-1 1 0,1-1-1,-1 1 1,1-1-1,0 1 1,0-1-1,-1 1 1,3 2-1,-2-3-40,1 0 1,-1-1-1,0 1 0,0 0 0,0 0 0,1-1 0,-1 1 0,0-1 1,1 1-1,-1-1 0,1 0 0,-1 1 0,0-1 0,1 0 0,-1 0 1,3 0-1,-3 0-33,0 0 0,0 0 0,0 0 1,-1 0-1,1 0 0,0 0 0,0 0 0,0 0 0,0 1 1,0-1-1,0 0 0,-1 1 0,3 0 0,-1 2-225,-2-3 278,0 1-1,0-1 1,0 0-1,0 0 1,1 1-1,-1-1 1,0 0-1,0 0 1,0 1-1,0-1 1,1 0-1,-1 0 0,0 0 1,0 1-1,1-1 1,-1 0-1,0 0 1,0 0-1,1 0 1,-1 1-1,0-1 1,0 0-1,1 0 1,-1 0-1,0 0 1,0 0-1,1 0 0,11-3-1066,0 0 0,19-8-1,-11 3-256,-1 5 142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3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 8960,'-17'-16'9791,"34"16"-9183,-1 0 64,1 0-384,16-17-192,-16 17-32,16 0-1984,-16 0 1056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16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2 4384,'7'-6'578,"0"1"0,1-1 0,8-4 0,-7 4-501,11-8 670,-19 14-712,-1 0 1,1-1 0,0 1-1,0-1 1,0 1 0,0-1-1,0 1 1,-1-1 0,1 1-1,0-1 1,0 0 0,-1 1-1,1-1 1,-1 0 0,1 0-1,0 0 1,-1 0 0,1 1-1,-1-1 1,0 0 0,1 0-1,-1 0 1,0 0 0,0 0-1,1-1 1,2-9 295,11 0 197,-2-6-13,9-10 218,-19 25-613,-1 1-42,1-1 0,-1 1 0,0 0 1,0 0-1,0 0 0,0-1 0,0 1 0,0-1 1,0 1-1,-1 0 0,1-1 0,0 0 0,-1 1 1,1-1-1,-1 1 0,0-1 0,1 0 0,-1 1 1,0-1-1,0 1 0,0-3 0,0-7 482,0 11-549,0-1 1,0 1-1,0 0 0,0 0 0,0 0 0,0 0 0,0 0 0,0 0 0,0 0 1,0 0-1,0 0 0,0-1 0,0 1 0,0 0 0,0 0 0,0 0 1,0 0-1,0 0 0,0 0 0,0 0 0,0 0 0,0 0 0,0 0 0,0-1 1,-1 1-1,1 0 0,0 0 0,0 0 0,0 0 0,0 0 0,0 0 1,0 0-1,0 0 0,0 0 0,0 0 0,0 0 0,0 0 0,0 0 1,-1 0-1,1 0 0,0 0 0,0 0 0,0 0 0,0 0 0,0 0 0,0 0 1,0 0-1,0 0 0,0 0 0,0 0 0,-1 0 0,1 0 0,0 0 1,0 0-1,0 0 0,0 0 0,-2 0 40,0 0 0,0 1 0,0-1 0,1 1 0,-1-1 0,0 1 0,0 0 0,1 0 0,-1-1 0,1 1 0,-1 0 1,1 1-1,-1-1 0,1 0 0,-1 0 0,1 1 0,-1 1 0,-18 13 219,16-13-264,-1 0 0,1 0 0,0 0-1,0 0 1,0 1 0,1 0 0,-1-1-1,1 1 1,0 1 0,0-1 0,-3 7 0,-5 8-6,8-14 0,0 0 0,1 0 0,-1 0 0,1 0 0,0 0 0,0 0 0,1 1 0,-1-1 0,1 1 0,0 6 0,1-11-21,0 0 1,0 1 0,0-1 0,0 0 0,0 0 0,0 0 0,0 1 0,1-1 0,-1 0 0,0 0 0,1 0 0,-1 0 0,1 1 0,0-1-1,-1 0 1,1 0 0,0 0 0,0 0 0,-1 0 0,1-1 0,0 1 0,0 0 0,0 0 0,0-1 0,0 1 0,0 0 0,0-1 0,2 2-1,2-1-148,-1 0-1,0-1 1,1 1-1,-1-1 1,1 1-1,5-2 1,-2 1-116,-4 0 163,-1 0 0,1 0 0,-1-1-1,1 1 1,-1-1 0,0 0 0,1 0-1,5-3 1,7-2-250,-5 4 181,11-4-82,9-16-25,-28 20 286,0 0 0,0 0 1,-1 0-1,1 0 0,0 0 1,-1 0-1,1-1 1,-1 1-1,0-1 0,4-5 1,-2 2 11,-3 4 13,0 0 0,1 1 0,0-1 0,-1 0 0,1 1 0,0-1 0,0 1 0,-1 0 0,1 0 0,0 0 0,3-1 0,-4 1 23,0 1 0,-1-1-1,1 1 1,0 0 0,0-1 0,0 1-1,0 0 1,0 0 0,0 0 0,0 0 0,0 0-1,0 0 1,0 0 0,0 0 0,0 0-1,0 0 1,0 1 0,-1-1 0,1 0-1,0 1 1,0-1 0,0 0 0,0 1 0,1 0-1,3 13 477,15 25 667,-1-10-940,6 5 2,-21-26-204,1-1 1,0 0-1,0 0 0,1 0 1,0-1-1,0 0 0,0 0 1,1 0-1,0-1 0,0 0 1,12 6-1,-3-3 4,31 14-2,-46-22-43,0 1 0,0-1 1,0 0-1,0 1 0,0-1 1,0 0-1,0 0 0,0 0 1,0 0-1,0 0 0,0 0 0,-1 0 1,1 0-1,0-1 0,0 1 1,0 0-1,0-1 0,0 1 0,0 0 1,0-1-1,-1 1 0,3-2 1,14-13-277,-12 9 130,1 0 0,0 1 0,9-7 0,-13 11 117,2-1-30,-1 0 0,1-1 0,-1 1 0,1-1 0,-1 0 0,0 0 1,0 0-1,0 0 0,-1-1 0,1 1 0,-1-1 0,0 0 0,0 1 0,2-7 1,4-14-249,-2-2 1,0 1-1,1-31 1,-3 27 138,-2 12 85,-1 0-1,0 0 0,-2-27 1,-15-46 650,12 70-146,4 18-355,-9-30 379,9 30-364,-1 0-1,0 0 0,0 0 0,0 1 1,0-1-1,0 0 0,-1 0 1,1 1-1,0-1 0,-1 0 0,0 1 1,1 0-1,-1-1 0,-2-1 1,3 3-49,1 0 1,-1-1-1,0 1 1,1 0-1,-1-1 1,0 1-1,0 0 1,1 0 0,-1 0-1,0-1 1,1 1-1,-1 0 1,0 0-1,0 0 1,1 0-1,-1 0 1,0 1-1,0-1 1,1 0 0,-1 0-1,0 0 1,1 1-1,-1-1 1,0 0-1,1 1 1,-1-1-1,0 0 1,1 1 0,-1-1-1,1 1 1,-1-1-1,1 1 1,-1-1-1,0 2 1,-1 1 69,0 1 0,0 0 0,1-1 0,-1 1 0,1 0 0,-1 5 0,-16 46 272,10-34-276,1-1-1,-4 25 1,8-22-408,2 44 0,2-43-136,-1-17 189,-1 0-1,0 0 1,0 0 0,-3 9-1,0 12-1385,4-25 1503,1 1 0,-1-1 0,1 0 0,0 1 0,0-1 0,1 0 0,-1 0 0,3 4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3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8064,'-33'0'3648,"49"17"-3168,-16 0 1696,17-17-1280,-1 0 479,1 16-799,16-16 160,0 0-448,1-16-2911,15 16 1439,-15-17-4640,15 17 3264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4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66 5984,'9'-9'1374,"-7"8"-1098,0-1 1,0 1 0,0-1 0,-1 1 0,1-1 0,-1 0 0,1 0 0,-1 0 0,1 0 0,-1 0-1,0 0 1,0-1 0,0 1 0,0 0 0,-1 0 0,1-1 0,0 1 0,-1-1 0,0-3 0,1 6-219,-1-1 1,0 1 0,0-1-1,0 1 1,0 0 0,0-1 0,0 1-1,0 0 1,0-1 0,0 1-1,0-1 1,0 1 0,0 0-1,0-1 1,0 1 0,0 0 0,-1-1-1,1 1 1,0-1 0,0 1-1,0 0 1,0-1 0,-1 1 0,1 0-1,0 0 1,0-1 0,-1 1-1,1 0 1,0 0 0,-1-1-1,1 1 1,0 0 0,-1 0 0,1 0-1,0-1 1,-1 1 0,1 0-1,0 0 1,-1 0 0,1 0 0,-1 0-1,0 0 1,-16 7 1362,9-2-951,6-4-399,0 0 0,0 0 0,-1 0 0,1 1 0,0-1 0,0 1 0,1-1 0,-1 1 0,0 0 0,0 0 0,1 0 0,-1 0-1,1 0 1,0 0 0,-3 4 0,-1 3 48,-19 28 184,-21 33 156,42-64-429,0 0 0,0 0 0,0 1 1,1-1-1,0 1 0,0-1 1,1 1-1,-2 12 0,3-15-40,1 0-1,-1 0 1,1 0 0,0 0-1,0-1 1,0 1-1,1 0 1,-1 0-1,1-1 1,0 1-1,0-1 1,0 1-1,1-1 1,-1 0-1,1 0 1,-1 0 0,1 0-1,0-1 1,0 1-1,1-1 1,-1 0-1,0 1 1,1-1-1,0-1 1,4 3-1,-4-3-25,0 0 0,0 0 0,0-1-1,0 1 1,1-1 0,-1 0 0,0 0-1,0 0 1,1-1 0,-1 1 0,0-1-1,0 0 1,0 0 0,0 0-1,0-1 1,0 0 0,-1 0 0,1 0-1,5-3 1,-4 1 24,-2 3 16,-1 0 1,0-1-1,0 1 0,0-1 0,0 0 0,0 0 0,3-2 0,1-15 155,-4 10-62,9-16 117,-9 13-147,-1 0 1,0 0-1,-1 1 1,-1-1 0,-2-20-1,-8-4 98,7 16-98,3 15-66,0 0 1,0 0 0,-1 0 0,1 0-1,-1 1 1,0-1 0,-4-5-1,-10-9-33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5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67 5888,'0'-50'3168,"0"50"-3137,0-1 1,0 1-1,-1-1 0,1 1 1,0-1-1,0 1 1,0-1-1,0 1 0,0-1 1,0 0-1,0 1 1,1-1-1,-1 1 1,0-1-1,0 1 0,0-1 1,0 1-1,1-1 1,-1 1-1,0-1 1,1 1-1,-1 0 0,0-1 1,1 1-1,-1-1 1,0 1-1,1 0 0,-1-1 1,1 1-1,-1 0 1,1-1-1,-1 1 1,1 0-1,-1 0 0,1-1 1,-1 1-1,1 0 1,-1 0-1,1 0 0,-1 0 1,1 0-1,-1 0 1,1 0-1,-1 0 1,2 0-1,-2 0-24,0 0 1,0 0-1,0 0 1,0 0-1,0 0 1,0 0-1,0 0 1,1 0-1,-1 0 1,0 0-1,0 0 1,0 0-1,0 0 1,0 0-1,0 0 1,0 0-1,0 0 1,0 0-1,1 0 1,-1 0-1,0 0 1,0 0-1,0 0 1,0 0-1,0 0 1,0 0-1,0 0 1,0 0-1,0 0 1,0 0-1,0 0 1,0 0-1,0 0 1,1 1-1,-1-1 0,0 0 1,0 0-1,0 0 1,0 0-1,0 0 1,0 0-1,0 0 1,0 0-1,0 0 1,0 0-1,0 1 1,0-1-1,0 0 1,0 0-1,0 0 1,0 0-1,0 0 1,0 0-1,0 0 1,0 0-1,0 1 1,-1 0 30,1 0 0,0 1 0,0-1-1,-1 1 1,1-1 0,-1 0 0,1 1 0,-1-1 0,1 0 0,-2 2 0,-6 17 419,6-12-363,1 1 0,1 0 0,0 10 0,0-6 41,-3 23 0,-10 23-11,8-37-152,-4 29 1,3 32 0,-5 3 155,7-41-78,2-5 157,-11 52 0,7-61-277,1-1-1,1 1 0,2 46 1,2-70-509,0-13 84,0-36-997,4 2 520,1 1 0,14-46-1,-14 60 653,28-110-1205,-28 117 1530,1 0 0,0 0 0,2 0 1,14-24-1,-19 35 165,1 1 0,0-1 0,1 1 0,-1 1 0,1-1-1,1 0 1,-1 1 0,1 0 0,0 1 0,0-1 0,0 1 0,0 0 0,14-6 0,-12 8 14,-1 0 0,1 1 0,0 0 0,0 0 0,0 0 0,-1 1 0,1 1 0,0-1 0,0 1 0,0 0 0,-1 1 0,1 0 0,-1 0 0,1 1 0,9 4 0,-11-4-52,0 0-1,-1 0 1,1 0 0,-1 1-1,1 0 1,-1 0 0,0 0-1,-1 1 1,1 0 0,-1-1-1,0 2 1,0-1 0,0 0-1,-1 1 1,5 10 0,-7-13-58,-1-1 1,0 0 0,1 0-1,-1 0 1,0 0 0,0 0-1,0 0 1,-1 0 0,1 0-1,0 0 1,-1 0 0,1 0-1,-1 0 1,0 0 0,0 0-1,1 0 1,-1 0 0,-1-1-1,1 1 1,0 0 0,0-1-1,-1 1 1,1-1 0,-3 3-1,-4 3 70,0-1 0,-1 0 0,1 0 0,-1-1 0,0 0 0,0-1 0,-12 4 0,15-6-87,-1 0 0,0-1-1,-8 1 1,-2 0 20,-9 3 15,20-3-92,0 0 0,-1-1 0,1 0 0,-1 0 0,1 0-1,-1-1 1,1 0 0,-1 0 0,-9-2 0,-28-9-955,41 10 813,0 1-1,0-1 1,0 0-1,0 1 1,0-1-1,0 0 0,0-1 1,-3-1-1,5 2-2,1 0 0,-1 0 1,0 0-1,1 0 0,-1 0 0,1 0 0,-1-1 0,1 1 0,-1 0 0,1 0 0,0 0 0,0-1 0,0 1 0,0 0 0,-1 0 0,2-1 0,-1 1 0,0-2 0,0-16-1828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6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0 9152,'-16'50'4128,"-17"33"-3584,16-50 480,0 1-672,-16-1-160,0 0-96,0 0-1664,16-16 864,-16 0-3168,16-1 2176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6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8064,'0'-34'3648,"34"34"-3168,-18 17 992,1 0-896,0-1 480,16 1-608,-17 16 0,18 17-256,-18 0 255,1-1-255,-1 1 160,1 0-192,0-17-992,-1-16 449,-16-1-2881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6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0 9312,'-34'17'4192,"1"0"-3616,17 16 928,16-17-928,-34 1-1,18 33-383,-17 0-831,16-34 351,-16 17-3520,16 1 2112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7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94 5568,'14'-13'1786,"-13"12"-1742,-1 1 0,1-1 0,-1 1 0,0-1-1,1 1 1,-1-1 0,0 0 0,0 1-1,1-1 1,-1 1 0,0-1 0,0 0-1,0 1 1,0-1 0,0 0 0,0 1-1,0-1 1,0 0 0,0 1 0,0-1 0,0 1-1,0-1 1,0 0 0,0 1 0,-1-2-1,1 2 73,0-3 1020,0 0-304,0-24 1290,0 27-2115,0 0 1,0 0-1,0 0 0,0-1 0,0 1 1,0 0-1,0 0 0,0 0 0,0 0 0,0 0 1,0 0-1,0 0 0,0 0 0,0 0 0,0-1 1,0 1-1,0 0 0,0 0 0,0 0 0,0 0 1,0 0-1,0 0 0,0 0 0,0 0 0,0 0 1,0 0-1,0 0 0,0-1 0,0 1 0,0 0 1,0 0-1,-1 0 0,1 0 0,0 0 0,0 0 1,0 0-1,0 0 0,0 0 0,0 0 0,0 0 1,0 0-1,0 0 0,0 0 0,0 0 0,-1 0 1,1 0-1,0 0 0,0 0 0,0 0 1,0 0-1,0 0 0,0 0 0,0 0 0,0 0 1,0 0-1,-1 0 0,0 0 33,-1 0 1,0-1 0,1 1-1,-1 0 1,0-1-1,1 0 1,-1 1-1,0-1 1,1 0-1,-1 0 1,0-1 0,0 1-38,0 0 0,0 0 1,0 0-1,0 0 1,1 1-1,-1-1 1,0 0-1,0 1 1,-1-1-1,1 1 0,-3-1 1,4 1 3,-1 0 0,0 0 0,0 0 0,1-1 0,-1 1 0,0-1 0,1 1 0,-1-1 0,-2-1 0,3 1 17,-1 0 1,1 0-1,-1 1 1,1-1-1,0 1 1,-1-1-1,1 1 1,-1 0-1,-2-1 1,0 2 37,0 0 0,0 1 1,0-1-1,0 1 1,0 0-1,1 0 0,-1 0 1,-4 3-1,-1 1 174,0 1 0,-11 9 0,18-13-180,0-1 0,0 0 0,1 0-1,-1 1 1,1-1 0,-1 1 0,1-1 0,0 1 0,0 0 0,0-1 0,0 1-1,0 5 1,0 2 151,0 1 0,1 13-1,0-7 32,0-13-203,0 1-1,1-1 1,-1 0 0,0 1 0,1-1 0,0 0-1,0 0 1,1 0 0,-1 0 0,1 0 0,0 0-1,0 0 1,0 0 0,0-1 0,1 1 0,-1-1 0,1 1-1,6 4 1,-5-3-108,1-1-1,-1 0 1,1 0-1,0-1 1,0 1 0,1-1-1,-1 0 1,1-1-1,0 1 1,-1-1 0,1 0-1,0-1 1,0 1-1,1-1 1,-1 0 0,6 0-1,-6-2-239,0 1 0,-1-1 0,1 0 0,-1-1 0,1 1-1,7-5 1,23-10-1233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7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7 6144,'14'-14'1978,"-11"11"-1199,-6 3-112,1 0-324,0 1 0,0-1 0,1 1 0,-1-1 0,0 1 0,0 0 0,1-1 1,-1 1-1,0 0 0,-2 2 0,-4 2 213,5-4-434,1 0 0,0 0 0,0 1 0,0-1-1,0 1 1,0-1 0,0 1 0,0 0 0,0 0-1,0 0 1,1 0 0,-3 4 0,-4 5 161,0-1-130,1-1 0,1 1 0,-1 1-1,2 0 1,-9 21 0,-20 68 82,32-94-231,0 0 0,0 1 0,1-1 0,0 1 0,0 0 0,0-1 1,1 9-1,0-11-4,1 0 0,0 0 1,0-1-1,0 1 0,0 0 0,1 0 1,-1-1-1,1 1 0,0-1 1,0 1-1,1-1 0,-1 0 1,1 0-1,5 6 0,-5-6-59,-1 0-1,1-1 1,1 1-1,-1-1 1,0 1-1,0-1 1,1 0-1,3 2 1,-1-3-81,1 1 1,-1-1 0,1 0 0,-1 0 0,1-1 0,8 0 0,-8 0 61,0-1-1,1 0 1,-1 0 0,0 0 0,1-1 0,-1 0-1,0-1 1,12-5 0,-18 7 72,1 0 0,-1 0 1,0 0-1,0 0 0,0 0 0,0 0 1,0 0-1,0 0 0,0-1 0,0 1 1,0 0-1,0 0 0,-1-1 0,1 1 0,0-1 1,-1 1-1,1-1 0,-1 1 0,0-1 1,0 1-1,1-1 0,-1 1 0,0-1 1,0 1-1,0-1 0,-1 1 0,1-1 1,0 1-1,0-1 0,-1 1 0,0-3 1,-3-7 49,0 0 1,0 1-1,-9-14 1,7 11 9,1 6 16,1-1 0,-1 1 1,0 0-1,0 0 0,-1 1 0,0-1 0,0 1 1,-1 1-1,1-1 0,-1 1 0,-12-7 1,18 11-75,-1 0 0,1 0 0,-1-1 0,1 1 0,-1-1 0,1 1 0,0-1 0,0 1 0,0-1 1,0 0-1,0 0 0,0 1 0,0-1 0,1 0 0,-1 0 0,1 0 0,-1 0 0,1-3 0,0 4-92,-1 0-1,1 0 0,1-1 1,-1 1-1,0 0 0,0 0 0,0 0 1,1 0-1,-1-1 0,0 1 0,1 0 1,-1 0-1,1 0 0,-1 0 1,1 0-1,0 0 0,0 0 0,-1 0 1,1 0-1,0 0 0,0 0 0,0 1 1,0-1-1,0 0 0,0 1 1,0-1-1,0 0 0,0 1 0,2-1 1,2 0-215,-1 0 1,1 0-1,-1 1 1,9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8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5472,'0'-13'1760,"0"10"-251,2 3-1210,-1 0-282,-1 0 1,1 0-1,-1 0 1,1 0 0,-1 0-1,1 0 1,-1 0-1,0 0 1,1 0 0,-1 0-1,1 0 1,-1 0-1,1 0 1,-1 0 0,1 1-1,-1-1 1,0 0-1,1 0 1,-1 1-1,0-1 1,1 0 0,-1 1-1,0-1 1,1 0-1,-1 1 1,0-1 0,1 0-1,-1 1 1,0-1-1,0 0 1,1 1-1,-1-1 1,0 1 0,0-1-1,0 1 1,0-1-1,0 1 1,0-1 0,0 0-1,0 1 1,0-1-1,0 1 1,0-1-1,0 1 1,0-1 0,0 1-1,0 1 44,0 0-1,0 0 1,0 0-1,1 0 1,-1 0-1,0 0 0,1-1 1,1 4-1,0-1-16,0-1 0,0 1-1,-1 0 1,1 0 0,-1-1-1,0 1 1,0 0-1,0 0 1,-1 1 0,1 6-1,0 27 120,0-23-78,0-1 0,-2 1 0,1 0-1,-5 21 1,0-19-58,3-10-1,0 0 1,0 1 0,1-1-1,-1 10 1,2-14-10,0-1 1,0 0-1,-1 0 0,1 0 1,0 0-1,-1 1 0,0-1 1,0 0-1,1 0 0,-1 0 1,0 0-1,-2 2 0,2-2 3,0-1-1,0 0 1,0 1-1,1-1 0,-1 0 1,1 1-1,-1-1 1,1 1-1,-1-1 1,1 1-1,0 2 1,0-1 204,0-9-139,2-19-186,9 1-129,-7 4-113,-4 13 240,1 1-1,0 0 1,1 0-1,-1 0 1,1 1-1,0-1 1,1 0-1,3-7 1,4-4-94,-4 6 122,-1 1 0,1 1 1,1-1-1,9-10 0,-12 16 218,0 1 1,0-1-1,1 1 0,-1 0 0,1 0 1,-1 1-1,1-1 0,0 1 1,0 0-1,0 0 0,0 1 0,0 0 1,0-1-1,8 1 0,-12 1-112,-1 0 0,1 0 0,0 0 0,0 0-1,-1 0 1,1 0 0,0 0 0,0 0 0,-1 0 0,1 0-1,0 1 1,0-1 0,-1 0 0,1 0 0,0 1-1,-1-1 1,1 1 0,0-1 0,-1 1 0,1-1 0,-1 1-1,1-1 1,-1 1 0,1-1 0,-1 1 0,1 0 0,-1-1-1,0 1 1,1 0 0,-1-1 0,0 1 0,1 0 0,-1-1-1,0 1 1,0 0 0,0 0 0,0-1 0,1 1-1,-1 0 1,0 0 0,0-1 0,-1 1 0,1 1 0,2 10 282,1-2-116,-2-7-139,0 1 0,0-1 0,0 1-1,-1-1 1,1 6 0,-5 20 217,0-11-145,-2 29 110,0-23-114,5-20-103,-1 0 0,1 0 0,0 0 0,1 0 0,-1 7 0,1-9-34,0 0 0,1 0 0,-1 0 0,1 0-1,-1 0 1,1 0 0,0 0 0,0-1 0,-1 1-1,1 0 1,1-1 0,-1 1 0,0 0 0,0-1-1,3 3 1,-2-2-61,0 0-1,0-1 1,1 1-1,-1 0 1,0-1 0,1 0-1,-1 0 1,1 1-1,0-1 1,-1-1-1,1 1 1,0 0-1,-1-1 1,1 1 0,0-1-1,0 0 1,-1 0-1,7 0 1,3-2-411,-1-1 1,1 1-1,15-7 1,-21 7 322,0 0 48,8-2-170,-1-1 0,1 0 0,-1-1 1,-1 0-1,24-16 0,-3-7-92,32-36 0,-30 29 781,-32 32-119,1 0 0,-1 0 0,1-1 0,-1 1 0,0-1 0,-1 0 0,1 0 0,2-9 0,-5 14-242,0 0 1,-1-1 0,1 1 0,0 0-1,0 0 1,-1 0 0,1-1 0,0 1 0,-1 0-1,1 0 1,0 0 0,0 0 0,-1 0-1,1-1 1,0 1 0,-1 0 0,1 0-1,0 0 1,-1 0 0,1 0 0,0 0 0,-1 0-1,1 0 1,-1 0 0,1 0 0,0 0-47,0 0 14,0 0 1,-1 0-1,1 0 1,0 0 0,0 0-1,0 0 1,0 0-1,0 0 1,0 0 0,0 0-1,0 0 1,0 0-1,0 0 1,-1 0 0,1 0-1,0 0 1,0 0-1,0 0 1,0 0 0,0 0-1,0 0 1,0 0-1,0 1 1,0-1-1,0 0 1,-1 0 0,1 0-1,0 0 1,0 0-1,0 0 1,0 0 0,0 0-1,0 0 1,0 0-1,0 0 1,0 0 0,0 0-1,0 1 1,0-1-1,0 0 1,0 0 0,0 0-1,0 0 1,0 0-1,0 0 1,0 0 0,0 0-1,0 0 1,0 0-1,0 1 1,0-1 0,0 0-1,0 0 1,0 0-1,0 0 1,0 0 0,1 41 1339,0-21-1178,-2 1 0,-3 30 0,1-33-153,1-7-16,1 1-1,-1 11 1,7 43 36,-5-49 64,-5 21 0,2-20-4,0 25 1,3 74-541,0-114 400,-2 23-274,2-25 283,-1 0 0,1 0 0,0 0 0,-1 0 0,1 0 0,-1 0 0,0 0-1,1 0 1,-1-1 0,0 1 0,1 0 0,-1 0 0,0 0 0,0-1 0,0 1 0,0 0 0,0-1 0,0 1-1,0-1 1,0 1 0,-1 0 0,-16 0-255,14-1 226,1 0-1,-1 0 1,1 0 0,-1 1 0,1-1-1,-1 1 1,-3 1 0,1 0-1,3 0 40,0-1 0,0 0 1,0-1-1,0 1 1,0 0-1,-3-1 1,-15-4-35,6 0 34,0 2 5,-14-4-118,25 4 58,0 1 0,1-1 1,-1 0-1,1 0 0,0 0 0,0 0 0,0-1 0,0 0 0,0 1 0,0-1 0,1 0 1,-1 0-1,1 0 0,0 0 0,0-1 0,0 1 0,-2-7 0,1 1-215,0-1 0,0 0 0,1 0 0,0 0 0,1 0 0,0 0 0,1 0 0,0 0 0,0 0 0,4-18 0,21-52-2426,-6-3 858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38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 9792,'17'-16'4448,"-34"-1"-3872,0 17 1471,34 0-1247,-34 17 128,17-1-176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17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7808,'0'0'2506,"3"0"-1519,14 0 658,-10 1-1382,0-1 0,0-1 0,0 1 0,11-3 0,-2-1-149,0 1 0,0 0 0,0 1 0,17 0 1,-13 1-54,0 0 1,0-2 0,35-8 0,16-3 11,-8 8-89,23-10 421,-82 14-373,0 0-1,0 1 1,0-1 0,0-1-1,5-2 1,-7 3-95,1 0 0,-1 0 0,1 1 1,0-1-1,0 1 0,0 0 0,0-1 0,0 2 0,0-1 0,4-1 1,-7 2 34,0 0 1,0 0-1,0 0 1,0 0-1,0 0 0,0 0 1,0 0-1,0 0 1,1 0-1,-1 0 1,0 0-1,0 0 1,0 0-1,0 0 1,0 0-1,0 0 1,0 0-1,0 0 1,0 0-1,1 0 1,-1 0-1,0 0 1,0 0-1,0 0 1,0 0-1,0 0 1,0 0-1,0 0 1,0 0-1,0 0 1,0 0-1,0 0 1,0 0-1,0-1 1,0 1-1,1 0 1,-1 0-1,0 0 1,0 0-1,0 0 1,0 0-1,0 0 1,0 0-1,0 0 1,0 0-1,0-1 1,0 1-1,0 0 1,0 0-1,0 0 1,0 0-1,0 0 1,0 0-1,0 0 1,0 0-1,-1-1 1,2 1-65,-1-1 0,0 1 0,0-1 0,0 1 0,0-1 1,0 1-1,-1-1 0,1 1 0,0-1 0,0 0 1,0 1-1,0-1 0,-1 1 0,1-1 0,0 1 0,0 0 1,-1-1-1,1 1 0,0-1 0,-1 1 0,1-1 0,-1 1 1,1 0-1,0-1 0,-1 1 0,1 0 0,-1-1 1,1 1-1,-1 0 0,1 0 0,-1 0 0,1-1 0,-1 1 1,1 0-1,-1 0 0,1 0 0,-1 0 0,0 0 0,1 0 1,-1 0-1,1 0 0,-1 0 0,1 0 0,-1 0 1,0 1-1,-16-1-1732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40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4 5472,'0'44'2469,"0"78"-762,1-115-1646,-1 0 1,1 0-1,0 0 1,1 0-1,2 7 1,1 3 27,-2-3 9,-3-11-77,0-1-1,1 1 1,0-1-1,-1 1 1,1-1-1,0 0 1,0 1-1,0-1 1,0 0-1,0 0 1,1 0-1,-1 0 1,1 0-1,1 2 1,4 3 127,-4-3-170,1 0 0,0-1 0,0 0 0,7 6 0,-9-8-34,-1-1-1,0 1 1,1-1 0,-1 1-1,0-1 1,1 1 0,-1-1 0,1 0-1,-1 1 1,1-1 0,-1 0 0,1 0-1,-1 0 1,0 0 0,1-1-1,-1 1 1,1 0 0,-1-1 0,1 1-1,-1-1 1,3 0 0,5-4-372,0-1 0,0 0 0,8-8 0,-16 13 360,0 1 0,-1-1 0,1 0 0,-1 0 0,1 0 0,-1 0 0,1 0 0,-1 0 0,1 0 0,-1 0 0,1-2 0,0-3-220,11-22-390,-9 22 609,0-1-1,0 1 1,-1-1 0,0 0 0,0 0-1,-1 0 1,0 0 0,1-8 0,-2-49 3359,0 63-3134,0-1 0,0 0 0,0 1 0,0-1 0,0 0 0,1 1 0,-1-1 0,0 0 0,1 1 0,0-1-1,-1 1 1,1-1 0,0 1 0,0-1 0,0 1 0,0 0 0,0-1 0,0 1 0,2-2 0,-2 2-96,1 0 638,1 5-31,44 73 1642,-38-61-2169,0-2 0,15 20 0,1-1-240,-24-31 61,1 0 0,-1 0 0,1-1 0,0 1 0,0-1 0,-1 1 0,1-1 0,0 0 0,0 0 0,1 0 0,-1 0 0,0 0 0,0 0 0,0-1 0,1 1 0,-1-1 0,0 1 0,1-1 0,-1 0 0,0 0 0,1 0 0,-1 0 0,4-1 0,1 1-145,-3 0 60,0 0-1,-1 0 1,1-1-1,-1 1 1,0-1-1,1 0 1,-1 0-1,1 0 1,4-2 0,8-3-376,-6 4 244,-8 2 197,1-1 0,-1 1 1,0-1-1,0 1 1,0-1-1,0 0 1,3-1-1,17-21-693,3 12 245,-24 10 475,0 0 0,0 0 0,-1 0 0,1-1 0,-1 1 0,1 0 0,-1 0 0,1-1 0,-1 1 0,0-3-1,3-5-126,3-7-58,-5 13 209,0-1 0,1 1 0,-1-1-1,-1 1 1,1-1 0,0 1 0,-1-6 0,0-2 41,0 9 92,0 0-1,0 0 1,0 0-1,0-1 1,0 1-1,0 0 0,1 0 1,-1 0-1,1 0 1,0-2-1,10-13 852,-10 16-835,0-1-1,-1 1 0,1-1 1,0 1-1,0 0 0,0 0 1,0-1-1,0 1 0,0 0 1,0 0-1,2-1 0,-2 1-94,0 1 0,0 0 1,0 0-1,0-1 0,0 1 0,0 0 0,0 0 0,0 0 0,0 0 0,0 0 1,0 0-1,0 0 0,0 0 0,0 1 0,0-1 0,0 0 0,0 1 0,0-1 1,0 1-1,0-1 0,1 1 0,7 4 150,18 7 520,-21-10-657,-1 0 4,1 0 1,-1 0-1,1-1 1,-1 0-1,1 0 1,-1 0-1,1 0 1,0-1-1,-1 0 1,1-1 0,7 0-1,21-10 166,-15 6-163,-14 5-111,-1-1 0,1 0 0,-1 0 0,0-1 0,0 1 0,1-1 0,-1 0-1,0 0 1,0 0 0,0-1 0,-1 1 0,1-1 0,6-6 0,20-22-675,-30 31 718,0 0 0,0 0 0,1 0 0,-1 0 0,0 0 0,0 0 0,0 0 0,0 0 1,0 0-1,0 0 0,0 0 0,0 0 0,1-1 0,-1 1 0,0 0 0,0 0 0,0 0 0,0 0 0,0 0 0,0 0 0,0 0 0,0-1 0,0 1 0,0 0 0,0 0 0,0 0 0,0 0 0,0 0 0,0 0 0,0-1 0,0 1 0,0 0 0,0 0 0,0 0 0,0 0 0,0 0 0,0 0 1,0 0-1,0-1 0,0 1 0,0 0 0,0 0 0,0 0 0,0 0 0,-1 0 0,1 0 0,0 0 0,0 0 0,0-1 0,0 1 0,0 0 0,0 0 0,0 0 0,0 0 0,-1 0 0,1 0 0,-47-47-638,45 45 647,0 0 0,1 1 0,-1-1 0,0 1-1,0 0 1,-1-1 0,1 1 0,0 0 0,0 0 0,-1 0 0,1 1-1,0-1 1,-1 1 0,1-1 0,-1 1 0,1 0 0,-1 0 0,1 0-1,0 0 1,-4 0 0,6 0-5,-1 0 0,0 0 0,1 0 0,-1 0-1,0 0 1,1 0 0,-1 0 0,1 0 0,-1 0 0,0 0 0,1 1-1,-1-1 1,1 0 0,-1 0 0,0 1 0,1-1 0,-1 0 0,1 1-1,-1-1 1,1 0 0,-1 1 0,1-1 0,-1 1 0,1-1 0,-1 1-1,1 1 18,-1 1-1,1-1 0,-1 0 0,1 0 0,0 0 0,0 0 1,0 4-1,1 6 92,-1 8-28,2 71 391,9-25-254,-5-2-118,-2-45-83,0 17-15,-8 4-36,1-27-32,1 0-1,0 21 1,2 7-516,0-37 479,0-1 0,0 1 0,0-1 0,0 1 0,-1-1 0,0 1 0,0-1 0,0 1 0,0-1 0,0 0 1,-1 1-1,1-1 0,-1 0 0,0 0 0,0 0 0,0 0 0,-1 0 0,1-1 0,-1 1 0,-4 3 0,6-5 56,-2 1-32,0 1 0,0-1 0,0 0 0,-1-1 0,1 1 0,-1-1 0,1 1 0,-1-1 0,1 0 0,-1 0 0,0-1 0,0 1 0,1-1 0,-1 0 0,0 0 1,-6 0-1,4-1 104,0 1 0,0-1 1,0 0-1,0-1 1,0 0-1,1 1 0,-1-2 1,0 1-1,-5-4 1,5 2 162,0-1 1,1 0-1,-7-6 1,8 6 108,4 4-279,-1 1 0,1 0 0,0 0 1,0-1-1,-1 1 0,1 0 1,0 0-1,0-1 0,0 1 0,-1 0 1,1-1-1,0 1 0,0 0 1,0-1-1,0 1 0,0 0 0,0-1 1,0 1-1,0 0 0,0-1 1,0 1-1,0 0 0,0-1 0,0 1 1,0-1-1,0 0 16,0-1 0,0 0 0,0 1 0,0-1 0,1 1 0,-1-1 1,1 0-1,-1 1 0,1-1 0,-1 1 0,1-1 0,0 1 0,0 0 0,1-2 0,2-2 23,0 1 0,0 0 0,9-6-1,-2 2-98,-1 1 0,1 0 1,1 0-1,-1 1 0,23-8 0,-18 7-31,16-5-84,0 1 1,37-7-1,158-31-68,-214 46 247,1-1 0,20-9 1,7-12 440,-18 20-257,-20 5-134,0 0 1,-1 0-1,1-1 0,0 1 0,-1-1 1,1 0-1,-1 0 0,1 0 1,-1 0-1,0 0 0,1-1 0,-1 1 1,0-1-1,4-3 0,2-2 251,11-13 323,-18 20-622,-1-1 1,1 0-1,-1 0 1,1 0-1,-1 1 1,1-1 0,-1 0-1,0 0 1,1 0-1,-1 0 1,0 0-1,0 0 1,0 0 0,0 0-1,0 1 1,0-1-1,0 0 1,0 0-1,0 0 1,0 0-1,0 0 1,-1 0 0,1-2-1,-3-2 133,0-2 18,-1 0 1,1 1-1,-1 0 0,0 0 1,-6-6-1,2 4-26,4 5-144,1-1 0,0 1 1,-1-1-1,1 1 0,-2-6 0,4 8-18,1 0 0,0 0 1,-1 0-1,1 1 0,-1-1 1,1 0-1,-1 0 0,1 0 0,-1 0 1,0 0-1,1 1 0,-1-1 1,0 0-1,0 0 0,1 1 0,-2-2 1,1 3-5,0 0 0,0-1 1,0 1-1,0 0 1,1-1-1,-1 1 1,0 0-1,1 0 0,-1 0 1,0-1-1,1 1 1,-1 0-1,1 0 1,0 0-1,-1 0 0,1 1 1,-3 2-10,2 0-1,-1-1 1,0 1 0,1 0 0,0 0 0,-1 0-1,2 0 1,-1 0 0,0 0 0,1 7-1,-1 5-22,1-8 11,0 1-1,0-1 1,1 0 0,1 10 0,0-10-168,1 1 0,0-1 0,0 0 0,6 11 0,-8-17 54,0 0 0,0 0 0,0 0 0,1 0 0,-1 0 0,1 0 0,0 0 0,-1-1 0,1 1-1,0-1 1,0 0 0,0 1 0,0-1 0,0 0 0,0 0 0,0 0 0,1 0 0,-1-1 0,0 1 0,0 0 0,1-1-1,-1 0 1,3 1 0,-2-1 33,0 0 0,-1 0 0,1-1-1,0 1 1,0-1 0,0 1 0,-1-1 0,1 0-1,0 0 1,-1 0 0,1 0 0,0 0-1,-1-1 1,0 1 0,1-1 0,-1 0 0,0 0-1,0 0 1,0 0 0,0 0 0,0 0-1,0 0 1,2-5 0,-1 2-35,-1 0 0,1 0-1,-1 0 1,0-1 0,0 1 0,-1-1 0,1 0-1,-1 1 1,-1-1 0,1-6 0,-1-4 103,-1 10 256,1-1 0,0 0-1,1 0 1,-1 0-1,3-7 1,4-1 439,-6 14-511,0 0 1,0-1 0,-1 1 0,1 0 0,0-1 0,-1 1-1,0-1 1,1 1 0,-1-1 0,1-2 0,-1 2 320,2 4-52,32 43 1091,-4-23-950,-20-15-423,-1 0 1,2 0 0,-1-1 0,1 0-1,21 8 1,59 12 349,-80-24-422,0 0-1,0-1 1,0 0 0,1-1-1,21-2 1,20-9 47,-37 9-79,17-4-13,-18-1-11,-1 0 0,0 0 1,-1-2-1,1 1 0,-2-2 0,20-17 0,-27 22 37,0-1-1,0 0 0,0 0 1,-1 0-1,0 0 0,0-1 1,0 1-1,-1-1 0,0 0 1,0 0-1,2-10 0,0-16 35,-1 22-46,0-11 87,-15-42 721,11 63-765,0-1 0,0 0 0,0 0-1,0 1 1,0-1 0,0 0-1,-1 1 1,1-1 0,-1 1 0,1-1-1,-1 1 1,0-1 0,0 1-1,0-1 1,0 1 0,0-1-1,0 1 1,0 0 0,-2-2 0,3 2-44,-1 1 1,1-1 0,-1 1 0,1 0 0,-1-1 0,0 1-1,1 0 1,-1-1 0,1 1 0,-1 0 0,1 0-1,-1 0 1,0 0 0,1-1 0,-1 1 0,0 0 0,1 0-1,-1 0 1,1 0 0,-1 1 0,0-1 0,1 0 0,-1 0-1,1 0 1,-1 0 0,0 1 0,1-1 0,-1 0-1,1 0 1,-1 1 0,0-1 0,0 1 37,0 0-37,-1 0-1,1 0 1,0 0-1,0 0 1,0 1-1,-1-1 1,1 0-1,0 1 0,1-1 1,-1 1-1,0-1 1,0 1-1,1-1 1,-1 1-1,0-1 1,1 1-1,0 0 1,-1-1-1,1 1 0,0 0 1,0-1-1,0 3 1,-2 11 34,-3 4 4,3-9-63,-1 0 0,2 1 0,-1-1 0,1 13 0,1 107-4126,0-97 2544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40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7 7872,'-42'-41'2560,"42"40"-2510,0 1-1,-1-1 1,1 0 0,0 1 0,-1-1 0,1 1 0,-1-1 0,1 1-1,-1 0 1,1-1 0,-1 1 0,1-1 0,-1 1 0,0 0 0,1 0 0,-1-1-1,1 1 1,-1 0 0,-1-1 0,0 1 135,0 0 0,0-1 1,0 0-1,0 1 0,0-1 0,0 0 0,-3-2 1,-3-1 1180,8 5-1333,-1-1-1,1 0 1,0 0 0,0 0 0,0 0-1,0 0 1,-1 1 0,1-1 0,0 0-1,0 0 1,0 0 0,0 1 0,0-1-1,0 0 1,0 0 0,0 0 0,0 1-1,0-1 1,0 0 0,0 0 0,0 0-1,0 1 1,0-1 0,0 0-1,0 0 1,0 1 0,0-1 0,0 0-1,0 0 1,0 0 0,0 1 0,0-1-1,0 0 1,0 0 0,0 0 0,1 1-1,-1-1 1,0 0 0,0 0 0,0 0-1,0 0 1,1 1 0,13 4 1252,-5 1-864,1 0 0,-1 0 0,13 12 0,-14-11-264,1 0 1,-1-1-1,1 0 1,0 0 0,16 6-1,0-4-74,1-2-1,-1 0 0,31 1 0,-27-3-144,-14-2-63,-1 0-1,1-1 1,0-1 0,-1-1-1,1 0 1,0 0 0,-1-1-1,1-1 1,22-8 0,11-1-106,-13 5 323,-33 6-82,1 0 0,-1 1 0,0-1 0,1 0 0,-1 0 0,0-1 1,0 1-1,0 0 0,0-1 0,3-2 0,-4 3-2,-1 0 0,1 0 0,0 0 0,-1 0 1,1 0-1,0 0 0,-1 0 0,0 0 0,1 0 0,-1 0 0,0 0 0,1 0 1,-1 0-1,0 0 0,0-1 0,0 1 0,0 0 0,0 0 0,0 0 1,0 0-1,0 0 0,-1-1 0,1 1 0,0 0 0,-1 0 0,1 0 1,-1 0-1,0-1 0,-1-2 45,1 1 1,-1 0-1,-1 0 1,1 0-1,0 1 1,-1-1-1,1 1 1,-1-1-1,0 1 1,0 0-1,0 0 1,0 0-1,-5-2 1,2 1 260,1 1-1,-1 1 1,1-1 0,-1 1-1,0 0 1,1 0 0,-13 0-1,17 1-269,-1 0-1,1 1 1,0-1 0,-1 0-1,1 1 1,-1-1-1,1 1 1,0 0-1,-1-1 1,1 1-1,0 0 1,0 0 0,0 0-1,0 0 1,-1 0-1,1 0 1,1 0-1,-1 0 1,0 1 0,0-1-1,0 0 1,0 0-1,1 1 1,-1-1-1,1 0 1,-1 1-1,1-1 1,-1 4 0,1-5-28,-1 3 26,0 0 0,1 0 0,-1 0 0,1 0 0,0 0 0,0 4 0,0-6-40,0 5 10,0 0 0,0 0 1,1 0-1,0 0 0,0 0 0,0 0 1,0-1-1,1 1 0,0 0 0,1-1 1,5 10-1,5 5-73,1-1-1,2 0 1,18 18 0,-26-30-358,0 0 1,1-1-1,0 1 1,0-2-1,0 1 1,1-1-1,0-1 1,0 1-1,0-2 1,13 4-1,-2 0-1287,28 9-885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41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7040,'0'0'2282,"0"-3"-1386,0-8 608,0 12-1475,0-1 0,0 1 0,0-1-1,0 1 1,0-1 0,0 1 0,0-1 0,0 1-1,0-1 1,0 1 0,1-1 0,-1 1-1,0-1 1,0 1 0,0-1 0,1 0 0,-1 1-1,0-1 1,1 1 0,-1-1 0,0 0-1,1 1 1,-1-1 0,1 0 0,-1 1 0,0-1-1,2 0 1,-2 1-1,1-1-1,0 1 1,0 0 0,-1-1-1,1 1 1,0 0 0,-1-1-1,1 1 1,-1 0 0,1 0-1,-1 0 1,1-1-1,-1 1 1,1 0 0,-1 0-1,0 0 1,0 0 0,1 0-1,-1 0 1,0 0-1,0 0 1,0 0 0,0 0-1,0-1 1,0 1 0,-1 2-1,2 13 115,6 28 1,-1-7-70,-3-9-29,-2-18-27,-1 0-1,2-1 1,-1 1-1,2-1 0,-1 0 1,1 1-1,4 8 1,6 7 47,21 47 133,-31-66-143,-1-1 0,0 0-1,1 0 1,0 0 0,0 0 0,1-1 0,0 1 0,4 5 0,-5-8-25,-1 0 0,1 0 0,0-1 0,-1 1 0,1 0 0,0-1 0,0 1 0,0-1 0,0 0 0,0 0 0,0 0 0,0-1 0,1 1 0,-1-1 0,4 0 0,-4 0-10,-1 0 0,1-1 1,-1 1-1,0-1 0,1 0 0,-1 1 0,0-1 0,0-1 0,0 1 0,0 0 0,1 0 0,-2-1 1,1 1-1,0-1 0,0 1 0,0-1 0,-1 0 0,3-3 0,4-4 66,-6 7-76,0-1 0,0 0-1,0 0 1,0 0 0,-1 0-1,0 0 1,1 0-1,-1 0 1,0 0 0,0-1-1,-1 1 1,1 0 0,-1-6-1,1-7 31,-2-25-1,0 16 31,1-108 534,0 132-600,0 0 0,0-1 0,0 1 0,0 0 0,0-1 0,0 1 0,0 0 1,0-1-1,1 1 0,-1 0 0,1 0 0,-1-1 0,1 1 0,-1 0 0,1 0 1,0 0-1,0-1 0,-1 1 0,1 0 0,0 0 0,0 0 0,0 1 0,0-1 1,0 0-1,0 0 0,0 0 0,2 0 0,1 0-9,0 0-1,0 0 1,0 0-1,1 1 1,-1 0 0,0 0-1,5 0 1,2 0 18,46 0 16,-18-2 107,62 7 0,-80-1-89,10 1-87,7-11-270,-28 4 155,-1 1 0,17-2 1,55 3-1232,-84 0 1389,1 0 1,0 0-1,-1-1 0,1 0 0,0 1 0,0-1 1,-1 0-1,1 0 0,-3-2 0,-19-8 174,-7 0-91,1 5-26,13 0 11,16 5-65,-1 0-1,1 0 0,-1 1 1,1-1-1,-1 0 0,0 1 1,0 0-1,1-1 1,-1 1-1,0 0 0,0 0 1,1 0-1,-1 0 0,0 0 1,0 0-1,1 0 1,-4 1-1,4 0-8,0-1 0,0 1 1,0-1-1,0 0 0,0 1 1,0 0-1,0-1 0,0 1 1,1 0-1,-1-1 0,0 1 0,0 0 1,0 0-1,1 0 0,-1-1 1,1 1-1,-1 0 0,1 0 0,-1 0 1,1 0-1,-1 0 0,1 0 1,-1 2-1,-3 8-35,3-9 34,-1 2 2,0-1 0,0 1 1,1-1-1,0 1 0,-1 0 1,1 0-1,1-1 0,-1 1 1,0 0-1,1 0 0,0 5 1,2 13 31,0 0 0,2-1 1,7 28-1,-9-46-26,-1 1-1,0-1 1,1 0 0,0 0-1,0 0 1,0 0 0,0 0-1,0 0 1,1 0 0,-1-1 0,1 1-1,0-1 1,-1 0 0,1 0-1,0 0 1,4 2 0,-4-2-6,-1 0-77,1 0 1,-1-1 0,1 1-1,0-1 1,0 1 0,-1-1-1,1 0 1,0 0 0,0 0-1,0 0 1,1-1 0,-1 1-1,0-1 1,0 0 0,6 0-1,-2 0-240,-5 1 242,-1-1 1,1 0 0,0 0 0,0 0-1,-1 0 1,1 0 0,0 0-1,0-1 1,-1 1 0,1-1 0,3 0-1,0-11-503,-1 10 424,3-4 5,-1-19 109,1 11 59,-6 13-13,-1 0 0,1-1 1,0 1-1,0-1 0,-1 0 1,1 1-1,-1-1 0,1 1 0,-1-1 1,0 0-1,1 1 0,-1-3 1,0 0 51,0 0 1,1 0-1,0 1 1,0-1 0,0 0-1,0 0 1,1 1-1,-1-1 1,4-4-1,20-31 617,-14 23-497,-8 13-115,0 0 0,-1 0 0,1 0 0,0 0 0,0 0 0,0 0 0,1 1 0,-1 0 0,1-1 0,-1 1 0,1 1 0,0-1 0,0 0 0,0 1 0,0 0 0,6-1 0,26-11 291,-25 7-295,-1 1 0,1 1 0,0 0 0,1 0 0,-1 1 0,0 1 0,1 0 0,0 0 0,17 1 0,-20 0 14,-1 1 1,1-1-1,-1-1 1,12-3-1,-12 3-6,-1 0 0,1 1 0,-1-1 0,12 1 0,44 1 800,-63 0-860,0 0 0,0 0 0,0 0 0,1 0-1,-1 0 1,0 0 0,0 0 0,0 0 0,0 0 0,0 0 0,0 0 0,0 0 0,0 0 0,0 0 0,1 0 0,-1 0 0,0 0 0,0 0-1,0 0 1,0 0 0,0 0 0,0 0 0,0 0 0,0 0 0,0 0 0,0 0 0,0 0 0,1 0 0,-1 0 0,0 1 0,0-1 0,0 0 0,0 0-1,0 0 1,0 0 0,0 0 0,0 0 0,0 0 0,0 0 0,0 0 0,0 0 0,0 0 0,0 1 0,0-1 0,0 0 0,0 0 0,0 0-1,0 0 1,0 0 0,0 0 0,0 0 0,0 0 0,0 0 0,0 1 0,0-1 0,0 0 0,0 61 652,0-60-656,0 1 1,0 0 0,0 0-1,-1-1 1,1 1-1,0 0 1,-1 0-1,1-1 1,-1 1 0,0 0-1,1-1 1,-3 3-1,-4 13-50,6-9 59,-1 0 1,2 1-1,-1-1 0,1 0 1,0 0-1,1 1 0,2 11 1,8 13 59,-7-12-65,-3-18-42,-1 1-1,0-1 0,1 0 0,0 1 0,0-1 0,0 0 0,0 0 0,0 0 1,1 0-1,-1 0 0,1 0 0,0 0 0,0 0 0,0-1 0,0 1 0,0-1 0,1 1 1,-1-1-1,6 4 0,-4-3-181,1-1-1,-1 0 1,1 1 0,-1-1 0,1-1 0,0 1 0,0-1-1,6 1 1,-7-1-65,4 1 15,-2 0-20,0-1 0,0 1 1,10 0-1,-12-3-10,-1 1 1,1-1-1,-1 1 1,1-1-1,4-2 0,2 0-473,-4 2 343,0 0 0,-1 1-1,11-1 1,-16 1 429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42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10560,'0'-17'4768,"-17"17"-2625,1 0-2111,32 17-7679,-16 0 5855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43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6 8224,'0'66'4325,"0"-65"-4269,0 1 1,0-1-1,0 0 1,0 0-1,0 0 1,0 1-1,1-1 1,-1 0-1,0 0 1,1 0-1,-1 0 1,1 1-1,-1-1 1,1 0-1,-1 0 1,1 0-1,0 0 1,0 0-1,-1 0 1,1 0-1,0-1 1,0 1-1,0 0 1,0 0-1,0-1 1,0 1-1,0 0 1,2 0-1,2 0 57,0 0 1,-1 0-1,1-1 0,0 1 1,-1-1-1,7-1 0,-1 1-64,9 0-142,-4 1-89,1-2-1,17-1 1,-2-4-680,1 0 0,35-13-1,-59 16 838,1-1 1,-1 0-1,1-1 0,-1 0 0,-1 0 0,1-1 0,-1 0 0,9-8 0,-15 11 54,0 1-1,0-1 0,0 1 0,0-1 0,-1 0 1,1 1-1,-1-1 0,0 0 0,0-2 0,0-30 516,-1 21-191,1 11-252,0 1-1,-1-1 1,1 1 0,-1-1-1,1 1 1,-1 0 0,0-1-1,0 1 1,0 0 0,-1-1 0,1 1-1,-1 0 1,1 0 0,-1 0-1,1 0 1,-1 0 0,0 0-1,-2-1 1,-1 0 85,1-1 0,-1 1 0,0 0 1,0 1-1,0-1 0,-6-1 0,10 3-165,0 1 1,0 0 0,0-1-1,0 1 1,-1 0-1,1 0 1,0 0 0,0 0-1,0 0 1,0 0-1,0 0 1,0 0-1,0 0 1,0 0 0,0 1-1,0-1 1,0 0-1,0 1 1,0-1 0,0 1-1,0-1 1,0 1-1,0 0 1,0-1 0,0 1-1,0 0 1,1-1-1,-1 1 1,0 0-1,1 0 1,-1 0 0,0 1-1,0 0-17,0-1 0,0 1 1,1 0-1,-1-1 0,1 1 0,0 0 0,-1-1 0,1 1 0,0 0 0,0 0 0,0-1 1,0 1-1,0 0 0,0 0 0,1-1 0,-1 1 0,1 0 0,-1-1 0,2 3 0,0-1-31,0 1 0,1-1 0,0 0 0,0 0 0,5 5 0,4 4-130,-3-2 60,-5-5-49,0 0 0,0-1 0,1 0-1,-1 0 1,1 0 0,7 4 0,24 5-1596,-25-9 1116,-9-4 525,0 1 1,0-1-1,0 0 0,0 0 1,0 0-1,0 0 1,0 0-1,0 0 1,0 0-1,1 0 1,-1-1-1,0 1 1,0-1-1,-1 0 1,1 0-1,0 1 0,0-1 1,3-2-1,4-2-314,3 1-78,0 0-1,14-9 0,-24 12 471,12-10 13,-13 11 21,-1-1 1,1 1-1,-1 0 0,1-1 1,-1 1-1,1 0 1,-1-1-1,1 1 0,0 0 1,-1 0-1,1 0 1,-1-1-1,1 1 0,0 0 1,-1 0-1,1 0 1,0 0-1,-1 0 1,1 0-1,0 0 0,-1 0 1,1 0-1,-1 1 1,1-1-1,0 0 0,0 0 13,-1 0-18,0 0-1,0 0 1,0 0 0,0 0 0,0 0 0,0 0-1,0 0 1,0 0 0,0 0 0,1 0 0,-1 0-1,0 0 1,0 0 0,0 0 0,0 0 0,0 0-1,0 0 1,0 0 0,0 0 0,0 0 0,1 0-1,-1 0 1,0 1 0,0-1 0,0 0 0,0 0-1,0 0 1,0 0 0,0 0 0,0 0 0,0 0-1,0 0 1,0 0 0,0 0 0,0 0 0,0 0-1,0 0 1,1 1 0,-1-1 0,0 0 0,0 0-1,0 0 1,0 0 0,0 0 0,0 0 0,0 0-1,0 0 1,0 0 0,0 0 0,0 1 0,0-1-1,0 0 1,0 0 0,0 0 0,0 0 0,-1 0-1,1 1 31,0-1-1,0 1 1,0-1-1,0 0 1,0 1-1,0-1 1,0 1-1,0-1 1,1 1-1,-1-1 1,0 1-1,0-1 1,0 0-1,0 1 1,1-1-1,-1 1 1,0-1-1,0 0 0,1 1 1,-1-1-1,0 0 1,0 1-1,1-1 1,-1 0-1,0 0 1,1 1-1,-1-1 1,1 0-1,-1 0 1,1 1-1,6 4 481,2 9 492,1-7-826,0 0 0,1-1 1,0 0-1,0 0 0,0-1 0,19 5 0,-19-9-125,1 1-1,0-2 1,0 1 0,0-2 0,0 1-1,0-2 1,0 0 0,0 0-1,0-1 1,13-5 0,-15 4-29,0 0-1,0-1 1,-1 0 0,1 0 0,13-11-1,-7 5 26,-5 4-14,0-1 0,11-10 0,3-13 73,3 9-59,-23 16-58,0-1 0,0 0 1,0-1-1,-1 1 0,6-15 0,8-15 216,-7 22-84,-8 12-36,-1-1 0,1 0-1,-1 0 1,1 0 0,-1 0-1,-1 0 1,3-6 0,0-10 191,-3 16-162,0-1 1,0 1-1,0-1 0,0 1 1,1 0-1,0 0 1,0 0-1,0 0 1,0 0-1,0 0 0,1 0 1,0 0-1,6-5 1,-8 7-46,1 1 0,-1 0 0,0-1 0,1 1 0,-1-1 0,0 1 0,0-1 0,0 0 0,0 1 0,0-1 0,0 0 0,-1 0 0,1 0-1,-1 1 1,1-1 0,-1-3 0,1 28 56,0-9-74,-1 0-1,0 0 1,-4 21 0,-7 9 23,5-11-182,0-16-314,5-14 315,-1 0 0,1 1 1,0-1-1,0 1 1,1 0-1,-1-1 1,0 6-1,-1 22-1492,1-29 1456,1-1 1,-1 1 0,0-1-1,1 1 1,-1 0 0,0-1-1,0 0 1,0 1 0,0-1-1,-3 3 1,2-1-760,4-6-864,9-14 1661,-11 15 121,2-1 0,-1 1 0,0 0 0,0-1 0,1 1 0,-1 0 0,1 0 0,-1 0 0,1 0 0,0 1 0,3-3 0,28-13 1173,-32 17-1151,-1-1-1,1 1 1,0 0 0,0 0-1,-1-1 1,1 1 0,0 0 0,0 0-1,-1 0 1,1 0 0,0 0-1,0 0 1,-1 0 0,1 0 0,0 0-1,0 0 1,-1 0 0,1 1-1,0-1 1,-1 0 0,2 1 0,14 13 558,-13-11-513,8 7 256,-4-4-134,-1-1-1,0 1 1,-1 1-1,7 8 0,5 9 77,10 16-67,-18-9-60,-6-22-130,-3-9-13,1 1 0,-1 0 0,0 0 0,1 0 0,-1 0 0,0 0 0,0 0 0,1 0 0,-1 0 0,0 0 0,0 0 0,0 0 0,0 0 0,-1 0 0,1 0 0,0 0 0,0 0-1,0 0 1,-1 0 0,1 0 0,-1 0 0,1 0 0,-1-1 0,1 1 0,-1 0 0,0 1 0,1-2-9,-1 2 9,0-1 1,0 0-1,0 1 1,-1-1-1,1 0 0,0 0 1,0 0-1,-1 0 0,1 0 1,0 0-1,-1 0 1,1-1-1,-1 1 0,1 0 1,-1-1-1,1 1 0,-1-1 1,0 0-1,1 1 0,-4-1 1,-6 1 0,0-1 0,-14-1 0,1 0 16,10 1 110,14 0-145,0 0 0,0 0 0,0 0 0,0 0 0,0 0 0,0 0 0,0 0 0,0 0 0,0 0 0,-1 0 0,1 0 0,0 0 0,0 0 0,0 0 0,0 0 0,0 0 0,0 0 0,0 0 0,0 0 0,0 0 0,0 0 0,-1 0 0,1 0 0,0 0 0,0 0 0,0 0 0,0 0 0,0 0 0,0 0 0,0 0 0,0 0-1,0 0 1,0-1 0,0 1 0,0 0 0,0 0 0,0 0 0,0 0 0,0 0 0,-1 0 0,1 0 0,0 0 0,0 0 0,0 0 0,0-1 0,0 1 0,0 0 0,0 0 0,0 0 0,0 0 0,0 0 0,0 0 0,0 0 0,1 0 0,-1 0 0,0-1 0,0-6-378,-1 3 271,1 1 0,0-1 1,0 1-1,1-1 0,-1 1 1,1-1-1,-1 1 0,1-1 1,2-4-1,22-25-1524,-15 21 1036,0-1 1,1 2-1,0-1 0,16-11 1,-13 11 101,41-35-898,59-22-309,-59 39 1510,-13 7 328,-6-4 594,-25 19-499,-9 6-101,0 1-1,0-1 1,0 1 0,0-1-1,0 0 1,0 0 0,0 1-1,-1-1 1,1 0 0,-1-1-1,0 1 1,3-4 0,7-8 866,-11 13-928,0 1-1,1 0 1,-1-1 0,0 1 0,1 0 0,-1-1-1,0 1 1,0-1 0,1 1 0,-1-1-1,0 1 1,0-1 0,0 1 0,0-1 0,0 1-1,0-1 1,0 1 0,0-1 0,0 1-1,0-1 1,0 1 0,0-1 0,0 1-1,0-1 1,0 1 0,0 0 0,-1-1 0,1 1-1,0-1 1,0 1 0,0-1 0,-1 1-1,1 0 1,0-1 0,-1 0 4,1 1-47,0 0-1,-1 0 1,1-1 0,0 1-1,0 0 1,0 0 0,0 0 0,-1-1-1,1 1 1,0 0 0,0 0-1,0 0 1,-1 0 0,1 0 0,0 0-1,0-1 1,0 1 0,-1 0-1,1 0 1,0 0 0,0 0 0,-1 0-1,1 0 1,0 0 0,0 0-1,-1 0 1,1 0 0,0 0-1,0 0 1,-1 0 0,1 0 0,0 0-1,0 0 1,0 1 0,-1-1-1,1 0 1,0 0 0,0 0 0,-1 0-1,1 0 1,0 0 0,0 1-1,0-1 1,0 0 0,-1 0 0,-5 15 866,5-12-791,-13 24 816,12-23-848,0-1-1,0 0 0,0 1 1,1 0-1,-1-1 1,1 1-1,0 0 1,0-1-1,0 1 1,0 0-1,0 7 0,-1 8 66,-2 4-31,1-11-67,1 1 0,0-1 1,1 1-1,1 0 0,1 17 0,4 5 12,-1-14 96,1 39 0,-6-55-145,1-1 0,0 1 1,1 0-1,-1 0 0,1-1 1,0 1-1,2 6 0,-2-9-43,1 0 0,-1 0-1,0 0 1,1-1 0,-1 1-1,1-1 1,0 1 0,2 1-1,2 2-153,5 12-447,-6-13 338,-1 0 1,1-1 0,0 1 0,10 4-1,-12-6 248,-1-1 0,0 0-1,0 0 1,1 0 0,-1-1-1,1 1 1,-1 0 0,1-1-1,-1 0 1,1 1 0,-1-1-1,1 0 1,-1-1 0,5 1 0,15-12-176,0 7 117,-17 4 100,-1 0 1,1 0 0,0-1-1,0 0 1,0 0-1,5-3 1,-3 1 16,-1 0 24,-1 1 1,0 0-1,0-1 1,0 0-1,0 0 1,0 0-1,-1-1 0,0 0 1,0 0-1,0 0 1,0 0-1,2-6 1,9-16 202,-9 17 42,-1 0 0,0 0 0,0-1 0,-1 0 0,3-13 0,-5 9 498,-1 0-1,-1-25 1,0 13 543,0 26-1285,0 0 0,0 0 0,0-1 1,0 1-1,0 0 0,0-1 1,0 1-1,-1 0 0,1 0 0,-1-1 1,1 1-1,-1 0 0,1 0 0,-1 0 1,0 0-1,1-1 0,-1 1 0,0 0 1,0 0-1,0 1 0,0-1 1,0 0-1,0 0 0,0 0 0,0 1 1,0-1-1,0 0 0,0 1 0,-1-1 1,1 1-1,0-1 0,0 1 0,-1 0 1,1-1-1,0 1 0,0 0 1,-1 0-1,1 0 0,-2 0 0,2 0-24,0 0 0,0 0 0,0 0 0,0 0 0,1 0 0,-1 0 0,0 1 0,0-1 0,0 0 0,0 0 0,0 1 0,1-1 0,-1 0 0,0 1 0,0-1 0,1 1 0,-1-1 0,-1 2 0,0 1-8,0 0 0,1-1 0,-1 2 0,0-1 0,1 0 0,0 0 0,0 0 0,0 1 0,0-1 0,0 1 0,1-1 0,-1 4 0,-2 11-42,2-14 31,-3 13-198,1 0 0,0 0 1,2 0-1,0 1 0,1-1 0,2 23 1,9 7-542,-9-32 429,-2-13 280,0 0 1,0 0-1,1 0 1,-1-1-1,0 1 1,1 0-1,-1 0 1,1 0-1,0-1 1,-1 1-1,1 0 0,0-1 1,0 1-1,0-1 1,0 1-1,0-1 1,1 1-1,-1-1 1,0 0-1,1 1 1,2 1-1,2 0-74,-1-1-1,1 1 1,0-1 0,0 0 0,0 0-1,0-1 1,0 1 0,0-1-1,0-1 1,0 1 0,9-2-1,-6 1 133,0 0 0,-1-2 0,1 1 0,0-1 0,-1 0 0,1 0 0,13-7 0,-14 3-7,0 1 0,0-1 0,-1 0-1,0-1 1,0 0 0,0 0 0,-1-1 0,8-12 0,-5 9 88,-5 4 66,0 0 0,0 0 0,0 0 1,-1 0-1,0 0 0,2-10 0,-2 10 84,-1-1 0,1 1 0,0 0 0,1 0 0,0 0 0,5-8 0,-2 6 237,0 1 1,14-13-1,-19 19-360,0 0 0,1 0 1,0 0-1,-1 0 0,1 0 0,0 0 0,0 1 0,0-1 0,0 1 0,0 0 1,1 0-1,-1 0 0,5 0 0,-4 1-25,1 1 1,-1 0-1,0 0 0,0 0 1,0 1-1,0-1 0,0 1 1,0 0-1,-1 0 0,1 0 1,-1 1-1,1-1 0,-1 1 1,0 0-1,4 4 0,7 20 235,-6-10-174,5 8 10,-3-6 9,14 37 0,-15-31-97,15 33-1,-21-52-103,-1-3-164,0 1-1,0-1 1,-1 1-1,1 0 1,-1-1-1,0 1 1,0 0-1,1 8 1,-2-12 164,0 0 0,0 0 0,0 0 0,0 0 0,0 0 0,0 0 0,0 0 0,0 0 0,0 1 0,0-1 0,0 0 0,0 0 0,0 0 0,0 0 0,0 0 0,0 0 0,0 0 0,0 0 0,0 0 0,0 1 0,0-1 0,0 0-1,0 0 1,0 0 0,0 0 0,0 0 0,0 0 0,-1 0 0,1 0 0,0 0 0,0 0 0,0 0 0,0 0 0,0 0 0,0 0 0,0 1 0,0-1 0,0 0 0,0 0 0,0 0 0,-1 0 0,1 0 0,0 0 0,0 0 0,0 0 0,0 0 0,0 0 0,0 0 0,0 0 0,0 0 0,0 0 0,-1 0 0,1 0 0,0 0 0,0 0 0,0-1 0,-15 7-3500,13-5 3172,1-1 0,-1 1 0,1 0 0,-1-1 0,0 1 1,0-1-1,1 1 0,-4 0 0,-16-7-4347,14 3 2912,-12 0-2666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8:52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4064,'2'0'126,"0"-1"0,0 1 0,0 0 0,0-1 0,0 1 0,-1-1 0,1 1 0,0-1 0,0 0 0,-1 0 0,1 0 0,1-1 0,-1 1-80,-1 0-1,1 0 1,0 0 0,0 1 0,-1-1 0,1 0 0,0 1 0,0-1 0,0 1 0,-1-1 0,1 1 0,2 0-1,-2 0 47,0 0-1,-1 0 1,1-1-1,0 1 0,-1 0 1,1-1-1,0 1 1,-1-1-1,1 0 0,0 1 1,-1-1-1,3-2 1,-2 2 26,0 0 1,-1 0-1,1 0 1,0 0 0,0 0-1,0 1 1,0-1 0,0 1-1,0-1 1,0 1 0,0 0-1,4-1 1,8 1 676,-14 3-566,0-2-219,0 0-1,0-1 1,0 1-1,0 0 1,0-1-1,0 1 1,1 0-1,-1-1 1,0 1-1,1 0 1,-1-1-1,0 1 1,1-1 0,-1 1-1,0-1 1,1 1-1,-1-1 1,1 1-1,-1-1 1,1 1-1,0-1 1,0 1-1,0-1-2,-1 1 1,1-1-1,-1 1 0,1-1 0,-1 0 0,1 1 0,-1-1 1,1 1-1,-1 0 0,1-1 0,-1 1 0,0-1 0,1 1 1,-1 0-1,0-1 0,0 1 0,1 0 0,-1-1 0,0 1 1,0 0-1,0-1 0,0 2 0,3 3 78,8 6-10,-10-10-70,-1-1 0,1 1 0,-1-1 0,1 1 0,0-1 0,-1 0 0,1 0 0,0 1 0,-1-1 0,1 0 0,0 0 0,-1 0 0,1 1 0,0-1 0,-1 0 0,1 0 0,0 0 0,0 0 0,-1 0 0,1-1 0,0 1 0,-1 0 0,2 0 0,0-1 19,178 1 749,-176 0-771,0 1 0,0-1 0,0 1 0,-1-1 0,1 1 0,0 0 0,-1 1 0,1-1-1,0 1 1,-1-1 0,0 1 0,7 4 0,-5-2 16,1-1-1,0 0 0,-1 0 1,8 2-1,-8-3-3,2 1 2,1-1 1,-1 0-1,0 0 0,1-1 1,13 1-1,-1-2-10,-7-1 2,1 2 1,20 2 0,-10 2-4,-13-2-5,0-1 0,0 0 1,17 0-1,-3-3-1,-7 1-4,0 0 0,21 3 0,-13 2-29,-10-2 13,0 0 0,26 0 1,-27-2 38,1 1 1,19 3-1,-20-1-29,1-2-1,20 1 1,-16-3-13,0 2 0,20 4 1,-18-3 6,0 0-1,25-1 1,147-2 257,-116 2-263,-18-1 21,70-6 1,-45-9 25,7 0 69,98 10-177,-114 5 3,-50 0 79,41 6 0,-41-3 14,43 1 1,-40-5-2,4-1-3,35 5 0,-2 7 13,4-6 75,-35 0-58,2-1-4,37 1 1,308-5-137,-244 8 19,9 1-20,-22-1 71,16 0 90,188-8 38,-165-8-12,7 0 8,-106 8-53,146-3 13,-138-2-95,145-4-74,26 1 80,24-1-49,-15 1 136,3 0 210,-31-2 290,-165 6-423,73-2 246,-63 1-215,106-3 468,-22-1-249,-9 1-76,-142 8-306,-1 1-1,1-1 1,0 0 0,0 0 0,0-1 0,-1 1 0,1-1 0,0 1 0,-1-1 0,1 0 0,0 0 0,-1 0 0,1 0 0,-1 0 0,1-1 0,-1 1 0,3-3 0,-4 2-168,-5 4-625,-24 12-3564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06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482 5632,'-13'0'1834,"12"0"-1821,1 0-1,0 0 1,0 0-1,0 0 1,0 0-1,0 0 1,0 0-1,0 0 0,0 0 1,0 0-1,0 0 1,-1 0-1,1 0 1,0 0-1,0 0 1,0 0-1,0 0 0,0 0 1,0 0-1,0 0 1,0 0-1,0 0 1,-1 0-1,1 0 1,0 0-1,0 0 0,0 0 1,0 0-1,0 0 1,0 0-1,0 0 1,0 0-1,0-1 1,0 1-1,0 0 0,0 0 1,0 0-1,0 0 1,0 0-1,0 0 1,0 0-1,0 0 1,0 0-1,0 0 0,0-1 1,0 1-1,0 0 1,0 0-1,0 0 1,0 0-1,0 0 1,0 0-1,0 0 0,0 0 1,0 0-1,0-1 1,0-10 557,0 11-548,0 0-1,0 0 0,0 0 0,0 0 1,0 0-1,0 0 0,0 0 0,0 0 1,0-1-1,0 1 0,0 0 0,0 0 1,0 0-1,0 0 0,0 0 0,0 0 0,0 0 1,0 0-1,0 0 0,0-1 0,0 1 1,0 0-1,0 0 0,0 0 0,0 0 1,0 0-1,0 0 0,0 0 0,0 0 1,0 0-1,0 0 0,0 0 0,0 0 1,0 0-1,1 0 0,-1-1 0,0 1 1,0 0-1,0 0 0,0 0 0,0 0 0,0 0 1,0 0-1,0 0 0,0 0 0,1 0 1,-1 0-1,0 0 0,0 0 0,0 0 1,0 0-1,0 0 0,0 0 0,0 0 1,0 0-1,1 1 0,-1-1 33,1 0 1,-1 0-1,1 0 1,-1 0-1,1 0 0,-1 0 1,1-1-1,-1 1 1,1 0-1,-1 0 1,1 0-1,-1 0 0,1 0 1,-1-1-1,0 1 1,1 0-1,-1-1 0,1 1 1,-1 0-1,0 0 1,1-1-1,-1 1 0,1-1 1,-1 1-1,0 0 1,0-1-1,1 1 0,-1-1 1,0 1-1,0-1 1,1 1-1,-1-1 0,0 1 1,0-1-1,0 1 1,0-1-1,0 1 0,0-1 1,0 1-1,0-1 1,0 1-1,0-1 1,0 1-1,0-1 0,0 0 1,3-19 1559,0 9-1270,11-25 715,-12 32-988,0 0 0,0 0 0,-1 0 0,1 0 0,-1 0-1,0 0 1,0 0 0,0 0 0,0-8 0,-1 11-54,0-1-1,0 0 0,-1 0 0,1 1 1,0-1-1,-1 0 0,1 0 1,-1 1-1,1-1 0,-1 0 1,0 1-1,0-1 0,1 1 1,-3-3-1,-2-4 22,0-2-19,4 7-26,1 1 0,-1 0 1,0-1-1,-1 1 0,1 0 0,0 0 0,-1 0 0,1 0 1,-1 0-1,1 0 0,-1 0 0,0 1 0,0-1 0,0 1 1,0-1-1,0 1 0,0 0 0,0 0 0,-3-2 0,1 2-18,0 0 0,0 0 0,0 1-1,0-1 1,-1 1 0,1 0 0,0 0-1,0 0 1,0 0 0,0 1-1,-1 0 1,1 0 0,0 0 0,0 0-1,0 1 1,1-1 0,-7 5-1,-2 1-41,0 2-1,1-1 0,0 1 0,-13 15 0,12-13 112,1 1 1,0 0-1,1 1 1,1 0-1,0 0 1,1 1-1,0 0 0,-11 31 1,16-38-32,1 0-1,0 0 1,-1 13 0,3-17-6,-1-1 1,2 1 0,-1-1 0,0 1 0,0-1-1,1 1 1,-1 0 0,1-1 0,0 0 0,0 1-1,0-1 1,0 1 0,3 3 0,-2-4-5,0 0 1,0 0 0,0 0-1,0-1 1,0 1-1,1 0 1,-1-1-1,1 0 1,-1 1 0,1-1-1,0 0 1,-1 0-1,1-1 1,0 1-1,0-1 1,0 1 0,-1-1-1,1 0 1,0 0-1,0 0 1,0 0-1,5-1 1,0 0-87,-1-1-1,1 1 1,-1-1 0,1-1-1,-1 1 1,14-8 0,-9 1-70,-1 0 1,0 0 0,0-1 0,-1-1-1,14-17 1,-20 24 106,7-11-47,0 0 0,-1-1 0,0 0-1,12-29 1,19-70 40,-27 71 102,-10 32-17,-2 7-8,0 0-1,0-1 1,-1 1 0,1 0-1,-1-1 1,-1 1-1,1-1 1,-1 1-1,0-1 1,0 0-1,-1-8 1,-4-5 338,2 8-47,1 1 0,0-1 0,0-18-1,2 1 433,0 28-738,0 0-1,0 0 1,0 0 0,0 0-1,0 0 1,0-1 0,0 1-1,0 0 1,0 0 0,1 0-1,-1 0 1,0 0 0,0-1-1,0 1 1,0 0 0,0 0 0,0 0-1,0 0 1,0 0 0,0-1-1,0 1 1,0 0 0,0 0-1,-1 0 1,1 0 0,0 0-1,0-1 1,0 1 0,0 0 0,0 0-1,0 0 1,0 0 0,0 0-1,0 0 1,0 0 0,0-1-1,-1 1 1,1 0 0,0 0-1,0 0 1,0 0 0,0 0 0,0 0-1,0 0 1,-1 0 0,1 0-1,0 0 1,0 0 0,0 0-1,0 0 1,0 0 0,-1 0-1,1 0 1,0 0 6,-1 0-1,1-1 0,-1 1 1,1 0-1,-1 0 1,1 0-1,-1 1 1,1-1-1,-1 0 1,1 0-1,-1 0 1,1 0-1,-1 0 0,1 1 1,-1-1-1,1 0 1,0 0-1,-1 1 1,1-1-1,-1 0 1,1 0-1,0 1 1,-1-1-1,1 1 0,0-1 1,-1 0-1,1 1 1,0-1-1,0 1 1,-1-1-1,1 0 1,0 1-1,0-1 0,0 1 1,0-1-1,0 1 1,0-1-1,0 1 1,-1-1-1,1 1 1,0-1-1,1 1 1,-1-1-1,0 1 0,0-1 1,0 1-1,-4 21 160,0-7-115,1 0 0,-3 26 0,3-18-12,-2 9 5,1-10 8,-1 45-1,3-33-83,-10 63 0,10-78-480,1 38-1,1-39-129,0 4-293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07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736,'0'50'3936,"33"-1"-3424,-17-15 1280,1-1-1088,-17 17-224,33 16-288,0 1-544,-16-18 224,16-15-1728,-16 15 1024,16-32-1856,-16 16 1536,-17-16-576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07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0 7808,'17'0'3520,"-50"0"-3040,33 17 1344,-17-1-1088,1 1 704,-1 16-864,-16 17-161,0 0-255,-1 16-544,1-16 193,0 0-1889,16 0 1152,-16-34-3136,33 17 2304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07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4 7136,'-42'14'2309,"39"-13"-1985,-1 0 0,1 0-1,-1 0 1,1-1 0,-1 0 0,-4 1 0,7-2-272,1 1 1,-1 0 0,1 0 0,0 0 0,-1 0 0,1 0-1,-1 0 1,1 0 0,0 0 0,-1 0 0,1 0 0,-1 0-1,1 0 1,0 0 0,-1 0 0,1 0 0,-1 1-1,1-1 1,0 0 0,-1 0 0,1 0 0,0 1 0,-1-1-1,1 0 1,0 0 0,0 1 0,-1-1 0,1 0 0,0 1-1,0-1 1,-1 0 0,1 1 0,0-1 0,0 0 0,0 1-1,-1-1 1,1 0 0,0 1 0,0-1 0,0 1 0,0-1-1,0 0 1,0 1 0,0-1 0,0 1 0,0-1 0,0 0-1,0 1 1,0-1 0,0 1 0,0-1 0,1 1 0,-1 2 1531,2-3-657,19-1-453,33-6-1,-12 1-305,46 0 13,14-6-20,40-3-60,-15 9-208,-62 1 39,116-4-467,-124 9 342,85 3-1373,-72 8 472,-47-9 277,-17-1 605,-1-1 0,1 1 0,0 0 0,9 3-1,-13-3-12,0 0 0,0 0 0,0 0-1,0 1 1,-1-1 0,1 0-1,0 1 1,-1-1 0,1 1-1,-1 0 1,1-1 0,-1 1 0,0 0-1,1 0 1,0 3 0,12 12-143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0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3232,'-47'0'2762,"41"3"-2026,-2 3-97,-1 0 0,-1-1 0,-9 5 0,18-10-629,-23 10 779,1 0-320,19-7-377,0 0-1,1 0 1,-1 0-1,1 1 1,-1 0-1,1-1 1,0 1-1,0 1 1,1-1-1,-5 9 1,6-12-80,1 1 0,-1 0 0,0 0 1,0 0-1,1 0 0,-1 0 0,1 0 0,0-1 0,0 1 1,-1 0-1,1 0 0,1 0 0,-1 0 0,0 0 0,0 0 0,1 0 1,-1 0-1,1 0 0,-1 0 0,1 0 0,0-1 0,0 1 1,0 0-1,0 0 0,1 1 0,2 0-1,-1 0-1,0 0 1,1 0 0,-1 0-1,1-1 1,0 0 0,0 0-1,0 0 1,0 0 0,0 0-1,6 0 1,1 0-27,1 0 0,-1-2 0,14 0 0,-18 0-5,3 0-153,1-1 0,0-1 0,17-4 0,-8 2 38,-6 1 10,-11 3 102,-1 0 0,1-1 0,-1 1-1,0-1 1,1 1 0,-1-1 0,0 0 0,1 0 0,-1 0 0,0 0-1,0-1 1,0 1 0,0 0 0,0-1 0,2-2 0,13-10-46,-16 14 75,0 0 0,0-1-1,0 1 1,0-1-1,0 1 1,0-1-1,-1 1 1,1-1 0,0 1-1,0-1 1,0 0-1,-1 0 1,1 1-1,0-1 1,-1 0 0,1 0-1,-1 0 1,1 0-1,-1 0 1,0 0 0,1 0-1,-1 0 1,0 0-1,1 0 1,-1 0-1,0 0 1,0 0 0,0 0-1,0 0 1,0 0-1,0-2 1,0 0 14,0 3-16,0-1 0,0 1 1,0 0-1,0-1 0,0 1 0,0 0 1,0-1-1,0 1 0,0 0 0,0-1 1,0 1-1,0 0 0,0-1 1,-1 1-1,1 0 0,0-1 0,0 1 1,0 0-1,0-1 0,-1 1 1,1 0-1,0 0 0,0-1 0,-1 1 1,1 0-1,-11-19-53,10 18 46,1-1 0,-1 1 1,0-1-1,1 1 0,-1-1 0,0 1 1,0-1-1,0 1 0,0 0 1,0-1-1,0 1 0,0 0 0,0 0 1,-1 0-1,1 0 0,0 0 0,-1 0 1,1 0-1,-1 0 0,1 1 0,-1-1 1,1 1-1,-1-1 0,0 1 1,1-1-1,-1 1 0,-2 0 0,4-3-358,0 2 304,0 1 0,0-1 1,0 1-1,0-1 0,0 1 1,0-1-1,0 1 0,0-1 1,0 1-1,0-1 0,0 1 1,1 0-1,-1-1 0,0 1 1,0-1-1,1 1 0,-1-1 1,0 1-1,1 0 0,-1-1 0,0 1 1,1 0-1,-1-1 0,0 1 1,1 0-1,-1-1 0,1 1 1,-1 0-1,1-1 0,19 0-3128,-14 1 1767,11 0-949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18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6144,'-14'28'1978,"14"-27"-1922,-1 0 0,1 0-1,-1 0 1,1 0 0,0 0-1,-1 0 1,1 0-1,0 0 1,0 0 0,0 1-1,0-1 1,0 0-1,0 1 1,0 11 248,-2 22 0,-6-16 521,4-11-322,3-4-303,1 1-1,-1-1 1,1 0 0,0 8-1,0-7 55,0 0 0,0 0-1,-1-1 1,-1 9 0,-4 3 359,4-12-498,1-1 0,0 1 1,0-1-1,0 1 0,0-1 1,1 1-1,-1 5 1,1 74 780,0-83-897,0 0 1,0 0 0,0 0-1,0 0 1,0 0 0,0 0 0,0 1-1,0-1 1,0 0 0,0 0-1,0 0 1,0 0 0,0 0 0,0 0-1,0 0 1,0 0 0,0 0-1,0 1 1,0-1 0,0 0 0,0 0-1,0 0 1,0 0 0,0 0 0,0 0-1,0 0 1,0 0 0,0 0-1,0 0 1,1 0 0,-1 0 0,0 0-1,0 1 1,0-1 0,0 0-1,0 0 1,0 0 0,0 0 0,0 0-1,0 0 1,0 0 0,0 0-1,1 0 1,-1 0 0,0 0 0,0 0-1,0 0 1,0 0 0,0 0 0,0 0-1,0 0 1,0 0 0,0 0-1,1 0 1,-1 0 0,0 0 0,2-1-5,-1 1-1,1 0 1,0 0 0,-1-1 0,1 1 0,0-1 0,-1 0 0,1 1 0,-1-1 0,1 0 0,1-1 0,-2 1-3,1 0 0,0 0-1,0 0 1,0 0 0,0 0-1,0 0 1,0 1 0,0-1-1,0 1 1,0 0 0,3-1 0,-2 1-4,1-1 0,0 0 0,-1 0 0,1 0 0,-1 0 0,0-1 0,1 1 0,-1-1 0,0 0 0,0 0 0,3-3 0,15-6-36,-2 5-6,-3-8 134,-13 12-5,-1 0-1,1 0 1,-1 1-1,1-1 1,0 1-1,4-3 1,-3 2 282,-11 2 135,4 0-92,3 0-376,1 1 0,-1 0 0,0 0 1,0 0-1,0 0 0,0 0 0,0 0 0,0 0 1,0-1-1,0 1 0,0 0 0,0 0 0,0 0 1,0 0-1,-1 0 0,1-1 0,0 1 0,-1 0 0,1 0 1,-1 0-1,1-1 0,-1 1 0,1 0 0,-1 0 1,1-1-1,-1 1 0,-1 0 0,1 0-30,1 0 0,-1-1-1,0 1 1,1 0 0,-1-1 0,1 1-1,-1 0 1,1 0 0,-1 0 0,1 0-1,-1-1 1,1 1 0,0 0 0,-1 0-1,1 0 1,0 0 0,0 0 0,0 0-1,0 0 1,0 0 0,0 0 0,0 0-1,0 0 1,0 0 0,0 0 0,0 0-1,1 0 1,-1 0 0,11 16-101,-8-12 83,-3-4 22,0 0-1,1-1 1,-1 1 0,0 0 0,1-1-1,-1 1 1,0-1 0,1 1-1,-1 0 1,1-1 0,-1 1-1,1-1 1,-1 1 0,1-1-1,0 1 1,-1-1 0,1 0-1,-1 1 1,1-1 0,0 0-1,0 1 1,5 1 2,10 9-26,-2-5-92,-10-2 78,-4-4 35,0 1 1,0-1-1,0 0 0,0 0 0,0 0 1,1 0-1,-1 0 0,0 0 1,0 1-1,0-1 0,0 0 0,0 0 1,0 0-1,0 0 0,1 0 0,-1 0 1,0 0-1,0 0 0,0 1 1,0-1-1,0 0 0,0 0 0,1 0 1,-1 0-1,0 0 0,0 0 0,0 0 1,0 0-1,1 0 0,-1 0 1,0 0-1,0 0 0,0 0 0,0 0 1,0 0-1,1 0 0,-1 0 0,0 0 1,0-1-1,0 1 0,0 0 1,0 0-1,1 0 0,-1 0 0,0 0 1,0 0-1,0 0 0,0 0 1,0 0-1,1-1 0,7-4-140,-6 4 128,0 1 0,-1-1-1,1 1 1,0-1 0,0 1 0,-1 0 0,1-1 0,0 1 0,1 0-1,-2 0 20,-1 1-1,1-1 0,-1 0 1,1 0-1,-1 0 0,1 0 1,0 0-1,-1 0 0,1 0 1,-1-1-1,1 1 0,-1 0 1,1 0-1,-1 0 0,1 0 1,-1-1-1,0 1 0,1 0 0,-1 0 1,1-1-1,-1 1 0,1 0 1,-1-1-1,0 1 0,1 0 1,-1-1-1,0 1 0,1-1 1,-1 1-1,0-1 0,0 1 1,1-1-1,-1 1 0,0-1 1,0 1-1,0-1 0,0 1 1,0-1-1,0 1 0,0-1 1,0 1-1,0-1 0,0 1 1,0-1-1,0 1 0,0-1 0,0 1 1,0-1-1,0 0 11,0-1-1,0 1 1,0 0-1,1 0 0,-1 0 1,0 0-1,1 0 1,-1 0-1,1 0 1,-1 0-1,1 0 1,-1 1-1,1-1 1,0 0-1,-1 0 0,1 0 1,1 0-1,-1 0-6,0 0-1,-1 1 0,1-1 1,0 0-1,-1 1 0,1-1 1,-1 0-1,1 0 0,-1 0 1,1 0-1,-1 0 0,1 1 1,-1-1-1,0 0 0,0 0 0,1 0 1,-1 0-1,0 0 0,0 0 1,0 0-1,0 0 0,0 0 1,0 0-1,0 0 0,0 0 1,-1 0-1,1 0 0,0 0 1,-1 0-1,1 0 0,0 0 1,-1 0-1,1 0 0,-1 0 0,-11-13-89,12 13 79,0 1 0,-1-1 0,1 1 1,-1-1-1,1 0 0,0 1 0,-1-1 0,1 1 0,0-1 0,0 0 0,0 0 0,-1 1 0,1-1 1,0 0-1,0 1 0,0-1 0,0 0 0,0 0 0,0 1 0,0-1 0,1 0 0,-1 1 0,0-2 1,1 0-19,-1-29 34,0 28-52,0 1 10,0-9 10,0 8-47,0 0 21,0 3 45,0-1 0,0 0 0,0 1 0,0-1 0,0 1-1,0-1 1,0 1 0,0-1 0,0 1 0,1-1 0,-1 1 0,0-1 0,0 1-1,1-1 1,-1 1 0,0-1 0,1 1 0,-1-1 0,0 1 0,1 0 0,-1-1-1,0 1 1,1 0 0,-1-1 0,2 1 0,-2-1 8,1 1 0,0-1 1,0 1-1,-1-1 0,1 0 0,-1 1 0,1-1 0,0 0 1,-1 1-1,1-1 0,-1 0 0,0 0 0,1 1 0,-1-1 1,0 0-1,1 0 0,-1 0 0,0 1 0,0-1 0,0 0 1,1 0-1,-1 0 0,0 0 0,0 0 0,-1-1 0,1-9-21,0 11 15,0 0 0,0 0 0,0-1-1,0 1 1,0 0 0,0 0-1,0 0 1,0 0 0,0 0-1,0 0 1,0 0 0,0 0-1,0 0 1,0 0 0,0-1 0,0 1-1,0 0 1,0 0 0,0 0-1,0 0 1,0 0 0,0 0-1,0 0 1,0 0 0,0 0-1,0 0 1,1-1 0,-1 1-1,0 0 1,0 0 0,0 0 0,0 0-1,0 0 1,0 0 0,0 0-1,0 0 1,0 0 0,0 0-1,0 0 1,1 0 0,-1 0-1,0 0 1,0 0 0,0 0 0,0 0-1,0 0 1,0 0 0,0 0-1,0 0 1,0 0 0,0 0-1,1 0 1,-1 0 0,0 0-1,0 0 1,0 0 0,11 0-218,-11 0 217,0 0-1,0 0 0,0 0 1,1 0-1,-1 0 0,0 0 1,0 0-1,0 0 1,0 0-1,0 0 0,0 0 1,0 0-1,0 0 0,0 0 1,1 0-1,-1 0 1,0 0-1,0 0 0,0 0 1,0 0-1,0 0 1,0 0-1,0 0 0,0 0 1,0 0-1,0 0 0,0 0 1,1 0-1,-1 0 1,0 0-1,0 0 0,0-1 1,0 1-1,0 0 0,0 0 1,0 0-1,0 0 1,0 0-1,0 0 0,0 0 1,0 0-1,0 0 1,0 0-1,0-1 0,0 1 1,0 0-1,0 0 0,0 0 1,0 0-1,0 0 1,0 0-1,0 0 0,0 0 1,0 0-1,0 0 0,0-1 1,0-2-31,0 2 32,-1 1-1,1 0 0,0 0 1,0-1-1,0 1 0,0 0 1,0 0-1,0-1 0,0 1 1,0 0-1,0 0 0,0-1 1,0 1-1,0 0 1,1 0-1,-1-1 0,0 1 1,0 0-1,0 0 0,0-1 1,0 1-1,0 0 0,0 0 1,1-1-1,-1 1 0,0 0 1,0 0-1,0 0 0,1 0 1,-1-1-1,0 1 1,0 0-1,1 0 0,2-1-3,1 0 1,0 1-1,-1-1 0,1 1 0,5 0 1,-3 3-66,-4 0 84,2 1-59,0 1-1,1-1 1,0 0-1,5 4 1,-8-8 57,-1 1 0,1-1 0,-1 1 0,1 0 0,-1-1 0,1 1 0,-1 0-1,0 0 1,0 0 0,1 0 0,-1 0 0,0 0 0,0 1 0,0-1 0,0 0 0,0 0 0,0 1 0,-1-1 0,1 1 0,0-1 0,-1 1 0,1-1 0,0 3 0,8 20 202,19 26 5,-27-47-197,0-1 0,0 0-1,-1 1 1,1-1 0,-1 0 0,1 1 0,-1-1 0,0 1 0,0-1-1,0 1 1,0-1 0,-1 4 0,0 12 446,1-7 49,0-12-520,0 1-1,0 0 1,0-1 0,0 1-1,0-1 1,0 1 0,0-1-1,0 1 1,0 0 0,0-1-1,0 1 1,0-1-1,1 1 1,-1-1 0,0 1-1,0 0 1,1-1 0,-1 1-1,0 0 1,0-1 0,1 1-1,-1 0 1,0-1 0,1 1-1,-1 0 1,0 0-1,1-1 1,8-7-47,-4-20 39,-4 24 9,0 1-1,1 0 1,-1 0-1,1 0 0,0 0 1,2-4-1,-1 3-22,0 0 0,-1 0 0,0 0 0,3-7-1,-2-1 13,-2 9-14,-1 0 0,1 1 0,0-1 1,0 0-1,0 0 0,0 1 0,0-1 0,1 1 1,-1-1-1,1 1 0,0-1 0,-1 1 1,1 0-1,0 0 0,0 0 0,0 0 0,1 0 1,4-3-1,-6 5 45,-1 0 0,1-1 0,0 1 0,0 0 0,0 0 0,0 0 0,0 0 0,0 0 0,0 0 0,0 0 0,0 0 0,0 0 0,0 0 0,0 0 0,-1 0 0,1 1 0,0-1 0,0 0 0,0 1 0,0-1 0,0 1 0,-1-1 0,3 2 0,16 17 358,-11-11-150,-3-3-118,-1 1-1,1 0 0,6 12 0,-3-6-2,3 7 299,7 11-1208,-17-29 663,0 0 1,-1 0-1,1 0 0,0 0 0,0 0 0,-1 0 0,1 0 0,0 0 0,0 0 0,0-1 1,0 1-1,0 0 0,0-1 0,1 1 0,-1-1 0,2 2 0,2-11-3507,-4 9 3468,0-1 0,0 1 0,0 0 0,-1-1-1,1 1 1,0 0 0,0 0 0,0-1 0,0 1-1,0 0 1,0 0 0,0 0 0,1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08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194 6976,'-41'0'2256,"21"3"-1371,-68 25 1056,80-27-1634,0 0 0,0 0 0,-15 0 0,-10 0 487,19 3-368,1 0 1,-25 11-1,20-7-47,5-3-240,1 1 0,0 0-1,0 1 1,0 1 0,1-1-1,0 2 1,1 0-1,-16 17 1,24-24-142,0-1 1,1 1-1,-1 0 0,1 1 1,0-1-1,-1 0 0,1 0 1,0 0-1,0 1 0,1-1 1,-1 1-1,0-1 0,1 0 1,-1 1-1,1-1 0,0 1 1,0 3-1,0-6 3,0 0 0,0 0 0,0 1 0,0-1 0,0 0 0,0 0-1,-1 0 1,1 0 0,0 0 0,0 0 0,0 1 0,0-1 0,0 0 0,0 0 0,0 0 0,0 0-1,0 0 1,0 1 0,0-1 0,0 0 0,0 0 0,0 0 0,0 0 0,0 0 0,0 1 0,1-1-1,-1 0 1,0 0 0,0 0 0,0 0 0,0 0 0,0 0 0,0 1 0,0-1 0,0 0 0,0 0-1,0 0 1,1 0 0,-1 0 0,0 0 0,0 0 0,0 0 0,0 0 0,0 0 0,0 0 0,1 1-1,-1-1 1,0 0 0,0 0 0,0 0 0,0 0 0,0 0 0,1 0 0,18 0-6,1 0-1,-1-1 1,0-1 0,1-1 0,30-8-1,-27 4-353,-12 4 189,-1 0 0,0-1 0,0 0 0,0 0 0,10-7 0,-4-6-286,-7 6 178,18-11-110,-23 19 400,-1-1 0,0 1 0,0-1 0,0 0 1,-1 0-1,1 0 0,-1 0 0,0 0 0,0 0 1,-1-1-1,1 1 0,-1-1 0,0 0 0,0 1 1,0-1-1,-1 0 0,0 1 0,0-1 0,-1-9 1,-2 2 94,0 0 0,-10-20 1,2 2 176,8 21-221,-1-3 180,0-1 0,-1 1 0,-12-22 0,13 29-125,3 3-54,-1 0 1,0-1-1,1 1 1,0 0-1,-1-1 0,1 1 1,0-1-1,-1-3 0,4 19 38,1 1-1,0-1 0,1 0 1,0 0-1,9 17 0,-9-18-8,0-2-20,0 1 0,-1 0-1,2 19 1,-1-9 14,1 3 10,-3-18-39,0 0 0,-1-1 0,0 1 0,-1 0 0,1 0-1,-1 0 1,0 0 0,-1 8 0,-10 36-4,7-23-458,2-14 54,0 0 1,-1 0-1,-6 18 0,5-21-403,0 0-1,-1 0 0,-8 12 1,10-19 339,1 0 1,-1 1-1,1-1 1,-1 0 0,0-1-1,0 1 1,-1 0 0,1-1-1,-6 3 1,4-2-1687</inkml:trace>
  <inkml:trace contextRef="#ctx0" brushRef="#br0" timeOffset="1">499 211 6880,'0'-17'3136,"33"17"-2720,-16 0 1792,0 0-1280,16 0 640,0 17-960,0-17-128,0 17-288,17-17-65,-17 16-63,17-16-2079,-17 17 1087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08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5888,'-14'14'1898,"12"-8"-1135,1-5-670,1 1 0,0-1 0,0 1 0,-1-1 0,1 1 1,0-1-1,-1 1 0,0-1 0,1 0 0,-1 1 0,-2 1 0,2-1 59,0 0 1,0 0-1,0 0 1,0 0-1,0 0 1,0 0-1,1 0 0,-1 1 1,1-1-1,-1 0 1,1 0-1,0 4 1,0 0 83,-1 0 1,0 0-1,0 0 0,0 0 1,-1 0-1,1 0 1,-1 0-1,-6 9 1,4-5 9,0 0 1,1 0-1,0 1 1,1-1-1,-2 15 1,1-10 2,-7 27 1,9-40-234,-2 8 29,0-1 0,0 1 0,1 0 0,0 0 0,1-1 0,0 17 0,1 15 24,0-38-45,0-1 0,0 1-1,0-1 1,0 0 0,1 1 0,-1-1-1,2 4 1,-2-6-31,1 1 1,-1 0 0,0-1-1,1 1 1,-1-1-1,0 1 1,1-1-1,-1 1 1,1-1-1,-1 1 1,1-1-1,-1 1 1,1-1 0,0 0-1,-1 1 1,1-1-1,0 1 1,1-1-69,0 0 0,0 0 0,1 0 0,-1 0 0,0 0 1,0 0-1,0 0 0,0-1 0,0 1 0,0-1 0,2-1 0,6-1-380,34-5-1226,-33 6 764,1 0 0,21-8 0,33-20-1141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08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976,'0'0'3168,"16"0"-2752,1 0 1440,0 17-1088,-1-17 608,1 0-800,-1 0-96,1 16-320,0-16-1632,16 0 768,-17 17-6816</inkml:trace>
  <inkml:trace contextRef="#ctx0" brushRef="#br0" timeOffset="1">17 216 8896,'-16'17'4032,"66"-17"-3520,-34 0 1152,1 0-1024,16 0 159,-16 0-479,16-17-2335,0 17 1119,-16 0-6880,-1 0 432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2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84 5728,'-2'0'211,"0"0"-1,0-1 1,0 1 0,0 0-1,1-1 1,-1 1 0,0-1-1,0 0 1,1 1 0,-1-1-1,1 0 1,-1 0 0,-1-1 0,-5-3-4,7 4-32,-1 1-1,1-1 1,-1 1-1,1 0 1,-1-1-1,0 1 1,1 0 0,-1 0-1,-1 0 1,2 0-51,0 0 1,0 0 0,1 0-1,-1 0 1,0 0-1,1 0 1,-1 0 0,0-1-1,0 1 1,1 0 0,-1 0-1,0 0 1,1-1-1,-2 0 1,2 1-42,-1-1 0,1 0 1,-1 0-1,1 0 0,0 1 0,-1-1 0,1 0 1,0 0-1,-1 0 0,1 0 0,0 0 0,0 0 0,0 0 1,0 1-1,0-1 0,0-2 0,0-8 259,0 11-340,0-1 0,0 1 0,0 0 0,0 0 0,0-1 0,0 1 0,0 0 1,1 0-1,-1 0 0,0-1 0,0 1 0,0 0 0,0 0 0,0 0 1,0-1-1,0 1 0,1 0 0,-1 0 0,0 0 0,0 0 0,0-1 0,1 1 1,-1 0-1,0 0 0,0 0 0,0 0 0,1 0 0,-1 0 0,0 0 1,0-1-1,1 1 0,-1 0 0,0 0 0,1 0 0,20-7-43,1 0 0,0 2-1,23-3 1,-27 6 126,0 0 1,21 3-1,-14-1-10,-14 0-18,-1 0 1,1 1 0,-1 1 0,14 3 0,43 19 33,-64-23-93,2 1 0,1 1 2,0-1 1,0 0-1,-1 1 0,0 0 1,6 4-1,-5-1 17,-1-1 0,0 1 0,7 9-1,-4-5 8,-1-1-3,-3-5-5,-1-1 0,0 1 0,0 0 0,-1 1 0,3 4 0,-3-3 19,-1-1-1,1 0 0,-1 1 1,0 6-1,1 4 40,1 3-12,2 23 89,-5-34-90,-1-1-1,0 0 1,-2 8 0,0 1 48,1-1-25,-5 20 35,0-19-114,-1 0 1,-1-1 0,-1 0 0,-19 24 0,18-24-3,4-6-5,5-6 6,0 0-1,0 0 1,0 0-1,0-1 1,0 1-1,0-1 1,-1 0 0,1 1-1,-1-1 1,0 0-1,1-1 1,-1 1-1,0 0 1,0-1-1,0 0 1,-4 2-1,-23 2 56,18 2 9,11-7-60,1 1-1,-1 0 1,0-1 0,0 1-1,0-1 1,1 1-1,-1-1 1,0 0 0,0 1-1,0-1 1,0 0 0,0 1-1,0-1 1,0 0 0,1 0-1,-1 0 1,0 0-1,0 0 1,0 0 0,0 0-1,0 0 1,0 0 0,0-1-1,0 1 1,-1-1 0,0 0 13,1 0 1,0 0 0,-1 0 0,1 0 0,0 0-1,0-1 1,0 1 0,-1 0 0,2-1 0,-1 1 0,0-1-1,0 1 1,0-1 0,1 0 0,-1 1 0,1-1 0,-1 0-1,1 1 1,0-1 0,-1 0 0,1 1 0,0-1-1,0 0 1,0 0 0,0 1 0,1-1 0,0-2 0,0-4-24,1 1 1,0-1-1,0 1 1,1 0 0,4-8-1,5-12-133,-8 17 101,0 1 1,1-1 0,0 1-1,0 0 1,12-14-1,8 1-3,-14-3-81,-10 24 101,1 0 0,-1 0 0,0 1 0,0-1 0,0 1 0,1-1 0,-1 1 0,0-1 0,1 1 0,1-1 0,6-1-302,11-9-1644,-19 11 1818,0-1 0,1 1 0,-1-1 0,1 1 0,-1 0 0,1 0 0,-1-1 1,1 1-1,1 1 0,-3-1 144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2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9216,'-16'16'4736,"-1"17"-3264,0 17-1312,17-16-128,-16 32 32,16-16-32,0 16 128,16-16-96,-16 0-1216,0-17 608,17-16-1600,0-1 1184,-1-16-4672,1-16 3136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2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1 9632,'-16'33'4384,"-18"33"-3840,18-16 512,16 17-704,-17-1-160,1 0-96,16 1-1856,0-1 960</inkml:trace>
  <inkml:trace contextRef="#ctx0" brushRef="#br0" timeOffset="1">0 383 8800,'0'-17'4000,"17"17"-2464,-1 0-1184,1 0 128,16 0-288,0 0 192,-16 0-256,16 0-2784,0 0 144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3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8320,'-1'0'2272,"7"0"-912,20 0-444,42 0 258,-34-1-502,41-6 0,-20 1-229,58-2 69,42-15-299,-42 17-143,-57 4-33,130-12 117,4 1-26,-10 7 32,-82 0-85,86-2 53,51 8 245,-204 2-333,-31-2-56,1 0 0,0 0 0,0 1-1,-1-1 1,1 0 0,0 0-1,-1 0 1,1 0 0,0 1 0,-1-1-1,1 0 1,0 1 0,-1-1 0,1 0-1,0 1 1,-1-1 0,1 1-1,-1-1 1,1 1 0,-1-1 0,1 1-1,-1-1 1,0 1 0,1 0 0,-1-1-1,1 1 1,-1 0 0,0 0-1,0-1-66,0 1-1,-1-1 0,1 0 0,-1 1 0,1-1 0,-1 0 0,1 0 0,0 1 0,-1-1 0,1 0 0,-1 0 0,1 0 0,-1 0 0,1 0 0,-1 0 0,1 0 0,-1 0 0,1 0 0,-1 0 0,1 0 0,-1 0 0,0 0 1,-21 3-2322,-19 10-3297,5 4 1692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3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 6464,'-69'14'2090,"42"-10"-124,40-6-1382,9 2-493,-1 0 1,1 2-1,-1 0 1,0 1-1,24 7 1,-28-5-73,-1 0-1,0 1 1,-1 1 0,1 0-1,18 13 1,-10-5 39,-13-9-36,-1 1-1,0 0 0,0 0 1,-1 1-1,11 11 1,-16-14-24,-1 1 0,0-1 0,5 12 1,-1-3-8,-1-3 4,-4-6 27,1 0 0,-1 0 0,0 0 0,0 0 0,0 0 0,1 7 0,-3-6 64,1 0 1,-2 1-1,1-1 1,-1 0-1,1 1 1,-2-1-1,1 0 1,-1 0-1,0 1 1,0-1-1,-1-1 1,-3 8-1,-4 4 329,0-1-1,-23 27 1,22-30-223,6-6-39,-1 1 0,-14 11 0,10-11 39,-1-1 1,-13 7 0,11-7-57,6-2 0,-1-1-1,0 0 1,-1 0-1,1-1 1,-1 0-1,1 0 1,-1-1 0,0 0-1,0-1 1,0 0-1,-14 0 1,17-1-41,0 0 0,0 0 0,-1-1 0,1 0 0,-11-3 0,14 3-95,0-1 1,0 1-1,0-1 1,0 0-1,1 1 1,-1-1-1,1 0 1,-1 0-1,1-1 1,0 1-1,-4-5 1,4 4-24,1 1 1,-1-1 0,1 0-1,-1 0 1,1 0-1,0 1 1,0-1 0,1 0-1,-1 0 1,0-1-1,1 1 1,0 0 0,0 0-1,0 0 1,0 0 0,0 0-1,0 0 1,1 0-1,0 0 1,-1 0 0,3-5-1,0 2-41,0 0 1,0 0-1,0 1 0,0-1 0,1 1 0,0 0 1,0 0-1,1 0 0,7-6 0,2 1-242,1 0 0,0 1-1,22-9 1,12-7-442,-20 9-144,1 1 0,0 1 0,61-19 0,4 15-1309,6-2 418,-18-5 119,-16 16 811,-34 3 746,-23 4 217,0 0-1,0 0 0,10 1 1,-18 1 145,0-1 0,1 1 1,-1 0-1,0 0 1,0-1-1,0 0 1,0 1-1,1-1 1,-1 0-1,0 0 1,5-4 1959,-16 13-985,6-5 24,-11-3-188,14 0-1063,0 0 1,0-1-1,0 1 0,0 0 0,0 0 0,0 0 1,0 0-1,0 0 0,0 0 0,-1 0 0,1 0 0,0 0 1,0 0-1,0 0 0,0 0 0,0 0 0,0 0 1,0 0-1,0 0 0,0 1 0,-1-1 0,1 0 0,0 0 1,0 0-1,0 0 0,0 0 0,0 0 0,0 0 1,0 0-1,0 0 0,0 0 0,0 0 0,0 0 0,0 0 1,0 0-1,0 0 0,0 1 0,0-1 0,-1 0 1,1 0-1,0 0 0,0 0 0,0 0 0,0 0 0,0 0 1,0 0-1,0 0 0,0 1 0,0-1 0,0 0 1,0 0-1,0 0 0,0 0 0,0 0 0,1 0 0,-1 0 1,-1 24 321,-9 45-1,1-9-67,-9 39-82,6-35-72,10-53-77,-16 69 225,-9-8-38,14-36-124,8-19-52,-2 0-1,0-1 0,-14 25 1,0-12 27,14-20-131,1 0-1,-10 16 0,14-20-106,0-1-1,-1 0 0,1 1 0,-1-1 1,0-1-1,-7 8 0,8-10-15,0 1 0,0-1 0,0 0 0,0 1-1,0-1 1,0 0 0,0 0 0,-1 0-1,1 0 1,0-1 0,-1 1 0,1-1-1,-1 1 1,1-1 0,-3 0 0,2 0-1138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3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5 6720,'28'-27'2170,"-28"26"-2137,0 1 0,1-1-1,-1 1 1,0 0-1,1-1 1,-1 1 0,0 0-1,1-1 1,-1 1 0,0 0-1,1-1 1,-1 1-1,1 0 1,-1 0 0,1 0-1,-1-1 1,1 1-1,-1 0 1,0 0 0,1 0-1,-1 0 1,1 0 0,-1 0-1,1 0 1,0 0-1,20-1 452,-4 0 645,-1 1-1,1 1 0,23 3 1,-7 7-79,-14-7-486,-16-4-498,0 0 1,0 1-1,1 0 0,-1-1 1,0 1-1,0 0 1,0 1-1,0-1 0,0 0 1,0 1-1,-1 0 1,1 0-1,2 2 0,-1 1 14,0 0-1,0 0 0,-1 0 1,0 1-1,3 6 0,6 11 160,-9-20-189,-1 0-1,-1 1 1,1-1 0,0 1-1,-1 0 1,0-1 0,1 1 0,-2 0-1,1 0 1,0 0 0,-1 0-1,0-1 1,0 1 0,0 0-1,0 0 1,0 0 0,-1 0-1,0 0 1,0 0 0,0-1-1,0 1 1,0 0 0,-1-1-1,0 1 1,0-1 0,0 1-1,0-1 1,-4 5 0,-1 0-85,0 0 0,-1-1 0,0 0 1,0 0-1,-1 0 0,0-1 1,0 0-1,0-1 0,-13 5 0,1-1-473,-37 9-1,50-15 286,-1-2-1,1 1 1,-1-1-1,1 0 1,-1-1-1,0 0 1,-12-1-1,17 0 89,1 0 1,-1 0-1,1 0 0,0 0 1,-6-4-1,8 5 36,1 0-1,-1 0 1,1-1-1,-1 1 1,1-1 0,-1 1-1,0 0 1,1-1-1,0 1 1,-1-1 0,1 1-1,-1-1 1,1 1 0,0-1-1,-1 0 1,1 1-1,0-1 1,-1 1 0,1-1-1,0 0 1,0 1 0,0-1-1,0 0 1,0 1-1,0-1 1,0 0 0,0 1-1,0-1 1,0 0 0,0 1-1,0-1 1,0 0-1,0 1 1,1-1 0,-1 0-1,0 0 1,14-15-2066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4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 8128,'34'16'3680,"-34"51"-3168,0-34 1248,0 0-1056,-34 17 352,1 0-640,0 16-3040,-17-33 1408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2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359 6400,'5'-11'781,"-3"6"-365,0 0-1,0 0 1,1 1-1,5-7 0,36-61 1169,-37 60-1226,0 1 0,-1-1-1,7-16 1,4-12 195,-13 33-435,0-1-3,0 0-1,0 0 0,0 0 1,-1 0-1,-1-1 0,1 1 0,-1-1 1,1-15-1,-2 10 106,-1 10-108,0-1 1,0 1-1,0 0 0,-2-8 0,2 12-107,0 0 0,0 0 0,0 0 0,0 0-1,0-1 1,0 1 0,0 0 0,0 0 0,0 0 0,0 0-1,0 0 1,0 0 0,-1-1 0,1 1 0,0 0-1,0 0 1,0 0 0,0 0 0,0 0 0,0 0 0,0 0-1,-1 0 1,1 0 0,0 0 0,0 0 0,0 0-1,0-1 1,0 1 0,-1 0 0,1 0 0,0 0 0,0 0-1,0 0 1,0 0 0,0 0 0,0 0 0,-1 0 0,1 1-1,0-1 1,0 0 0,0 0 0,0 0 0,0 0-1,-1 0 1,1 0 0,-10 12 128,-170 301 646,157-267-738,2 2 1,2 0 0,3 1 0,2 0-1,-12 73 1,22-98-66,1 0 0,1 0 0,2 0 0,0 0 0,1 0 0,2 0 0,0 0 0,2-1 0,8 28 0,-12-50 20,2 11 23,0-1 1,1 0-1,0 0 1,10 16 0,-13-25-32,-1-1 1,1 0 0,0 1 0,0-1 0,0 0 0,0 1 0,0-1 0,0 0-1,1 0 1,-1 0 0,0 0 0,0 0 0,1 0 0,-1-1 0,1 1 0,-1 0-1,1-1 1,-1 1 0,1-1 0,-1 1 0,1-1 0,-1 0 0,1 0 0,0 0-1,-1 1 1,1-2 0,-1 1 0,1 0 0,0 0 0,-1 0 0,1-1 0,-1 1 0,1-1-1,-1 1 1,1-1 0,-1 0 0,1 1 0,-1-1 0,0 0 0,2-1 0,-1 1-6,2-2-33,-1 1 0,1 0 0,-1-1 0,0 0 0,1 1 0,-1-1 0,0 0-1,-1-1 1,1 1 0,0-1 0,-1 1 0,0-1 0,0 0 0,2-5 0,0-1-43,0-1 0,-1 0 1,-1 1-1,0-1 0,1-14 1,-2 5-75,-2 0 0,-3-31 1,-7-21 0,9 54 131,-4-22-20,-16-26 39,19 50 16,-1-21 0,2 10 0,-12-57 6,9 65-65,1 0-1,1-1 0,1 1 1,1-1-1,0 1 1,4-30-1,-3 45 56,0 1-1,1-1 1,0 1-1,0 0 1,0-1 0,0 1-1,1 0 1,-1 0-1,1 0 1,-1 0-1,1 0 1,0 0 0,1 0-1,-1 1 1,0-1-1,1 1 1,-1-1 0,1 1-1,0 0 1,0 0-1,0 0 1,5-2 0,-3 1 0,9-4 20,26-9-1,-35 15 8,0-1 0,0 1 0,0 0 0,1 1 0,-1-1 0,0 1 0,0 0 0,11 2 0,-8-1 10,0 1-1,0 0 1,0 0 0,-1 1-1,1 0 1,0 0-1,-1 1 1,14 9 0,12 15 95,-25-23-61,-1 1 0,0 0 1,0 0-1,0 1 0,-1 0 1,0 0-1,10 15 0,31 47 547,-42-49-463,-2-7-57,2 5-5,-3-11-40,0 0-1,0 0 0,-1 1 0,1 9 1,-2-2 97,-1 12 413,1-27-548,0 1 0,0-1-1,0 1 1,0-1 0,0 1-1,-1-1 1,1 1-1,0-1 1,0 1 0,-1-1-1,1 1 1,0-1-1,-1 1 1,1-1 0,-1 0-1,1 1 1,0-1-1,-1 0 1,1 1 0,-1-1-1,1 0 1,-1 1-1,1-1 1,-1 0 0,1 0-1,-1 0 1,1 0-1,-1 0 1,1 1 0,-1-1-1,0 0 1,0 0-1,1 0-8,0 0 0,0 0 0,0 0 0,0 0 0,-1 0 0,1 0 0,0 0 0,0 0 0,0 0 0,0 0 0,0 0 0,0 0 0,0 0 0,0 0 0,0 0 0,0 0 0,-1 0 0,1 0 0,0 0 0,0 0 0,0 0 0,0 0 0,0 0 0,0 0 0,0 0 0,0-1 0,0 1 0,0 0-1,0 0 1,-1 0 0,1 0 0,0 0 0,0 0 0,0 0 0,0 0 0,0 0 0,0 0 0,0 0 0,0 0 0,0-1 0,0 1 0,0 0 0,0 0 0,0 0 0,0 0 0,0 0 0,0 0 0,0 0 0,0 0 0,0 0 0,0-1 0,0 1 0,0 0 0,0 0 0,0 0 0,0 0-1,0-2 5,0 0 0,0 0-1,0-1 1,0 1 0,-1 0-1,1 0 1,0 0 0,-1 0-1,0 0 1,0 0 0,1 0-1,-1 0 1,-2-1-1,2 0-16,0 1 0,0 0-1,0 0 1,0-1-1,0 1 1,0-1 0,1 1-1,-1-1 1,1 1-1,0-1 1,-1 1 0,2-6-1,-1 2-10,1-1 0,0 1 1,0-1-1,3-7 0,2-12-50,-4-7-56,-2 25 71,0 0-1,1 0 1,2-15 0,-1 16-11,0 1 1,0-1 0,1 1 0,0-1 0,0 1 0,0 0 0,1 0 0,0 1-1,5-7 1,-1 3 14,1 1-1,-1 1 1,1 0-1,1 0 1,11-6 0,-13 8 36,1-1 1,1 0 0,0 0 0,0 1 0,1 1 0,-1 0 0,18-4 1,-2 5 163,49 2 0,-46 2 68,-22-1-126,0 1 0,-1-1 0,1 1 0,-1 1 0,10 2 0,-14-3-14,1 0 1,-1 0 0,1 0-1,-1 0 1,0 0 0,1 1 0,-1-1-1,0 1 1,0-1 0,0 1-1,0 0 1,0 0 0,0 0-1,1 3 1,-2-4-49,-1 0 0,0 0-1,1 0 1,-1 0 0,0-1-1,0 1 1,0 0 0,0 0-1,0 0 1,0 0 0,0 0 0,0 0-1,0 0 1,0 0 0,-1 0-1,1 0 1,0 0 0,-1 0-1,1-1 1,0 1 0,-1 0-1,1 0 1,-1 0 0,0-1 0,0 2-1,-6 10 256,-1 18-27,-14 4-288,16-12-26,4-11 14,-4 6-56,5-14 82,0 0-1,0 0 1,0 0-1,0 0 1,0 0-1,1 0 1,-1 1-1,1-1 0,0 0 1,0 0-1,0 0 1,2 6-1,0-4 12,0 0-1,0-1 1,1 1-1,-1-1 1,1 1-1,0-1 1,1 0-1,-1-1 1,6 6-1,-7-8 8,0 0 0,0-1 0,0 1 0,0 0 0,0-1 0,0 1 0,4 0 0,4 1 0,7 3-2,-10-3-51,0 0 0,0-1 0,0 1 0,0-1 0,10 0 0,-10-1 12,-3 0-6,0 0 1,0 0-1,-1 0 0,1-1 1,0 1-1,0-1 0,-1 0 1,1 0-1,-1 0 0,1 0 1,-1-1-1,1 1 0,-1-1 1,6-4-1,52-27-262,-60 32 315,1 0 0,-1 0 0,0 0 0,1 0 0,-1 0 0,0-1 0,0 1 0,1 0 0,-1-1 0,0 1 0,0-1 0,-1 1 0,1-1 0,1-3 1,-1 1 24,-1 0 0,1 0 0,-1 0 0,0 0-1,0-5 1,-1-11 66,1-55-17,0 73-86,0 1 0,0-1 0,0 0 0,0 0 0,-1 1 0,1-1 0,-1 0 0,1 0-1,-1 1 1,0-1 0,1 0 0,-1 1 0,-1-2 0,-5-11-37,6 8-1,0-1-1,0 1 0,1-1 1,0 1-1,0-8 1,0-6-414,1 19 453,-1 0 1,0 1-1,0-1 1,0 0-1,0 0 1,1 1-1,-1-1 1,0 0-1,1 0 1,-1 1-1,1-1 1,-1 0-1,1 1 1,-1-1-1,1 0 1,-1 1-1,1-1 1,-1 1-1,1-1 1,0 1-1,1-1 1,20-10-336,-5 4 27,99-54-220,-114 60 521,0 1 1,0-1 0,0 1 0,0-1-1,0 1 1,0 0 0,0 0 0,0 0-1,0 0 1,3 0 0,-3 0 7,0 1-1,0-1 1,0 0 0,0 0 0,0 0-1,0-1 1,0 1 0,0 0-1,0-1 1,3-1 0,3-2-50,-6 3 47,-1 0 0,1 0 0,-1 0 0,1 0 0,-1 0-1,1 0 1,-1 1 0,1-1 0,0 1 0,-1-1 0,1 1 0,0 0 0,-1-1 0,1 1 0,0 0 0,0 0-1,-1 0 1,1 0 0,0 1 0,0-1 0,-1 0 0,1 1 0,2 0 0,-1 2-4,0 0 0,0 0 0,-1 0 0,1 1 0,-1-1 0,1 0 0,-1 1 0,0 0 0,2 6 0,0-3 25,9 30 202,-10-27-165,-2-7-29,0 0 1,-1 0 0,1 0 0,-1 0 0,0 0 0,0 4 0,0 104 318,0-106-357,1 1 0,-1-1 0,1 0 0,0 0 0,4 9 0,-3-8 29,-1-1 0,1 1 1,-1 0-1,0 0 0,0 11 1,-1-6 258,0-8-37,3-3 10,-2 0-238,-1 0 1,1 0 0,-1 0-1,1 0 1,-1 0-1,1 0 1,-1 0 0,1 0-1,-1-1 1,1 1-1,-1 0 1,1 0-1,-1 0 1,1-1 0,-1 1-1,1 0 1,0-1-1,5-12 62,-5 9-61,9-30-34,10-31-225,-13 46 218,-6 13 25,1 0 0,1 0 0,-1 0-1,1 0 1,0 0 0,0 0 0,1 1-1,4-7 1,20-10-157,-15 4 82,-11 15 66,0 0 0,0 0 0,0 0 0,0 0 1,0 1-1,1-1 0,0 0 0,5-3 0,17-8-73,-24 13 81,1 1 0,-1-1 0,1 1 0,0-1 1,-1 1-1,1-1 0,0 1 0,-1 0 0,1 0 1,0 0-1,-1 0 0,1 0 0,0 0 0,0 0 1,-1 1-1,1-1 0,0 1 0,-1-1 0,4 2 1,-5-1 17,0 0 1,1-1 0,-1 1 0,1 0 0,-1 0 0,0 0 0,0 0 0,1 0 0,-1-1 0,0 1 0,0 0 0,0 0 0,0 0-1,0 1 1,2 17 396,0-12-316,0-5-55,-1 1-1,0 0 0,-1 0 1,1 0-1,0 0 1,-1 4-1,-11 56 483,11-56-489,0-1-1,0 1 1,0-1-1,1 1 1,0-1 0,1 0-1,-1 0 1,1 1-1,0-1 1,0 0-1,7 10 1,-9-15-28,0 0 0,1 0-1,-1-1 1,0 1 0,1 0 0,-1 0 0,1-1 0,-1 1-1,1 0 1,0-1 0,-1 1 0,1 0 0,0-1 0,-1 1 0,1-1-1,0 1 1,0-1 0,-1 0 0,1 1 0,0-1 0,0 0-1,0 1 1,0-1 0,-1 0 0,1 0 0,2 0 0,-1 0 4,1-1 1,-1 1 0,0-1 0,1 0 0,-1 0-1,0 0 1,4-2 0,0 0 14,5-2 6,-10 5-24,1-1 0,-1 1 0,1-1 0,-1 0 1,1 0-1,-1 0 0,0 0 0,1 0 0,-1 0 0,0 0 0,0 0 0,1 0 0,-1 0 1,0-1-1,1-1 0,5-9 8,-3 6-6,0 0 1,0 0-1,0 0 1,9-8-1,-9 10-6,0 0 0,0 0 0,0-1 0,5-8-1,-1-9-44,-7 18 40,1 0 0,-1-1 0,1 1 0,0 0 0,4-6 0,24-37 83,-29 45-63,0-1-1,-1 1 0,1-1 1,-1 1-1,1 0 1,-1-1-1,0 1 1,-1-5-1,1 3 302,0 5-283,0 1 0,0-1 0,-1 1 0,1-1 0,0 1 0,-1-1 0,1 0 0,-1 1 0,0-1 0,0 1 0,-1 1 0,1-1-6,0 0 0,0 0 1,-1 0-1,2 0 1,-1 0-1,0 0 1,0 0-1,1 0 1,-1 1-1,1-1 1,0 0-1,0 3 0,0 109 312,-1-110-300,4 21-321,-3-24 217,0 0 0,1 0 0,-1 0-1,1 0 1,-1 0 0,1 0 0,-1 0 0,1 0 0,0 0-1,-1 0 1,1-1 0,0 1 0,0 0 0,0 0-1,0-1 1,0 1 0,-1-1 0,1 1 0,0 0 0,0-1-1,2 1 1,1 0-148,1 0-1,-1-1 1,1 1-1,7-1 1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6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349 5568,'19'-38'2501,"-2"-7"-1002,-12 37-1127,-4 7-282,0-1-1,0 1 0,0-1 1,0 0-1,-1 1 1,1-1-1,0 1 1,-1-1-1,1 0 1,-1 0-1,0 1 1,1-1-1,-1 0 1,0 0-1,0 1 1,-1-3-1,2 1-20,-1 0 1,-1 1-1,1-1 0,0 0 1,-1 1-1,0-5 0,-6 2 150,3 2-96,-2-7 188,6 9-298,0 0 0,-1 0 0,1 0 0,-1 0 0,1 0 0,-1 0 0,1 1 0,-1-1 0,1 0 0,-1 0 0,0 0 0,1 1 0,-1-1 1,0 0-1,0 1 0,0-1 0,1 1 0,-1-1 0,0 1 0,0-1 0,0 1 0,0-1 0,0 1 0,0 0 0,-1-1 0,-4 0 23,0 0 0,0 0 0,-1 0 0,1 1 0,0 0 0,0 0 0,0 1 0,0-1 0,-1 1 0,1 1 0,-6 1 0,-88 44 338,91-42-347,-1-1 1,1 2 0,1-1 0,-1 1-1,1 0 1,-8 9 0,0 0-5,-26 37 0,39-48-19,0 1 1,0 0-1,1 0 1,-1 1-1,2-1 1,-3 6 0,2 10 72,2-21-75,0 1 1,0 0-1,0-1 1,0 1-1,0-1 1,0 1 0,1 0-1,-1-1 1,0 1-1,0-1 1,1 1-1,-1 0 1,0-1-1,1 1 1,-1-1 0,0 1-1,1-1 1,-1 1-1,1-1 1,-1 0-1,2 1 1,-1 0 1,0-1 0,0 0-1,0 0 1,0 0 0,0 0 0,0 0 0,0 0 0,0 0 0,0-1-1,0 1 1,0 0 0,0 0 0,-1-1 0,3 0 0,21-10 43,-1 0-147,-7 5-110,-1-1 0,0 0 0,0-1 0,19-14 0,-16 7 73,-4 5 108,-1-1-1,0-1 0,-1 0 0,0-1 1,11-14-1,2-6 137,-19 11 25,-4 11-67,1 1-15,2-14 172,-10-6 441,3 24-482,1 0 0,0-1 0,-1-10 0,2 7 100,-1-21 689,1 30-948,-1-1 1,1 1-1,0 0 1,-1 0-1,1-1 1,-1 1-1,1 0 1,-1 0-1,0 0 1,1 0-1,-1 0 1,0 0-1,0 0 1,0 0-1,0 0 1,0 0-1,0 0 1,0 0-1,-2-1 1,3 2-21,0 0 1,0 0-1,-1-1 0,1 1 1,-1 0-1,1 0 0,0 0 1,-1-1-1,1 1 0,-1 0 1,1 0-1,0 0 0,-1 0 1,1 0-1,-1 0 1,1 0-1,0 0 0,-1 0 1,1 0-1,-1 0 0,1 0 1,-1 0-1,1 0 0,0 0 1,-1 0-1,1 0 0,-1 1 1,1-1-1,0 0 1,-1 0-1,1 0 0,0 1 1,-1-1-1,-2 15 95,0 4 8,0-10-39,1-5-47,1-1 0,-1 1 1,1 0-1,0-1 0,0 1 0,1 0 0,-1 0 0,1 0 1,0-1-1,0 1 0,0 0 0,1 5 0,10 27 45,-7-9-58,-3-19-68,0-1 1,0 0 0,0 0-1,1 1 1,0-1 0,1 0-1,4 9 1,-4-10-131,1-1 1,-1 0-1,1 0 0,0-1 1,1 1-1,-1-1 0,1 0 1,-1 0-1,1 0 0,0 0 1,1-1-1,-1 0 0,1 0 1,-1-1-1,10 4 0,-5-5-195,0 1-1,-1-1 1,1-1-1,0 0 1,0 0-1,-1-1 0,1-1 1,12-2-1,26-15-976,-26 10 662,24-7 0,-29 11 499,0 1-28,0-2 0,29-12 0,-31 11 597,-10 5-207,-1 0 1,1 0 0,-1-1-1,1 1 1,-1-1 0,0 0 0,0 0-1,7-6 1,-5-10 948,-4 10-493,2-1-65,-4 9-477,1 1 1,-1-1-1,0 0 1,1 1 0,-1-1-1,0 0 1,0 1 0,1-1-1,-1 0 1,0 1-1,0-1 1,0 0 0,0 1-1,0-1 1,0 0-1,0 0 1,0 1 0,0-1-1,0 0 1,0 1-1,-1-1 1,1 0 0,0 1-1,0-1 1,-1 0 0,1 1-1,0-1 1,-1 1-1,1-1 1,-1 1 0,1-1-1,-1 1 1,1-1-1,-1 1 1,0-1 0,1 0-17,-1 1 0,1 0 0,0-1 1,-1 1-1,1 0 0,-1 0 0,1-1 0,-1 1 1,1 0-1,0 0 0,-1 0 0,1-1 1,-1 1-1,1 0 0,-1 0 0,1 0 0,-1 0 1,1 0-1,-1 0 0,1 0 0,-1 0 1,1 0-1,-1 0 0,1 0 0,-1 1 1,1-1-1,-1 0 0,1 0 0,-1 0 0,1 1 1,0-1-1,-1 0 0,1 0 0,-1 1 1,0 0 3,-7 18 387,2-8-370,-10 22 52,14-26-108,1 0 1,-1 0 0,1 10 0,-1 1 19,-19 79 181,-3 16-30,22-83-388,2 30 0,0-37-215,0-19 276,0 0 0,-1 0 0,1 0 0,-1 0 0,0-1 0,0 1 0,0 0 0,-2 5 1,-3 7-849,4-5 511,2-10 420,0-1 0,0 1 0,0 0 1,0 0-1,0-1 0,0 1 0,0 0 1,-1-1-1,1 1 0,0 0 0,0-1 1,0 1-1,-1 0 0,1-1 0,0 1 1,-1 0-1,1-1 0,0 1 0,-1-1 1,1 1-1,-1-1 0,1 1 0,-1-1 1,1 1-1,-1-1 0,0 1 0,1-1 1,-1 0-1,1 1 0,-1-1 0,0 0 1,1 0-1,-1 1 0,0-1 0,-1 0 1,-3-3-756,3 2 723,0-1 0,1 0 0,-1 0 0,1 0-1,0-1 1,-1 1 0,1 0 0,0 0 0,0-1-1,1 1 1,-1-1 0,0 1 0,1 0 0,-1-4-1,-29-79-321,28 79 418,-5-17 76,1 0 0,1-1-1,-3-41 1,13 20 426,-2 23-241,0-16 86,-2 27-223,-1-1 0,2 0 0,0 1-1,3-12 1,-3 18-77,-1 1-1,1 0 1,0-1-1,1 1 1,-1 0-1,1 0 1,0 0-1,0 1 1,0-1-1,0 1 1,1-1 0,-1 1-1,8-5 1,48-25 900,-51 28-859,1 0 0,0 1 0,0 0 0,0 0 0,0 1 0,1 0 0,-1 1 0,1 0 0,0 0 0,0 1 0,0 1 0,0 0 0,-1 0 0,1 0 0,17 4 0,-15-2 59,-1 1 0,0-1 0,22 10 0,-29-11-88,0 1 0,0 0 0,-1 1 0,1-1 0,-1 1 0,1-1 0,-1 1 0,0 0 0,0 0 0,0 1 0,0-1 0,-1 0 0,5 8 0,-3-2 105,-2-8-116,-1 1-1,0 0 1,0 0 0,0 0-1,0 0 1,0 0 0,0 0 0,-1 0-1,1 0 1,-1 0 0,1 0 0,-1 0-1,0 0 1,0 0 0,0 0 0,0 0-1,0 1 1,0-1 0,-2 4-1,-1 1 54,0 0 0,-1 0-1,0 0 1,-1 0-1,0-1 1,0 0-1,0 0 1,0 0-1,-1 0 1,0-1-1,0 0 1,-1-1-1,-12 8 1,-10-6 125,14-4-126,-8 5-11,20-6-162,0 0 1,0 0-1,0 0 0,-1 0 1,1-1-1,0 1 1,-1-1-1,1 0 0,-1 0 1,1 0-1,-7-2 0,7 2-154,-1-1 0,1 0-1,0 0 1,0-1 0,0 1-1,0-1 1,0 1 0,0-1-1,1 0 1,-1 0 0,0 0 0,1-1-1,0 1 1,-1-1 0,-1-2-1,3 3 41,1 1 0,-1 0 1,1-1-1,0 1 0,-1-1 0,1 1 0,0-1 0,0 1 0,0-3 1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6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1 7808,'-12'-1'1828,"16"1"393,23 4 743,-17-1-2599,1 0 1,-1-1-1,0 0 0,1 0 0,20-1 1,265-17 1170,-79 0-1220,-151 12-280,13-1-21,118-3-569,-50-1-916,-31 1-900,-110 8 1931,0 0-1,0 0 1,0 0-1,9 3 1,-13-2 295,0-1-1,0 1 1,0 1 0,0-1 0,-1 0 0,1 0-1,0 1 1,-1-1 0,2 3 0,-3-4 141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7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310 7392,'-69'28'2373,"41"-17"-1424,-36 11-293,28-15 137,29-6-562,0 0-1,0 1 1,0 0-1,0 0 1,-10 5-1,-19 12 1002,-42 29 0,72-44-1171,0 0 0,1 1-1,-1 0 1,1 0 0,0 1-1,0-1 1,-4 8-1,8-12-56,1 0-1,-1 0 1,0 0-1,0 1 1,1-1-1,-1 0 0,1 0 1,-1 1-1,1-1 1,0 0-1,0 1 1,-1-1-1,1 1 0,0-1 1,0 0-1,0 1 1,0-1-1,1 1 1,-1-1-1,0 0 0,1 1 1,-1-1-1,0 0 1,1 1-1,0-1 1,-1 0-1,1 0 0,0 0 1,0 1-1,-1-1 1,1 0-1,0 0 1,0 0-1,0 0 0,0 0 1,0-1-1,1 1 1,-1 0-1,0 0 1,0-1-1,2 1 0,6 1 37,0-1 0,0 0 0,0 0 0,0-1 0,0-1 0,-1 1 0,13-4 0,98-23 196,-39 7-765,-61 16 323,0-1-1,0-1 0,33-15 1,-43 16 148,-1 1 1,0-2 0,0 1 0,0-1 0,-1 0-1,0-1 1,0 1 0,-1-1 0,0-1-1,10-15 1,-12 18 54,0-2 4,0 0 1,0 0 0,-1 0 0,3-9 0,-3 4 14,-1-1 0,0 1 0,-1 0 0,-1-1 0,-1-23 0,-2 14 18,0-1-1,-9-28 1,6 30-32,3 5 155,-2 0 0,0 1 0,-1-1 0,-1 1 0,-11-19 0,18 33-142,-1 0 1,0 0 0,1 0-1,-1 0 1,0 0-1,0 0 1,0 0 0,0 0-1,0 0 1,0 0-1,0 0 1,-2-1-1,2 3 0,1-1-1,0 1 1,-1-1-1,1 1 0,0-1 1,-1 1-1,1-1 1,0 1-1,0 0 0,0-1 1,-1 1-1,1-1 0,0 1 1,0 0-1,0-1 1,0 1-1,0-1 0,0 1 1,0 0-1,0-1 0,0 1 1,1 0-1,0 46 258,0-17-133,-6 54-1,-6-26 204,7-20-202,1-8 81,-9 46-1,-35 67-401,-23 26-3110,57-136 230,10-13 96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7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736,'0'0'3936,"50"0"-3424,-33 0 1216,16 17-1056,0-1 160,17 1-513,0-17 65,0 16-224,0-16-1183,-1 17 511,1-17-2464,-33 0 1664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8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416 7456,'0'0'3392,"0"50"-2944,0-17 1184,0-16-992,0 16 704,-16 17-768,-1-1 256,17 1-481,-17 0-63,17 0-160,17-17-96,0 0 0,-1-16-384,34-17 192,16-17-2495,1 1 1471</inkml:trace>
  <inkml:trace contextRef="#ctx0" brushRef="#br0" timeOffset="1">1096 18 8640,'17'0'3904,"-1"0"-3392,1 0 1344,-1 0-1120,18 0 63,-1 0-479,-17 0-160,34-17-96</inkml:trace>
  <inkml:trace contextRef="#ctx0" brushRef="#br0" timeOffset="2">1162 233 9056,'0'17'4096,"67"-17"-3552,-34 0 1024,0 0-960,0-17 255,17 17-511,0-16-1759,0 16 735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19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040,'0'0'8352,"17"0"-7872,-1 0 64,1 0-321,33 0 129,-17 0-192,17 0 64,-17 0-128,0 0-2303,0 0 1183,-16 0-4448,16 0 3072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20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6560,'0'-14'2117,"0"14"-2093,0 0 0,0 0-1,0 0 1,0-1 0,0 1 0,0 0-1,0 0 1,0-1 0,0 1 0,0 0 0,0 0-1,1 0 1,-1-1 0,0 1 0,0 0-1,0 0 1,0 0 0,0-1 0,1 1-1,-1 0 1,0 0 0,0 0 0,0 0 0,1 0-1,-1-1 1,0 1 0,0 0 0,0 0-1,1 0 1,-1 0 0,0 0 0,0 0 0,1 0-1,-1 0 1,11-6 154,28-12 746,-36 17-850,0 0-1,1 0 1,-1 0-1,1 1 0,-1-1 1,0 1-1,1 0 1,-1 0-1,1 0 1,-1 0-1,4 1 1,1 2 117,0 0 1,0 0-1,8 5 0,14 6 159,-22-11-272,1 1 0,-1-1 0,0 2 0,0 0 1,0 0-1,0 0 0,-1 1 0,12 10 1,-14-10-48,5 3 17,-1 1 0,1 0 0,-2 0 0,0 1 0,0 0 0,11 22 1,3 31 255,-10-34-197,-5-15-49,-1 1 0,-1-1 0,-1 1 0,0 0 0,-1 0 0,0 0-1,0 29 1,-3-40-39,1 3 16,-1 0 0,-1 0 0,1 1 0,-1-1 0,-1-1-1,1 1 1,-1 0 0,-1 0 0,-4 12 0,0-6 84,3-5-6,-1 0-1,-9 14 1,12-21-62,0 0-1,0 0 1,0 0-1,0 0 0,0 0 1,0 0-1,0 0 0,-1-1 1,1 1-1,-1-1 1,1 0-1,-1 0 0,-5 2 1,0-2 162,-1 0-1,1 0 1,-18-1 0,14 0 88,10 0-284,1 0 0,-1 0 0,1 0 0,0-1 0,-1 1 0,1 0 0,0-1 0,0 1 1,-1-1-1,1 1 0,0-1 0,0 1 0,-1-1 0,1 0 0,0 0 0,0 1 0,0-1 0,0 0 0,0 0 0,0 0 0,0 0 1,1 0-1,-1 0 0,0-1 0,1 1 0,-1 0 0,0 0 0,0-2 0,-3-6 21,2 6-51,0 0-1,0 0 1,0-1-1,1 1 1,-1-1 0,1 1-1,0-1 1,0 0-1,1 1 1,-1-1-1,1 0 1,0 0 0,0 1-1,0-1 1,0 0-1,0 0 1,1 1-1,0-1 1,0 0 0,1-3-1,3-3-18,-1 0 0,1 1 0,1-1 0,-1 1 0,13-13-1,12-14-127,-8 5-480,9 9-197,5-5-1168,-27 22 1543,0 1 0,19-7-1,-27 11 453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20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4 5888,'-17'0'2688,"17"-17"-2336,0 1 2368,-16 16-544,16 16-1632,0 1-320,-17 16-64,1 0-96,16 34 96,-17-17-96,17 16 128,0-16-128,0 0-1568,17 0 80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20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1 8960,'0'0'4064,"-17"49"-3520,17-15 1024,0-1-960,-33 33 64,16 1-449,1 16 225,-1 0-256,17-17-1151,0 1 511,-16-34-1824,16 17 1280,0-34-2784,-17 1 2112</inkml:trace>
  <inkml:trace contextRef="#ctx0" brushRef="#br0" timeOffset="1">66 515 5888,'-16'-49'2688,"-17"-1"-2336,16 33 1984,17 1 160,17-1-1888,-1 17 128,17 0-416,17 0 32,0 0-224,0 17-480,0-17 16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21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8896,'0'0'5397,"3"0"-4970,2 1-297,-2-1-89,0 0 0,0 0 0,0 0 0,0-1 0,1 1 0,-1-1 0,3 0 0,-1-1-11,7-2 40,0 1 0,0 0 0,22-2 0,162-9 543,-134 15-500,156-5 168,-153 1-157,177-7 275,184 10-1273,-438-1 131,-2 1-134,1 0 0,0 0 0,-15 3 0,-30 11-3907,5 3 1483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22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433 3488,'0'-2'123,"0"0"-1,0 0 1,0-1-1,0 1 1,1 0 0,-1 0-1,0 0 1,1-1-1,0 1 1,-1 0 0,1 0-1,0 0 1,2-3 0,-1 3 15,-1-1 1,0 1 0,0 0-1,0-1 1,0 1 0,-1-1 0,1 1-1,-1-1 1,1 1 0,-1-1-1,0 0 1,0 1 0,0-5-1,0-7 482,1 0 139,-1 0-1,0 0 0,-4-21 1,-7 13-55,6-9-224,2 22-206,0-1 0,-7-16 0,8 23-220,1 0-1,-1 0 0,0 0 0,1 1 0,-1-1 1,0 1-1,-1-1 0,1 1 0,0 0 1,-1 0-1,1 0 0,-6-3 0,-2 0 223,7 4-231,1 0 0,-1 0 1,1 0-1,0-1 0,0 1 0,-1-1 0,1 0 1,-2-1-1,3 1-26,0 1 0,0 0 1,0 0-1,0 0 0,-1 0 0,1 0 0,0 0 1,-1 0-1,1 0 0,-1 1 0,1-1 1,-1 0-1,1 1 0,-1-1 0,-3 1 1,4 0 4,-1 0 0,1 1 1,-1-1-1,0 0 1,1 1-1,-1 0 1,1-1-1,-1 1 0,1 0 1,0 0-1,-1 0 1,1 0-1,0 0 1,0 0-1,-3 3 1,-43 32 519,39-27-491,1 1 0,0 1 0,0 0 0,-10 22 0,14-27-41,-1 2 18,0 1 0,1 0 0,1 0 0,-1 0 0,1 0 0,1 0 0,0 1 0,0 17 0,2-12-74,0 0-1,1-1 1,1 1-1,8 26 1,-9-35 32,0-1-1,0 0 1,0 0 0,1 1 0,0-2-1,0 1 1,0 0 0,0 0 0,1-1-1,0 0 1,8 7 0,-4-6 34,0 0 1,0 0-1,0-1 1,1 0-1,-1 0 1,19 4 0,-3-1 12,0-1 0,0-1 0,1-1 0,24 1 1,7-9-88,-29 0 18,100 1-124,-93 3 92,-18 0 41,0-2 0,0 0 0,0 0 0,0-2 0,0 0 0,-1-1 0,18-8 0,8-2 279,-37 14-210,-1 0 1,0 0-1,1 0 1,-1-1-1,0 1 1,0-1 0,0 0-1,0 0 1,0 0-1,-1-1 1,1 1 0,2-3-1,-4 2-35,1 1 1,-1-1-1,0 0 0,1 0 0,-1 0 1,0 1-1,-1-1 0,1 0 1,-1 0-1,1-1 0,-1 1 0,0 0 1,0-3-1,0-110-52,0 114 45,0 0 0,0 1-1,-1-1 1,1 0 0,-1 0 0,1 1-1,-1-1 1,1 1 0,-1-1 0,0 0-1,0 1 1,0-1 0,-1-1 0,-3-5 26,0-4 43,5 11-65,0 0 1,-1 0-1,1-1 0,-1 1 0,1 0 0,-1 0 0,0 0 0,1 0 1,-1 0-1,0 0 0,0 0 0,0 0 0,1 0 0,-1 1 0,0-1 1,0 0-1,-2-1 0,-11-3 79,12 1-61,2 4-23,0 0-1,-1 0 0,1-1 1,0 1-1,0 0 1,0 0-1,0-1 1,0 1-1,-1 0 1,1 0-1,0-1 1,0 1-1,0 0 1,-1 0-1,1 0 1,0 0-1,0-1 1,-1 1-1,1 0 1,0 0-1,0 0 1,-1 0-1,1 0 1,0 0-1,0 0 1,-1 0-1,1-1 0,-8 3-43,0 0 0,1 0 0,-1 0-1,1 1 1,0 0 0,0 0 0,0 1-1,-9 6 1,9-3-59,1 1 0,0 0 0,0 0 0,1 0 0,0 1 0,0 0 0,-5 14 0,9-19 89,0 0 0,0 0-1,0 1 1,1-1 0,0 0-1,0 0 1,0 0 0,0 1-1,0-1 1,1 0 0,0 0-1,0 0 1,0 0 0,0 0-1,1 0 1,0 0 0,-1 0-1,1-1 1,4 6 0,0 1 13,-5-7 3,0-1 1,0 1 0,0-1-1,1 0 1,-1 0 0,1 1-1,-1-1 1,1 0 0,0 0-1,0-1 1,0 1 0,0 0-1,0-1 1,0 1 0,4 1-1,22 3 56,-12 0 27,-15-5-79,1 0 0,0 0-1,-1 0 1,1-1 0,0 1 0,-1-1-1,1 1 1,0-1 0,-1 0 0,1 0 0,0 1-1,0-1 1,-1 0 0,1-1 0,0 1-1,0 0 1,2-1 0,4-2 40,-1-1 1,14-7-1,-4 1-29,-16 10-28,1-1 0,-1 1 0,1-1 0,-1 0 0,1 1 1,-1-1-1,0 0 0,1 0 0,-1 0 0,0 0 0,0 0 0,1 0 1,-1-1-1,0 1 0,0 0 0,-1 0 0,1-1 0,0 1 0,0-1 0,-1 1 1,1-1-1,0 1 0,0-3 0,8-20-254,-7 20 233,0 0 0,0 1 1,-1-1-1,1 0 1,-1 0-1,0 0 1,0 0-1,0 0 1,-1 0-1,1-7 1,-2-16-77,1-32-64,0 56 134,0 0 0,0 0 0,1 0 0,-1 0 0,1 0 1,0 0-1,0 0 0,0 0 0,0 0 0,1 0 0,-1 0 0,1 0 0,2-2 0,-2 2-192,12 3 213,-8 3 229,-2 1-145,0 0 2,0-1-1,0 1 1,0 1-1,3 5 1,-2 1 31,-4-9-102,0 1 0,1-1 0,-1 1 0,0-1-1,1 0 1,-1 0 0,1 0 0,2 2 0,-3-2 17,1 0 1,0 0 0,-1 0 0,1 0 0,-1 0 0,0 0-1,0 0 1,0 1 0,0-1 0,0 0 0,0 1 0,-1-1 0,1 0-1,-1 1 1,0-1 0,1 1 0,-1-1 0,-1 5 0,1-7-13,0 1 0,0-1 0,0 0 0,0 0 0,0 0 0,0 0 0,0 0 0,0 0 0,0 0 0,0 0 0,0 0 0,0 0 0,0 1 0,0-1 0,0 0 0,0 0 0,0 0 0,0 0 0,0 0 0,0 0 0,0 0 0,0 0 0,0 0 0,0 0 0,0 1 0,1-1 0,-1 0 0,0 0 0,0 0 0,0 0 0,0 0 0,0 0 0,0 0 0,0 0 0,0 0 0,0 0 0,0 0 0,0 0 0,0 0 0,1 0 1,-1 0-1,0 0 0,0 0 0,0 0 0,0 0 0,0 0 0,0 0 0,0 0 0,0 0 0,0 0 0,1 0 0,-1 0 0,0 0 0,0 0 0,0 0 0,0 0 0,31 0 140,-31 3-416,0-1 252,0 0-1,0 0 1,1-1 0,-1 1 0,1 0-1,0 0 1,0 0 0,-1-1 0,1 1-1,0 0 1,0-1 0,1 1 0,1 1-1,22 22-62,-13-12 119,-7-9-18,0 1-1,1-1 0,-1 0 1,1 0-1,0 0 0,-1-1 1,2 0-1,-1 0 0,13 3 1,-7-3 50,0 0 1,1-2 0,0 1 0,17-2 0,-15 1 38,-10-1-87,-1 0 0,1 0 0,-1 0 1,0 0-1,1 0 0,-1-1 0,1 0 1,-1 0-1,0 0 0,0-1 0,0 1 0,0-1 1,0 0-1,7-4 0,1-2 14,-5 4 12,0-1 1,13-10 0,-19 14-18,1-1 1,-1 1-1,1-1 0,-1 1 1,0-1-1,0 0 1,1 1-1,-1-1 1,0 0-1,-1 0 1,1 0-1,0 0 1,-1 0-1,1 0 1,-1 0-1,1 0 1,-1-3-1,0 2-7,1 0-1,-1-1 1,1 1 0,-1-1-1,1 1 1,0 0-1,0 0 1,2-4 0,3-9-46,0-18-259,5-2-842,-8 16 683,-1 8-273,0 1 0,1 0 1,6-18-1,-6 20 1,1 1 1,0-1 0,1 0-1,0 1 1,0 0 0,1 0-1,12-13 1,51-48-4135,-55 55 7481,0 0 3683,-14 14-6097,0-1 0,1 1-1,-1 0 1,1-1 0,-1 1 0,1 0-1,-1 0 1,1-1 0,-1 1-1,1 0 1,-1 0 0,1 0 0,-1 0-1,1-1 1,0 1 0,-1 0-1,1 0 1,-1 0 0,1 0 0,2 2 233,-11-2 743,8-1-1185,0 1 1,0 0 0,0 0 0,0 0 0,0 0 0,0 0-1,-1 0 1,1 0 0,0 0 0,0 0 0,0 0 0,0 0 0,0 0-1,0 0 1,0 0 0,0 0 0,0 0 0,0 0 0,-1 0 0,1 0-1,0 0 1,0 1 0,0-1 0,0 0 0,0 0 0,0 0 0,0 0-1,0 0 1,0 0 0,0 0 0,0 0 0,0 0 0,-1 0 0,1 0-1,0 0 1,0 0 0,0 0 0,0 1 0,0-1 0,0 0-1,0 0 1,0 0 0,0 0 0,0 0 0,0 0 0,0 0 0,0 0-1,0 0 1,0 1 0,0-1 0,0 0 0,0 0 0,0 0 0,0 0-1,0 0 1,0 0 0,0 2 14,0 0-1,-1 0 1,1 0 0,-1 0 0,1-1-1,-1 1 1,0 0 0,0 0-1,0-1 1,-2 4 0,-1 3-126,3-6-49,0 1 1,1 0 0,-1 0-1,1-1 1,0 1-1,0 0 1,0 0-1,0 0 1,0-1 0,1 1-1,-1 0 1,1 0-1,-1-1 1,1 1 0,0 0-1,1-1 1,0 4-1,4 8-333,-5-8 53,0 0 0,-1-1 0,1 12 0,1 18-736,3-15 693,-3-10 198,1 1 0,-2-1 0,2 20 0,-3-23 297,1 1-1,0-1 1,1 1-1,-1-1 1,6 14 0,-5-16 51,-1-1 118,0 1 0,0-1 0,0 1 0,0-1 0,-1 10 0,0-13-132,0 1-1,0-1 0,0 1 1,0-1-1,0 1 1,0 0-1,1-1 0,-1 1 1,1-1-1,-1 1 1,1-1-1,-1 1 0,1-1 1,0 0-1,0 1 1,0-1-1,0 0 1,0 1-1,1 1 0,1 2 508,-3-5-552,0 1 0,0-1 0,0 1 0,0-1 0,0 0 0,0 1 0,0-1 1,0 1-1,0-1 0,0 0 0,0 1 0,0-1 0,0 1 0,0-1 0,0 0 1,0 1-1,0-1 0,1 0 0,-1 1 0,0-1 0,0 0 0,1 1 0,-1-1 1,0 0-1,0 1 0,1-1 0,-1 0 0,0 1 0,1-1 0,-1 0 0,0 0 1,1 0-1,-1 1 0,0-1 0,1 0 0,-1 0 0,0 0 0,1 0 0,-1 0 0,1 0 1,-1 0-1,0 0 0,1 0 0,-1 0 0,1 0 0,-1 0 0,0 0 0,1 0 1,0 0-1,1-1 23,0 0 1,0 0 0,0 0-1,0 0 1,0-1 0,0 1 0,0-1-1,3-3 1,12-11 117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21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6 7232,'-14'-14'2314,"14"14"-2298,0 0 1,0 0-1,-1 0 0,1 0 0,0-1 0,0 1 0,0 0 0,0 0 0,0 0 0,0 0 0,0 0 0,0 0 1,-1 0-1,1 0 0,0 0 0,0-1 0,0 1 0,0 0 0,0 0 0,0 0 0,0 0 0,0 0 1,0 0-1,0 0 0,0-1 0,0 1 0,0 0 0,0 0 0,0 0 0,0 0 0,0 0 0,0 0 0,0-1 1,0 1-1,0 0 0,0 0 0,0 0 0,0 0 0,0 0 0,0 0 0,0-1 0,0 1 0,0 0 0,0 0 1,1 0-1,-1 0 0,0 0 0,0 0 0,0 0 0,0 0 0,0 0 0,0 0 0,0-1 0,0 1 1,1 0-1,-1 0 0,4-4 170,0 0-85,0 0 1,0 0-1,0 0 1,6-3-1,-4 3-61,-3 2-22,1 1-1,-1-1 1,0 0-1,0 1 1,1 0-1,-1 0 1,0 0-1,1 0 1,-1 0-1,1 0 1,-1 1-1,1 0 1,0 0-1,-1 0 1,7 1-1,8 4 100,32 16 0,-32-14-63,3 3 58,0 2 0,0 0 0,-1 1 0,-1 1 0,0 0 0,23 25 0,-34-31-80,-4-5-8,0 1 0,0 0-1,-1 0 1,1 0-1,-1 0 1,0 0 0,0 1-1,0 0 1,-1-1 0,0 1-1,0 0 1,0 0 0,0 0-1,-1 0 1,1 6 0,0-6 12,-1 0 1,-1-1 0,1 1-1,-1 0 1,0 0 0,0 8-1,-1-9 33,-1 0 0,1 0 0,-1 0-1,0-1 1,0 1 0,0 0-1,0-1 1,-1 1 0,-3 3 0,-9 12 162,7-7-10,-1-1 1,0 0-1,-1-1 1,-22 19-1,24-25-77,0 1-1,-16 5 0,11-4-18,9-5-80,-6 4 91,-1 0-1,0-1 1,0 0 0,0-1-1,-1 0 1,1-1 0,-18 1-1,6-3 391,12 1-319,0-1 1,1-1-1,-16-2 0,24 3-202,1-1-1,-1 0 1,0 1-1,0-1 1,0 0 0,0 0-1,0-1 1,1 1-1,-1 0 1,1 0-1,-1-1 1,1 1 0,-1-1-1,1 1 1,0-1-1,-1 0 1,1 0-1,0 1 1,0-1 0,-1-3-1,4 0-80,1-1 0,-1 1 1,1 1-1,0-1 0,0 0 0,0 1 0,1-1 0,4-3 0,-4 4 40,1 1-1,0-1 0,0 1 1,0 0-1,0 1 0,0-1 0,1 1 1,5-1-1,18-9-374,24-16-1301,-36 22 1086,29-7 0,-46 13 62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22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6048,'0'-16'5664,"2"16"-4459,9 0-464,-8 0-330,0 3-134,9 9 136,40 36 305,-34-34-599,-5-4 96,22 19 0,-19-12-89,-2-3-2,22 19 0,-29-29-84,-1 1 0,0 0 1,0 1-1,0-1 0,-1 1 1,9 12-1,2 0 175,-15-16-180,1-1 0,-1 0 0,1 1 0,-1-1 0,0 1 0,0-1 0,0 1 0,0-1 0,0 1 0,0 0 0,0 0 0,0-1 0,-1 1 0,1 0 0,-1 0 0,1 0 0,-1 0 0,0 0 0,0 0-1,0 2 1,0 3-661,0-14-1009,0 4 441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22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0 7872,'-47'0'5909,"42"3"-4730,1 0-774,0 0 0,-1 0 0,1-1 0,-1 0 0,-8 3 1,-13 8 544,13-5-551,5-3-158,0 1-1,-13 11 0,-1 10 5,-8-5-96,-4 6-42,4-6 69,8 6-75,-6-6-90,18-9-339,0 0 0,0 1 0,-10 21 0,18-30-1523,4-8-106,12-8-1899,-12 11 3590,-1-1-1,1 1 1,-1-1-1,1 1 1,-1 0-1,1 0 1,-1 0-1,1 0 1,1 0-1,-3 0 266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3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7 1152,'6'0'147,"13"-1"365,-18 1-475,-1 0 0,1-1 0,-1 1 0,1 0 0,-1 0 0,0-1 0,1 1 0,-1 0 0,1-1 0,-1 1 0,0 0 0,1-1 0,-1 1 0,0-1 1,0 1-1,1 0 0,-1-1 0,0 1 0,0-1 0,0 1 0,1-1 0,-1 1 0,0-1 0,0 1 0,0-1 0,0 1 0,0-1 0,0 1 1,0-2-1,0 0 816,3 2 379,5 0-627,-2 0 2587,-6 2-2595,-1 1-479,1 0 0,0 0 0,-1 0 0,0 0 0,1 0 0,-3 4 0,-5 24 240,6-6 6,1 27-1,-2 31 126,-8 14-25,6 3-224,0-47-206,-4 76-9,8-68 44,-1-19 67,8 68 0,-6-105-245,1 0-1,0 0 1,0 0-1,0 0 1,0-1-1,1 1 1,0-1-1,0 1 0,0-1 1,1 0-1,0 0 1,5 8-1,-5-9-78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3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4 5568,'0'-33'2528,"0"66"-2208,0-17 1600,0 18-1120,0 15 288,0 18-640,0 16-64,16 0-224,-16 16-384,-16 1 128,16 0-1824,0-1 1056,0-16 96,0 0 480,-17 0-1056,1-33 736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4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1 7296,'-17'-17'5504,"34"17"-4960,-1 0-320,34 0 160,0 17-256,16-34-1792,17 17 896,17-17-1760,-17 17 1440,17-16-3072,-34 16 2336</inkml:trace>
  <inkml:trace contextRef="#ctx0" brushRef="#br0" timeOffset="1">1743 51 8128,'17'16'3680,"49"1"-3168,-32-17-32,-1 0-352,17 0-1088,-1 0 512,1 0-2656,-17 16 1728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4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9568,'-50'0'4320,"67"33"-3776,16-33 640,-17 17-768,34-17-96,0 0-193,0-17-2366,16 0 1215,-16 1-3232,16 16 2368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4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5728,'-17'-17'2592,"34"17"-2240,-17 17 1120,0 0-512,0 16-544,0 17-224,17 16-128,-17 0-928,0 17 480,16-33-544,-16 17 544,17-34-384,-17 17 448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5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312,'14'14'1701,"-14"-14"-1675,0 0 0,0 1 0,1-1 0,-1 0 0,0 0 0,0 1 0,1-1 1,-1 0-1,0 0 0,1 0 0,-1 0 0,0 1 0,1-1 0,-1 0 0,0 0 0,1 0 0,-1 0 0,0 0 0,1 0 0,-1 0 0,0 0 0,1 0 0,-1 0 0,0 0 0,1 0 0,5 1 99,-1 0 0,1 0 0,-1 1 0,1 0 0,-1 0-1,0 0 1,0 1 0,8 4 0,9 5 85,-8-5 12,26 7 1,0 1-55,1 13 136,-9-14-164,-24-11-94,-1 0 1,1 0 0,-1 1 0,11 7-1,-15-9-20,-1 0-4,0-1 0,1 0 0,-1 1 0,0-1 1,0 1-1,-1 0 0,1 0 0,0 0 0,-1-1 1,1 2-1,-1-1 0,1 0 0,-1 0 0,0 0 1,0 1-1,0-1 0,0 0 0,-1 1 0,2 3 1,-2-6-16,0 0 1,0 0 0,0 0-1,-1 1 1,1-1-1,0 0 1,0 0 0,0 1-1,0-1 1,0 0-1,0 0 1,0 0 0,0 1-1,0-1 1,-1 0 0,1 0-1,0 0 1,0 1-1,0-1 1,0 0 0,-1 0-1,1 0 1,0 0 0,0 0-1,0 1 1,-1-1-1,1 0 1,0 0 0,0 0-1,-1 0 1,1 0-1,0 0 1,0 0 0,-1 0-1,-21 8 234,0-2 0,-33 6-1,46-10-220,4-1-8,-1-1 0,1 0 0,-1 0 0,1 0 0,-1 0 0,1-1 0,0 0 1,-1 0-1,1 0 0,-6-2 0,-7-2 20,14 4-70,0 0 0,0 0-1,0 0 1,0 0 0,1 0 0,-7-4 0,7 3-91,1 0 0,-1-1 1,1 1-1,0 0 1,0-1-1,0 1 1,-1-5-1,1 6-2,1 0 0,0 0-1,1-1 1,-1 1 0,0-1 0,0 1-1,0-1 1,1 1 0,-1-1 0,1 1 0,-1-1-1,1 1 1,0-1 0,0 0 0,0 1-1,-1-1 1,2 0 0,-1 1 0,0-1 0,0 0-1,0 1 1,1-1 0,-1 1 0,1-1-1,-1 1 1,1-1 0,0 1 0,-1-1 0,1 1-1,2-3 1,-1 1-89,14-30-1833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5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6816,'0'-23'2527,"0"18"-105,0 13-1073,2-2 171,2-2-1223,-1 1 0,0 0-1,-1 0 1,1 0 0,3 11-1,4 7-81,-2-7-116,1-2-1,16 20 1,-1-1-155,-20-27-84,1 0 0,0 0 0,0-1 0,0 0 0,0 0 0,1 0 0,6 4 0,-2-2-210,-9-7 306,0 0 0,-1 1 0,1-1 0,0 1 0,-1-1-1,1 1 1,-1-1 0,1 1 0,-1-1 0,1 1 0,-1-1 0,1 1 0,-1 0 0,1-1 0,-1 1-1,0 0 1,1 1 0,1 2-97,9 10-350,-8-11-272,-6 0 102,-8 8-406,11-11 984,-1 1 0,1-1-1,0 1 1,-1-1 0,1 1 0,0 0-1,-1-1 1,1 1 0,0-1 0,0 1-1,0 0 1,-1-1 0,1 1-1,0 0 1,0-1 0,0 1 0,0-1-1,0 1 1,0 0 0,0-1-1,0 1 1,1 0 0,-1-1 0,0 1-1,1 0 1,-1 0-82,0 1-795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22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0 8896,'-16'0'4032,"-1"17"-3520,1 0 1152,16 16-1024,-17 0 159,0 0-479,-16 17-64,33 33-160,-16-33 96,16 33-128,0-33-1375,-17-1 735,17-15-1280,17-1 1056,-17-17-1504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6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17 4160,'-13'14'1333,"12"-14"-1274,1 0 0,-1 1 1,1-1-1,-1 1 0,1-1 0,-1 0 0,0 0 0,1 1 0,-1-1 0,1 0 1,-1 0-1,0 0 0,1 1 0,-1-1 0,0 0 0,1 0 0,-1 0 0,0 0 1,1 0-1,-1 0 0,1-1 0,-1 1 0,0 0 0,1 0 0,-2-1 543,13 1 235,-8 0 113,0-2-204,-2 0-639,1 1 0,-1 0-1,1-1 1,0 1-1,0 0 1,-1 0 0,1 0-1,0 0 1,0 1-1,0-1 1,0 1 0,0-1-1,2 0 1,33 0 881,-16 2-359,42-1 215,126-3 925,-48-8-900,23 5-346,151-15-171,45-2-208,-264 20-122,223-13-60,-1-1 0,-199 14-154,-62-3-256,-28 2-146,37 1-1,-22 3-599,-22 0 41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6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17 4320,'-14'-14'1392,"14"14"-1380,0 0 1,0 0 0,0 0-1,-1 0 1,1-1 0,0 1-1,0 0 1,0 0 0,0 0-1,0 0 1,0-1 0,-1 1-1,1 0 1,0 0 0,0 0-1,0-1 1,0 1 0,0 0-1,0 0 1,0-1-1,0 1 1,0 0 0,0 0-1,0 0 1,0-1 0,0 1-1,0 0 1,0 0 0,0 0-1,0-1 1,1 1 0,-1 0-1,0 0 1,0 0 0,0-1-1,0 1 1,0 0 0,0 0-1,1 0 1,-1 0 0,0-1-1,0 1 1,2-4 42,-1 1 12,0 1 1,0-1-1,0 1 1,1-1 0,-1 1-1,1-1 1,0 1-1,-1 0 1,1 0-1,0 0 1,0 0-1,0 0 1,1 0 0,-1 1-1,4-3 1,25-5 481,2-13 102,-11 16-338,-11 4-146,5-2 149,-9 1-230,-1 1 1,1 1 0,0-1-1,-1 1 1,1 1 0,0-1-1,0 1 1,0 0 0,0 1-1,9 1 1,-12-1-72,-1 0-1,1 0 1,-1 1 0,0-1-1,1 1 1,-1 0 0,0 0-1,0 0 1,0 0 0,0 1-1,0-1 1,-1 1 0,1 0-1,-1-1 1,1 1 0,-1 0-1,0 1 1,0-1 0,-1 0-1,1 1 1,-1-1 0,1 1-1,1 6 1,-2 0 17,0 0 0,-1 1 0,0-1 0,-1 0 0,0 0 0,0 0 0,-1 0 0,0 0 0,-1 0 0,0 0 0,-1-1 0,1 1 0,-2-1 0,-6 10 0,9-16 29,-1-1 0,1 1 0,-1-1 0,0 1 0,-5 2-1,-1 2 82,-1 0 8,1 0 0,-2 0 0,1-1 1,-1 0-1,-21 8 0,7-6 14,-36 11 362,54-17-475,0-1 1,0 0-1,-1 0 1,1-1 0,0 0-1,-13-2 1,-25-9 6,42 11-57,-1-1 0,1 0-1,0 0 1,0 0 0,-1-1 0,1 1-1,-5-4 1,8 5-1,-1-1 0,0 0 0,0 0 0,1 0 0,-1-1 0,0 1 0,1 0 0,-1 0 0,1 0 0,-1 0 0,1 0 0,0-1 0,0 1 0,-1 0 0,1 0 0,0-1 0,0 1 0,0 0 0,1-2 0,-1 2-1,0-1 1,0 1 0,0 0 0,1-1 0,-1 1-1,0 0 1,1-1 0,0 1 0,-1 0 0,1 0 0,0-1-1,-1 1 1,1 0 0,0 0 0,0 0 0,0 0-1,0 0 1,0 0 0,0 0 0,0 0 0,0 1-1,1-1 1,-1 0 0,0 1 0,0-1 0,1 1 0,-1-1-1,0 1 1,1 0 0,-1-1 0,3 1 0,7-2 11,0 1 1,-1 0 0,16 2 0,-12-1 48,10 0 184,1 0 0,-1 2 1,0 1-1,37 9 0,-39-6-28,47 8-1,-8-1-416,-39-7-197,76 19-2145,-87-24 1981,0 1 0,1-1 0,-1-1 0,1 0 0,-1-1 0,17-3 0,-2-2-1277,-20 4 1301,0 0 1,1 1-1,-1 0 0,9-1 0,-13 3 387,1-1-1,0-1 1,-1 1-1,0 0 1,1-1 0,-1 1-1,1-1 1,-1 1-1,1-1 1,-1 0-1,0 0 1,0 0 0,1-1-1,-1 1 1,0-1-1,2-1 1,-1-1 447,0 1 0,0-1 0,0 0-1,-1 0 1,0 0 0,3-6 0,-3 5 245,1 0-1,-1 1 1,1-1 0,0 0 0,7-7-1,20-18 2170,-29 30-2632,-1-1 0,0 1 0,1 0 0,-1-1 0,0 1 0,1 0 0,-1 0 0,1-1 0,-1 1 0,1 0 0,-1 0 0,1 0 1,-1 0-1,1 0 0,-1-1 0,1 1 0,-1 0 0,1 0 0,-1 0 0,1 0 0,-1 0 0,1 1 0,-1-1 0,1 0 0,-1 0 0,0 0 0,1 0 0,-1 0 1,1 1-1,-1-1 0,1 0 0,-1 0 0,1 1 0,-1-1 0,1 1 6,4 13 1078,0-6-780,-3-7-320,-1 1 1,-1-1-1,1 1 0,0 0 1,0-1-1,0 1 0,-1 0 1,1-1-1,-1 1 1,1 0-1,-1 0 0,0-1 1,0 1-1,0 3 1,0 7 114,-1-5-124,1 1 0,0-1 0,1 0 0,2 13 0,4-6-6,-6-13-46,0 0 1,-1 1 0,1-1 0,0 1-1,-1-1 1,1 1 0,-1 0 0,1-1-1,-1 1 1,0 0 0,1-1 0,-1 3 0,0 26-525,0-28 333,3-4-52,74-75-2153,-75 75 2390,0 0-1,-1 0 1,1 0-1,-1 0 1,1 0-1,-1 0 1,0 0-1,0-1 1,1 1 0,-2 0-1,1-1 1,0 1-1,0-3 1,6-15 33,9-3-6,-13 19-27,1 0-1,-1 0 1,0 0-1,-1-1 1,1 1 0,-1-1-1,3-8 1,-4 9 55,0 0-1,0 0 1,0 0 0,1 1 0,-1-1 0,1 0-1,4-6 1,-5 9 32,1 0 0,-1-1 0,1 1 0,-1 0 0,1 0 0,0 0 0,0 0 0,-1 0 0,1 0 0,0 1 0,0-1 0,0 1 0,0-1-1,0 1 1,0 0 0,0 0 0,0-1 0,0 1 0,2 1 0,-3-1 7,1 0 0,-1 0 0,0 0 0,1 0 0,-1 1 0,0-1 0,1 0 0,-1 1 0,0-1-1,1 1 1,-1-1 0,0 1 0,0 0 0,0 0 0,0-1 0,0 1 0,0 0 0,0 0 0,0 0 0,1 2 0,1 0 81,-1 1 0,0 0 1,0 0-1,3 8 0,5 11 119,-8-19-250,0 0 0,1 0-1,-2 0 1,1 0 0,0 0 0,-1 0-1,1 5 1,2 4 8,8 12 68,-12-24-109,1 0 1,0-1-1,-1 1 1,1 0-1,-1 0 1,1-1 0,0 1-1,-1 0 1,1-1-1,0 1 1,0-1-1,0 1 1,-1-1-1,1 1 1,0-1 0,0 0-1,0 1 1,0-1-1,1 0 1,10 1-549,-11-1 456,1 0 1,0 0-1,0 0 1,0 0-1,0 0 1,0 0-1,0-1 1,0 1-1,-1-1 1,1 1-1,2-2 1,-2 1-55,1 0-45,1-1 0,-1 0 0,1 1 0,-1-2 0,0 1 0,5-5 0,-4-4-34,-4 10 202,0 0-1,0 0 1,0 0-1,1 0 1,-1 0 0,0 0-1,1 1 1,-1-1-1,1 0 1,-1 0 0,1 0-1,-1 0 1,1 1-1,0-1 1,-1 0-1,1 0 1,0 1 0,0-1-1,-1 1 1,1-1-1,0 1 1,0-1 0,0 1-1,0-1 1,1 1-1,-1-1 1,0 0 1,0 0-1,0 0 0,0 0 0,0 0 0,0 0 0,0-1 0,0 1 0,0 0 1,-1 0-1,2-3 0,6-7 37,-8 10-3,1 1 1,-1 0-1,1 0 0,-1-1 0,0 1 0,1 0 0,-1 0 1,1 0-1,-1 0 0,1-1 0,-1 1 0,1 0 0,-1 0 1,1 0-1,-1 0 0,0 0 0,1 0 0,-1 0 0,1 0 1,-1 0-1,1 1 0,-1-1 0,1 0 0,-1 0 0,1 0 1,-1 0-1,1 1 0,13 10 479,-12-5 315,-2-4-734,1 1 0,-1-1 0,0 0-1,1 1 1,-1-1 0,1 1 0,0-1 0,0 0 0,0 1 0,1 2 0,0-3-47,-1 1 0,0 0-1,0-1 1,0 1 0,0 0-1,-1 0 1,1-1 0,-1 1-1,1 0 1,-1 4 0,3 13-702,11 10 139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7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5 3136,'0'0'1029,"-3"0"-629,2 0-354,1 0 1,-1 0-1,1 0 0,-1 0 0,1 0 1,-1 0-1,1 0 0,-1 0 0,1-1 0,-1 1 1,1 0-1,-1 0 0,1 0 0,-1-1 1,1 1-1,-1 0 0,1 0 0,0-1 0,-1 1 1,1 0-1,-1-1 0,1 1 0,0 0 0,-1-1 1,1 1-1,0-1 0,0 1 0,-1-1 1,1 1-1,0-1 0,0 1 0,0-1 0,-1 1 1,1-1-1,0 1 0,0-1 0,0 1 1,0-1-1,0 1 0,0-1 0,0-3 2864,0 1-1699,0-24 2117,3 21-2736,0 3-477,0 0 1,1 1-1,-1-1 1,1 1-1,0 0 0,0 0 1,-1 0-1,1 1 1,0-1-1,1 1 1,5-1-1,3-1 200,0 2 0,23 0 0,-10 0-53,-14 0-131,24 3 0,-32-2-135,1 1 1,-1 0-1,0 0 0,1 1 1,-1-1-1,0 1 0,0 0 1,7 4-1,-7-4 7,-1 1 1,0-1-1,0 1 1,1 0-1,-2 0 0,1 0 1,0 0-1,-1 0 0,1 0 1,-1 1-1,0-1 1,0 1-1,-1 0 0,1-1 1,-1 1-1,1 0 0,-1 0 1,1 7-1,-1 0 23,0 0 0,-1 1 1,0-1-1,0 0 0,-1 0 0,-1 0 0,0 0 0,0-1 0,-7 19 0,-20 37 111,26-59-116,-1 0 1,0-1 0,0 1 0,-1-1-1,-7 8 1,4-3 154,-3 11-27,8-16 75,6-12-90,-3 5-128,1-1 0,0 0-1,0 0 1,0 1 0,0-1 0,1 1 0,-1-1 0,0 1 0,1-1 0,-1 1 0,1 0 0,-1 0 0,1 0-1,-1 0 1,1 0 0,0 0 0,0 0 0,0 0 0,-1 1 0,1-1 0,0 0 0,0 1 0,0 0-1,0 0 1,0-1 0,0 1 0,4 1 0,3-2-17,0 1-1,1-1 1,-1-1-1,10-2 1,-9 1-21,0 1-1,0 0 1,0 1 0,13 0-1,33 3-243,-49-1 152,-1-1-1,1 1 0,-1 1 1,1-1-1,11 6 0,-6 1-893,-9-4 991,-1-3-121,-1 0 1,1 1 0,-1-1 0,0 1 0,1-1-1,-1 1 1,0 0 0,1 3 0,-1-4-30,-1 0 0,0 0 1,0 0-1,0-1 0,0 1 0,0 0 1,-1 0-1,1 0 0,0 0 0,0 0 1,0 0-1,-1 0 0,1-1 1,-1 1-1,1 0 0,0 0 0,-1-1 1,1 1-1,-1 0 0,0 0 0,1-1 1,-1 1-1,0 0 0,0 0 0,-10 4-3833,10-4 3816,1 0-1,0 0 1,-1-1 0,1 1-1,0 0 1,-1 0 0,1 0 0,0 0-1,0 0 1,0 0 0,0 0-1,0-1 1,0 3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8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7 5152,'0'0'1648,"-3"0"-987,2 0-623,1 0 0,-1 0 0,0 0 0,1 0 0,-1 0 0,0 0 0,0 0 0,1 0 0,-1-1 1,0 1-1,1 0 0,-1-1 0,0 1 0,0-1 0,1 1-6,0 0 0,0 0 1,-1 0-1,1 0 1,0-1-1,0 1 0,0 0 1,0 0-1,0 0 0,-1 0 1,1-1-1,0 1 1,0 0-1,0 0 0,0 0 1,0-1-1,0 1 0,0 0 1,0 0-1,0-1 1,0 1-1,0 0 0,0 0 1,0 0-1,0-1 0,0 1 1,0 0-1,0 0 1,0 0-1,0-1 0,0 1 1,0 0-1,1 0 0,-1 0 1,0-1-1,0 1 0,0 0 1,0 0-1,0 0 1,1 0-1,-1-1 0,0 1 1,8 3 648,-7-1-490,1-1-1,0-1 1,0 1-1,0 0 1,0 0-1,0-1 1,0 1-1,0-1 1,4 1-1,-3-1-13,0 0 1,1-1-1,-1 1 0,0-1 0,0 0 0,0 0 0,6-2 0,12-4 364,-7 6-188,1-1 1,20 2-1,-18 1 72,32-4-1,-35 0-219,25-8 1,-30 7-145,1 1 0,0 0 1,0 1-1,1 0 0,19-1 0,-25 3-49,1 0 0,-1-1 0,0 0 0,0 0-1,9-4 1,-8 3-321,-1 1-1,1-1 0,0 1 1,0 0-1,11 0 1,-3 1-576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8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6720,'-16'0'3040,"-1"50"-2624,0-17 1664,17 0-1216,-16 34 992,16-18-1088,-17 18-192,17-17-353,-16-1-31,32 1-96,-16-17-1887,0 17 959,-16-33-2176,16 16 1664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9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7040,'-17'-16'3200,"34"16"0,-1 16-1184,1 1-1152,-17 0-225,17 16-415,-17 0-160,0 0-32,0 17-1887,16-17 1023,-32 17-3104,16-17 2208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9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1 8064,'-14'14'2592,"12"-12"-1924,7 1-312,0 0-183,-2-2 50,-1 1 0,1-1 1,1 1-1,-1-1 0,0 0 1,0 0-1,0-1 0,0 1 1,1-1-1,-1 1 1,5-1-1,24 0 626,0-2 1,0-1-1,41-9 0,18-1-534,-61 10-254,31-3 11,47-16-45,-39 16-37,-36 4-44,18-3-130,92-4-486,26 9-3372,-164 3 2149,-4-3 1834,-1 0 0,1 1 0,-1-1 0,0 0 0,1 1 0,-1-1 0,0 0 0,1 1 0,-1-1 0,0 1 0,0-1 0,1 0 0,-1 1 0,0-1 0,0 1 0,0-1 0,0 1 0,1-1 0,-1 1 0,0-1 0,0 1 0,0-1 0,0 1 0,0-1 0,0 1 1,0-1-1,-1 1 0,1-1 0,0 1 0,0-1 0,0 1 0,0-1 0,-1 1 0,1-1 0,0 0 0,-1 1 0,0 1-176,-1-1 1,1 0-1,-1 0 0,1 0 1,-1 0-1,0 0 1,1 0-1,-1 0 0,-3 0 1,-15 2-1638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49:59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5824,'0'0'1866,"9"0"-1130,-5 0-669,0 0 38,0 0 0,-1 0 0,1 0 1,0 1-1,-1 0 0,1-1 0,0 1 0,-1 0 0,1 1 0,-1-1 0,1 1 0,-1-1 0,0 1 0,4 3 0,-1-2 64,1 1 1,0-1-1,0-1 0,0 1 1,13 2-1,25 8 47,-7 0-182,-22-8-266,-1 0-1,0 1 1,23 12 0,-35-16 196,0-1 0,-1 1 0,1 0 0,0 0 0,-1 1 0,1-1 0,-1 0 0,0 1 0,0-1 0,0 1 0,0 0 0,0 0 0,0 0 0,-1 0 0,0 0 0,1 0 0,-1 0 0,0 0 0,0 0 0,-1 1 0,1-1 0,-1 5 0,1-6 36,-1-1 0,0 1-1,-1-1 1,1 1 0,0-1-1,0 1 1,-1-1 0,1 0 0,-1 1-1,1-1 1,-1 0 0,1 1-1,-1-1 1,0 0 0,0 0-1,-1 2 1,-34 36 133,29-31-59,0-1 0,-1 0 0,0-1 0,-16 10 0,6-5 52,1-1 73,0 0-1,-1-2 1,0 0-1,-22 6 0,30-10 37,0-1 0,1 0-1,-1-1 1,0 0 0,-1-1-1,-18 1 1,-35-2 1184,63-1-1180,5-1-4,4-1-111,1 0-1,-1 1 1,1 0 0,-1 0-1,1 1 1,0 1 0,0-1-1,-1 1 1,1 0 0,13 3-1,-12-1-67,8 2 10,0-1 1,36 2 0,-27-4-630,41 6 0,-42-3-501,41 0 1,56-14-3048,-100 7 3299,41-3-2857,-51 4 2851,-1-1 1,16-6-1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0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7 5152,'-14'-14'1648,"14"14"-1633,0 0 1,0 0-1,0 0 0,-1-1 1,1 1-1,0 0 0,0 0 1,0 0-1,0 0 1,0-1-1,0 1 0,-1 0 1,1 0-1,0 0 0,0-1 1,0 1-1,0 0 1,0 0-1,0-1 0,0 1 1,0 0-1,0 0 1,0 0-1,0-1 0,0 1 1,0 0-1,0 0 0,0-1 1,0 1-1,0 0 1,1 0-1,-1 0 0,0-1 1,0 1-1,0 0 0,0 0 1,0 0-1,0 0 1,1-1-1,-1 1 0,0 0 1,0 0-1,6-12 156,-3 5 188,1-1 1,-1 0-1,2 1 0,-1 0 0,1 0 0,0 0 1,1 1-1,-1-1 0,1 1 0,9-6 1,5-3 318,-12 9-423,0 0-1,0 1 0,14-8 1,-15 12-213,1-1 1,-1 1 0,1 0-1,-1 0 1,1 1 0,-1 0-1,1 1 1,-1-1 0,1 1-1,-1 1 1,0-1 0,0 2-1,1-1 1,-1 1 0,9 4-1,-8-1-22,-1-1 0,-1 1 0,1 0 0,-1 1-1,0-1 1,-1 1 0,1 1 0,5 10 0,-3-6 4,5 7 19,37 60 222,-44-68-217,0 0-1,-1 1 0,0-1 0,-1 1 1,3 12-1,-3-7 5,4 36 56,-7-48-112,-1 0 0,-1 0 0,1 0 0,-1 1 0,0-1 0,0 0 0,-2 6 0,2-8-15,0 0 1,0 0 0,0 1-1,-1-1 1,1 0-1,-1 0 1,0 0-1,1 0 1,-2-1-1,1 1 1,0 0 0,-5 3-1,0 1-40,5-5 42,0 0-1,0 0 1,1-1-1,-1 1 1,0-1-1,0 1 1,-1-1-1,1 0 1,0 0-1,0 0 1,-1 0-1,1 0 1,0-1-1,-1 1 1,-4 0-1,-7 2-59,4-1 40,9-1 32,-1 0 0,0-1-1,0 1 1,0-1 0,0 0-1,0 1 1,0-1-1,1 0 1,-1 0 0,0 0-1,0-1 1,0 1 0,0 0-1,0-1 1,0 1-1,1-1 1,-1 1 0,0-1-1,-3-1 1,-5-3-7,9 5 8,0 0 0,1 0-1,-1 0 1,0 0 0,0 0 0,0-1 0,1 1 0,-1 0-1,0-1 1,1 1 0,-1-1 0,0 1 0,1 0 0,-1-1-1,0 1 1,1-1 0,-1 0 0,1 1 0,-1-1 0,1 0 0,-1 1-1,1-1 1,0 0 0,-1 1 0,1-1 0,0 0 0,-1 0-1,1 1 1,0-1 0,0 0 0,0 0 0,0-1 0,0-1-15,1-1 0,-1 1 0,1-1 0,0 1 0,0-1 0,0 1 1,1 0-1,0-1 0,-1 1 0,4-5 0,28-34-265,-20 27 221,-6 5 15,-2 3 1,1 0 0,0 0 1,8-6-1,42-26-97,-15-3 80,-13 26 69,-12 7 38,13-11 150,-20 13-79,0 1-1,14-8 1,-18 12 87,0-1 0,0 1 0,1 0 0,0 0 0,-1 1 0,1-1 0,0 1 0,0 1 0,10-1 0,-16 1-173,1 0-1,-1-1 0,0 1 1,1 0-1,-1 0 1,0 0-1,1 0 1,-1 0-1,0 0 1,1 0-1,-1 0 0,0 0 1,1 0-1,-1 1 1,0-1-1,1 0 1,-1 0-1,0 0 0,1 0 1,-1 0-1,0 1 1,0-1-1,1 0 1,-1 0-1,0 1 0,0-1 1,1 0-1,-1 0 1,0 1-1,0-1 1,0 0-1,1 1 1,-6 12 783,-3 6-160,5-12-497,-1 0 1,-1 0-1,1 0 0,-1-1 0,0 1 1,-9 8-1,-7 9 62,15-15-148,1 0-1,-6 11 1,-3 6 70,6-14-75,3-5-43,1-1 1,0 1-1,-4 8 0,7-13-20,1 0 0,-1 0 0,0 0 0,1 0 0,0 0 0,-1 1 0,1-1 0,0 0 0,0 0 0,0 0 0,1 0 0,-1 1 0,0-1 0,2 4 0,1 0-33,0 0 0,0 0 0,0 0 0,9 10 0,-6-7 22,-2-4 14,-1-1 0,1 0 0,0 0-1,0 0 1,1-1 0,-1 0 0,1 1 0,-1-1-1,1-1 1,0 1 0,0-1 0,0 0-1,1 0 1,6 1 0,-6-1-18,-2-1-136,0 0 0,0 0 0,0 0 0,0-1 0,0 0 0,0 0 0,7 0 0,2-1-8289,4 18 1758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0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7 7712,'-13'-14'2506,"13"14"-2387,1 0-1,0-1 1,0 1-1,0 0 1,0-1-1,-1 1 1,1 0-1,0 0 1,0 0-1,0 0 1,0-1-1,0 1 1,1 1-1,1-1 58,-1 0-1,1 0 1,-1 1-1,0-1 1,1 1-1,-1 0 1,0-1-1,1 1 1,-1 0 0,4 3-1,17 6 689,-14-7-785,0 1 1,-1 0-1,0 0 1,1 1-1,-1 0 1,-1 0-1,1 1 1,-1 0-1,0 1 1,10 10-1,-7-4 1,0 0 0,0 1 0,-2 0 0,15 29 0,-18-13 83,-2-10-54,1 2-27,-1-9-38,-1 0 1,0 0 0,-1 0 0,0 1-1,-1-1 1,-2 16 0,-9 7 35,10-29-166,-1 0-1,0 0 1,0-1 0,-1 1-1,0 0 1,0-1 0,0 0-1,-1 0 1,0 0 0,-8 9 0,5-8-335,0-1 1,-1-1 0,0 1 0,-9 4-1,16-10 256,-1 1 1,1-1-1,-1 1 0,1-1 0,-1 0 0,1 0 0,-1 0 0,1 0 0,-2 0 1,3 0 148,-17 0-1082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23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6656,'-14'0'2144,"14"-1"-2130,0 1 1,0 0 0,-1 0-1,1 0 1,0 0 0,0 0 0,0 0-1,0 0 1,0 0 0,0 0-1,0 0 1,0 0 0,0 0-1,-1 0 1,1 0 0,0 0-1,0 0 1,0 0 0,0 0 0,0 0-1,0 0 1,0 1 0,0-1-1,0 0 1,0 0 0,0 0-1,-1 0 1,1 0 0,0 0-1,0 0 1,0 0 0,0 0 0,0 0-1,0 0 1,0 0 0,0 0-1,0 0 1,0 1 0,0-1-1,0 0 1,0 0 0,0 0-1,0 0 1,0 0 0,0 0-1,0 0 1,0 0 0,0 0 0,0 1-1,0-1 1,0 0 0,0 0-1,0 0 1,0 0 0,0 0-1,0 0 1,0 2 103,1 0 0,-1 0 0,0 0-1,1 0 1,0 0 0,-1 0 0,1 0 0,0 0 0,0 0 0,0-1-1,0 1 1,1 0 0,1 2 0,21 19 206,-14-14-63,-3-1-158,1 0 1,0-1-1,0 0 0,1 0 1,0-1-1,0 0 1,0-1-1,1 0 1,13 5-1,-17-7-80,0 0 0,0 1 0,-1-1 0,11 9 0,-14-10-16,0 1 0,1-1 1,-1 0-1,1 0 0,0-1 0,-1 1 1,1-1-1,0 1 0,0-1 0,0 0 1,0 0-1,0 0 0,0 0 0,0-1 0,0 1 1,0-1-1,1 0 0,-1 0 0,0 0 1,6-1-1,12-4-16,0-2 1,0 0-1,0-2 1,22-12-1,-4-7-257,-19 19 163,-17 8 82,0 0 0,1 0-1,-1 0 1,0-1 0,0 1 0,-1-1-1,1 0 1,0 0 0,-1 0 0,1 0-1,-1 0 1,1-1 0,-1 1 0,2-4-1,-1 3 3,-1 0-1,-1 0 1,1 0 0,0-1-1,-1 1 1,1-1 0,-1 1-1,0-1 1,0 1-1,0-8 1,-1 11 18,0 0 0,0 0 0,0 0 0,0-1 0,0 1 0,0 0 0,0 0 0,0 0 0,0 0 0,0 0 0,0 0 0,0 0 0,0 0 0,0 0 0,0 0-1,0-1 1,0 1 0,0 0 0,0 0 0,0 0 0,0 0 0,0 0 0,0 0 0,0 0 0,0 0 0,0 0 0,0 0 0,0 0 0,0-1 0,0 1 0,0 0 0,-1 0 0,1 0 0,0 0 0,0 0 0,0 0 0,0 0 0,0 0 0,0 0 0,0 0 0,0 0 0,0 0 0,0 0 0,-1 0 0,1 0 0,0 0 0,0 0 0,0 0 0,0 0-1,0 0 1,0 0 0,0 0 0,0 0 0,0 0 0,0 0 0,-1 0 0,1 0 1,-1 0 0,1 0-1,0 0 1,-1 0 0,1 0-1,-1 0 1,1 0 0,-1 0 0,1 0-1,-1 0 1,1 1 0,0-1-1,-1 0 1,1 0 0,-1 0-1,1 0 1,0 1 0,-1-1-1,1 0 1,0 1 0,-1-1 0,1 0-1,0 0 1,-1 1 0,1-1-1,0 1 1,0-1 0,-1 0-1,1 1 1,0 0 0,-5 6 57,-9 1 205,12-6-247,1 1 0,-1-1 0,1 0 0,-1 1 0,1-1 0,0 1 0,0-1 0,0 1 0,0-1 0,1 1 0,-1 5 0,-2 32-14,3-37-4,1-1 0,-1 1 0,1 0 0,-1 0 0,1-1 1,0 1-1,0-1 0,0 1 0,0-1 0,1 1 0,-1-1 0,1 0 0,-1 1 0,1-1 0,0 0 1,0 0-1,0 0 0,0-1 0,0 1 0,0 0 0,1-1 0,-1 1 0,0-1 0,1 0 1,4 2-1,-2-1-27,0 0 1,1 0-1,-1-1 1,1 0-1,-1 0 1,1 0-1,0-1 1,-1 1-1,1-1 0,9-2 1,-9 1-40,-1-1 1,1 0-1,0 0 0,7-4 1,-8 3-55,0 0 1,1 1 0,0 0 0,8-2-1,0 2-45,-10 1 131,0 1 0,-1-1 0,1 0 1,0 0-1,4-2 0,-6 2 24,0 0-1,0 0 1,-1-1 0,1 1-1,0-1 1,-1 1 0,1-1-1,1-2 1,2-3-16,12-4 13,-5-6 141,-12 17-123,0 0 1,0 0-1,0 0 1,0 0-1,0 0 0,0 0 1,-1 0-1,1 0 1,0 0-1,0 0 1,0 0-1,0 0 0,0 0 1,0 0-1,0 0 1,0-1-1,0 1 0,0 0 1,0 0-1,0 0 1,0 0-1,0 0 1,0 0-1,-1 0 0,1 0 1,0 0-1,0 0 1,0 0-1,0 0 1,0 0-1,0 0 0,0 0 1,0 0-1,0 0 1,0 0-1,0 0 0,0-1 1,0 1-1,0 0 1,0 0-1,0 0 1,0 0-1,0 0 0,0 0 1,0 0-1,0 0 1,0 0-1,0 0 1,0 0-1,0 0 0,0 0 1,0 0-1,0-1 1,0 1-1,0 0 0,0 0 1,0 0-1,0 0 1,0 0-1,0 0 1,1 0-1,-1 0 0,0 0 1,0 0-1,0 0 1,0 0-1,0 0 1,0 0-1,-11 9 186,-4 6 68,9-10-79,0 0-1,1 1 1,0 0-1,0 0 1,1 0-1,-1 0 1,1 1-1,0-1 0,-4 12 1,-6 24 239,0 1 0,3 0 0,2 1 0,2 0 0,1 1 0,1 73 0,5-63-332,3 103 274,1-126-286,0 22 59,-5-34 0,-2 0 1,0 0-1,-1 0 0,-1 0 1,-1 0-1,0-1 0,-10 19 1,14-35-107,1-1 0,-1 1 1,0-1-1,0 1 0,0-1 1,0 0-1,0 0 0,0 0 1,-1 0-1,1 0 0,-1 0 1,1-1-1,-1 1 0,0-1 1,-5 2-1,-1 2-4,6-4-14,1 0 0,-1 1-1,0-1 1,0 0 0,0-1-1,0 1 1,0 0 0,0-1-1,0 1 1,0-1 0,0 0-1,0 0 1,0 0 0,0-1-1,0 1 1,0-1 0,1 0-1,-1 1 1,-6-4 0,5 3 11,2 1-15,1-1-1,-1 1 1,1-1-1,0 1 1,-1-1-1,1 0 0,0 1 1,0-1-1,-1 0 1,1 0-1,-2-2 1,-2-3-20,0 0 1,0-1-1,1 0 1,0 0 0,0 0-1,1 0 1,0 0-1,0-1 1,0 0-1,1 1 1,-1-10-1,1-9-111,0 0 0,2 0 0,1 0 0,1 0 0,1 0 0,12-42 0,-12 58 68,1 0-1,0 0 0,0 0 0,2 1 0,-1 0 0,1 0 0,10-13 0,-3 8-209,1 0 1,24-18 0,34-18-599,-58 42 600,80-51-2250,-9 21 751,-84 38 1764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7 5472,'-14'-14'1760,"14"14"-1733,0 0 0,0-1 1,-1 1-1,1 0 0,0 0 0,0-1 1,-1 1-1,1 0 0,0 0 1,-1 0-1,1 0 0,0-1 0,0 1 1,-1 0-1,1 0 0,0 0 1,-1 0-1,1 0 0,0 0 0,-1 0 1,1 0-1,0 0 0,-1 0 1,1 0-1,-1 0 0,-20 2 547,20-1-468,-1-1-1,1 0 0,0 1 1,0-1-1,-1 1 0,1-1 1,0 1-1,0 0 1,0-1-1,0 1 0,0 0 1,0 0-1,0 0 0,0 0 1,0 0-1,1 0 0,-1 0 1,0 1-1,-19 48 3996,-8-4-1948,22-36-1843,-1 0-1,1 0 1,1 0 0,0 1-1,-4 13 1,4-6-169,1-1 1,-1 20-1,-1 2-32,1-13-56,2-16-39,1 0-1,1 0 0,-1 20 1,1-13-62,1-9 33,0 0-1,0 0 0,0-1 1,3 14-1,-2-18-2,0 0 0,1 0 1,-1 0-1,0 0 0,1 0 0,0 0 0,-1-1 1,1 1-1,0 0 0,1-1 0,-1 1 0,0-1 1,1 0-1,-1 0 0,5 2 0,-4-2-90,0 0-1,0 0 0,0 0 1,1-1-1,-1 1 1,1-1-1,-1 0 0,6 1 1,41 0-2968,-5-2 1647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1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0 7392,'-14'-14'2373,"14"14"-2317,-1-1 1,1 1-1,-1-1 0,1 1 0,0-1 1,-1 0-1,1 1 0,0-1 1,-1 0-1,1 1 0,0-1 0,0 0 1,0 1-1,0-1 0,0 0 0,0 0 1,0 1-1,0-1 0,0 0 1,0 1-1,0-1 0,0 0 0,1 0 1,-1-2 219,0-11 1084,0 14-1343,0 0 0,0 0 0,0 0 0,0 0 0,0 0 0,0 0 0,0 0 1,0-1-1,0 1 0,0 0 0,0 0 0,0 0 0,0 0 0,0 0 0,0 0 1,0 0-1,0 0 0,0 0 0,0 0 0,0-1 0,0 1 0,0 0 0,0 0 1,0 0-1,0 0 0,0 0 0,1 0 0,-1 0 0,0 0 0,0 0 0,0 0 1,0 0-1,0 0 0,0 0 0,0-1 0,0 1 0,0 0 0,0 0 0,0 0 1,0 0-1,1 0 0,-1 0 0,0 0 0,0 0 0,0 0 0,0 0 0,0 0 0,0 0 1,0 0-1,0 0 0,0 0 0,1 0 0,-1 0 0,0 0 0,0 0 0,0 0 1,6 0 266,0 0 1,0 0 0,0 1 0,1 0 0,-1 0 0,0 0 0,0 0 0,-1 1 0,1 0-1,0 0 1,5 4 0,-6-3-217,-1 0-1,1 0 0,-1 0 1,0 0-1,-1 1 1,1 0-1,0 0 0,-1 0 1,0 0-1,0 0 1,0 1-1,-1-1 0,4 9 1,-3-8 44,-1-1-75,0 0 1,0 0-1,-1 0 0,1 0 1,-1 0-1,0 0 0,0 0 1,0 0-1,0 8 0,-1-11-23,0 1-1,0 0 0,-1 0 0,1-1 0,0 1 0,-1 0 0,1 0 0,-1-1 1,1 1-1,-1 0 0,0-1 0,1 1 0,-1-1 0,-2 3 0,-2 4 73,2 6 10,3-11-139,3-3-135,1 0-1,-1-1 0,1 1 0,-1-1 0,0 0 0,1 0 0,-1 0 1,3-2-1,11-3-915,-11 5 731,-1 0 0,1 1 0,10-1 0,-16 1 359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2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9 4992,'0'-14'1589,"1"12"-1178,9-1-193,-4 1-163,8-1 5,-1 0 1,0 0 0,1 2-1,14-1 1,-17 2-149,-1-1 0,0-1-1,16-3 1,0-1-215,24 1-60,-24 0 255,-10 2 105,0 0 0,28 0 0,150 3 1960,-151 0-1674,80 3 106,-32 8-245,179-7 172,-166-6-275,214 2-3,-21-9-38,-201 5 0,101-2 10,-2-6 32,58-4 12,-24 14 15,37-1-47,-9-8-113,-5 5 22,-123 2 49,224-6 3,-159 10 8,320 3-68,-379 2 51,214 4 10,359-9 37,28 0 118,-619 0-154,215 3-2,-221 2 22,176 4 48,-192-10-33,175 4-61,-95 8 20,197-8 96,-191 0-65,-85 2-3,173 1-249,-92-17 120,-12 9 141,33-2 26,-21-7-13,-8 6 37,-83 0 30,146-4 165,-4 1-12,3-1 152,-30-1 131,-150 7-324,65-3 173,0-5 176,-57 7-356,112-11 152,-115 6-289,101-13-75,-114 19-9,97-13-3,-127 13 13,8-1-185,1 0 1,43-2-1,104 6-1416,-58 0-3258,-75 0 2738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3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6 5152,'-13'-27'1648,"12"27"-1633,1 0 1,0-1-1,0 1 0,0 0 1,0 0-1,0 0 0,-1 0 1,1-1-1,0 1 1,0 0-1,0 0 0,0 0 1,0-1-1,0 1 0,0 0 1,0 0-1,0 0 1,0-1-1,-1 1 0,1 0 1,0 0-1,0-1 1,0 1-1,0 0 0,1 0 1,-1 0-1,0-1 0,0 1 1,0 0-1,0 0 1,0 0-1,0-1 0,0 1 1,0 0-1,0 0 0,0 0 1,1-1-1,-1 1 1,0 0-1,0 0 0,0 0 1,1 0-1,7-7 523,2 1-1,-1 1 1,11-5-1,-20 10-532,1-1 63,0 1 0,0 0 1,1-1-1,-1 1 0,0 0 1,0 0-1,1-1 0,-1 1 1,0 0-1,1 1 0,-1-1 1,0 0-1,0 0 0,1 0 1,-1 1-1,0-1 0,0 1 1,3 0-1,18 13 458,-21-13-473,6 4 141,8 6 151,0 1 0,0 1-1,14 16 1,-22-19-243,1 1 1,6 13-1,-7-11-41,2 4 5,-1 0 1,0 0-1,-1 1 0,7 29 0,-7-13 11,3 48 1,-7-57-15,-1 0-1,-2 0 1,0 0 0,-7 41 0,-16 1 1,17-33-85,5-30-73,0 1 1,1 0-1,-2 0 0,1 0 1,0 0-1,-1-1 1,0 1-1,-4 6 0,-10 8-444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3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7296,'17'-33'3328,"-1"66"-2912,-16 0 1056,17 0-896,-17 17 128,17 0-416,-1 33-128,1-17-96,-1 17-64,-16 17 32,17 0-2080,0-17 1120,-17-17-704,0 0 992,-17-16-1856,0 0 1408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4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1 5312,'-13'-14'1701,"12"14"-1689,1 0 0,0 0 0,0 0 0,0 0 0,0 0-1,0 0 1,0 0 0,0 0 0,-1 0 0,1 0 0,0 0 0,0 0 0,0 0-1,0-1 1,0 1 0,0 0 0,0 0 0,0 0 0,0 0 0,0 0 0,0 0 0,0 0-1,0-1 1,-1 1 0,1 0 0,0 0 0,0 0 0,0 0 0,0 0 0,0 0-1,0-1 1,0 1 0,0 0 0,1 0 0,-1 0 0,0 0 0,0 0 0,0 0 0,0-1-1,0 1 1,0 0 0,0 0 0,0 0 0,0 0 0,0 0 0,0 0 0,0 0-1,0 0 1,1-1 0,-1 1 0,0 0 0,0 0 0,0 0 0,0 0 0,0 0 0,1 0-1,10-11 443,-11 10-406,1 1 0,-1 0 0,1-1 0,-1 1 0,1-1-1,0 1 1,-1 0 0,1 0 0,0-1 0,-1 1 0,1 0 0,0 0 0,0 0 0,-1 0 0,1 0 0,0 0 0,-1 0 0,1 0 0,0 0 0,-1 0 0,1 0 0,0 0 0,0 1 0,2-1 123,0 0-74,0 0-1,1-1 0,-1 1 1,0-1-1,0 0 1,0 0-1,5-1 0,17-6 83,-1 6-55,45 1 0,-29 1-84,3 1-29,111-4-28,-38-8-191,11 5 0,-8-5-138,-8 6 170,-23-7 176,-8 7 208,-39-2 241,-28 5-71,0 0 0,20-1 1,-32 3-275,1 0 1,-1 0-1,0 0 0,1 0 1,-1 0-1,1-1 1,-1 1-1,0-1 1,0 1-1,3-2 1,-4 2-86,0 0 1,1 0 0,-1 0 0,0 0 0,0-1 0,0 1 0,0 0 0,1 0 0,-1 0 0,0-1-1,0 1 1,0 0 0,0 0 0,0-1 0,0 1 0,0 0 0,1 0 0,-1-1 0,0 1-1,0 0 1,0 0 0,0-1 0,0 1 0,0 0 0,0 0 0,0-1 0,0 1 0,-1 0-1,1 0 1,0-1 0,0 1 0,0 0 0,0 0 0,0-1 0,0 1 0,0 0 0,-1 0-1,1 0 1,0-1 0,0 1 0,0 0 0,0 0 0,-1 0 0,1 0 0,0-1 0,-4-1 233,-1-1-1,1 1 1,-1-1 0,1 1 0,-1 1 0,-4-2 0,-30-3 355,14-2-293,16 9-303,1 1 0,-1 1 0,1 0 0,0 0 0,-11 5 0,3-1-10,7-2-9,0-1-1,0 1 0,1 1 1,-1 0-1,1 0 0,1 0 1,-1 1-1,-10 13 0,0-2-66,10-9 68,0 0 1,0 0-1,1 0 1,-8 15-1,11-18-48,2 0 0,-1 0-1,1 0 1,0 0 0,0 1-1,0-1 1,1 1 0,0-1-1,0 11 1,1 11-458,0-28 473,0 1 0,0-1-1,0 0 1,0 1 0,0-1 0,0 0 0,0 1-1,0-1 1,0 0 0,0 1 0,0-1 0,0 0 0,0 1-1,0-1 1,0 0 0,0 1 0,1-1 0,-1 0-1,0 0 1,0 1 0,0-1 0,1 0 0,-1 1 0,0-1-1,1 0 1,0 1-46,-1 0 15,1 0-1,0 0 1,-1 0-1,1 0 1,0-1-1,0 1 1,0 0-1,0-1 1,0 1-1,0 0 1,0-1-1,0 1 1,0-1-1,0 0 1,0 1-1,0-1 1,0 0-1,0 0 1,0 0-1,0 1 1,1-1 0,-1 0-1,0 0 1,0-1-1,0 1 1,0 0-1,2-1 1,47-29-1701,-37 22 1647,0 0 0,-1-1 0,0 0-1,0-1 1,-1 0 0,10-14 0,1 2 518,-22 22-378,15-13 938,-15 13-917,1 0-1,-1-1 0,1 1 0,-1 0 0,0 0 0,1-1 0,-1 1 1,1 0-1,-1 0 0,1 0 0,-1-1 0,1 1 0,-1 0 0,1 0 1,-1 0-1,1 0 0,-1 0 0,1 0 0,0 0 0,-1 0 0,1 0 1,-1 0-1,1 1 0,-1-1 0,1 0 0,-1 0 0,0 0 1,1 1-1,-1-1 0,1 0 0,5 14 1233,-3-9-1096,0-1-1,0 1 1,0-1-1,1 0 0,-1-1 1,1 1-1,8 6 1,-2-3-116,1 0 1,13 7-1,-16-11-56,-1 0-1,1 0 1,0-1 0,9 2-1,2 0 29,-15-3-15,-1 0-42,0 0 0,0 0 0,0 0 0,0-1 0,0 1 0,0-1 0,0 0 0,0 0 0,1 0 0,-1 0 1,0 0-1,0-1 0,0 1 0,0-1 0,0 0 0,0 0 0,0 0 0,4-3 0,1 1-111,-1 0-1,1 1 1,12-3 0,-14 4 49,0-1 1,0 1-1,0-1 0,0-1 0,0 1 1,-1-1-1,11-6 0,3-9-13,-13 12 89,-1 1 0,1-1-1,10-6 1,-7 7 40,-7 4-17,0 0 0,-1 0 0,1 0 0,-1 0 0,1 0 0,-1 0 1,1-1-1,-1 1 0,0 0 0,0-1 0,0 1 0,0-1 0,0 0 0,0 1 1,0-1-1,0 0 0,0 1 0,-1-1 0,1-3 0,2-1 96,-1-1 150,0 0 0,0 0-1,0 0 1,-1 0 0,0-1 0,0-6-1,-1 0 754,0 11 203,0 9-481,3 19-367,8-3-182,-5 8 6,21 50-11,-24-66-161,-2-6-12,1 0 1,0 0 0,0 0 0,1-1 0,4 10-1,0-2-11,10 19-192,-17-33 177,1 0 1,0 1-1,-1-1 1,1 0-1,0 0 1,0 0-1,0 0 0,0 0 1,0-1-1,0 1 1,0 0-1,0 0 0,0-1 1,0 1-1,1 0 1,-1-1-1,0 1 1,0-1-1,1 0 0,1 1 1,13-1-618,-16 0 633,0 0 1,1 0 0,-1 0-1,0 0 1,0 0 0,0 0-1,0 0 1,0 0 0,0 0-1,0 0 1,0 0-1,0 0 1,0 0 0,1 0-1,-1 0 1,0 0 0,0 0-1,0 0 1,0 0 0,0 0-1,0 0 1,0 0-1,0 0 1,0 0 0,0 0-1,1 0 1,-1 0 0,0 0-1,0 0 1,0-1 0,0 1-1,0 0 1,0 0-1,0 0 1,0 0 0,0 0-1,0 0 1,0 0 0,0 0-1,0 0 1,0 0 0,0 0-1,0-1 1,0 1-1,0 0 1,0 0 0,0 0-1,0 0 1,0 0 0,0 0-1,0 0 1,0 0 0,0 0-1,0-1 1,0 1-1,0 0 1,0-3-57,-1-1-1,1 1 1,-1 0-1,0-1 0,0 1 1,-3-6-1,-2-9-131,5 12 140,0 0 1,0-1-1,-4-7 1,-17-19-48,20 30 97,1-1 0,0 1 0,0 0 0,1 0-1,-2-6 1,0-2-1,-2-9 1,1 10 1,1-1 0,0 1 0,0-20 0,1 16-40,1 7 46,0 1-1,0-1 1,0 1 0,1 0 0,1-8-1,-2 13 18,1 0 0,-1-1 0,1 1 0,-1 0 0,1 0 0,-1 0 0,1 0 0,0 0 0,-1 0 0,1 0 0,0 0 0,0 0 0,0 0 0,0 0 0,0 0 0,0 1 0,0-1 0,0 0 0,0 1 0,0-1 0,0 1 0,1-1 0,-1 1-1,0-1 1,0 1 0,0 0 0,1 0 0,-1-1 0,0 1 0,3 0 0,6 1 60,0-1-1,0 1 1,0 0 0,0 1-1,-1 0 1,1 1 0,-1 0-1,1 0 1,-1 1 0,0 1-1,12 6 1,-5 6-97,-7-6-1,-5-8 33,0 0 1,0 0 0,0 0-1,0 0 1,7 2 0,-7-3 60,0 0 0,1 0 0,-1 1 0,0 0 0,5 4 0,-8-5-46,1-1-1,-1 1 0,1 0 1,-1 0-1,0 0 0,0 0 0,0 0 1,0 0-1,0 0 0,1 5 0,6 14 328,-3-13-276,-4-6-145,0-1 0,0 1 0,0-1 0,0 1 0,0-1 0,-1 1 0,1-1 0,-1 1 0,1 0 0,-1-1 0,1 1 0,-1 0 0,0 0 0,0-1 0,0 3 0,-1 5-1151,5-21 315,43-71-262,-45 79 1180,0 0-1,1 0 0,0 0 1,0 0-1,0 0 0,0 1 1,0 0-1,1-1 0,0 1 1,4-3-1,20-17 514,-27 21-447,0 1 1,0 0-1,1 0 1,-1 0 0,0 0-1,0 0 1,1 0-1,-1 0 1,1 0 0,-1 1-1,1-1 1,-1 0-1,1 1 1,-1-1 0,4 1-1,-3 0 3,-1 0 0,1 0 0,-1 1 1,1-1-1,-1 1 0,1 0 0,-1-1 0,1 1 0,-1 0 0,1 0 0,-1 0 0,0 0 0,1 0 0,-1 0 0,2 3 0,0-1 88,1 1 0,-1 0 0,0 0 0,0 0-1,0 1 1,-1-1 0,1 1 0,-1-1 0,2 8 0,-2-3-85,0 0 0,-1 0 0,-1 0 0,0 0 0,0 1 0,0-1 0,-1 0 0,0 0 0,-1-1 0,0 1 0,-1 0 0,-7 16 0,7-18-127,0 1 0,1-1 1,-1 0-1,-1 16 0,2-16-581,1 0 0,-1 0-1,0 0 1,-6 13 0,7-19 445,1 1 1,0-1 0,-1 1-1,1-1 1,0 1 0,-1-1 0,1 1-1,0-1 1,0 3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4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7 9472,'-66'-16'4288,"16"65"-3712,17-32 1919,16 0-1471,-33-1-192,34 17-544,-1-16-1632,1 16 736,32-16-4287,1-1 2719</inkml:trace>
  <inkml:trace contextRef="#ctx0" brushRef="#br0" timeOffset="1">266 432 10144,'-33'33'4576,"0"51"-3968,33-51 1631,-17 0-1343,17 17-288,0-17-384,0-16-704,33-1 256,-16 1-3199,16-17 1855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5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7 7040,'-16'-16'3200,"-1"32"-448,17 1-1792,-16 16 448,-1 0-832,17 1-288,-17-1-160,1 17-128,16 16 32,0-16-1536,-17 16 832,17 1-1632,0-1 1312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5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7968,'-17'0'3616,"-16"16"-3136,17 1 1280,16 16-1056,-34 17 128,18-17-480,-1 34-160,17-18-128,-16 18-2432,16-1 1280,0 1-2304,0-17 192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6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6560,'2'-11'2132,"4"14"-931,3 3-1078,-6-5 6,-1 0 0,1-1 1,0 1-1,1-1 0,-1 1 1,0-1-1,0 0 0,0 0 1,6-1-1,7 0 167,0 2-180,0-1-43,32-3-1,5-8-29,11 5 10,-31 2-33,-3-1-41,39 0 1,-39 6 2,-13 0 50,0-1 1,33-4 0,-27-2 25,-16 4 105,-1 0-1,1 0 0,0 1 0,12 0 0,-5 1 585,-11 0 341,-3 4-1088,0 1 0,0 0 0,1 0 1,-1-1-1,1 1 0,0 0 0,1-1 0,-1 1 0,1-1 0,0 1 1,0-1-1,0 0 0,1 0 0,-1 0 0,6 5 0,-2 0 3,1 1-15,-3-5-5,0 1 0,0 0 1,-1 0-1,5 11 0,-5-7-99,3 8-146,8-5 62,-6-7 74,3 8-316,-9-13 409,1 0 0,0-1 0,-1 0 1,1 1-1,-1-1 0,5 0 0,-7 0 35,0 0 0,0 0 0,0 0-1,0 0 1,1 0 0,-1 0 0,0 1-1,0-1 1,0 0 0,0 0 0,0 0 0,1 0-1,-1 0 1,0 0 0,0 0 0,0 0-1,0 0 1,0 0 0,1 0 0,-1 0 0,0 0-1,0 0 1,0 0 0,0 0 0,0 0-1,1 0 1,-1-1 0,0 1 0,0 0 0,0 0-1,0 0 1,0 0 0,0 0 0,0 0-1,1 0 1,-1 0 0,0 0 0,0-1 0,0 1-1,0 0 1,0 0 0,0 0 0,0 0-1,0 0 1,0 0 0,0-1 0,0 1 0,0 0-1,0 0 1,0 0 0,0 0 0,0 0-1,0-1 1,1-1 12,-1 0-1,1 0 1,-1 0 0,1 0-1,-1 0 1,1 0-1,0 0 1,0 1-1,2-4 1,-2 4-14,0-1-1,0 1 1,0-1 0,-1 1-1,1-1 1,0 1 0,-1-1-1,1 0 1,-1 0 0,1 1-1,-1-1 1,0 0 0,1 0-1,-1 1 1,0-1 0,0 0-1,-1 0 1,1 1 0,0-1-1,-1 0 1,1 0 0,-2-3-1,-2-3-21,-8-19 119,6 14-94,0 2 0,-1-1 1,0 1-1,-14-17 0,10 21-7,6 2 8,4-8-212,1 2 85,0 8 11,3 3-26,74 0 260,-71-3-74,3-3 1,-5 8 3,-4-1-39,1-1 0,0 1 0,-1-1 1,1 1-1,0 0 0,-1-1 0,1 0 1,0 1-1,0-1 0,-1 1 0,1-1 1,0 0-1,0 0 0,0 1 0,-1-1 1,1 0-1,0 0 0,0 0 0,0 0 1,1 0-1,-1 0-4,0 0 1,0 0-1,0 0 1,0 0-1,0 0 1,0 0-1,0 0 0,0 0 1,0 1-1,0-1 1,0 0-1,0 1 1,0-1-1,0 1 1,-1-1-1,1 1 0,0-1 1,0 1-1,1 1 1,17 10 244,-15-10-192,0 0-11,-1 0-1,1 0 1,-1 0-1,1 0 1,-1 0-1,0 1 1,0-1 0,0 1-1,0 0 1,4 6-1,9 20 297,-12-22-246,-1 0-1,1 0 0,0-1 1,1 1-1,9 10 1,-10-12-86,0 1 0,-1-1 1,1 1-1,-1 0 0,0 0 1,-1 0-1,4 12 0,-4-12 17,-2-3 15,1 0 0,0 0 0,-1 0 0,1 0-1,-1 0 1,0 0 0,-1 4 0,1-2 58,0-2 802,0-6-806,1-1-112,-1 0 0,1 0 0,0 0 0,0 0 0,1 0 0,-1 0 0,1 0-1,-1 0 1,5-5 0,25-36-325,-25 38 287,31-36-340,-32 38 339,0 0 1,0 1-1,1-1 1,-1 1-1,1 0 1,8-4-1,15 2-7,-14 4 146,8-4 320,-20 5-335,0-1 0,-1 1 0,1 1 0,0-1 0,0 0 0,0 1 0,0 0 0,0-1 0,0 1 0,0 0 0,0 1 0,6 0 0,-3 2 119,0 0 1,0 0-1,0 1 1,-1-1-1,1 2 1,6 4-1,-11-7-148,0 0-1,0 1 1,0-1-1,-1 0 0,1 0 1,0 0-1,-1 0 0,1 1 1,-1-1-1,0 0 0,0 0 1,0 1-1,0-1 0,0 0 1,0 0-1,-1 4 1,0 1 43,1 106-181,0-76-3282,0-2-4005,0-18 308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24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7 7232,'0'-13'2314,"0"10"-1396,0 6-412,0 41 1361,0-37-1727,-1 1-1,1-1 1,-2 1-1,1-1 1,-1 1-1,0-1 1,-4 8-1,2-5-50,1-1 0,0 1 0,-3 18 0,2 11 72,-11 69 110,0 0-187,10-58-67,2-33-11,-1 1 0,0-1 0,-10 23 0,7-23 73,-5 26 0,6-10 65,-5-11 80,9 20 42,2-43-272,0 1-1,0 0 0,0-1 1,0 1-1,0 0 0,0 0 1,0-1-1,0 1 0,0 0 1,0-1-1,1 1 1,-1 0-1,0-1 0,0 1 1,0 0-1,0 0 0,1-1 1,-1 1-1,0 0 1,0 0-1,1 0 0,-1-1 1,0 1-1,1 0 0,-1 0 1,0 0-1,1-1-6,0 1 0,0-1 0,0 1 1,-1-1-1,1 0 0,0 1 0,-1-1 0,1 0 0,-1 1 0,1-1 0,-1 0 0,1-1 1,8-23-175,16 0-37,-11-2-135,-6 10 158,3-3 0,1-1 0,1 2 0,29-33 0,54-47 56,-60 64 246,-32 31-39,-1 0 1,1 1-1,0 0 1,0-1-1,1 2 0,-1-1 1,1 0-1,-1 1 1,9-3-1,-12 4-30,0 1 0,-1-1 1,1 1-1,0 0 0,0-1 0,0 1 1,0 0-1,0 0 0,0 0 1,0 0-1,0 0 0,0 0 0,0 0 1,0 0-1,0 0 0,0 0 0,0 1 1,0-1-1,0 0 0,0 1 0,-1-1 1,1 0-1,0 1 0,0-1 0,0 1 1,0-1-1,-1 1 0,1 0 1,0-1-1,-1 1 0,1 0 0,0 0 1,-1-1-1,1 1 0,-1 0 0,1 0 1,-1 0-1,1 0 0,-1 0 0,0 1 1,2 3 130,-1 0-1,0 1 1,-1-1 0,0 1 0,0 8 0,0-6-122,-1 9 81,1-8-55,0 1 0,1-1 0,2 15-1,24 104 105,-26-121-167,1 0-1,0-1 1,0 1-1,0 0 1,4 6-1,-5-12-3,-1 1 0,1-1 0,1 1-1,-1-1 1,0 1 0,0-1 0,0 0 0,1 0-1,-1 0 1,0 1 0,1-1 0,-1-1 0,1 1-1,0 0 1,-1 0 0,1-1 0,0 1 0,-1 0-1,1-1 1,0 0 0,-1 1 0,1-1 0,0 0-1,2 0 1,8 0-237,-5 0 79,1 0 0,0 0-1,0-1 1,10-2 0,-16 3 143,0-1 0,1 0-1,-1 0 1,0 0 0,0 0 0,0 0 0,0 0-1,0-1 1,0 1 0,0-1 0,-1 1-1,1-1 1,0 0 0,-1 0 0,0 1 0,1-1-1,-1 0 1,2-3 0,10-32-29,-10 27 24,0-9 11,-3 17 18,0 1 0,0-1-1,0 1 1,0-1 0,0 1 0,1-1 0,-1 1 0,0-1 0,2-1 0,-1 0-2,5-12 122,-6 14-116,0 1-1,-1-1 1,1 0-1,0 0 1,0 1 0,0-1-1,-1 0 1,1 1-1,0-1 1,-1 0-1,1 0 1,-1 1 0,1-1-1,-1 1 1,1-1-1,-1 1 1,0-2 0,0 3 8,1 0 1,0 0 0,-1 0-1,1-1 1,0 1 0,-1 0 0,1 0-1,0 0 1,0 0 0,0 0-1,0 0 1,0-1 0,0 3-1,0-1-12,0-1 0,0 1 0,-1 0 0,1-1 0,0 1-1,-1 0 1,1-1 0,-1 1 0,0-1 0,1 1-1,-1-1 1,-1 2 0,-5 11 42,6-8-51,0 1 0,0-1 0,1 0 0,-1 1 0,2-1-1,-1 1 1,1-1 0,-1 0 0,5 12 0,-3-8 24,1 0 0,1 0 1,-1-1-1,2 1 0,6 10 0,-10-18-20,0-1 0,0 1 0,1-1-1,-1 0 1,0 1 0,1-1 0,-1 0 0,1 0 0,0 0 0,-1 0 0,1 0 0,0 0 0,0 0 0,-1 0 0,1-1 0,0 1-1,0-1 1,0 0 0,0 1 0,0-1 0,0 0 0,0 0 0,0 0 0,2-1 0,-1 1-17,-1 0-14,0 1-1,0-1 0,0 0 1,0 0-1,-1 1 0,1-1 1,0 1-1,0 0 0,0 0 1,3 1-1,7 2-121,-10-4 98,1-1-1,0 0 1,0 0 0,0-1 0,-1 1 0,1-1-1,-1 1 1,1-1 0,3-3 0,0-17-141,-2 17 129,0-1-29,-4 4 79,0 1 0,0 0 0,0 0 0,-1 0 0,1 0 0,0 0 0,0 0 0,-1-1 0,1 1 0,-1 0 0,1 0 1,-1 0-1,0-1 0,-8-15-254,-3-22-91,9 27 271,-1 0 0,-7-19 1,7 24 62,2-1 0,-1 1 0,-2-12 1,-1-3-26,0 8 5,5 13 17,0-1 0,0 1 1,1 0-1,-1 0 0,1-1 0,-1 1 1,1 0-1,-1-1 0,1-2 0,0 4 20,0-1-1,1 1 0,-1-1 1,0 1-1,0 0 0,1-1 1,-1 1-1,1-1 0,-1 1 0,0 0 1,1-1-1,-1 1 0,1 0 1,-1-1-1,1 1 0,-1 0 1,1 0-1,-1 0 0,1-1 0,-1 1 1,1 0-1,-1 0 0,1 0 1,-1 0-1,1 0 0,-1 0 0,1 0 1,-1 0-1,1 0 0,-1 0 1,1 0-1,0 1 0,1-1 2,0 0 0,0 0-1,0 1 1,-1-1 0,1 0-1,0 1 1,0 0-1,0-1 1,-1 1 0,1 0-1,0 0 1,-1 0 0,1 0-1,-1 0 1,1 0 0,-1 1-1,1-1 1,1 3 0,16 12 46,-15-13-26,1-1 0,0 0 0,0 0 0,0 0-1,0-1 1,0 1 0,0-1 0,5 0 0,7 2 43,-5 0-30,-6-1-21,1-1 1,-1 0-1,10 1 1,6-4-103,-1-1 0,0-1 0,0-1 0,27-9 0,-37 10 49,0-1 0,0 0 0,0-1-1,-1 0 1,19-15 0,1-1 21,-8-9 68,-2 9-3,-15 17 0,0 0-1,-1 0 0,0 0 0,0 0 0,0 0 1,0-1-1,-1 0 0,0 0 0,2-7 1,1-20 334,5-3-42,-6-5 154,6 16-64,-10 20-282,0 1 0,0-1 0,-1 1 0,0-8 0,0 7-45,0 0 1,0 1 0,1-1-1,1-7 1,5-3 62,-6 14-120,0-1 0,0 1-1,-1-1 1,1 1-1,0 0 1,-1-1 0,1 1-1,-1-1 1,0 0 0,1-1-1,0 23 157,0-15-159,-1 0-1,0 0 0,0 0 0,0 0 0,-1 0 0,1-1 1,-4 11-1,0 1-13,1 1 0,0-1 0,-1 32 0,4 79 54,0-113-88,1 0 0,0 0 0,3 15 0,-2-22 3,0 0 0,0 0 0,1 0 0,0-1 0,0 1 0,0-1 0,9 12 0,-10-16-9,1 1 0,-1 0-1,1-1 1,-1 0 0,1 0-1,0 1 1,0-1-1,0-1 1,0 1 0,0 0-1,7 2 1,-4-3-44,0 1 0,1-1 1,-1 0-1,1 0 0,-1-1 0,7 0 1,9-2-199,-1 0-1,42-12 1,-37 7 46,44-17-1,-60 20 173,1-1-1,-1-1 0,0 0 0,-1 0 0,1-1 0,14-14 1,-19 16 64,0 0 0,-1 0 0,1-1 0,-1 1 0,0-1 0,0-1 0,-1 1 0,0 0 0,0-1 0,0 1 0,-1-1 0,0 0 0,-1 0 0,1 0 0,0-14 0,-2 19 15,0-1 0,0 1 0,0 0 0,-1-1 0,1 1 0,-1 0 0,1 0 0,-1 0 0,0-1 0,0 1 0,0 0 0,0 0 0,0 0 0,-1 0 0,1 0 0,-1 1 0,1-1 0,-1 0 0,-1-1 0,-1 0 76,0 1 1,0-1-1,-1 1 0,1 0 0,0 0 1,-1 0-1,0 1 0,1-1 1,-7 0-1,7 1-18,-1 1 1,1-1-1,-1 1 1,1 0-1,-1 0 1,1 0-1,0 1 0,-1 0 1,1 0-1,0 0 1,-5 1-1,7-1-75,-1 1 1,1-1-1,0 0 0,0 0 0,-1 1 0,1-1 0,0 1 0,1 0 0,-1 0 0,0 0 1,0 0-1,1 0 0,-1 0 0,1 0 0,-1 0 0,1 1 0,0-1 0,0 0 0,0 1 1,0-1-1,0 5 0,0-2-12,1 0-1,0-1 1,0 1 0,0 0 0,0 0-1,1 0 1,0-1 0,0 1 0,0 0-1,0-1 1,1 1 0,0-1 0,0 1-1,0-1 1,1 0 0,-1 0 0,1 0 0,0 0-1,4 4 1,5 5-169,1-1 0,0 0 1,1-2-1,17 12 0,-22-15-282,1-1 1,0 0-1,0 0 1,0-1-1,0-1 0,1 0 1,19 5-1,-17-7-446,24-1 1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7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286 8544,'-27'-28'2757,"15"20"-1674,5 3-595,-1 1 0,0-1 0,-10-9 0,18 14-422,-1-1 1,1 1 0,-1-1 0,1 0 0,0 1 0,-1-1-1,1 1 1,0-1 0,0 1 0,-1-1 0,1 0 0,0 1-1,0-1 1,0 0 0,0 1 0,0-1 0,0 0 0,0 1-1,0-1 1,0 1 0,0-1 0,0 0 0,0 1-1,1-1 1,-1 0 0,0 0 62,0 1-111,0 0 1,0 0-1,0-1 0,0 1 1,0 0-1,0 0 0,1 0 0,-1-1 1,0 1-1,0 0 0,0 0 1,0-1-1,0 1 0,0 0 0,0 0 1,1 0-1,-1 0 0,0-1 1,0 1-1,0 0 0,0 0 0,1 0 1,-1 0-1,0 0 0,0-1 1,0 1-1,1 0 0,-1 0 0,0 0 1,0 0-1,1 0 0,-1 0 1,0 0-1,1 0 0,4-3 115,-2 2-77,-1-1 1,1 1 0,1-1 0,-1 1 0,0 0 0,0 0 0,0 1 0,0-1 0,1 0 0,-1 1 0,5 0 0,5 0 47,-3 1-56,0-1-1,0-1 0,13-2 0,41-9-134,99-23-391,-152 32 405,33-8-323,-31 10 313,-7 0 60,-1 1 1,1-1-1,-1 1 0,0-2 1,0 1-1,1 0 1,-1-1-1,0 0 1,0-1-1,-1 1 1,1-1-1,0 1 1,-1-2-1,6-4 0,-5 3 22,4-5-63,-9 10 53,-1-1 1,1 1 0,0 0-1,0-1 1,-1 1-1,1 0 1,0-1-1,-1 1 1,1 0-1,0-1 1,-1 1 0,1 0-1,0 0 1,-1-1-1,1 1 1,-1 0-1,1 0 1,-1 0 0,0-1-1,-2 0-45,-16-9-102,13 7 124,1 0 1,-1 0 0,0 1-1,1 0 1,-1 0 0,0 0-1,0 1 1,0 0-1,-1 0 1,1 0 0,0 1-1,-12 1 1,-10-2 16,-88 4 39,36 8-11,78-10-13,-82 10 125,71-8-55,-1 0 1,1 1 0,0 1-1,-14 7 1,13-5 0,0 1-1,-21 15 1,28-17-62,0 0 0,1 0 0,0 1 0,0-1-1,0 1 1,1 1 0,-5 8 0,5-8-8,1 0 0,0 0 0,0 1-1,1-1 1,0 1 0,1 0 0,0 0 0,-2 12 0,4-16 4,0 0 0,0 0 0,1 0 0,-1 0 0,1 0 0,0-1 0,1 1 0,-1 0 0,1 0 0,0-1 0,0 1 1,0-1-1,1 0 0,-1 1 0,1-1 0,0 0 0,0-1 0,6 6 0,0 0-12,0 1-1,1-2 1,1 1-1,0-1 1,0-1-1,0 0 1,1-1-1,23 10 1,-10-9-382,28 3 1,-43-8 296,17 2-212,-1-1 1,1-1-1,0-1 0,-1-2 0,54-8 1,-32 3 3,0-3 0,-1-2 0,0-2 0,81-34 0,-61 13-102,-51 24 296,5-1 49,-1-1 0,27-22 1,-39 27 101,0 0 0,-1-1 1,0 0-1,-1 0 1,1 0-1,-1-1 1,7-14-1,6-24 128,-17 42-114,0 0 0,-1 1 0,0-1 0,0 0 1,0 0-1,0 0 0,-1 0 0,0 0 1,0 0-1,0 0 0,-1 0 0,0 0 0,-1-6 1,0 2 213,1 0 1,-1-15 0,2 23-200,0-1 1,0 0-1,-1 1 1,1-1-1,0 0 1,-1 1-1,0-1 1,1 0-1,-1 1 1,0-1 0,0 1-1,0-1 1,0 1-1,0 0 1,0-1-1,0 1 1,0 0-1,0 0 1,-1 0-1,1 0 1,0 0-1,-1 0 1,1 0 0,-1 0-1,1 0 1,-1 1-1,0-1 1,1 1-1,-1-1 1,0 1-1,1 0 1,-1-1-1,-2 1 1,2 0-71,1 0-1,-1-1 1,0 1-1,0 0 1,0 0 0,0 0-1,0 1 1,0-1 0,1 0-1,-1 1 1,0-1-1,0 1 1,1 0 0,-1-1-1,0 1 1,1 0 0,-1 0-1,0 0 1,1 0-1,-1 0 1,1 1 0,0-1-1,-1 0 1,1 1 0,0-1-1,0 1 1,-2 2 0,-4 18-159,1 0 1,0 1-1,2-1 1,1 1-1,-1 31 1,3-10-492,0-4-423,6 53 1,-2-73 654,9 25 1,0 6-120,-9-30 364,-1-3-89,1 0 1,9 27 0,2-3-18,-4-16 234,-1 0 0,5 30 1,-9-6 442,2-19-137,-5-22 32,0 0 0,0 0-1,-1-1 1,0 1 0,-1 0 0,1 0-1,-2 0 1,1 0 0,-4 12-1,-2-4 397,5-14-531,0 0 0,0 1 1,0-1-1,0 0 0,0 0 1,0 1-1,1-1 0,-1 4 1,0 3 243,-2-8-74,2-3-319,0 1 0,0-1 0,1 0 0,-1 0 0,0 1 1,1-1-1,-1 0 0,0 0 0,1 0 0,-1 0 0,1 0 0,0 0 1,-1 0-1,1-1 0,-6-29 58,-5-5 80,9 21-102,-4-14 61,2 22-37,1 0 0,-1 0 0,-10-11 0,-8-15 66,-25-34-153,45 65-21,0-2 0,0 1 0,0 0 0,1 0 0,-1-1 0,1 1 0,0 0 0,0-1 0,1 1 0,-1-1 0,0 0 0,1 1 0,0-1 0,1-6 0,-1 6-211,1 0-1,1 0 0,-1 0 1,1 0-1,0 0 1,-1 0-1,2 1 0,-1-1 1,0 1-1,1-1 0,-1 1 1,1 0-1,0 0 1,0 0-1,7-4 0,48-38-5041,8-5 1578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8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49 5312,'-47'0'2693,"45"0"-2593,4 3-40,0-1-28,2 3-63,0-1 0,1 0 0,-1 0 0,7 4 0,25 6-148,-25-11 140,-8-2 16,0-1 0,0 1-1,0-1 1,-1 1 0,1-1 0,0 0 0,5-1 0,-6 1 10,0 0-1,0 0 1,0 0 0,0 0 0,-1 0-1,1 0 1,0 0 0,0 1 0,0-1-1,4 2 1,8 9 45,-12-8 789,-2 0-42,0-1-698,0-1 0,0 1 0,-1-1 0,1 1 1,-1-1-1,1 1 0,-1-1 0,1 1 0,-1-1 0,-1 2 0,-5 12 547,1 13-15,-5-3 49,9-10-511,0 0 0,2 0 0,1 21 0,-1-9-14,0 0-43,-1-18-91,1 0-1,0 0 0,0 0 0,1 0 0,0 0 0,0 0 0,1 0 0,1 0 0,0 0 0,4 9 0,-5-13-25,0 0 5,0-1 0,1 1 0,-1-1 0,1 0 0,0 0 1,6 6-1,-8-9 19,0 0 1,1 0 0,-1 0 0,1 0-1,-1 0 1,1 0 0,0-1 0,-1 1-1,1-1 1,0 1 0,0-1 0,-1 0-1,1 1 1,0-1 0,0 0 0,0 0-1,-1 0 1,1 0 0,0-1 0,0 1-1,-1 0 1,1-1 0,3-1 0,1 1-40,-1-1 0,1-1 0,-1 1 0,0-1 1,0 0-1,0 0 0,0 0 0,0 0 0,0-1 0,4-5 1,13-32-219,-17 33 209,1 0 1,0 0 0,12-11-1,-12 14 25,-1-1-1,1 0 0,-1 0 0,-1 0 0,1 0 0,-1-1 0,6-13 1,-4 7-13,-4 9 26,0 0 0,-1 0 0,1-1 0,-1 1 0,0 0 0,0-1 0,-1 1 0,1-1 0,-1 1 0,0-7 0,0-16 287,1 13 126,-5 25 466,-1 0-487,0 1 0,1 0 0,1 0 0,0 0 0,-3 25 0,2 63-30,3-95-369,1-1 0,1 1 0,-1-1 0,1 1-1,-1-1 1,1 0 0,0 1 0,1-1 0,-1 0 0,4 6 0,-3-7-30,0 0 0,0 0 0,1 0-1,0-1 1,-1 1 0,1-1 0,0 1 0,0-1 0,0 0 0,1 0-1,4 2 1,-4-2-34,0-1 0,-1 1 0,1-1 0,0 0 0,0 0 0,0 0 0,0-1 0,0 0 0,0 1-1,0-1 1,0-1 0,0 1 0,0 0 0,0-1 0,6-2 0,4 1-233,-1 0 78,-8 2 142,-1-1 0,1 0 0,0 0 0,-1 0 0,1-1 0,4-1 0,-2-1-138,0-1-1,11-9 1,3-2-168,21-9-117,-31 19 356,0-1 1,0 1 0,0-2 0,13-12 0,-10 4-9,-1-1-1,0 0 1,11-23-1,-21 36 139,0 0 14,-1-1-1,0 1 1,1-1-1,-1 0 1,-1 0-1,1 0 1,-1 0-1,0 0 1,0 0 0,0 0-1,-1-8 1,0 11 46,0 0 0,0 0 0,0 0 0,0 1 1,-1-1-1,1 0 0,0 0 0,-1 1 0,0-1 1,1 0-1,-1 1 0,0-1 0,0 1 0,-2-3 1,-2-4 300,5 6-288,-1 1-1,1 0 1,-1 0 0,0 0 0,1 0 0,-1 0 0,0 0-1,0 0 1,0 0 0,0 1 0,0-1 0,0 0 0,0 0 0,0 1-1,0-1 1,0 1 0,0-1 0,-1 1 0,1-1 0,0 1-1,0 0 1,-1-1 0,1 1 0,0 0 0,0 0 0,-1 0 0,1 0-1,0 0 1,0 0 0,-1 1 0,1-1 0,-2 1 0,-4 1 189,-1 1 0,1 0 1,-1 1-1,-8 5 0,-4 2 67,16-9-285,1 0 0,0 1-1,-1-1 1,1 1 0,0-1-1,0 1 1,0 0 0,0 0-1,1 0 1,0 1 0,-1-1 0,1 1-1,0-1 1,0 1 0,1-1-1,-1 1 1,1 0 0,0 0-1,0 0 1,0 0 0,0 0-1,1 0 1,0 0 0,0 8 0,0-3-70,1 0 1,1 0-1,-1 0 1,1-1 0,1 1-1,-1-1 1,2 1 0,-1-1-1,1 0 1,7 12 0,-10-19 7,0 0 1,0 1-1,0-1 1,-1 0-1,1 0 1,0 0-1,0 0 1,1 0-1,-1 0 1,0 0-1,0 0 1,0 0-1,1 0 1,-1-1-1,0 1 1,1-1-1,-1 1 1,1-1-1,-1 1 1,1-1-1,-1 0 1,1 1-1,-1-1 1,1 0 0,2 0-1,0-1-166,0-1-1,0 1 1,0-1 0,0 1-1,0-1 1,8-5-1,-8 4 43,1 0-1,-1 1 0,1 0 0,6-2 0,-8 3 105,-1 1 0,1-1 0,0 1 0,-1-1 1,1 0-1,-1 0 0,1 0 0,-1 0 0,1-1 1,-1 1-1,0-1 0,1 1 0,-1-1 0,0 0 1,0 0-1,0 0 0,-1 0 0,1 0 0,0 0 1,2-5-1,10-9-419,-12 15 409,0-1 0,-1 0 1,1 0-1,-1 0 0,1 0 1,-1 0-1,1 0 0,-1 0 1,1-3-1,4-23-360,5 6 97,-6-6 267,3 13 337,-8 14-207,1-1-1,0 1 1,0 0-1,-1-1 1,1 1-1,0-1 1,-1 1-1,0-1 1,1 1 0,-1-3-1,0 1 910,0 6-218,0-2-658,0 1 0,1-1 0,-1 1 0,0-1 1,1 0-1,-1 1 0,1-1 0,-1 0 0,1 0 0,1 2 0,6 17 382,-2 21 73,10 18-134,-14-53-394,-2-3-6,1 0 0,-1 1 0,1-1 0,1 1 0,-1-1 0,0 0 0,1 0 1,-1 0-1,1 0 0,0 0 0,0 0 0,0 0 0,0 0 0,1-1 0,-1 1 0,5 2 0,-3-2-3,-2-2-23,-1 1 1,1-1-1,0 0 1,0 0-1,0 0 0,-1 0 1,1 0-1,0 0 1,0 0-1,1-1 0,-1 1 1,0-1-1,0 1 1,0-1-1,0 0 1,0 0-1,0 0 0,1 0 1,-1 0-1,0-1 1,2 0-1,8-2-149,-1-1-1,0 0 1,0-1 0,-1-1-1,1 1 1,-1-2 0,-1 1-1,1-1 1,9-9 0,-3 0-17,-7 8 119,-1 0 0,0 0 0,-1-1 1,8-12-1,-9 11 68,0-1 0,-1 0 0,5-19 0,-8 24 12,0 0 0,-1 0 1,0 0-1,0 0 0,-1 0 1,1-1-1,-1 1 0,-2-10 1,1 9 79,-1 0 0,-1 1-1,1-1 1,-7-10 0,-4-11 629,12 25-688,0-1 113,-1 0-1,1 1 1,-1-1-1,1 0 1,-1 0-1,-1 1 1,1-1-1,0 1 1,-1 0-1,1 0 1,-1 0-1,0 0 1,0 0-1,-1 0 1,1 1-1,0-1 1,-6-1-1,4 1 102,0 1 0,0 0 0,0 0 0,0 0 0,0 1 0,0-1 0,-10 0 0,13 2-171,-1 0-1,0 1 0,0-1 0,0 0 1,1 1-1,-1 0 0,0-1 1,1 1-1,-1 0 0,0 0 0,1 1 1,-1-1-1,1 1 0,0-1 0,-1 1 1,1 0-1,-3 3 0,-3 4 0,1 1-1,0 0 1,0 0-1,1 0 1,0 1-1,1-1 1,1 1-1,-1 1 1,2-1-1,-3 12 1,4-3-611,0 0 1,3 27-1,-1-20-538,0-17 427,1 1 1,0-1 0,0 1 0,1-1-1,6 18 1,-8-25 427,2-1 1,-1 1-1,0 0 1,1-1-1,-1 1 1,1-1-1,0 1 1,-1-1-1,1 0 0,4 3 1,-5-4 119,0 0 0,1 0 0,-1 0 0,1-1 0,-1 1 1,1 0-1,-1-1 0,1 1 0,0-1 0,-1 0 0,1 0 0,0 1 0,-1-1 0,1 0 1,0 0-1,-1 0 0,1-1 0,-1 1 0,4-1 0,-2 0 8,-1 0-1,1 0 1,0 0-1,0-1 1,-1 1 0,1-1-1,0 0 1,-1 0-1,0 0 1,1 0-1,-1 0 1,0 0 0,0-1-1,2-2 1,9-10-223,15-7 112,-21 13 344,0 0 1,0-1-1,-1 0 1,0 0-1,8-20 1,-13 25 111,1 1 1,-1-1-1,0 0 1,0 0-1,-1 0 1,1 0-1,-1 0 1,0 1-1,-1-1 0,1 0 1,-1 0-1,0 0 1,0 0-1,-1 0 1,1 1-1,-1-1 1,0 1-1,0-1 1,-3-3-1,3 5 30,0 0-1,0 1 1,1-1 0,-1 0 0,1 0-1,-1 0 1,1 0 0,0 0-1,0 0 1,1 0 0,-1 0-1,1 0 1,-1-1 0,1-4 0,0 8-267,0-1 0,0 1 0,0 0 1,0 0-1,0-1 0,0 1 0,1 0 1,-1 0-1,0-1 0,0 1 0,0 0 1,0 0-1,0 0 0,0-1 0,0 1 1,1 0-1,-1 0 0,0 0 0,0 0 1,0-1-1,0 1 0,1 0 0,-1 0 0,0 0 1,0 0-1,0 0 0,1 0 0,-1 0 1,0-1-1,0 1 0,1 0 0,-1 0 1,0 0-1,1 0 0,7-3 85,1 0 0,-1 1 0,1-1-1,0 2 1,0-1 0,0 1 0,0 1-1,17 0 1,79 12 79,-82-9-127,8 0 158,1-1 0,35-3 1,-12 0-92,-8 1-163,-41-3 175,5-8-31,-12 11-190,0-1 1,0 1-1,0-1 0,0 1 1,0 0-1,0 0 0,0-1 1,0 1-1,0 0 1,0 0-1,0 0 0,0 0 1,0 0-1,0 0 0,-1 0 1,-14-6-1539,2 1-337,13 6 1842,-1-1 0,1 0 1,0 1-1,0 0 0,0-1 0,0 1 0,0-1 1,-1 1-1,1 0 0,0 0 0,1 0 0,-1 0 0,-2 1 1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09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0 6976,'0'56'3141,"0"5"1206,0-61-4329,0 1 0,0-1 1,0 1-1,1-1 0,-1 1 1,0-1-1,0 1 0,0-1 1,-1 1-1,1-1 0,0 1 1,0-1-1,0 1 0,0-1 1,0 1-1,-1-1 0,1 1 1,0-1-1,0 1 0,-1-1 1,1 1-1,0-1 0,-1 0 1,1 1-1,0-1 0,-1 0 1,1 1-1,-1-1 0,1 0 1,-1 1-1,0-1 0,-6 5 164,7-5-180,0 0 1,0 0 0,-1 1 0,1-1-1,0 0 1,0 0 0,0 0 0,0 1-1,-1-1 1,1 0 0,0 0 0,0 0-1,0 1 1,0-1 0,0 0 0,0 0-1,0 1 1,-1-1 0,1 0 0,0 0-1,0 1 1,0-1 0,0 0 0,0 0-1,0 1 1,0-1 0,0 0 0,1 1-1,-1-1 1,0 0 0,0 0 0,0 0-1,0 1 1,0-1 0,0 0 0,0 0-1,1 1 1,-1-1 0,0 0 0,0 0-1,0 0 1,0 1 0,1-1 0,-1 0-1,0 0 1,11 4-33,-5-7-168,9-14-552,-1 0-1,14-23 0,-16 22 560,0 1-1,17-18 1,-25 32 314,-1-1 0,0 0 1,0 0-1,0 0 0,3-8 1,6-7 1152,-12 20-1150,1 0 0,-1 0 0,0 0 0,1-1 0,-1 1 0,0 0 0,0 0 0,0 0 0,1 0 0,-1 0 1,0 0-1,0 0 0,-1 1 0,2 20 400,-1-15-463,0 0 1,0 0-1,-1-1 0,-1 9 0,-4 9 39,4-13-96,0 0 1,0 0 0,0 18-1,2-17 7,2 1-1,-1-1 1,2 1-1,3 13 1,-4-19 10,0 7 12,-2-13-67,0 1 1,1 0 0,-1 0-1,0 0 1,1 0-1,-1-1 1,1 1 0,-1 0-1,1 0 1,0-1-1,0 1 1,0-1 0,0 1-1,0-1 1,0 1-1,0-1 1,1 1-1,-1-1 1,0 0 0,1 0-1,1 1 1,2 1-103,-1 0 0,1-1 0,0 0 0,1 0 0,6 2 0,-10-4 95,0 1 0,-1-1 1,1 1-1,0-1 0,0 0 1,-1 0-1,1 0 0,0 0 0,0 0 1,0 0-1,-1 0 0,1 0 0,0-1 1,0 1-1,-1-1 0,1 1 0,0-1 1,-1 0-1,4-2 0,-5 2 19,1 0 1,0 0-1,-1 0 0,1 0 0,0-1 0,-1 1 0,0 0 1,1 0-1,-1-1 0,1-1 0,1-6-76,4-7-44,-5 12 114,1 1 1,-1-1 0,0 1-1,0-1 1,-1 0 0,1 1-1,-1-1 1,1-4 0,-1-11-43,0 5 23,0 1 0,-3-21 0,-8-5 56,10 33 46,0 0 0,0-1 0,1 1 1,0-9-1,0-11 169,0 21-203,0 4-17,0 0 0,0 0 0,-1 0 0,1 0 0,0 0 0,0 0 0,1 0 1,-1 0-1,0 0 0,0 0 0,0 0 0,1 0 0,-1 0 0,1 0 0,-1 0 0,1 0 0,-1 0 0,1 0 0,-1 0 0,1 0 1,0 0-1,-1 1 0,1-1 0,0 0 0,0 1 0,0-1 0,-1 0 0,1 1 0,0-1 0,0 1 0,0-1 0,2 0 1,5-4 116,-7 4-98,1 0 0,-1 0-1,1 0 1,-1 1 0,1-1 0,0 0 0,-1 1 0,1-1-1,0 1 1,0-1 0,-1 1 0,1 0 0,0 0 0,3 0 0,2 0 53,0 1 0,1 0 0,-1 1 0,10 3 1,0-1-28,-12-3-54,0 1-1,0-1 0,0 0 0,0 1 1,-1 0-1,1 0 0,-1 1 1,0-1-1,1 1 0,-1 0 1,0 0-1,5 6 0,8 6 14,-14-12 41,1 0 0,-1 0-1,0 0 1,0 0 0,0 0 0,0 1-1,-1-1 1,1 1 0,3 7 0,-5 5 123,-2-14-135,1 0 1,0 0-1,0 0 0,0 0 0,1 0 0,-1 1 1,0-1-1,1 0 0,-1 0 0,1 0 1,1 3-1,5 0 106,-6-5-139,-1 0 1,1 1-1,-1-1 0,0 0 0,1 0 1,-1 1-1,1-1 0,-1 1 1,0-1-1,1 0 0,-1 1 1,0-1-1,1 1 0,-1-1 0,0 0 1,0 1-1,1-1 0,-1 1 1,0-1-1,0 1 0,0-1 1,0 1-1,1-1 0,-1 1 0,0 0 1,0-1-1,0 1 0,0-1 1,0 1-1,-1-1 0,1 2 0,0 0-35,0 0 0,0 1-1,0-1 1,0 0 0,0 1-1,0-1 1,1 0 0,-1 1-1,1-1 1,0 0 0,1 3-1,-2-4 17,0-1 0,1 0 0,-1 1-1,1-1 1,-1 0 0,1 1 0,-1-1-1,1 0 1,-1 0 0,1 1 0,-1-1-1,1 0 1,-1 0 0,1 0 0,0 0-1,-1 0 1,1 0 0,-1 0 0,1 0 0,20-4-315,-14 1 175,1-1-1,-1-1 0,0 1 0,-1-1 0,1 0 0,-1 0 0,7-8 0,-11 11 114,-1 0 1,1 0-1,0 1 1,0-1 0,0 1-1,0 0 1,1-1 0,-1 1-1,0 0 1,1 0 0,-1 0-1,0 1 1,1-1-1,3 0 1,8-2-26,-8 0 65,0 0 1,0 0 0,0-1 0,0 0-1,-1 0 1,7-6 0,-5 0 112,-6 10-102,-1-1 0,0 1-1,0-1 1,1 1-1,-1-1 1,0 1 0,1 0-1,-1-1 1,0 1 0,1 0-1,-1-1 1,1 1-1,-1 0 1,1-1 0,-1 1-1,0 0 1,1 0 0,-1 0-1,1-1 1,-1 1-1,1 0 1,-1 0 0,1 0-1,0 0 1,-1 0 0,1 0-1,-1 0 1,1 0-1,-1 0 1,1 0 0,0 1-1,13-1 838,-14 0-836,0 0-1,0 0 1,0 0-1,0 0 0,1 0 1,-1 0-1,0 0 1,0 0-1,0 0 1,0 0-1,0 0 1,1 0-1,-1 0 1,0 0-1,0 0 0,0 0 1,0 0-1,0 0 1,0 0-1,0 1 1,1-1-1,-1 0 1,0 0-1,0 0 1,0 0-1,0 0 1,0 0-1,0 1 0,0-1 1,0 0-1,0 0 1,0 0-1,0 0 1,0 0-1,0 1 1,0-1-1,0 0 1,0 0-1,0 0 0,0 0 1,0 0-1,0 1 1,0-1-1,0 0 1,0 0-1,0 0 1,0 0-1,0 0 1,0 0-1,0 1 0,0-1 1,0 0-1,0 0 1,-1 5 73,0-1-1,1 0 1,-1 1 0,-1-1 0,1 0-1,0 0 1,-1 0 0,-3 6-1,4-7-58,0-1 0,0 1 0,0-1 0,1 1-1,0-1 1,-1 1 0,1-1 0,0 1-1,0 4 1,-1 13 36,-5-4-15,5-13-35,0 1-1,-1-1 0,1 0 1,0 0-1,1 1 1,-1-1-1,1 1 0,-1 6 1,1-4-3,0-3-113,0 1-1,0-1 0,0 0 0,0 0 0,0 0 1,0 0-1,1 0 0,0 0 0,-1 0 0,1 0 0,1 0 1,-1 0-1,0 0 0,1 0 0,-1-1 0,1 1 0,3 3 1,-4-4-64,0-1 0,1 1 0,-1-1 0,1 0 0,-1 0 0,1 0 0,-1 0 0,1 0 0,-1 0 0,1 0 0,0-1 0,0 1 0,-1 0 1,1-1-1,0 0 0,0 1 0,0-1 0,-1 0 0,1 0 0,0 0 0,0 0 0,0 0 0,0 0 0,0-1 0,-1 1 0,1 0 1,0-1-1,0 0 0,-1 1 0,1-1 0,0 0 0,-1 0 0,1 0 0,0 0 0,-1 0 0,0 0 0,1-1 0,1-2 0,33-43-1346,-5 22 1188,-19 12 372,-1-2 0,-1 0 0,0 0 0,10-21 0,-16 29 97,1-4 161,0 1 0,1 0 0,0 0 1,0 1-1,12-14 0,-6 12 510,-9 8-517,0 0-1,0 0 0,0 0 0,0 0 0,3-7 1,0-4 1063,2 12-400,-16 4 96,8-1-1014,-1 0 1,1-1 0,0 1 0,-1 0-1,1-1 1,0 1 0,0 0 0,0-1 0,0 1-1,-1 0 1,1 0 0,0-1 0,0 1 0,1 0-1,-1 0 1,0-1 0,0 1 0,0 0-1,0-1 1,1 2 0,7 18 532,-4-9-561,0 8 89,-4-14-88,1-1 1,0 0-1,0 0 0,1 1 1,-1-1-1,1 0 0,0 0 1,0 0-1,4 6 0,16 15 138,38 36-1,-31-34-19,-13-10-45,7 6 203,1 0-1,46 33 1,-70-55-275,1-1-1,0 0 1,0 1 0,-1-1 0,1 0-1,0 1 1,-1-1 0,1 1 0,0 0-1,-1-1 1,1 1 0,-1-1 0,1 1-1,-1 0 1,1-1 0,-1 1 0,0 0-1,1 0 1,-1-1 0,0 1 0,1 0 0,-1 0-1,0 0 1,0 0 0,0-1 0,0 1-1,0 0 1,0 0 0,0 0 0,0 0-1,0 1 1,-1-1-6,0 0 0,0 0-1,-1 0 1,1 0 0,0-1 0,0 1-1,-1 0 1,1 0 0,0-1 0,-1 1-1,1-1 1,-1 1 0,1-1 0,-1 0 0,1 1-1,-1-1 1,1 0 0,-1 0 0,1 0-1,-4-1 1,-119 1-3434,119 1 2879,0-1 0,0-1 0,0 1-1,1-1 1,-1 1 0,0-1 0,1-1-1,-1 1 1,0-1 0,1 1 0,0-1 0,-7-4-1,-8-11-2936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2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686 4640,'0'0'1504,"6"0"-912,5 1-458,0-1 460,0 0 1,0 0-1,19-3 1,-25 0-350,-1 1 0,0-1 0,0 1 0,0-1 0,-1 0 0,1 0 0,-1-1 0,0 1 0,4-6 0,5-3 633,-7 6-590,0 0 0,-1 0 1,8-12-1,-5 7-12,-5 7-223,0 1-1,0-1 1,0 1 0,0-1-1,-1 1 1,1-1 0,-1 0-1,0 0 1,-1 0 0,1 0-1,0-4 1,1-10 83,4-6 4,-4 17-115,0 1-1,0-1 1,-1 1 0,-1-1-1,1-8 1,-1 7 0,-1 1 0,0-1 1,0 0-1,-1 1 0,0-1 0,-1 1 0,1 0 1,-1 0-1,-1 0 0,-7-13 0,5 9 55,-9-23-1,12 28-60,1 0 0,-1 0 0,-7-11 0,8 14-7,-1 0-1,1 1 1,-1-1 0,0 1 0,-5-4 0,-1 0 56,-5-6 119,11 9-145,1 0 1,-1 1-1,0-1 0,0 1 1,0 0-1,0 0 0,0 0 0,0 0 1,-1 1-1,1-1 0,-1 1 0,1 0 1,-1 0-1,1 0 0,-6-1 0,1 3 33,-1 1-1,1-1 0,-1 1 0,1 0 0,0 1 0,0 0 0,0 1 0,0-1 0,1 1 0,-1 1 0,1 0 0,0 0 0,0 0 0,1 1 1,0-1-1,0 2 0,-9 11 0,2 2 19,1 2 0,1-1 1,-13 39-1,14-37-56,-2 8-1,4-14-40,1 1 1,0 0-1,-6 31 1,13-45-3,-1-1 0,1 1 0,0-1 0,0 1 0,0-1 1,0 0-1,1 1 0,-1-1 0,1 1 0,0-1 0,1 5 0,2-1-36,-1-1 0,1 1-1,9 10 1,-12-14 20,1-1 1,0 0 0,-1 1-1,1-1 1,0 0 0,0 0-1,0 0 1,0 0 0,0-1-1,1 1 1,-1 0 0,1-1-1,-1 0 1,1 0 0,-1 1-1,1-1 1,0-1 0,-1 1-1,1 0 1,0-1 0,0 1-1,0-1 1,-1 0 0,1 0-1,5-1 1,-2 1-69,-1 0 1,0-1-1,0 1 0,0-1 0,1 0 0,-1-1 1,0 0-1,-1 1 0,1-2 0,0 1 0,0 0 1,-1-1-1,0 0 0,5-3 0,-1 0-77,7-5-257,0-1 1,-1-1 0,0 0 0,20-26 0,-26 30 213,4-4-66,-3 2-76,17-23-1,-10 4-51,-1-1-1,-1-1 1,-2 0 0,17-67 0,-14-9 229,-11 69 227,3-4 146,-5 29 334,1 0-1,-1-17 0,-2 7 1047,0 37 735,0 29-1122,0 75-601,0 212 639,0-117-5085,0-206 2262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2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5984,'17'-17'2688,"16"67"-2336,0-33 1600,-16 16-1152,16 17 736,-16-1-896,16 18-96,0-1-320,0 1-128,0-18-64,-16 1-1312,16-17 704,-16-16-2304,16-17 160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2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8 1 7648,'-33'0'3456,"17"49"-3008,-1-32 1664,17 16-1248,-33 17 1055,16 16-1087,-16 17-384,0 0-288,-17 0-2111,0-16 1055,17-17-4640,0-1 3072</inkml:trace>
  <inkml:trace contextRef="#ctx0" brushRef="#br0" timeOffset="1">18 947 8736,'-17'16'5680,"22"-16"-4886,2 0-515,-1-1 0,0 0-1,0 0 1,9-3 0,17-5 204,162-27 845,-170 31-1256,82-15 160,46 9-88,-37-5-107,-55 7-26,106-13-69,-17-3-316,-60 19 127,-45 4 25,28-4-412,69-2-801,11 8-4133,-133 0 3931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3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249 6816,'-69'13'2197,"41"-4"-1344,-33 13-117,41-17-84,-1 1 392,-18 22 204,15-14-669,12-6-287,-1 0-1,1 0 1,0 1 0,-12 13 0,14-12-240,-1 0 0,2 1 1,-1 0-1,2 1 0,-1 0 1,2 0-1,-1 1 0,2 0 1,0 0-1,-6 19 1,7-17-104,2 1 0,-3 25 1,5-37 34,1-1 1,-1 1-1,1 0 1,0 0-1,1-1 1,-1 1-1,1 0 0,0-1 1,-1 1-1,1-1 1,1 1-1,-1-1 1,1 1-1,-1-1 1,1 0-1,4 7 1,-4-9 16,-1 0 0,0 0 0,1 0 0,-1-1 0,1 1 0,0 0 0,-1 0 1,1-1-1,-1 1 0,1-1 0,0 0 0,2 1 0,4 1 11,-3-1-57,0 0 0,0 1-1,1-2 1,-1 1 0,0-1-1,1 0 1,-1 0 0,1 0-1,-1 0 1,0-1 0,0 0-1,1-1 1,8-2 0,2-2-163,0-2 0,0 1 1,-1-2-1,0 0 0,17-13 0,-29 19 164,10-6-164,-2 0 0,1-1 0,-1-1 0,0 1 0,-1-2 0,-1 0 0,0 0 0,0 0 0,12-26 0,2-12-389,-19 41 511,-1 4 53,0 0-1,-1 0 1,0-1 0,0 1 0,0 0-1,-1-1 1,2-6 0,-3-2-8,0 0-1,-4-25 1,2 20 21,-1-14 16,1 5 345,-1 0 0,-2 0 0,-1 1 0,-11-34 0,3 14 1040,12 34-1025,2 10-230,-1 1 1,1-1-1,0 0 1,-1 1-1,0-1 1,0 1-1,0-1 1,0 1-1,0-1 1,0 1-1,-1 0 1,-2-5-1,1 6 230,0 8-8,3-7-348,-2 5 151,1 1 0,-1 0 0,1 0 1,0 0-1,0 6 0,6 41 553,-10 13 245,9-16-524,0-17-194,0 184 988,-5-140-1003,2-27-119,-5 82-29,-2-88-171,3-24-891,-2 32 0,6-47 656,-1 0 0,-1 0 0,1 0 0,-2 9 0,-1-7-784,-2 9-1140,5-16 2214,0 1-1,0-1 0,0 0 0,0 0 0,0 1 0,0-1 1,0 0-1,0 0 0,0 1 0,0-1 0,0 0 1,1 0-1,-1 1 0,0-1 0,0 0 0,0 0 1,0 1-1,0-1 0,1 0 0,-1 0 0,0 0 0,0 1 1,0-1-1,1 0 0,-1 0 0,0 0 0,0 0 1,0 1-1,1-1 0,-1 0 0,0 0 0,0 0 0,1 0 1,-1 0-1,0 0 0,1 0 0,-1 0 0,0 0 1,0 0-1,1 0 0,-1 0 0,1 0 0,-1 0-111,0-1 0,1 1 0,-1 0 0,0-1 0,0 1 0,1 0 0,-1-1 0,0 1 0,0-1 0,0 1 0,0-1 0,1 1 0,-1 0 0,0-1 0,0 1 0,0-1 0,0 1 0,0-1 0,0 1 0,0-1 0,0 1 0,0-1 0,-1 0 0,1-16-2378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3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6720,'14'-14'2170,"-14"14"-2123,1-1-1,-1 1 1,1 0 0,-1 0-1,0-1 1,1 1-1,-1 0 1,1 0-1,-1-1 1,1 1-1,-1 0 1,1 0-1,-1 0 1,0 0 0,1 0-1,-1 0 1,1 0-1,-1 0 1,1 0-1,-1 0 1,1 0-1,-1 0 1,1 0-1,-1 0 1,1 0-1,-1 0 1,1 0 0,-1 1-1,1-1 1,-1 0-1,1 0 1,-1 1-1,0-1 1,1 0-1,0 1 5,-1 0 97,1 0 0,-1 0 0,0-1 0,1 1 1,-1 0-1,0 0 0,0 0 0,0 0 0,1 0 0,-1 0 0,0-1 0,0 1 0,-1 2 0,1-2-26,0 0-1,0 0 1,0 0 0,0 0-1,0-1 1,0 1 0,1 0-1,-1 0 1,0 0 0,0 0-1,1 0 1,-1 0 0,1 1-1,16 3 1842,9 5-942,-15-5-725,0-1 0,21 5 0,9-3 21,34 7 171,-40-6-637,-1-2-1,1-1 0,0-2 0,48-2 0,-23-1-1559,-49 1 1039,0-1-1,0 0 1,-1-1 0,1 0 0,16-6 0,-26 7 362,1 1 1,0-1 0,0 1 0,-1-1 0,1 1 0,0 0 0,0 0 0,0 0-1,-1 0 1,1 0 0,0 0 0,0 0 0,0 1 0,-1-1 0,1 0 0,3 2-1,-5-1 156,1 0-1,-1 0 0,0-1 0,1 1 1,-1 0-1,0 0 0,0 0 0,1 0 1,-1 0-1,0 0 0,0-1 0,0 1 1,0 2-1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3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332 4800,'0'0'1557,"0"3"-954,0-1-356,1 0 0,-1-1 0,0 1 0,1 0 0,-1-1 0,1 1 0,0 0-1,0-1 1,1 4 0,5 8 804,-6-9-768,0 0 0,0 0 0,-1-1 0,1 1 0,-1 0 0,0 0 0,0 0 0,0 0 0,0 0 0,-1-1 0,0 1 0,-1 6 1,-29 181 3438,31-189-3695,-30 173 1375,24-103-980,4-54-313,1 0 1,0 29 0,2-41-114,-1 1-1,1-1 1,0 0 0,1 0-1,0 0 1,0 0 0,0 0-1,0 0 1,1-1 0,0 1-1,5 5 1,-7-9-17,1 0 1,-1-1-1,1 1 1,0-1-1,-1 1 1,1-1-1,0 1 0,0-1 1,0 0-1,0 0 1,0 0-1,0 0 1,1-1-1,-1 1 0,2 0 1,4 0-171,0 0-1,0-1 1,8 0 0,-5 0-16,52 0-519</inkml:trace>
  <inkml:trace contextRef="#ctx0" brushRef="#br0" timeOffset="1">1252 17 7136,'-16'-17'3232,"-1"17"-2816,17 17 5439,17-17-5375,-1 0-224,1-17-160,16 17-1183,0 0 575,17 0-3520,-17 0 224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4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8480,'-34'33'3840,"68"-33"-3360,-18 17 1440,1-17-1152,16 0 0,17 0-513,-17 0-3134,17-17 1567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29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3 1 12288,'0'0'0,"-34"16"-32,1 18 832,17-1-448,-51 33 352,17 17-416,-49 33 128,16 1-256,-33 15 0,-1 1-96,1 0 32,33-17-64,-16-16 128,16-17-96,16-17-864,1-33 416,16 1-2240,17-18 1472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5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 5312,'-28'-14'1701,"22"12"1920,6 4-2490,1 19-327,-1-8-590,0-1-1,0 0 1,-3 16 0,-4 16-32,3-1 1,1 1 0,6 69-1,8-17-75,-9-72-98,-1 1-22,2 0 0,0 0 0,2-1 0,0 0 0,12 29 0,-11-38-624,1 0 1,13 21-1,-6-17-771,-9-5-848,-4-13 2148,0-1 0,0 0 0,-1 1 0,1-1-1,0 0 1,0 1 0,0-1 0,0 0 0,0 0 0,0 0-1,0 0 1,-1 0 0,3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5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5152,'56'-27'1648,"-55"26"-1604,0 0 0,1 0 0,-1 1 0,1-1 0,-1 1 0,1-1 0,0 1 0,-1-1 1,1 1-1,-1 0 0,1 0 0,0 0 0,-1 0 0,2 0 0,15 0-12,-3-1 291,0 1 0,0 0 1,0 1-1,-1 1 1,1 0-1,0 1 0,18 7 1,0 1 386,-21-7-390,1 0-1,24 13 1,-2 10 304,-30-24-553,-1 1 0,0-1 1,1 1-1,-2 0 0,1 0 0,0 0 1,-1 1-1,0-1 0,0 1 0,0-1 1,-1 1-1,1 0 0,1 8 0,-2-9-15,0 0 1,-1 1-1,0-1 0,0 1 0,0-1 0,0 1 0,-1 0 0,0-1 0,0 1 1,0-1-1,0 1 0,-1 0 0,1-1 0,-3 7 0,1-2 41,1-4-64,0 0 1,0 0-1,-1 0 1,1 0-1,-1 0 1,0-1-1,-1 1 1,1 0-1,-1-1 1,0 0-1,0 0 1,0 0-1,-1 0 1,1 0-1,-1 0 1,0-1-1,-7 5 1,1-1-11,-1 1 1,0-2 0,0 1 0,-1-2 0,1 1 0,-1-2 0,-1 0-1,-24 6 1,10-5-504,0-2-1,-48 1 1,70-4 260,0 0 1,1 0-1,-1 0 0,0-1 1,0 0-1,1 0 0,-1 0 0,0 0 1,1-1-1,-1 0 0,1 0 1,-1 0-1,1 0 0,0-1 1,0 0-1,-4-3 0,3 2-125,-17-15-1516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6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1 8320,'-27'0'2672,"26"0"-2654,1 0 0,0 0 1,0 0-1,0 0 0,0 0 1,-1 0-1,1 0 0,0 0 1,0 0-1,0 0 0,-1 0 1,1 0-1,0 0 0,0 0 1,0 0-1,0 0 0,-1 0 1,1 0-1,0 0 0,0 0 1,0 0-1,0 0 0,-1 0 1,1 0-1,0 0 0,0 1 1,0-1-1,0 0 0,0 0 1,0 0-1,-1 0 0,1 0 1,0 0-1,0 1 1,0-1-1,0 0 0,0 0 1,0 0-1,0 0 0,0 1 1,0-1-1,0 0 0,0 0 1,0 0-1,0 0 0,0 1 1,0-1-1,0 0 0,0 0 1,0 0-1,0 1 0,0-1 1,0 0-1,0 0 0,0 0 1,0 1-1,0 0 22,0 0 0,0 0 0,0 0 0,0 0 0,0 0 0,0 0-1,0 0 1,1 0 0,-1 1 0,0-1 0,1 0 0,-1 0 0,1 0 0,-1 0 0,1-1 0,-1 1 0,2 2 0,0-2 123,0 0 1,0 0-1,0 0 0,0 0 1,1 0-1,-1 0 1,3 1-1,-1-1 51,21 10 879,-8-9-679,0 0 0,0-2 0,0 0 0,32-4-1,47-7-87,-19 6-211,90-9 100,-103 5-148,118-13 154,-77 17-167,-8-6-225,-17 5-101,-41-1-226,-29 5 244,-1 0 0,0 1 0,10-1 0,-18 2 153,0 0 1,0 0 0,1 0 0,-1 0 0,0 0-1,0 0 1,0 0 0,0 1 0,0-1 0,0 0-1,0 1 1,0-1 0,2 1 0,-3 0 31,1 0 0,-1 0 0,0-1 0,1 1 0,-1 0 0,0 0 0,0 0 0,0 0 0,1 0 0,-1 0 0,0-1 0,0 1 1,-1 2-1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6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6048,'-28'14'1952,"28"-14"-1930,0 0 0,0 0 0,-1 0 0,1 0 0,0 0 0,0 0 0,-1 0 1,1 0-1,0 0 0,0 0 0,0 1 0,-1-1 0,1 0 0,0 0 0,0 0 0,0 0 0,-1 0 0,1 1 1,0-1-1,0 0 0,0 0 0,0 0 0,0 0 0,-1 1 0,1-1 0,0 0 0,0 0 0,0 1 0,0-1 1,0 0-1,0 0 0,0 0 0,0 1 0,0-1 0,0 9 288,1-6-64,-1 1 0,0 0 0,0 0 0,0-1-1,0 1 1,-1 0 0,0 0 0,-1 4 0,0-4-88,0 0 0,0-1 0,1 1 0,-1 0 0,1 0 0,0 0 0,0 0 0,0 0 0,1 0 0,-1 7 0,1 152 1048,0-162-1201,0-1 0,0 0 0,0 0 0,0 0 0,0 0 0,0 0 0,0 0 0,0 0 0,0 0 0,0 0 0,0 0 0,0 1 0,0-1 0,0 0 0,0 0 0,0 0 0,0 0 1,0 0-1,0 0 0,0 0 0,0 0 0,0 0 0,0 0 0,0 1 0,0-1 0,0 0 0,0 0 0,1 0 0,-1 0 0,0 0 0,0 0 0,0 0 0,0 0 0,0 0 0,0 0 0,0 0 1,0 0-1,0 0 0,0 0 0,0 0 0,1 0 0,-1 0 0,0 0 0,0 0 0,0 0 0,0 0 0,0 0 0,0 0 0,0 0 0,0 0 0,0 0 0,0 0 0,1 0 0,-1 0 0,0 0 1,0 0-1,1 0-2,-1 0 1,1 0 0,-1 0-1,1 0 1,-1 0-1,1 0 1,-1-1 0,1 1-1,0 0 1,-1 0 0,1 0-1,-1-1 1,1 1 0,-1 0-1,0-1 1,1 1 0,-1-1-1,1 1 1,-1 0 0,0-1-1,1 1 1,-1-1 0,0 1-1,1-1 1,-1 1 0,0-1-1,0 1 1,1-1-1,-1 1 1,0-1 0,0-1-1,2-23-140,0-1 40,11 1-63,6-19-290,-12 26 245,1 0 0,1 0 1,18-28-1,0 13 440,-19 21-139,-8 10-59,1 1 0,0 0 0,-1 0 1,1-1-1,0 1 0,-1 0 0,1 0 0,0 0 0,0 0 0,0 0 0,0 0 0,0 0 0,0 0 1,0 1-1,0-1 0,0 0 0,1 1 0,-1-1 0,0 1 0,0-1 0,1 1 0,-1-1 1,0 1-1,1 0 0,1-1 0,-1 2 19,-1-1 0,0 0 0,1 0 0,-1 1 0,0-1 0,1 0 0,-1 1 0,0-1 0,0 1-1,1 0 1,-1-1 0,0 1 0,0 0 0,0 0 0,0 0 0,0 0 0,0 0 0,0 0 0,0 0 0,0 0 0,-1 0 0,1 0 0,0 1 0,-1-1 0,2 3 0,2 4 297,1-1-128,-1 1-1,-1-1 1,1 1 0,-1 0-1,-1 0 1,4 16 0,-2-8-54,1 17 255,6 0-159,-8-19-178,-2-11-72,-1-1 1,0 0-1,1 1 0,0-1 0,-1 0 0,1 1 0,0-1 1,0 0-1,0 0 0,1 0 0,-1 0 0,0 0 0,1 0 1,2 3-1,-3-5-89,0 0 0,0 0 0,0 0 0,0 0 0,0 0 0,0 0 0,0 0 0,0 0 0,0 0 0,0 0 0,0-1 0,-1 1 0,1 0 0,0-1 0,1 0 0,1-1-101,-1 1 0,0-1 1,0 0-1,0 0 0,-1 0 1,1-1-1,0 1 0,-1 0 1,0-1-1,1 1 0,1-5 1,8-13-721,-7 12 506,0 0 1,0-1-1,3-10 1,7-17-564,-2 0 502,0 1 283,-10 33 268,-1 0 0,0 0 0,0 0 0,1 0 0,-1 0 0,1 0 0,0 0-1,0 0 1,-1 1 0,1-1 0,0 1 0,5-3 0,-6 4-31,0 0 0,0-1-1,0 1 1,0 0 0,0 0 0,0 0 0,0 0-1,0 0 1,1 0 0,-1 0 0,0 0 0,0 0 0,0 1-1,0-1 1,0 0 0,0 1 0,0-1 0,0 1-1,0-1 1,0 1 0,0-1 0,0 1 0,0 0 0,-1-1-1,1 1 1,0 0 0,0 0 0,-1 0 0,1 0-1,0-1 1,-1 1 0,1 2 0,2 1 199,0 1 1,0 0 0,-1 0-1,3 6 1,1 10 991,-6-18-1203,1 0-1,0-1 1,-1 1-1,1 0 1,1 0 0,-1 0-1,0-1 1,1 1-1,-1-1 1,1 1-1,0-1 1,0 0-1,0 1 1,0-1-1,0 0 1,0 0-1,0 0 1,4 2-1,2 0-18,-6-3-10,0 1 0,0-1 0,0 1 0,0-1 0,0 1 0,0 0 0,-1-1 0,1 1 0,-1 0 0,1 0 0,-1 0 0,0 0 0,3 5 0,-4-6-23,1 0 0,-1 0 0,1 0 0,0 0 0,-1 0-1,1-1 1,0 1 0,0 0 0,-1 0 0,1 0 0,0-1 0,0 1 0,0-1 0,0 1-1,0 0 1,0-1 0,0 0 0,2 1 0,26 1-2624,-26-2 2026,-2 0 510,-1 1 0,1-1 0,-1 0 0,1 0 0,-1 0 0,1 0 0,-1-1 0,0 1 1,1 0-1,-1 0 0,1 0 0,-1 0 0,1 0 0,-1 0 0,0-1 0,1 1 0,-1 0 0,0 0 0,1-1 0,-1 1 0,0 0 0,1-1 0,-1 1 0,0 0 0,1-1 0,-1 1 0,0 0 0,0-1 0,1 1 0,-1-1 0,5-6-1782,-4 6 1737,0 1 0,-1-1 0,1 1 0,0 0 0,0-1 0,0 1 0,0 0 0,0 0 0,0 0 0,-1 0 1,1 0-1,0 0 0,2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7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8800,'0'16'4000,"0"34"-3488,0-17 1152,0-16-1024,-33 16-64,17 17-352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8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565 4384,'-1'-9'1071,"1"5"-768,0 1-1,-1 0 1,1-1-1,0 1 1,1-1-1,-1 1 0,1-1 1,-1 1-1,2-4 1,2 5 167,4-4 201,-7-2-327,0 0 0,0 0 0,0 0 0,-1 0 0,-1-11 0,0 0-115,1-147 566,0 160-757,0 1-1,-1-1 1,0 0-1,0 0 1,0 1 0,-1-1-1,-4-10 1,5 13-5,-1 0 0,0 0 0,0 0 0,0-1 0,0 2 0,0-1 0,-1 0 0,1 0 0,-1 1 0,0-1 0,0 1 0,0 0 0,-5-3 0,7 5-17,0 0 1,0-1 0,0 1 0,-1 0 0,1-1 0,0 1 0,0 0 0,-1 0-1,1 0 1,0 0 0,0 0 0,-1 0 0,1 1 0,0-1 0,0 0 0,-1 1-1,1-1 1,0 1 0,-2 0 0,-1 1 44,1 1 0,-1-1 0,1 0 0,0 1 0,-3 3 1,1-1 5,0 1 0,0 0 1,1 1-1,0-1 0,-5 10 0,-16 43 390,15-34-320,7-17-151,0 1 0,0 0 1,1-1-1,0 1 0,0 12 0,1-17 7,1 0-1,0 1 1,1-1 0,-1 1-1,1-1 1,0 0-1,0 1 1,0-1-1,0 0 1,1 0 0,0 0-1,0 0 1,2 4-1,-2-6-28,-1 0 0,1-1 0,-1 1 1,1 0-1,0-1 0,0 0 0,-1 1 0,1-1 0,0 0 0,0 0 0,0 0 0,0 0 0,1 0 0,-1-1 0,0 1 1,0-1-1,5 1 0,-4 0-63,1-1 1,0 0 0,-1 0-1,1-1 1,-1 1 0,1-1-1,-1 1 1,1-1 0,-1 0 0,6-3-1,24-21-1138,-24 19 993,-1-1 0,0 0 0,0 0 0,-1-1 0,0 0 0,0 0 0,6-10 0,3-7-123,34-47-151,-46 69 516,-1-1 0,0 0-1,0 0 1,0 0 0,-1 0 0,1 0 0,-1-1 0,0 1 0,0-1 0,-1 0 0,1 1 0,-1-1 0,0 0 0,0 0 0,-1 0 0,1 1-1,-1-8 1,0 5 90,0 0 0,-1-1 0,1 1 0,-1 0 0,-1 0 0,1-1 0,-1 1 0,-1 0 0,-4-11 0,-1 1 246,-17-29 1396,23 43-1494,0-1 1,0 1 0,-1 0-1,1 0 1,-1 0 0,0 0-1,0 1 1,0-1 0,-1 1-1,-3-3 1,7 5-200,-1 0 1,0-1 0,1 1-1,-1 0 1,0-1 0,1 1-1,-1 0 1,0 0-1,0 0 1,0 0 0,1-1-1,-1 1 1,0 0-1,0 0 1,1 0 0,-1 1-1,0-1 1,0 0-1,0 0 1,1 0 0,-1 1-1,0-1 1,1 0-1,-1 1 1,0-1 0,1 0-1,-1 1 1,0-1-1,1 1 1,-1-1 0,0 1-1,1-1 1,-1 1-1,1 0 1,0-1 0,-1 1-1,1 0 1,-1-1-1,1 1 1,0 0 0,-1-1-1,1 1 1,0 1-1,-2 3 79,1 0-1,0 0 0,0 0 1,1 0-1,-1 8 0,1 6 97,-1-6-94,1 0-1,1 0 1,2 15 0,8 25-139,25 71-1,-33-116 4,-1 0 0,2 0 0,-1-1 0,1 1 0,9 12 0,-9-15-78,0-1-1,0 0 1,0 0 0,0-1-1,1 1 1,-1-1 0,1 0-1,0 0 1,0-1 0,8 4-1,-6-3-238,1-1-1,-1 1 1,1-1-1,0 0 1,0-1-1,0 0 1,0 0-1,0-1 1,0 0-1,11-1 1,31-10-2166,-37 9 1693,23 1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9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51 7040,'0'-28'2282,"0"28"-2265,1 0 0,-1 0-1,0-1 1,0 1-1,0 0 1,0 0 0,0 0-1,0 0 1,0 0-1,0-1 1,0 1-1,0 0 1,0 0 0,0 0-1,0 0 1,0 0-1,0-1 1,0 1 0,0 0-1,0 0 1,0 0-1,0 0 1,0 0 0,0 0-1,0-1 1,0 1-1,0 0 1,0 0 0,0 0-1,0 0 1,0 0-1,0 0 1,-1-1 0,1 1-1,0 0 1,0 0-1,0 0 1,0 0-1,0 0 1,0 0 0,0 0-1,-1 0 1,1 0-1,0 0 1,0-1 0,0 1-1,0 0 1,0 0-1,-1 0 1,1 0 0,0 0-1,0 0 1,0 0-1,-11 0 784,10 0-767,1 0 0,0 0 0,0 0-1,0 0 1,0 0 0,0 0 0,0 0-1,0 0 1,0 0 0,0 0 0,-1 0-1,1 0 1,0 0 0,0 0 0,0 0-1,0 0 1,0 0 0,0 0 0,0 0-1,0 0 1,0 0 0,0 0 0,-1 0-1,1 0 1,0 0 0,0 1 0,0-1-1,0 0 1,0 0 0,0 0-1,0 0 1,0 0 0,0 0 0,0 0-1,0 0 1,0 0 0,0 0 0,0 0-1,0 0 1,0 1 0,0-1 0,0 0-1,0 0 1,0 0 0,-1 0 0,1 0-1,0 0 1,0 0 0,1 0 0,-1 0-1,0 0 1,0 1 0,0-1 0,0 0-1,0 0 1,0 0 0,-1 41 3047,0-21-2672,1 0 0,5 32 0,-2-31-303,1 11-3,2 45 0,-6 53-849,0-119 220,1-1 0,0 1 0,1-1 0,0 1 0,6 19 0,-7-27 82,0 0-1,-1 0 1,1 0 0,-1 1-1,0-1 1,0 0 0,0 4 0,0-3-3033,0-8 3322,-1 0 0,0-1 0,0 1 0,0 0 0,0 0 0,-1 0 0,1 0 0,-1 0 0,-4-6 0,-11-29 31,-33-138 1975,46 161-1510,1 0-1,0 0 1,1 0-1,1 0 1,0-1-1,3-18 0,-2 28-168,1 0-1,1 0 0,-1 0 0,1 1 0,0-1 1,1 1-1,0-1 0,0 1 0,0 0 1,1 0-1,0 0 0,0 0 0,0 1 0,1 0 1,-1 0-1,1 0 0,7-5 0,-8 7-40,1 1 1,-1-1-1,1 1 0,-1 0 0,1 0 0,0 1 1,0 0-1,0-1 0,0 2 0,0-1 0,0 0 0,1 1 1,8 1-1,-11-1-86,4 0 120,0 0 0,0 1 0,0 0 0,0 0 0,0 1-1,0 0 1,0 0 0,9 5 0,-13-5-109,1-1 0,-1 1 0,-1 0 0,1 0 0,0 0 0,0 0 0,-1 1 0,1-1 0,-1 1-1,0-1 1,0 1 0,0 0 0,0 0 0,0 0 0,-1 0 0,1 0 0,1 6 0,-1-3 35,-1-1 1,0 1-1,-1 0 1,1 0-1,-1-1 1,0 1-1,-1 0 1,1 0-1,-4 10 1,0-4 72,0 0-1,-12 22 1,13-27-79,-4 7 24,4-8-64,0 0-1,0 0 1,-6 9 0,-2-3-23,-1-1 1,0-1-1,-13 10 1,4-4-311,17-12 47,-1-1-1,0 1 1,1-1 0,-2 0-1,1-1 1,0 1-1,0-1 1,-1 0 0,-10 2-1,-19-1-4501,18-3 2254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9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7 6976,'-14'-13'2256,"11"10"-1371,6 3-154,26 0 1914,-4 1-1090,40-5-1,118-26-135,139-10-978,-237 30-360,310-40-737,-334 42-1599,97-1-1,-145 9 752,-26 3-438,-18 11 652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19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217 5824,'-28'13'1866,"27"-12"-1772,-1 0 0,1-1 0,0 1 0,-1-1 0,1 1 0,0-1 0,-1 0-1,1 0 1,-1 1 0,1-1 0,0 0 0,-1 0 0,1-1 0,-1 1 0,-1 0-1,3-1-47,-1 1-1,1 0 1,-1 0 0,1 0-1,-1 0 1,1 0-1,-1 0 1,1 0-1,-1 0 1,1 0-1,-1 0 1,1 0-1,-1 0 1,1 0-1,-1 0 1,1 1-1,-1-1 1,1 0-1,0 0 1,-1 0-1,1 1 1,-1-1-1,1 0 1,-1 1-1,-1 3 349,-4 3 220,-22-1 640,-8 5-369,21-9-563,-14 4 268,5 8-212,9-3-185,-26 11 287,38-20-443,0 1 1,1-1 0,-1 1 0,1 0 0,-4 5 0,0 1 23,-8 8 27,11-14-82,0 0-1,0 0 1,0 1 0,0-1 0,1 1 0,-1-1 0,1 1-1,0 0 1,1 0 0,-1 0 0,0 0 0,1 1-1,0-1 1,0 0 0,0 6 0,1-9-8,0 0 0,-1-1 1,1 1-1,1-1 0,-1 1 0,0 0 1,0-1-1,0 1 0,0-1 1,0 1-1,0 0 0,1-1 0,-1 1 1,0-1-1,0 1 0,1-1 1,-1 1-1,0-1 0,1 1 0,-1-1 1,1 1-1,-1-1 0,1 0 0,-1 1 1,1-1-1,-1 0 0,1 1 1,0-1-1,19 2-37,-12-2 27,8-1-115,0-1 0,0 0 0,0-1 0,0-1 0,0 0 0,-1-1 0,1-1 0,-1-1 0,-1 0 0,1-1 0,-1 0 0,-1-1 0,1 0 1,14-16-1,-3-5-716,-14 21 605,6-7 7,-13 10 211,0-1 1,0 0-1,-1 0 0,1 0 1,-2 0-1,1-1 1,-1 1-1,2-14 1,-9-1 89,2 10-28,-14-68 907,16 68-762,0 9-111,1 0 1,-1 0-1,0-1 1,0 1-1,-2-5 0,-19-25 911,17 16-614,5 17-353,0-1-1,0 0 0,0 1 0,0-1 1,0 0-1,0 1 0,-1-1 0,1 1 1,0-1-1,0 0 0,0 1 0,-1-1 1,1 1-1,0-1 0,-1 0 0,1 1 1,0-1-1,-1 1 0,1-1 0,-1 1 1,1 0-1,-1-1 0,1 1 0,-1-1 1,1 1-1,-1 0 0,1-1 0,-1 1 1,0 0-1,1 0 0,-1-1 0,1 1 1,-1 0-1,0 0 0,0 0 1,-1 0 128,4 3 29,-1-1-111,1 0 0,-1 0 0,1 0 0,-1 0 0,0 1 0,0-1 0,0 1 0,0-1 0,-1 1 0,1-1 0,0 6 0,2 6 54,2 3 29,1 0-1,12 24 1,0 3 77,-9-15-106,9 51 0,-14-62-382,-2 18-1577,-2-3 463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20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6048,'0'-17'2752,"50"34"-2400,-17-17 2080,-16 0-1408,32 0 1408,1 0-1376,0 16-65,0-16-607,0 17-320,-17-17-64,0 0-2751,17 0 1503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30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7 5888,'-1'-6'2013,"-2"7"-1148,-4 16-862,1-4 380,-4-4 386,4-4-232,0 3-235,1-1 0,0 1 1,1 0-1,0 0 0,0 1 0,-4 13 0,-9 19 255,2-15-268,10-18-193,0-1 0,1 2-1,0-1 1,0 0 0,-3 12 0,7-17-78,-1 0 0,1 0 0,-1-1 0,1 1 0,0 0 0,0 0-1,1 0 1,-1-1 0,0 1 0,1 0 0,0-1 0,0 1-1,-1 0 1,2-1 0,-1 1 0,0-1 0,0 1 0,1-1 0,-1 0-1,1 1 1,0-1 0,3 3 0,1 0 23,0 0-1,-1 0 1,2-1-1,-1 0 1,0 0 0,1-1-1,0 1 1,0-1-1,0-1 1,0 0 0,0 0-1,15 2 1,96-1 657,-73-3-505,-7 0-65,-1-2 0,1-1 0,48-11 0,-34 2-550,107-23-1247,-74 18-448,-2 0 677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20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5 4064,'-14'-14'1307,"14"15"-1233,-1-1 1,1 1-1,0 0 1,-1 0 0,1 0-1,0 0 1,0-1 0,0 1-1,-1 0 1,1 0 0,0 0-1,0 0 1,1 2 0,-1 52 4282,0-45-3927,-1-1 0,-1 13 1,-3 3 542,2-14-547,1 0 0,0 0 0,0 17 0,2 135 2896,-1-153-3269,1 0 0,1 0 0,0-1 0,0 1 0,1-1 0,0 1 0,0-1 0,1 1 0,0-1 0,1 0 0,0-1 0,7 12-1,-9-18-92,-1 0-1,1 0 1,0-1-1,-1 1 0,1-1 1,0 1-1,0-1 1,0 0-1,0 0 0,1 0 1,-1 0-1,0 0 0,0 0 1,0-1-1,1 1 1,-1-1-1,1 1 0,-1-1 1,0 0-1,1 0 1,-1 0-1,0 0 0,5-1 1,2 1-564,10 0-473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20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880,'0'0'9024,"17"0"-8033,0 0 97,-1 17-640,1-17-128,16 0-192,0 0-1152,-16 0 576,-1 0-3711,1-17 2303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2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9728,'0'16'4384,"50"1"-3808,-17-17 1247,-17 0-1119,34-17 224,-17 17-576,17 0-704,0-16 160,-17-1-3391,17 17 1983,-33 0-4640,-1 0 3552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22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568,'0'0'4320,"0"17"-3776,16-17 1344,1 16-1153,0-16 417,16 0-672,17 0-160,-17 0-192,17 0-96,-1-16 0,-15 16-2432,-1 0 1313,0-17-2657,-16 17 2112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23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4224,'0'0'1365,"3"-2"-826,11-12 2650,-14 17-2448,0-2-666,1 0-1,-1 0 0,0 0 1,1 0-1,-1 0 1,1 0-1,-1-1 0,1 1 1,0 0-1,-1 0 0,1 0 1,0 0-1,-1-1 0,1 1 1,0 0-1,0-1 1,1 2-1,26 15 644,-2-1-332,-11-5-151,13 10 304,29 28-1,-29-22-307,-15-16-156,-1 1-1,0 0 0,-1 1 1,0 0-1,-1 1 0,9 16 1,-17-27-49,-1 0 0,0 0 0,1 0 0,-1 0 1,0 0-1,-1 0 0,1 0 0,-1 0 0,1 0 0,-1 6 1,-1-1 107,-1 0 1,0-1-1,-4 13 1,4-16-92,1 0-31,0-1 1,0 1-1,-1-1 0,0 1 0,0-1 0,0 0 1,0 0-1,0 0 0,0 0 0,-1 0 0,0 0 0,1-1 1,-6 4-1,3-2-19,-1 0 0,0 0 0,1-1 1,-2 1-1,1-2 0,0 1 0,0-1 1,-1 0-1,0 0 0,-9 1 0,-1-3-57,17 0 62,0 0 0,0 0 0,0 1 0,0-1-1,0 0 1,0 0 0,0 0 0,-1 0 0,1 0 0,0 0 0,0 0-1,0 0 1,0 0 0,0 0 0,0 0 0,0 0 0,0 0-1,0 0 1,-1-1 0,1 1 0,0 0 0,0 0 0,0 0 0,0 0-1,0 0 1,0 0 0,0 0 0,0 0 0,0 0 0,0 0-1,0 0 1,0 0 0,0 0 0,-1 0 0,1 0 0,0-1 0,0 1-1,0 0 1,0 0 0,0 0 0,0 0 0,0 0 0,0 0-1,0 0 1,0 0 0,0 0 0,0 0 0,0-1 0,0 1 0,0 0-1,0 0 1,0 0 0,0 0 0,0 0 0,0 0 0,0 0 0,0-2-6,0-1-11,0 1-1,0 0 1,0-1-1,0 1 1,1 0-1,-1-1 1,1 1 0,-1 0-1,1 0 1,0-1-1,-1 1 1,1 0-1,1 0 1,-1 0-1,0 0 1,0 0-1,1 0 1,-1 0-1,1 0 1,3-2 0,13-11 24,0 0 1,31-17 0,-21 14-2,58-33 23,-58 35-27,-20 11 0,1 0 0,-1-1 0,0 0 0,8-8 0,0-3 0,7-7 0,19-1 10,-26 8 18,-7 6-8,38-25-41,-34 22 80,-12 14-27,-1 0 0,1-1 0,-1 1 0,1-1 0,-1 1 0,1 0 0,-1 0 0,1-1 0,-1 1 0,1 0 0,-1 0 0,1 0 0,0-1 0,-1 1 0,1 0 0,-1 0 0,1 0 1,0 0-1,2 2 95,-11-2 241,8 0-365,0-1 1,0 1-1,0 0 1,0 0 0,0 0-1,-1 0 1,1 0 0,0 0-1,0 0 1,0 0 0,0 0-1,0 0 1,0 0 0,0 0-1,0 0 1,0 0 0,-1 0-1,1 0 1,0 0-1,0 0 1,0 1 0,0-1-1,0 0 1,0 0 0,0 0-1,0 0 1,0 0 0,0 0-1,0 0 1,0 0 0,-1 0-1,1 0 1,0 0 0,0 0-1,0 0 1,0 0 0,0 1-1,0-1 1,0 0-1,0 0 1,0 0 0,0 0-1,0 0 1,0 0 0,0 0-1,0 0 1,0 0 0,0 0-1,0 1 1,0-1 0,0 0-1,0 0 1,0 0 0,0 0-1,0 0 1,0 0 0,1 13 140,0-8-128,-1 0-1,0 0 0,0 0 1,0 0-1,0 0 0,-1 0 1,0 0-1,-2 6 0,-8 3 134,11-14-142,0 1-1,-1-1 0,1 1 1,-1 0-1,1-1 0,0 1 1,-1 0-1,1-1 0,0 1 1,0 0-1,0-1 0,-1 1 1,1 0-1,0-1 0,0 1 1,0 0-1,0 0 0,0-1 1,0 1-1,0 0 0,1-1 1,-1 1-1,0 0 0,1 2 13,-1-2-18,0-1 1,0 1-1,0 0 0,0-1 1,0 1-1,0 0 0,0-1 1,0 1-1,0 0 0,-1-1 0,1 1 1,0-1-1,0 1 0,-1 0 1,1-1-1,0 1 0,-1-1 1,1 1-1,0-1 0,-1 1 0,1-1 1,-1 1-1,1-1 0,-2 1 1,-13 0 7,13-1-13,-1 0 0,1 0 0,0 0 1,0 0-1,0 0 0,-1 0 0,1 0 0,0 1 1,0-1-1,-4 3 0,0 0-45,1 1 0,0 1 0,-1-1 1,2 1-1,-7 7 0,-2 2 6,11-12 125,0 0-1,0 1 1,0-1-1,1 1 1,-1 0-1,1 0 1,0-1 0,-1 1-1,1 0 1,0 0-1,1 0 1,-1 0-1,1 0 1,-1 1-1,1-1 1,0 0 0,0 0-1,0 0 1,0 0-1,1 0 1,-1 0-1,2 4 1,2 6 179,1 1 0,0-1 0,11 20 0,-13-27-274,-1-2 33,0 0 0,1 0 0,0 0 1,0 0-1,0 0 0,0-1 0,0 0 1,1 1-1,0-1 0,4 3 0,20 17 136,-26-21-179,-1 0 6,0-1 1,0 0 0,1 0-1,-1 0 1,0 0-1,0 0 1,1 0 0,-1 0-1,1 0 1,-1 0 0,1-1-1,-1 1 1,1-1-1,-1 1 1,1-1 0,0 1-1,-1-1 1,1 0 0,-1 0-1,1 0 1,2 0-1,7 0-687,-11 0 678,0 0 0,0 0 0,0 0 0,1 0 0,-1 0 0,0 0 0,0 0 0,0 0 0,0 0 0,0 0 0,0 0 0,0 0 0,0 0 0,0 0 0,0 0 0,1 0 0,-1 0 0,0 0 0,0 0 0,0 0 0,0 0 0,0 0 0,0 0 0,0 0 0,0 0 0,0 0 0,0 0 0,0 0 0,1 0 0,-1 0 0,0-1 0,0 1 0,0 0 0,0 0 0,0 0 0,0 0 0,0 0 0,0 0 0,0 0 0,0 0 0,0 0 0,0 0 0,0 0 0,0-1 0,0 1 0,0 0 0,0 0 0,0 0 0,0 0 0,0 0 0,0 0 0,0 0 0,0 0 0,0 0 0,0-1 0,0 1 0,-1-8-577,5 0-2469,9-6 1542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23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 6880,'-27'-14'2229,"21"11"-1349,9 3-288,8 0 437,-8 0-255,0 0 255,1 1-824,1 0 0,0 0 1,-1 0-1,1 1 0,-1-1 0,1 1 0,-1 0 0,0 0 1,5 4-1,0-1 197,0 2-1,0-1 1,9 10-1,4 14 319,-11-17-329,0-1-1,1 0 0,0-1 1,26 18-1,-25-20-91,21 23 197,-28-24-410,1-1 1,1 0-1,-1-1 1,14 9-1,9-7 223,-3 6-166,-24-12-219,0 0 0,-1-1 0,1 1 0,0-1 0,0 0 0,3 1 0,-1-10-1460,-4 7 1440,0 1 1,-1 0-1,1-1 1,0 1-1,-1 0 0,1 0 1,0-1-1,-1 1 0,1 0 1,0 0-1,0 0 0,-1 0 1,1 0-1,1 0 0,0 0-2165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24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18 6144,'0'-14'1978,"0"14"-1964,0 0 0,0-1-1,0 1 1,0 0 0,0 0-1,0 0 1,0 0 0,0 0-1,0 0 1,0 0 0,0 0-1,0 0 1,0 0 0,0-1-1,0 1 1,0 0 0,0 0-1,0 0 1,0 0 0,0 0-1,0 0 1,0 0 0,0 0-1,0 0 1,0 0 0,0-1-1,0 1 1,0 0 0,0 0-1,0 0 1,0 0 0,0 0-1,-1 0 1,1 0 0,0 0-1,0 0 1,0 0 0,0 0-1,0 0 1,0 0 0,0 0-1,0 0 1,0 0-1,0 0 1,-1 0 0,1 0-1,0 0 1,0 0 0,0 0-1,0 0 1,0 0 0,0 0-1,0 0 1,0 0 0,0 0-1,-1 0 1,-10 0 653,9 0 922,2 3-298,0 1-703,-1 0 0,1 0 0,0 1 0,-1-1 0,0 0 1,0 0-1,-2 6 0,-1-2-287,-1 1 0,-8 10 1,8-11 51,-5 5-141,-1-1 1,-1 1-1,0-2 1,-1 0-1,-23 17 0,13-12-139,-26 26-1,-3 2-52,7-7 88,12-4-1346,33-34 1030,0 1-1,-1-1 1,1 0-1,0 1 1,0-1-1,0 0 1,0 1-1,0-1 0,0 0 1,0 0-1,0 1 1,0-1-1,0 0 1,0 1-1,0-1 1,0 0-1,1 1 0,-1-2 1,2-1-624,1-1 0,-1 1 0,1 0 0,-1 0 0,1 0 0,0 1 0,0-1 0,7-3 0,-9 5 502,1 0 0,-1 1 0,0 0 0,1-1 1,0 1-1,-1 0 0,1 0 0,-1 0 0,2 0 0,-3 0 328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42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1 5728,'-13'-14'1840,"10"11"-1110,0 3-180,2 0-497,1 0-1,-1 0 1,1 0 0,-1 0 0,0 0 0,1 0 0,-1 1-1,1-1 1,-1 0 0,1 0 0,-1 1 0,0-1 0,1 0 0,-1 0-1,1 1 1,-1-1 0,1 1 0,0-1 0,-1 1 0,1-1-1,-1 0 1,1 1 0,0-1 0,-1 2 0,1-2 75,-1 1 0,1-1 1,-1 1-1,1 0 0,-1-1 0,1 1 1,-1-1-1,0 1 0,1-1 1,-1 1-1,0-1 0,1 1 0,-1-1 1,0 0-1,1 1 0,-1-1 0,0 0 1,0 0-1,1 0 0,-1 0 1,0 1-1,0-1 0,0 0 0,0 0 1,1-3 361,0-8 17,0 11-501,0 0 1,0-1-1,-1 1 0,1 0 1,0 0-1,0 0 0,0 0 1,0 0-1,0 0 1,0 0-1,0 0 0,0 0 1,0 0-1,0-1 0,0 1 1,0 0-1,0 0 0,0 0 1,1 0-1,-1 0 1,0 0-1,0 0 0,0 0 1,0 0-1,0 0 0,0-1 1,0 1-1,0 0 0,0 0 1,0 0-1,0 0 0,0 0 1,0 0-1,0 0 1,0 0-1,1 0 0,-1 0 1,0 0-1,0 0 0,0 0 1,0 0-1,0 0 0,0 0 1,0 0-1,0 0 1,0 0-1,0 0 0,1 0 1,-1 0-1,0 0 0,0 0 1,0 0-1,0 0 0,0 0 1,0 0-1,0 0 1,2 0 41,0 0 1,-1-1 0,1 1 0,-1-1 0,1 1 0,-1-1 0,1 1 0,-1-1 0,0 0 0,3-1 0,11-5 197,-9 6-148,0 0 0,0 0 1,0 0-1,0 1 1,9 0-1,20-1 80,-19-2-138,9-2-5,0 2-1,25 0 1,182 3-233,-227 0 64,0 0-1,-1 0 0,1 1 1,0 0-1,7 2 1,-12-3 78,1 0 0,0 1 0,0-1 0,-1 0 0,1 1 0,0-1 0,-1 0 0,1 1 0,0-1 0,-1 1 0,1-1 0,0 1 0,-1-1 0,1 1 0,-1-1 1,1 1-1,-1 0 0,1-1 0,-1 1 0,0 0 0,1-1 0,-1 1 0,0 0 0,1 0 0,-1-1 0,0 1 0,0 0 0,0 0 0,0-1 0,0 1 0,0 0 0,0 0 0,0 0 0,0-1 0,0 1 1,0 0-1,0 0 0,0-1 0,-1 1 0,1 0 0,0 0 0,-1-1 0,0 2 0,-1 1-243,0 0 1,0-1-1,-1 1 1,0-1-1,0 1 0,1-1 1,-1 0-1,0 0 1,-1 0-1,1 0 0,-7 2 1,3-1-290,-26 14-1166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43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7 6976,'-27'0'2256,"26"0"-2240,1 0 1,0 0-1,0-1 0,0 1 1,0 0-1,0 0 0,0 0 1,-1 0-1,1 0 1,0 0-1,0 0 0,0 0 1,0 0-1,0 0 1,-1 0-1,1 0 0,0 0 1,0 0-1,0 0 1,0 0-1,0 0 0,-1 0 1,1 0-1,0 0 1,0 0-1,0 0 0,0 0 1,0 0-1,0 0 1,-1 0-1,1 1 0,0-1 1,0 0-1,0 0 1,0 0-1,0 0 0,0 0 1,0 0-1,0 0 1,-1 0-1,1 1 0,0-1 1,0 0-1,0 0 0,0 0 1,0 0-1,0 0 1,0 1-1,0-1 0,0 0 1,0 0-1,0 0 1,0 1-1,0 10 587,0-11-584,0 0-1,0 0 1,0 0 0,0 0 0,0 0 0,0 0 0,0 0 0,0 0 0,0 0 0,0 1 0,0-1-1,0 0 1,0 0 0,0 0 0,0 0 0,0 0 0,0 0 0,0 0 0,0 0 0,0 0 0,0 0-1,0 1 1,0-1 0,0 0 0,0 0 0,0 0 0,0 0 0,0 0 0,0 0 0,0 0 0,1 0-1,-1 0 1,0 0 0,0 0 0,0 0 0,0 0 0,0 0 0,0 0 0,0 1 0,0-1 0,0 0-1,0 0 1,0 0 0,1 0 0,-1 0 0,0 0 0,0 0 0,0 0 0,0 0 0,0 0 0,0 0-1,0 0 1,0 0 0,0 0 0,1-1 0,-1 1 0,2 0 96,-1 0-1,1 0 1,0 0-1,0-1 1,0 1 0,-1-1-1,1 0 1,0 1-1,-1-1 1,4-2 0,-1 1 83,1 0 0,-1 0 0,1 0 0,7-2 0,26-4 202,52-14-43,-74 17-321,1 1 0,0 1-1,17-1 1,-5 0 40,6-2-14,-20 3-113,0 1 0,22-1 0,33 3-530,-26 0-241,-41 0 508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43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6816,'-27'0'2197,"21"0"544,9 0-2202,14 0 291,-10-1-755,0 1 0,0 0 0,0 1 0,11 2 0,18 8-5,-4-6-27,36 9-17,-42-6-61,-2 0-33,42 7 0,-41-13 36,-17-2 22,0 1 0,-1 0 0,1 1 0,0-1 0,-1 1 0,1 1 0,10 4 0,-2 0 70,-9-4-12,-1 0-1,1 1 1,-1-1 0,0 1 0,10 8 0,20 35 955,-35-46-943,1 1 0,-1-1 0,0 1 0,0-1 0,0 1 0,1 0 1,-1-1-1,-1 1 0,1 0 0,0 0 0,0 0 0,-1-1 1,1 1-1,-1 0 0,1 0 0,-1 3 0,0 0 27,-1-1 0,1 0-1,-1 0 1,0 1 0,-3 6-1,-2 7 211,5-12-223,-1 0 0,0 0 0,0 0-1,0 0 1,-1-1 0,0 1-1,0-1 1,-1 1 0,1-1-1,-8 7 1,-29 41 194,14-19-196,-40 42-1,-20 21-146,6-28 155,67-57-336,-1 0 0,-23 14 0,31-21-142,0-1 0,1 1 1,-7 7-1,8-7-123,1-3-1692,20-18-6592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31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5 5568,'-28'0'1786,"23"0"-650,7 0-522,0 1-528,0-1 1,0 0-1,-1 1 0,1-1 1,0 1-1,0 0 1,-1-1-1,1 1 1,-1 0-1,4 2 0,4 2 398,27 15 866,-32-18-1266,1 0 0,0 1 0,-1-2 1,1 1-1,0 0 0,0-1 0,6 1 0,8 2 197,-12-2-211,6 1 47,-1 0 0,0-1 1,1 0-1,13 0 0,-9-2-48,4 1-9,0-2 0,-1 0-1,1-1 1,0-1-1,27-8 1,-26 6-12,37-4-1,-38 7-183,0-1-1,36-11 0,-48 11 65,47-17-109,-50 18 181,0-1 0,0 0-1,0 0 1,-1 0-1,1-1 1,5-5-1,-11 9-1,1-1 0,0 1 0,-1-1 0,1 0 0,-1 1 0,1-1-1,-1 0 1,1 0 0,-1 1 0,1-1 0,-1 0 0,0 0 0,1 0-1,-1 0 1,0 1 0,0-1 0,0 0 0,0 0 0,0 0 0,0 0 0,0 0-1,0 1 1,0-1 0,0 0 0,0 0 0,0 0 0,-1 0 0,1 0 0,0 1-1,-1-1 1,1 0 0,0 0 0,-1 1 0,1-1 0,-1 0 0,1 0 0,-1 1-1,0-1 1,0 0 0,-2-2 17,1 1-1,-1 0 1,0 1 0,1-1-1,-1 0 1,0 1 0,-3-2-1,-61-16 66,40 6-86,21 10 25,-1-1 1,1 2-1,-1-1 1,-12-3-1,14 5-34,0 0 0,-1 0 1,1 0-1,-1 1 0,0 0 0,1 0 1,-1 0-1,1 1 0,-1 0 0,1 0 1,0 0-1,-1 1 0,1-1 0,0 1 1,0 1-1,-8 3 0,-15 14 47,6 7 64,11-17 9,10-9-87,-1 1 0,0-1 0,1 0-1,0 1 1,-1 0 0,1-1 0,0 1 0,0-1 0,-1 1 0,1 0-1,1 0 1,-1 0 0,0 0 0,0 0 0,1 0 0,-1 0 0,1 0-1,0 0 1,-1 0 0,1 0 0,0 0 0,0 0 0,1 3 0,-1 61 371,0-63-382,0 1 0,1-1 0,-1 1 0,1-1 0,0 0 0,0 0-1,0 1 1,1-1 0,-1 0 0,1 0 0,0 0 0,0 0 0,0-1 0,0 1 0,0 0 0,0-1 0,1 1 0,-1-1 0,1 0 0,5 3 0,-1 0 17,1-1 0,0 0 1,0 0-1,0-1 1,0 0-1,0-1 1,15 3-1,-5-3 26,1-1 0,-1 0 0,1-2-1,0 0 1,30-6 0,-9 1-178,-5 2 26,-10 2-575,45-11 0,-17-4-96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4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0 4224,'-14'-13'1365,"12"10"-826,2 0-102,-1 3-398,1-1-1,0 1 1,0-1-1,0 1 1,0-1-1,0 1 1,0-1 0,1 1-1,-1 0 1,0-1-1,0 1 1,0-1-1,0 1 1,0-1-1,1 1 1,-1 0-1,0-1 1,0 1 0,1 0-1,-1-1 1,0 1-1,1 0 1,-1-1-1,0 1 1,1 0-1,-1 0 1,0-1-1,1 1 1,-1 0 0,1-1-1,6-4 458,-1-8 389,-3 8-704,0 1 0,0-1 0,0 1 1,1 0-1,6-6 0,-8 8-140,0 1 0,0-1 0,0 0 0,1 1 0,-1-1 0,0 1 1,1-1-1,-1 1 0,1 0 0,0 0 0,-1 0 0,5 0 0,-7 1-39,0 0 0,0 0 0,0 0 0,0 0 0,0 0 0,0 0-1,0 0 1,1 0 0,-1 0 0,0 0 0,0 0 0,0 0 0,0 0 0,0 0-1,0 0 1,0 0 0,0 0 0,0 0 0,0 0 0,1 0 0,-1 0-1,0 0 1,0 0 0,0 0 0,0 0 0,0 0 0,0 0 0,0 0 0,0 0-1,0 0 1,0 0 0,0 0 0,0 0 0,0 0 0,1 1 0,-1-1 0,0 0-1,0 0 1,0 0 0,0 0 0,0 0 0,0 0 0,0 0 0,0 0 0,0 0-1,0 0 1,0 1 0,0-1 0,0 0 0,0 0 0,0 0 0,0 0 0,0 0-1,0 0 1,0 0 0,0 1 0,0 27 101,1-14-29,0 0-1,-2 0 0,1 0 0,-4 15 0,-7 4 199,5-2-90,0-15-49,5-13-105,-1 1-1,1-1 0,0 1 0,0-1 1,1 1-1,-1 0 0,0 4 1,1 42 964,1-48-838,1-4-31,4-7 6,0 0 0,0 0 0,4-11 0,-10 20-128,13-36 141,-10 25-108,14-39 121,-14 31-241,-4 18 35,1-1 1,0 1-1,1-1 1,-1 1-1,0-1 0,0 1 1,1-1-1,-1 1 1,1-3-1,11-9-328,-12 14 343,1 0 1,-1 0-1,0 0 0,1 0 0,-1 0 0,0 0 1,0 0-1,1 0 0,-1 0 0,0 0 0,0 0 1,0 0-1,-1 2 0,2 3 52,-1-1 1,1 0-1,0 1 0,4 9 1,-3-9-3,0 0 0,-1 0-1,1 0 1,-1 0 0,0 7 0,-1-2-30,2 36 282,-2-44-235,0-1 1,1 1 0,-1 0-1,1-1 1,0 1 0,0 0 0,0-1-1,0 1 1,0-1 0,1 0-1,-1 1 1,4 2 0,14 12 837,-17-18-839,1-1 0,-1 0 1,1 1-1,-1-1 0,0 0 0,0 0 0,0 0 1,3-4-1,5-4-19,68-68-486,-29 28 208,-32 31 155,-11 5-112,-6 14 222,0 0 0,0 0-1,0-1 1,0 1-1,0 0 1,1 0 0,-1 0-1,0 0 1,0 0 0,0 0-1,0-1 1,1 1 0,-1 0-1,0 0 1,0 0 0,1 0-1,-1 0 1,0 0-1,0 0 1,0 0 0,1 0-1,-1 0 1,0 0 0,0 0-1,0 0 1,1 0 0,-1 0-1,0 0 1,0 0 0,1 0-1,-1 0 1,0 0-1,0 1 1,0-1 0,1 0-1,-1 0 1,0 0 0,0 0-1,0 0 1,0 1 0,0-1-1,1 0 1,-9 17 125,2 16 69,3-19-58,-1 3 36,1 0 1,1 0-1,0 18 1,2 92 666,0-118-784,0 0 1,1 1 0,0-1-1,0 0 1,1 1-1,5 15 1,-6-21-67,1-1-1,0 0 0,0 1 1,0-1-1,0 0 1,1 0-1,-1 0 1,1 0-1,0 0 0,0-1 1,0 1-1,0-1 1,0 0-1,0 0 0,1 0 1,-1 0-1,0-1 1,7 3-1,-8-4-120,0 1 0,0-1 0,0 0 0,-1 0-1,1 0 1,0 0 0,0 0 0,0 0 0,0 0 0,0 0 0,-1-1 0,1 1-1,0-1 1,0 0 0,-1 1 0,1-1 0,0 0 0,-1 0 0,3-2-1,3-2-813,0 0 0,-1-1-1,7-7 1,-3 3-405,23-24-1404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49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731 7232,'14'-27'2314,"-14"26"-2248,1 0-1,-1 0 1,1 0-1,-1 1 1,0-1 0,0 0-1,1 0 1,-1 0-1,0 0 1,0 0-1,0 0 1,0 0-1,0-1 1,0-70 1208,0 66-1192,-1 0 0,1 0 0,-1 0 0,0 0 0,-1 0 0,0 0 0,1 1-1,-2-1 1,-3-6 0,3 4 10,-1 0-1,-3-13 1,4 2 89,3 16-166,0 1-1,-1-1 0,1 1 0,-1-1 0,1 1 1,-1 0-1,0-1 0,1 1 0,-1 0 0,-1 0 1,1-1-1,0 1 0,0 0 0,-1 0 0,1 0 1,-1 0-1,-2-1 0,2 2-21,0 0 0,0 0 0,0 0 1,0 0-1,0 0 0,-1 1 0,1 0 0,0-1 0,0 1 0,-1 0 1,1 0-1,0 0 0,-1 0 0,1 0 0,0 1 0,-3 0 0,2 0 0,-1 0-1,1 0 0,-1 0 0,1 1 0,0-1 0,-1 1 1,1 0-1,0 0 0,0 0 0,-4 4 0,2 0 6,1-1 0,-1 1 1,1 0-1,0 0 0,-5 13 0,-13 39 3,9-23-1,10-29 3,1-1 0,0 0 0,0 1 1,0-1-1,1 1 0,0 0 1,0-1-1,0 1 0,1 0 0,-1 0 1,2 0-1,0 7 0,0-11 11,-1 0-1,1 0 0,0-1 0,0 1 0,1 0 1,-1 0-1,0 0 0,0-1 0,1 1 1,-1-1-1,1 1 0,0-1 0,-1 0 1,1 1-1,0-1 0,0 0 0,0 0 0,0 0 1,0 0-1,0-1 0,0 1 0,0-1 1,0 1-1,0-1 0,0 1 0,4-1 1,0-1 9,0-1 1,0 1-1,0-1 1,-1 0-1,1-1 1,0 1-1,-1-1 1,0 0-1,6-5 1,-4 4-46,-3 2-3,14-9-125,0 0 1,0-1-1,18-18 0,3-17-239,-28 34 311,-4 5 20,0-1 0,9-14 1,-11 14-2,-1 0-1,6-20 1,-7 18 18,1 3 38,-2 1 0,1-1 1,-1-1-1,0 1 0,-1 0 0,0 0 0,0-1 0,-1 1 0,0 0 0,-2-13 0,-9-34 153,9 30 6,1 17-86,1 0 1,-1 0-1,-1 1 1,1-1-1,-1 0 1,-1 1-1,-4-11 1,-7-13 270,14 30-323,-1 0 1,1 0-1,0 0 0,-1-1 1,1 1-1,-1 0 0,1 0 1,-1 0-1,0 0 0,1 0 1,-1 0-1,0 0 0,0 0 1,0 0-1,0 1 1,-1-2-1,1 2-14,1 0 0,0 0 0,0 0 0,0 0 0,-1 0 0,1 0 0,0 0 0,0 0 0,0 0 0,-1 0 0,1 0 0,0 0 0,0 0 0,0 1 0,0-1 0,-1 0 0,1 0 0,0 0 0,0 0 0,0 0-1,0 1 1,0-1 0,-1 0 0,1 0 0,0 0 0,0 0 0,0 1 0,0-1 0,0 0 0,0 0 0,0 0 0,0 1 0,-2 16 124,1-1-13,1-3-11,0 0 1,0 0-1,3 15 1,8 36 92,-7-28-134,-1-5 79,10 48 0,-2-23-118,2 9-168,-10-56-189,-1-1 0,1 1 0,1-1 0,0 0 0,6 9 1,6 3-820</inkml:trace>
  <inkml:trace contextRef="#ctx0" brushRef="#br0" timeOffset="1">598 17 6880,'0'0'2229,"6"0"-1349,-4 1-799,1-1 0,0-1-1,-1 1 1,1 0 0,-1-1 0,5 0-1,1-7 667,-8 8-718,0-1 0,1 1 0,-1-1 0,0 1 0,1-1 0,-1 1 0,1 0 0,-1-1 1,0 1-1,1 0 0,-1-1 0,1 1 0,-1 0 0,1 0 0,-1-1 0,1 1 0,-1 0 0,1 0 0,-1 0 0,1 0 0,-1 0 0,1 0 0,-1 0 0,1 0 0,0 0 0,-1 0 1,1 0-1,0 0 0,-1 0 4,1 0-1,-1-1 1,1 1 0,-1 0 0,1 0 0,0 0 0,-1 0 0,1 0 0,-1 0 0,1 0 0,-1 0 0,1 0 0,-1 1 0,1-1 0,-1 0-1,1 0 1,-1 0 0,1 1 0,-1-1 0,1 0 0,-1 0 0,1 1 0,-1-1 0,1 1 0,-1-1 0,0 0 0,1 1 0,-1-1 0,0 1-1,1-1 1,-1 1 0,0-1 0,0 0 0,1 1 0,-1 0 0,0-1 0,0 1 0,0-1 0,0 1 0,1-1 0,-1 1 0,0-1-1,0 1 1,0-1 0,-1 2 0,1-2-23,0 0 0,0 0-1,0 0 1,0 0 0,0 0 0,0 0-1,0 0 1,0 0 0,0 1 0,0-1-1,0 0 1,0 0 0,0 0-1,0 0 1,0 0 0,0 0 0,0 0-1,0 0 1,0 0 0,0 1 0,0-1-1,0 0 1,0 0 0,1 0 0,-1 0-1,0 0 1,0 0 0,0 0-1,0 0 1,0 0 0,0 0 0,0 0-1,0 0 1,0 0 0,0 0 0,0 1-1,0-1 1,0 0 0,1 0-1,-1 0 1,0 0 0,0 0 0,0 0-1,0 0 1,0 0 0,0 0 0,0 0-1,0 0 1,0 0 0,1 0-1,-1 0 1,0 0 0,0 0 0,0 0-1,0 0 1,0-1 0,1 1 3,-1 0 0,1 0 0,-1 0 0,1 0 0,-1 0 0,1 0 0,-1 0 0,1 1 1,0-1-1,-1 0 0,1 0 0,-1 0 0,1 0 0,-1 1 0,1-1 0,-1 0 0,0 0 0,1 1 0,-1-1 0,1 0 0,-1 1 0,1-1 1,-1 0-1,0 1 0,1-1 0,-1 1 0,0-1 0,0 1 0,1-1 0,-1 1 0,0-1 0,0 1 0,0-1 0,1 1 0,-1-1 0,0 1 1,0-1-1,0 1 0,0-1 0,0 1 0,0-1 0,0 1 0,0 0 0,0-1 0,0 1 0,-1-1 0,1 1 0,-1 4 69,-1 0-1,0-1 0,1 1 0,-5 5 1,4-6-7,2-2-53,-1-1-1,1 1 0,-1-1 1,1 1-1,0-1 1,0 1-1,-1-1 0,1 1 1,0 1-1,1-2 8,-1 1 1,-1-1-1,1 1 0,0-1 1,0 1-1,0 0 0,-1-1 0,1 0 1,-1 2-1,-10 11 126,8-8-118,3-5-41,0-1 1,0 1-1,0 0 1,0-1-1,0 1 1,0 0-1,-1 0 0,1-1 1,0 1-1,0 0 1,-1-1-1,1 1 1,0 0-1,-1 0 1,-4 3-97,5-4 97,0 0 1,0 0-1,0 0 0,-1 0 1,1 0-1,0 0 1,0 0-1,0 0 0,0 0 1,0 0-1,0 1 1,0-1-1,-1 0 0,1 0 1,0 0-1,0 0 1,0 0-1,0 0 0,0 0 1,0 0-1,0 1 1,0-1-1,0 0 0,0 0 1,0 0-1,0 0 1,0 0-1,-1 0 0,1 1 1,0-1-1,0 0 1,0 0-1,0 0 0,0 0 1,0 0-1,0 0 1,1 1-1,-1-1 0,0 0 1,0 0-1,0 0 1,0 0-1,12 13-122,-11-12 120,10 10-32,-11-11 32,0 1 1,0-1-1,1 0 1,-1 0-1,0 1 1,0-1-1,1 0 1,-1 0-1,0 0 1,1 0-1,-1 1 1,0-1-1,1 0 1,-1 0-1,0 0 1,1 0-1,-1 0 1,0 0-1,1 0 1,-1 0-1,0 0 1,1 0-1,-1 0 1,0 0-1,1 0 1,32 0-2343,-5 0 998</inkml:trace>
  <inkml:trace contextRef="#ctx0" brushRef="#br0" timeOffset="2">830 217 5728,'0'0'2592,"-16"0"-672,32 0-1280,-16 16 512,17 1-672,0 0-64,-1-1-256,17 17 128,17 1-192,-17-1-608,17 0 288,0-16-832,-17 16 576,0-17-1888,-16 1 1344</inkml:trace>
  <inkml:trace contextRef="#ctx0" brushRef="#br0" timeOffset="3">1146 233 7040,'-17'-33'6080,"17"50"-4480,-33 16-992,16 0-352,-16 17 128,0 0-224,0 16-1344,0-16 640,-1 16-2464,1-16 1664</inkml:trace>
  <inkml:trace contextRef="#ctx0" brushRef="#br0" timeOffset="4">17 931 7040,'-17'16'3200,"51"-16"-2752,-34-16 992,33 16-864,33 0 704,1 0-768,32-17-192,1 17-192,33 0 96,-17-17-128,17 1-960,-34 16 480,1 0-1632,-34 0 1152,-16 0-1728,-17 0 1472</inkml:trace>
  <inkml:trace contextRef="#ctx0" brushRef="#br0" timeOffset="5">548 1346 5824,'-39'38'2602,"29"-29"-2151,0 0-1,-1-1 0,0-1 0,0 0 1,-1 0-1,-19 7 0,22-10-143,0-1 0,0 2-1,1-1 1,-1 1 0,1 0-1,1 1 1,-15 12 0,-30 25 343,8-6-516,41-34-127,0-1 0,1 1 1,0 0-1,-1 0 0,1 0 1,-2 6-1,3-9-3,1 1 0,0 0 1,-1 0-1,1 0 0,0 0 0,0 0 1,0 0-1,-1 0 0,1 0 0,0 0 1,0 0-1,0 0 0,1 0 1,-1 0-1,0 0 0,0 0 0,1 0 1,-1 0-1,0 0 0,1 0 0,-1 0 1,1 0-1,-1 0 0,1-1 0,-1 1 1,1 0-1,1 1 0,-1-1 10,1 1-1,0-1 1,0 1-1,0-1 1,0 0-1,0 0 1,0 0-1,0 0 1,0 0-1,0 0 1,0 0-1,1-1 1,-1 1-1,0-1 1,0 0-1,1 0 1,-1 1 0,0-1-1,1-1 1,-1 1-1,3-1 1,5-1-33,-1-1 1,1 0-1,17-9 1,-2 1-142,-10 5-161,0-1-1,19-11 0,-29 15 245,0-1 0,-1 1 0,1-1 0,-1 0 0,0 0 0,0 0-1,0-1 1,0 1 0,-1-1 0,4-7 0,-4 7 26,-1 0 1,0 0-1,0 0 1,-1 0-1,0 0 1,0 0-1,0-1 1,0-8-1,-1 2-76,-1 1 0,-4-19 0,0 5 78,-1-16 125,5 29 7,-1-1 1,0 1 0,-1 0 0,0 0 0,-1 0 0,0 1-1,-7-13 1,8 18 13,1 3-5,0-1 0,0 0 0,1 1-1,-1-1 1,1 0 0,0 0-1,0 0 1,-1-7 0,3 9 125,1 7-7,2 5-113,-1 0 1,0 0-1,0 0 1,1 17-1,-1-10 17,8 26-1,-7-28-44,0-1-1,-1 1 1,-1 0-1,0 0 0,-1 24 1,-1-25 94,3 25-1,1-21-79,0 11-235,-4-23-114,-1 0-1,1 0 1,-4 11 0,2-12-57,1 1 0,0 0 0,-1 11 0,2 14-1763,0-12 684</inkml:trace>
  <inkml:trace contextRef="#ctx0" brushRef="#br0" timeOffset="6">631 1296 7552,'17'0'3424,"16"33"-2976,-16-33 736,-1 17-736,17-1 256,1 1-416,-1-17 160,0 16-224,17-16-2400,-17 17 1184</inkml:trace>
  <inkml:trace contextRef="#ctx0" brushRef="#br0" timeOffset="7">847 1296 5472,'-14'0'1760,"14"0"-1747,0 0 0,0 0 0,0 0 0,0 0 0,-1 0 1,1 0-1,0 0 0,0 0 0,0 0 0,0 0 0,0 0 0,-1 0 1,1 0-1,0 0 0,0 0 0,0 0 0,0 0 0,0 1 0,0-1 0,-1 0 1,1 0-1,0 0 0,0 0 0,0 0 0,0 0 0,0 0 0,0 1 1,0-1-1,0 0 0,0 0 0,0 0 0,0 0 0,0 0 0,0 1 1,0-1-1,0 0 0,0 0 0,0 0 0,0 0 0,0 0 0,0 1 0,0-1 1,0 0-1,0 0 0,0 0 0,0 0 0,0 0 0,0 1 0,0-1 1,0 0-1,0 0 0,0 0 0,0 0 0,1 37 961,-1 42 1799,-1-67-2485,0-1-1,-1 1 1,-1-1-1,0 1 1,-4 11-1,2-8-124,2 1 1,-1 0 0,2 0-1,0 0 1,1 32-1,1-45-139,0 0-1,0 0 1,0 0 0,0 0-1,0 0 1,1 0-1,-1 0 1,1 0 0,0 0-1,0-1 1,0 1-1,0 0 1,1 0-1,-1-1 1,1 1 0,-1-1-1,1 1 1,0-1-1,0 0 1,0 0 0,0 0-1,0 0 1,1 0-1,-1 0 1,5 2 0,-5-3-35,0 1 1,0-1-1,0 0 1,0 0-1,0-1 0,0 1 1,0 0-1,0-1 1,0 1-1,0-1 1,0 0-1,2 1 1,26-7-995,-24 5 792,8-3-697,-1 0 1,0-1-1,24-12 1,-31 14 616,44-17-1493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4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296,'0'0'2368,"3"0"-1440,8 0-374,-9 0 284,1 0-358,-2 0-462,0 1 0,0-1 0,0 0-1,0 1 1,0-1 0,0 0 0,0 1 0,0-1 0,-1 1 0,1-1 0,0 1 0,0 0 0,0-1 0,-1 1 0,1 0 0,0 0 0,-1-1 0,1 1 0,-1 0 0,1 0 0,-1 0 0,1 0 0,-1 1 0,13 15 68,-11-15-75,-1 0 0,1 0 1,-1 0-1,1 1 0,-1-1 0,0 0 0,1 0 1,-1 1-1,0-1 0,-1 1 0,1-1 1,0 1-1,0 2 0,0 4 65,-1 0 0,-1 15 0,0 2 158,1-20-202,-1 1 0,-1-1 1,1 1-1,-4 8 1,3-10-16,1 1 1,-1-1 0,1 1 0,0 5-1,1-5 133,2-6 4,12 0 118,3 0-106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50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7552,'-17'-16'3424,"17"32"1856,33-16-5025,-16 0-159,16 0-2399,0 0 1247,1 0-4864,-1 0 3328</inkml:trace>
  <inkml:trace contextRef="#ctx0" brushRef="#br0" timeOffset="1">18 183 8320,'-17'17'3744,"34"-17"-3232,-1 0 896,1 0-864,16 0-224,0-17-192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50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9984,'-16'0'4512,"66"0"-3936,-17 0 1183,-17 0-1087,34 0 0,0-17-416,0 1-928,16 16 32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51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5568,'0'-28'1786,"0"28"-1738,0-1 0,0 0-1,0 1 1,0-1 0,0 0-1,0 0 1,0 1 0,1-1-1,-1 0 1,0 1 0,0-1-1,1 0 1,-1 1-1,1-2 1,10-20 480,-11 22-497,0 0 0,0 0 0,0-1 0,0 1 0,0 0 1,0 0-1,0-1 0,0 1 0,0 0 0,0 0 0,1 0 0,-1-1 0,0 1 0,0 0 0,0 0 0,0 0 1,0-1-1,1 1 0,-1 0 0,0 0 0,0 0 0,0 0 0,0 0 0,1-1 0,-1 1 0,0 0 0,0 0 0,1 0 1,-1 0-1,0 0 0,0 0 0,0 0 0,1 0 0,-1 0 0,11 0 785,-10 0-788,-1 0-1,0 0 1,0 0 0,1 0 0,-1 0-1,0 0 1,0 0 0,1 0 0,-1 0-1,0 0 1,0 0 0,0 1 0,1-1-1,-1 0 1,0 0 0,0 0-1,0 0 1,1 0 0,-1 1 0,0-1-1,0 0 1,0 0 0,0 0 0,0 1-1,0-1 1,1 0 0,-1 0 0,0 0-1,0 1 1,0-1 0,0 0-1,0 0 1,0 1 0,0-1 0,5 9 259,0 2 0,1-1-1,6 21 0,7 69 429,-10-66-582,-2-11-84,-2 0 0,0 0 0,-2 0 0,1 36 1,-4 168 1096,0-226-1123,0 0 0,0 0 0,0 0-1,0 1 1,0-1 0,0 0 0,0 0-1,0 0 1,-1 0 0,1 0 0,0 0 0,-1 0-1,0 1 1,0-1-10,1-1 0,0 0 0,-1 1 0,1-1 0,-1 0 0,1 0 0,-1 1 0,1-1 0,-1 0 0,0 0 0,1 0 0,-1 0 0,1 0 0,-1 1 0,1-1 0,-1 0 0,1 0 0,-2-1 0,2 1-12,0 0 1,0 0 0,0 1 0,0-1 0,0 0 0,0 0 0,0 0-1,0 0 1,0 0 0,-1 0 0,1 0 0,0 0 0,0 0 0,0 0 0,0 0-1,0 0 1,0 0 0,0 0 0,0-1 0,0 1 0,0 0 0,-1 0 0,1 0-1,0 0 1,0 0 0,0 0 0,0 0 0,0 0 0,0 0 0,0 0 0,0 0-1,0 0 1,0 0 0,0 0 0,0 0 0,0-1 0,0 1 0,0 0-1,0 0 1,-1 0 0,1 0 0,0 0 0,0 0 0,0 0 0,0 0 0,0 0-1,0 0 1,0-1 0,0 1 0,0 0 0,0 0 0,0 0 0,0 0 0,1 0-1,-1 0 1,0 0 0,-1-9-6,1 6 7,-1-1-1,1 0 0,0 0 0,1 1 0,-1-1 1,0 0-1,1 0 0,1-4 0,9-12 9,-7 7-49,-3 9 22,0-1-1,1 1 0,-1 0 1,1 0-1,0 0 1,0 0-1,3-4 0,-2 4 3,-1 0 0,1-1 0,1 1-1,-1 1 1,1-1 0,-1 0 0,1 1-1,0 0 1,0-1 0,1 2 0,6-5 0,5-1-52,31-17-71,-37 19 126,0 0-1,0 1 1,15-5 0,-16 6-9,0 0 1,-1 0 0,11-7-1,-15 9 28,-1 0-1,1 0 0,0 0 1,0 0-1,0 0 0,0 1 1,5-1-1,5-2 68,-13 3-62,1 1 0,0-1 0,-1 0 0,1 0 0,0 0 0,-1 0 0,0 0 0,3-3 0,-3 3-5,-1 1 1,1-1 0,-1 1-1,0-1 1,1 1 0,-1-1-1,0 1 1,0-1 0,1 0-1,-1 1 1,0-1-1,0 1 1,0-1 0,0 0-1,0 1 1,0-1 0,0 0-1,0 1 1,0-1-1,0 0 1,0 1 0,0-1-1,0 1 1,0-1 0,-1 0-1,1 0 19,0-1 890,-17 4-885,13 1-75,-1 0 1,1 1-1,0-1 0,0 1 1,0 0-1,-5 6 1,3-3-1,1-2 0,-1 1 0,-12 9 1,2-4 20,0 0 1,1 2 0,-15 14-1,24-21 73,1 0 0,0 0 0,0 1 0,1-1 0,0 1 0,0 0 0,0 0 0,1 1-1,0-1 1,-4 16 0,5-8 106,1-1 0,1 19 0,0-17 44,0-14-175,0 0 0,0 0 0,0 1 0,0-1 0,0 0 0,1 0 0,-1 0 0,1 0 0,-1 1 0,1-1 0,0 0 0,0 0 0,0 0-1,0 0 1,0 0 0,0 0 0,3 2 0,-1-2-7,0 0 0,0 0 0,0-1 0,0 1 0,0-1 0,0 0 0,1 0 0,6 1 0,-8-1-12,15 4-22,-10-3-64,0 0-1,0-1 1,-1 1 0,1-1 0,11 0 0,-6-2-700,0 0 1,0 0 0,0-1-1,17-6 1,-3 1-2567,18-6 961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51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8736,'-1'-12'3469,"5"24"-2394,-3-9-939,6 5 345,4 3 320,39 39 159,-34-34-724,3 5 137,26 20-1,2-6-83,-7-4 239,37 35-1,-75-64-514,-1 0-1,1 0 0,-1 0 0,1-1 0,-1 1 0,1 1 0,-1-1 0,2 4 0,-3-6-20,0 1 1,0-1-1,0 0 1,0 1-1,0-1 0,0 0 1,0 1-1,0-1 1,0 0-1,0 1 0,0-1 1,0 0-1,0 1 1,0-1-1,0 0 0,-1 1 1,1-1-1,0 0 0,0 1 1,0-1-1,0 0 1,-1 0-1,1 1 0,0-1 1,-1 1-26,0-1 0,1 1 0,-1-1 0,0 0 0,0 1 0,0-1 0,1 0 0,-1 0 0,0 0 0,0 1 0,0-1 0,0 0 0,1 0 0,-2 0 0,-9 0-1224,8 0 674,0 1 1,0-1 0,0 0-1,0 0 1,0 0-1,0 0 1,0-1 0,0 1-1,0-1 1,-3-1 0,5 1 391,1 0 0,-1 0 0,1 1 0,0-1 0,0 0 1,-1 0-1,1 0 0,0 0 0,0 0 0,0 0 0,0 0 0,0 1 1,0-3-1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0:51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9 8320,'-42'-14'2672,"40"13"-2454,0 0 0,0 1-1,-1-1 1,1 1 0,-1-1 0,1 1 0,0 0 0,-1 0 0,1 0 0,-1 0 0,-3 0 0,-3 1 975,7-1-1042,0 1 0,0-1 0,0 0 1,1 1-1,-1-1 0,0 1 1,0-1-1,0 1 0,1 0 1,-1 0-1,0 0 0,1 0 1,-1 0-1,1 0 0,-1 0 1,1 0-1,-1 1 0,-1 2 0,-16 12 686,18-15-797,-3 1 18,0 0 1,1 0-1,-1 1 0,1 0 0,0 0 0,0 0 0,0 0 0,0 0 1,0 0-1,1 1 0,0-1 0,-1 1 0,1 0 0,-2 5 0,1 0-34,-1 0-1,0 0 0,-1-1 1,1 0-1,-2 0 0,1 0 1,-13 13-1,-26 31 68,7-7-1462,32-40 905,0 1 0,1-1 0,0 1 0,-6 10 0,2-4-414,3-4 390,4-7 171,0 1 0,-1-1 0,1 1 1,0-1-1,0 1 0,1 0 0,-1-1 0,0 1 0,1 0 1,-1 0-1,1 0 0,-1 3 0,1-2-1622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1: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896,'0'17'2208,"0"-34"1216,17 17-3040,-1 0 192,1 0-320,-1 0 64,18 0-192,-1 0-128,-17 0-32,18 0 96,-1 0-32,-17 0-1088,1 17 608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1:51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00,'0'0'4864,"17"17"-3008,-1-17-1664,-16 16-96,17-16-992,-1 0 480,1 0-2656,16-16 1728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31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9 7648,'-28'-14'2453,"27"13"-2349,-1 1-1,1-1 1,-1 0 0,0 1 0,1 0-1,-1-1 1,0 1 0,1 0 0,-1 0-1,0 0 1,0 0 0,1 0 0,-1 0-1,0 0 1,1 1 0,-1-1-1,0 1 1,1-1 0,-4 2 0,5-1-38,-1 1 1,1-1 0,-1 1 0,1-1-1,-1 1 1,1 0 0,0-1-1,0 1 1,0-1 0,0 1 0,0 0-1,0 2 1,1 6 383,-1 29 268,1-6-237,-5 42 0,1-50-354,-3 16 52,1 42 0,2-5-13,-8-20-28,8-29-42,2-16-55,-1 0-1,0 0 1,-1 0-1,-5 17 1,2-15-171,-1-1 0,-13 23 1,6-15-1210,13-18 1146,0 1 0,0-1 0,1 1 0,0 7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1:51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50 5152,'-14'-14'1648,"15"14"-967,0 0-635,-1-1 1,0 1-1,1 0 1,-1-1-1,0 1 1,1 0-1,-1 0 1,1 0-1,-1-1 1,0 1-1,1 0 1,-1 0-1,1 0 1,-1 0-1,1 0 1,-1 0-1,1 0 1,-1 0-1,0 0 1,1 0-1,-1 0 1,1 0-1,-1 0 1,1 0-1,-1 0 1,1 0-1,-1 0 1,0 1-1,1-1 1,-1 0-1,1 0 1,-1 0-1,0 1 1,1-1-1,-1 0 1,0 1-1,1-1 1,0 2 56,1-1 0,-1 0 1,0 1-1,1-1 1,-1 0-1,1 0 0,0 0 1,-1-1-1,1 1 1,0 0-1,-1-1 0,1 1 1,0-1-1,0 1 0,-1-1 1,1 0-1,0 0 1,0 1-1,0-1 0,0-1 1,-1 1-1,1 0 0,0 0 1,0-1-1,3 0 1,14-11 381,12 7-240,-14 0-161,-10 3-59,0 0 0,-1 0 0,1 1 0,0 0 1,11 0-1,0 2 10,-8-1-19,-1 1 1,1-2-1,-1 1 1,15-4-1,-8-1-10,-14 3 7,1 1 0,0 0 0,0 0 0,0 0 0,0 0 0,0 1 0,0-1 0,0 1 0,1 0 0,-1-1 0,0 1 0,0 1 0,0-1 0,0 0 0,5 2 0,17 9 115,-19-8 32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1:52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2720,'0'-13'891,"0"13"-885,0 0 0,0-1 0,0 1 0,0 0 0,0 0 0,0 0 0,0 0 0,0 0 0,0 0 0,0 0 0,0 0 1,0 0-1,0-1 0,0 1 0,0 0 0,0 0 0,0 0 0,0 0 0,0 0 0,0 0 0,0 0 0,0 0 0,0 0 1,0 0-1,0-1 0,0 1 0,0 0 0,0 0 0,1 0 0,-1 0 0,0 0 0,0 0 0,0 0 0,0 0 0,0 0 0,0 0 1,0 0-1,0 0 0,0 0 0,0 0 0,0 0 0,1 0 0,-1 0 0,0 0 0,0 0 0,0 0 0,0 0 0,0 0 1,0 0-1,0 0 0,0 0 0,0 0 0,1 0 0,-1 0 0,0 0 0,0 0 0,11 0 341,-8 0 576,0-3-198,17-9 484,-20 12-1167,1-1 1,0 1-1,0-1 0,0 1 0,0 0 1,0 0-1,0-1 0,0 1 1,0 0-1,0 0 0,0 0 0,0 0 1,0 0-1,0 0 0,0 0 1,0 1-1,0-1 0,0 0 0,0 0 1,0 1-1,-1-1 0,1 1 0,2 0 1,2 13 117,0-6-115,7 20 454,-5-7-232,-2-9-85,-1 0 0,0 0 0,-1 0 0,0 0 1,1 20-1,-4 51 378,0-81-541,1 0 1,-1 1 0,0-1 0,1 0-1,-1 0 1,1 0 0,0 0 0,0 0-1,0-1 1,0 1 0,1 3 0,-1-4 7,0 0-1,0 1 1,0-1 0,0 1 0,-1 0 0,1-1 0,-1 1 0,1-1 0,-1 1 0,1 0 0,-1 1 0,0 0 394,0-6-794,0-8 0,-1 2 154,1 1 0,1 0 0,2-17 1,13-13-374,-13 32 552,-1 1 0,1-1 1,0 1-1,0 0 1,1 0-1,6-8 0,-10 13 55,1 0 0,-1-1 0,1 1 0,0-1 0,-1 1 0,1 0 0,-1 0 0,1-1 0,-1 1 0,1 0 0,0 0-1,-1 0 1,1-1 0,0 1 0,-1 0 0,1 0 0,0 0 0,-1 0 0,1 0 0,-1 0 0,1 1 0,0-1 0,-1 0 0,1 0-1,0 1 1,0-1 19,4 2 371,-3 0-314,-1 0 0,0-1-1,0 1 1,0 0 0,0 0 0,0 0-1,0 0 1,0 0 0,0 0 0,-1 0 0,1 0-1,0 4 1,0 33 1012,-1-24-922,0 10-74,0-24-111,0-1 0,0 0 0,0 1 0,0-1 0,0 0 0,0 1 0,0-1 0,0 0 1,0 1-1,0-1 0,0 0 0,0 1 0,0-1 0,0 0 0,0 1 0,1-1 0,-1 0 0,0 1 1,0-1-1,0 0 0,0 0 0,1 1 0,-1-1 0,0 0 0,1 1 0,10 13-70,-8-6 106,1-2-15,11-4 259,-13-2-275,0 0 0,-1-1-1,1 1 1,0-1 0,-1 1 0,1-1 0,0 0 0,-1 0-1,1 1 1,2-3 0,5-3-90,-1 3 18,-5 1 17,1 1 1,-1-1 0,0 0 0,1 0 0,-1 0 0,0 0-1,-1-1 1,1 1 0,0-1 0,-1 0 0,1 1-1,3-7 1,14-19-256,7 6 64,-5-4-94,6-7-65,-27 31 404,1 1-1,-1-1 1,1 1 0,-1 0 0,1 0-1,0 0 1,0 0 0,-1 0 0,1 0-1,0 0 1,0 0 0,0 1 0,0-1-1,0 1 1,2-1 0,-1 4 153,0-1-1,-1 1 1,0 0 0,0 0-1,0 0 1,0 1 0,2 3-1,-3-4-43,0 0 0,0 0 1,-1 0-1,1 0 0,-1 0 0,0 0 0,0 0 0,0 0 0,0 0 0,-1 4 0,1 6 131,0 72 1286,0-81-1501,0 1 0,1-1 0,0 0 0,-1 0 0,2 0 0,-1 0 0,0 0 0,1 0 0,3 6 0,-4-6-125,0-1-1,0 0 0,0 0 1,-1 1-1,0-1 1,1 0-1,-1 1 0,0-1 1,-1 5-1,0 4-2983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1:55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50 3808,'14'-14'1227,"-11"11"479,-3 1-1071,0-9 117,0 8 442,0 0-778,0-8-80,0 11-331,0 0-1,0 0 1,0 0-1,0 0 0,0 0 1,0-1-1,0 1 1,0 0-1,0 0 0,0 0 1,0 0-1,0 0 1,0 0-1,0 0 0,0 0 1,0 0-1,0 0 1,0-1-1,0 1 0,0 0 1,0 0-1,0 0 0,0 0 1,0 0-1,0 0 1,0 0-1,0 0 0,0 0 1,-1 0-1,1 0 1,0-1-1,0 1 0,0 0 1,0 0-1,0 0 1,0 0-1,0 0 0,0 0 1,0 0-1,0 0 1,0 0-1,-1 0 0,1 0 1,0 0-1,0 0 1,0 0-1,0 0 0,0 0 1,0 0-1,0 0 1,0 0-1,0 0 0,-1 0 1,1 0-1,0 0 1,0 0-1,-2 0 54,0-1 0,0 1 0,0 0 0,0 0 0,0 0 0,-1 0 0,1 0 0,0 0 0,0 0 0,0 1 0,0-1-1,0 1 1,0-1 0,-2 2 0,0 2 36,1-1-15,0 0 0,0 0-1,0 0 1,1 0 0,-1 1 0,1 0-1,0-1 1,0 1 0,0 0 0,-2 8-1,-24 82 386,27-91-468,0 0 0,0 1 0,1-1 0,-1 0-1,1 1 1,0-1 0,0 1 0,0-1 0,0 0-1,1 1 1,-1-1 0,1 0 0,1 4 0,1-2 19,-1-1 0,1 1 0,1-1 0,-1 0 0,1 0 0,-1 0 0,1 0 0,0 0 0,0-1 0,9 6 0,-10-8-41,0-1 0,0 1 1,0 0-1,0-1 0,0 1 0,0-1 1,0 0-1,0 0 0,0 0 0,5-1 1,4 0-145,4 2 2,-8-1-40,0 0 1,0 0-1,0-1 1,10-1-1,1-4-295,0 0 0,26-13 0,-14 5 455,-30 14 48,1-1 0,0 1 0,0-1 0,-1 1 0,1-1 0,0 0 0,-1 0 0,1 0 0,-1 0 0,1 0 0,-1 0 0,0 0 0,1 0 0,-1-1 0,0 1 0,0-1 0,0 1 0,0-1 0,0 1 0,0-1 0,1-2 0,0 0-5,-1 2 39,-1 0-1,1 0 1,0 0 0,-1 1 0,1-1 0,-1 0-1,0 0 1,1 0 0,-1 0 0,0 0 0,0 0-1,-1 0 1,1 0 0,-1-2 0,1-1 125,2-1 417,9-5-128,-8 9 523,-2 1-948,-1 1-1,1 0 1,-1 0 0,1 0-1,-1 0 1,1 0 0,-1 0 0,1 0-1,0 0 1,-1 0 0,1 0-1,-1 0 1,1 0 0,-1 0-1,1 0 1,-1 1 0,1-1-1,-1 0 1,1 0 0,-1 1 0,1-1-1,-1 0 1,1 1 0,-1-1-1,0 0 1,1 1 0,-1-1-1,0 0 1,1 1 0,-1-1-1,0 1 1,1-1 0,-1 1 0,0-1-1,0 1 1,0-1 0,1 1-1,-1-1 1,0 1 0,0-1-1,0 1 1,0-1 0,0 1 0,0 0-1,0-1 1,0 1 0,3 5 57,9 8-23,20 18-11,-30-30-44,0 0 0,0 0-1,0-1 1,1 1 0,-1-1 0,0 0-1,1 0 1,0 0 0,-1 0 0,1 0-1,0 0 1,-1 0 0,6 0 0,69-1 78,-24 0-43,-53 0-28,1 0 0,-1 0 1,1 0-1,-1 0 0,1 0 1,-1 0-1,1 0 0,0 0 0,-1 0 1,1 0-1,-1 0 0,1 0 0,-1 0 1,1 0-1,-1-1 0,1 1 1,-1 0-1,1 0 0,-1 0 0,1-1 1,-1 1-1,1 0 0,-1-1 1,0 1-1,1-1 0,-1 1 0,1 0 1,-1-1-1,0 1 0,1-1 0,-1 1 1,0-1-1,0 1 0,1-1 1,-1 1-1,0-1 0,0 1 0,0-1 1,0 1-1,0-1 0,0 1 0,0-1 1,0 1-1,0-1 0,0 0 1,3-5 230,8-5 5,-8 6-80,-3 1-136,1 0 0,-1 1 1,1-1-1,0 1 0,0-1 0,0 1 0,3-5 0,1-4 5,8-38 46,-10 37-59,0 1 1,1-1-1,9-18 0,6-19-5,-14 42-51,-4 7 9,0-1-1,0 1 1,0-1-1,0 1 1,0-1-1,-1 0 1,1 1 0,-1-1-1,1 0 1,-1 1-1,0-1 1,1 0-1,-1-2 1,0-10-1339,0 14 1340,0 0 0,0 0 0,0 0 0,0 0 0,0 0 0,0 0 0,0 0 0,0 0 1,0 0-1,0 0 0,0-1 0,0 1 0,0 0 0,0 0 0,0 0 0,0 0 0,0 0 1,0 0-1,0 0 0,0 0 0,0 0 0,0-1 0,0 1 0,0 0 0,0 0 1,0 0-1,0 0 0,0 0 0,0 0 0,0 0 0,0 0 0,0 0 0,1 0 0,-1 0 1,0 0-1,0 0 0,0 0 0,0 0 0,0 0 0,0 0 0,0-1 0,0 1 0,0 0 1,0 0-1,1 0 0,-1 0 0,0 0 0,0 0 0,0 0 0,0 0 0,0 0 0,0 0 1,0 1-1,0-1 0,0 0 0,1 0 0,10 0-2508,-9 0 821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1:55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4384,'0'14'1424,"0"-14"-1414,0 0 0,0 0 0,0 0 0,0 1 0,0-1 0,1 0 0,-1 0 0,0 0 0,0 0 0,0 0 0,0 0 0,0 0 0,0 0 0,0 0 0,0 1 0,-1-1 0,1 0 0,0 0 0,0 0 0,0 0 0,0 0 0,0 0 0,0 0 0,0 0 0,0 0 0,0 0 0,0 0 0,0 1 0,0-1 0,0 0 0,0 0 0,0 0 0,0 0 0,0 0 0,-1 0 0,1 0 0,0 0 0,0 0 0,0 0 0,0 0 0,0 0 0,0 0 0,0 0 0,0 0 0,0 0 0,0 0 0,-1 0 0,1 0 0,0 0 0,0 0 0,0 0 0,0 0 0,0 0 0,0 0 0,0 0 0,0 0 0,-12 0 444,10 0 554,2 3-219,0-3-730,-1 1 0,1 0-1,0 0 1,0-1 0,0 1 0,-1 0-1,1 0 1,0-1 0,-1 1 0,1 0 0,0-1-1,-1 1 1,1 0 0,-1-1 0,1 1-1,-1-1 1,0 1 0,1-1 0,-1 1-1,1-1 1,-1 1 0,0-1 0,1 0 0,-1 1-1,0-1 1,-1 0 0,1 1 2,0 0 1,-1-1-1,1 1 1,0 0-1,-1 0 1,1 0-1,0 0 1,0 0-1,0 0 1,0 0-1,0 0 1,0 0-1,-1 2 1,1 1 78,0 1 1,0-1-1,1 0 1,0 0-1,-1 1 1,1-1-1,1 7 1,-1-8-182,0 13 234,0 7-154,-1-22-38,1 0 0,1-1-1,-1 1 1,0 0 0,0-1 0,0 1 0,0 0 0,0-1 0,1 1 0,-1 0-1,0-1 1,1 1 0,-1 0 0,0-1 0,1 1 0,-1-1 0,1 1 0,-1-1 0,1 1-1,0 0 1,24 4 5,-9 1 0,-12-4 0,-1-1 1,1 0-1,-1 0 1,1 0 0,-1 0-1,1 0 1,5-1-1,93 0 101,-101 0-104,1 1-1,-1-1 1,0 0-1,0-1 1,0 1 0,1 0-1,-1 0 1,0 0-1,0-1 1,0 1 0,0 0-1,1-1 1,-1 0 0,0 1-1,0-1 1,0 1-1,0-1 1,0 0 0,0 0-1,0 1 1,-1-1-1,1 0 1,0 0 0,0 0-1,-1 0 1,1 0-1,0 0 1,0-2 0,0-2 42,0 1 1,0-1-1,-1 1 1,1-1-1,-1 0 1,-1-6-1,1 1 62,0 7-43,-1 1-1,1-1 1,-1 0-1,0 1 0,0-1 1,0 1-1,0-1 1,-1 1-1,1 0 0,0-1 1,-1 1-1,0 0 1,0 0-1,1 0 1,-1 0-1,-4-2 0,1-1 22,2-1 43,3 6-128,0-1 1,0 1-1,0-1 1,0 1-1,0-1 1,0 1-1,0-1 1,0 0-1,0 1 0,0-1 1,0 1-1,-1-1 1,1 1-1,0-1 1,0 1-1,-1 0 1,1-1-1,0 1 1,-1-1-1,1 1 0,0-1 1,-1 1-1,1 0 1,-1-1-1,1 1 1,0 0-1,-1-1 1,1 1-1,-1 0 1,1 0-1,-1-1 0,1 1 1,-1 0-1,1 0 1,-1 0-1,1 0 1,-1 0-1,0 0 1,1 0-1,-1 0 1,1 0-1,-1 0 0,1 0 1,-1 0-1,1 0 1,-2 1-1,0-4-245,-26-25-4566,25 25 3281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1:56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5 5152,'-1'0'69,"1"0"0,-1 0 0,1 0 0,0 0 0,-1 0-1,1 0 1,-1 0 0,1 0 0,-1 0 0,1 0 0,0 0 0,-1 0 0,1 0 0,-1 0 0,1 0 0,-1 0 0,1 0 0,0-1 0,-1 1 0,1 0-1,-1 0 1,1-1 0,0 1 0,-1 0 0,1 0 0,0-1 0,-1 0 0,7-6 790,-3 4-848,2 0 1023,-3 3-933,0 0 0,0-1-1,-1 1 1,1 0-1,0-1 1,-1 0 0,1 1-1,-1-1 1,1 0 0,-1 0-1,2-1 1,-1 1-1,0 0-1,0 0 1,-1 0 0,1 0 0,0 1 0,0-1 0,0 0-1,0 1 1,0-1 0,0 1 0,4-1 0,-5 1-16,1 0 1,0 0-1,0-1 1,0 1-1,0-1 1,-1 1-1,1-1 1,0 0 0,2-1-1,9-3 217,6 14-7,-7-6-213,-11-3-67,0 0 0,0 0-1,0 0 1,0 0-1,0 1 1,0-1-1,0 0 1,0 1-1,0-1 1,0 1 0,0-1-1,-1 1 1,1-1-1,0 1 1,0 0-1,0-1 1,-1 1 0,1 0-1,-1 0 1,1-1-1,0 1 1,-1 0-1,1 0 1,-1 0-1,0 0 1,1 1 0,10 12 188,-10-14-187,-1 1-1,0-1 0,1 1 0,-1-1 1,0 1-1,1 0 0,-1-1 1,0 1-1,0-1 0,1 1 1,-1-1-1,0 1 0,0 0 1,0-1-1,0 1 0,0 0 1,0-1-1,0 1 0,0-1 0,0 1 1,0 0-1,-1-1 0,1 1 1,0-1-1,0 1 0,0 0 1,-1-1-1,1 1 0,0-1 1,-1 1-1,0 0 28,-1 3-1,-1 0 1,0-1-1,0 1 1,-1-1-1,1 0 1,-1 0-1,1 0 1,-1-1-1,0 1 1,0-1-1,0 0 1,0 0-1,-8 3 1,7-3-49,0 0 1,0 0 0,0 1 0,1 0 0,-9 6 0,11-6 22,4-3 26,0 0-34,-1-1 1,1 1-1,-1 0 0,1-1 0,-1 1 0,1-1 1,-1 1-1,1-1 0,-1 0 0,2-1 0,12-5 41,-10 6-25,-1 0 0,1 0 0,-1 1 1,9 0-1,-7 0 4,0 0 1,0-1-1,9-1 1,1-4 66,-13 5-89,0 0 0,1 0 0,-1 0 0,0 0 0,1 0 0,-1 0 0,1 1 0,6-1 0,67 1-3414,-63 2 2320,-10 4-367,0 0-135,-3-5 1471,0-1 0,0 1 0,0-1 0,-1 0 1,1 0-1,0 1 0,0-1 0,0 0 0,0 0 0,0 0 0,0 0 1,0 0-1,1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1:56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408,'2'0'168,"0"0"0,-1 0 0,1 0 0,-1 0 0,1 1 0,0-1-1,-1 1 1,1-1 0,-1 1 0,1-1 0,-1 1 0,1 0 0,-1-1 0,0 1 0,1 0 0,-1 0 0,0 0 0,0 0 0,0 0 0,1 1 0,-1-1 0,1 2 0,0-1 251,9 8 313,-2-1-5,0 1 0,12 14-1,-12-11-459,-1-2-77,0 0 0,1-1 0,0 0-1,15 12 1,-6-7-45,0-2-11,-1 1 1,-1 1-1,25 28 1,-36-36-109,0-1 0,0 0 0,0 0 0,1 0-1,0-1 1,12 9 0,-16-12-6,0-1-1,0 1 0,0 0 1,0 0-1,0 0 0,0 0 1,-1 0-1,1 0 1,-1 1-1,0-1 0,2 4 1,3 5-1583,2 0-3507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1:56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2 6816,'-9'0'1665,"5"-1"-1295,1 1 0,0 0 0,-1 0 0,1 0 0,-1 0 0,1 0 0,0 1 0,-1 0 0,-3 1 0,0 9 738,7-10-997,-1 1-1,0-1 1,0 1-1,1-1 1,-1 1-1,-1-1 0,1 1 1,0-1-1,0 0 1,0 0-1,-1 1 0,-1 0 1,-9 5 316,6-3-121,0 0 0,0 0 0,0 1 0,-8 7 0,1 0 15,4-3-106,1-1-1,-1 1 0,-13 19 1,14-11-77,-9 11 12,-7-5-69,10-10-50,-11 17 6,-3-8-32,6 6-122,9-17-113,11-10 131,0 1-1,0 0 1,0 0 0,0 0-1,1 0 1,-1 0 0,0 0-1,1 0 1,0 0 0,-2 4-1,-8 8-2038,8-11 629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01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 4992,'-14'-14'1589,"11"12"-5,3 4-1024,0 2-407,0-1-4,-1-1 0,1 1-1,0-1 1,1 1 0,-1-1 0,0 1 0,1-1 0,1 5 0,0-4-28,-1 1 0,1-1 0,0 1 0,-1 0 0,0-1 0,0 1 0,0 0 0,0 0 0,-1 0 0,1 0 0,-1 0 0,0 0 0,0 0 0,-1 0 0,0 5 0,-2 14 211,1 0 0,1 0 0,1 0-1,1-1 1,8 43 0,3 49 248,-8-35-309,14 169 226,-5-169-395,22 166 244,-24-155 95,8 71 296,-14-50-246,-1-76-358,1 21 17,-10 9-62,1-36-64,2 7-35,-7 48-46,6-72-101,1-1 0,-1 1 0,-1-1-1,-8 20 1,11-29-32,-1 0 1,1 0-1,0 0 0,0 0 0,-1-1 1,1 1-1,-1 0 0,1-1 0,-1 1 0,0-1 1,-2 2-1,-26 14-1463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01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1 18 5568,'0'-14'1786,"0"11"225,-3 3-1376,2 0-603,1 0 1,-1 0 0,1 0-1,0 0 1,-1 0 0,1 0-1,-1 0 1,1 0 0,-1 0-1,1 0 1,-1 0-1,1 0 1,0 0 0,-1 0-1,1 1 1,-1-1 0,1 0-1,0 0 1,-1 0 0,1 1-1,0-1 1,-1 0 0,1 1-1,0-1 1,-1 0 0,1 1-1,0-1 1,0 0 0,-1 1-1,1-1 1,0 1 0,0-1-1,0 0 1,-1 1-1,-6 11 367,-18 19 417,16-19-632,-1 0-1,-1 0 1,0-1 0,-16 12-1,12-10-66,-251 181 1192,234-172-1226,-38 25 34,70-47-118,-99 66-318,71-47-1409,28-19 1684,0 1 0,-1-1 0,1 0 0,0 0 0,0 0 0,-1 0 0,1 1 0,0-1 0,0 0 0,-1 0 0,1 0 0,0 1 0,0-1 0,0 0 0,0 0 0,-1 1 0,1-1 0,0 0 0,0 0 0,0 1 0,0-1 0,0 0 0,0 0 0,0 1 0,0-1 0,0 0 0,0 1 0,0-1 0,0 0 0,0 1 0,0-1 0,0 0 0,0 0 0,0 1 0,0-1 0,0 0 0,0 1 0,0-1 0,0 0 0,1 0 0,-1 1 0,0-1 0,0 0 0,17-11-3876,13-5 1211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02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1 1 8480,'-67'66'3840,"-16"50"-3360,50-66-224,0 17-256,-50-1 192,0 0-96,16 1-32,-16-17-32,17-1-32,16-15 0,0-1-1280,34-17 704,-1-16-2016,34 0 1440</inkml:trace>
  <inkml:trace contextRef="#ctx0" brushRef="#br0" timeOffset="1">1013 399 7392,'-17'67'3360,"-66"16"-2944,50-34 1472,0 1-1120,-33 33 256,16 0-608,-33 17-256,16-1-96,-16-32-416,17 16 192,-17-33-1856,50-1 112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1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14 2976,'-14'0'971,"12"0"-603,-1 0-38,-4-1 278,9 2-202,-2 0-329,1-1 0,0 1 0,-1-1-1,1 1 1,0 0 0,-1-1-1,1 1 1,-1 0 0,1 0 0,-1-1-1,0 1 1,1 0 0,-1 0-1,0 0 1,0 0 0,1 0 0,-1-1-1,0 1 1,0 0 0,0 0-1,0 0 1,0 1 0,0 2 138,-1-1-112,1 0-1,0 0 0,1 0 1,-1 0-1,0 0 1,1 0-1,0 3 0,5 2-51,-5-6-30,0-1 1,0 0-1,-1 1 0,1 0 0,0-1 0,0 1 0,-1-1 0,1 1 0,-1 0 1,1 0-1,-1-1 0,0 1 0,0 2 0,0 59 139,0-60-182,1 0 0,-1-1 0,1 0 0,-1 1 0,1-1 0,0 1 0,0-1 0,0 0 0,0 1 0,0-1 0,0 0 0,1 0 0,-1 0 0,1 0 0,-1 0 0,1 0 0,0 0 0,0-1 0,0 1-1,0-1 1,0 1 0,4 1 0,-4-2-69,0 0-1,-1-1 0,1 0 0,0 1 0,0-1 0,-1 0 0,1 0 0,0 0 0,-1 0 1,1 0-1,0 0 0,0 0 0,-1 0 0,1-1 0,0 1 0,-1-1 0,1 1 0,0-1 1,-1 0-1,1 0 0,-1 0 0,1 1 0,1-3 0,5-2-407,17-4-287,-3-1 474,-13 4 338,-1-1 0,-1 0 0,10-10 0,-8 7 345,-8 9-286,-1 1 1,0-1-1,1 1 1,-1-1 0,0 1-1,1-1 1,-1 1 0,0-1-1,0 0 1,1 1 0,-1-1-1,0 0 1,0 1-1,0-1 1,0 1 0,0-1-1,0 0 1,0 1 0,0-1-1,0 0 1,0 1 0,0-1-1,0 0 1,0 1 0,-1-2 178,1-1 1730,0 5-1898,0-1 0,0 0-1,0 0 1,0 0-1,0 0 1,0 1-1,0-1 1,0 0 0,1 0-1,-1 0 1,0 0-1,2 2 1,-1-1-58,0 0 1,0 0-1,0 0 1,1 0-1,-1-1 0,0 1 1,1 0-1,0-1 1,-1 1-1,1-1 1,0 0-1,0 0 0,2 2 1,2-1 30,-1 0 0,1 0 0,9 2 0,-7-2-3,-1 0-11,6 1-256,-1 0 0,0-1 0,1 0 0,13 0 1,-18-2 100,9 1-286,-1-1-1,0-1 1,1 0-1,-1-2 0,0 1 1,25-9-1,-30 7-24,0 1 0,1 0-1,12-2 1,-15 4 288,-1-1 0,1 0 0,-1-1 0,1 1 0,9-6 0,-10 4 77,-4 3 22,-1-1-1,1 0 0,-1 0 1,0 0-1,1 0 0,-1 0 1,0-1-1,0 1 0,0-1 1,-1 0-1,5-5 0,2-5-34,-2 4 163,-1 0 0,-1 0 0,1 0 0,-1-1 0,4-11 0,-7 6 766,-1-1 0,0 1 0,-2-27 0,1 16 34,0 10-370,0 13 356,-3 9-479,0-2-293,1-1-60,1 0 1,-1 0-1,1 0 1,0 0 0,0 1-1,0-1 1,0 0 0,1 0-1,-1 1 1,1-1 0,0 5-1,0 8 95,1-8-121,-1 0-1,0 0 0,-1 1 0,0-1 0,0 0 0,0 0 1,-1 0-1,-1 0 0,1 0 0,-5 8 0,1-2 13,1 1 0,0-1 0,-3 21 0,5-21-23,-1 0 1,0 0-1,-8 15 1,10-12-124,2-16 89,0 0 1,0 0-1,0-1 0,0 1 0,0 0 0,0 0 1,0 0-1,-1 0 0,1 0 0,0 0 0,0-1 1,-1 1-1,1 0 0,-1 1 0,-8 1-493,18-6 111,-4-11-48,-2 10 362,-1 0 1,1 1-1,0-1 0,0 1 0,0 0 0,0 0 1,1 0-1,-1 0 0,1 0 0,7-4 0,6-1-88,24-10 1,-25 13 170,0 1 1,0 1-1,0 0 1,0 2-1,0 0 1,27 1 0,-35 0 21,1 0 74,1 0 0,0 0 0,0 1-1,-1 1 1,1 0 0,0 0 0,-1 0 0,0 2-1,0-1 1,0 1 0,17 9 0,-25-12-58,1 0 0,-1 0 0,1 1 0,-1-1 0,0 0 0,1 1 0,-1-1 1,0 0-1,0 1 0,0-1 0,0 1 0,0 0 0,0-1 0,0 1 0,-1 0 1,1 0-1,-1-1 0,1 1 0,-1 0 0,0 0 0,1 0 0,-1 0 0,0 0 1,0-1-1,-1 1 0,1 0 0,0 0 0,0 0 0,-1 0 0,0 1 0,-1 1 36,1 0-1,-1 0 1,0 0-1,0-1 1,0 1-1,-1-1 1,1 0-1,-1 1 1,0-1-1,0 0 0,-4 3 1,-45 27 466,21-13-369,24-15-149,0-1 0,0 0 0,-1 0 0,1 0 0,-10 2 0,-23 0 12,19-3-24,-4 2-55,19-4 73,-1 1 0,0-1 0,0 0 0,0 0 0,-12-1 0,17 0-60,0-1 1,0 1-1,0-1 1,0 1-1,1-1 1,-1 0 0,0 1-1,0-1 1,1 0-1,-1 0 1,1 0-1,-1-1 1,1 1-1,-1 0 1,1-1-1,0 1 1,-1 0-1,1-1 1,0 0-1,0 1 1,0-1-1,0 0 1,0 1-1,1-1 1,-2-4-1,2 4-36,-1 0 1,1 0-1,-1-1 0,1 1 0,0-1 0,0 1 0,1 0 0,-1-1 1,0 1-1,1 0 0,-1-1 0,1 1 0,0 0 0,0 0 1,-1 0-1,3-4 0,1 0-225,-1 1-1,1-1 1,0 1 0,8-8-1,0 3-241,0 1 1,0 0-1,1 1 0,0 0 0,21-9 0,-16 9-88,38-19-873,-21 11 94,0-2-1,35-24 0,-17 1 212,-36 31 938,-14 8 291,0 1 0,0-1 0,-1 1 0,1-1 0,-1 0 0,1 0 0,2-4 0,-3 4 171,-1 0 0,0-1 0,0 0 0,0 1-1,0-1 1,0 1 0,-1-1 0,1-5 0,1-2 638,6-8 659,-2 8-745,-3 3-324,0 0-1,-1 0 1,0 0-1,0-1 1,-1 1-1,1-11 1,0-50 3012,-2 56-2510,0 24-529,-1-3-247,1 1 0,1 0 0,2 12 0,8 14 37,-6 9-10,1-20-103,-4-19-49,0 1 0,-1-1-1,0 1 1,1 11 0,-2 84 147,0-99-232,0 0 0,0 0 0,0 0 0,-1 0 0,1 0 0,-2 4 0,2-6-13,0-1 1,-1 1-1,1-1 0,0 1 0,-1-1 1,1 1-1,-1-1 0,1 1 0,-1-1 1,1 1-1,-1-1 0,1 1 0,-1-1 1,1 0-1,-1 1 0,-4 3-695,3 9-1319,2-12 2027,1-1 1,-1 1-1,0 0 1,0-1-1,0 1 1,1 0-1,-1-1 0,0 1 1,1 0-1,-1-1 1,0 1-1,1-1 1,-1 1-1,1-1 0,-1 1 1,1-1-1,-1 1 1,1-1-1,-1 1 1,1-1-1,0 0 0,-1 1 1,1-1-1,-1 0 1,1 0-1,0 1 1,-1-1-1,1 0 0,0 0 1,-1 0-1,1 0 1,0 0-1,0 0 1,33 0-453,-18 0 610,3 0 200,-3 0-53,-1 0 1,18-3-1,19-8 486,12 5-223,2-5-54,-2 6-154,-11-6 53,-33 8-258,-12 2-55,0 0 0,-1 0 0,1-1 1,0 0-1,-1-1 0,10-4 0,-10 4 116,1-1-1,-1-1 1,0 0 0,11-8-1,-18 13-162,0 0-1,0 0 1,0 0-1,0 0 1,0 0-1,0 0 1,1 0-1,-1-1 1,0 1-1,0 0 1,0 0-1,0 0 1,0 0-1,0 0 1,0 0-1,0 0 0,0 0 1,0 0-1,0-1 1,1 1-1,-1 0 1,0 0-1,0 0 1,0 0-1,0 0 1,0 0-1,0-1 1,0 1-1,0 0 1,0 0-1,0 0 1,0 0-1,0 0 1,0 0-1,0-1 1,0 1-1,0 0 1,-1 0-1,1 0 1,0 0-1,0 0 1,0 0-1,0 0 1,0-1-1,0 1 1,0 0-1,0 0 1,0 0-1,0 0 0,0 0 1,-1 0-1,1 0 1,0 0-1,0 0 1,0 0-1,0-1 1,-2 0 31,0-1-1,0 1 1,0 0 0,0 0-1,0-1 1,0 1 0,-1 1 0,1-1-1,0 0 1,0 0 0,-1 1-1,1-1 1,-3 1 0,-39-1 180,21 2-153,-2-2-25,9 0 49,-25 1-1,37 0-62,1 1-1,0-1 1,-1 1-1,1-1 1,0 1-1,0 0 1,0 0-1,-1 1 1,1-1-1,0 1 1,0-1-1,1 1 1,-5 3-1,0 2 58,5-6-67,0 1 1,0-1-1,0 1 1,1 0-1,-1 0 1,1 0-1,-1 0 1,1 0-1,-1 0 1,1 0-1,-2 4 1,5 0-9,1-1 0,-1 0 0,1 0-1,0-1 1,0 1 0,0 0 0,1-1 0,4 4 0,-5-4-4,0-2 1,1 1-1,0 0 0,-1-1 1,1 0-1,0 1 1,0-2-1,0 1 0,8 2 1,1-1-323,25 3 0,-7-2-788,-7 1 313,-13-2-38,0-1 0,0 0 0,18 0 0,21-2-93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31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2 7232,'4'1'419,"-1"-1"0,1 0 0,-1 1 0,1 0 0,-1 0 0,0 0 0,1 0 0,4 3 0,-5-3-426,-1 0 1,0 0-1,1 0 1,-1 0-1,0 0 1,1-1-1,-1 1 1,1-1-1,-1 1 1,1-1-1,-1 0 1,1 0-1,-1 0 1,1 0 0,-1-1-1,1 1 1,-1-1-1,4-1 1,13-5-186,29-17 1,18-8-168,-46 24 236,-9 5 42,0-2 0,1 0 0,12-8-1,-5 0-56,-18 12 144,0 1 0,-1 0 0,1 0 1,0-1-1,0 1 0,0-1 0,-1 1 1,1-1-1,0 1 0,-1-1 0,1 1 1,0-1-1,-1 0 0,1 1 1,-1-1-1,1 0 0,-1 1 0,1-1 1,-1 0-1,1 0 0,-1 1 0,0-1 1,1 0-1,-1 0 0,0 0 0,0 0 1,0 0-1,1 1 0,-1-1 0,0 0 1,0 0-1,-1 0 0,1 0 0,0 0 1,0 0-1,0 1 0,0-1 0,-1 0 1,1 0-1,0 0 0,-1 0 0,1 1 1,-1-1-1,1 0 0,-2 0 0,1-1 34,-1 0 0,0 0 0,0 0-1,-1 1 1,1-1 0,0 1-1,0 0 1,-1 0 0,1 0 0,-1 0-1,1 0 1,-1 0 0,1 0-1,-1 1 1,0 0 0,1-1 0,-5 1-1,-15-1 233,15 1-156,1-1-1,-1 1 0,1 0 1,-1 0-1,1 1 0,-1 0 0,1 0 1,0 0-1,-1 1 0,1 0 0,0 0 1,-11 7-1,-44 24 578,41-19-655,19-14-41,1 0 0,-1 1 0,0-1 0,0 1 0,0-1 0,0 1 1,0-1-1,0 1 0,1 0 0,-1-1 0,0 1 0,0 0 0,1 0 1,-1-1-1,1 1 0,-1 0 0,0 0 0,1 0 0,0 0 0,-1 0 0,0 2 1,1-1-9,1-1 1,-1 1 0,0 0-1,1 0 1,-1 0 0,1 0-1,0 0 1,-1-1 0,3 4-1,4 12-4,-4-3 69,-3-12-43,1 1-1,-1-1 1,1 0 0,0 1-1,0-1 1,0 0 0,0 1-1,0-1 1,0 0-1,1 0 1,-1 0 0,1 0-1,1 2 1,4 4-10,-5-6-18,-1 0 0,1 0 0,0 0 0,0 0 0,0-1 1,0 1-1,1 0 0,-1-1 0,0 1 0,1-1 0,-1 0 0,5 2 0,7-1-538,0-1-1,1 0 1,-1 0 0,0-2-1,1 1 1,15-4-1,31-10-83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03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774 4064,'-14'0'1307,"11"0"-428,3-2-180,0-9-166,0 8 193,0-3-246,0-2-334,-1 2-50,0-1-1,1 1 1,0 0 0,1 0-1,-1 0 1,4-12 0,24-79 485,-23 66-330,2 17-128,-6 13-100,0 0 0,-1-1 0,1 1 0,0-1 0,0 1-1,-1-1 1,1 0 0,-1 1 0,0-1 0,1 0 0,-1 1 0,0-3 0,0-2 32,1-13 227,0 18-275,-1 1 0,0-1 1,0 1-1,0-1 0,1 1 0,-1 0 1,0-1-1,1 1 0,-1-1 0,0 1 1,1 0-1,-1-1 0,1 1 0,-1 0 1,0 0-1,1-1 0,-1 1 1,1 0-1,-1 0 0,1 0 0,-1-1 1,1 1-1,-1 0 0,1 0 0,-1 0 1,1 0-1,-1 0 0,1 0 0,0 0 1,2 0 626,-6 3-511,-8 8-11,10-10-106,1-1-1,-1 1 1,1-1 0,0 1 0,-1-1-1,1 1 1,0-1 0,0 1 0,-1-1-1,1 1 1,0 0 0,0-1 0,0 1-1,0 0 1,0-1 0,0 1 0,0 0-1,0-1 1,0 1 0,0-1 0,0 1-1,0 0 1,0-1 0,0 1 0,1 0-1,-1 0 6,0 1 485,0 1-331,0 11 259,-1 9 377,1-22-785,0 0 0,0-1 0,0 1 0,0-1 0,-1 1 0,1-1 0,0 0 0,0 1 1,-1-1-1,1 1 0,0-1 0,-1 1 0,1-1 0,-1 0 0,1 1 0,0-1 0,-1 0 0,1 1 0,-1-1 0,1 0 0,-1 0 0,1 0 0,-1 1 0,1-1 0,-1 0 1,1 0-1,-1 0 0,1 0 0,-1 0 0,1 0 0,-2 0 0,-3 3 245,-7 8 33,12-11-278,0 1 0,-1-1 0,0 1 0,1-1 1,-1 0-1,1 1 0,-1-1 0,1 0 1,-1 0-1,0 1 0,1-1 0,-1 0 1,1 0-1,-1 0 0,0 0 0,1 0 0,-1 0 1,0 0-1,1 0 0,-1 0 0,0 0 1,1 0-1,-1 0 0,1-1 0,-2 1 1,2 0 14,-3 0 124,0 0-38,3 0-120,-1 0 1,1 0-1,-1 0 0,1 0 1,-1 0-1,1 0 0,-1 0 1,1 0-1,-1 0 0,1 0 1,-1 0-1,1 0 1,-1-1-1,1 1 0,-1 0 1,1 0-1,0 0 0,-1-1 1,1 1-1,-1 0 0,1-1 1,0 1-1,-1 0 1,1-1-1,-1 1 0,1 0 1,0-1-1,0 1 0,-1-1 1,1 1-1,0-1 0,0 1 1,0-1-1,-1 1 1,1-1-1,0 1 0,0-1 1,0 1-1,0-1 0,0 1 1,0-1-1,0 1 0,0-1 1,1-3-58,0 0 1,0 0-1,0 0 0,1 0 1,1-3-1,2-6 33,-1 0-17,-3 9 34,0-1 1,1 1 0,-1 0 0,1 0 0,0 0 0,0 0-1,3-4 1,14-22 136,-9 14-134,0 1 1,1 0 0,22-22 0,-18 21-40,-7 7-8,0 1 0,1 0 1,-1 0-1,13-7 0,23-7-95,-5-5 31,-29 21 156,1 1 0,0 0 0,0 1 0,1 0 0,-1 0-1,1 2 1,-1-1 0,1 2 0,14-1 0,-20 2 14,-1 0 0,0 0 0,1 1 0,-1 0 0,0 1 0,0-1 0,0 1 0,0 0 0,0 0 0,0 0 0,0 1 0,0-1 0,-1 1 0,0 0 0,1 1 0,3 3 0,7 5 77,-8-7-86,1 1 0,-1 0-1,0 0 1,0 1-1,-1 0 1,0 0 0,9 15-1,-12-17-19,0 1-1,-1-1 0,1 1 0,-1 0 0,-1-1 0,1 1 0,-1 0 0,1 11 0,1 4 62,1-6-27,1 6 35,-10 0 46,1-6-52,2 3-23,2-14-52,-1 0-1,1 0 0,-1-1 1,0 1-1,0 0 0,-1 0 1,1 0-1,-1-1 0,1 1 1,-1-1-1,-3 4 0,0 2-3,5-8-17,-1 0 0,1 1 0,-1-1 0,1 0 0,-1 0 0,0 0 0,0 0 0,1 1 0,-1-1 0,0 0 0,0 0 0,0-1 0,0 1 0,0 0 0,-1 0 0,1 0 0,0-1 0,0 1 0,0-1 0,-1 1 0,1-1 0,0 1 0,0-1 0,-1 0 0,1 1 0,0-1 0,-1 0 0,-1 0 0,1 0-15,1 0-1,-1 0 0,1 0 1,-1 0-1,1-1 0,0 1 1,-1 0-1,1-1 0,-1 1 1,1-1-1,-1 1 0,1-1 1,0 1-1,-1-1 0,1 0 1,0 0-1,0 0 0,0 0 1,0 0-1,-2-2 0,1-1-40,0 1-1,0-1 0,0 0 1,1 0-1,-1 0 1,1 0-1,-1-9 1,1 4 11,1 0 1,0 0 0,0 1 0,1-1 0,0 0-1,1 0 1,0 0 0,5-15 0,-5 20 40,-1-3-13,2-3-36,0 0 1,1 0-1,7-14 1,0 8 34,1 1 1,0 0-1,1 1 1,1 1-1,21-17 1,-18 17 40,1 0 0,0 0 1,1 2-1,0 1 0,1 0 1,0 1-1,1 1 0,0 1 1,0 1-1,1 1 0,24-3 1,-35 7 43,-1 1 1,0 0-1,0 0 1,1 1 0,-1 1-1,0-1 1,18 7-1,-22-6-18,1 0 0,0 1 0,-1 0 0,1 1 0,-1-1 0,0 1 0,0 0 0,0 0 0,-1 1 0,0 0 0,8 9 0,-7-6 20,0 0 0,0 0 0,-1 1 0,0 0 0,-1 0 0,0 0 0,0 1 0,-1-1 0,0 1 0,-1 0 0,0 0 0,1 16 0,-3 41 187,0-43-262,0-23 9,0-1 1,0 0 0,0 0-1,0 0 1,0 0-1,0 0 1,0 0-1,0 1 1,1-1 0,-1 0-1,0 0 1,0 0-1,0 0 1,0 0 0,0 1-1,0-1 1,0 0-1,0 0 1,0 0-1,0 0 1,0 0 0,0 1-1,0-1 1,0 0-1,-1 0 1,1 0-1,0 0 1,0 0 0,0 0-1,0 1 1,0-1-1,0 0 1,0 0 0,0 0-1,0 0 1,0 0-1,-1 0 1,1 0-1,0 0 1,0 1 0,0-1-1,0 0 1,0 0-1,0 0 1,-1 0 0,1 0-1,0 0 1,0 0-1,0 0 1,0 0-1,0 0 1,-1 0 0,1 0-1,0 0-13,-1 0 0,0 0 0,1 0 0,-1 0 0,1 0 0,-1 0 0,1 0 0,-1 0 0,1 0 0,-1-1 0,1 1 0,-1 0 0,1 0 0,-1-1 0,1 1-1,-1 0 1,1 0 0,0-1 0,-1 1 0,1-1 0,-1 1 0,1 0 0,0-1 0,-1 1 0,1-1 0,0 1 0,0-1 0,-1 1 0,1 0 0,0-2 0,-1 0-48,1-1 1,0 0-1,0 1 1,0-1 0,0 1-1,0-1 1,1 0-1,-1 1 1,2-5-1,4-15-152,2 1 0,0-1 0,2 1 0,0 1 0,1 0 0,1 0 0,23-27 0,-19 28 104,0 2-1,2 0 1,0 1-1,1 1 1,29-18 0,-14 14 100,1 2 0,0 1 0,1 1 0,68-17 0,-96 29 96,0 1 1,0 0 0,1 1 0,-1 0-1,0 0 1,1 1 0,-1 0 0,1 0-1,-1 1 1,1 0 0,-1 1 0,0 0-1,14 5 1,30 20 586,-37-20-462,-9-5-82,-1 1 1,1 0-1,9 7 1,-6-2 16,-1 0 1,13 18-1,10 10 73,-22-28-167,-1 1-1,-1 0 0,1 1 1,7 14-1,-12-19-17,0 1 1,-1 0-1,1 0 1,-1 0 0,0 0-1,-1 0 1,1 0-1,-1 0 1,0 11-1,-4 13-542,3-28 431,-1 0 0,1-1 0,-1 1-1,0 0 1,0-1 0,0 1 0,1-1 0,-1 0-1,-1 1 1,-1 1 0,3-2 65,0-1 1,0 0 0,0 0-1,0 0 1,0 0-1,0 0 1,0 0 0,0 0-1,-1 1 1,1-1-1,0 0 1,0 0 0,0 0-1,0 0 1,0 0-1,0 0 1,0 0 0,0 0-1,-1 0 1,1 0-1,0 0 1,0 0 0,0 0-1,0 0 1,0 0-1,0 0 1,-1 0 0,1 0-1,0 0 1,0 0-1,0 0 1,0 0 0,0 0-1,0 0 1,-1 0-1,1 0 1,0 0 0,0 0-1,0 0 1,0 0-1,0 0 1,0 0 0,0 0-1,-1 0 1,1 0-1,0 0 1,0 0 0,0 0-1,0-1 1,0 1-1,0 0 1,0 0 0,0 0-1,0 0 1,0 0-1,0-1 1,-2 0-35,1 0-1,-1-1 1,1 1 0,0-1-1,0 0 1,0 1 0,0-1-1,0 0 1,0 1 0,1-1 0,-1 0-1,1 0 1,-1 0 0,1 0-1,-1 0 1,1 0 0,0 0-1,0 1 1,0-1 0,0 0-1,0 0 1,1 0 0,-1 0 0,1 0-1,0-3 1,2-2 1,-1 0 0,1 0 0,0 1 0,1-1 0,-1 1 0,1 0 0,1 0 0,4-6 0,9-3 11,0 1 0,0 1-1,1 1 1,1 1-1,0 0 1,28-10 0,-25 12 196,0 2 1,30-7 0,-46 12-26,0 1 0,0 1 1,0-1-1,0 1 0,0 0 0,0 1 0,-1 0 1,1 0-1,0 0 0,0 1 0,-1 0 0,12 5 1,-10-3 38,-5-4-111,0 1 0,-1 1 1,1-1-1,-1 0 0,1 0 1,-1 1-1,0 0 0,0-1 1,1 1-1,-1 0 0,0 0 1,0 0-1,-1 0 0,1 0 1,0 1-1,1 3 0,-2-1 3,0 0 0,-1 1-1,0-1 1,0 0 0,0 0-1,-1 1 1,0-1 0,0 0-1,0 0 1,-1 1 0,-3 8-1,3-9-59,1-2-2,1 0 0,-1 0 0,0 0 0,-1 0 0,1 0 0,0-1 0,-1 1 0,1-1 0,-1 1 0,-3 2 0,6-4-691,0-1 653,-1 1 0,0-1 0,1 0-1,-1 0 1,0 1 0,1-1 0,-1 0 0,1 0 0,-1 1 0,0-1 0,1 0 0,-1 0-1,1 0 1,-1 0 0,1 0 0,-1 0 0,1 0 0,-1 0 0,0 0 0,1 0 0,-1 0 0,1 0-1,-1 0 1,1 0 0,-1 0 0,1 0 0,-1 0 0,0-1 0,1 1 0,-1 0 0,1 0 0,-1-1-1,0 1 1,1 0 0,-1 0 0,0-1 0,1 0 0,1 0-59,0-1 0,0 1 0,0 0 0,1-1 0,-1 1 0,0 0 1,1 0-1,-1 1 0,1-1 0,4 0 0,7-3-320,-9 2 275,0 0-1,0-1 1,-1 1-1,7-5 0,9-5-237,-19 12 362,0 0 0,0 0 0,0-1 0,0 1 0,0 0 0,0-1 0,0 1 0,0 0 0,0-1 0,0 1 0,-1-1 0,1 0 0,0 1 0,0-1 0,-1 0 0,1 1 0,0-1 0,0-1 0,4-4-8,6 0 154,-8 3 126,4-7 196,-4 8-244,-2 3-28,-9 2 446,7-2-557,1 0 0,-1 0 1,1 0-1,0 0 0,-1 0 0,1 0 0,0 0 0,0 0 1,-1 0-1,1 1 0,0-1 0,0 2 0,-2 9 260,-5-8-241,7-4-89,-1 1 0,1-1 0,-1 0 0,1 0-1,0 1 1,-1-1 0,1 0 0,-1 1 0,1-1 0,0 1 0,-1-1 0,1 0 0,0 1 0,0-1 0,-1 1-1,1-1 1,0 1 0,0-1 0,-1 1 0,1-1 0,0 1 0,0-1 0,0 1 0,0-1 0,0 1 0,0-1-1,0 1 1,0-1 0,0 1 0,0-1 0,0 1 0,1 0 0,-4-1-130,-6 0-145,18 0 108,-6 0 58,-4-7-1806,1 5 1722,0 1 1,0-1 0,0 0-1,0 1 1,0-1-1,0 0 1,0 1-1,0-1 1,1 0-1,-1 1 1,1-1 0,0-1-1,0 2 112,0 1 0,0-1 1,0 1-1,-1 0 0,1-1 0,0 1 0,0 0 1,0 0-1,0 0 0,0 0 0,0 0 0,-1 0 1,3 0-1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03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67 4160,'-28'-28'1333,"28"28"-1311,-1 0 1,1-1-1,0 1 0,-1 0 0,1 0 1,0-1-1,-1 1 0,1 0 1,0-1-1,-1 1 0,1 0 0,0-1 1,0 1-1,0 0 0,-1-1 0,1 1 1,0-1-1,0 1 0,0 0 0,0-1 1,0 1-1,0-1 0,-1-1 88,1 0 1,0 0-1,-1 0 0,0 0 0,1 1 0,-1-1 1,0 0-1,0 0 0,0 1 0,0-1 1,0 1-1,0-1 0,0 1 0,-5-6 3163,6 10-2761,0 290 3531,-1-256-3678,-7 40 0,3-41-194,0 36 47,1-48-177,-1 29 20,11 16-13,-7-57-35,0 0-1,-3 10 1,1-4 2,-2 32-26,1-35-51,0 6-62,9 6-383,-5-26 477,0-1 0,0 0 0,0 0 0,0 0 0,0 1 1,0-1-1,0 0 0,0 0 0,0 0 0,0 1 0,0-1 0,0 0 0,-1 0 0,1 0 0,0 0 0,0 1 0,0-1 0,0 0 0,0 0 0,0 0 0,-1 0 0,1 0 1,0 0-1,0 1 0,0-1 0,0 0 0,-1 0 0,1 0 0,0 0 0,0 0 0,0 0 0,-1 0 0,1 0 0,0 0 0,0 0 0,0 0 0,-1 0 0,1 0 0,0 0 1,0 0-1,0 0 0,-1 0 0,1 0 0,0 0 0,0 0 0,0 0 0,0 0 0,-1 0 0,1-1 0,0 1 0,0 0 0,0 0 0,0 0 0,-1 0 0,1 0 1,0-1-1,-1 0-123,1 0 0,-1-1 1,0 1-1,1 0 0,0-1 1,-1 1-1,1 0 0,0-1 1,0 1-1,-1-1 1,1 1-1,0 0 0,1-1 1,-1-1-1,4-22-2005,10-8 286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04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34 4480,'-14'-27'1445,"14"26"-1408,-1 0 0,1 1 0,-1-1-1,1 0 1,0 1 0,-1-1 0,1 0 0,0 1 0,0-1-1,-1 0 1,1 0 0,0 0 0,0 1 0,0-1 0,0 0-1,0 0 1,0 1 0,0-1 0,0 0 0,1-1 0,0-3 1232,1 2-459,9-11 300,-8 9-886,-3 4-170,0 0 0,1 1-1,-1-1 1,0 0 0,1 1 0,-1-1-1,0 0 1,1 1 0,-1-1 0,1 1-1,-1-1 1,1 1 0,-1-1 0,1 1 0,0-1-1,-1 1 1,1 0 0,-1-1 0,1 1-1,0 0 1,1-1 0,3-1 171,4-3-66,1 2 1,0-1 0,1 1-1,-1 1 1,12-2 0,27-6 18,112-23-18,-24 16-21,-6 1-193,-6 1-24,-70 10 60,25-6 23,-16 6 43,-22-6 176,-22 8 749,1 2-1,32 1 1,-17 1-291,-36-1-684,1 0 0,-1-1 0,1 1-1,-1 0 1,1 0 0,-1 0 0,1 0 0,-1 0-1,1 0 1,0 0 0,-1 0 0,1 1 0,-1-1 0,1 0-1,-1 0 1,1 0 0,-1 1 0,1-1 0,-1 0-1,1 0 1,-1 1 0,0-1 0,1 0 0,-1 1 0,1-1-1,-1 0 1,0 1 0,1-1 0,-1 1 0,0-1-1,1 1 1,-1-1 0,0 1 0,0-1 0,0 1-1,1-1 1,-1 1 0,0-1 0,0 1 0,0-1 0,0 1-1,0-1 1,0 1 0,0-1 0,0 1 0,0 0-1,0 0 1,3 20-32,11 7 120,-11-23-84,-1 0 0,1 1 0,-1-1 0,0 1 0,0-1 0,-1 1 0,1 0 0,-1 0 0,-1 0 0,1 0 0,-1 0 0,0 0 0,-2 12 0,1 9 7,2 0 37,-1 2 6,-3 31-1,-1-37-50,-1 17-18,10-4 4,-1-16 21,-2 0 37,-2 24 0,3 22 25,4-28-13,21 63-1,-16-60 18,8 44 91,-19-81-146,0 0 0,1 0 1,0 0-1,0 0 0,0 0 0,4 3 0,5 12 242,-11-19-253,1 1-1,-1-1 1,0 0 0,0 0-1,1 1 1,-1-1 0,0 0 0,0 0-1,0 1 1,0-1 0,1 0 0,-1 0-1,0 1 1,0-1 0,0 0 0,0 1-1,0-1 1,0 0 0,0 1-1,0-1 1,0 0 0,0 0 0,0 1-1,0-1 1,0 0 0,0 1 0,0-1-1,0 0 1,0 1 0,-1-1-1,1 0 1,0 1 0,-11-4 261,9 2-221,-1-1 1,0 1-1,0 1 1,1-1 0,-1 0-1,-5 0 1,-5 1 52,-1 1-1,1-2-1,-19-2 1,17 1-1,-11-2 76,-1 1 1,1 1-1,-40 2 0,-31 11 145,38-6-206,17-3 2,-70 14 0,7 11 23,-6-5 64,11 4-92,-46 9-270,146-35 156,-8 2-158,1-1 0,-1 0 0,1-1 0,-1 1 1,-10-2-1,17 1 108,0-1 0,0 1 0,0 0 0,1 0 0,-1 0 0,0-1 0,0 1 0,0-1 0,1 1 0,-1 0 0,0-1 0,1 1 0,-1-1 0,0 0 1,1 1-1,-1-1 0,1 1 0,-1-1 0,1 0 0,-1 1 0,0-3 0,1 2-91,-1-1 0,1 1 1,0-1-1,0 0 0,0 1 1,0-1-1,0 0 0,1 1 1,-1-1-1,0 1 0,1-1 0,0 1 1,-1-1-1,1 1 0,0-1 1,0-1-1,27-41-2875,5-6 961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05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67 4576,'0'-14'1450,"0"11"-868,-3 3-145,-8 0 411,8 0 603,3-2-918,0-5-206,0 10 2,0 18 272,0 28-45,1-44-499,-1 0-1,0-1 0,0 1 0,0 0 0,-1 0 1,0 0-1,0-1 0,0 1 0,0 0 0,-1-1 1,0 1-1,-4 7 0,5-8-18,0 0 1,0 0-1,0 1 0,1-1 1,-1 0-1,1 0 1,0 1-1,0-1 0,2 6 1,-1 3 238,-1-13-274,0-1 0,0 0 0,0 1 0,0-1 0,0 1 0,0-1-1,1 1 1,-1 0 0,0-1 0,0 1 0,1-1 0,-1 1 0,0-1 0,0 1 0,1 0-1,-1-1 1,1 1 0,-1-1 0,0 1 0,1 0 0,-1 0 0,1-1 0,-1 1-1,1 0 1,-1 0 0,1-1 0,-1 1 0,1 0 0,-1 0 0,1 0 0,-1 0 0,1 0-1,-1 0 1,1 0 0,-1 0 0,1 0 0,-1 0-2,1 0 0,-1 0 0,0 0 0,0 0 0,0 0 0,0 0-1,0 0 1,0 0 0,0 0 0,0 0 0,0 0 0,0 0 0,1 0 0,-1 0 0,0 0 0,0 0 0,0 0 0,0 0 0,0 0 0,0 0 0,0 0 0,0 0-1,0 0 1,0 0 0,1 0 0,-1 0 0,0 0 0,0 0 0,0 0 0,0 0 0,0-1 0,0 1 0,0 0 0,0 0 0,0 0 0,0 0 0,0 0-1,0 0 1,0 0 0,0 0 0,0 0 0,0 0 0,0-1 0,0 1 0,0 0 0,0 0 0,0 0 0,0 0 0,0 0 0,0 0 0,0 0 0,0 0 0,0 0-1,0 0 1,0-1 0,0 1 0,0-2-14,1 0 0,-1-1 1,1 1-1,-1 0 0,1-1 0,0 1 0,0 0 0,0 0 0,2-3 0,8-20-220,-5 11 113,2 1 0,16-25 0,-15 26 85,-4 4 0,1 1 0,0 0 0,12-10 0,-4 3 116,-13 13-50,0 1-1,0-1 0,-1 0 1,1 0-1,0 0 0,0 0 1,0 1-1,0-1 0,0 1 1,0-1-1,0 0 0,0 1 1,0 0-1,0-1 0,1 1 1,0 0 58,-1 0 0,1 1 0,-1 0 0,1-1 0,-1 1 0,0 0 1,1 0-1,-1 0 0,0 0 0,0 0 0,0 0 0,1 0 0,0 2 1,-1-2-62,0 0 20,0 0 0,1 0-1,-1 1 1,0-1 0,0 0-1,0 1 1,-1-1-1,1 1 1,0-1 0,0 1-1,-1-1 1,1 1 0,-1 0-1,1-1 1,-1 1-1,0 0 1,0-1 0,0 1-1,0 2 1,0 1 6,1-1 1,-1 0-1,1 0 0,0 0 1,0 0-1,0 0 1,1 0-1,0 0 0,3 6 1,-4-6-37,0 0 0,0-1 0,-1 1 0,1 0-1,-1 0 1,0-1 0,0 1 0,-1 5 0,1-1-14,3-2-68,-3-6 64,0 1-13,1-1-1,0 1 1,-1 0-1,1 0 1,0-1-1,0 1 1,0-1-1,0 1 1,0-1-1,-1 1 1,1-1-1,0 0 1,0 1-1,1-1 1,-1 0-37,0 0 1,0-1-1,0 1 1,0 0-1,0-1 1,0 1 0,0-1-1,0 1 1,0-1-1,0 1 1,-1-1-1,1 0 1,0 1 0,0-2-1,-1 2 50,3-6-592,-3 5 522,0-1-1,1 1 1,-1-1-1,0 1 1,1-1-1,-1 1 1,1-1-1,0 1 1,0-1-1,1-1 1,5-12-195,-2-15-44,6-3 122,-5 2-26,-5 27 216,1 0-1,-1-1 1,1 1 0,0 0-1,0 0 1,1 0 0,-1 1-1,1-1 1,-1 1 0,1-1-1,4-3 1,-5 7 84,0-1-1,0 1 1,0-1 0,-1 1-1,1-1 1,0 1 0,0 0-1,0 0 1,0 0 0,0 0-1,0 0 1,0 1 0,-1-1-1,1 1 1,0-1 0,0 1-1,0-1 1,-1 1-1,1 0 1,0 0 0,-1 0-1,1 0 1,-1 0 0,3 2-1,2 2 233,0 1 0,-1-1 0,0 1 0,0 0 0,4 7 0,5 12 219,-12-22-450,0 0 0,-1 0 0,1 0 0,1 0 0,-1-1 0,0 1 0,1-1 0,2 3 0,-4-4-95,1 0-1,-1 0 0,-1-1 1,1 1-1,0 0 1,0 0-1,0 0 0,0 0 1,-1 0-1,1 0 0,0 0 1,-1 0-1,1 1 0,-1-1 1,1 0-1,-1 0 1,0 0-1,1 1 0,-1-1 1,0 0-1,0 3 0,0-2-1805,0-4-523,0-9-2997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09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85 2976,'-14'-14'971,"11"11"-603,3 0 10,0-41 4134,-2 39-3872,-9-6 27,10 10-636,1 1 0,-1-1 0,1 1-1,-1 0 1,0-1 0,1 1 0,-1 0 0,1-1 0,-1 1 0,0 0 0,1 0 0,-1 0 0,1 0 0,-1 0 0,0-1 0,1 1 0,-1 0 0,0 0 0,1 1 0,-1-1 0,0 0 0,1 0 0,-1 0-1,1 0 1,-2 1 0,2-1 29,-15-1 324,13 1-380,-1-1 1,0 1-1,1 0 1,-1 0-1,0 0 0,1 0 1,-1 1-1,1-1 1,-1 1-1,0-1 1,-3 3-1,1 10-15,-26 23 241,26-27-113,-1 0 0,1 0 1,1 1-1,-6 17 0,5-9-47,3-5-33,-11 25 0,10-28-64,0-1 0,0 1 0,1 0 0,0 0 0,-1 14-1,3-19 25,0 0-1,0 0 1,0 0 0,1 0-1,-1 0 1,1 1-1,1-1 1,-1 0-1,1-1 1,0 1-1,0 0 1,3 6-1,-3-9-8,-1 0-1,1-1 1,0 1-1,0 0 0,0-1 1,0 0-1,0 1 1,0-1-1,0 0 1,0 0-1,0 0 0,0 0 1,1 0-1,-1-1 1,0 1-1,0-1 1,1 0-1,-1 1 0,1-1 1,-1 0-1,0 0 1,1 0-1,-1-1 1,0 1-1,1-1 0,-1 1 1,4-2-1,-2 0-40,-1 0 0,1 0 0,-1 0 0,0 0-1,1 0 1,-1-1 0,0 0 0,0 1 0,4-7-1,9-7-176,3 3 36,-13 8 138,1 1-1,-1-1 0,0-1 1,0 1-1,7-9 0,9-17-44,6 9 112,-10-2 18,3-3-27,-19 26 26,-1 0 0,0 0-1,0 0 1,1 0-1,-1 0 1,0 0 0,1 0-1,-1 0 1,1 1 0,0-1-1,-1 0 1,1 1-1,-1 0 1,1-1 0,0 1-1,1 0 1,3 2 351,-4 0-289,-1-1-37,0 0 0,0 1 0,0-1-1,0 0 1,0 1 0,0-1 0,0 1 0,0-1 0,-1 1-1,1-1 1,-1 1 0,1-1 0,-1 1 0,1 0 0,-1-1-1,0 1 1,0 0 0,0-1 0,0 1 0,0 2 0,0 3-14,1-1 0,-1 1 0,1-1 1,1 0-1,-1 0 0,1 1 0,0-1 1,1 0-1,-1-1 0,1 1 0,0 0 0,1-1 1,5 8-1,21 25-18,-21-21-28,7 11 4,-7-20 12,0 0 0,0 0 1,0-1-1,1 0 0,0 0 1,0-1-1,16 6 0,10-3 2,-32-8-1,1 0-1,0 0 1,0 0-1,0 0 1,-1-1 0,1 1-1,0-1 1,0-1-1,0 1 1,0-1 0,0 1-1,0-1 1,-1-1-1,9-2 1,-9 2 7,-1 1 0,1-1 0,-1 0 0,1 0 0,-1 0 0,0-1 0,0 1 0,0-1 0,0 0 0,3-4 0,-1 0 59,0-1 0,0 0 0,3-9 0,-1 3-2,-4 8-41,0 1 0,-1-1-1,0 0 1,0 0 0,-1 0-1,1 0 1,-1 0 0,0-1 0,-1 1-1,0 0 1,0 0 0,0-1-1,-1 1 1,-1-9 0,-3-2-41,3 10-18,0 0-1,0 0 1,1 0 0,0 0 0,0-7 0,1 11 17,1 1 0,-1-1 1,0 1-1,-1-1 1,1 0-1,0 1 1,-1-1-1,1 1 1,-1-1-1,0 1 1,0 0-1,0-1 1,0 1-1,0 0 1,0-1-1,-1 1 0,1 0 1,-1 0-1,-2-2 1,3 3-27,-1-1 0,1 1 1,0-1-1,-1 0 0,1 1 0,0-1 1,0 0-1,0 0 0,0 0 0,0 0 1,0 0-1,1 0 0,-1 0 0,0-2 1,1 3-33,0 0 0,0-1 1,0 1-1,1 0 0,-1 0 1,0 0-1,0 0 1,1 0-1,-1 0 0,1 0 1,-1 0-1,1 0 1,-1 1-1,1-1 0,0 0 1,-1 0-1,1 0 0,0 1 1,0-1-1,0 0 1,-1 1-1,1-1 0,0 0 1,0 1-1,0-1 1,1 0-1,12-10-2605,-11 9 811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09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2400,'0'0'779,"-3"0"-481,-11 0 2923,14 3-2479,0-3-716,0 1 1,0-1-1,0 1 0,0-1 1,0 0-1,0 1 1,0-1-1,0 1 0,0-1 1,0 1-1,0-1 0,0 1 1,0-1-1,-1 0 1,1 1-1,0-1 0,0 0 1,-1 1-1,1-1 1,0 1-1,0-1 0,-1 0 1,1 0-1,0 1 1,-1-1-1,1 0 0,-1 1 1,1-1-1,0 0 1,-1 0-1,-7 5 521,3 9 29,-7 6 96,7-13-533,2-1-1,-1 0 1,-3 8 0,0 5 215,-19 42 625,23-55-944,1 0 0,-1 1 0,1-1 0,0 1 0,1 0-1,-1-1 1,1 1 0,1 0 0,-1 0 0,2 10 0,-1-16-33,0 1-1,0-1 1,0 0 0,0 0-1,1 1 1,-1-1 0,0 0-1,1 0 1,-1 0 0,1 0-1,0 1 1,-1-1 0,1 0-1,0 0 1,0 0-1,-1 0 1,1-1 0,0 1-1,0 0 1,0 0 0,0 0-1,0-1 1,0 1 0,0 0-1,0-1 1,1 1 0,-1-1-1,0 1 1,2-1 0,4 2 15,-1-1 1,1 0 0,0 0 0,12-1 0,-3 1-26,0-2 0,0 0 0,1-1 0,-1 0 0,30-9 0,-42 9 11,0 0 0,-1 0 0,1 0 0,-1 0 0,1 0 0,-1-1 0,0 1 0,0-1 0,0 0 0,5-7 1,5-4 20,-2 4-8,-9 9-12,-1 0-1,0 0 1,0 0-1,1 0 1,-1 0 0,0 0-1,0 0 1,0 0-1,0 0 1,0-1-1,0 1 1,-1 0-1,1-1 1,0 1 0,-1-1-1,1 1 1,-1-1-1,1 1 1,-1-1-1,1 1 1,-1-1-1,0 1 1,0-1 0,0 1-1,0-1 1,0 0-1,0 1 1,-1-1-1,0-2 1,-2-4 17,0 0-1,0 1 1,-1-1 0,0 1 0,0 0-1,-1 0 1,1 0 0,-13-11 0,13 14-5,-1 0 0,1 1 0,-1-1 0,-6-2 1,4 2 3,0-1 10,-1 0 1,0 0 0,-1 0 1,1 0-1,-1 1 0,0 0 0,0 1 1,-1 0-1,1 1 0,0 0 1,-1 0-1,-15 0 0,-22 2-676,44 0 192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0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4064,'0'0'1307,"0"-3"-801,0-11 7995,3 17-7962,-1-1-477,-2-1-45,1 0-1,0-1 0,0 1 0,0 0 1,0 0-1,0 0 0,-1-1 0,1 1 1,1-1-1,-1 1 0,0-1 0,0 1 1,0-1-1,0 1 0,0-1 0,0 0 1,0 0-1,1 1 0,-1-1 0,0 0 0,0 0 1,0 0-1,1 0 0,-1-1 0,0 1 1,0 0-1,2-1 0,3-1 19,1 0-80,0-1 0,0 1 0,1 1 0,-1-1 0,15 0 1,2 2-475,34 0-2233,-54 0 2400,-1 1 0,0-1 0,0 1 1,0-1-1,0 1 0,1 0 0,-1 0 0,0 1 0,-1-1 0,1 1 0,0-1 0,0 1 0,2 2 0,-4-4 222,-1 1-1,1 0 0,-1 0 1,1-1-1,-1 1 0,1 0 1,-1 0-1,0-1 0,1 1 1,-1 0-1,0 0 1,0 0-1,1 0 0,-1 0 1,0-1-1,0 1 0,0 0 1,0 1-1,0-2 123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0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5728,'-17'16'2592,"34"1"-2240,-17 0 1344,16-17-992,34 0 128,0 0-480,16 0-160,1-17-128,-1 0-3776,1 17 2016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1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047 2976,'-14'-14'971,"14"14"-946,-1-1 1,1 1 0,0-1-1,-1 1 1,1-1 0,0 1-1,-1-1 1,1 1 0,0-1-1,0 0 1,0 1 0,-1-1-1,1 0 1,0 1 0,0-1-1,0 1 1,0-1 0,0 0-1,0 1 1,0-1 0,0 0-1,1 1 1,-1-1 0,0 0-1,0 0 1,1 1 53,-1-3 897,2 6-192,2-1-480,-3-1-212,0-1 0,0 1 0,0 0 0,0 0 0,0 0 0,0 0 0,-1 0 0,1 0 0,0 0 0,0 0 0,-1 0 0,1 0 0,-1 0 0,1 1 0,0 0 0,5 11 352,-1-1 0,0 1 0,7 27 0,-7 9 169,0-17-293,2 0 0,12 35 0,-16-58-177,0 0 0,1 0 0,0-1 0,1 1-1,0-1 1,0 0 0,1 0 0,8 9 0,-13-16-123,0 0 1,0 0-1,0 0 1,-1 0 0,1-1-1,0 1 1,0 0-1,0-1 1,0 1-1,1-1 1,-1 1 0,0-1-1,0 1 1,0-1-1,0 0 1,0 1 0,1-1-1,-1 0 1,0 0-1,0 0 1,0 0 0,1 0-1,0 0 1,2-2 26,-1 1 0,0-1 0,0 1 0,0-1 0,0 0 0,5-4 0,8-5 111,4 0 8,-14 8-132,-1 0 0,1 0 1,0 0-1,-1-1 0,0 0 0,8-7 0,-1-3 21,0 0 0,0-2 0,15-26 0,-10 10-42,16-41 0,11-51-290,-21 57-60,7-13-36,-8-11-6,-4 29 208,11-45 28,17-51-63,-45 153 193,14-39-104,20-42-1,-5 15 80,-24 55 54,1 1 0,0-1 1,12-18-1,-16 30-12,-1-1-1,0 1 1,0 0-1,0 0 1,2-9-1,1 0 3,-5 12-1,0 0 0,1 1 0,-1-1 0,0 1 0,1-1 1,-1 1-1,1-1 0,-1 1 0,1-1 0,-1 1 0,1-1 0,-1 1 1,1 0-1,-1-1 0,1 1 0,4-4 110,-3-9-30,-2-15 75,0 25-37,-2 3-119,1 0 1,0-1-1,0 1 0,0 0 1,0 0-1,0 0 0,0 0 1,-1 0-1,1 1 1,-1-1-1,-1 0 199,0 0-38,-8 0 160,8 0 166,1 0-326,-6 0-1,16 0-50,-6 0-24,1 0 17,11 0 103,7 0 77,27-3 0,-44 3-267,39-6 130,60-1 0,63-4 5,-125 8-91,142-14 165,-141 14-129,55 2-1,-32 2 43,30-1 1133,-101 0-2074,0 0 0,0 0 0,0 1 0,0 0 0,0 0 0,0 0 0,0 1 0,0 0 0,1 0 0,-11 5 0,-4 10-1809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2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7 4384,'-1'0'59,"1"0"1,0 0 0,-1 1-1,1-1 1,-1 0 0,1 0-1,-1 0 1,1 0-1,-1 0 1,1 0 0,0 0-1,-1 0 1,1-1-1,-1 1 1,1 0 0,-1 0-1,1 0 1,0 0-1,-1-1 1,1 1 0,0 0-1,-1 0 1,1 0 0,-1-1-1,1 1 1,0 0-1,-1-1 1,7-7 656,-3 5-733,0 0 667,0 3-164,57 0 1455,-55 0-1868,-1 0 0,1 0 0,-1 1 0,1-1-1,-1 1 1,0 0 0,1 0 0,-1 0 0,0 1 0,6 2 0,3 2 64,1 0-1,-1 1 1,0 0-1,19 14 1,-18-12-38,5 4 86,-1 0 0,28 27 0,-13-9 7,-22-23-125,-1 0 0,12 13 0,-19-19-42,-1 1 0,0-1 0,0 1 0,0-1 0,-1 1 0,1 0 0,0 0 0,-1 0 0,0 0 0,0 0 0,0 0 0,0 0 0,0 0 0,0 6 0,-1-2 73,1-5-77,-1 0 0,0-1-1,0 1 1,0 0 0,0 0-1,0-1 1,-1 1 0,1 0-1,0 0 1,-1-1 0,-1 4-1,-5 0 28,7-5-45,-1 0 0,1 0 0,0 1 0,-1-1 0,1 0 0,0 0-1,-1 1 1,1-1 0,0 0 0,-1 1 0,1-1 0,0 0 0,-1 1 0,1-1 0,0 0 0,0 1 0,-1-1 0,1 1 0,0-1 0,0 0 0,0 1-1,0-1 1,0 1 0,0-1 0,-1 1 0,1-1 0,0 0 0,0 1 0,0-1 0,1 1 0,-1 0 0,0-1 1,0 0-1,0 0 1,0 0-1,0 0 1,0 0-1,0 0 1,0 0-1,0 0 1,0 0-1,0 0 0,0 1 1,0-1-1,0 0 1,0 0-1,0 0 1,0 0-1,0 0 1,0 0-1,0 0 1,0 0-1,0 0 1,0 0-1,0 1 0,-1-1 1,1 0-1,0 0 1,0 0-1,0 0 1,0 0-1,0 0 1,0 0-1,0 0 1,0 0-1,0 0 1,0 0-1,0 0 0,0 0 1,-1 0-1,1 0 1,0 0-1,0 0 1,0 0-1,0 0 1,0 0-1,0 0 1,0 0-1,0 0 1,0 0-1,0 0 0,-1 0 1,1 0-1,0 0 1,0 0-1,0 0 1,0 0-1,-1 0-11,0 0 1,0 0-1,-1-1 0,1 1 0,0 0 1,0 0-1,0 0 0,0 0 0,0 1 1,-2-1-1,3 0-11,0-1 0,0 0 0,0 1 0,-1-1 0,1 0 0,0 1 0,0-1 0,1 0 1,-1 1-1,0-1 0,0 0 0,0 1 0,0-1 0,0 0 0,1 1 0,-1-1 0,0 1 0,1-1 0,0-1 0,10-3-93,-6-9 75,-2 10 24,-1 1 0,1 0-1,-1-1 1,1 1 0,6-5 0,3-3-57,-5 3 41,1 1 1,1 0-1,0 1 1,0 0-1,12-7 1,-14 9 3,-1 0 0,0-1 0,0 1 1,0-1-1,-1-1 0,1 1 0,-1-1 0,5-7 0,16-18-18,-6 11 225,0 2-1,37-27 0,-54 43-133,0-1-1,0 1 1,-1-1-1,1 1 1,0-1-1,-1 0 1,0 0 0,4-7-1,3-3 133,5 4 98,-9 2 67,-5 7-314,0-1 0,0 1 0,1 0 0,-1-1 0,0 1 0,0-1 0,1 1 0,-1 0 0,0-1 0,1 1 0,-1 0 0,0 0 0,1-1 0,-1 1 0,0 0 0,1 0 0,-1-1 0,1 1 0,-1 0 0,0 0 0,1 0 0,-1 0 0,1 0 0,-1 0 0,1-1 0,-1 1 0,0 0 0,1 0 0,-1 0 0,1 1 0,-2-1 9,-1 0-1,0 0 0,0 1 1,1-1-1,-1 1 1,0 0-1,1-1 0,-1 1 1,0 0-1,-2 2 1,-5 2 54,8-4-86,0-1 0,0 1 0,0-1 0,0 1 0,1-1 0,-1 1 0,0-1 0,0 1 0,0 0 0,1-1 0,-1 1 0,0 0-1,1-1 1,-1 1 0,1 0 0,-1 0 0,1 0 0,-1 0 0,1 0 0,0 0 0,-1 0 0,1 0 0,0 0 0,-1 1 0,1-1-9,0 0 0,0 0 0,0 0 0,-1 0 0,1-1 0,0 1 0,-1 0 0,1 0 0,-1 0 0,1 0 1,-1-1-1,0 1 0,1 0 0,-1 0 0,0-1 0,1 1 0,-1 0 0,0-1 0,0 1 0,1-1 0,-1 1 0,0-1 0,0 0 0,0 1 1,0-1-1,0 0 0,0 1 0,0-1 0,-1 0 0,-3 3-24,0 0-1,0 0 1,0 0 0,1 1 0,-1 0 0,1-1-1,0 2 1,0-1 0,0 0 0,-5 9-1,-17 18 32,9-12 270,1 1 1,-21 35 0,24-35-62,7-10 7,0 1 1,-6 16-1,5-12-148,7-14-72,0-1-1,0 0 1,0 0-1,0 0 0,-1 0 1,1 1-1,0-1 0,0 0 1,0 0-1,0 0 0,0 0 1,0 1-1,0-1 1,-1 0-1,1 0 0,0 1 1,0-1-1,0 0 0,0 0 1,0 0-1,0 1 1,0-1-1,0 0 0,0 0 1,0 0-1,0 1 0,0-1 1,0 0-1,1 0 0,-1 1 1,0-1-1,0 0 1,0 0-1,0 0 0,0 0 1,0 1-1,0-1 0,1 0 1,-1 0-1,0 0 0,0 0 1,0 1-1,8 7-25,-4-3 25,-1-1 0,1 0 0,-1-1 0,1 1-1,0-1 1,1 1 0,-1-1 0,7 3 0,8-4 33,-16-2-8,1-1 0,-1 2-1,0-1 1,1 0 0,-1 1 0,1 0-1,3 1 1,4 2 23,-8-2-77,0-1-1,1 0 1,-1 1-1,0-1 0,1-1 1,-1 1-1,1 0 1,5-1-1,19 0-2973,-29 0 2893,1 1 1,-1-1 0,1 0-1,-1 0 1,1 0 0,-1 0 0,1 0-1,-1 1 1,1-1 0,0 0 0,-1 0-1,1 1 1,-1-1 0,1 0-1,0 1 1,-1-1 0,1 0 0,0 1-1,-1-1 1,1 1 0,-1 0-1,1 0-28,0-1-1,-1 1 0,0 0 0,1-1 0,-1 1 0,1 0 1,-1-1-1,0 1 0,1-1 0,-1 1 0,0-1 0,0 1 0,1-1 1,-1 0-1,0 1 0,0-1 0,0 0 0,1 1 0,-1-1 0,0 0 1,0 0-1,0 0 0,-1 0 0,-15 0-1243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32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7552,'-16'0'3424,"-1"0"-2976,0 0 320,1 17-512,-17-1 128,16 1-256,0-1 160,1 18-192,32-18-32,-16 1-32,34 16-608,15-16 320,1-17-1664,0 0 1088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2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1 4992,'0'14'1589,"0"-14"-1578,0 0 0,0 0 0,0 0 0,0 0 0,0 1 0,0-1 0,0 0 0,0 0 0,0 0 1,0 0-1,0 0 0,0 0 0,0 0 0,0 0 0,0 0 0,0 1 0,0-1 0,0 0 0,0 0 0,0 0 0,0 0 0,0 0 0,0 0 0,0 0 0,0 0 0,0 0 0,0 0 0,-1 0 0,1 1 0,0-1 0,0 0 0,0 0 0,0 0 1,0 0-1,0 0 0,0 0 0,0 0 0,0 0 0,0 0 0,0 0 0,-1 0 0,1 0 0,0 0 0,0 0 0,0 0 0,0 0 0,0 0 0,0 0 0,0 0 0,0 0 0,0 0 0,0 0 0,-1 0 0,1 0 0,0 0 0,0 0 0,-14 0 2992,14 3-1862,0 8-367,0-11-760,0 0 0,0 0 0,0 0 0,0 0 0,0 0 0,0 0 1,0 0-1,0 0 0,0 1 0,0-1 0,0 0 0,0 0 0,0 0 0,0 0 1,0 0-1,0 0 0,0 0 0,0 0 0,0 0 0,0 0 0,0 1 0,0-1 1,0 0-1,0 0 0,0 0 0,0 0 0,0 0 0,1 0 0,-1 0 0,0 0 1,0 0-1,0 0 0,0 0 0,0 0 0,0 0 0,0 0 0,0 1 1,0-1-1,0 0 0,0 0 0,1 0 0,-1 0 0,0 0 0,0 0 0,0 0 1,0 0-1,0 0 0,0 0 0,0 0 0,0 0 0,0 0 0,0 0 0,1 0 1,-1 0-1,0 0 0,0-1 0,4 1 203,-1 0-95,-1 0 1,1 0-1,-1 0 0,1 0 0,-1 0 1,0 1-1,1-1 0,3 2 0,1 1-16,0 0 1,1-1-1,-1 0 0,0 0 0,1-1 1,-1 0-1,1 0 0,13-1 0,66-9 115,-38 3-144,31 0 2,70-7 124,-35-4-60,138-13 221,-140 24-252,-50 0-70,54-2-127,-28 8-597,-85 1 577,1-1 0,-1-1 1,1 1-1,7-2 1,5-7-915,-17 9 999,0 1 1,0-1-1,0 0 0,0 0 0,1 0 0,-1 0 0,0 1 0,0-1 1,0 0-1,0 0 0,0 0 0,0 0 0,0 1 0,0-1 0,0 0 1,0 0-1,0 0 0,0 1 0,0-1 0,0 0 0,0 0 1,0 0-1,0 1 0,0-1 0,0 0 0,0 0 0,0 0 0,0 1 1,0-1-1,0 0 0,0 0 0,0 0 0,0 1 0,0-1 0,-1 0 1,1 0-1,0 0 0,0 0 0,0 0 0,0 1 0,0-1 0,-1 0 1,1 0-1,0 0 0,0 0 0,0 0 0,0 0 0,-1 0 1,1 0-1,0 1 0,0-1 0,0 0 0,-1 0 0,-2 0-292,1 1 0,-1 0-1,1-1 1,-1 0-1,0 0 1,-3 0 0,0 0-1224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3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8 4224,'0'-14'1365,"0"11"-826,3 1-129,8-9 433,-11 10-787,1 1 0,-1-1 0,1 1 0,-1 0 1,1-1-1,0 1 0,-1 0 0,1 0 0,-1-1 0,1 1 0,0 0 0,-1 0 0,1 0 0,-1 0 0,1 0 0,0-1 1,-1 1-1,1 1 0,0-1 0,-1 0 0,1 0 0,0 0 0,-1 0 0,1 0 0,0 1 0,-1-1 54,3 0-2,-1 0 1,1 1-1,-1-1 0,1 1 0,-1-1 1,1 1-1,-1 0 0,0 0 1,1 0-1,-1 1 0,0-1 1,0 0-1,0 1 0,0-1 0,0 1 1,0 0-1,0 0 0,-1-1 1,1 1-1,-1 0 0,1 1 0,1 3 1,0 0 7,0 0 1,0 0-1,-1 0 0,0 0 1,0 0-1,0 1 1,-1-1-1,0 1 1,-1-1-1,1 1 0,-1 7 1,0-11-74,0 18 955,0-17-608,0-13-520,0 9 130,0 0-1,-1 0 1,1 0-1,0 0 1,0 0-1,0 0 1,0 0-1,0 0 1,0 0 0,0 0-1,0-1 1,0 1-1,0 0 1,0 0-1,0 0 1,0 0-1,0 0 1,0 0-1,0 0 1,1 0-1,-1 0 1,0-1-1,0 1 1,0 0 0,0 0-1,0 0 1,0 0-1,0 0 1,0 0-1,0 0 1,0 0-1,0 0 1,0 0-1,0 0 1,0 0-1,0 0 1,1 0-1,-1 0 1,0 0 0,0 0-1,0-1 1,0 1-1,0 0 1,0 0-1,0 0 1,0 0-1,0 0 1,1 0-1,-1 0 1,0 0-1,0 0 1,0 0-1,0 1 1,0-1 0,0 0-1,0 0 1,1 0-2,0 0 1,0-1 0,-1 1 0,1 0 0,0 0-1,0 0 1,-1-1 0,1 1 0,0 0 0,-1-1-1,1 1 1,0-1 0,-1 1 0,1 0 0,-1-1 0,1 1-1,-1-1 1,1 0 0,-1 1 0,1-1 0,-1 1-1,0-1 1,1 0 0,-1 1 0,0-1 0,1-1-1,0 0 2,0 0 0,0 0 0,1 0 0,-1 0 0,0 1 1,1-1-1,0 0 0,-1 1 0,5-4 0,21-14-38,-5-9-127,9 6 32,-15 10 57,-7 4 27,1 1 0,0 0 0,11-6 0,-2 3 6,-14 7 67,0 0 0,0 0-1,0 1 1,0-1 0,0 1 0,1 1-1,-1-1 1,1 1 0,-1 0 0,7-1-1,-10 2 36,0 0 0,1 1 0,-1-1 0,0 1 0,0-1 0,0 1 0,0 0 0,0 0 0,0 0 0,0 0 0,-1 0 0,1 0 0,0 0 0,-1 1 0,1-1 0,0 1 0,-1-1 0,3 4 0,1 2 222,0 1-1,-1-1 0,5 10 1,-6-11-166,-3-4-96,1-1 0,-1 1 0,1-1 0,-1 1 1,0-1-1,1 1 0,-1-1 0,0 1 0,0 1 1,0-1-11,0-1 1,0 1-1,0-1 1,0 1 0,0-1-1,0 1 1,1-1-1,-1 1 1,1 1-1,10 11 13,-8-9 21,-3-4-38,0-1 0,0 1 0,0-1 0,0 1 0,0 0 0,0-1 0,0 1 0,0-1 0,0 1 0,1-1 0,-1 1 0,0-1 0,0 1 0,1-1 0,-1 1 0,0-1 0,1 2 1,0-2 7,0 1 0,0-1 0,0 0 1,0 1-1,0-1 0,0 0 1,0 1-1,0-1 0,1 0 1,-1 0-1,0 0 0,0 0 1,2 0-1,5-1-72,-6-3-103,4-13-716,22-28 132,-25 39 667,1-1 1,-1 1-1,2 0 1,4-6 0,0 0-10,-1-1-27,-7 11 95,0 1 1,0-1-1,0 0 1,1 1-1,-1 0 1,0-1-1,1 1 1,-1-1-1,0 1 1,1 0-1,0 0 1,-1 0-1,1 0 1,0 0-1,-1 0 1,1 1-1,0-1 1,3 0-1,16-9 44,-16 7 8,-1 1-1,0 0 1,1 0 0,-1 0-1,1 1 1,8-2 0,0 7 347,-4 0-129,3 0-58,-9-4-107,0 1 0,0-1 1,-1 1-1,1 0 0,0 0 1,-1 0-1,1 1 0,0-1 1,-1 1-1,0-1 0,1 1 1,-1 0-1,0 0 0,0 0 1,0 0-1,0 0 0,0 0 1,3 5-1,0 4 309,-4-9-329,0 1 0,0-1-1,0 1 1,1-1 0,-1 0-1,1 0 1,-1 0 0,3 2-1,-2-2-3,-1 0 0,1 0-1,0 0 1,-1 0 0,0 0-1,0 0 1,1 0 0,-1 0-1,0 1 1,-1-1 0,1 0-1,0 1 1,-1-1 0,1 1 0,-1-1-1,0 0 1,0 1 0,0-1-1,0 1 1,0 2 0,0-4-55,-1-1 0,1 1 1,0 0-1,0-1 0,0 1 1,1-1-1,-1 1 0,0 0 1,0-1-1,0 1 0,0 0 1,0-1-1,1 1 0,-1-1 0,0 1 1,1-1-1,-1 1 0,0-1 1,1 1-1,-1-1 0,1 1 1,-1-1-1,1 1 0,-1-1 1,1 0-1,0 1 0,17 1-776,-10-2 308,-6 0 274,-1-1 0,1 1-1,0 0 1,0 0-1,-1-1 1,1 1 0,0-1-1,-1 0 1,1 1-1,-1-1 1,1 0 0,0 0-1,1-1 1,5-3-1366,-7 4 1341,1 1 0,-1-1 1,1 1-1,-1 0 0,1-1 1,-1 1-1,1 0 0,-1 0 1,3 0-1,-4 0 212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4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4320,'0'16'1952,"0"17"-1696,0-16 1408,0 0-960,0 16 128,0 17-480,0-17-32,0 0-192,-17 0-1824,1-16 928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7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81 3488,'0'0'1115,"3"-2"-673,8-9-111,-9 8 789,1 0-406,-2 2-643,0 0-2,1 0 0,-1 0 0,0-1 0,0 1 0,0 0 0,0-1 0,-1 1 0,1-1 0,0 1 0,0-1 0,-1 1 0,1-1 0,-1 1 0,0-1 0,1 1 0,-1-1 0,0 0 0,0 1 0,0-4 0,0 4-52,0 1-1,0-1 1,0 1-1,0-1 1,0 1 0,0-1-1,0 1 1,0-1-1,0 1 1,1-1-1,-1 1 1,0-1 0,0 1-1,0-1 1,1 1-1,-1-1 1,0 1-1,1 0 1,-1-1 0,0 1-1,1-1 1,-1 1-1,0 0 1,1-1-1,-1 1 1,1 0 0,-1-1-1,1 1 1,-1 0-1,0 0 1,1 0-1,-1-1 1,1 1 0,-1 0-1,1 0 1,0 0-1,-9-6 413,8 5-413,0 1-1,0-1 1,-1 1 0,1-1 0,0 1 0,-1-1-1,1 1 1,0-1 0,-1 1 0,1 0 0,-1-1-1,1 1 1,-1 0 0,1-1 0,-1 1-1,1 0 1,-1-1 0,1 1 0,-1 0 0,1 0-1,-1 0 1,0 0 0,1-1 0,-1 1 0,1 0-1,-1 0 1,1 0 0,-1 0 0,0 0 0,1 1-1,-1-1 1,1 0 0,-2 0 0,0 4 60,-4 3 93,-16-1 322,15 2-251,3 0-70,0-3-63,0-1 0,0 0-1,0-1 1,0 1-1,-6 3 1,-18 16 261,20-12-349,0-1 0,2 1 0,-1 0 0,1 1 1,1 0-1,-5 15 0,9-26-18,1 0 0,0 1 0,-1-1 1,1 0-1,0 0 0,0 0 0,0 0 0,0 1 1,0-1-1,0 0 0,0 0 0,0 0 1,1 0-1,-1 0 0,0 1 0,1-1 1,-1 0-1,0 0 0,1 0 0,0 0 1,-1 0-1,1 0 0,0 0 0,-1 0 0,1 0 1,1 1-1,5 6 56,-6-6-48,0 0-4,0 0 0,0 0-1,0 0 1,0-1 0,1 1 0,-1 0 0,0-1 0,1 1-1,-1-1 1,1 0 0,0 1 0,-1-1 0,1 0 0,0 0-1,0 0 1,0 0 0,0 0 0,0-1 0,0 1 0,0 0-1,0-1 1,0 0 0,0 1 0,0-1 0,0 0 0,0 0-1,4-1 1,26 2-26,52-2-315,-73 0 167,0 0 1,1-1-1,-1 0 1,22-8-1,47-23-833,-77 31 950,1 0 0,-1 0 0,0 0 1,0 0-1,0-1 0,3-3 0,11-9-135,8-1 113,-18 6 151,-7 9-57,0 1-1,0-1 1,0 1 0,1-1 0,-1 1 0,0 0 0,1-1-1,-1 1 1,0 0 0,0-1 0,1 1 0,-1 0 0,1-1-1,-1 1 1,0 0 0,1 0 0,-1-1 0,1 1-1,-1 0 1,1 0 0,-1 0 0,0 0 0,1-1 0,-1 1-1,1 0 1,-1 0 0,1 0 0,-1 0 0,1 0 0,-1 0-1,1 0 1,-1 0 0,1 1 0,-1-1 0,1 0 0,0 0-1,-1 3 643,0 5-447,-1-5-169,1 1 1,0-1-1,0 1 0,1-1 0,-1 1 0,1-1 1,-1 1-1,1-1 0,0 1 0,1-1 0,-1 0 1,1 1-1,-1-1 0,1 0 0,3 4 0,9 19 92,-9-17-100,0 1-1,7 9 1,-8-14-22,-2-1-2,1 0 0,0 0-1,0-1 1,0 1 0,1-1 0,-1 0-1,1 1 1,0-1 0,0-1 0,0 1 0,5 2-1,21 1 163,-25-5-165,-1 0 27,0 0 0,1 0-1,-1 0 1,1-1 0,-1 1-1,1-1 1,5 0 0,-8-1-9,1 0 0,-1 1 0,0-1 0,0 0 0,1 0 1,-1 0-1,0-1 0,0 1 0,0 0 0,0-1 0,0 0 1,-1 1-1,1-1 0,0 0 0,-1 0 0,1 0 0,1-4 1,14-18 242,-3 12-75,-13 10-170,0 0 1,-1-1-1,1 1 1,0-1-1,-1 1 0,0-1 1,1 1-1,-1-1 1,0 0-1,0 1 0,-1-1 1,1 1-1,0-1 1,-1 1-1,-1-5 0,-3-6 38,0 1 1,-8-12-1,8 15-21,0-1 0,1 1 0,-4-13 1,5 9-10,2 9-40,0 0-1,0 0 1,0 0 0,-1 0 0,1 0 0,-1 1 0,0-1 0,-4-5 0,6 9-5,-12-21-112,11 20 67,1 0 1,-1 0-1,1 0 1,0 0-1,-1 1 1,1-1-1,0 0 1,-1 0-1,1 0 1,0 0-1,0 0 1,0 0-1,0 0 1,0 0-1,0 0 1,0 0-1,0 0 1,0 0-1,1 0 1,-1 0-1,0 1 1,1-1-1,-1-1 1,1 1-6,0 1 0,0 0 0,0-1 1,0 1-1,-1 0 0,1-1 0,0 1 0,0 0 1,0 0-1,0 0 0,0 0 0,0 0 0,1 0 1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8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4384,'14'0'1424,"-11"0"-342,-3 3 188,0 5-614,0-4-368,1 0 1,-1 0 0,0-1-1,0 1 1,-1 0-1,1 0 1,-1-1-1,-1 6 1,-29 41 1284,19-26-1294,3-7 0,-14 35 0,21-47-278,1-1 1,0 1-1,0 0 0,0-1 0,0 1 1,1 0-1,0 0 0,0 0 1,0 0-1,1 0 0,-1-1 0,3 9 1,-2-10 1,1-1 0,-1 0 1,1 0-1,-1 0 1,1 0-1,0 0 0,0 0 1,0 0-1,0 0 0,0-1 1,0 1-1,0-1 1,1 1-1,-1-1 0,4 1 1,5 4 64,4 5 20,-10-8-53,0 1 0,0-1-1,0 0 1,9 4 0,-12-7-28,0 1 0,0-1 0,0 0 1,1 1-1,-1-1 0,0 0 0,0 0 1,0-1-1,0 1 0,0 0 0,0-1 0,0 1 1,0-1-1,0 0 0,0 1 0,0-1 1,0 0-1,2-2 0,5-1 21,-7 3-27,-1 1 8,0 0 0,0 0 0,-1 0 0,1 0 0,0-1 0,0 1 0,-1 0-1,1 0 1,0-1 0,-1 1 0,1 0 0,0-1 0,-1 1 0,1 0 0,0-1 0,-1 1 0,1-1 0,-1 1 0,1-1 0,-1 0 0,1 1 0,-1-1 0,1 1 0,-1-1 0,0 0 0,1-1 0,2-5 116,2-1-9,-4 6-98,0 0 0,0 1 0,0-1 1,0 0-1,0 1 0,0-1 0,-1 0 1,1 0-1,-1 0 0,1 0 0,-1 0 1,0 0-1,1 0 0,-1 0 0,0 1 1,-1-1-1,1 0 0,0 0 0,0 0 1,-1 0-1,-1-3 0,-4-9 241,-2 0 0,-16-24 0,15 26-198,7 8-62,-1 1 0,0-1 1,1 1-1,-2 0 1,1-1-1,0 1 0,-1 1 1,-5-5-1,8 6-82,-1 1 0,1-1 0,0 0 0,-1 0 0,1 0 0,0 1-1,-1-1 1,1-1 0,0 1 0,0 0 0,-1-2 0,2 2-18,-1 0 1,1 0-1,0 0 0,-1 0 1,1 0-1,0 0 1,0 0-1,0 0 0,0 0 1,0 0-1,0 0 1,0 0-1,0 0 0,1 0 1,-1 0-1,0 0 1,1 0-1,-1 0 0,1 0 1,-1 0-1,1-1 1,0 1-120,0 0 1,0-1-1,-1 1 0,1 0 1,0 0-1,0 0 1,0 0-1,0 0 1,1 0-1,-1 0 1,2-1-1,-1 2 39,-1-1-1,0 1 1,1-1 0,-1 1-1,1 0 1,-1 0 0,1-1-1,-1 1 1,3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8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4 4224,'-14'-28'1365,"14"27"-1334,-1 1 1,1-1-1,0 1 0,-1-1 1,1 1-1,0-1 0,0 1 1,-1-1-1,1 0 0,0 1 0,0-1 1,0 1-1,0-1 0,-1 0 1,1 1-1,0-1 0,0 0 1,0 1-1,0-1 0,1 1 0,-1-1 1,0 0-1,0 1 0,0-1 1,0 0-1,1 1 0,-1-1 1,0 1-1,1-1 0,-1 1 0,1-1 1,10-2 704,-11 3-682,6-3 639,8-8 321,0 5-284,-12 2-410,4-3 224,-4 7-476,1-1-1,0 0 0,0 1 1,-1 0-1,1 0 0,0-1 0,-1 2 1,1-1-1,0 0 0,0 0 1,-1 1-1,1 0 0,0-1 1,-1 1-1,1 0 0,-1 0 0,1 1 1,-1-1-1,0 0 0,4 3 1,-6-3-34,1 0 0,-1-1 0,1 1 0,-1-1 0,0 1 1,1 0-1,-1-1 0,0 1 0,0 0 0,1-1 0,-1 1 1,0 0-1,0-1 0,0 1 0,0 0 0,0-1 0,0 1 0,0 0 1,0 0-1,0-1 0,0 1 0,0 0 0,-1 0 0,1 2 128,0 3 175,0-4-251,0 0 0,1 0 0,-1-1 0,0 1 1,-1 0-1,1 0 0,0-1 0,0 1 0,-1 0 0,1 0 0,-2 2 1,-9 2 526,5 8-192,-8 4 117,13-17-529,-1 0 0,1 0 0,0 1 1,-1-1-1,1 0 0,0 1 0,0 0 0,0-1 0,0 1 0,1-1 1,-1 1-1,0 0 0,1 0 0,-1-1 0,1 1 0,-1 3 1,1-5-12,0 0 1,0 0 0,0 0 0,0 0-1,0 0 1,0 0 0,0 0 0,0 0 0,0 0-1,0 1 1,0-1 0,0 0 0,0 0-1,0 0 1,0 0 0,0 0 0,0 0 0,0 0-1,0 0 1,0 0 0,0 1 0,0-1 0,0 0-1,0 0 1,0 0 0,0 0 0,0 0-1,0 0 1,0 0 0,0 0 0,0 0 0,0 0-1,1 0 1,-1 0 0,0 0 0,0 0-1,0 0 1,0 0 0,0 1 0,0-1 0,0 0-1,0 0 1,0 0 0,0 0 0,1 0 0,-1 0-1,0 0 1,0 0 0,0 0 0,0 0-1,0 0 1,0 0 0,0 0 0,0 0 0,0-1-1,1 1 1,148 0-5561,-85 0 369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19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7712,'-16'0'3520,"49"0"-2592,-17 0-800,1-17-192,16 17 32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20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408,'0'0'448,"3"0"-267,11 0 3862,-11 0-3441,8 0-170,-9 0 816,1 0-1098,1 0-6,-2 0 44,0 1-1,0-1 1,1 0 0,-1-1 0,0 1-1,0 0 1,0-1 0,0 1-1,3-2 1,-2-5-229,-3 17 445,0-13-127,0-8-42,0 9 554,2 4-677,9 9-11,-8-8 449,-3 0-380,0 3-22,1 0 0,0 1 0,0-1 0,0 0 0,1 0 0,3 9 0,-2-6-90,-2-6-20,0 1 1,0 0-1,-1 0 1,1-1 0,-1 1-1,0 0 1,0 0-1,0 5 1,-1 4 24,1 3 21,1-9-49,-1 0 0,0 0 0,-1-1 0,0 1 0,-1 7 0,-5 0 68,6-13-90,0 1-1,1-1 0,-1 1 0,0-1 0,1 1 0,-1-1 0,1 1 0,-1 0 0,1-1 1,0 1-1,-1 0 0,1 1 0,0 27 265,0-27 438,0-6-672,-6-13-59,1 2-80,13-5 21,-6 0 53,-2 14 11,0 0 1,1 1-1,-1-1 1,1 0-1,1-5 1,2-2-68,0 1 0,1-1 1,0 1-1,1 0 0,1 1 1,-1-1-1,2 1 0,11-13 1,-17 21 64,0 1-1,1-1 1,-1 0 0,1 1-1,0-1 1,0 1 0,-1 0-1,1 0 1,0 0 0,0 0-1,0 0 1,0 1 0,0-1-1,0 1 1,0 0 0,0 0-1,6 1 1,-2-1 66,-7 0-41,1 0-1,-1 0 1,0 0 0,0 0-1,1 0 1,-1 0-1,0 0 1,0 0-1,1 0 1,-1 0 0,0 0-1,0 1 1,0-1-1,1 0 1,-1 0 0,0 0-1,0 0 1,0 0-1,0 1 1,1-1-1,-1 0 1,0 0 0,0 0-1,0 1 1,0-1-1,0 0 1,0 0-1,0 0 1,1 1 0,-1-1-1,0 0 1,0 0-1,0 1 1,0-1 0,2 6 100,0-1 1,0 1-1,0-1 1,0 1-1,-1-1 1,0 1-1,0 0 1,-1 0-1,1 7 1,-1 84 468,0-96-577,0 0-1,0 0 0,0-1 1,0 1-1,0 0 1,0 0-1,-1 0 1,1 0-1,0 0 0,0 0 1,-1-1-1,1 1 1,-1 2-1,-7 0-43,19-4 64,-11-1-35,-1 1 4,1 1 0,0-1 0,0 1-1,0 0 1,0-1 0,0 1 0,0-1-1,0 1 1,1-1 0,-1 1-1,0 0 1,0-1 0,0 1 0,0-1-1,0 1 1,1 0 0,-1-1 0,0 1-1,0 0 1,0-1 0,1 1-1,-1 0 1,0-1 0,1 1 0,-1 0-1,0 0 1,1-1 0,-1 1 0,0 0-1,2-1 1,8-7-120,13-25-114,-17 24 144,0 0-1,12-14 1,12 0-79,6-8-147,-28 23 252,0 1-1,1-1 1,0 1-1,0 1 1,12-7-1,-16 10 73,1 1-1,0-1 0,0 1 1,0 0-1,1 1 0,9-2 1,-14 2 36,1 1 0,-1 0 0,1 0 0,-1 1 1,1-1-1,-1 0 0,1 1 0,-1-1 0,1 1 1,-1 0-1,0 0 0,1 0 0,-1 0 0,0 0 1,0 1-1,0-1 0,0 1 0,3 2 1,1 2 73,-1 0 0,0 0 0,0 0 0,-1 1 0,0 0 0,0 0 0,-1 0 0,0 0 0,0 0 0,2 10 0,2 11 17,9 30-38,-14-51-109,8 23 85,-9-28-74,0 0 1,0 0 0,0 0 0,0 0-1,0-1 1,0 1 0,0 0 0,1-1-1,-1 1 1,1-1 0,-1 1 0,3 1-1,10 2-605,-9 3 169,-5-8 381,0 0 1,0 1-1,1-1 1,-1 1 0,0-1-1,0 0 1,1 1 0,-1-1-1,0 0 1,1 1-1,-1-1 1,0 0 0,1 0-1,-1 1 1,0-1-1,1 0 1,-1 0 0,1 1-1,-1-1 1,0 0-1,1 0 1,-1 0 0,1 0-1,-1 0 1,1 0 0,-1 0-1,0 0 1,1 0-1,-1 0 1,1 0 0,2 0-1448,14 0-2612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20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7712,'17'-33'3520,"0"33"-3072,-1 0 1440,1 0-1120,-1-16 352,18 16-704,-1 0 64,-17 0-321,18 0-1342,-1 16 639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20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7968,'0'0'3616,"66"0"-3136,-33 0 352,-16 0-544,16 0-32,0-16-160,0 16-2976,1-17 1568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32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53 3968,'0'-2'125,"0"0"0,-1 1 0,1-1 0,0 0 0,-1 1 0,1-1 0,-1 0 0,1 1 0,-1-1 0,0 0 0,1 1 0,-1-1 0,0 1 0,0 0 0,0-1 0,-1 1 0,-1-3 0,0 2 974,0 2-240,1 0-696,-1 0 1,0 0-1,1 0 1,-1-1-1,1 1 0,-1 0 1,0-1-1,1 0 1,-1 0-1,1 0 1,0 0-1,-1 0 1,1 0-1,0 0 0,-1-1 1,-1-1-1,4 3-140,0-1 0,-1 1 0,1 0 0,0 0 0,0-1 0,-1 1 0,1 0 0,0 0 0,0 0 0,-1-1 0,1 1 0,0 0 0,-1 0 0,1 0 0,0 0 0,-1 0 0,1 0 0,0 0 0,-1 0 0,1 0 0,0 0 0,-1 0 0,1 0 0,0 0 0,-1 0 0,-3 0 98,2-1-85,0 1-1,-1-1 1,1 1 0,0 0 0,0 0 0,-1 0 0,1 0 0,0 0-1,-1 1 1,1-1 0,0 1 0,0 0 0,-1-1 0,1 1 0,0 0-1,-2 2 1,0 1 90,1 1 0,-1 0-1,1 0 1,-4 9 0,-8 16 163,10-21-223,-18 32 198,1 23-61,14-44-151,4-11-24,0 1-1,1 0 1,0 0-1,0 0 1,1 0-1,0 0 0,0 20 1,2 80-44,1-102-146,-1-1 1,1 1-1,0-1 0,1 0 1,0 1-1,0-1 0,0 0 1,1 0-1,0 0 1,1 0-1,-1-1 0,7 8 1,-10-13 49,1 1 1,0-1 0,0 0-1,0 1 1,1-1-1,-1 0 1,0 0 0,0 0-1,1 0 1,-1 0 0,1 0-1,-1 0 1,0-1-1,1 1 1,2 0 0,7 4-1249,5 9 38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25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6656,'0'-30'3557,"0"29"-3538,0 1 0,0 0-1,0 0 1,0 0 0,0 0 0,0 0 0,0 0-1,0 0 1,0 0 0,0 0 0,0 0 0,0-1 0,0 1-1,0 0 1,0 0 0,0 0 0,0 0 0,0 0-1,0 0 1,0 0 0,0 0 0,0 0 0,0 0-1,0-1 1,0 1 0,1 0 0,-1 0 0,0 0-1,0 0 1,0 0 0,0 0 0,0 0 0,0 0-1,0 0 1,0 0 0,0 0 0,0 0 0,0 0-1,0 0 1,1 0 0,-1 0 0,0 0 0,0 0-1,0 0 1,0 0 0,0 0 0,0 0 0,0 0 0,0 0-1,0 0 1,1 0 0,-1 0 0,0 0 0,0 0-1,0 0 1,0 0 0,1 0 21,-1 0 1,1 0-1,0 0 1,-1 0-1,1-1 0,-1 1 1,1 0-1,0 0 1,-1 0-1,1-1 0,-1 1 1,1 0-1,-1 0 0,1-1 1,-1 1-1,1-1 1,-1 1-1,1 0 0,-1-1 1,0 1-1,1-1 1,-1 1-1,1-2 0,0 2-12,-1-1-1,0 0 0,1 1 1,-1-1-1,1 0 1,0 1-1,-1-1 0,1 1 1,-1-1-1,1 1 0,0 0 1,-1-1-1,1 1 0,0 0 1,0-1-1,-1 1 0,1 0 1,0 0-1,0-1 1,-1 1-1,1 0 0,0 0 1,0 0-1,1 0 0,8 0 174,-7 0-172,0-1 1,-1 1-1,1 0 0,0 0 0,-1 1 0,1-1 0,0 1 0,-1-1 0,1 1 0,-1 0 0,6 2 0,14 22 328,-15-19-278,-5-4-61,1 0 0,-1 0 0,0 0 0,0 0-1,0 1 1,0-1 0,0 1 0,1 3 0,5 16 56,-1 1 0,0 0 0,2 27 0,-4-24-18,9 89 246,-8-56-199,-1-15-40,-1-15-20,1 31 1,-5-56-35,0 12 88,0 1-1,0-1 0,-2 1 0,0-1 0,-8 31 0,9-44-50,0 0 0,0 0 1,1 0-1,0 0 0,-1 1 0,1-1 0,1 3 0,-1-1 17,0-3-13,3-4-20,1-2-80,-1-1 0,1 0 1,-1 0-1,0 0 0,5-9 0,-4 5-66,1 0 0,1 0 0,6-9 1,81-78-869,-58 62 704,-8 7 122,45-34 1,-57 51 148,0 0 0,1 0 0,0 2 0,0 0 0,22-7 1,-13 6 8,33-16 0,-52 23 19,-1-1 1,1 1-1,0 0 1,0 0-1,0 0 1,0 1-1,0 0 1,11 0 0,-3-1 100,-10-3 182,0-2 86,4 4 28,-16 6-122,3 8-150,-9-5-96,10-4-34,1 0 1,-1 1 0,1-1 0,0 1-1,0 0 1,-3 4 0,2-2 14,-1 0 0,0-1-1,-8 7 1,-8 2 5,9-6-51,0 0 1,-20 18-1,10 3-31,-9-6-10,15-9 28,7-6 5,-1 1 1,0-1-1,-11 5 1,8-5 21,1 1 1,0 0 0,1 1-1,0 0 1,1 1 0,-14 15-1,1-1 190,19-20-161,0 0 0,0 0 0,1 0 0,0 1 1,0 0-1,0-1 0,1 1 0,-3 7 0,5-12-24,-1 1 0,1 0 0,0 0 1,0 0-1,0 0 0,0-1 0,0 1 0,-1 0 0,1 0 1,1 0-1,-1 0 0,0-1 0,0 1 0,0 0 0,0 0 1,1 0-1,-1 0 0,0-1 0,0 1 0,1 0 0,-1 0 1,1-1-1,-1 1 0,1 0 0,0 1 0,2-1 3,-1 1-1,0-1 1,0 1-1,1-1 1,-1 0 0,4 2-1,1 0 9,78 33 169,-50-21-57,60 17 0,-65-25-92,123 35 201,-143-38-327,0-1 1,17 10-1,9 12-162,-14-17 31,-20-8 186,1 0-1,-1 1 0,0 0 0,0 0 0,0-1 0,0 1 0,0 0 0,0 1 1,0-1-1,2 2 0,-1 3-724,-3 1-269,0-14-1258,0 4 658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4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99 4896,'-31'-30'2672,"29"27"-912,4 3-1062,0 0-620,0-1-1,0 1 1,0 0-1,0-1 1,-1 0-1,1 1 1,0-1-1,0 0 1,-1 0-1,1 0 1,0 0-1,-1 0 1,1 0-1,1-3 1,3 1 466,-6 4-516,0-1 0,1 0 0,-1 0 0,1 0 0,-1 0 0,1-1 0,-1 1 0,0 0 1,1 0-1,-1 0 0,1 0 0,-1 0 0,0 0 0,1-1 0,-1 1 0,1 0 0,-1 0 0,0-1 0,1 1 0,-1 0 0,0-1 0,1 1 0,-1 0 0,0-1 1,0 1-1,1 0 0,-1-1 0,9-7 381,21 2-63,54-14 0,34-7-46,123-6 345,163 0-298,34 18-212,21 13 93,-382 2-170,299-3 91,23-8-58,-20 6-54,3-6-31,-225 7-6,369-12 0,-338 6 0,440-13 90,-628 23-90,197-3 11,-45-8 42,7 8 105,-119 3-332,-31 0-112,-1 0-1,1 1 0,12 1 1,-20-2 260,-1 1 0,1-1 0,-1 0 1,0 0-1,1 0 0,-1 1 1,1-1-1,-1 0 0,1 1 1,-1-1-1,0 0 0,1 1 1,-1-1-1,0 0 0,1 1 0,-1-1 1,0 1-1,0-1 0,1 1 1,-1-1-1,0 1 0,0-1 1,0 1-1,0-1 0,0 1 0,1-1 1,-1 1-1,0-1 0,0 1 1,0-1-1,0 1 0,-1 0 1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4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82 5824,'-11'0'1600,"15"0"-570,20 0-434,19 1-417,-23 0-109,1-1 0,-1-1 0,34-6 0,53-15 437,18 11-139,50-19-15,-12-1-146,-8 9-11,160-28 72,-69-8-82,216-44 161,-83 19 213,-230 48-315,-27 6-133,-11 7-197,-46 2-360,-44 12 261,40-11-899,-59 18 739,1 0 0,-1 0 0,1-1 0,-1 1 0,1-1 0,-1 1 0,0-1 0,4-4 0,-6 6 341,16-16-2199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5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6 6400,'-41'-14'2058,"49"13"-959,9 2-848,0 4 240,-11-3-297,1 0-1,0-1 1,0 1 0,0-1-1,11 0 1,45-2 723,-8-1-495,59 7-1,-34 7-250,3-7-43,-5 6 26,-61-9-122,-11-2-10,-1 1-1,1 0 0,0 0 1,6 2-1,-7-1 23,-1 1-1,0-1 1,0 1-1,7 5 1,-3-1 37,4 1 1,-11-8-69,0 1 0,0-1 0,0 1 0,0 0 0,0-1-1,0 1 1,0 0 0,-1 0 0,1 0 0,0-1-1,0 1 1,-1 0 0,2 2 0,-2-2 0,0 0 0,0 0-1,0 0 1,-1 0 0,1 0 0,0 0 0,0 0-1,-1-1 1,1 1 0,-1 0 0,1 0 0,-1 0-1,1 0 1,-1 0 0,1-1 0,-1 1 0,0 0-1,1 0 1,-1-1 0,0 1 0,-1 0 0,-9 9-22,0-1 0,-1 0 0,-15 8 0,-6 4-201,-22 24-419,-6-9-1190,8-3 513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6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433 5568,'0'-14'1786,"0"13"-1754,0 1-1,1-1 0,-1 1 0,0 0 0,0-1 0,0 1 0,0-1 0,0 1 0,1 0 0,-1-1 0,0 1 0,0 0 0,0-1 0,1 1 1,-1 0-1,0-1 0,1 1 0,-1 0 0,0-1 0,1 1 0,-1 0 0,1-1 0,-1 1-31,4-3 78,-1-1 0,1 0 0,-1 0 0,5-8-1,0-19 393,-2 15-274,-4 13-157,-1-1 0,0 1-1,0-1 1,0 1-1,0-1 1,-1 0 0,1 1-1,-1-5 1,1-1 14,-1 0 0,0 0 1,-1 0-1,0 1 0,0-1 1,-1 0-1,0 1 0,0-1 1,-6-12-1,3 12 77,0-2 60,0 1 1,-9-12 0,11 19-126,0-1 1,0 1 0,0 0 0,0 0 0,-1 0 0,1 0-1,-1 1 1,0-1 0,-4-1 0,1 1 46,0 0 0,0 0 1,-1 0-1,-11-1 0,16 3-68,-1 0 0,0 1-1,1 0 1,-1 0 0,1 0 0,-1 0 0,0 0 0,1 1-1,-1 0 1,1 0 0,-1 0 0,-4 2 0,3 0 29,1 0 1,1 0 0,-1 0-1,0 0 1,1 1 0,0 0 0,-1 0-1,2-1 1,-5 9 0,-7 7 85,-14 17-85,21-23-78,1-1 0,0 2-1,1-1 1,-4 15 0,9-24 7,-1 0-1,1 0 1,0-1 0,0 1-1,0 0 1,1 0 0,-1 0 0,1-1-1,0 1 1,0 0 0,0 0-1,3 4 1,-1 2 15,-2-8-1,-1-1 0,1 1 0,-1 0-1,1 0 1,0-1 0,0 1 0,0 0-1,0-1 1,0 1 0,0-1 0,0 1-1,0-1 1,1 0 0,-1 1-1,1-1 1,-1 0 0,1 0 0,-1 0-1,3 1 1,5 4 91,-7-5-105,-1 0 0,0 0 0,0 0 0,1 0 1,-1-1-1,1 1 0,-1 0 0,1-1 0,-1 1 0,1-1 1,-1 1-1,1-1 0,-1 0 0,1 0 0,0 1 0,-1-1 0,1 0 1,-1-1-1,1 1 0,0 0 0,-1 0 0,1-1 0,-1 1 0,3-1 1,12-3-78,-1 1 18,14-3-106,-25 4 86,0 0 1,0-1 0,0 1 0,7-7 0,-2 2-61,2-1 13,0-1 0,-1-1 1,0 0-1,14-19 0,-15 19 113,-1-1-1,-1 0 0,0 0 1,-1-1-1,7-16 0,-10 22 14,-1 1 0,1-1 0,-2 0 0,1 0 0,0 0 0,-1 0-1,0 0 1,-1-1 0,1 1 0,-1 0 0,-1 0 0,0-8 0,-10-33 18,8 33 49,3 11-48,0 1 0,0-1 0,-1 1 0,1 0 0,-1-1 0,0 1 0,0 0 0,0-1 0,0 1 0,0 0-1,0 0 1,-1 0 0,1 0 0,-1 0 0,-1-2 0,-11-10 469,13 13-472,1 1 0,0 0 0,0-1 0,-1 1-1,1 0 1,0 0 0,-1 0 0,1-1 0,-1 1 0,1 0 0,0 0 0,-1 0 0,1 0-1,-1-1 1,1 1 0,0 0 0,-1 0 0,1 0 0,-1 0 0,1 0 0,-1 0 0,1 0 0,0 0-1,-1 0 1,1 1 0,-1-1 0,1 0 0,0 0 0,-1 0 0,1 0 0,-1 1 0,1-1 0,0 0-1,-1 0 1,1 0 0,0 1 0,-1-1 0,1 0 0,0 1 0,0-1 0,-1 0 0,1 1 0,0-1-1,0 0 1,-1 1 0,0 6 45,-1-1 0,1 1 1,1-1-1,-1 1 0,1-1 0,2 13 0,-2 1 26,0 10-28,0 0 0,3 1-1,0-1 1,8 32 0,-3-28 19,15 51 111,-19-72-252,1 0 0,0-1 0,1 0 1,9 15-1,-1-8-858,-11-12 610,-2-6 226,-1-1-1,0 1 1,0-1 0,0 1 0,0-1-1,0 1 1,1-1 0,-1 1 0,0-1-1,0 0 1,1 1 0,-1-1 0,0 1-1,1-1 1,-1 0 0,0 1 0,1-1-1,-1 0 1,1 0 0,-1 1 0,0-1-1,1 0 1,-1 0 0,1 1 0,-1-1-1,1 0 1,-1 0 0,1 0 0,-1 0-1,1 0 1,-1 0 0,1 0 0,-1 0-1,1 0 1,0 0 0,2 0-1459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6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6656,'0'-14'2144,"0"14"-2120,0-1 0,0 1 0,0 0-1,0 0 1,0-1 0,0 1 0,0 0 0,0 0 0,0 0 0,0-1 0,0 1 0,0 0 0,1 0 0,-1 0 0,0-1 0,0 1-1,0 0 1,0 0 0,0 0 0,1 0 0,-1-1 0,0 1 0,0 0 0,0 0 0,1 0 0,-1 0 0,0 0 0,0 0 0,1 0-1,-1 0 1,0-1 0,0 1 0,0 0 0,1 0 0,0 0-32,26-12 709,-26 12-636,0-1 0,1 1 1,-1-1-1,0 1 0,1 0 1,-1-1-1,0 1 0,1 0 0,-1 0 1,1 0-1,-1 0 0,0 0 1,1 0-1,-1 1 0,0-1 1,1 0-1,-1 1 0,0-1 0,1 1 1,1 0-1,0 3 177,3 3 156,16-1 2,-16 1-193,-4-3-105,5 1 34,-7-5-122,1 0 1,-1 0-1,1 1 1,-1-1 0,1 0-1,-1 1 1,0-1-1,1 0 1,-1 1 0,0-1-1,1 0 1,-1 1-1,0-1 1,1 1 0,-1-1-1,0 1 1,0-1-1,1 1 1,-1-1 0,0 1-1,0-1 1,0 1 0,0-1-1,0 1 1,0-1-1,0 1 1,0-1 0,0 1-1,0-1 1,0 1-1,0 0 1,0 1 18,-1 1-1,1-1 1,0 0-1,-1 0 1,0 0 0,1 0-1,-1 0 1,0 0 0,0 0-1,0 0 1,0-1-1,0 1 1,-1 0 0,1 0-1,0-1 1,-1 1 0,1-1-1,-4 3 1,-2 1 49,-1 0 1,1-1-1,-10 5 0,10-6-39,-4 1 41,22-5 24,1 1-62,-7-1-47,0 1 1,-1 0-1,1 1 1,0-1-1,6 2 1,5 4-42,-12-4 0,-1-1 1,1 0-1,-1 0 0,1 0 1,0 0-1,-1 0 1,1-1-1,4 0 1,45 0-3181,-23 0 1452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7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6816,'0'0'3072,"16"16"-2656,1 1 384,-1-1-512,18 18 32,-1-1-192,0 17 128,17-1-160</inkml:trace>
  <inkml:trace contextRef="#ctx0" brushRef="#br0" timeOffset="1">266 67 5312,'-33'-49'2400,"16"32"928,1 17-1888,-1 33-896,17 0-288,-33 17 128,16 0-224,-16 16-1696,17-16 832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7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4 6656,'-28'0'2981,"78"0"278,218 0-790,-212 0-2447,149-3-23,-143-1 37,172-6 115,-163 11-81,143-5 9,-142 0-231,116-5-490,27 9-4158,-179 0 312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181 7040,'-27'12'886,"-37"12"1406,53-20-1961,-1 1 0,1 0-1,1 0 1,-1 1 0,1 1-1,-14 11 1,2 9 229,-8-5-224,18-12-207,-14 15 0,14-13-67,10-10-58,1 0-1,-1 0 1,0 0 0,1 0-1,0 0 1,0 1-1,-1-1 1,1 0 0,1 1-1,-1-1 1,0 0 0,0 1-1,1-1 1,0 1 0,-1-1-1,1 1 1,0-1 0,0 4-1,0-5-2,0 0-1,0 0 0,0 0 0,0 0 1,0-1-1,0 1 0,0 0 1,0 0-1,1 0 0,-1-1 0,0 1 1,0 0-1,1 0 0,-1 0 1,0-1-1,1 1 0,-1 0 0,1-1 1,-1 1-1,1 0 0,-1-1 0,1 1 1,1 0 4,-1-1 0,1 1 0,-1-1 0,1 0 0,-1 1 0,1-1 0,0 0 0,-1 0 0,1 0 0,1-1 0,8 1 56,46-3-390,-51 3 256,0-1-1,0-1 0,0 1 1,0-1-1,0 0 1,-1 0-1,8-5 1,2-3-221,9-4-212,20 2-38,-39 10 502,1-1 0,-1-1 0,0 1 0,0-1 0,0 0 1,-1 0-1,0 0 0,0-1 0,0 0 0,0 0 0,0 0 1,5-10-1,-8 10 58,1 0 1,-1 0 0,0-1-1,0-4 1,1-6 38,1 0-10,-1 9-18,-1 0-1,0-1 0,0-7 0,-1 4 34,-2 0 1,1 0-1,-2 0 1,1 0 0,-1 0-1,-1 0 1,-6-12 0,-2-2 656,-28-43 1,39 66-681,0 1 0,0 0 0,0 0 0,1-1 0,-2 1 0,1 0 0,0 0 1,0 0-1,0 0 0,0 0 0,-1 1 0,1-1 0,0 0 0,-1 0 0,-2 0 1,3 1-17,0 0 1,0 0 0,0 0 0,0 0-1,0 0 1,0 0 0,0 0 0,0 0 0,0 1-1,0-1 1,0 0 0,1 1 0,-1-1-1,0 0 1,0 1 0,0-1 0,0 1 0,-1 1-1,0 0 9,-1 1-1,1-1 0,0 1 0,0 0 0,0 0 0,0 0 0,1 0 1,-1 0-1,1 0 0,-1 1 0,1-1 0,-1 6 0,0 8 62,1 0-1,1 32 0,0-19-14,0-15-7,1 0 1,0 0-1,1 0 0,0 0 1,9 26-1,-6-24 9,4 33 1,-4-20-401,-2-21-335,0-1 1,1 0 0,0 0 0,0 0-1,0-1 1,12 14 0,-7-7-1049,8 6-284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8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7232,'49'16'3264,"34"-16"-2848,-49 17 288,-1 0-480,0-17 128,0 16-224</inkml:trace>
  <inkml:trace contextRef="#ctx0" brushRef="#br0" timeOffset="1">200 11 4992,'0'-11'1363,"0"16"-564,0 15-279,0-18-433,0 0 0,0-1 0,0 1 0,0 0 0,1 0 0,-1-1 0,1 1 0,-1 0 0,1 0 0,-1-1 0,1 1 0,0-1 0,1 3 0,5 9 333,-6-10-277,-1 1 1,1 0-1,0-1 1,-1 1 0,0 0-1,0 7 1,-1 8 312,1-4-198,-1-5-98,1 0-1,0-1 1,1 1-1,2 14 1,8 9 219,-5-8-207,-6-19-123,1 0-1,0-1 1,1 1 0,-1 0 0,1 0-1,1-1 1,-1 1 0,1-1 0,0 0-1,0 1 1,6 7 0,5 3-225,-11-9-345,-3-7 476,0 1 0,0-1 0,0 1-1,0-1 1,0 0 0,0 1 0,0-1 0,1 1 0,-1-1-1,0 0 1,0 1 0,0-1 0,1 0 0,-1 1 0,0-1-1,0 0 1,1 1 0,-1-1 0,0 0 0,1 1 0,-1-1-1,0 0 1,1 0 0,-1 1 0,0-1 0,1 0 0,-1 0 0,1 0-1,-1 0 1,0 1 0,1-1 0,-1 0 0,1 0 0,-1 0-1,1 0 1,-1 0 0,0 0 0,1 0 0,-1 0 0,1 0-1,-1-1 1,0 1 0,1 0 0,-1 0 0,1 0 0,-1 0-1,0 0 1,1-1 0,-1 1 0,1 0 0,-1-1 0,20-13-3779,10-2 1152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32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4064,'14'-27'1307,"-14"26"-1283,0 1 0,0-1 0,0 1 0,1-1 0,-1 1 0,0-1 0,1 1 1,-1-1-1,0 1 0,1-1 0,-1 1 0,0 0 0,1-1 0,-1 1 0,1 0 1,-1-1-1,1 1 0,-1 0 0,1 0 0,0-1 0,5-1 92,0-1 0,0 1 0,1 0 0,-1 1 0,1 0 0,-1 0 0,8-1 0,-5 2 89,0-1 1,0 0-1,0 0 0,11-4 0,-14 3-125,-1 1 1,1 0-1,0 0 1,0 0-1,0 0 0,0 1 1,0 0-1,10 2 0,34 9 342,-24-8-273,-16-2-61,-1 0-1,0 1 1,-1 0-1,1 0 1,0 1 0,10 5-1,14 11 689,51 39 0,-81-55-721,2 0 8,-1 0-1,1 0 0,-1 1 1,0 0-1,0-1 1,-1 2-1,1-1 0,-1 0 1,0 0-1,4 9 1,6 7 75,-10-16-98,0 1-1,0 0 1,0 0-1,3 8 1,-2 2 41,-4-13-66,0 1 0,1-1 0,0 1 0,-1-1-1,1 0 1,0 1 0,0-1 0,1 0 0,-1 1 0,3 3 0,-3-6-8,-1 1 1,1-1-1,-1 1 1,0-1-1,1 1 1,-1-1-1,0 1 1,1 0-1,-1-1 1,0 1-1,0-1 1,0 1-1,0 0 0,0-1 1,1 1-1,-1 0 1,0-1-1,0 1 1,0 0-1,-1-1 1,1 1-1,0-1 1,0 1-1,0 0 1,-1 0-1,1-1 18,0 3 513,0-6-532,0-96-758,0 91 717,0 1 1,1 0 0,0-1 0,0 1 0,0 0 0,1 0 0,0 0 0,0 0-1,5-9 1,43-83-579,-49 95 604,1 1 1,0 0-1,0-1 0,0 1 1,0 0-1,0 0 1,1 1-1,0-1 0,-1 0 1,1 1-1,5-4 0,-4 4 19,0 0-1,0 1 1,1-1-1,-1 1 0,0 0 1,1 0-1,-1 1 1,1-1-1,-1 1 1,6 0-1,-4 0 34,1 0 0,-1 0 0,0 0 0,0 1 1,0 0-1,0 0 0,0 1 0,0 0 0,-1 0 0,1 0 0,6 4 0,60 43 965,-64-44-883,-7-4-92,1-1 1,-1 1 0,0-1 0,0 1 0,1 0-1,-1-1 1,0 1 0,0 0 0,0 0-1,0 0 1,0 0 0,0 0 0,0 0 0,-1 0-1,1 0 1,0 0 0,0 1 0,-1-1-1,1 0 1,-1 0 0,1 1 0,-1-1 0,0 0-1,1 1 1,-1 2 0,0 43 649,0-46-676,0 0 1,0 1 0,0-1 0,0 0 0,0 1 0,-1-1 0,1 0 0,0 0 0,-1 1 0,1-1 0,-1 0 0,1 0 0,-1 0 0,0 0 0,0 1 0,1-1 0,-1 0-1,0 0 1,0-1 0,0 1 0,0 0 0,0 0 0,0 0 0,0-1 0,0 1 0,-3 1 0,-4 4 28,1 5 3,5-6-40,-3 4-46,0 0 1,-11 14 0,-5 5 57,-9 19 106,29-44-121,0-1 1,1 1-1,-1-1 0,1 1 1,0-1-1,-1 0 0,1 1 1,1 4-1,-1-3-38,0-4 41,0 0 0,0 0 0,0 0 0,0 0 0,0 0 0,0 1 0,0-1 0,0 0 0,0 0 0,0 0 0,0 0 0,0 0 0,0 0 0,0 0 0,0 0 0,0 0 0,0 0 0,0 1 0,0-1 0,0 0 0,0 0 0,0 0 0,0 0 0,0 0-1,0 0 1,0 0 0,0 0 0,0 0 0,0 0 0,0 0 0,1 0 0,-1 1 0,0-1 0,0 0 0,0 0 0,0 0 0,0 0 0,0 0 0,0 0 0,0 0 0,0 0 0,0 0 0,0 0 0,1 0 0,-1 0 0,0 0 0,0 0 0,0 0 0,0 0 0,0 0 0,0 0 0,0 0 0,0 0 0,0 0 0,1 0 0,-1 0 0,25 0 29,-6 1 112,0-2-1,24-2 1,-38 2-102,1 0 1,-1 0-1,0-1 1,0 1 0,1-1-1,-1 0 1,0-1 0,-1 1-1,1-1 1,0 0 0,-1 0-1,7-6 1,11-19 388,-10 18-282,-3 0 23,-9 9-157,0 0 0,0 0 0,0 0 1,0 0-1,0 0 0,-1 0 0,1 0 0,0 0 0,-1 0 0,1 0 0,0 0 0,-1 0 0,1 0 0,-1-1 0,-1 0 10,1-1 0,0 1 0,-1 0 0,1 0 0,-1-1-1,0 1 1,1 0 0,-1 1 0,0-1 0,-3-2 0,-8-7 64,0-7-14,12 16-80,0-1 0,-1 1 0,1-1 0,-1 1 1,0 0-1,0 0 0,0 0 0,0 0 0,0 0 0,-4-2 0,1 1-4,-5-2-679,10 5 658,0 0 0,0-1 1,-1 1-1,1 0 0,0 0 1,0-1-1,0 1 0,0 0 1,0 0-1,0 0 0,0-1 0,0 1 1,0 0-1,0 0 0,0-1 1,0 1-1,0 0 0,0 0 1,0-1-1,0 1 0,0 0 1,0 0-1,0-1 0,0 1 1,0 0-1,0 0 0,0-1 0,0 1 1,1 0-1,-1 0 0,0 0 1,0-1-1,0 1 0,0 0 1,1 0-1,-1 0 0,0 0 1,0-1-1,1 1 0,-1 0-49,1-1 0,0 1 0,0 0 0,0-1 0,0 1 0,-1 0 0,1 0 0,0-1 0,0 1 0,0 0 0,0 0 0,0 0 0,1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8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5984,'-44'0'3189,"52"0"-2856,0 1 0,-1 1 0,1 0 0,0 0 0,-1 0 0,1 1 1,-1 0-1,0 1 0,8 4 0,32 14 112,80 28 190,-121-48-568,-1 0 0,0 0 1,0 1-1,0-1 1,-1 1-1,1 1 1,-1-1-1,1 0 0,-1 1 1,0 0-1,0 0 1,-1 0-1,5 6 1,-8-9-54,0-1 1,1 1-1,-1-1 1,0 1-1,1 0 1,-1-1 0,0 1-1,0 0 1,0 0-1,0-1 1,1 1-1,-1 0 1,0-1 0,0 1-1,0 0 1,-1 0-1,1-1 1,0 1-1,0 0 1,0-1 0,0 1-1,-1 0 1,1-1-1,0 1 1,-1 0 0,1-1-1,-1 1 1,0 1 9,-1-1-1,1 0 1,-1 1 0,0-1 0,0 0 0,1 0 0,-4 1 0,-6 4 155,5 2-328,6-8 96,-1 0 1,1 0-1,-1-1 1,1 1-1,0 0 0,-1 0 1,1-1-1,-1 1 1,1 0-1,-1-1 1,1 1-1,0-1 0,-1 1 1,1 0-1,0-1 1,-1 1-1,1-1 1,0 1-1,0-1 0,-1 0 1,2 1 17,-1-1 0,0 1 0,1 0 0,-1-1 0,0 1 1,1 0-1,-1 0 0,1 0 0,-1-1 0,0 1 0,1 0 0,-1 0 0,1 0 0,-1 0 1,1 0-1,-1 0 0,1 0 0,-1 0 0,1 0 0,-1 0 0,0 0 0,1 0 0,0 0 1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9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7456,'0'-17'3392,"33"17"-2944,-16 0 1312,16 0-1056,-17 0 128,18 0-480,-1 0-96,0 0-160,0 0-1760,-16 0 928</inkml:trace>
  <inkml:trace contextRef="#ctx0" brushRef="#br0" timeOffset="1">67 233 8480,'17'0'3840,"49"0"-3360,-49-17 128,-1 17-448,34-16-416,-17-1 128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1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7 5984,'-14'-41'1920,"13"41"-1906,1-1 1,0 1 0,0 0-1,0 0 1,0 0 0,-1-1-1,1 1 1,0 0 0,0 0-1,0-1 1,0 1-1,0 0 1,0 0 0,0-1-1,-1 1 1,1 0 0,0 0-1,0-1 1,0 1 0,0 0-1,0 0 1,0-1-1,0 1 1,0 0 0,1-1-1,-1 1 1,0 0 0,0 0-1,0-1 1,0 1 0,0 0-1,0 0 1,0-1 0,1 1-1,-1 0 1,0 0-1,0 0 1,0-1 0,0 1-1,1 0 1,-1 0 0,0 0-1,0 0 1,1-1 0,-1 1-1,0 0 1,0 0-1,1 0 1,-1 0 0,0 0-1,6-3 188,0 1-1,0 0 1,-1 0-1,1 1 1,0-1-1,1 1 1,-1 1-1,7-1 1,70 1 2352,-82 0-2517,-1 0-1,1 0 0,0 0 0,-1 0 1,1 0-1,-1 0 0,1 0 0,-1 0 1,1 0-1,-1 0 0,1 0 0,-1 1 1,1-1-1,-1 0 0,1 0 0,-1 1 1,1-1-1,-1 0 0,1 1 0,-1-1 1,0 0-1,1 1 0,-1-1 1,1 1-1,0 0 0,-1 0 8,0 0 0,0-1 1,0 1-1,0 0 0,0 0 0,0 0 0,0 0 0,0 0 1,0-1-1,0 1 0,-1 0 0,1 0 0,0 0 1,0 0-1,-1 0 0,-3 7 175,0-1 0,0 0 0,-6 6 0,4-4-35,2-4-9,0-1 1,0 1 0,-1-1 0,0 1 0,1-1 0,-1 0 0,-6 3 0,-8 7 38,18-13-212,0 1 0,1-1 0,-1 0 0,0 1 0,1-1 0,-1 0 0,1 1 0,-1-1 0,1 1 0,0-1 0,0 0 0,-1 1 0,1-1 0,0 1 0,0-1 0,1 1 0,-1 1 0,0 1-60,0-4 55,0 0 0,0 0 0,0 0-1,0 0 1,0 0 0,0 1 0,0-1-1,0 0 1,0 0 0,1 0 0,-1 0-1,0 0 1,0 1 0,0-1 0,0 0-1,0 0 1,0 0 0,0 0 0,0 0-1,0 0 1,0 0 0,1 1-1,-1-1 1,0 0 0,0 0 0,0 0-1,0 0 1,0 0 0,0 0 0,1 0-1,-1 0 1,0 0 0,0 0 0,0 0-1,0 0 1,0 0 0,1 0 0,-1 0-1,0 0 1,0 0 0,0 0 0,0 0-1,0 0 1,1 0 0,-1 0 0,0 0-1,0 0 1,0 0 0,0 0-1,0 0 1,0 0 0,1 0 0,-1-1-1,11 0-282,1 0-1,-1-1 0,14-4 0,13-3-2555,9-5 816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39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9152,'-17'16'4672,"34"-16"-2688,-1 0-1025,1 0-575,0 0 0,32 0-224,-15-16 192,15 16-224,-15-17-1600,15 17 801,-15 0-2433,-18-16 176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0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83 6304,'-28'0'2032,"28"0"-2002,-1 1 1,1-1-1,0 0 1,-1 0 0,1 0-1,0 0 1,-1 0-1,1 0 1,0 0-1,-1 0 1,1-1 0,0 1-1,-1 0 1,1 0-1,0 0 1,-1 0-1,1 0 1,0-1-1,-1 1 1,1 0 0,0 0-1,0 0 1,-1-1-1,1 1 1,0 0-1,-20-12 1400,19 11-1304,0 1 0,0-1 0,0 1 1,0 0-1,0-1 0,0 1 0,0 0 1,0 0-1,0 0 0,0 0 0,0 0 0,0 0 1,0 0-1,0 0 0,0 0 0,0 0 0,0 0 1,1 1-1,-1-1 0,0 0 0,0 1 1,0-1-1,-2 2 0,-2 9 541,-9-6-475,10-2-199,-1 1 0,1-1 0,0 1 0,1 0 0,-1 0 0,0 0 0,1 0 0,0 1 0,0-1 0,1 1 0,-1 0 0,-2 7 0,4-8 13,0-1 0,0 1-1,1 0 1,-1 0 0,1-1 0,0 1 0,0 0-1,1 5 1,-1 5 1,0 3-42,-1 18 52,1-33 3,0 1-1,1 0 0,-1-1 1,0 1-1,1-1 0,0 1 1,-1-1-1,1 0 0,2 4 1,-1-4-2,0 1 1,1-1-1,-1 1 1,1-1 0,0 0-1,4 2 1,15 14 123,-20-16-202,0-1 0,0 1 1,0-1-1,0 1 1,0-1-1,0 0 0,0 1 1,1-1-1,-1 0 1,1-1-1,-1 1 1,0 0-1,1-1 0,-1 1 1,1-1-1,-1 0 1,1 0-1,0 0 1,-1 0-1,1 0 0,-1-1 1,1 1-1,-1-1 1,1 1-1,-1-1 0,0 0 1,1 0-1,-1 0 1,0 0-1,0-1 1,0 1-1,1 0 0,-1-1 1,2-2-1,1 0-56,0 0 0,0 0-1,8-4 1,-8 5 56,0 0 0,0-1 0,7-5 0,-11 8 47,0 0 0,0-1 0,0 1 0,0 0 0,0-1 0,0 1 0,-1-1-1,1 1 1,0 0 0,-1-1 0,1 0 0,-1 1 0,1-1 0,-1 1 0,0-1-1,0-3 1,0-44 829,0 48-787,0 0-1,0 1 0,0-1 0,0 0 0,0 1 1,0-1-1,0 1 0,0-1 0,0 0 1,1 1-1,-1-1 0,0 0 0,0 1 1,0-1-1,1 1 0,-1-1 0,0 1 1,1-1-1,-1 1 0,1-1 0,-1 1 0,0-1 1,1 1-1,-1-1 0,1 0 0,2 1 53,-1-1 0,0 1-1,0 0 1,0 0-1,0-1 1,0 1 0,4 1-1,6-1 317,7-1-313,-4 1-9,0 0 0,-1 0 0,20 4 0,-21-1-22,18 2 70,-6-10 29,-11 2-69,-3 1-20,0 1 0,15 1 0,-13 0 48,23-3 0,-25 1-72,1-2 1,19-7 0,-5 1-37,-24 9 5,0 1 0,0-1 0,-1 0 0,1 0 0,0 1 0,0-1 0,-1 0 0,1 0 1,-1-1-1,1 1 0,-1 0 0,1 0 0,-1-1 0,0 1 0,1-1 0,1-2 0,4-6 85,-1 4-26,-6 6-64,1 0 0,-1 0-1,0 0 1,0 0 0,0 0 0,1 0-1,-1 0 1,0 0 0,0 0-1,0-1 1,0 1 0,0 0 0,1 0-1,-1 0 1,0 0 0,0 0 0,0 0-1,0-1 1,0 1 0,0 0-1,0 0 1,1 0 0,-1 0 0,0 0-1,0-1 1,0 1 0,0 0 0,0 0-1,0 0 1,0-1 0,0 1-1,0 0 1,0 0 0,0 0 0,0 0-1,0-1 1,0 1 0,0 0 0,0 0-1,0 0 1,0 0 0,0-1-1,-1 1 1,1 0 0,0 0 0,0 0-1,0 0 1,0-1 0,0 1-1,0 0 1,-1 0 0,-4-9 60,0-2 7,4 9-40,0-1 0,0 1 0,-1-1 0,1 1 0,-1 0 0,1 0 1,-1 0-1,-2-2 0,-4-4 53,5 5-57,-1 0 0,1-1 1,0 1-1,0-1 0,-3-4 0,1-4-127,4 9-128,0 1 1,-1 0-1,1 0 0,0-1 1,0 1-1,-4-3 1,3 2-812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0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 5632,'-14'0'1834,"14"0"-1821,0 0-1,0 0 1,0 0-1,0 0 1,0 0-1,0 0 1,0 0-1,0 0 0,0 0 1,0 0-1,-1 0 1,1 0-1,0 0 1,0 0-1,0 0 1,0 0-1,0 0 0,0 0 1,0 0-1,0 0 1,0 0-1,0 0 1,-1 0-1,1 0 1,0 0-1,0 0 0,0 0 1,0 0-1,0 0 1,0 0-1,0 0 1,0 1-1,0-1 1,0 0-1,0 0 0,0 0 1,0 0-1,0 0 1,0 0-1,0 0 1,0 0-1,0 0 1,-1 0-1,1 1 0,0-1 1,0 0-1,0 0 1,0 0-1,0 0 1,0 0-1,1 0 1,-1 0-1,0 0 0,0 0 1,0 1-1,0-1 1,0 11 499,0-11-496,0 0 1,0 0 0,0 0-1,0 0 1,0 0 0,0 0-1,0 0 1,0 1 0,0-1-1,0 0 1,0 0 0,0 0-1,0 0 1,0 0 0,0 0-1,0 0 1,0 0 0,0 0-1,0 1 1,0-1-1,0 0 1,0 0 0,0 0-1,0 0 1,0 0 0,0 0-1,-1 0 1,1 0 0,0 0-1,0 0 1,0 0 0,0 0-1,0 0 1,0 1 0,0-1-1,0 0 1,0 0 0,0 0-1,0 0 1,0 0 0,-1 0-1,1 0 1,0 0 0,0 0-1,0 0 1,0 0 0,0 0-1,0 0 1,0 0-1,0 0 1,0 0 0,-1 0-1,1 0 1,0 0 0,0 0-1,0 0 1,-1 0 37,0 0 0,1 0 0,-1 0 0,0 0-1,1 1 1,-1-1 0,0 0 0,0 1 0,1-1 0,-1 1 0,1-1-1,-1 0 1,0 1 0,1-1 0,-1 1 0,1 0 0,-1-1 0,1 1 0,-1-1-1,1 1 1,0 0 0,-1 0 0,-9 22 881,4-7-666,-31 68 967,24-49-755,5-16-312,0-2-112,-7 28 0,15-43-56,-1 0 1,1 0-1,0 0 1,0 0-1,0 0 1,0 0-1,0 0 1,0 0-1,0 0 1,1 0-1,-1 0 1,1 1-1,0-2 1,-1 1-1,1 0 1,1 2-1,1 0 43,0 1-1,0-1 1,1 0-1,4 5 1,-6-8-26,0 1 6,0 0-1,0 0 1,1 0 0,-1 0 0,1-1 0,-1 1-1,1-1 1,-1 0 0,1 0 0,0 0-1,0 0 1,-1 0 0,1 0 0,0-1 0,0 0-1,0 1 1,3-1 0,2-1 3,0 0-1,0 0 1,0-1 0,11-3-1,-1 0-48,-8 3 13,-9 2 10,1 0 0,-1-1 0,0 1 1,1 0-1,-1-1 0,1 1 0,-1-1 0,0 1 0,1-1 1,-1 0-1,2-1 0,8-22 138,-2 14-83,4-5 42,-12 11-64,0 0 0,0 0 0,0 0 0,0 0 0,-1 0 0,0 0 0,0-7 0,0 7-2,0 0 0,0 0 0,0 0 0,-2-8 0,-5-4-34,1 1 0,-2-1 0,0 1 0,-10-14 0,15 26-47,1 0 0,-1 0 1,1 1-1,-1-1 0,0 1 0,0-1 1,0 1-1,-6-4 0,-5-3-323,14 8 348,-1 1 0,1-1 0,-1 0 0,1 0 1,-1 1-1,1-1 0,-1 0 0,1 0 0,0 0 0,-1 1 0,1-1 1,0 0-1,0 0 0,0 0 0,0 0 0,0 0 0,0 1 0,0-3 1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1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34 4384,'-31'0'2602,"29"0"-906,-1-3-368,-4-3-345,-9-10 1014,15 16-1973,1 0 1,0 0-1,0 0 1,0-1-1,0 1 1,0 0-1,0 0 1,0 0-1,0-1 1,0 1-1,0 0 1,0 0-1,0 0 0,0-1 1,0 1-1,0 0 1,0 0-1,0 0 1,0-1-1,0 1 1,0 0-1,0 0 1,0 0-1,0 0 1,0-1-1,0 1 1,0 0-1,0 0 1,0 0-1,0 0 1,1-1-1,-1 1 1,12-2 555,-4 2-494,-1 1-1,1 0 0,0 1 1,-1 0-1,1 0 0,-1 1 1,0 0-1,0 0 0,0 1 1,13 8-1,-16-9-76,0 1 1,0-1-1,0 1 0,-1 0 1,1 1-1,-1-1 1,0 1-1,0-1 0,-1 1 1,1 0-1,-1 0 1,2 6-1,5 10 61,-3-11 4,-5-8-39,1 1 0,-1 0 1,1 0-1,-1 0 0,0 0 1,0 0-1,0 1 0,-1-1 1,1 0-1,-1 0 0,0 1 1,0 4-1,1 5 92,-1-7-83,1-1 0,-1 1 0,0 0 0,0 0-1,-1-1 1,1 1 0,-1 0 0,-1-1 0,-2 9-1,-20 19-11,20-28-215,0 0 1,0 0-1,0 0 0,0 0 0,-1-1 0,1 0 0,-1 0 0,0 0 0,-1 0 0,1-1 0,0 0 0,-1 0 0,0 0 0,0-1 0,-7 2 0,-18-1-2575,12-3 86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1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9 7296,'-14'-14'2368,"13"14"-2310,1-1 0,-1 1 0,1-1 0,-1 1 0,1 0 0,-1-1 0,1 1 0,-1 0 0,1 0 1,-1-1-1,0 1 0,1 0 0,-1 0 0,0 0 0,1 0 0,-1 0 0,0 0 0,1 0 0,-1 0 0,1 0 0,-1 0 0,0 0 1,1 0-1,-1 1 0,0-1 0,0 0 101,-8 0 1223,8 0-1130,-1 0-1,0 0 1,0 0 0,0 0 0,0 0-1,0 0 1,1 1 0,-4 0 0,4 0-192,0 0 0,0 0 0,0 0 0,0 0 0,0 0 0,1 0 0,-1 0 0,0 0 0,1 0 0,-1 0 0,0 3 0,-30 32 228,27-30-294,0 1-1,0-1 1,0 1 0,1 0 0,0 1 0,1-1-1,-1 0 1,2 1 0,-1-1 0,1 1-1,-1 11 1,2-7-10,0 4 47,0 0 0,4 24 1,-3-35-29,0 0 0,1 0 0,-1-1 0,1 1 0,0 0 0,0-1 0,1 1 0,-1-1 0,1 1 0,0-1 0,0 0 0,4 3 1,-2-2-234,0-1 1,0 0 0,0 0-1,0 0 1,1-1 0,0 0-1,7 3 1,-9-5 13,1 0 1,-1 0 0,1-1-1,7 0 1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2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8544,'0'50'3872,"-33"-17"-3360,-1-17 224,18-16-512,-51 17-1568,1 16 704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5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6976,'0'-34'3584,"17"34"-2272,-1 0-800,18 17 832,-1 0-736,17 16 224,-17 0-480,17 0-64,-17 0-160,0 1 192,0 15-192,0-32 383,-16 16-287,0-16-608,-17-1 192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35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17 4896,'0'-10'2081,"0"26"-946,0 27 257,1-15-910,0-17-297,-1 0 0,0 1 0,-1-1 0,-3 16 1,0-10 10,1-10-120,2 0-1,-1 0 1,1 0 0,0 0 0,0 7-1,1 53 725,0-65-779,-1 0-1,1 1 1,0-1-1,-1 0 1,1 0-1,-1 0 1,0 1-1,1-1 0,-3 2 1,3-3-17,0-1 1,-1 1-1,1 0 1,0-1 0,-1 1-1,1-1 1,0 1-1,0 0 1,0-1-1,-1 1 1,1 0-1,0-1 1,0 1-1,0 0 1,0 0-1,0-1 1,0 1 0,0 0-1,0-1 1,1 1-1,-1 0 1,0-1-1,0 1 1,1 0-1,-1-1 1,0 1-1,1-1 1,-1 1 0,0-1-1,1 1 1,-1 0-1,1-1 1,-1 1-1,1-1 1,0 1-1,2 2 34,-4-33-464,0 14 3,2-23 0,0 34 405,-1 0 0,1 1 0,0-1 0,1 0 0,-1 1 0,1-1 1,0 1-1,0-1 0,3-4 0,26-38-291,-26 36 321,-4 9 8,0-1 0,0 1 0,0 0 0,1-1 0,-1 1 0,1 0 0,-1 0 0,3-2 0,10-10 582,-14 14-578,0-1 0,1 1 0,-1 0 0,0 0 0,0-1 0,1 1 0,-1 0-1,0 0 1,1-1 0,-1 1 0,0 0 0,1 0 0,-1 0 0,0 0 0,1-1 0,-1 1-1,0 0 1,1 0 0,-1 0 0,1 0 0,-1 0 0,0 0 0,1 0 0,-1 0 0,1 0-1,-1 0 1,0 0 0,1 0 0,-1 0 0,0 1 0,1-1 0,-1 0 0,0 0-1,1 1 1,-1-1-5,1 0-1,-1 0 1,0 0 0,0 0-1,0 0 1,1 0-1,-1 0 1,0 1-1,0-1 1,0 0-1,1 0 1,-1 0-1,0 0 1,0 0 0,0 0-1,1 0 1,-1 0-1,0 0 1,0 0-1,1 0 1,-1 0-1,0 0 1,0 0-1,0 0 1,1-1 0,-1 1-1,0 0 1,0 0-1,0 0 1,1 0-1,-1 0 1,0 0-1,0-1 1,0 15 490,0-11-426,0 18 281,-1-13-259,1 1 0,0 0 1,1 0-1,2 15 1,3-7-21,-5-14-71,1 0 0,-1 1 0,0-1 0,0 1 0,0-1 0,-1 1 0,1 5 0,-1-6-5,0 0 0,0 0 0,0 0 0,1-1 0,-1 1-1,1 0 1,0 0 0,-1 0 0,1-1 0,1 1 0,1 3 0,-2-4 4,0 0 1,0 1-1,0-1 0,0 0 0,-1 1 1,1-1-1,0 1 0,-1-1 1,0 1-1,0-1 0,0 4 1,0 25-612,0-32 572,0 1-1,0-1 0,0 1 0,0-1 1,0 1-1,0-1 0,1 1 1,-1 0-1,0-1 0,0 1 0,0-1 1,0 1-1,0 0 0,1-1 1,-1 1-1,0-1 0,0 1 0,1 0 1,-1-1-1,0 1 0,0 0 1,1-1-1,-1 1 0,0 0 0,1 0 1,-1-1-1,1 1 0,7-9-435,1-16-61,15 3 155,-5-2 28,-16 19 302,1 1 1,-1-1-1,1 0 1,0 1-1,0 0 1,0 0-1,7-5 1,-4 6 65,0-1-1,1 1 1,8-3-1,-8 3 32,0 1 0,-1-2 1,9-4-1,-12 6-8,-1 0 1,0 0-1,1 0 1,0 0-1,-1 1 1,1-1-1,0 1 1,4-1-1,-7 2-29,0 0 0,1 0-1,-1 0 1,0 0 0,0 0 0,0 0-1,0 0 1,1 0 0,-1 1-1,0-1 1,0 0 0,0 1 0,0-1-1,0 1 1,0-1 0,0 1-1,0 0 1,0-1 0,0 1 0,0 0-1,0 0 1,0-1 0,-1 1-1,1 0 1,0 0 0,0 0 0,-1 0-1,2 2 1,-1 3 116,0-1-1,0 0 1,0 1 0,-1-1 0,0 1 0,0-1-1,-1 7 1,0 7 77,1 9-241,3-22 68,1-3-29,-2 0-22,0-1 0,0 0 0,0 0-1,1 1 1,-1-2 0,1 1-1,-1 0 1,1 0 0,3 1-1,13-12-112,-17 9 109,0-1 1,-1 0 0,1 1 0,0 0 0,0-1 0,0 1-1,0 0 1,0 0 0,2 0 0,11 0-357,-12 1 342,-1-1-1,1-1 1,-1 1 0,0 0 0,1 0-1,-1-1 1,1 0 0,-1 1 0,1-1-1,-1 0 1,0 0 0,0 0 0,0-1-1,1 1 1,-1 0 0,0-1 0,2-2-1,4-4-41,-5 4 36,1 1-1,-1-1 0,1 1 0,-1 0 0,5-3 0,-5 5 20,-1 0-1,1 0 1,-1-1-1,0 1 1,0-1 0,0 0-1,0 0 1,0 1-1,0-1 1,2-3-1,4-5-23,8-1-21,-5-3 154,-2 0 0,1-1-1,7-20 1,-16 31-30,0 0 1,0 0 0,0-1-1,-1 1 1,0 0-1,0-1 1,-1-5-1,1 3 62,0 5 214,0 4-90,0 1-223,2 45 124,-1-44-156,-1 0 0,1 1 0,0-1 0,1 0 0,-1 1 0,1-1 0,0 0 0,3 6 0,-4-9-2,0 1 0,0-1 1,0 0-1,0 1 0,1-1 1,-1 0-1,1 0 0,-1 1 1,1-1-1,-1 0 0,1-1 1,0 1-1,-1 0 1,1 0-1,0-1 0,-1 1 1,1-1-1,0 1 0,0-1 1,0 0-1,3 0 0,10 3-83,5 1-104,-10-1 46,0-1 0,0 0 0,0-1 0,16 0 0,9-3-619,49-11 0,-59 9 400,-20 4 318,-1-1 1,1 0 0,-1 0 0,1 0-1,-1-1 1,1 0 0,-1 1 0,0-2 0,0 1-1,1 0 1,-2-1 0,1 0 0,6-5-1,4-6-85,-14 14 131,0 0-1,1 0 1,-1 0 0,0 0-1,0 0 1,0-1 0,0 1-1,0 0 1,0 0 0,0 0-1,0 0 1,1 0 0,-1 0-1,0 0 1,0 0 0,0 0-1,0-1 1,0 1 0,0 0-1,0 0 1,0 0 0,0 0-1,0 0 1,0 0 0,0 0-1,0-1 1,0 1 0,0 0-1,0 0 1,0 0-1,0 0 1,0 0 0,0 0-1,0-1 1,0 1 0,0 0-1,0 0 1,0 0 0,0 0-1,0 0 1,0 0 0,0-1-1,0 1 1,0 0 0,0 0-1,-1 0 1,1 0 0,0 0-1,0 0 1,0 0 0,0 0-1,0 0 1,0 0 0,0-1-1,0 1 1,-1 0 0,-3-3-50,0 0 0,0 0 0,0 1 0,-5-3 1,-16-9-106,23 12 154,-18-9-11,19 10 17,-1 1 1,1-1 0,0 1-1,0-1 1,-1 1-1,1 0 1,0 0 0,0 0-1,-1 0 1,1 0-1,0 0 1,-1 0 0,1 0-1,0 0 1,0 1-1,-1-1 1,-1 1 0,1 1 22,-1-1 0,0 1-1,1 0 1,-1 0 0,1 0 0,-1 0 0,1 1 0,0-1 0,-3 5 0,4-5-14,0-1 0,0 1 1,1-1-1,-1 0 0,0 1 0,1-1 0,0 1 0,-1-1 1,1 1-1,0 0 0,-1-1 0,1 1 0,0-1 0,0 1 1,0-1-1,1 1 0,-1-1 0,0 1 0,1 0 1,-1-1-1,1 1 0,-1-1 0,1 0 0,-1 1 0,3 1 1,3 6 115,-3-6-56,-1 1-1,1 0 0,-1-1 1,4 8-1,-4-3 11,1 0 0,-1 0 0,1 9 0,-2-9-31,0 0 0,1 0 0,0 0 0,0-1 0,5 9 1,-3-6-18,0-4-19,0 1-1,-1 0 0,0 1 1,0-1-1,-1 0 0,0 1 0,0-1 1,-1 1-1,0 0 0,0 12 1,-1 8-2,-1 57 137,0-74-119,-1 0 1,1 0-1,-2 1 1,0-1-1,-5 14 1,-20 27 192,25-45-207,1-2 18,-1 1 1,0-1-1,0 0 1,0 0-1,-1 0 1,1 0-1,-1 0 0,0-1 1,0 0-1,-1 0 1,-6 5-1,5-4 10,0-1 0,-1 0-1,1 0 1,-14 6 0,17-9-34,-1 0 0,0 0 0,0-1 0,0 1 1,0-1-1,0 1 0,0-1 0,0-1 0,0 1 0,0 0 0,-8-3 1,9 2-20,0 0 0,1 0 0,-1 0 0,0-1 0,1 1 0,-1-1 0,1 1 0,-1-1 0,1 0 0,0 0 1,0 0-1,0 0 0,0-1 0,0 1 0,0 0 0,1-1 0,-1 1 0,1-1 0,-1 0 0,1 1 1,0-1-1,0 0 0,0-3 0,0 1-22,0-1 0,0 1-1,0-1 1,1 1 0,0-1 0,0 1 0,1-1 0,0 0 0,-1 1 0,2 0 0,-1-1-1,4-9 1,1 3-253,14-20 0,-7 13 28,-4 4 97,-4 6 27,1 0 0,0 1-1,12-15 1,0 8-144,0 1-1,0 1 0,30-15 1,5-5-52,133-99 210,-175 124 286,0 1-1,11-12 1,3-11 1079,19-3 763,-41 27-1355,-3 0-273,0 6-23,0 16 239,0 24-277,0-25-298,-1-12-30,1 0-1,0 0 1,0 0 0,0 0 0,1 0 0,-1 0 0,1 0 0,-1 0 0,1 0 0,2 5 0,8 5-17,-9-11 22,-1-1 0,1 1 0,-1-1 0,0 1 0,1 0 0,-1-1 0,0 1 0,0 0 0,0 0 0,0 0 0,-1 0 0,1 0 0,0 0 0,-1 0 0,1 0 0,-1 0 0,0 0 0,0 0 1,0 2-1,0-1 8,0 1 1,0-1 0,1 0 0,-1 0 0,1 1-1,0-1 1,0 0 0,0 0 0,0 0 0,0 0 0,1 0-1,-1 0 1,1-1 0,3 5 0,-3-3 90,0 0 1,1 0-1,-2 1 1,1-1-1,0 0 1,-1 1-1,0-1 1,0 1-1,0 0 0,-1-1 1,1 1-1,-2 8 1,1-5 40,0-16-449,0 8 303,0 0 0,0 0 0,0 0 0,1 0 0,-1 0-1,0 0 1,0 0 0,0 0 0,0 0 0,0 0 0,0-1 0,0 1 0,0 0 0,0 0-1,0 0 1,0 0 0,0 0 0,-1 0 0,1 0 0,0 0 0,0 0 0,0-1 0,0 1-1,0 0 1,0 0 0,0 0 0,0 0 0,0 0 0,0 0 0,0 0 0,0 0 0,0 0-1,0 0 1,0 0 0,0 0 0,-1 0 0,1 0 0,0 0 0,0 0 0,0 0 0,0 0-1,0-1 1,0 1 0,0 0 0,0 0 0,0 0 0,0 0 0,-1 0 0,1 0 0,0 0-1,0 0 1,0 1 0,0-1 0,0 0 0,0 0 0,0 0 0,-1 0-36,0-1 0,0 1 1,0 0-1,1 0 0,-1-1 1,0 1-1,0 0 1,1-1-1,-1 1 0,0-1 1,1 1-1,-1-1 0,1 1 1,-1-1-1,1 0 0,-1 1 1,1-1-1,-1 0 0,1 1 1,-1-1-1,1 0 0,0 1 1,-1-1-1,1 0 0,0 0 1,0 0-1,-1 1 0,1-1 1,0 0-1,0 0 0,0 0 1,0 1-1,0-1 0,0 0 1,0 0-1,0 0 0,1 1 1,-1-1-1,0 0 0,0 0 1,1 1-1,-1-1 0,1 0 1,-1 0-1,0 1 0,2-2 1,9-3-364,-6-9-90,-4 12 465,1-1 1,-1 1-1,1 0 0,-1 0 0,1 0 0,0 1 0,-1-1 1,1 0-1,0 1 0,0-1 0,0 1 0,1-1 1,-1 1-1,0 0 0,0 0 0,1 0 0,-1 0 0,1 1 1,2-2-1,4 1 121,1 0 0,-1 0 0,17 1 1,-11 1 79,-12-1-149,-1 0 0,1 0 0,0 0 0,0 0 1,-1 1-1,1-1 0,0 1 0,-1 0 0,1 0 0,0 0 1,3 2-1,-4-2-6,1 1 1,-1-1 0,1 0 0,-1 0-1,1-1 1,0 1 0,-1-1 0,1 1-1,0-1 1,0 0 0,4 0 0,-2 1 9,1-1 0,-1 1 1,0 0-1,11 4 0,-10-3 5,0 0-1,0-1 1,0 1-1,0-1 1,7 0 0,67-1-665,-30 0-26,-47 0 629,0-1 0,0 1 0,0-1 0,0 0 0,0 0 1,-1 0-1,1 0 0,0 0 0,-1-1 0,1 1 0,-1-1 1,1 0-1,-1 0 0,1 0 0,-1 0 0,0 0 0,0 0 1,2-4-1,3-4 15,0 0 0,10-20 0,-16 27 11,5-9 222,-6 10-154,1-1 0,1 1 0,-1 0 0,0 0 1,1 0-1,2-4 0,-4 6-20,1-1 1,-1 1-1,0-1 1,1 1-1,-1-1 1,0 0-1,1 1 1,-1-1-1,0 0 1,0 1-1,1-1 1,-1 0-1,0 1 1,0-1-1,0 0 1,0 0-1,0 1 1,0-1-1,0 0 1,0 1-1,-1-1 1,1 0-1,0 0 1,-1-2 84,1-11 145,0 14-271,0 0 1,1 0 0,-1 0 0,0 0-1,0 0 1,0 0 0,0 0 0,0-1 0,0 1-1,0 0 1,0 0 0,0 0 0,0 0-1,0 0 1,0 0 0,0 0 0,0 0 0,0 0-1,0 0 1,-1-1 0,1 1 0,0 0-1,0 0 1,0 0 0,0 0 0,0 0 0,0 0-1,0 0 1,0 0 0,0 0 0,0 0-1,0 0 1,0 0 0,0 0 0,0-1 0,0 1-1,-1 0 1,1 0 0,0 0 0,0 0-1,0 0 1,0 0 0,0 0 0,0 0 0,0 0-1,0 0 1,0 0 0,-1 0 0,1 0-1,0 0 1,0 0 0,0 0 0,0 0 0,0 0-1,0 0 1,0 0 0,-2 0-5,1 1 0,0-1 0,-1 0 0,1 0 0,0 0 1,-1 1-1,1-1 0,0 1 0,-1-1 0,1 1 0,0 0 0,0-1 0,0 1 0,0 0 1,0 0-1,0 0 0,0-1 0,0 1 0,0 0 0,0 0 0,0 1 0,0-1 0,0 1 1,-2 12 12,3-14-9,0 0 0,0 0 0,0 0 0,0 0-1,0 0 1,0 0 0,0 1 0,0-1 0,0 0 0,0 0-1,0 0 1,0 0 0,0 0 0,0 0 0,0 0 0,0 0 0,0 0-1,0 1 1,0-1 0,0 0 0,0 0 0,0 0 0,0 0-1,0 0 1,0 0 0,0 0 0,0 0 0,0 0 0,0 0-1,0 0 1,0 0 0,0 1 0,0-1 0,-1 0 0,1 0 0,0 0-1,0 0 1,0 0 0,0 0 0,0 0 0,0 0 0,0 0-1,0 0 1,0 0 0,0 0 0,-1 0 0,1 0 0,0 0-1,0 0 1,0 0 0,0 0 0,0 0 0,0 0 0,0 0 0,0 0-1,-1 0 1,0 0 6,-1 0 0,0 1 0,0-1 0,0 1 0,1-1 0,-1 1-1,0 0 1,1 0 0,-1-1 0,1 1 0,-1 1 0,1-1 0,-1 0 0,1 0 0,-1 0 0,-1 3-1,-15 10 37,11-11-40,7-3-3,-1 1-1,1-1 1,-1 0 0,1 0 0,-1 0 0,1 1-1,-1-1 1,1 0 0,-1 0 0,1 1-1,-1-1 1,1 1 0,0-1 0,-1 0 0,1 1-1,0-1 1,-1 1 0,1-1 0,0 1 0,-1-1-1,1 0 1,0 1 0,0 0 0,0-1 0,-1 1-1,1-1 1,0 1 0,0-1 0,0 1 0,0-1-1,0 1 1,0-1 0,0 1 0,0-1 0,0 1-1,0-1 1,1 1 0,-1 13-160,0-14 156,0 0 0,0 1 0,0-1 1,0 0-1,0 0 0,0 0 0,0 0 0,0 0 0,0 0 1,0 0-1,0 0 0,0 0 0,0 1 0,0-1 0,0 0 1,0 0-1,0 0 0,0 0 0,0 0 0,0 0 0,0 0 0,0 0 1,0 0-1,0 0 0,0 1 0,0-1 0,0 0 0,0 0 1,0 0-1,0 0 0,0 0 0,0 0 0,0 0 0,1 0 1,-1 0-1,0 0 0,0 0 0,0 0 0,0 0 0,0 0 1,0 0-1,0 0 0,0 0 0,0 0 0,0 0 0,1 0 1,-1 0-1,0 0 0,0 0 0,0 0 0,0 0 0,0 0 1,0 0-1,0 0 0,0 0 0,1 0 0,26 0-677,-4 1 280,0-1 0,-1-1 0,1-1-1,0-1 1,32-9 0,23-9-579,-50 14 641,46-17 0,-62 18 312,0-1 0,-1-1 0,0 1 0,0-2 0,-1 0 0,17-17 1,-22 20 32,2 1 63,-2-2 0,1 1-1,-1-1 1,0 0-1,0 0 1,0 0 0,-1-1-1,-1 1 1,1-1 0,-1 0-1,0 0 1,2-12-1,-5 13 66,1 0-1,-1-1 0,0 1 0,0 0 1,-1-1-1,0 1 0,0 0 0,-1-1 1,0 1-1,0 0 0,-1 0 0,0 1 0,0-1 1,-6-9-1,-19-25 779,27 39-866,0 0 0,0 1 0,-1-1 0,1 1 0,0-1 0,-1 1 0,1 0-1,-1-1 1,1 1 0,-1 0 0,0 0 0,0 0 0,1 0 0,-1 0 0,0 1 0,0-1 0,0 1 0,0-1 0,0 1 0,0-1 0,0 1 0,0 0 0,0 0 0,-3 0 0,0 0 53,3 0-92,0 0 0,0 0 0,0 1 0,0-1 1,0 0-1,0 1 0,0-1 0,1 1 0,-1 0 0,0-1 0,0 1 0,0 0 1,1 0-1,-1 0 0,0 0 0,1 1 0,-1-1 0,1 0 0,-1 1 1,1-1-1,0 1 0,0-1 0,0 1 0,-1-1 0,1 1 0,1 0 0,-2 2 1,0 0-21,1 0 0,0 1 0,0-1 0,1 0 0,-1 1 1,1-1-1,0 1 0,0-1 0,0 1 0,1 4 1,10 41 6,-8-33 20,3 16 20,0-18-157,13 26 0,-12-28-249,0 0 0,-1 1 1,7 23-1,-8-4-705,-2-23 862,-2-8 155,-1-1-1,1 1 1,-1 0-1,1 0 1,-1 0-1,0 0 1,1 0-1,-1 0 1,0 0-1,0-1 1,-1 1-1,1 0 1,0 0 0,-1 0-1,1 0 1,-1 0-1,1-1 1,-1 1-1,-2 3 1,-2 6-236,5-10 271,0 0 1,-1 1-1,1-1 0,0 0 0,-1 0 0,0 0 1,1 0-1,-1 0 0,0 0 0,1 0 1,-1 0-1,0 0 0,0 0 0,0 0 0,0 0 1,0-1-1,0 1 0,0 0 0,0-1 1,0 1-1,0-1 0,0 1 0,0-1 1,0 1-1,-1-1 0,1 0 0,0 0 0,0 1 1,-1-1-1,1 0 0,0 0 0,0 0 1,0 0-1,-2-1 0,-31 7-42,7-1 81,25-5-9,1 0 0,-1 0 0,1-1 0,-1 1 1,1-1-1,-1 1 0,1-1 0,-1 1 0,-1-2 0,2 1 10,-1 0 1,0 0-1,1 1 0,-1-1 0,1 1 0,-1-1 0,0 1 0,0 0 0,-2-1 0,2 1 36,0 0 0,-1-1-1,1 1 1,0-1 0,0 0 0,0 1-1,0-1 1,0 0 0,1 0-1,-1 0 1,-2-2 0,4 3-39,-1 0 1,1-1 0,-1 1-1,1 0 1,-1-1 0,1 1 0,-1 0-1,1-1 1,0 1 0,-1-1-1,1 1 1,0 0 0,-1-1-1,1 1 1,0-1 0,-1 1-1,1-1 1,0 1 0,0-1-1,0 1 1,-1-1 0,1 0 0,0 1-1,0-1 1,0 1 0,0-1-1,0 1 1,0-1 0,0 1-1,0-1 1,0 0 0,1 1-1,-1-1 1,0 1 0,0-1 0,0 1-1,1-1 1,-1 1 0,0-1-1,0 1 1,1-1 0,16-8 205,-9 3-157,-4 3-35,-1 1 0,1-1 1,0 1-1,6-4 0,-5 5-8,1-1 0,-1 1-1,0 0 1,7 0-1,5-1 13,90-19 84,-71 13-183,0 1 1,1 2-1,43-1 1,-50 6 133,-13 1 54,0-1-1,32-4 1,-24-2 165,-21 4-176,0 1 0,0 0 0,0 0 0,1 0 0,-1 0-1,0 1 1,0 0 0,1 0 0,-1 0 0,0 0 0,8 2 0,-10-1-48,0-1 0,0 1 1,-1 0-1,1 0 1,-1 0-1,1 0 1,-1 0-1,3 3 1,-4-4-61,3 3 586,-3 0-244,0-1-330,-1-1 0,1 1 1,-1 0-1,1 0 1,-1 0-1,1-1 1,-1 1-1,0 0 1,0-1-1,0 1 0,0-1 1,0 1-1,0-1 1,-3 3-1,4-3-20,-1-1 0,1 1 0,-1-1 0,1 1 0,0-1 0,-1 1 0,1 0 0,0-1 0,0 1 0,-1-1 0,1 1 0,0 0 0,0-1 0,0 1 0,0 0 0,0-1 0,0 1 0,0-1 0,0 1 0,0 0 0,0-1 1,0 1-1,0 0 0,1-1 0,-1 2 0,0-2-9,0 1 11,0 0 0,0 0 0,1 0 1,-1 1-1,0-1 0,0 0 0,1 0 0,-1 0 0,0 0 0,1 0 0,-1 0 0,1 0 0,0 0 0,-1 0 0,1 0 0,0 0 0,0 0 1,-1-1-1,1 1 0,0 0 0,0 0 0,0-1 0,0 1 0,0-1 0,0 1 0,0-1 0,2 2 0,9 5-52,-12-7 54,0 1-1,0-1 0,1 0 0,-1 0 1,0 1-1,0-1 0,1 0 0,-1 0 1,0 0-1,1 0 0,-1 1 1,0-1-1,1 0 0,-1 0 0,0 0 1,1 0-1,-1 0 0,0 0 1,1 0-1,-1 0 0,0 0 0,1 0 1,-1 0-1,0 0 0,1 0 1,57 11-658,-44-15 513,-6 0 69,20-2-53,-6-5 90,6 6 59,-6-7 80,3 10-16,-25 2-74,1 0-1,0 0 1,0 0 0,-1 0-1,1 0 1,0-1 0,0 1-1,-1 0 1,1 0 0,0 0 0,-1-1-1,1 1 1,0 0 0,0-1-1,21-13 54,-14 0-43,3 9 5,-5-9-15,-6 14-8,5-10 204,0 0-1,0 1 1,8-9 0,-13 17-170,0 1 0,1 0 0,-1-1 0,0 1 0,0 0-1,1-1 1,-1 1 0,0-1 0,0 1 0,0-1 0,1 1 0,-1-1 0,0 1 0,0-1 0,0 1 0,0-1 0,0 1 0,0-1 0,0 1 0,0-1-1,0 1 1,0-1 0,0 1 0,0-1 0,0 1 0,-1 0 0,1-1 0,0 1 0,0-1 0,0 1 0,-1-1 0,1 1 0,0 0 0,-1-1 0,1 0 2,-1 1-10,1 0 0,-1-1 1,1 1-1,-1 0 0,1-1 0,-1 1 1,1 0-1,-1 0 0,1 0 0,-1-1 1,1 1-1,-1 0 0,0 0 0,1 0 1,-1 0-1,1 0 0,-1 0 0,1 0 1,-1 0-1,1 0 0,-1 0 0,0 0 1,1 1-1,-1-1 0,1 0 0,-1 0 1,1 1-1,-1-1 0,1 0 0,-1 0 1,1 1-1,0-1 0,-1 0 0,1 1 1,-1-1-1,1 1 0,0-1 0,-1 1 1,1-1-1,0 1 0,-1 0 0,0 0 23,0 1-1,0 0 0,0 0 0,0 0 0,0 0 1,0 0-1,0 0 0,1 0 0,-1 0 1,1 0-1,-1 3 0,1 7 70,-1-8-135,1 1-1,0 0 1,1-1 0,0 8-1,0-11 0,-1 1 1,1 0-1,0-1 0,-1 1 0,1-1 0,0 1 0,0-1 0,0 1 1,0-1-1,0 1 0,1-1 0,-1 0 0,0 0 0,1 0 0,1 2 0,0-2-2,1 3-146,2 0 0,-1-1 0,0 1 0,1-2 0,-1 1 1,1 0-1,0-1 0,0 0 0,0-1 0,0 1 0,11 0 0,-2-1-285,-8-1-124,0 0 0,0 0 0,0 0 0,-1-1 1,8-1-1,-12 1 394,0 0 1,0 0 0,0 0 0,0-1 0,0 1 0,-1 0-1,1-1 1,0 1 0,1-2 0,-3 3 18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6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8 8320,'0'-17'3744,"-17"34"-3232,1-1 1120,16 1-992,-34-1 704,18 18-769,-17-1-95,-1 0-288,1 17-64,0-17-64,0 17-64,0-17 32,16-16-1663,17 16 895</inkml:trace>
  <inkml:trace contextRef="#ctx0" brushRef="#br0" timeOffset="1">764 84 9312,'33'0'4192,"17"0"-3616,-34 17-32,18-17-2016,-18 0 768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6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0560,'-33'17'4768,"49"0"-4128,1-17-224,0 16-353,16-16-734,17 0 383,-1 0-5408,18 17 3136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6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144 5472,'0'-17'5680,"0"20"-5120,0 0-484,-1-1 0,1 1 0,0-1 0,-1 1 0,0-1 0,1 1 0,-1-1 0,0 1 1,0-1-1,0 0 0,-1 1 0,1-1 0,-3 4 0,-2 0 94,0 0-1,-13 10 1,0 1 213,5-1 6,-25 35 0,6-7 92,16-26-178,-34 28 0,6-5 72,-55 70 286,79-89-424,2 1-1,-21 31 0,34-40 490,6-19-842,-1 2 55,1 1 0,0-1 0,-1 1 1,1-1-1,0 1 0,0-1 0,1 1 1,-1-1-1,0 1 0,1 0 1,0-1-1,-1 1 0,1-1 0,0 1 1,2-3-1,25-27-1035,5-2 363,-18 15 452,12-14-77,-1-2 0,25-44 0,46-82 219,-74 125 622,23-47 0,-41 74-329,0 0 1,0 0 0,1 1-1,0-1 1,1 1 0,0 1-1,15-14 1,-19 19-112,-1 0-1,0 1 1,0-1 0,1 1-1,-1 0 1,1-1 0,-1 1 0,5-1-1,-6 2-20,0 0-1,0 0 1,0 0-1,0 0 1,0 0-1,0 1 1,0-1-1,0 0 1,0 0-1,0 1 1,0-1-1,0 1 1,0-1-1,0 1 1,-1-1-1,1 1 1,0-1-1,0 1 1,-1 0-1,1-1 1,0 1-1,-1 0 1,1 0-1,0 0 1,-1 0-1,1-1 1,-1 1-1,0 0 1,1 2-1,11 27 272,-1 1-1,12 64 1,-19-77-254,29 120 489,-30-126-515,14 54 6,7 0-243,-17-31-406,-5-17 263,1-2-222,9 22 0,0 5-1022,-9-7 406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7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0208,'0'0'4640,"100"0"-4032,-50 0 575,16 0-767,17-17 320,0 17-416,0 0-608,0 0 128,0-16-3519,-16 16 1983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7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99 4896,'14'14'1584,"-14"-14"-1574,0 0 1,0 1 0,0-1-1,1 0 1,-1 0 0,0 0-1,0 0 1,0 0 0,0 0-1,0 0 1,0 0 0,0 1-1,0-1 1,0 0 0,0 0-1,1 0 1,-1 0 0,0 0-1,0 0 1,0 0 0,0 0-1,0 0 1,0 0 0,1 0-1,-1 0 1,0 0 0,0 0-1,0 0 1,0 0 0,0 0-1,0 0 1,1 0 0,-1 0-1,0 0 1,0 0 0,0 0-1,0 0 1,0 0 0,0 0-1,0 0 1,1 0 0,-1 0-1,0 0 1,0 0 0,0 0-1,0-1 1,0 1 0,0 0-1,0 0 1,0 0 0,0 0-1,1 0 1,-1 0 0,0 0-1,0 0 1,0-1 0,7-7 33,0 1 1000,0 0-1,0 0 1,12-8-1,-5 9-248,-9-5 32,6 6-251,-9 2-442,0-1 0,0 1 0,0-1 0,-1 1 0,1-1 0,-1 1 0,1-6 0,-2 4-94,-1 0 0,0 1 0,0 0 0,0-1 0,0 1 0,-1-1 0,-3-6 0,4 8-36,-1 1 1,1-1 0,-1 1-1,1-1 1,-1 1 0,0 0-1,0-1 1,0 1 0,0 0-1,0 1 1,-1-1 0,1 0-1,-1 0 1,1 1 0,-4-2-1,-24-5 2,13-2-9,14 7-16,0 1 1,0 1-1,0-1 1,0 0 0,0 1-1,-1-1 1,1 1-1,0 0 1,-1 0-1,1 1 1,-1-1-1,1 1 1,-5-1-1,-42 1-338,49 0 338,0 0 1,-1 0-1,1 0 0,-1 1 1,1-1-1,-1 0 1,1 1-1,0-1 0,-1 1 1,1-1-1,0 1 1,-1 0-1,1-1 0,0 1 1,0 0-1,0 0 1,-1 0-1,1 0 0,0 0 1,0 0-1,1 0 0,-1 0 1,0 1-1,0-1 1,0 0-1,1 1 0,-1-1 1,1 0-1,-1 1 1,1-1-1,-1 0 0,1 1 1,0-1-1,0 1 1,0-1-1,0 1 0,0-1 1,0 1-1,0-1 1,0 0-1,1 1 0,-1-1 1,0 1-1,1-1 0,-1 0 1,2 3-1,5 8 9,1 0-1,0 0 1,11 11 0,0 1 19,3 6 39,5-7-2,-21-19-30,-1 0-1,1 0 0,-1 1 1,7 8-1,-4-3 39,22 33 204,-28-39-158,0 0 0,0-1 0,-1 1 0,1 0 0,-1 0 0,0 0 0,0 0 0,0 0 0,0 8 0,0-11-38,-2 1 0,1 0-1,0 0 1,0-1 0,0 1 0,-1 0 0,1-1 0,-1 1-1,0 0 1,1-1 0,-1 1 0,0-1 0,0 1-1,0-1 1,0 1 0,0-1 0,0 0 0,0 0 0,0 1-1,-1-1 1,-1 1 0,-2 1 122,0 0 0,1-1 0,-1 0 1,0 0-1,-7 1 0,2 0 92,1 1-53,-4 0 87,-18-12 208,20 6-392,-11-4 62,-14-16 42,-5 11-140,38 9-179,0 0-1,0 0 0,1 0 1,-1 0-1,1 0 0,0-1 1,0 1-1,0-1 0,0 0 1,0 1-1,0-1 0,1 0 1,-1 0-1,1 0 0,0 0 1,0 0-1,0 0 0,0-1 1,0 1-1,1 0 0,-1 0 1,1-1-1,0 1 0,0 0 0,0-1 1,2-4-1,11-22-2235,4-3 704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8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8 4480,'0'-14'1445,"0"14"-1435,0 0 0,0-1 0,0 1-1,0 0 1,0 0 0,0 0 0,0 0 0,0 0 0,0 0-1,0 0 1,0 0 0,0 0 0,0-1 0,0 1 0,0 0-1,0 0 1,0 0 0,0 0 0,0 0 0,0 0-1,0 0 1,0 0 0,0 0 0,0 0 0,0 0 0,0-1-1,0 1 1,0 0 0,0 0 0,-1 0 0,1 0 0,0 0-1,0 0 1,0 0 0,0 0 0,0 0 0,0 0-1,0 0 1,0 0 0,0 0 0,0 0 0,0 0 0,-1 0-1,1 0 1,0 0 0,0 0 0,0 0 0,0 0 0,0 0-1,0 0 1,0 0 0,0 0 0,0 0 0,-1 0-1,1 0 1,0 0 0,-14 0 3009,12 0-2065,-10 0-148,10 0-369,4 0-170,-1 0-264,-1 0 0,1 0 0,-1-1 0,0 1 1,1 0-1,-1 0 0,0 0 0,1 0 0,-1 0 1,1 0-1,-1 0 0,0 0 0,1 0 0,-1 0 1,1 0-1,-1 1 0,0-1 0,1 0 0,-1 0 1,0 0-1,1 0 0,-1 1 0,0-1 0,1 0 1,-1 0-1,0 1 0,1-1 0,-1 0 0,0 0 1,0 1-1,1-1 0,-1 0 0,0 1 0,0-1 1,0 0-1,1 1 0,-1-1 0,0 1 0,0-1 1,0 0-1,0 1 0,0-1 0,0 0 0,0 1 1,0-1-1,0 1 0,0-1 0,0 0 0,0 1 1,0-1-1,0 1 0,0-1 0,-1 1 0,1 1-88,0 0 0,0 0 0,0 0 0,0 0 0,0 0 0,1 0 0,-1 0 0,1 0 0,-1 0 0,1 0 0,1 3 0,1 0-171,-2-3 107,1 1 0,-1 0 0,1 0 0,-1 1 0,0-1 0,0 0 0,-1 0 1,1 0-1,-1 1 0,1-1 0,-1 5 0,0 2-102,0 1 1,1-1-1,0 1 0,0-1 1,1 0-1,1 1 0,6 15 1,0 4 322,8 50 1,-13-62 80,-3-12-2,1 1 0,-2 0 0,1-1 0,-1 1-1,0 0 1,0 0 0,-1-1 0,0 1-1,0 0 1,-3 9 0,-18 20 1188,11-3-353,-8-5-85,12-19-613,1 0 1,-6 11-1,5-6 19,-1 3-136,0 0 0,-2-1 0,0 0 0,0 0 0,-18 18 0,28-33-197,0-1-1,0 0 1,-1 0 0,1 1 0,0-1-1,0 0 1,-1 1 0,1-1 0,0 0-1,-1 0 1,1 0 0,0 1-1,-1-1 1,1 0 0,-1 0 0,1 0-1,0 0 1,-1 0 0,1 0 0,-1 0-1,1 0 1,0 0 0,-1 0 0,1 0-1,-1 0 1,1 0 0,0 0-1,-1 0 1,1 0 0,0 0 0,-1 0-1,1 0 20,0-1 0,0 1-1,0 0 1,0 0 0,-1 0-1,1 0 1,0 0 0,0 0-1,0 0 1,0 0 0,0 0-1,0 0 1,0 0 0,0 0-1,0 0 1,0 0 0,0 0-1,0 0 1,0 0 0,-1 0-1,1 0 1,0 0-1,0 0 1,0 0 0,0 0-1,0 0 1,0 0 0,0 0-1,0 0 1,0 0 0,0 0-1,0 0 1,0 1 0,0-1-1,0 0 1,0 0 0,0 0-1,-1 0 1,1 0 0,0 0-1,0 0 1,0 0 0,0 0-1,0 0 1,0 0 0,0 0-1,0 0 1,0 0 0,0 0-1,0 0 1,0 1-1,0-1 1,0 0 0,0 0-1,0 0 1,0 0 0,0 0-1,0 0 1,0 0 0,0 0-1,0 0 1,0 0 0,0 0-1,0 0 1,0 0 0,0 1-1,0-1 1,1 0 0,-1 0-1,11 14-866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8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7040,'0'0'2282,"0"3"-1386,0 57 1563,0-58-2427,0 0-1,0 0 1,0 0-1,-1-1 1,1 1-1,0 0 1,-1 0 0,1-1-1,-1 1 1,0 0-1,1-1 1,-1 1-1,-1 1 1,-5 10 102,5-2-57,1 1 1,0-1-1,1 1 0,1 15 1,-1-6 52,0-21-135,0 0 0,0 0 0,0 1-1,0-1 1,0 0 0,0 0 0,0 0-1,0 0 1,0 0 0,0 0 0,0 0-1,0 0 1,0 0 0,0 1 0,0-1-1,0 0 1,0 0 0,0 0 0,0 0-1,0 0 1,0 0 0,0 0 0,0 0-1,0 0 1,0 0 0,1 0 0,-1 1 0,0-1-1,0 0 1,0 0 0,0 0 0,0 0-1,0 0 1,0 0 0,0 0 0,0 0-1,0 0 1,0 0 0,0 0 0,1 0-1,-1 0 1,0 0 0,0 0 0,0 0-1,0 0 1,0 0 0,0 0 0,0 0-1,0 0 1,0 0 0,1 0 0,-1 0 0,0 0-1,0 0 1,0 0 0,0 0 0,11 0-331,-11 0 326,0 0 0,0 0 0,0 0 1,1 0-1,-1 0 0,0 0 0,0 0 1,0 0-1,0 0 0,0 0 1,0 0-1,0 0 0,0 0 0,0 0 1,1 0-1,-1 0 0,0 0 0,0 0 1,0 0-1,0 0 0,0 0 1,0 0-1,0 0 0,0 0 0,0 0 1,0 0-1,0 0 0,1 0 0,-1 0 1,0 0-1,0-1 0,0 1 0,0 0 1,0 0-1,0 0 0,0 0 1,0 0-1,0 0 0,0 0 0,0 0 1,0 0-1,0 0 0,0 0 0,0-1 1,0 1-1,0 0 0,0 0 1,0 0-1,0 0 0,0 0 0,0 0 1,0 0-1,0 0 0,0 0 0,0-1 1,0 1-1,0-2-40,0 1 0,1-1 0,-1 0 1,1 0-1,0 1 0,-1-1 0,1 0 0,0 1 0,0-1 1,0 0-1,0 1 0,0-1 0,0 1 0,0 0 0,1-1 1,1-1-1,11-15-292,-5 0 194,-6 10 439,1 1 1,0 0 0,0 0 0,1 0 0,0 0 0,0 0-1,6-5 1,-8 9 1154,-3 6-828,0 0-574,0-1-1,0 1 1,0-1 0,0 1-1,1 0 1,-1-1-1,1 1 1,-1-1 0,1 1-1,0-1 1,0 1-1,0-1 1,1 0 0,-1 1-1,0-1 1,3 2-1,-1 2 187,-3-5-215,0 1 1,0-1-1,0 1 1,1-1-1,-1 1 0,1-1 1,-1 1-1,1-1 1,-1 0-1,1 1 1,2 1-1,-2-1 1,0 0 1,0 0 0,0 0-1,0 0 1,0 0-1,0 0 1,-1 0-1,1 0 1,-1 1-1,1-1 1,-1 0-1,0 4 1,0 14-1383,0-14-441,0-16 916,0 7 80,0 1-341,0-12 406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9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7 8128,'-14'-14'2618,"14"14"-2538,1-1-1,-1 1 1,1 0-1,-1 0 1,1-1-1,0 1 1,-1 0-1,1 0 1,-1 0-1,1-1 0,-1 1 1,1 0-1,0 0 1,-1 0-1,1 0 1,-1 0-1,2 0 1,-2 0 84,0 0-154,0 0-1,0 0 1,0 0-1,0 0 1,1 0-1,-1 0 1,0 0-1,0 0 1,0 0-1,0 0 1,0 0-1,0 0 1,0 0 0,0 0-1,0 0 1,0 0-1,1 0 1,-1 0-1,0 0 1,0 0-1,0 0 1,0 0-1,0 0 1,0 0 0,0 0-1,0 1 1,0-1-1,0 0 1,0 0-1,1 0 1,-1 0-1,0 0 1,0 0-1,0 0 1,0 0 0,0 0-1,0 0 1,0 0-1,0 0 1,0 1-1,0-1 1,0 0-1,0 0 1,0 0-1,0 0 1,0 0 0,0 0-1,0 0 1,0 0-1,0 0 1,0 1-1,0-1 1,0 0-1,0 0 1,0 0-1,0 0 1,0 26 422,1-4 24,-5 44 0,-16 21-128,12-58-288,7-21-26,0-1 1,0 1-1,0 0 1,1 0 0,1 10-1,0 11 75,-1-25-89,-1-3-30,1 0 1,0 0-1,0 0 1,0 0-1,0 0 0,0 0 1,0 0-1,0 1 1,0-1-1,1 0 1,-1 0-1,0 0 0,1 0 1,-1 0-1,1 0 1,-1-1-1,1 1 1,-1 0-1,1 0 0,-1 0 1,1 0-1,0 0 1,0-1-1,-1 1 1,1 0-1,0-1 0,0 1 1,0-1-1,0 1 1,0-1-1,0 1 0,1 0 1,6 3-246,-6-3 178,-1 1 0,0-2 0,1 1 0,-1 0 0,1 0 0,0 0 0,-1-1 0,1 1 0,-1 0 0,1-1 0,0 0 0,0 1 0,-1-1 0,1 0 0,0 0 0,0 0 0,-1 0 0,1 0 0,0 0 0,-1-1 0,1 1 0,0-1 0,2 0 0,-1-1-22,1-1-1,-1 1 0,0-1 0,0 0 0,0 0 0,0 0 1,-1 0-1,1-1 0,-1 1 0,0-1 0,0 1 1,2-5-1,9-15 109,-1-3 551,-10 22-217,-1-1 0,2 0 1,-1 1-1,0-1 1,6-6-1,-7 10-258,-1 1 0,1-1 0,-1 1 0,1-1 0,0 1 0,-1 0 0,1 0 0,0-1 0,-1 1 0,1 0-1,0 0 1,-1 0 0,1-1 0,0 1 0,0 0 0,-1 0 0,1 0 0,0 0 0,-1 0 0,1 1 0,0-1 0,0 0 0,0 0 0,2 1 179,-3-1-223,1-1 0,-1 1 1,1 0-1,-1 0 0,1 0 0,-1 0 1,1 0-1,-1 0 0,1 0 0,-1 0 0,1 0 1,0 0-1,-1 1 0,1-1 0,-1 0 1,1 0-1,-1 0 0,1 1 0,-1-1 0,1 0 1,-1 0-1,0 1 0,1-1 0,-1 1 1,1-1-1,-1 0 0,0 1 0,1-1 1,-1 1-1,0-1 0,1 1 0,-1-1 0,0 0 1,0 1-1,0-1 0,1 1 0,-1 0 1,0-1-1,0 1 0,0-1 0,0 1 0,0-1 1,0 1-1,0-1 0,0 1 0,0-1 1,0 2-1,3 19 272,-1-13-239,-1-4-25,0 0 1,1 0-1,-1 1 1,1-1-1,-1 0 1,1-1-1,0 1 1,1 0-1,-1 0 1,1-1-1,0 0 1,5 6-1,-4-6 0,0-1 1,0 0-1,1 0 0,-1-1 0,0 0 0,1 1 0,-1-1 1,9 0-1,40 1-240,-39-2-107,-10 0 296,1 0 1,0 0 0,0-1-1,0 0 1,0 1 0,-1-2-1,1 1 1,-1-1 0,1 1-1,-1-1 1,1 0 0,-1-1-1,0 1 1,0-1 0,0 0-1,0 0 1,0 0 0,-1 0-1,0-1 1,1 1 0,-1-1-1,3-6 1,-4 8 49,-1-1 0,0 1 0,0-1 1,0 0-1,0 0 0,0 0 0,-1 0 0,1 1 0,-1-1 0,1 0 1,-1 0-1,0 0 0,-1 0 0,1 0 0,0 0 0,-1 0 1,1 0-1,-3-3 0,2-3 135,-1 1 0,0-17 0,0 2 168,-1 0-1,-1 0 1,-1 0-1,-11-29 1,13 35-592,3 17 257,0 0 0,0 0 0,0 0 0,0 0 0,0 0 0,0 0 0,0 0 0,0 0 0,0-1 1,0 1-1,0 0 0,0 0 0,0 0 0,0 0 0,0 0 0,0 0 0,0 0 0,0 0 0,0 0 0,0 0 0,0-1 0,0 1 0,0 0 0,0 0 1,0 0-1,0 0 0,0 0 0,0 0 0,0 0 0,0 0 0,1 0 0,-1 0 0,0 0 0,0 0 0,0 0 0,0 0 0,0-1 0,0 1 1,0 0-1,0 0 0,0 0 0,0 0 0,0 0 0,1 0 0,-1 0 0,0 0 0,0 0 0,0 0 0,0 0 0,0 0 0,0 0 0,0 0 1,0 0-1,0 0 0,1 0 0,-1 1 0,6-2-154,0 1-1,0 0 1,0 1 0,0 0 0,0 0 0,0 0-1,0 0 1,0 1 0,0 0 0,0 1-1,5 2 1,25 20-2639,0 0-2928,-5-8 2669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9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7 7136,'-13'0'2309,"13"0"-2293,-1 0-1,1 0 1,0 1 0,0-1 0,0 0-1,0 0 1,0 0 0,0 0 0,0 0-1,0 0 1,0 0 0,-1 0-1,1 0 1,0 0 0,0 0 0,0 0-1,0 0 1,0 0 0,0-1-1,0 1 1,0 0 0,0 0 0,0 0-1,-1 0 1,1 0 0,0 0-1,0 0 1,0 0 0,0 0 0,0 0-1,0 0 1,0 0 0,0 0 0,0 0-1,0 0 1,0 0 0,0-1-1,0 1 1,0 0 0,0 0 0,0 0-1,0 0 1,0 0 0,0 0-1,0 0 1,0 0 0,0 0 0,0-1-1,0 1 1,0 0 0,0 0-1,0 0 1,0 0 0,0 0 0,0 0-1,0 0 1,0-11 533,0 8 289,0 6-358,-1 4-272,1 0 1,-1 0-1,-1 0 1,-2 9-1,2-7-108,0-1 0,0 0-1,1 1 1,-1 12 0,2 93 343,0-111-424,0 1 0,0 0 0,1-1 0,-1 1 0,1 0 0,-1-1 0,3 6 0,-2-8-9,-1 0-1,1 0 0,-1 0 1,1 0-1,0 0 1,0 0-1,0 0 0,-1-1 1,1 1-1,0 0 0,0 0 1,0-1-1,0 1 0,0 0 1,1-1-1,-1 1 0,0-1 1,0 0-1,0 1 0,0-1 1,0 0-1,1 0 0,-1 0 1,0 1-1,0-1 1,2-1-1,1 1-19,0 0 0,0 0 0,0 0 0,0-1 1,0 0-1,0 0 0,6-2 0,-8 2 13,0 0 0,0 0 0,0 0 0,-1 0 0,1-1-1,-1 1 1,1 0 0,-1-1 0,1 1 0,-1-1 0,0 0 0,0 1 0,0-1 0,0 0 0,0 0-1,0 0 1,1-3 0,-1 1 9,0 0 0,-1-1 0,0 1 0,1 0 0,-1-1 0,-1 1 0,1 0 0,-1-1 0,0 1-1,0 0 1,0-1 0,0 1 0,-1 0 0,0 0 0,1 0 0,-5-5 0,1 2 23,0 1 0,0-1-1,-1 1 1,-9-7 0,4 2 36,6 6-48,0 0 0,-1 1 0,0-1 0,-10-4 0,4 1-26,-7-8-23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49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4 8800,'-33'-34'4512,"50"34"-3552,-17 17-640,33 0 64,0-1-224,17-16 320,16 17-256,1-1-1888,-1-16 928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35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84 10880,'-67'-17'4928,"67"0"-4257,17 17-798,-17-33-3489,33 17 2016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0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8 5984,'-13'-14'1920,"12"14"-1866,1-1 0,-1 1 0,1 0 0,0-1 0,-1 1 0,1-1 0,0 1 0,0-1 0,-1 0-1,1 1 1,0-1 0,0 1 0,0-1 0,0 1 0,0-1 0,0 1 0,-1-1 0,2 0 0,0-3 190,-1 24 1706,1-8-1448,-1-1 0,-1 1-1,-2 16 1,-29 109 1254,17-80-1058,-11 20-79,8-24-231,12-15-172,3-20-144,-2 10 18,2-14-36,1-1-1,0 0 1,1 15-1,0-23-20,2-1-1,-1 0 1,0 1-1,1-1 0,-1 0 1,1 0-1,1 0 0,-1 0 1,0 0-1,3 5 1,-2-6-161,0 0 0,0-1 0,1 1 0,-1-1 0,1 1 0,-1-1 0,1 0 0,0 0 0,0 0 0,0 0 1,0 0-1,0-1 0,5 2 0,5 1-713,0 0 0,0-1-1,0-1 1,0 0 0,0-1 0,23 0 0,30-1-1884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1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0 5728,'0'0'2570,"-3"0"-1972,-3 0 415,8-1 198,19 1 1321,-6 0-1473,22 3 0,-20 2-750,-10-3-203,0 0 1,0 0 0,0-1 0,0 0 0,10 0-1,2-2 69,33-6-1,-33 4-66,38-2 1,-32 5-125,-10 0-85,1 0-1,25-3 1,-37 2 1,30-4-844,-32 5 843,0 0 0,0 0 0,1 0 0,-1 1 0,0-1 0,0 1 0,0-1 0,1 1 0,3 2 1,-1 0-173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2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7 5824,'-16'-16'2624,"-1"16"320,17 16-1568,-16 1-800,-1 16 32,17 0-352,-17 17 32,17 0-160,-16 0 64,-1 16-96,17-16-768,0 0 384,0-17-1824,17 0 1184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2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7 6656,'-28'-14'2144,"28"14"-2125,0 0 1,0 0-1,-1-1 1,1 1-1,0 0 1,0 0-1,0 0 1,0 0-1,-1 0 0,1 0 1,0-1-1,0 1 1,0 0-1,-1 0 1,1 0-1,0 0 1,0 0-1,-1 0 1,1 0-1,0 0 1,0 0-1,0 0 1,-1 0-1,1 0 1,0 0-1,0 0 0,-1 0 1,1 0-1,0 0 1,0 0-1,0 0 1,-1 0-1,1 1 1,0-1-1,0 0 1,0 0-1,0 0 1,-1 0-1,1 0 1,0 1-1,0-1 1,0 0-1,-5 5 185,0 0-1,1 0 0,0 1 1,0-1-1,1 1 1,-1 0-1,1 0 1,0 0-1,1 0 1,0 1-1,0-1 1,-2 8-1,-1 33 149,-6 3-117,5 0-86,1-24-42,2-16-57,1 0 1,1 0 0,-2 20 0,3 69-531,1-96 416,-1 0 1,-1 0 0,1 0 0,0 0-1,-1 0 1,0 4 0,-8 2-703,9-9 689,0 0-1,-1 0 1,1 1 0,0-1-1,-1 0 1,1 0-1,0 1 1,-1-1-1,1 0 1,0 1 0,-1-1-1,1 0 1,0 1-1,0-1 1,0 1 0,-1-1-1,1 0 1,0 1-1,0-1 1,0 1 0,0-1-1,0 1 1,0-1-1,0 0 1,0 1 0,0-1-1,0 1 1,-1-25-2101,0 10 1779,1 1-1,1 0 0,3-22 1,-2 22 352,2-5 80,-1 1 1,1-32-1,-3 38 217,-1-1-1,2 1 1,-1-1 0,2 1-1,5-17 1,2 2 990,15-29 1,-23 52-1132,-1 0 0,1 0 0,-1 0 0,1 0 0,0 0 1,0 0-1,1 0 0,-1 1 0,0-1 0,1 1 0,0 0 0,-1 0 1,1 0-1,0 0 0,0 0 0,0 1 0,0-1 0,1 1 0,-1 0 0,0 0 1,1 0-1,-1 0 0,0 0 0,1 1 0,-1 0 0,1 0 0,6 0 1,-4 0-49,0 0 1,-1 1-1,1 0 1,0 0-1,-1 0 1,1 1-1,0-1 1,-1 1-1,0 1 1,0-1-1,1 1 1,-1 0-1,-1 0 1,1 0 0,0 1-1,-1-1 1,0 1-1,0 0 1,0 1-1,0-1 1,-1 1-1,1-1 1,-1 1-1,0 0 1,-1 0-1,1 1 1,-1-1-1,0 0 1,0 1-1,-1-1 1,0 1-1,0 0 1,0 0 0,-1-1-1,1 1 1,-1 0-1,-1 0 1,1-1-1,-1 1 1,-2 7-1,2-10-49,0 0-1,0 0 0,0 0 1,0 0-1,-1 0 0,1 0 1,-1 0-1,0-1 0,0 1 1,-3 2-1,-25 20-32,16-15-45,5-3 37,5-4-8,1 0 0,-1 0 0,0 0 0,-8 3 0,-18 0-379,15-3 176,-6 3-73,18-4 226,0-1 0,0 0 0,0 0 1,-1 0-1,1-1 0,0 1 0,-6-1 0,8 0 51,-1 0-1,1 0 1,0 0-1,0 0 1,0 0-1,-1 1 1,1-1-1,0 0 1,0 0-1,0 1 1,0-1-1,0 1 1,-1-1-1,1 1 1,0-1-1,0 1 1,0 0-1,0 0 1,1-1-1,-1 1 1,0 0-1,0 0 0,0 0 1,1 0-1,-2 1 1,33 18-583,35 16 433,19 20 165,-71-45 49,-1 0-1,-1 1 1,1 0-1,10 16 1,-19-23-3,2 1 47,-1 1 0,-1 0 0,1 1 0,4 9 0,-9-16-44,1 0-1,-1 0 0,0 0 1,1 0-1,-1 0 1,0 0-1,1 0 0,-1 0 1,0 0-1,0 0 1,0 0-1,0 0 0,0 0 1,0 0-1,0 0 1,-1 0-1,1 0 0,0 0 1,0 0-1,-1 0 1,1 0-1,-1 0 0,1 0 1,-1 0-1,1 0 1,-1 0-1,0-1 0,1 1 1,-1 0-1,0 0 1,1-1-1,-1 1 0,0 0 1,0-1-1,0 1 1,0-1-1,0 1 0,0-1 1,0 0-1,0 1 1,-1-1-1,-22 10 376,14-6-208,0 0 0,0-1 1,-19 4-1,1-5 238,-41-1 1,36-1-64,23 0-282,-1 0-1,1-1 1,0 0-1,-13-3 1,-10-10 57,17 6-88,-4 1-15,17 6-70,0 0 0,0 0 0,0 0 0,0 0 0,0-1 0,0 1 0,0-1 0,1 0 0,-1 0 0,0 0 0,1 0 0,-1 0 0,1-1 0,-3-3 0,4 6 9,1-1 1,0 0 0,-1 1 0,1-1 0,-1 1 0,1-1 0,0 0 0,0 0 0,-1 1 0,1-1 0,0 0 0,0 1 0,0-1 0,0 0 0,0 0-1,0 1 1,0-1 0,0 0 0,0 0 0,0 1 0,0-1 0,0 0 0,1 1 0,-1-1 0,0 0 0,0 1 0,1-1 0,-1 0 0,1 1 0,0-2 0,1-1-150,1 0 0,-1 1 1,1-1-1,0 1 0,0-1 1,0 1-1,0 0 1,0 0-1,0 1 0,0-1 1,5-1-1,6-2-1565,-1 1 0,18-3 0,-20 5 809,0 1-1,14 1 1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3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51 7648,'-30'-30'4005,"27"27"-3162,0 0-278,1 1-498,0 1 1,0-1-1,0 1 1,0 0-1,0 0 1,-1 0-1,1 0 1,0 0-1,-1 0 1,1 0-1,-1 1 1,1-1-1,-1 1 1,1 0-1,-1 0 1,1 0-1,-4 0 0,1 1-58,1-1 0,0 1 0,0 0 0,-1 0 0,1 1 0,0-1-1,0 1 1,0 0 0,0 0 0,-6 5 0,-109 89 284,109-88-235,4-3-4,0 0-1,0 0 1,-7 8-1,7-5-19,1 1 1,1-1-1,-1 1 0,1 0 0,-3 10 1,-1 2 10,6-16-30,0 0 0,1 0 1,0 0-1,0 0 0,0 1 1,0-1-1,1 0 0,0 0 1,0 6-1,1-8-5,-1 0-1,1 1 1,0-1-1,0 0 1,0 0-1,0 0 1,0 0 0,1 0-1,0 0 1,-1 0-1,1 0 1,0-1-1,0 1 1,0-1-1,1 1 1,-1-1 0,4 3-1,1-1-84,0 0 0,0 0-1,0-1 1,0 0 0,0 0 0,1 0-1,10 1 1,-3-1-272,0-1 0,28 1 1,-15-3 31,-19 1 188,0 0-1,0-1 1,0-1-1,0 0 1,0 0-1,0 0 0,0-1 1,0-1-1,-1 1 1,11-6-1,14-5 70,-23 10 59,-7 3 3,-1 0-1,0-1 1,0 1 0,0-1 0,0 1 0,0-1 0,3-2 0,9-9 70,-12 10-43,-1 0-1,1 0 0,1 0 0,-1 0 0,0 0 1,0 0-1,1 1 0,2-2 0,-3 2 2,-1 1 0,0-1 0,0 0 0,0 1 0,0-1 0,0 0 0,-1 0 0,1 0 0,0 0 0,0 0 0,0 0 0,-1 0 0,1 0 0,0 0 0,-1 0 0,1 0 0,-1 0-1,0-1 1,1 0 0,0-27 1090,-1 17 408,0 9-831,-3 3-348,3 0-347,-1 0-1,0 1 0,0-1 0,1 0 0,-1 0 0,0 1 1,1-1-1,-1 0 0,1 1 0,-1-1 0,0 0 0,1 1 0,-1-1 1,1 1-1,-1-1 0,1 1 0,-1-1 0,1 1 0,0 0 0,-1-1 1,1 1-1,0-1 0,-1 1 0,1 0 0,0-1 0,0 1 0,-1 0 1,1-1-1,0 1 0,0 0 0,0 0 0,0 1 0,0 31 55,0-20-22,0-10-21,1 1 0,-1-1 0,0 0 0,1 1 1,0-1-1,-1 1 0,2-1 0,-1 0 0,3 6 0,0 2-76,-1-1-187,-2-8 160,0 0 1,-1 0-1,1 0 0,0 0 0,0 0 0,0 0 1,0 0-1,1 0 0,-1-1 0,0 1 1,1 0-1,0-1 0,2 3 0,-3-3 80,7 5-356,-3-9-219,-2-1 242,8-1-128,3-15 186,-22-7 257,6 7-16,3 17 35,-1 1 1,0-1-1,0 0 1,-1 1-1,1-1 1,0 1-1,-1-1 1,1 1-1,-3-5 1,-2-2 3,4 8 5,0 0 1,0-1 0,0 1 0,0-1 0,1 0 0,-1 1 0,0-1 0,1 0 0,-1 1 0,1-1 0,0 0-1,-1 1 1,1-3 0,0 1 30,0 1 0,-1-1 0,0 1-1,1 0 1,-1-1 0,0 1 0,0 0 0,-3-5-1,2 2-103,2 5 69,1 0 0,-1 0-1,0-1 1,0 1 0,1 0 0,-1 0-1,0 0 1,0-1 0,1 1 0,-1 0-1,0 0 1,1 0 0,-1 0 0,0 0-1,1-1 1,-1 1 0,0 0 0,1 0-1,-1 0 1,0 0 0,1 0 0,-1 0-1,0 0 1,1 0 0,-1 1 0,3-1 28,20 1 147,-16 0-100,0-1 0,0 0 0,0 0 0,0 0 0,0-1 0,0 0 0,7-2 1,63-25-165,-57 26 96,-19 2 0,1 0 0,-1 0 0,1 0 0,-1-1-1,1 1 1,-1 0 0,0-1 0,1 1-1,1-1 1,6-5 25,1 0 55,21 4 350,-26 2-442,0 0 0,-1 0 0,1 0 0,0 1 0,-1 0 0,1 0 0,0 0 0,-1 0 1,1 1-1,-1 0 0,0 0 0,0 0 0,0 1 0,0-1 0,0 1 0,0 0 0,0 0 1,-1 0-1,0 0 0,1 1 0,-1-1 0,0 1 0,2 4 0,9 18 224,-10-17-134,1 0-1,8 11 0,-6-12-35,-1 1-1,0 0 1,-1 0-1,1 0 1,-2 1-1,6 13 1,-5-5 40,-3-11 4,0 1-1,-1-1 0,2 15 1,-4-18 8,1 0 1,-1 0-1,1 1 1,-1-1-1,-1 0 0,1 0 1,0 0-1,-5 7 0,5-10-74,1 0 0,-1 0 0,0 0 0,0 0 0,0 0 0,0 0 0,0 0 0,0 0 0,0 0 0,0 0-1,0 0 1,0-1 0,-1 1 0,1 0 0,0-1 0,0 1 0,-3 0 0,1 0 10,-1-1-1,0 1 1,1-1 0,-1 0 0,0 0 0,-6-1 0,2 0 13,-1 0 0,1-1 0,0-1 0,-1 0 1,-9-4-1,10 3-3,4 2-28,0 1 0,1-1 0,-1 0 0,1 0 0,0 0 1,0-1-1,0 1 0,0-1 0,0 0 0,0 1 0,-3-6 0,-11-20-614,1 9 138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4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25 5312,'14'-14'1701,"-8"12"-1024,-6 2-622,1 0-1,0 0 0,-1-1 0,1 1 1,-1 0-1,1 0 0,-1 0 0,1 0 1,0-1-1,-1 1 0,1 0 0,-1 0 1,1-1-1,-1 1 0,1 0 0,-1-1 1,1 1-1,-1-1 0,1 1 0,-1-1 1,0 1-1,1-1 0,-1 1 0,0-1 1,2 0 909,-2 7-570,0-3 918,-3-3-384,0 0-809,0 1 0,0 0 1,0 0-1,0 0 0,0 0 0,0 1 1,0-1-1,1 1 0,-1 0 0,1 0 0,-1 0 1,1 0-1,0 0 0,0 0 0,0 1 1,-3 3-1,-2 3 89,-1 2 0,-10 21 0,9-16-105,4-7-75,0 0-1,1 0 0,-4 14 1,3 7 4,-2-13 108,6-16-130,0 1 1,0-1-1,1 1 1,-1 0 0,1-1-1,-1 1 1,1 0-1,-1 0 1,1-1 0,0 1-1,0 0 1,0 0-1,0-1 1,0 1 0,0 0-1,0 0 1,1 2 0,0-2-2,0 0 0,0-1 1,0 1-1,0 0 1,0-1-1,0 1 1,0-1-1,3 3 1,-4-4-28,1 1 0,-1-1 0,1 1 1,-1-1-1,1 0 0,0 1 0,-1-1 0,1 0 1,0 0-1,-1 1 0,1-1 0,0 0 0,-1 0 1,1 0-1,0 0 0,0 0 0,-1 0 0,1 0 1,0 0-1,-1 0 0,1 0 0,0-1 0,0 1 0,2 0-93,44 0-961,-44 0 1006,0 0 0,0-1 0,1 1 0,-1 0 0,0-1 0,0 0 0,0 0 0,0 0 0,0 0 0,0 0 0,0-1 0,0 1 0,-1-1 0,4-2 0,-4 3 22,-1 0 16,1 0 1,-1 0-1,0 0 1,1-1-1,-1 1 0,0 0 1,0-1-1,0 1 1,0-1-1,0 1 1,0-1-1,0-2 1,6-6-143,0 5 110,-7 4 67,1 1-1,-1 0 1,1 0-1,-1 0 1,0-1-1,1 1 1,-1 0 0,1-1-1,-1 1 1,0 0-1,0 0 1,1-1-1,-1 1 1,0-1 0,0 1-1,1 0 1,-1-1-1,0 1 1,0-1-1,0 1 1,1 0 0,-1-1-1,0 1 1,0-1-1,0 1 1,0-1-1,0 1 1,0 0-1,0-1 1,0 0 0,0 1-3,0 0 1,0 0-1,0 0 1,0 0-1,0-1 1,0 1-1,0 0 1,0 0-1,0 0 1,0 0-1,0 0 0,0 0 1,0 0-1,0 0 1,0 0-1,0-1 1,0 1-1,0 0 1,0 0-1,0 0 1,0 0-1,0 0 1,0 0-1,0 0 1,0 0-1,0 0 1,-1 0-1,1 0 1,0-1-1,0 1 1,0 0-1,0 0 1,0 0-1,0 0 1,0 0-1,0 0 1,0 0-1,0 0 1,0 0-1,0 0 1,-1 0-1,1 0 1,0 0-1,0 0 1,0 0-1,0 0 1,0 0-1,0 0 1,0 0-1,0 0 1,0 0-1,-1 0 1,1 0-1,0 0 1,0 0-1,0 0 1,-11 0 651,11 0-648,0 0 0,0 0 0,0 0 1,-1 0-1,1 0 0,0 0 0,0 0 0,0 0 1,0 0-1,0 0 0,0 0 0,0 0 1,0 0-1,0 0 0,0 0 0,-1 0 1,1 0-1,0 0 0,0 0 0,0 0 0,0 0 1,0 0-1,0 0 0,0 0 0,0 0 1,0 0-1,0 0 0,-1 0 0,1 1 1,0-1-1,0 0 0,0 0 0,0 0 1,0 0-1,0 0 0,0 0 0,0 0 0,0 0 1,0 0-1,0 0 0,0 0 0,0 1 1,0-1-1,0 0 0,0 0 0,0 0 1,0 0-1,0 0 0,0 0 0,0 0 1,0 0-1,0 0 0,0 1 0,0-1 0,0 0 1,0 0-1,-6 17 404,1-4-259,13 7-30,-5-7-85,-3-11-29,0-1-1,1 1 1,-1 0 0,0 0-1,1 0 1,-1-1-1,1 1 1,0 0 0,0-1-1,0 1 1,-1 0-1,1-1 1,1 1-1,-1-1 1,0 0 0,0 1-1,0-1 1,1 0-1,-1 1 1,2 0 0,0 0 1,2 1 48,0 1 0,1-1 0,-1 1 1,1-2-1,0 1 0,-1 0 0,1-1 1,0 0-1,1-1 0,-1 1 1,11 0-1,-4-2 143,-4 0-84,0 0-1,0 0 0,18-4 1,-24 4-104,0-1 0,1 0 0,-1-1 0,0 1 0,0 0 0,0-1 0,-1 0 0,1 0 0,0 0 0,-1 0 0,1 0 0,-1 0 0,0 0 0,1-1 0,2-4-1,2-3 60,-3 5-22,0-1-1,0 1 1,-1-1 0,5-12-1,-2-9-75,0 11-1,-5 12 23,1 1 0,-1-1 0,0 1 0,0-1-1,-1 0 1,1 1 0,-1-1 0,1-4 0,-2-8-1,1 9-9,0 1-1,0-1 1,0 0 0,1 0-1,2-7 1,4-1-75,-6 14 22,-1 0 0,1-1 0,0 1 0,0-1 0,-1 1 0,1-1 0,-1 1 0,1-1 0,-1 1 0,0-3 0,0 4 51,0 0 0,0 0 1,0 0-1,0 0 1,0 0-1,0 0 1,0-1-1,0 1 1,0 0-1,0 0 1,0 0-1,0 0 1,0 0-1,0 0 1,0 0-1,0 0 0,0 0 1,0-1-1,0 1 1,0 0-1,0 0 1,0 0-1,0 0 1,0 0-1,0 0 1,1 0-1,-1 0 1,0 0-1,0 0 1,0 0-1,0 0 0,0 0 1,0-1-1,0 1 1,0 0-1,0 0 1,0 0-1,0 0 1,0 0-1,1 0 1,-1 0-1,0 0 1,0 0-1,0 0 1,0 0-1,0 0 1,0 0-1,0 0 0,0 0 1,0 0-1,1 0 1,-1 0-1,0 0 1,0 0-1,0 0 1,0 0-1,14 0-2202,3 0 666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4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6656,'0'0'2144,"-3"2"-1307,-1 3-536,1 1-1,-1-1 1,1 1-1,0 0 1,0-1-1,1 1 1,-1 0-1,1 1 1,-1 7-1,0-3-29,-1 1 1,-6 13-1,7-18-200,0 1 0,0 0 1,1-1-1,-2 11 1,0 0 13,1-8-42,2-8-32,1 0-1,-1-1 1,1 1-1,-1 0 0,1 0 1,0 0-1,0 0 0,0 0 1,0 0-1,0 0 1,0-1-1,0 1 0,0 0 1,1 0-1,-1 0 0,1 0 1,0 0-1,-1-1 1,3 4-1,2 5 48,-5-8-49,0-1 0,0 0 0,1 0 0,-1 0 0,1 0 1,-1 1-1,1-1 0,0 0 0,-1 0 0,1 0 0,0 0 0,0 0 0,-1-1 0,1 1 0,0 0 0,0 0 0,0-1 0,0 1 0,0 0 0,0-1 0,1 1 1,-1-1-1,0 1 0,0-1 0,0 1 0,0-1 0,1 0 0,-1 0 0,0 0 0,0 0 0,0 0 0,3 0 0,-4 0-5,1 0-1,-1 1 1,1-1-1,-1 0 1,1 0-1,-1 0 1,1 0-1,-1 0 0,1 0 1,-1 0-1,1 0 1,-1-1-1,1 1 1,-1 0-1,1 0 1,-1 0-1,1 0 1,-1-1-1,1 1 1,-1 0-1,1-1 1,-1 1-1,0 0 1,1-1-1,-1 1 1,0 0-1,1-1 1,-1 1-1,0-1 0,1 1 1,-1-1-1,8-9-2,0 3-8,6-6 4,-8-5 27,-4 9-6,9-14 73,-5-7 181,-3 20-217,-3 8 11,1 1 0,-1-1 1,1 0-1,-1 0 0,1 0 1,-1 0-1,0 0 0,0 0 1,0 1-1,0-1 0,0 0 1,0 0-1,-1 0 0,1 0 1,-1 0-1,1 0 0,-1 1 1,0-1-1,-1-3 0,-15-28 1433,17 31-1461,-1 0 0,0 1 1,1-1-1,-1 0 0,1 0 0,0 0 0,-1 0 1,1-3-1,0 5-51,1-1-1,-1 1 1,0 0 0,0-1-1,0 1 1,0-1 0,0 1-1,0-1 1,0 1 0,0-1-1,0 1 1,-1-1 0,1 1-1,0 0 1,0-1 0,0 1-1,0-1 1,-1 1 0,1-1-1,0 1 1,0 0 0,-1-1-1,1 1 1,0 0 0,-1-1-1,1 1 1,0 0 0,-1-1-1,1 1 1,0 0-1,-1 0 1,1 0 0,-1-1-1,1 1 1,0 0 0,-1 0-1,1 0 1,-1 0 0,1 0-1,-1 0 1,1 0 0,-1-1-1,1 1 1,-1 1 0,1-1-1,-1 0 1,-1-1-701,4-1-92,12-12-276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5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6976,'0'0'3584,"0"-17"-2208,17 17-832,-1 0 352,1 0-544,16-16 384,17 16-448,-17 0 224,17 0-288,0-17 0,-17 34-128,-17-17-896,18-17 416,-18 17-2240,1 0 1472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5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7 6656,'-50'-16'3008,"34"16"-2624,-1 16 1472,1 1-1088,-18 16 608,18 0-800,-17 34 32,16-18-352,-16 1 192,33 0-256,0 0-32,0-17-96,0 17 95,16-34-95,18 18-2495,-18-34 1343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6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0 6304,'-33'-17'2848,"33"1"-2464,-17 16 7071,34-17-6623,0 34-512,-1-34 224,17 17-320,17 0 32,0 0-160,16 0-2368,1 0 1217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38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77 3488,'0'-39'1557,"-1"32"-1556,1 2 226,-1-1 0,1 1 0,0 0 0,0-1-1,0 1 1,1 0 0,0-1 0,2-5 0,1 3 160,8-20 682,3 2-284,-2 5-146,-9 10-215,-3 9-387,0 1 0,-1-1 0,1 1 1,0-1-1,0 1 0,-1 0 0,1-1 0,0 1 0,0 0 0,1-1 1,-1 1-1,0 0 0,0 0 0,1 0 0,1-1 0,44-29 731,-44 30-732,0 0 1,0 1-1,0-1 0,0 0 0,0 1 0,0 0 1,1 0-1,-1 0 0,0 0 0,4 1 0,2 0 41,-6-1-29,1 1-1,-1 0 1,0-1-1,1 2 1,-1-1 0,0 0-1,0 1 1,0-1 0,0 1-1,0 0 1,0 0-1,-1 0 1,1 1 0,3 3-1,-1-1 32,0 0 0,0 1 0,0 0 0,6 12 0,-2 12 215,2-5-44,-10-20-186,0 0 0,-1-1 0,1 1 0,-1 0 0,0 8 0,-1 14 246,2-9-122,0-7-84,-1 0 0,0 0 0,-1 0 1,-2 18-1,2-28-102,1-1 0,0 0-1,0 1 1,-1-1 0,1 0 0,0 1 0,0-1 0,-1 0 0,1 1-1,0-1 1,-1 0 0,1 0 0,0 1 0,-1-1 0,1 0 0,-1 0-1,1 0 1,0 0 0,-1 0 0,1 1 0,-1-1 0,0 0 0,2 0-2,-1 0 0,1 0 0,-1 0 0,0-1 0,1 1 0,-1 0 0,1 0 0,-1 0 0,0 0 0,1-1 0,-1 1 0,1 0 0,-1 0 0,0-1 0,1 1 0,-1 0 0,0 0 0,0-1 0,1 1 0,-1-1 0,0 1 0,1-1 0,3-12-63,-2 8 38,-1 1 1,1-1 0,-1 1 0,1 0 0,5-8 0,29-40-286,-25 36 156,-5 6 18,0 2 0,1-1 0,13-12 0,7-9-99,-21 22 154,0 0-1,1 0 1,0 1 0,0 0-1,0 1 1,1 0 0,16-11-1,-19 14 90,-1 1 0,1-1 0,9-3-1,-12 5 35,0 1-1,0-1 0,0 1 1,0-1-1,0 1 1,0 0-1,0 0 0,0 0 1,0 0-1,0 0 1,0 0-1,0 0 0,0 1 1,0-1-1,4 2 1,-3 1 18,1-1 0,-1 1 1,0 0-1,0-1 0,0 1 1,-1 1-1,1-1 1,-1 0-1,0 1 0,0-1 1,0 1-1,0 0 0,0-1 1,-1 1-1,2 5 1,7 15-14,-7-17-40,0 0 0,-1 1 0,1-1 0,-2 1 0,3 14 0,-1-1-6,2-4-1,10 27 1,-7-22 56,-5-14 42,-3-7-85,0 1 0,0-1 0,1 1 0,-1-1 0,1 0 0,-1 1 0,1-1 0,-1 0 1,1 0-1,0 1 0,0-1 0,-1 0 0,1 0 0,0 0 0,0 0 0,0 0 0,0 0 1,0 0-1,1-1 0,0 2 0,-1-2-20,-1 0 0,1 1 0,-1-1 0,1 0 0,-1 0 0,1 0 0,0 0 0,-1 0 0,1 0 0,-1 0 0,1 0 0,-1 0 0,1 0 0,0 0 0,-1 0 0,1 0 0,-1-1 0,1 1 0,-1 0-1,1 0 1,-1-1 0,1 1 0,-1 0 0,1 0 0,-1-1 0,1 1 0,-1-1 0,0 1 0,1 0 0,-1-1 0,1 0 0,10-19-386,-8 15 225,30-76-1716,-28 43 1403,0 26 418,-3 9 39,-1 0 0,0 0-1,0 0 1,0-1 0,0 1-1,0-1 1,0 1 0,-1-6-1,0-5-2,0 14 30,0 0 1,0-1 0,0 1 0,0 0-1,0 0 1,0 0 0,0 0 0,0 0 0,0 0-1,0 0 1,0 0 0,0 0 0,0 0-1,0-1 1,0 1 0,0 0 0,0 0 0,0 0-1,0 0 1,0 0 0,0 0 0,0 0-1,0 0 1,0 0 0,0 0 0,0-1-1,0 1 1,1 0 0,-1 0 0,0 0 0,0 0-1,0 0 1,0 0 0,0 0 0,0 0-1,0 0 1,0 0 0,0 0 0,0 0-1,0 0 1,1 0 0,-1 0 0,0 0 0,0 0-1,0 0 1,0 0 0,0 0 0,0 0-1,0 0 1,0 0 0,0 0 0,1 0 0,-1 0-1,0 0 1,0 0 0,0 0 0,11 0 309,-11 0-304,0 0 0,0 0 1,0 0-1,0 0 0,1 0 0,-1 0 0,0 0 0,0 0 0,0 0 0,0 0 0,0 0 1,0 0-1,0 0 0,0 0 0,0 0 0,1 0 0,-1 0 0,0 0 0,0 0 0,0 0 0,0 0 1,0 0-1,0 0 0,0 0 0,0 0 0,0 0 0,0 0 0,0 0 0,1 0 0,-1 0 1,0 0-1,0 1 0,0-1 0,0 0 0,0 0 0,0 0 0,0 0 0,0 0 0,0 0 0,0 0 1,0 0-1,0 0 0,0 0 0,0 1 0,0-1 0,0 0 0,0 0 0,0 0 0,0 0 1,0 0-1,0 0 0,0 0 0,0 0 0,0 0 0,0 0 0,0 1 0,0 2 37,0 0 0,0 0 0,0 1 0,1-1 0,0 0 0,-1 0 0,1 0 0,0 0 0,0 0 0,1 0 0,-1 0-1,1 0 1,-1 0 0,4 4 0,11 21-119,-13-21 73,1 0 1,0 0-1,0-1 0,0 1 0,1-1 0,8 9 0,-5-7 28,-6-6-16,0 0 0,0 1 0,0-1 1,0-1-1,0 1 0,1 0 0,-1-1 0,1 1 1,-1-1-1,1 0 0,0 1 0,-1-1 1,1-1-1,0 1 0,6 1 0,3 1 26,-7-1-90,0 0 0,0-1 0,0 1 0,0-1 0,0-1 0,1 1 0,-1-1 0,0 0 0,1 0 0,7-1 0,23-10-392,-15 7 138,-13 3 182,0 0 1,-1 0-1,1-1 1,0-1-1,12-5 1,-9 3 104,-1-1 1,1-1 0,9-8-1,-17 13 37,-1 0 1,1 0-1,-1 0 0,0 0 1,0-1-1,0 1 0,0-1 0,0 1 1,0-1-1,-1 0 0,1 1 1,-1-1-1,0 0 0,0 0 0,0 0 1,0 0-1,0-4 0,-1-23 1133,1 28-924,1 4-8,2 4-96,1-1-1,-2 2 1,1-1-1,-1 0 1,6 14 0,-1 10-194,0-18 92,1-1 1,1 0-1,-1-1 0,14 11 0,-7-6 27,-11-10-35,0 0 0,0-1 0,0 0-1,1 0 1,0 0 0,7 3 0,-11-6-31,-2-1-17,1 1-1,0-1 0,0 0 0,-1 1 1,1-1-1,0 0 0,0 1 1,0-1-1,-1 0 0,1 0 0,0 0 1,0 0-1,0 0 0,0 0 1,0 0-1,-1 0 0,1 0 0,1 0 1,4-9-139,-1 1-13,3 2 125,-6 4 23,0 1 0,0-1-1,0 0 1,0 0 0,0 0 0,3-4 0,-4 5 20,-1 0 1,1 0 0,-1 0-1,1 0 1,-1 0-1,0 0 1,1 0-1,-1 0 1,0 0-1,0-1 1,0 1-1,0 0 1,0 0 0,0 0-1,0 0 1,0 0-1,-1-1 1,1 1-1,0 0 1,-1 0-1,1 0 1,-1 0-1,0-1 1,-10-12-360,9 12 334,0 1 1,0-1 0,1 0 0,-1 0 0,1 0-1,-1 0 1,1-1 0,-2-3 0,-1-8-81,4 12 103,-1-1 0,1 1 0,-1 0 0,0-1-1,1 1 1,-1 0 0,0-1 0,-1 1-1,1 0 1,0 0 0,-1 0 0,1 0 0,-3-2-1,0 0-14,1 0 0,-1 0 0,1-1 0,0 1 0,0-1 1,0 0-1,1 0 0,-3-6 0,5 10 34,0 0 1,-1 0 0,1 0 0,0 0 0,0 0 0,-1 0-1,1 0 1,-1 0 0,1 0 0,-1 1 0,1-1 0,-1 0-1,1 0 1,-1 0 0,0 1 0,0-1 0,1 0 0,-2 0-1,-5-4 15,7 4-13,0 1-1,-1-1 1,1 1-1,0-1 0,0 1 1,0-1-1,-1 1 1,1-1-1,0 1 1,0-1-1,0 1 0,0-1 1,0 1-1,0-1 1,0 1-1,0-1 1,0 1-1,0-1 1,0 1-1,1-1 0,-1 0 1,0 1-1,0-1 1,0 1-1,1 0 1,-1-1-1,0 1 0,0-1 1,1 0-1,9-11 50,-10 12-49,1 0 9,-1-1 0,1 1-1,0-1 1,-1 1 0,1 0-1,-1-1 1,1 1 0,0 0-1,-1 0 1,1-1 0,0 1-1,0 0 1,-1 0 0,1 0-1,0 0 1,-1 0 0,1 0-1,0 0 1,0 0 0,-1 0-1,1 0 1,0 0 0,0 1-1,2-1 26,243 0 546,-228 0-546,0-2 1,0 0-1,-1-1 0,28-8 0,5-1 51,-20 10 21,-3 0-21,-26 2-77,-1 0 1,1 0-1,0 0 1,-1 0-1,1-1 1,-1 1-1,1 0 1,-1 0-1,1-1 1,-1 1-1,1 0 0,-1 0 1,1-1-1,-1 1 1,0-1-1,1 1 1,-1 0-1,0-1 1,1 1-1,-1-1 1,0 1-1,1-1 0,-1 1 1,0-1-1,0 1 1,1-1-1,-1 1 1,0-1-1,0 0 1,0 1-1,0-2 1,0 2-7,0 0 0,0 0 0,0 0 0,0 0 0,0 0 0,0 0 0,0 0 0,0 0 0,0-1 0,0 1 1,0 0-1,0 0 0,0 0 0,0 0 0,0 0 0,0 0 0,0 0 0,0 0 0,0 0 0,0 0 0,0-1 1,0 1-1,0 0 0,0 0 0,0 0 0,0 0 0,0 0 0,0 0 0,0 0 0,0 0 0,0 0 0,0 0 0,-1 0 1,1 0-1,0 0 0,0 0 0,0-1 0,0 1 0,0 0 0,0 0 0,0 0 0,0 0 0,0 0 0,0 0 1,-1 0-1,1 0 0,0 0 0,0 0 0,0 0 0,0 0 0,0 0 0,0 0 0,0 0 0,0 0 0,0 0 1,-1 1-1,-10-1 115,-66 1-73,66 0-40,0 1 1,0-1 0,1 2 0,-19 5 0,-40 25 250,66-31-253,0-1 0,0 0 0,1 1 0,-1-1 1,1 1-1,-1 0 0,1 0 0,-1 0 0,-1 3 1,-7 22-276,0-16 150,10-10 113,1-1 0,-1 1-1,0 0 1,1-1 0,-1 1-1,0-1 1,1 1 0,-1 0 0,1-1-1,-1 1 1,1 0 0,-1 1-1,1-1 4,0 0 0,0 0 0,0 0-1,0-1 1,1 1 0,-1 0 0,0 0-1,0-1 1,1 1 0,-1 0 0,0 0-1,1-1 1,-1 1 0,1-1 0,-1 1-1,1 0 1,-1-1 0,1 1 0,0-1 0,0 1-1,0 1 7,1-1-1,-1 1 0,1-1 1,-1 0-1,1 0 1,-1 0-1,1 0 0,0 0 1,0 0-1,-1 0 1,1 0-1,0-1 0,0 1 1,0-1-1,0 1 1,0-1-1,3 0 0,0 0 26,0-1 0,0 0-1,0-1 1,0 1 0,7-4 0,5-1-35,158-43-720,-164 45 663,5 0-56,-1 0-1,0-2 1,27-12 0,25-29-155,-64 44 275,0 1 0,0-1-1,-1 1 1,1-1-1,0 0 1,-1 0 0,0 0-1,0-1 1,0 1 0,2-4-1,3-4 25,-6 9-16,0 1-1,0 0 1,-1 0 0,1 0-1,0 0 1,0-1-1,-1 1 1,1 0 0,0-1-1,-1 1 1,0 0-1,1-1 1,-1 1-1,0 0 1,0-1 0,1 1-1,-1-1 1,0 1-1,-1-1 1,1 1-1,0-1 1,0 1 0,0 0-1,-1-1 1,1 1-1,-2-3 1,1 1 20,0-1 0,0 1 1,0-1-1,0 1 0,0-1 0,1 0 0,0-4 1,0-73 1451,0 80-1439,0-1 0,0 0 0,-1 1 0,1-1 0,0 1 0,-1-1 0,1 1 0,-1-1 0,1 1 0,-1-1-1,0 1 1,1-1 0,-1 1 0,0-1 0,0 1 0,-2-2 0,3 3-36,0 0 0,0 0 1,1 0-1,-1 0 0,0 0 0,0 0 0,1 0 0,-1 0 0,0 0 0,0 0 1,1 0-1,-1 0 0,0 0 0,0 1 0,1-1 0,-1 0 0,0 0 0,0 0 0,0 0 1,1 1-1,-1-1 0,0 0 0,0 0 0,0 0 0,0 1 0,0-1 0,1 0 1,-1 0-1,0 1 0,0-1 0,0 0 0,0 0 0,0 1 0,0-1 0,0 1 1,3 16 298,1 7 73,1-13-293,-3-8-60,-1 0-1,1 0 0,-1 0 0,0 1 1,-1-1-1,1 0 0,0 1 0,-1-1 1,0 0-1,0 6 0,0 6 34,-1-5-23,1 0 0,0-1-1,1 1 1,2 14 0,2-6-7,1 0-1,1-1 1,0 0-1,15 26 1,-21-41-43,0-1 1,0 1 0,0-1-1,1 0 1,-1 0 0,0 1-1,0-1 1,1 0 0,-1 0 0,1 0-1,-1 0 1,1-1 0,0 1-1,-1 0 1,4 0 0,0 0-101,-1 0-1,1-1 1,0 0 0,7 0-1,1 0-169,4-2 68,-1-1-1,0 0 1,0-1 0,0 0-1,31-14 1,33-15-296,-78 32 518,1 0 0,-1 0 0,1-1 0,-1 1 0,0-1 0,0 0 1,0 0-1,0 1 0,0-1 0,0 0 0,0-1 0,-1 1 0,1 0 1,-1 0-1,1-1 0,-1 1 0,0-1 0,0 1 0,0-1 0,0 1 1,-1-1-1,1 0 0,-1 0 0,1 1 0,-1-1 0,0 0 0,0-2 1,0 3 36,0 0 1,0 0 0,-1 0 0,1 1 0,0-1-1,-1 0 1,1 0 0,-1 1 0,1-1-1,-1 0 1,0 1 0,0-1 0,1 1 0,-3-3-1,-2-4 293,4 6-263,0 1 0,1-1 0,-1 1 1,0 0-1,0-1 0,0 1 0,0 0 1,0 0-1,0 0 0,0 0 1,-2-2-1,2 3-39,0 0 0,0-1 0,0 1 0,0 0-1,0 0 1,0 0 0,0-1 0,0 1 0,0 0 0,0 0 0,0 1 0,0-1 0,0 0 0,0 0 0,0 0 0,0 1 0,0-1 0,0 1 0,0-1 0,0 0 0,-1 2 0,-1-1-14,1 0 0,0 0 0,0 1 0,0-1 0,0 1 0,0 0 0,0 0 0,0-1 0,1 1 0,-1 0 0,1 0 0,-1 1 0,1-1 0,0 0 0,-1 0 0,1 1 0,0-1 0,1 1 0,-1-1 0,0 1 0,1-1 0,0 1 0,-1-1 0,1 1 0,0-1 0,1 6 0,-1-3-12,1 0-1,0 0 0,1 0 0,-1 0 1,1-1-1,0 1 0,0 0 0,0-1 1,1 0-1,0 1 0,0-1 0,0 0 1,5 5-1,-6-7-26,0-1 0,0 1 1,0 0-1,1-1 0,-1 0 0,1 1 0,-1-1 1,1 0-1,-1 0 0,1 0 0,0-1 1,-1 1-1,1-1 0,0 1 0,0-1 1,3 0-1,11 2-228,-2 2 56,9 0-189,5-8-201,-11 0 260,29-1-336,-8-6-74,-18 7 497,-13 3 157,0 0 1,-1-1-1,1 0 0,0 0 0,12-6 0,-6 1 76,-1 0 1,0-1 0,0-1-1,14-12 1,-7-4 341,-6 14 27,-11 0-24,-3 10-301,0 0 0,0 0 0,1 0 1,-1 0-1,0 0 0,1 0 0,-1 0 1,1 0-1,-1 0 0,1 0 0,-1 1 1,1-1-1,-1 0 0,1 0 0,0 1 1,-1-1-1,1 0 0,0 1 0,0-1 1,0 1-1,-1-1 0,1 1 0,0-1 0,0 1 1,1-1-1,12-10 719,-14 11-747,0 0-1,0 0 0,0 0 1,0 0-1,0-1 0,0 1 1,0 0-1,0 0 0,0 0 1,1 0-1,-1 0 1,0 0-1,0 0 0,0 0 1,0 0-1,0-1 0,0 1 1,0 0-1,0 0 0,1 0 1,-1 0-1,0 0 0,0 0 1,0 0-1,0 0 1,0 0-1,0 0 0,1 0 1,-1 0-1,0 0 0,0 0 1,0 0-1,0 0 0,0 0 1,0 0-1,1 0 0,-1 0 1,0 0-1,0 0 0,0 0 1,0 0-1,0 1 1,0-1-1,0 0 0,0 0 1,1 0-1,-1 0 0,0 0 1,0 0-1,0 0 0,0 0 1,0 0-1,0 1 0,0-1 1,0 0-1,0 0 1,5 4 210,-1 0-88,0 0 0,0 0 0,-1 0 0,5 7 0,-4-2 136,1 1 0,3 16 1,-3-8-125,-4-16-125,0 0 0,-1-1 0,1 1 0,0-1 0,0 1 0,0 0 0,1-1 0,1 3-1,-3-4-18,1 0 10,-1 1-1,0-1 1,1 1-1,-1-1 0,0 1 1,1-1-1,-1 1 1,0 0-1,0-1 0,0 1 1,1-1-1,-1 1 0,0 0 1,0-1-1,0 1 1,0-1-1,0 1 0,0 0 1,0-1-1,0 1 0,-1 0 1,1-1-1,0 1 1,0-1-1,0 1 0,-1-1 1,1 1-1,0 0 0,0-1 1,-1 1-1,0 0-38,-1 3-614,-1-1-1,0 1 1,1-1 0,-1 0-1,-1 0 1,1 0 0,-7 5-1,8-8 446,1 1 1,-1-1-1,1 1 0,-1-1 0,1 0 0,-1 0 0,1 0 0,-1 0 1,-1 0-1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6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9312,'-34'16'4192,"18"-16"-3616,16 17 992,16 0-960,1 16-353,16-17 257,0 18-288,34-34-2431,-17 0 1183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6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50 7552,'-14'-42'2448,"11"35"-1826,0 6-295,-8 1 329,8 0 544,-2 6-384,-45 43 501,23-19-826,-29 40 0,46-57-425,-35 51 193,0 22-62,-10 8 32,-31 72-42,34-63-32,48-96-286,0 1-1,0-1 1,-1 0 0,-9 11 0,14-18 112,0 0-1,0 0 1,0 0 0,0-1-1,0 1 1,-1 0 0,1 0 0,0 0-1,0 0 1,0 0 0,0 0-1,0 0 1,0 0 0,0 0 0,-1-1-1,1 1 1,0 0 0,0 0-1,0 0 1,0 0 0,0 0 0,0-1-1,0 1 1,0 0 0,0 0 0,0 0-1,0 0 1,0 0 0,0-1-1,0 1 1,0 0 0,0 0 0,0 0-1,0 0 1,0 0 0,0-1-1,0 1 1,0 0 0,0 0 0,0 0-1,0 0 1,0 0 0,1-1-1,0-10-224,4 1 76,-1 0 1,2 0-1,9-15 1,2-3-102,20-33-38,2 2 1,3 2-1,87-92 0,-110 129 433,0 0 1,28-43-1,-41 55 32,-1 1 0,1-1 0,0 1 0,0 0 0,1 0 0,0 1 0,14-10 0,-20 15-126,1 0 41,-1 0-1,1 0 1,-1 0 0,1 0-1,0 0 1,-1 0 0,1 0-1,0 1 1,2-1 0,-3 1-43,0 0 1,0 0 0,0 1-1,0-1 1,0 1 0,0-1-1,0 1 1,0-1 0,0 1-1,0-1 1,-1 1 0,1 0-1,0-1 1,0 1 0,0 0-1,0 1 1,3 2 78,5 8 244,-8-9-309,0 0-1,0 0 1,-1 0 0,0 0-1,1 0 1,-1 4 0,2 27 177,2 0 0,13 55-1,7 48 88,-21-98-313,-2-10-50,3 1 0,7 35 0,-7-47-90,1 2-214,1 1 0,12 31 0,-15-49 12,-1 1-1,0 0 1,0 0-1,-1 0 0,1 0 1,-1 0-1,0 0 0,0 0 1,0 1-1,0 4 1,-1-8 280,0-1 1,0 0 0,-1 0 0,1 0 0,0 0 0,0 0-1,0 0 1,0 0 0,0 1 0,0-1 0,0 0 0,0 0-1,0 0 1,0 0 0,0 0 0,0 1 0,0-1 0,0 0-1,0 0 1,0 0 0,0 0 0,0 0 0,0 1 0,0-1-1,0 0 1,0 0 0,0 0 0,0 0 0,0 0-1,0 1 1,1-1 0,-1 0 0,0 0 0,0 0 0,0 0-1,0 0 1,0 0 0,0 0 0,0 0 0,1 0 0,-1 1-1,0-1 1,0 0 0,0 0 0,0 0 0,0 0 0,0 0-1,1 0 1,-1 0 0,0 0 0,0 0 0,0 0 0,1 0-1,12 0-2375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7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6976,'0'0'3584,"17"0"-1632,-1 0-1152,1 0 1088,16 0-1088,17-16-161,16 16-383,-16 0-448,17 0 96,-34 0-3071,0 0 1727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7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976,'0'0'6751,"0"16"-6367,0 18 0,0-1-256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45 7552,'14'0'2448,"-14"0"-2432,0 0 1,0 0 0,0 0-1,1 0 1,-1 0 0,0 0-1,0 0 1,0 0 0,0 0-1,0 0 1,0 0 0,0 0-1,0 0 1,0 0 0,1 0-1,-1 0 1,0 0-1,0 0 1,0 0 0,0 0-1,0 0 1,0 0 0,0 0-1,0 0 1,0 0 0,0 0-1,0 0 1,1 0 0,-1 0-1,0-1 1,0 1 0,0 0-1,0 0 1,0 0 0,0 0-1,0 0 1,0 0 0,0 0-1,0 0 1,0 0 0,0 0-1,0 0 1,0-1 0,0 1-1,0 0 1,0 0-1,0 0 1,0 0 0,0 0-1,0 0 1,0 0 0,0 0-1,0 0 1,0-1 0,0 1-1,0 0 1,0-14 3295,-6 12-2811,1-2-439,2 3-53,0-1 0,0 1 1,0 0-1,0 0 0,0 0 0,0 0 0,0 0 1,0 0-1,0 1 0,-1 0 0,1 0 0,-4 0 1,-9 0-47,5 1 5,0-1 0,-1 0-1,-19-4 1,18 1 43,-18-2 42,6 9-8,11 0-26,8-3-12,0 0 0,0 0 0,0-1 0,-10 0 1,-10 0-86,1 0-392,19 0 118,6 2 70,0-1 275,1 0 1,-1-1-1,0 1 1,0 0-1,0-1 1,0 1-1,0 0 1,0-1 0,1 1-1,-1-1 1,0 1-1,1 0 1,-1-1-1,0 1 1,1-1-1,-1 1 1,1-1 0,-1 1-1,1-1 1,-1 1-1,1-1 1,-1 0-1,2 1 1,37 19-90,-23-10 85,20 18 1,0 0 79,-3-3-22,40 37 1,-57-45 7,1 0 0,-2 1 0,25 37 0,-38-51 33,1 1 1,-1-1 0,1 1-1,-2 0 1,1 0 0,0 0-1,-1 0 1,1 10 0,-2-13-29,1 1 0,-2-1 0,1 0 0,0 0 1,0 1-1,-1-1 0,1 0 0,-1 0 0,0 0 1,1 0-1,-1 0 0,0 0 0,0 0 1,-1 0-1,1 0 0,0 0 0,-1 0 0,1-1 1,-1 1-1,1 0 0,-4 1 0,-2 2 107,1-1-1,-1-1 0,-1 1 1,1-1-1,0-1 0,-1 1 1,-10 1-1,3-1 86,0 0-1,-28-1 0,12-1-67,18 0-14,-1-1 0,-14-1 0,24 0-161,0 0 0,-1 0-1,1 0 1,-1 0 0,1-1-1,0 0 1,0 1 0,0-2-1,0 1 1,-4-3 0,-22-23-1140,29 27 1011,-1 0 0,1 0-1,0-1 1,0 1 0,0 0 0,0-1 0,0 1-1,0-1 1,0 1 0,1-1 0,-1 0-1,1 1 1,-1-1 0,1 0 0,-1 1-1,1-1 1,0 0 0,0 1 0,0-1 0,0-3-1,1 2-305,0-1 0,0 0 0,1 1 0,-1-1-1,1 1 1,3-6 0,-4 8 356,4-6-626,0 0 0,0 1 0,10-1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8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17 11296,'-50'-67'5120,"50"51"-4449,0-1 897,-17 17-992,1-17-96,-1 17-288,1 0-2080,32 0-2079,-16 17 2207</inkml:trace>
  <inkml:trace contextRef="#ctx0" brushRef="#br0" timeOffset="1">150 382 9152,'-50'33'4128,"34"50"-3584,-1-33 1728,1 0-1345,16 0 129,-17 0-640,0 0-224,17-17-96,-16 0 128,32-16-128,1-17-2560,-17-17-351,17 0 1599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8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464,'0'0'2090,"3"3"-1263,3 3-631,-4-4-56,0-1 0,0 1 0,-1-1 0,1 1 0,0 0 0,-1 0 0,1 0 0,-1 0 1,0 0-1,1 0 0,-1 0 0,0 0 0,-1 0 0,1 1 0,0-1 0,0 0 0,-1 1 0,0-1 0,1 4 0,-1 199 2346,0-205-2475,0 1 1,0-1-1,0 1 1,-1-1-1,1 1 1,0-1-1,0 0 1,0 1 0,0-1-1,1 1 1,-1-1-1,0 1 1,0-1-1,0 1 1,0-1-1,0 1 1,1-1 0,-1 0-1,0 1 1,0-1-1,1 1 1,-1-1-1,1 1 1,10 10 84,-8-8-469,-1-6-81,12-8-442,-13 11 864,0-1-1,0 1 0,0-1 1,0 1-1,0-1 0,-1 1 1,1-1-1,0 1 0,0-1 1,0 0-1,-1 1 0,1-1 1,0 0-1,-1 0 1,1 1-1,-1-1 0,1 0 1,-1 0-1,1 0 0,-1 0 1,0 0-1,1 0 0,-1 0 1,0 0-1,0 0 0,1-1 1,2-10-137,-1 5 106,1 1 0,1 0 0,-1 0 1,8-10-1,-4 7 19,7-10 178,-11 11 323,1 1 57,11 5 1101,-14 2-1570,-1 0 0,1 0 0,0 1 0,0-1 0,-1 0 0,1 0 1,0 1-1,-1-1 0,1 0 0,0 1 0,-1-1 0,1 1 0,-1-1 0,1 1 0,0-1 0,-1 1 0,1-1 0,-1 1 0,0 0 0,1-1 0,-1 1 0,1 0 0,9 22 589,-4-6-448,4 2 98,-7-11-303,1 0-1,0 0 1,0-1 0,1 1 0,0-1 0,10 11-1,-13-17-166,-1 1 0,0-1 0,1 0 0,0 1-1,-1-1 1,1 0 0,0 0 0,0 0-1,-1 0 1,1 0 0,0-1 0,0 1-1,0-1 1,0 1 0,0-1 0,0 1 0,0-1-1,0 0 1,0 0 0,0 0 0,0 0-1,0-1 1,0 1 0,4-1 0,27-13-2326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8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4 10 7808,'-14'0'2506,"11"0"-1519,3-2-219,1-5 783,-1 7-1491,0 1 1,0-1 0,0 0-1,-1 1 1,1-1 0,0 1-1,0-1 1,-1 0 0,1 1 0,0-1-1,-1 1 1,1-1 0,0 0-1,-1 0 1,1 1 0,-1-1-1,1 0 1,-1 1 0,0-1-5,0 0 1,0 1-1,0-1 0,0 0 1,0 0-1,0 0 0,0 1 1,0-1-1,0 0 0,0-1 1,-2 1-1,0 0 29,1 0 1,-1 0-1,1 0 1,-1 0-1,1 0 0,-1 0 1,1 1-1,-1 0 1,1-1-1,0 1 1,-1 0-1,-3 2 0,-20 12 217,-34 27 0,-20 12-106,61-43-166,4-3 26,0 1 0,-24 21 0,25-17 38,1 1 1,1 1 0,0 0-1,-14 25 1,-33 70 205,59-110-300,-79 194 291,72-175-283,2-5-8,-2 6-16,-8 32 0,12-36-150,0 1 0,2-1-1,0 1 1,2 21 0,-1-31-33,1-1 0,-1 0-1,2 0 1,-1 0 0,1 0-1,0 0 1,0 0 0,0 0-1,1 0 1,0-1 0,0 0-1,0 1 1,7 7 0,-5-9-392,-1-1 1,1 1 0,0-1 0,0 0 0,10 5-1,46 22-1851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9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6 7552,'-14'-14'2448,"14"14"-2432,0 0 1,0 0 0,0 0-1,0 0 1,-1 0 0,1 0-1,0 0 1,0-1 0,0 1-1,0 0 1,0 0 0,0 0-1,0 0 1,0 0 0,0 0-1,0 0 1,-1 0-1,1 0 1,0 0 0,0 0-1,0 0 1,0-1 0,0 1-1,0 0 1,-1 0 0,1 0-1,0 0 1,0 0 0,0 0-1,0 0 1,0 0 0,0 0-1,-1 0 1,1 0 0,0 0-1,0 1 1,0-1 0,0 0-1,0 0 1,0 0 0,0 0-1,-1 0 1,1 0 0,0 0-1,0 0 1,0 0-1,0 0 1,0 0 0,0 0-1,0 1 1,0-1 0,0 0-1,0 0 1,-1 0 0,1 0-1,0 0 1,-13 13 1219,9-10-1092,0 1 1,0 0 0,0-1 0,0 1 0,1 1 0,-1-1-1,1 1 1,0-1 0,0 1 0,1 0 0,0 0-1,0 0 1,0 0 0,-2 7 0,0 19 87,2-9-39,-11 39 1,7-35-133,2 0 1,0 0 0,2 1 0,1 31 0,1-52-35,1 1 0,-1-1 0,1 1 0,0-1 0,0 1 0,3 7 0,-3-12-58,0 0 1,-1 0 0,1-1-1,0 1 1,0-1-1,0 1 1,0 0 0,0-1-1,1 0 1,-1 1 0,0-1-1,1 0 1,-1 0 0,1 0-1,-1 0 1,1 0 0,-1 0-1,1 0 1,0 0-1,-1-1 1,1 1 0,0 0-1,0-1 1,0 0 0,-1 1-1,1-1 1,3 0 0,-3 0-49,0 0 0,-1 0 1,1-1-1,0 1 1,-1 0-1,1-1 0,-1 1 1,1-1-1,-1 0 1,1 0-1,-1 1 1,2-2-1,11-5-601,-6 5 454,-7 2 184,1 0 0,-1-1 1,1 1-1,0-1 1,-1 1-1,1-1 1,-1 0-1,1 0 1,-1 1-1,0-1 1,3-2-1,-2 0-51,1 0-1,-1 0 1,0-1 0,-1 1 0,4-7-1,-1 0-98,-1 5 115,0-1 1,-1 1-1,0-1 0,0 0 1,-1 1-1,1-1 0,0-7 1,1-4-10,3-4 42,-4 18 184,-1 0 0,0 0 0,0 0 0,0-1 0,-1 1 0,1-1 0,-1 1 0,0-5 0,0-20 2399,1 32-2418,-1 0 1,1 0-1,0 0 1,0 0 0,0-1-1,1 1 1,-1 0-1,1-1 1,3 6-1,-2-3-58,0-1 0,-1 1 0,1 0 0,2 11 1,-3-2 4,4 14 56,-4-25-86,0 1 0,1-1 1,0 0-1,5 6 0,-1-1 26,2 4 8,-8-11-48,1 1 0,-1-1 0,1 1 0,0-1 1,0 0-1,-1 0 0,2 0 0,-1 0 0,0 0 0,0 0 0,0 0 0,1-1 1,-1 1-1,1-1 0,-1 0 0,1 1 0,0-1 0,0-1 0,-1 1 0,1 0 0,0-1 1,0 1-1,0-1 0,0 0 0,5 0 0,6 0 61,-1 1 48,22-3 1,-30 1-86,-1 0-1,0 0 0,1 0 1,-1 0-1,0 0 1,0-1-1,0 0 1,0 0-1,6-4 1,-4 1-3,-1-1 0,0 1 0,0-1 0,-1 0 0,0 0 0,0 0 0,0 0 1,-1-1-1,0 1 0,4-13 0,-3 10-48,-1-1 0,0 0 1,0 1-1,-1-1 0,-1 0 1,1 0-1,-2 0 0,1-1 1,-2 1-1,1 0 0,-4-16 1,-7-22-30,9 37 41,1 7-101,1 0 1,-1 0-1,0 0 1,-1 1-1,1-1 0,0 0 1,-1 1-1,0-1 1,-4-6-1,-11-20-447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9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 7136,'-1'0'146,"-1"0"0,1 0 1,0 0-1,-1 0 0,1 0 0,0 0 1,-1 0-1,1 1 0,0-1 0,0 1 1,-1-1-1,1 1 0,0-1 0,0 1 1,0 0-1,0 0 0,-1-1 0,1 1 1,1 0-1,-1 0 0,0 0 0,0 0 1,0 0-1,0 0 0,-1 2 0,-3 11 905,1-11-753,-3 2 113,1 23 309,-21 39 59,21-37-582,0-14-37,5-13-139,-1 1 0,1-1 1,0 1-1,0 0 1,1-1-1,-1 1 0,1 0 1,-1 4-1,1 2 9,-1-8-18,1 1-1,0 0 0,-1 0 1,1-1-1,0 1 0,1 0 0,-1 0 1,0-1-1,1 1 0,0 0 0,1 4 1,12-2 302,-6 0-191,-6-4-109,-1 0 0,1 0 0,-1 0 1,1 0-1,-1 0 0,1-1 0,0 1 0,-1-1 0,1 1 0,0-1 0,0 1 0,-1-1 0,3 0 0,12 1 40,-10-1-50,0 0 1,1 0-1,8-1 1,-14 1-5,-1 0 0,1 0 0,0 0-1,0 0 1,-1-1 0,1 1 0,0 0 0,-1 0 0,1-1 0,0 1 0,-1 0 0,1-1 0,0 1 0,-1-1 0,1 1 0,-1-1 0,1 1 0,-1-1-1,1 1 1,-1-1 0,1 1 0,-1-1 0,0 0 0,1 1 0,-1-1 0,0 0 0,1 1 0,-1-1 0,0 0 0,0 0 0,0 1 0,0-1 0,0-1 0,1-5 2,-1 5 8,0-1-1,0 0 1,0 1 0,0-1-1,-1 0 1,1 1 0,-2-6 0,-9-8-53,10 14 39,1 1 0,-1-1 1,1 1-1,-1-1 0,1 1 0,0-1 1,0 1-1,0-1 0,0-1 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49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33 5472,'-14'-27'1760,"14"25"-1668,-1 0 0,0 0-1,0 0 1,1 0 0,0 0 0,-1 0 0,1 0 0,0 0 0,0 0-1,0 0 1,0 0 0,0 0 0,0 0 0,1-2 0,0 0 215,-1-63 2722,0 67-3024,0 0 0,0 0 0,-1 0 0,1 0 0,0 0 0,0 0 0,0 0 0,0-1 0,0 1 0,0 0 0,0 0 0,0 0 0,0 0 0,0 0 0,0 0 0,0 0 0,0 0 0,0 0 0,1-1-1,-1 1 1,0 0 0,0 0 0,0 0 0,0 0 0,0 0 0,0 0 0,0 0 0,0 0 0,0 0 0,0 0 0,0 0 0,0 0 0,0 0 0,0-1 0,0 1 0,1 0 0,-1 0 0,0 0 0,0 0 0,0 0 0,0 0 0,0 0 0,0 0-1,0 0 1,0 0 0,0 0 0,0 0 0,1 0 0,-1 0 0,0 0 0,0 0 0,0 0 0,0 0 0,0 0 0,0 0 0,0 0 0,11 0 112,-10 0-115,-1 0 0,0 0 0,0 0 1,0 0-1,0 0 0,0 0 0,0 0 0,0 0 0,0 0 0,0 0 0,0 0 0,1 0 0,-1 0 0,0 0 0,0 0 0,0 0 0,0 0 0,0 0 0,0 0 0,0 0 1,0 0-1,0 0 0,0 0 0,1 1 0,-1-1 0,0 0 0,0 0 0,0 0 0,0 0 0,0 0 0,0 0 0,0 0 0,0 0 0,0 0 0,0 0 0,0 0 0,0 0 1,0 0-1,0 1 0,0-1 0,0 0 0,0 0 0,0 0 0,0 0 0,0 0 0,0 0 0,0 0 0,0 0 0,0 0 0,0 1 0,0-1 0,0 0 0,0 0 0,0 0 1,0 0-1,0 0 0,0 2 28,1-1 1,-1 1-1,0-1 1,1 1-1,-1-1 1,1 1-1,-1-1 1,1 1-1,0-1 1,1 2-1,5 12 120,-6-10-122,-1-1-1,1 1 1,-1-1 0,0 1-1,0-1 1,-1 1-1,1-1 1,-1 0 0,0 1-1,0-1 1,-2 4 0,-3 16 35,0 17 33,-7 34 5,-5 26 10,15-75-83,-1 0 1,-1-1-1,-15 43 0,-11-1-401,26-48-609,-9-3 284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2:59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9632,'-16'-17'4384,"49"17"-3840,0 0 352,17 0-608,17 17 96,-1-17-224,0 16-320,1-16 96,-1 0-2240,-33 0 1248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00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28 5728,'-14'-27'1840,"14"27"-1823,0 0 0,0 0 0,0 0 1,0 0-1,0 0 0,0 0 0,0 0 0,0 0 1,0 0-1,0 0 0,0 0 0,0 0 0,0 1 1,0-1-1,0 0 0,0 0 0,0 0 1,0 0-1,0 0 0,0 0 0,0 0 0,0 0 1,0 0-1,-1 0 0,1 0 0,0 0 0,0 0 1,0 0-1,0 0 0,0 1 0,0-1 0,0 0 1,0 0-1,0 0 0,0 0 0,0 0 1,0 0-1,0 0 0,0 0 0,0 0 0,-1 0 1,1 0-1,0 0 0,0 0 0,0 0 0,0 0 1,0 0-1,0 0 0,0 0 0,0 0 0,0 0 1,0 0-1,0 0 0,0 0 0,0 0 0,0 0 1,-1 0-1,1 6 206,0-3 609,0-1-123,1 21 963,0-14-1392,-1-1 0,0 1 1,0 0-1,0-1 1,-2 1-1,1-1 0,-4 12 1,-20 43 775,6 16-347,0 3-144,-6-13-271,19-27-209,4-20-58,-2-4-9,3-14-21,0 0-1,1 0 0,-1 0 0,1 0 0,0 0 0,0 0 1,0 0-1,0 0 0,1 0 0,-1 0 0,1 0 0,0-1 1,0 1-1,1 0 0,1 5 0,-2-7-40,0 0-1,1 1 1,-1-1-1,0 0 1,1 0-1,0 0 1,-1 0 0,1 0-1,0 0 1,3 2-1,-2-2-297,1 0-1,0-1 1,1 1-1,-1-1 1,6 1-1,23 12-1155</inkml:trace>
  <inkml:trace contextRef="#ctx0" brushRef="#br0" timeOffset="1">508 277 10624,'-16'-16'4832,"16"-1"-4192,16 17 895,18 0-959,15 0 480,18 0-608,16 0-416,-17 0-32,-16 0-1728,16 0 960,-16 0-3583,-17 0 2463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00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7552,'-16'-17'3424,"32"17"-1856,-16 17-1152,-16 16 672,16 0-608,-17 34 160,17-1-352,-33 17-32,33-33-160,0 17-2720,0-34 1408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01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1 5568,'-5'0'776,"2"1"-541,0-1 0,1 0 0,-1 0 0,1 0 0,-1-1 0,1 1-1,-1-1 1,1 1 0,-3-2 0,-3-2 485,2 1 93,5 3-673,1 0 0,0 1 0,-1-1 0,1 1 0,0-1-1,0 1 1,0-1 0,-1 1 0,1-1 0,0 1 0,0-1 0,0 1 0,0-1-1,0 1 1,0-1 0,0 1 0,0-1 0,0 1 0,0 0 0,-3-1 905,2 0-995,0 0 0,0 0 0,0 0 0,0 0 0,0 0 1,0 1-1,0-1 0,0 0 0,0 0 0,0 1 0,0-1 0,0 1 0,0-1 0,0 1 1,1-1-1,-1 1 0,0 0 0,0-1 0,0 1 0,1 0 0,-1-1 0,0 1 0,0 1 1,-1 1 40,1 0 1,0 1-1,0-1 1,0 0-1,-1 7 1,-1 3 199,-2 4-64,4-14-172,-1 1 0,1 0 0,0 0 1,0-1-1,1 1 0,-1 0 1,1 0-1,0 0 0,0 0 1,0 0-1,1 6 0,2 4 17,0-1 0,1 1 0,1-1 0,0 0 0,12 21-1,-12-26-51,0 0-1,1 0 1,0-1-1,0 0 1,0 0-1,1-1 1,0 0-1,1 0 1,-1 0-1,9 4 0,0-1 37,1-1 0,-1 0-1,19 5 1,-26-10-3,1 0 0,-1-2 0,1 1 0,-1-1 0,1 0-1,0-1 1,-1 0 0,14-2 0,38-9 310,-48 9-297,-8 2-46,0-1-1,-1 1 1,1-1-1,0-1 0,0 1 1,5-3-1,-3 0-11,0-1 0,0 0 0,7-7 0,-2 2-8,-7 7-91,0-1 0,-1 0-1,0 1 1,0-1-1,0-1 1,0 1-1,0-1 1,-1 1 0,0-1-1,0 0 1,0 0-1,-1 0 1,3-8-1,12-23-676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01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3 6816,'-27'-28'2197,"21"24"-1638,3 5-265,1 1-154,0-1 0,0 1-1,0-1 1,-1 0 0,1 0-1,0 0 1,-1 0 0,1 0-1,-5 1 1,-7 2 981,7 4-280,3 1-344,-9 7 385,6-6-467,0-1 1,0 1 0,-6 14-1,-11 32 505,-30 112 0,2 51-301,48-206-734,1 0-128,-1 0-1,2 1 0,0-1 0,0 20 0,2 17-3099,0-49 3128,0 0 1,0 0-1,0 0 1,0-1-1,0 1 1,0 0-1,0 0 1,0 0-1,1 0 1,-1 0-1,0 0 1,1-1-1,0 3 1,0-3 67,-1 1 1,1-1-1,0 0 0,0 1 1,0-1-1,0 0 0,0 0 1,-1 1-1,1-1 0,0 0 1,0 0-1,0 0 0,2 0 1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01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34 8544,'50'-34'3872,"-17"51"-3360,-16 0 992,16-1-928,-16 17 895,-1 34-831,1 16 704,-1 16-736,-16 34 288,-16-16-512,-17-18-352,-17-32-32,-33 16-256,16-34 160,-32 1-3967,32-17 2207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17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5568,'0'-28'1786,"0"28"-1767,0 0 0,0-1 0,0 1 0,0 0-1,0 0 1,0-1 0,0 1 0,0 0 0,0-1 0,0 1-1,0 0 1,0 0 0,0-1 0,0 1 0,0 0-1,0 0 1,0-1 0,1 1 0,-1 0 0,0 0-1,0-1 1,0 1 0,0 0 0,1 0 0,-1 0-1,0-1 1,0 1 0,0 0 0,1 0 0,-1 0-1,0 0 1,0 0 0,1-1 0,-1 1 0,0 0-1,1 0 1,-1 0 0,20-7 438,0 0 0,37-7 0,-42 12-220,0 1 0,27 1 0,-14 1-84,-5-1-48,-1 1 0,1 2 0,-1 0 0,1 1 0,-1 2 1,36 13-1,-45-13-52,0 1 0,-1 1 0,-1 1 0,1-1 0,-1 2 0,-1-1 0,0 2 1,13 15-1,-21-24-46,8 11 32,1 1 0,-2 0 0,0 0 0,0 1 0,-2 0 0,11 29 0,-4-1 176,8 52 0,-12-49 74,-6-27-191,-1-8-13,0-1 0,-1 0 0,-1 1 0,0-1 0,0 1 0,-1-1 0,-2 17 1,-2-1 74,0-8 128,-1 32 0,6-20-1985,3-32-567,1-7 46,4-7 770,21-31-1725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18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4 7872,'17'-33'3584,"-1"66"-3104,-16 17 96,17-17-416,-34 34 288,17-1-256,0 50-96,0 0-64,-16 17-384,-1 0 192,-16-17-1280,33-16 800,-33-17-640,16 0 736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18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8320,'-17'0'3744,"17"34"-3232,17-18 768,-17 1-800,50-1 352,-17 1-480,83 0 96,0-1-288,50-16 223,0-16-255,34-1 96,-34 0-128,0 1-2239,-17 16 1151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19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67 5824,'0'0'1866,"0"-2"-1130,0-3-647,-1-13 1193,1 17-1242,0 1 1,-1 0 0,1-1 0,0 1 0,0-1 0,-1 1 0,1-1 0,0 1 0,-1 0 0,1-1-1,0 1 1,-1 0 0,1-1 0,-1 1 0,1 0 0,0 0 0,-1-1 0,1 1 0,-1 0 0,1 0 0,-1 0-1,1-1 1,-1 1 0,1 0 0,-1 0 0,1 0 0,-1 0 0,1 0 0,-1 0 0,-5-3 604,2-1-482,2 1-118,-1 1-1,1-1 1,-1 1 0,1 0-1,-1-1 1,0 1 0,0 0 0,-5-2-1,1 2-22,0 1 0,1 1 1,-1-1-1,0 1 0,-7 1 0,-2-1-5,11 0-15,-1 1 0,1 0 0,-1 0 1,1 0-1,0 0 0,-1 1 1,1 0-1,0 0 0,0 1 0,0-1 1,0 1-1,1 0 0,-6 4 0,4-3-1,-13 9 4,1 0 0,0 1 1,1 0-1,1 2 0,-29 33 1,38-39 32,0 0 1,1 0 0,0 1 0,1-1 0,0 1 0,-6 18 0,11-26-32,-1-1 0,1 0 0,0 0 0,-1 0-1,1 0 1,0 0 0,0 0 0,0 0 0,1 0 0,-1 1 0,0-1 0,1 0 0,0 0 0,-1 0 0,1 0 0,0 0 0,0 0 0,0-1 0,0 1 0,0 0 0,1 0 0,-1-1 0,0 1 0,1-1 0,2 3 0,-2-2-29,-1-1 0,1 1 0,0-1-1,0 1 1,0-1 0,0 0 0,0 0 0,0 0 0,0 0 0,0 0 0,0 0 0,1 0-1,-1-1 1,0 1 0,1-1 0,1 0 0,3 0-140,-1-1 0,0 1 0,1-1 0,8-3 0,7-1-508,-7 2 355,14-3-314,-6-8-257,-7 3 321,25-11-480,-38 20 914,0-1-1,-1 1 1,0-1-1,1 0 1,3-5 0,0-1-132,9-8-107,7-5 235,-21 20 180,0 1 0,0-1 0,0 1 0,0-1 0,0 0 0,0 1 0,-1-1 0,1 0 0,-1 1 0,1-1 0,-1 0 0,1-3 0,-1 3 648,3 4 92,-3-1-718,2 0 69,-1 0 0,0 0 0,0 1-1,0-1 1,0 0 0,0 1 0,0-1 0,0 1 0,-1-1-1,1 1 1,0-1 0,-1 1 0,1 0 0,-1-1 0,0 1-1,1 0 1,-1-1 0,0 1 0,0 2 0,-1 4 178,3 22 683,-2-29-966,0 1-1,1-1 1,-1 0 0,0 1-1,1-1 1,-1 0 0,1 0 0,0 1-1,-1-1 1,1 0 0,0 0-1,0 0 1,-1 0 0,1 0-1,0 0 1,0 0 0,0 0 0,0-1-1,2 2 1,1 0 65,-1 0-40,1 0-1,0 0 1,-1-1-1,1 1 1,0-1 0,6 1-1,21-10 36,-18 4-199,1 0-1,-1-1 1,23-12 0,-29 14 61,15-8-121,5-3-75,41-38-683,-19 12 423,-38 32 438,-9 7 64,0 0 0,0-1 1,0 1-1,0-1 0,0 0 0,0 0 1,-1 0-1,1 0 0,0 0 1,-1 0-1,0 0 0,3-5 0,7-6 193,-9 10 416,-2 8 48,1 3-227,-1-3-201,1 0 0,-1-1-1,0 1 1,-1 0 0,1-1-1,-1 1 1,-1 4 0,-1 3 118,0-2-26,0 0 0,1 0 0,1 1 0,-1 16 0,1 1 90,0-15-292,1 1 1,0 0 0,1 0-1,3 17 1,-4-30-126,2 8 65,0-1 0,1 0 0,4 9 0,-7-15-43,1-1 0,0 0 0,-1 1 0,1-1 0,0 0 1,0 1-1,0-1 0,0 0 0,0 0 0,0 0 0,0 0 0,0 0 0,1 0 0,-1 0 1,0 0-1,1-1 0,-1 1 0,0 0 0,1-1 0,-1 1 0,1-1 0,-1 1 1,1-1-1,1 0 0,2-3-95,-2 1 21,-1 0-52,1 0 0,-1 0 0,0-1 0,0 1 0,0-1 0,0 1 0,0-1 0,0 0 0,-1 1 0,0-1 0,1 0 0,-1 0 0,0 0 0,0 0 0,-1 0 0,1 0 0,0-1 0,-1 1 0,0 0 0,0-6 1,0-44-1106,0-10 613,0 2 1440,0 59-587,3 4 23,10 9 495,-8-9-626,-4-1-111,0-1 1,-1 0-1,1 1 1,0-1-1,-1 0 1,1 1 0,0-1-1,-1 1 1,1-1-1,-1 1 1,1-1-1,-1 1 1,1-1-1,-1 1 1,1-1-1,-1 1 1,1 1-1,6 8 140,2 2-62,-5-5 9,1-1 0,-1 1 0,4 8 0,-6-12-83,1 0 0,-1 0 0,1-1 0,-1 0 0,1 1 0,0-1 0,0 0 1,0 0-1,0 0 0,0-1 0,1 1 0,-1-1 0,4 2 0,-6-3-42,0 0-1,0 1 1,1-1 0,-1 0 0,0 0 0,0 1-1,0-1 1,0 0 0,0 0 0,0 0-1,0-1 1,1 1 0,-1 0 0,0 0 0,0-1-1,0 1 1,0 0 0,0-1 0,0 1 0,0-1-1,0 1 1,0-1 0,1-1 0,10-4-311,0 3 117,-11 3 166,0 0-1,0-1 0,0 1 1,0 0-1,0 0 0,0-1 1,0 1-1,0 0 1,0-1-1,0 1 0,0-1 1,-1 1-1,1-1 1,0 0-1,0 1 0,-1-1 1,1 0-1,0 1 0,-1-1 1,1 0-1,0 0 1,-1 0-1,1 0 0,-1 0 1,0 1-1,1-3 1,3-2-331,0 0 1,0 1-1,0-1 1,6-4-1,-8 7 412,-2 2-64,0 1 0,1-1 0,-1 1 0,0-1 0,0 1 0,0-1 0,0 1 0,0-1 0,0 1 0,0-1 0,0 1 0,0-1 0,0 1 0,0-1 0,0 1 0,0-1 0,0 1 0,0-1 0,-1 1 0,1 0 0,-7 4 27,7-5 0,-1 0-1,1 0 0,-1 0 0,1 1 0,-1-1 1,1 0-1,-1 1 0,1-1 0,0 1 0,-1-1 1,1 0-1,0 1 0,-1-1 0,1 1 0,0-1 0,0 1 1,-1-1-1,1 1 0,0-1 0,0 1 0,0-1 1,0 1-1,0-1 0,0 1 0,0-1 0,0 1 1,0-1-1,0 1 0,0-1 0,0 1 0,0 0 1,0 2 151,1 1 1,0-1 0,-1 0 0,1 0-1,0 0 1,1 0 0,-1 0 0,0-1 0,1 1-1,-1 0 1,4 4 0,-2-4 4,-1 0 1,0 1 0,0-1-1,0 1 1,1 6-1,2 9 276,-4-14-365,-1-1 0,1 1 0,1-1 0,-1 0 0,0 0 0,1 1 0,0-1-1,0 0 1,1 0 0,-1 0 0,1-1 0,-1 1 0,7 6 0,-7-9-153,0 1-1,0 0 1,0-1 0,0 1-1,0-1 1,0 1-1,0-1 1,0 0 0,0 0-1,1 0 1,3 1-1,-1-2-336,-1 1 0,0-1 0,0 0 0,0 0 0,1-1 0,-1 1-1,0-1 1,5-2 0,36-10-1548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0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5056,'0'-13'1642,"0"12"-1614,0 1 0,0-1 0,0 1 0,1 0 0,-1-1-1,0 1 1,0-1 0,0 1 0,0 0 0,1-1 0,-1 1-1,0-1 1,0 1 0,1 0 0,-1-1 0,0 1-1,0 0 1,1 0 0,-1-1 0,0 1 0,1 0 0,0-1-1,3-4 63,1 1 0,0-1 0,0 1 0,1 0 0,-1 1 0,1-1-1,0 1 1,0 0 0,0 0 0,0 1 0,0 0 0,11-3-1,13-4 319,-15 3-213,1 2 0,20-4-1,-7 5 73,40 3 0,-40 0-198,-19-1-45,-1 1 0,1 1 1,0 0-1,-1 0 0,1 1 0,-1 0 0,1 0 1,-1 1-1,0 0 0,0 1 0,0 0 0,11 7 1,-19-10-13,0 0 0,1 0 0,-1 0 0,0 0 0,1 0 0,-1 0 0,0 0 0,0 1 0,0-1 0,0 0 0,0 1 0,0-1 0,-1 1 0,1-1 0,0 1 0,-1-1 0,1 1 0,-1-1 0,1 1 0,-1-1 0,0 1 0,0 0 0,0-1 0,0 1 0,0 0 0,0-1 0,0 1 0,0 0 0,-1-1 0,1 1 0,-1-1 0,1 1 0,-1 0 0,0-1 0,1 0 0,-1 1 0,0-1 0,0 1 0,0-1 0,0 0 0,0 0 0,0 1 0,-1-1 0,1 0 0,0 0 0,-1 0 0,0 0 0,-26 19 25,20-11-45,7-7-15,-2 1 0,1-1-1,0 0 1,0 0 0,-1 1 0,-4 1-1,-3 2-194,0-2 0,-19 6 0,-16 6-386,34-12 438,0 0 0,0-2-1,0 1 1,-1-1 0,1-1 0,-16 0 0,24-1 105,1 1-1,-1-1 1,0 0 0,0 0-1,0-1 1,1 1 0,-1-1-1,0 1 1,1-1 0,-1 0-1,0 0 1,1 0 0,-1 0-1,1 0 1,-1-1 0,1 1-1,-3-3 1,5 4 45,0 0-1,-1-1 1,1 1-1,0 0 1,0-1-1,-1 1 1,1 0-1,0-1 1,0 1-1,0-1 1,-1 1 0,1 0-1,0-1 1,0 1-1,0-1 1,0 1-1,0 0 1,0-1-1,0 1 1,0-1-1,0 1 1,0-1-1,0 1 1,0 0 0,0-1-1,0 1 1,0-1-1,1 1 1,-1 0-1,0-1 1,0 1-1,0 0 1,1-1-1,-1 1 1,0-1-1,0 1 1,1 0 0,-1 0-1,0-1 1,1 1-1,-1 0 1,0 0-1,1-1 1,-1 1-1,1 0 1,3-2 74,0 1-1,0 1 1,0-1 0,0 0 0,0 1 0,0 0 0,0 0-1,0 0 1,0 0 0,0 1 0,6 1 0,9 2 288,19 7 0,-12 0-75,-1 1-1,0 0 0,-1 2 1,36 27-1,-21-14 229,-32-23-345,-1 1 1,0 0-1,0 0 1,-1 0-1,1 1 0,-1 0 1,0 0-1,0 0 1,-1 0-1,0 1 1,0 0-1,-1 0 0,0 0 1,0 0-1,0 1 1,-1-1-1,0 1 0,-1 0 1,0-1-1,1 15 1,-2-18-82,0-1 1,-1 1 0,1-1 0,-1 1 0,0 0-1,0-1 1,0 0 0,0 1 0,-1-1 0,0 0 0,1 1-1,-1-1 1,0 0 0,0 0 0,-5 4 0,1 1 78,2-3-96,0 0 1,0 0-1,0-1 0,0 0 0,-1 0 1,1 0-1,-1-1 0,0 1 1,0-1-1,-1 0 0,-7 3 1,6-3-24,-7 5 27,7-4-31,0-1 0,-1 1 0,-8 2 0,-22 0 79,18-4-50,-22 9 22,30-9-128,1-1 0,-1 0 0,0-1 0,0 0 0,-20-4 0,31 4 2,-1 0 1,1-1 0,-1 0 0,1 1 0,0-1-1,-1 0 1,1 1 0,0-1 0,0 0 0,-1 0 0,1 0-1,0 0 1,0 0 0,0 0 0,0-1 0,-1-1 0,-15-28-499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19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7 10880,'-17'-17'4928,"0"34"-2433,17-1-1791,-16-16-64,16 17-416,0-1-3839,16 1-2273,1 0 3296</inkml:trace>
  <inkml:trace contextRef="#ctx0" brushRef="#br0" timeOffset="1">84 349 9888,'0'33'4480,"0"-17"-2848,17 1-1280,16-34-352,0 17-32,0-16-3552,17-1 1984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19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7 7648,'-17'-16'3456,"1"16"-3008,-1 0 2624,1 16-1760,-1 18-769,0 32-255,17-16-192,-16 33-160,-1 0 32,1 0-2719,16-17 1503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20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5728,'-17'0'2592,"1"33"-2240,-17-16 1120,33 16-864,-17 17-96,0 0-320,1 49-448,-1-16 160,17 0-2944,-16-16 1664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20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8 7296,'-41'-14'2368,"40"14"-2342,1 0 1,0 0-1,0-1 1,-1 1-1,1 0 1,0 0-1,0 0 1,-1-1-1,1 1 1,0 0-1,-1 0 1,1 0-1,0 0 1,-1 0-1,1 0 1,0 0-1,-1 0 1,1 0-1,0 0 1,-1 0-1,1 0 1,0 0 0,-1 0-1,1 0 1,0 0-1,-1 0 1,1 0-1,0 1 1,-1-1-1,1 0 1,0 0-1,0 0 1,-1 1-1,1-1 1,-14 11 623,7-8-112,7-3-509,-1 0 0,1 0 1,-1 0-1,1 0 0,0 0 0,-1 0 0,1 1 0,-1-1 0,1 0 0,0 0 0,-1 0 0,1 0 0,0 1 0,-1-1 0,1 0 0,0 1 0,-1-1 0,1 0 0,0 0 0,-1 1 0,1-1 0,0 0 0,0 1 0,-1-1 0,1 1 0,0-1 0,0 0 0,0 1 0,0-1 0,-1 1 1,1-1-1,0 0 0,0 1 0,0-1 0,0 1 0,0-1 0,0 1 0,0-1 0,0 0 0,0 1 0,1-1 0,-1 1 0,0-1 0,0 0 0,0 1 0,0-1 0,0 1 0,1-1 0,-1 0 0,0 1 0,1 0 0,10 15 451,-9-12-449,0-1-1,1 1 1,0-1-1,-1 0 1,1 0 0,0 0-1,0 0 1,1-1-1,-1 1 1,1-1-1,4 3 1,10 4-375,21 7 0,-31-12 116,-1-2 42,1 1 0,-1-1 0,1 0 0,0 0 0,-1-1 0,1 0 0,11-1 0,-6-1-184,0 0 0,0-1 0,0-1-1,13-3 1,15-5-516,-17 6 265,38-15 0,-41 10 488,0-2 0,20-13-1,-25 11 2305,-27 25-890,-5 5 93,-17 21-1,28-31-1286,1 1 0,-1-1 1,1 1-1,1 0 0,0 0 0,0 0 0,-4 12 0,7-17-86,-1 1 0,1 0-1,-1-1 1,1 1 0,0 0 0,0-1-1,0 1 1,1 0 0,-1-1-1,1 1 1,-1 0 0,1-1 0,0 1-1,0-1 1,2 5 0,-1-3-63,1-1 1,-1 1 0,1-1 0,0 0-1,0 0 1,0 0 0,0 0 0,1 0-1,3 2 1,3 0-201,0 0-1,0 0 1,0-1 0,0 0 0,1-1-1,19 4 1,11-2-976,-37-5 1105,0 0 1,0 0-1,0 0 0,0-1 1,0 0-1,0 1 0,-1-2 1,8-2-1,23-20-560,-30 21 635,-1 1 17,0-1 1,0 1-1,0 0 0,-1-1 0,1 0 0,0 1 1,3-8-1,-5 8 37,0 0 1,0 0-1,-1 0 1,1 0-1,-1-1 0,1 1 1,-1 0-1,0-1 1,0 1-1,0 0 1,-1 0-1,1-1 1,0 1-1,-1 0 0,1 0 1,-1-1-1,-1-1 1,-4-12 250,0 0 1,-2 1-1,0 0 1,-14-20-1,12 24 46,8 9-199,0 1 1,1-1-1,-1 1 0,1-1 0,-1 1 1,1-1-1,0 0 0,0 0 0,0 0 1,0 1-1,0-1 0,0 0 0,0-1 0,1 1 1,-1 0-1,1 0 0,-1 0 0,1 0 1,0 0-1,0-3 0,0-6 247,0 11-337,0 0-1,0 0 0,0 0 1,0-1-1,0 1 0,0 0 1,0 0-1,0 0 1,0 0-1,0 0 0,0-1 1,0 1-1,0 0 0,0 0 1,0 0-1,0 0 0,0 0 1,1 0-1,-1 0 0,0-1 1,0 1-1,0 0 1,0 0-1,0 0 0,0 0 1,0 0-1,1 0 0,-1 0 1,0 0-1,0 0 0,0 0 1,0 0-1,0 0 0,1 0 1,-1 0-1,0 0 1,0 0-1,0 0 0,0 0 1,0 0-1,1 0 0,-1 0 1,0 0-1,0 0 0,0 0 1,0 0-1,0 0 0,1 0 1,-1 0-1,0 0 1,0 0-1,0 0 0,0 0 1,25 3 182,-3 8-74,9-5-48,2 5-21,0-6 10,0 6-21,-2-5-21,-6 6 89,-25-12-89,1 1 1,0-1-1,0 1 1,-1 0 0,1-1-1,0 1 1,0 0-1,-1-1 1,1 1-1,-1 0 1,1 0-1,-1-1 1,1 1-1,-1 0 1,1 0-1,-1 0 1,0 0 0,0 0-1,1 1 1,-1 67 1620,0-67-1565,0-1 1,-1 1 0,1 0 0,0-1-1,-1 1 1,1-1 0,-1 1-1,1 0 1,-1-1 0,0 1 0,1-1-1,-2 2 1,-5 11 241,5 4 60,3-14-302,-1-1 0,-1 1 0,1-1 1,0 1-1,-1-1 0,0 0 0,-1 5 0,-9 16 189,9-19-176,4-4-5,-1-1-61,0 0-1,0 0 1,-1 0-1,1 0 1,0 0-1,-1 0 1,1 0-1,0 1 1,0-1-1,-1 0 1,1 0-1,0 1 1,-1-1-1,1 1 1,3 4 53,-4-5-66,0 0-1,1 0 1,-1 0 0,0 0 0,0 1 0,0-1-1,0 0 1,0 0 0,0 0 0,0 0 0,0 0-1,0 0 1,0 0 0,0 1 0,0-1 0,0 0-1,1 0 1,-1 0 0,0 0 0,0 0 0,0 0-1,0 0 1,0 0 0,0 0 0,1 0-1,-1 0 1,0 0 0,0 0 0,0 0 0,0 0-1,0 0 1,0 0 0,1 0 0,-1 0 0,0 0-1,0 0 1,0 0 0,0 0 0,0 0 0,0 0-1,1 0 1,-1 0 0,13-12-118,-12 11 111,3-3-49,-1 2 22,-1 0-1,1-1 0,-1 1 1,0-1-1,1 0 1,-1 0-1,0 1 1,2-7-1,2-16-579,5 14 122,-6-14-26,6 3 208,6-36 106,-16 57 191,-1 1 0,0-1 1,1 0-1,-1 1 0,1-1 0,-1 0 0,0 1 1,0-1-1,1 0 0,-1 0 0,0 1 0,0-1 1,0 0-1,0 0 0,0 1 0,0-1 0,0 0 1,0 0-1,0 1 0,0-1 0,-1-1 0,1 0 59,0-1 550,0 6 6,0 129 2415,0-127-2992,0-4-87,-1 0 1,1 0-1,0 0 0,0 0 0,0 0 1,0 0-1,0 0 0,0 0 0,1 0 1,-1 0-1,0 0 0,1 0 0,-1 0 1,0 0-1,1 0 0,-1 0 0,1 0 1,-1 0-1,1 0 0,0 0 0,-1 0 1,1-1-1,0 1 0,0 0 0,-1-1 1,1 1-1,0 0 0,0-1 0,0 1 1,0-1-1,0 1 0,1 0 0,5 2-393,-5-2 144,0 0-1,0 0 1,0 0-1,0 0 1,0 0 0,0 0-1,1 0 1,-1-1-1,0 1 1,0-1-1,1 0 1,-1 0-1,0 0 1,1 0-1,-1 0 1,0 0-1,4-1 1,27-13-2447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20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 10304,'-52'0'4629,"50"0"-4534,0 1 0,0-1 1,0 0-1,0 1 0,0 0 0,1-1 1,-1 1-1,0 0 0,0 0 0,-1 1 1,1-1-56,0 0 0,1 0 0,-1 0 0,0 0 0,0 0 0,1 0 0,-1-1 0,0 1 0,0-1 0,-2 1 0,-2 1-531,-5 9-533,11-11 971,0 1-1,0-1 1,0 0 0,-1 0-1,1 0 1,0 0-1,0 0 1,0 0-1,0 0 1,0 0 0,0 0-1,0 0 1,0 0-1,-1 0 1,1 1-1,0-1 1,0 0 0,0 0-1,0 0 1,0 0-1,0 0 1,0 0-1,0 1 1,0-1 0,0 0-1,0 0 1,0 0-1,0 0 1,0 0-1,0 0 1,0 1 0,0-1-1,0 0 1,0 0-1,0 0 1,0 0-1,0 0 1,0 0 0,0 0-1,0 1 1,0-1-1,0 0 1,0 0 0,1 0-1,-1 0 1,0 0-1,0 0 1,0 0-1,0 0 1,0 1 0,0-1-1,0 0 1,0 0-1,1 0 1,-1 0-1,0 0 1,2 3-689,1 0 0,-1 0 0,0 0 1,0 0-1,0 0 0,-1 1 0,1-1 0,1 8 0,8 36-3293,-8-30 3819,-1-8-44,3 24 1144,-6-28-159,1-1-1,-1 1 1,0 0-1,0 0 1,0-1 0,-4 9-1,-24 79 5566,9-21-3759,14-54-1803,-5 32-1,10-45-699,0 0-1,1 0 1,-1 1-1,1-1 1,0 0-1,0 0 1,1 1-1,-1-1 1,1 0-1,0 0 1,0 0-1,0 1 1,3 4-1,-4-8-66,1 0 0,0 0 0,0 0-1,0 0 1,0 0 0,0 0 0,0 0 0,0 0-1,0 0 1,0 0 0,2 0 0,20 6-776,-10-4 223,5 1-363,0 0 1,0-1-1,20 0 0,64-3-5524,-98 0 6338,0 0 0,-1-1 1,1 1-1,0-1 1,-1 0-1,1 0 1,-1 0-1,5-2 1,8-3 407,-7 4-97,9-4 386,-16 5-453,-1 0 0,0 0 0,0 0 0,0 0 0,0 0 0,0 0 0,0 0 0,0 0 0,0 0 0,0-1 0,0 1 0,0 0 0,-1-1 0,1 1 0,0-3 0,5-9 1443,-3 7-1158,-1 0 0,1 0 0,-2 0 0,1-1 0,-1 1 0,0-1 0,0-7 0,-1 10-30,1 0 0,-1 0 0,1 0 0,0 0 0,0 0 0,2-6 0,-2 9-289,-1 0-1,1 0 0,-1 0 1,1 0-1,-1 0 0,0 0 0,1 0 1,-1 0-1,0 0 0,0 0 1,0 0-1,0 0 0,0-1 1,0 1-1,0 0 0,0 0 1,0 0-1,-1 0 0,1 0 0,0 0 1,-1 0-1,1 0 0,0 0 1,-1 0-1,1 0 0,-1 0 1,0 1-1,1-1 0,-1 0 1,-1-1-1,2 2-16,-1-1 1,0 1 0,1-1-1,-1 1 1,1 0-1,-1-1 1,0 1 0,1 0-1,-1-1 1,0 1-1,1 0 1,-1 0-1,0 0 1,0 0 0,1 0-1,-1 0 1,0 0-1,1 0 1,-1 0 0,0 0-1,0 0 1,1 0-1,-2 1 1,0-1 103,0 0-152,0 0 0,0 0-1,0 1 1,0-1 0,1 0-1,-1 1 1,0-1 0,0 1-1,1-1 1,-1 1 0,0 0 0,1 0-1,-1 0 1,1 0 0,-1 0-1,1 0 1,-1 0 0,1 1-1,0-1 1,-1 0 0,1 1-1,0-1 1,0 1 0,0-1-1,0 1 1,0 0 0,0 2-1,-1 2-109,0 1 0,1-1 0,-1 1 0,2-1 0,-1 1 0,1 8 0,-1 6-622,1-13 88,-1 0-1,3 15 1,-2-21 513,0-1 0,0 0 0,1 1 0,-1-1 0,1 0 0,-1 1 0,1-1 0,-1 0-1,1 1 1,0-1 0,-1 0 0,1 0 0,0 0 0,0 0 0,0 0 0,0 0 0,0 0 0,0 0 0,0 0-1,2 1 1,5 3-805,-8-4 822,1-1 0,0 1 1,0 0-1,-1-1 0,1 1 0,0-1 0,0 1 0,0-1 0,0 1 1,0-1-1,0 0 0,0 1 0,0-1 0,0 0 0,0 0 0,0 1 0,0-1 1,0 0-1,0 0 0,0 0 0,0 0 0,0-1 0,0 1 0,0 0 1,0 0-1,1-1 0,14-13-2493,1-2 886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21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888,'0'10'1235,"0"-6"-713,0 1 0,-1 0 0,2-1 1,-1 1-1,1-1 0,1 9 0,9 4 198,-10-15-670,0 0 0,1 1-1,-1-1 1,0 0 0,1 0 0,-1 0-1,1-1 1,0 1 0,-1 0-1,1 0 1,0-1 0,0 1 0,4 1-1,2 2 34,-5-3-81,0 0 1,0 0-1,0 0 1,1 0-1,-1-1 1,1 0-1,-1 0 1,1 0-1,0 0 1,-1 0 0,1-1-1,0 1 1,0-1-1,6 0 1,-3 0-14,3-1-84,1 1 1,-1-2-1,0 1 0,13-5 1,-4 2-148,-6 1 103,-5 2 45,0-1 0,0 0 0,0 0-1,0-1 1,8-4 0,45-23-338,-53 24 293,3-5 310,-10 12-24,-1 0-1,1 0 1,-1 0 0,0-1-1,1 1 1,-1 0 0,0 0-1,0 0 1,0 0 0,0 0-1,0 0 1,0 0 0,0 1-1,0 0 30,0 0-1,0-1 1,0 1-1,-1 0 0,1-1 1,-1 1-1,1 0 1,-1-1-1,1 1 0,-1 0 1,0-1-1,-2 3 1,2-2-19,0-1 0,0 1 1,0 0-1,0 0 0,1 0 0,-1 0 1,0 0-1,1 0 0,-1 0 1,1 0-1,0 0 0,0 4 0,-1-3-76,1-1-1,0 1 0,1 0 0,-1-1 1,1 1-1,-1 0 0,1-1 0,0 1 0,0 0 1,0-1-1,0 1 0,0-1 0,0 0 0,1 1 1,-1-1-1,1 0 0,0 0 0,0 0 0,-1 0 1,1 0-1,1 0 0,-1-1 0,0 1 0,0-1 1,4 3-1,-3-3-142,0-1 0,-1 1 0,1-1 0,0 1 0,0-1 0,-1 0 0,1 0 0,0 0 1,0 0-1,-1-1 0,1 1 0,0-1 0,-1 1 0,1-1 0,-1 0 0,1 0 0,-1 0 0,1-1 0,-1 1 1,1 0-1,-1-1 0,4-3 0,-4 3-42,0 1-1,0-1 1,0 1 0,0-1 0,0 1 0,0 0-1,0 0 1,1 0 0,-1 0 0,0 1 0,3-2-1,14-5-415,-14 2 325,0 0 0,-1 0 0,0 0 0,0 0 0,0-1 0,3-8 0,-3 6 153,0 2-175,10 4 1367,-13 2-1097,0 0 0,-1 0 1,1 0-1,-1 0 0,1 0 1,-1 0-1,1 0 0,0 0 1,-1 0-1,1 0 0,-1 0 1,1 1-1,-1-1 0,1 0 1,-1 0-1,1 1 0,-1-1 1,1 1-1,0 0 79,-1 0 0,1 0 1,-1 0-1,0 0 0,1 0 0,-1 0 0,0 0 0,0 0 1,0 0-1,1 1 0,-1-1 0,0 0 0,-1 1 0,1 5 72,0-4 3,0 0 1,0 0 0,0 0-1,0 0 1,0 0 0,0 1-1,1-1 1,0 0 0,0 0-1,-1 0 1,2-1 0,-1 1-1,0 0 1,1 0 0,-1 0-1,1-1 1,3 5 0,9 9 250,-11-9-336,2 2-2059,-5-9 1692,1 0 1,0 0-1,0 0 1,0 0-1,-1 0 1,1 0-1,0 0 1,0 0-1,0 0 1,0 0-1,0 0 1,-1 0-1,1-1 1,0 1-1,1-1 0,28-13-3322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22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6 5312,'0'0'81,"0"0"1,0-1-1,0 1 0,0 0 1,0-1-1,0 1 1,0-1-1,0 1 1,0 0-1,0-1 0,0 1 1,0 0-1,0-1 1,0 1-1,0 0 0,0-1 1,-1 1-1,1 0 1,0-1-1,0 1 0,0 0 1,0 0-1,-1-1 1,1 1-1,0 0 0,0 0 1,-1-1-1,-5 8 369,5-3-341,-1 0 0,1 0 0,0 0 1,0 0-1,0 0 0,0 7 0,1 457 4883,-1-461-4660,5-17-141,2-4-201,-1 0 1,0-1-1,-1 1 1,-1-1-1,0 0 1,1-21-1,-1 11-309,11-45 1,30-58-930,-35 79 695,0 5 246,-8 40 307,0 1 0,1-1 0,-1 1 0,1 0 0,0-1 1,0 1-1,0 0 0,0 0 0,4-4 0,-5 7 33,0-1 0,-1 0 0,1 1 1,0-1-1,0 1 0,0-1 0,0 1 0,0-1 0,0 1 1,0 0-1,0 0 0,1-1 0,-1 1 0,0 0 0,0 0 1,0 0-1,0 0 0,0 0 0,0 0 0,0 0 0,0 1 1,0-1-1,0 0 0,0 1 0,0-1 0,0 1 0,0-1 1,0 1-1,0-1 0,0 1 0,1 0 0,0 1 18,-1 0 0,1 0-1,-1 0 1,0 1 0,1-1 0,-1 0-1,0 0 1,-1 1 0,1-1-1,0 1 1,0 3 0,3 32 265,-3-13-137,10 47 147,-8 8 40,0 17-66,2-51-228,4 52 48,-9-91-94,0 0 0,1 0 0,0 0 0,0 0 0,5 13 0,-1-3 42,-3-4 16,1 1 76,-2-13-155,-1-1-1,0 1 1,1-1-1,-1 1 1,1-1-1,-1 1 1,1-1-1,-1 0 1,1 1-1,-1-1 1,1 0-1,-1 0 1,1 1-1,0-1 1,-1 0-1,1 0 1,0 0-1,-1 0 1,1 1-1,-1-1 1,1 0-1,0 0 1,0-1-1,13 1-126,-14 0 116,0 0 0,1 0 0,-1 0 0,0 0 1,0 0-1,1 0 0,-1 0 0,0 0 0,0 0 1,0 0-1,1 0 0,-1 0 0,0 0 0,0-1 1,0 1-1,1 0 0,-1 0 0,0 0 1,0 0-1,0-1 0,0 1 0,1 0 0,-1 0 1,0 0-1,0-1 0,0 1 0,0 0 0,0 0 1,0 0-1,0-1 0,0 1 0,0 0 0,0 0 1,0-1-1,4-7-175,-1 1-1,0-1 1,-1 0 0,3-11-1,23-141-1172,-26 137 1266,4-21-32,1 21 32,20-42 1,-14 34 107,-7 17 63,0-1 0,1 1 0,1 1 0,0-1 0,1 1 0,13-14 0,23-12 680,-7-5-150,-14 22-39,1 2 1,37-24-1,-61 43-540,0 0 0,1 0 1,-1 0-1,0 0 0,0 1 1,1-1-1,-1 1 0,0-1 1,1 1-1,-1-1 0,1 1 1,-1-1-1,0 1 0,1 0 1,-1 0-1,1 0 0,1 0 1,-2 0-12,-1 1 1,1-1 0,-1 0 0,0 0 0,1 1 0,-1-1 0,1 0 0,-1 1 0,1-1-1,-1 1 1,0-1 0,1 1 0,-1-1 0,0 1 0,0-1 0,1 1 0,-1-1 0,0 1-1,3 19 522,-3 8-31,-2 0 1,-1-1 0,-9 40-1,6-28-240,-3 54-1,5-48-121,-1 7-23,-4 62 25,9-81-134,-1-16-145,1-1 0,0 1 0,4 16 0,7 3-590,-9-27-77,-1-4 490,-1-1 1,1 0-1,1 0 1,-1 1-1,3 4 1,-4-8 192,0-1 0,1 1-1,-1 0 1,1-1 0,-1 1 0,1-1 0,-1 1 0,1-1-1,-1 1 1,1-1 0,-1 1 0,1-1 0,0 1 0,-1-1 0,1 0-1,0 1 1,-1-1 0,1 0 0,0 0 0,-1 1 0,1-1-1,0 0 1,0 0 0,-1 0 0,1 0 0,0 0 0,-1 0-1,1 0 1,0 0 0,0 0 0,-1 0 0,1-1 0,0 1-1,-1 0 1,1 0 0,0-1 0,-1 1 0,2-1 0,15-13-1843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23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00 6464,'27'-13'2090,"-26"12"-2034,-1 1-1,1-1 0,0 1 0,-1 0 0,1 0 0,0-1 0,-1 1 0,1 0 0,0 0 1,0 0-1,-1 0 0,1 0 0,0 0 0,0 0 0,10 0 136,0 1 364,1-1 0,-1-1 0,19-2 0,-8-8 293,0 5-416,-14 4-332,0 0 0,0 0 0,10-5 0,18-14 269,-34 20-328,0 0 1,0 0-1,0-1 0,-1 1 0,1 0 1,-1 0-1,1-1 0,-1 1 0,1-1 1,-1 0-1,0 1 0,0-1 0,0 0 0,0 0 1,2-2-1,-3 3-4,-3-1 52,-14 2 249,15 0-319,-56 2 541,50-1-399,-1 0 0,1 1 1,0 0-1,0 0 0,-15 7 1,-27 19 477,36-21-406,8-5-83,0 1 0,0 0 0,-9 7-1,9-5-42,1 1 0,-1-1-1,-5 10 1,3-5-16,0 1-23,0-1 1,0 1-1,1 0 1,1 1-1,-7 16 0,10-19-48,-1-1-1,2 1 0,-1-1 1,1 1-1,-1 10 0,3-16-8,0 0 1,0 0-1,0 0 0,1 0 1,-1 0-1,0-1 0,1 1 1,0 0-1,0 0 0,0 0 1,0-1-1,0 1 0,1 0 1,-1-1-1,1 1 0,-1-1 0,1 0 1,3 3-1,0 0-104,1-1-1,0 0 0,0-1 1,0 0-1,1 0 1,-1 0-1,1-1 0,0 1 1,9 0-1,-5 0-138,-1 0-5,0 0 1,0-1-1,0-1 0,14 1 0,18-6-1226,-15 0 590,-1 2 210,25-4-626,-38 2 300,24-9 1,-18 5 197,48-11-1011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23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3 7872,'0'-33'3584,"-16"33"-3104,-1 0 928,17 17-864,-17-1 416,17 1-576,0 16-256,0 17-128,17 0-224,0-17 128,-1 0-2016,17 0 1184,17-16-3232,17-17 2336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24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51 7968,'14'-42'2565,"-11"34"774,-3 11-2694,0 140 587,0 189-805,0-328-469,0 0 0,-1 0 1,1 0-1,-1 0 1,1 0-1,-1 0 0,0-1 1,-1 1-1,1 0 1,-1-1-1,-2 6 1,3-7-10,-2 5-74,2-7 113,1 1 0,0-1 1,0 1-1,0-1 0,0 1 0,0-1 0,-1 1 0,1-1 0,0 1 0,0-1 0,-1 0 0,1 1 0,0-1 0,-1 1 0,1-1 0,0 0 0,-1 1 0,1-1 1,-1 0-1,1 0 0,-1 1 0,1-1 0,0 0 0,-1 0 0,1 0 0,-1 0 0,1 1 0,-1-1 0,1 0 0,-1 0 0,1 0 0,-1 0 0,1 0 0,-1 0 0,0 0 1,-4-3-149,3 0 146,0 0 0,0 0 0,0 0 0,1 0 0,0 0 0,-1-1 1,1 1-1,0 0 0,1-1 0,-1 1 0,0-1 0,1 1 1,0-7-1,0-4 9,1 0 0,3-20 1,-4 33 1,3-24 19,2 0 1,1 1 0,10-28 0,-13 47 31,-1 1 0,1-1 0,0 1 1,1 0-1,-1 0 0,1 0 0,0 0 0,0 1 1,0-1-1,8-4 0,-11 7-29,0 1-3,0-1 0,0 0 0,0 1 0,1-1 1,-1 1-1,0 0 0,0-1 0,0 1 0,1 0 0,-1 0 0,0 0 1,0 0-1,1 0 0,-1 0 0,0 0 0,0 0 0,1 0 0,-1 0 1,0 1-1,2 0 0,17 10 151,-17-9-118,0 0-32,-1 0 0,1 1 1,-1-1-1,0 0 1,0 1-1,1-1 0,-2 1 1,1 0-1,0 0 1,0 0-1,-1 0 1,0 0-1,1 0 0,0 4 1,7 13 57,1-5-26,4 9 14,-5 9 6,-8-26-46,1 0 1,-1 1-1,1-1 1,6 11-1,-4-9 32,1 2-15,1-1 0,7 12 0,-10-19-124,0 1-1,0-1 0,0 0 1,1 0-1,-1 0 0,1 0 0,-1-1 1,1 1-1,4 1 0,-1-1-63,-1 0-1,1 0 0,0-1 1,0 0-1,0 0 0,0-1 1,1 1-1,-1-2 1,0 1-1,0-1 0,1 0 1,-1-1-1,0 1 1,13-4-1,24-7-256,-36 10 374,-1-1 0,0 1 0,1-2 0,-1 1 0,0-1 0,12-6 0,-14 5 38,0 0 0,0-1 0,-1 1 0,1-1-1,-1 0 1,0-1 0,-1 1 0,4-8 0,5-4 47,-7 10-16,-1 1-1,0 0 0,0-1 0,-1 0 0,1 0 1,-2 0-1,5-12 0,-5 5 349,-1 0 0,-1-27 1,-1 10 747,2 25-937,-1 5-168,0-1-1,0 1 0,0 0 0,0 0 1,0 0-1,0-1 0,0 1 0,0 0 1,-1 0-1,1-1 0,-1 0 0,0 1 6,1 0-1,-1 0 1,0 1-1,1-1 1,-1 1-1,0-1 1,0 1-1,1-1 1,-1 1-1,0-1 1,0 1-1,0 0 1,0-1-1,0 1 1,0 0-1,0 0 1,0 0-1,0-1 1,1 1-1,-1 0 1,0 1-1,-2-1 1,2 0-32,0 0 1,0 0-1,0-1 1,0 2-1,0-1 0,0 0 1,0 0-1,0 0 1,0 0-1,0 1 0,0-1 1,0 0-1,0 1 1,0-1-1,0 1 1,0-1-1,0 1 0,0 0 1,0 0-1,-1 2-5,1 0-1,-1 0 1,1 0 0,0 0-1,0 0 1,0 0 0,0 3-1,-4 11-25,3-10 4,0 0-1,0 0 1,1 0 0,0 0-1,0 7 1,1 89-2124,0-99 1967,0-3 83,0 0 1,-1 0 0,1 1 0,0-1-1,0 0 1,0 0 0,1 0 0,-1 0-1,0 0 1,0 0 0,0 0 0,1 0-1,-1 0 1,1 0 0,-1 0 0,0 0 0,1 0-1,0-1 1,-1 1 0,1 0 0,0 0-1,-1 0 1,1-1 0,0 1 0,0 0-1,-1-1 1,1 1 0,0 0 0,0-1-1,0 1 1,0-1 0,2 1 0,5 4-614,-7-4 555,0 0 0,1 0-1,-1 0 1,1 0-1,-1-1 1,1 1-1,0 0 1,-1-1-1,1 1 1,0-1-1,-1 1 1,1-1-1,0 0 1,-1 0-1,1 0 1,0 0-1,0 0 1,-1 0-1,1 0 1,0-1 0,0 1-1,-1 0 1,3-2-1,-2 1-59,2 0-57,-1-1 1,1 0-1,-1 0 0,0 0 0,1 0 1,4-5-1,0-18 66,4 14 219,-11 11 71,0-1 0,0 0 1,0 1-1,0-1 1,0 0-1,0 0 1,0 0-1,0 0 1,0 0-1,-1 0 0,1 0 1,0 0-1,-1 0 1,1 0-1,-1 0 1,1 0-1,-1 0 1,1 0-1,-1-1 0,0 1 1,1 0-1,-1 0 1,0-2-1,0 1 79,0 0 0,0 1 1,0-1-1,1 0 0,-1 0 0,1 1 0,-1-1 1,1 0-1,0 1 0,-1-1 0,1 1 0,0-1 0,0 1 1,0-1-1,0 1 0,1-1 0,1-1 0,-1 1 858,1 4-16,9 16-177,-10-13-637,0-1 1,1 0-1,-1 0 0,1 0 1,6 7-1,-3-5-104,-4-4-70,-1 0 1,1 0-1,0 0 1,-1 0-1,1-1 1,0 1-1,0-1 0,0 1 1,1-1-1,-1 0 1,0 0-1,0 1 1,1-2-1,-1 1 1,1 0-1,-1 0 0,4 0 1,-2-1-39,-1 0-1,0 0 1,0 0 0,0-1-1,0 1 1,0-1 0,0 0-1,0 1 1,0-1 0,0-1-1,0 1 1,0 0 0,0-1-1,-1 1 1,6-5 0,15-4-237,1 1-184,-23 8 430,1 0 1,-1 0 0,0 0-1,0 0 1,0 0-1,0 0 1,0-1 0,0 1-1,0 0 1,0 0 0,-1-1-1,1 1 1,0 0-1,-1-1 1,1 1 0,-1-1-1,0 1 1,1-1 0,-1-2-1,1-34 36,-1 26 37,0-54 2005,0 66-2047,0 0 0,0 0 0,0-1 0,-1 1 0,1 0 0,0 0 0,0 0 0,0 0 0,0 0 0,0 0 0,0 0 0,0 0 0,0 0 0,0-1 0,0 1 0,0 0 0,0 0 0,1 0 0,-1 0 0,0 0 0,0 0 1,0 0-1,0 0 0,0 0 0,0 0 0,0 0 0,0-1 0,0 1 0,0 0 0,0 0 0,0 0 0,0 0 0,0 0 0,0 0 0,0 0 0,1 0 0,-1 0 0,0 0 0,0 0 0,0 0 0,0 0 0,0 0 0,0 0 0,0 0 0,0 0 0,0 0 0,0 0 0,1 0 0,-1 0 0,0 0 0,0 0 0,0 0 0,0 0 0,0 0 0,0 0 1,0 0-1,1 0 11,0 0 1,0 0 0,-1 1 0,1-1 0,0 0 0,-1 0 0,1 1-1,-1-1 1,1 0 0,0 1 0,-1-1 0,1 0 0,-1 1-1,1-1 1,-1 1 0,1-1 0,-1 1 0,1 0 0,-1-1 0,1 1-1,-1-1 1,0 1 0,1 0 0,-1-1 0,0 1 0,0 0 0,0-1-1,1 1 1,-1 0 0,0-1 0,0 1 0,0 0 0,0 0 0,0-1-1,0 2 1,2 9 218,12 14 115,36 86 252,-48-106-704,1-1 0,0 1 0,0-1 0,0 0 0,1 0 0,-1 0 0,1 0 1,0-1-1,0 1 0,0-1 0,1 0 0,-1-1 0,1 1 0,0-1 0,0 1 0,0-1 0,0-1 1,0 1-1,0-1 0,0 0 0,0 0 0,0 0 0,1-1 0,-1 0 0,0 0 0,1 0 0,8-2 1,-4-2-195,0 0 0,-1 0 0,0 0 1,0-1-1,0-1 0,-1 0 0,1 0 1,-2 0-1,10-10 0,-13 12 135,-1 0-1,1 0 0,-1 0 1,-1 0-1,1-1 0,2-4 0,7-13-172,0-4 324,-10 22 251,0-1 0,0 0 0,0 1 0,1-1 0,5-6 0,-8 10-235,0 1 1,0 0-1,0 0 1,0 0 0,0 0-1,0 0 1,0 0 0,0 0-1,0-1 1,0 1-1,1 0 1,-1 0 0,0 0-1,0 0 1,0 0 0,0 0-1,0 0 1,0 0-1,0 0 1,0 0 0,1 0-1,-1 0 1,0 0-1,0 0 1,0 0 0,0 0-1,0 0 1,0 0 0,1 0-1,-1 0 1,0 0-1,0 0 1,0 0 0,0 0-1,0 0 1,0 0 0,1 0-1,-1 0 1,0 0-1,0 0 1,0 0 0,0 0-1,0 0 1,0 0-1,0 0 1,0 0 0,1 0-1,-1 0 1,0 1 0,0-1-1,0 0 1,0 0-1,0 0 1,0 0 0,0 0-1,0 1 1,3 2 430,0 1 0,0 1 0,0-1 0,2 5-1,9 15 588,36 54-231,-47-73-800,0-1 0,1 0 0,0 1 0,0-1 0,0 0 0,1-1 0,-1 1 0,1-1-1,0 0 1,0 0 0,0 0 0,7 2 0,-10-5-48,0 1-1,0-1 1,1 0-1,-1 0 1,0 1-1,0-2 1,0 1 0,0 0-1,0 0 1,0 0-1,0-1 1,0 0-1,1 1 1,-2-1 0,1 0-1,0 0 1,0 0-1,0 0 1,3-2-1,4-2-207,5-2-116,1-1 0,-1 0 0,-1-1 0,0 0 0,15-14 0,-28 23 356,0-1 0,1 1 0,-1-1 0,1 0 0,-1 1 0,0-1 0,1 0 1,-1 1-1,0-1 0,0 0 0,0 1 0,1-1 0,-1 0 0,0 1 1,0-1-1,0 0 0,0 0 0,0 1 0,0-1 0,0 0 0,-1 1 0,1-1 1,0-1-1,-1 0-16,1-5-1,-1-12 604,1 18-546,-1 1 0,1 0 0,0-1 0,0 1 0,0-1 0,-1 1-1,1 0 1,0-1 0,-1 1 0,1-1 0,0 1 0,-1 0 0,1 0 0,-1-1 0,1 1-1,-1 0 1,1 0 0,0-1 0,-1 1 0,1 0 0,-1 0 0,1 0 0,-1 0 0,1 0-1,-1 0 1,1-1 0,-1 1 0,1 0 0,-2 1 0,2-1-12,0 0 0,0 0 1,0-1-1,0 1 0,0 0 0,0 0 1,0 0-1,0 0 0,0 0 0,0 0 1,-1 0-1,1 0 0,0 0 0,0 0 1,0 0-1,0 0 0,0 0 0,0 0 1,0 1-1,0-1 0,0 0 0,0 0 1,-1 0-1,1 0 0,0 0 0,0 0 0,0 0 1,0 0-1,0 0 0,0 0 0,0 0 1,0 0-1,0 0 0,0 0 0,0 0 1,0 1-1,0-1 0,0 0 0,0 0 1,0 0-1,0 0 0,0 0 0,-1 0 1,1 0-1,0 0 0,0 0 0,0 0 1,0 1-1,0-1 0,0 0 0,1 0 1,-1 0-1,0 0 0,0 0 0,0 0 1,0 0-1,0 2 53,0 0 0,1 0 0,-1 0-1,1 0 1,-1-1 0,1 1 0,0 0 0,-1-1 0,1 1 0,0 0 0,0-1 0,0 1 0,1-1-1,-1 1 1,0-1 0,1 0 0,0 2 0,15 16 253,-10-7-220,-6-9-100,1 1 1,0-1-1,0 0 1,1 0 0,-1 0-1,0 0 1,1 0 0,0 0-1,0-1 1,3 3-1,2 0-401,0 0 0,0-1 0,1 0 0,-1-1 0,1 0 0,0 0-1,0-1 1,0 0 0,0-1 0,0 0 0,18 0 0,-16-1-271,0-1 0,0-1 0,0 0 0,0 0 0,0-1 0,0 0 0,-1-1 0,1 0 0,18-12 0,-11 7-180,-8 3 398,0 1 0,0-2 0,-1 1 0,11-10 0,3-12 967,4 6 417,9-25 2927,-28 39-2714,-4 5-666,-1 0 1,1-1 0,-1 1 0,0-1-1,3-4 1,10-26 3171,-13 21-2469,-3 12-1171,0 1-1,0 0 1,0 0-1,0 0 1,0 0-1,0 0 1,0 0-1,0 0 1,0 0-1,0 0 1,0 0 0,0-1-1,0 1 1,0 0-1,0 0 1,0 0-1,0 0 1,0 0-1,0 0 1,0 0-1,0 0 1,0 0-1,0 0 1,0-1 0,0 1-1,0 0 1,0 0-1,0 0 1,0 0-1,0 0 1,0 0-1,1 0 1,-1 0-1,0 0 1,0 0-1,0 0 1,0 0 0,0 0-1,0 0 1,0 0-1,0 0 1,0 0-1,0 0 1,1 0-1,-1 0 1,0 0-1,0 0 1,0 0-1,0 0 1,0 0-1,0 0 1,0 0 0,0 0-1,0 0 1,0 0-1,1 0 1,0 0 29,0 0 1,0 0-1,0 1 0,0-1 1,-1 1-1,1-1 0,0 0 1,0 1-1,0 0 1,0-1-1,-1 1 0,1-1 1,0 1-1,0 0 1,-1 0-1,1-1 0,0 1 1,-1 0-1,1 0 0,-1 0 1,1 0-1,-1-1 1,1 3-1,11 14 71,-3-8-126,-1 0-1,-1 0 1,1 1-1,-2-1 0,1 2 1,-1-1-1,-1 1 0,6 13 1,-8-15-20,1 1 19,0 0-1,1 0 1,12 18-1,-15-24-67,1 1 0,-1-1 0,0 1 0,-1-1 0,1 1 0,-1 0 1,0 0-1,0 0 0,0 0 0,-1 9 0,0-14 35,0 0-1,0 0 1,1 0 0,-1 0 0,0 0-1,0 0 1,0 0 0,0 0 0,0 1-1,0-1 1,0 0 0,0 0 0,0 0-1,0 0 1,0 0 0,0 0 0,0 0-1,0 0 1,-1 0 0,1 0 0,0 1-1,0-1 1,0 0 0,0 0 0,0 0-1,0 0 1,0 0 0,0 0-1,0 0 1,0 0 0,0 0 0,0 0-1,0 0 1,0 0 0,0 0 0,-1 0-1,1 1 1,0-1 0,0 0 0,0 0-1,0 0 1,0 0 0,0 0 0,0 0-1,0 0 1,0 0 0,0 0 0,-1 0-1,1 0 1,0 0 0,0 0 0,0 0-1,0 0 1,0 0 0,0 0 0,0-1 0,-14 1-1889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0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7392,'-41'0'2373,"33"1"-1754,7 4-289,-2 19 92,0-15-316,-2 5 6,10 11 18,-3-18 22,-1 0-1,0-1 1,1 12-1,-3 32 533,0-28-295,1 0 0,5 36 0,0-30-168,-2-7-40,0 0-1,0 28 1,-3-14-93,-3 88 90,-8-51-2,5 6 6,-5-12 191,-5 31 64,15-93-542,0 1 1,0 0-1,0-1 0,1 1 0,0 0 0,0-1 1,1 6-1,-1-2-310,0-3-801,17-5-2885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25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44 5312,'-2'0'195,"1"0"0,-1 0 0,0 0 0,0 1 0,0-1 0,1 1 1,-1-1-1,0 1 0,0 0 0,1 0 0,-1 0 0,1 0 0,-2 1 0,-5 3 12,-4-2 3380,24-4-2326,447 1 1699,-390 1-2911,192-4 73,-51-9-42,31 7-43,338-38 4,-176 8 14,-5 11-23,48-15-21,-113 20 29,-210 13 0,30-2 41,740-31 414,31 23 481,-661 12-795,-63 1-37,297-2 181,-22 10-111,-250-2-140,456 3 86,-17 5-64,-19-5 32,-34 7-160,1049 4-3765,-1162-14 960,-42 11-3879,-455-14 6707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49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95 3712,'0'-67'5525,"0"67"-5453,0-1-1,0 0 1,0 0-1,-1 0 0,1 0 1,0 0-1,0 1 1,0-1-1,-1 0 1,1 0-1,0 0 1,-1 1-1,1-1 1,-1 0-1,1 0 1,-1 1-1,1-1 1,-1 0-1,0 1 1,1-1-1,-1 1 1,0-1-1,0 0 1,0 1 48,1 0-1,-1-1 1,1 1 0,-1 0 0,1-1 0,0 1 0,-1 0-1,1-1 1,0 1 0,-1 0 0,1-1 0,0 1-1,0-1 1,-1 1 0,1 0 0,0-1 0,0 1 0,0-1-1,-1 1 1,1-1 0,0 0 0,1 9 119,-1-4-130,0 1 1,0 0-1,0-1 1,0 1-1,-1 0 1,1-1-1,-3 6 1,-1 11 162,0 0 0,1 0 0,0 24 0,3-25 55,-7 40 0,1-19-144,2-4-24,1 0 17,-10 39 1,-37 131 79,45-186-603,-2 0 0,0-1 1,-1 0-1,-12 20 1,20-40 257,0 1 1,0-1-1,-1 1 1,1-1-1,0 1 1,0-1 0,0 1-1,0-1 1,-1 1-1,1-1 1,0 1 0,0 0-1,0-1 1,0 1-1,0-1 1,0 1 0,1-1-1,-1 1 1,0-1-1,0 1 1,0-1 0,0 1-1,1-1 1,-1 1-1,0 0 1,1-1-28,0 1 0,0-1 1,0 0-1,0 1 0,-1-1 0,1 0 0,0 0 0,0 1 1,0-1-1,0 0 0,0 0 0,0 0 0,1 0 1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0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6464,'0'0'2944,"0"67"-2560,0-34 1120,17 0-896,-17 33 416,0 1-640,0-1 0,0 17-224,0 0-576,0 17 192,-17-17-544,17 0 448,0 0-1056,-16-33 768,-1 0-1760,1-17 1344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0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 7648,'0'0'3456,"17"0"-3008,-1 0 1920,17 0-1184,17 0-704,17 0-128,16-17-224,0 1-1568,16 16 768,-16-17-2816,0 17 1952</inkml:trace>
  <inkml:trace contextRef="#ctx0" brushRef="#br0" timeOffset="1">1462 17 6240,'16'-17'2816,"18"34"-2464,-18-17 1152,1 16-896,16-16-96,0 17-320,17-17-2912,0 0 1504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8544,'-33'17'3872,"33"16"-3360,16-33 288,1 0-544,16 0 32,17 0-160,16-17-1920,-16 17 960,16-16-3520,-16 16 2432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3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28,'0'0'3424,"0"3"-3264,0 27 5573,0-27-5792,0 27 8955,5-30-8901,47 1 371,-9 0 40,56-5 0,-27-8-224,8 10-95,20-1-20,-17-10 23,16-2-20,1 14-89,-64 2 5,55-6-1,-59-2 65,-21 5-308,-1 0-1,20-1 1,-57 3-5651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3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0 4640,'-14'0'1504,"14"0"-1494,0 0 1,0 0-1,0 0 0,0 0 1,0 0-1,0 0 1,-1 0-1,1 0 0,0 0 1,0 0-1,0 0 0,0 0 1,0 0-1,0 0 1,0 0-1,0 0 0,0 0 1,0 0-1,-1 0 1,1 0-1,0 0 0,0 0 1,0 1-1,0-1 0,0 0 1,0 0-1,0 0 1,0 0-1,0 0 0,0 0 1,0 0-1,0 0 1,-1 0-1,1 0 0,0 0 1,0 0-1,0 0 0,0 1 1,0-1-1,0 0 1,0 0-1,0 0 0,0 0 1,0 0-1,0 0 1,0 0-1,0 0 0,0 0 1,0 0-1,0 1 0,0-1 1,0 0-1,0 0 1,0 0-1,0 0 0,0 0 1,0 11 357,0-8 170,0 0-63,-1 27 1634,0-17-1568,1 0-1,0-1 0,1 1 0,3 19 1,-4-31-520,3 9 219,0 0-1,-1 1 0,0-1 1,-1 0-1,0 1 0,-1-1 0,-1 17 1,-12 45 463,-1 5 2,11-48-503,-3 28 182,-16 37 395,11-11-283,8-70-373,-11 24 0,6-18-44,-3 14 89,-11 48 0,5-15-632,17-64 284,-1 0 0,0 1 1,1-1-1,0 0 0,-1 0 0,1 1 0,0-1 1,0 0-1,0 0 0,1 4 0,-1-6 96,0 1 0,0-1 0,0 0 0,0 1 0,1-1 0,-1 1 0,0-1 0,0 0 0,0 1 0,1-1 0,-1 0 0,0 1 0,1-1 0,-1 0 0,0 1 0,0-1 0,1 0 0,-1 0 0,1 1 0,-1-1 0,0 0 0,1 0 0,-1 0 0,1 0 1,-1 1-1,0-1 0,1 0 0,-1 0 0,1 0 0,-1 0 0,1 0 0,-1 0 0,0 0 0,1 0 0,-1 0 0,1 0 0,-1 0 0,0-1 0,1 1 0,-1 0 0,1 0 0,-1 0 0,0 0 0,1-1 0,-1 1 0,1-1 0,19-12-4705,10-4 1525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4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7648,'0'13'2453,"1"-10"-1820,7-3-295,338 0 8447,-266 0-8515,60-8-2,-6 0-210,1 8 27,-123-1-95,0 0 0,0 0 0,0-1 0,17-5 0,-20 5-20,-3 0-288,1 2 0,0-1 0,12 1 0,-11 0-954,-5 0-195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4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7648,'-17'16'3456,"0"34"-3008,17-17 1664,0 0-1248,0 34 1215,0-1-1215,-16 34-32,32-34-480,-32 17-96,16-33-160,0 17-1184,0-18 576,0-32-1951,0 16 1343,0-16-2848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4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7 6656,'-28'-14'2144,"53"12"-560,-19 4-1174,-1 3 94,0 0-54,0 0 0,0 1 0,5 7 0,6 8 536,-8-10-603,0 0-1,7 15 1,7 35 363,5 1-326,7 25-3,-12-4-198,6 0-27,-21-59-149,2 7-29,1-2 0,17 37 0,-14-38-25,-8-15 35,2 0 0,0 0 1,13 19-1,-14-24 27,1 0 1,0-1-1,0 1 1,1-2-1,13 10 1,-18-14-33,0 0 1,1 0 0,-1 0-1,1 0 1,0-1 0,0 0-1,-1 0 1,6 1-1,-7-2-18,0 1 0,0-1 0,1 0 0,-1-1 0,0 1 0,0 0 0,0-1 0,0 1 0,1-1 0,-1 1 0,0-1-1,0 0 1,0 0 0,0 0 0,-1 0 0,3-2 0,2-2-13,0-1 0,0-1 0,-1 1 1,0-1-1,5-9 0,24-31 3,52-48 127,33-39-103,-61 54 8,3-1 178,-42 59-147,-1-1-1,-1-1 0,15-26 1,31-50 1007,-60 95-926,0 0 0,-1-1 0,1 1 0,-1-1-1,-1 0 1,2-7 0,2-7 436,6-2-102,-5-3-373,2 16-124,-7 9 21,-1 0 0,0 0 0,1-1 0,-1 1 0,0 0 0,1 0 0,-1-1 0,0 1 0,1 0 0,-1-1 0,0 1 0,0 0 0,1-1 0,-1 1 0,0-1 0,0 1 0,0 0 0,0-1 0,1 1 0,-1-1 0,0 1 0,0 0 0,0-1 0,0 1 0,0-1 0,0 1 0,0-1 0,0-2-628,3 6-1727,10 10 66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3:51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35 5216,'0'0'1696,"6"0"-1040,16 0-219,-16 0 294,-6-3-214,0-24 763,0 26-1278,0 1 1,0 0-1,0 0 0,0 0 1,-1 0-1,1 0 1,0-1-1,0 1 0,0 0 1,0 0-1,0 0 0,0 0 1,0 0-1,0 0 1,0-1-1,0 1 0,0 0 1,0 0-1,0 0 0,0 0 1,-1 0-1,1 0 1,0 0-1,0 0 0,0-1 1,0 1-1,0 0 0,0 0 1,-1 0-1,1 0 0,0 0 1,0 0-1,0 0 1,0 0-1,0 0 0,-1 0 1,1 0-1,0 0 0,0 0 1,0 0-1,0 0 1,0 0-1,-1 0 0,1 0 1,0 0-1,0 0 0,0 0 1,0 0-1,0 0 1,0 0-1,-1 0 0,1 1 1,0-1-1,-33 0-34,-25 0-59,56 0 86,0 0 0,1 0 0,-1 0 0,0 0 0,1 0 0,-1 1-1,0-1 1,1 0 0,-1 1 0,0 0 0,1-1 0,-1 1 0,1 0-1,0 0 1,-1 0 0,1 0 0,-1 0 0,1 0 0,-2 2 0,2-2 1,1-1-2,0 1-1,-1-1 1,1 1 0,0-1 0,-1 1 0,1-1 0,0 1 0,0-1 0,-1 1 0,1 0-1,0-1 1,0 1 0,0-1 0,0 1 0,0 0 0,0-1 0,0 1 0,0 0-1,0-1 1,0 1 0,0-1 0,0 1 0,1 0 0,-1-1 0,0 1 0,0-1 0,1 1-1,-1-1 1,0 1 0,1 0 0,-1 0-12,3 3 13,-1 0 1,1-1 0,0 1 0,0-1-1,0 0 1,0 1 0,1-2 0,-1 1 0,1 0-1,7 4 1,6 2-10,24 8 0,-30-13 8,0-1 0,15 3-1,6 1 47,-30-7-32,0 1-1,0-1 1,0 1 0,0-1-1,-1 1 1,1 0-1,0 0 1,0 0-1,-1 0 1,1 0-1,-1 0 1,1 0 0,-1 0-1,1 1 1,-1-1-1,0 1 1,1-1-1,-1 1 1,0-1-1,0 1 1,0 0 0,-1-1-1,2 4 1,3 4 36,-4-9-40,-1 0-1,0 1 0,0-1 1,0 0-1,0 0 0,0 0 1,0 0-1,0 0 0,1 0 1,-1 0-1,0 1 1,0-1-1,0 0 0,0 0 1,0 0-1,0 0 0,0 0 1,0 1-1,0-1 0,0 0 1,0 0-1,0 0 1,0 0-1,0 1 0,0-1 1,0 0-1,0 0 0,0 0 1,0 0-1,0 0 0,0 1 1,0-1-1,0 0 1,0 0-1,0 0 0,-1 0 1,1 0-1,0 1 0,0-1 1,0 0-1,0 0 0,0 0 1,0 0-1,0 0 1,-1 0-1,1 0 0,0 0 1,0 0-1,0 1 0,-1-1 1,-3 4 89,3-3-52,-1 1 1,0-1-1,0 0 1,0 1-1,0-1 1,0 0-1,0 0 0,0 0 1,0-1-1,-1 1 1,1 0-1,0-1 0,-1 1 1,1-1-1,0 0 1,0 0-1,-1 0 0,1 0 1,-4-1-1,-4 1 147,0 1 0,-15 1 0,2 3 56,10-2-67,-1-1-1,1 0 0,-18 0 0,16-2-60,-22-1 140,35 1-358,0 0 0,0-1 0,0 1 0,0-1 0,0 0 0,0 0 0,0 1 0,0-1 0,0 0 0,0-1 0,0 1 0,-2-3 0,1 1-746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1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69 4320,'14'0'1392,"-14"0"-1383,0 0 1,0 0-1,0 0 1,0 0 0,0 0-1,0 0 1,0 0-1,0 0 1,1 0-1,-1 0 1,0 0-1,0 0 1,0 0-1,0 0 1,0 0 0,0 0-1,0 0 1,0 0-1,0 0 1,1 0-1,-1 0 1,0 0-1,0 0 1,0 0-1,0 0 1,0 0 0,0 0-1,0 0 1,0 0-1,0 0 1,0 0-1,0-1 1,0 1-1,0 0 1,1 0-1,-1 0 1,0 0-1,0 0 1,0 0 0,0 0-1,0 0 1,0 0-1,0 0 1,0 0-1,0-1 1,0 1-1,0 0 1,0 0-1,0 0 1,0 0 0,0 0-1,0 0 1,0 0-1,0 0 1,0 0-1,0-1 1,0-10 416,-1 11-410,1 0 0,0 0 0,0 0 0,0 0 0,0 0 0,0 0 0,0 0 0,0-1 0,0 1 0,0 0 0,0 0 0,0 0 0,0 0 0,0 0 0,0 0 0,0 0 0,0 0 0,0 0 0,0 0 0,0-1 0,0 1 0,1 0 0,-1 0 0,0 0 0,0 0 0,0 0 0,0 0 0,0 0 0,0 0 0,0 0 0,0 0 0,0 0 0,0 0 0,0 0 0,0-1 0,0 1 0,0 0 0,1 0 0,-1 0 0,0 0 0,0 0 0,0 0 0,0 0 0,0 0 0,0 0 0,0 0 0,0 0 0,0 0 0,1 0 0,-1 0 0,0 0 0,0 0 0,0 0 0,0 0 0,0 0 0,0 0 0,1 1 20,-1-1 0,1 0-1,-1 0 1,1 0-1,-1 0 1,1 0-1,-1-1 1,1 1-1,-1 0 1,1 0 0,-1 0-1,1 0 1,-1-1-1,1 1 1,-1 0-1,1 0 1,-1-1-1,1 1 1,-1 0 0,0-1-1,1 1 1,-1 0-1,1-1 1,-1 1-1,0-1 1,0 1-1,1 0 1,-1-1 0,0 1-1,0-1 1,1 1-1,-1-1 1,0 1-1,0-1 1,0 1-1,0-1 1,0 1 0,0-1-1,0 1 1,0-1-1,0 0 1,-3-5 481,-8-5-117,11 11-384,-1-1 0,1 1 0,-1-1 0,0 1 0,1 0 0,-1-1 0,0 1-1,1 0 1,-1 0 0,0-1 0,1 1 0,-1 0 0,0 0 0,1 0 0,-1 0 0,0 0 0,0 0 0,1 0 0,-1 0 0,0 0 0,1 0 0,-1 0-1,0 1 1,-2-1 39,2 0-40,0 0-1,0 0 1,0 0-1,0-1 0,0 1 1,0 0-1,0-1 1,0 1-1,0-1 0,0 1 1,0-1-1,0 1 1,0-1-1,0 0 0,0 1 1,1-1-1,-2-1 1,1 1-2,1 0 0,-1 1 1,0-1-1,1 0 0,-1 1 1,0-1-1,0 1 0,0-1 0,0 1 1,1-1-1,-1 1 0,0-1 1,0 1-1,0 0 0,0-1 1,0 1-1,0 0 0,0 0 1,0 0-1,0 0 0,0 0 1,0 0-1,0 0 0,0 0 1,0 0-1,0 1 0,0-1 0,0 0 1,0 1-1,0-1 0,0 0 1,1 1-1,-1-1 0,-1 1 1,-17 10 178,13-9-120,4-1-48,0-1-1,0 1 1,0-1-1,0 1 0,0-1 1,0 1-1,0 0 1,1 0-1,-1 0 0,0 0 1,1 0-1,-1 1 1,0-1-1,1 0 1,0 1-1,-1-1 0,1 1 1,0-1-1,0 1 1,0 0-1,0-1 0,0 1 1,-2 4-1,-30 91 324,23-65-328,9-29-23,-1 0 0,1 1 1,0-1-1,0 0 0,0 0 0,1 1 1,-1-1-1,1 0 0,0 1 0,0-1 1,0 0-1,0 1 0,0-1 0,2 4 1,9 15 45,-9-11-34,-2-10-27,0 0 1,0 0 0,0-1 0,0 1 0,0 0-1,0-1 1,0 1 0,0 0 0,0 0 0,0-1 0,0 1-1,1 0 1,-1-1 0,0 1 0,1 0 0,-1-1-1,0 1 1,1-1 0,-1 1 0,1-1 0,-1 1 0,1-1-1,-1 1 1,1-1 0,-1 1 0,1-1 0,0 1-1,-1-1 1,1 0 0,0 1 0,-1-1 0,1 0 0,0 0-1,-1 0 1,1 1 0,0-1 0,0 0 0,-1 0-1,2 0 1,-1 0-13,-1 0 0,1 0 0,-1 0-1,1 0 1,-1 0 0,1 0 0,-1 0-1,1 0 1,-1 0 0,1 0 0,-1 0-1,1 0 1,-1 0 0,1 0-1,-1 0 1,1-1 0,-1 1 0,1 0-1,-1 0 1,0-1 0,1 1 0,-1 0-1,1-1 1,-1 1 0,0 0 0,1-1-1,-1 1 1,0 0 0,1-1 0,-1 1-1,1-1 1,6-10-905,10 0 243,-14 9 501,1 0-1,-1 0 0,0 0 0,0-1 0,0 1 1,0-1-1,0 1 0,0-1 0,-1 0 1,1 0-1,-1 0 0,0-1 0,2-3 0,2-21-377,-4 21 645,1 1 1,0-1-1,1 1 1,-1 0 0,12-15 2660,-15 24-1194,0 10-660,-1-6-667,1 0 1,0 0-1,1 10 0,-1-16-214,1 1 1,-1-1-1,0 0 0,0 1 0,1-1 0,-1 0 0,1 0 0,-1 1 0,1-1 1,0 0-1,-1 0 0,1 0 0,0 0 0,0 0 0,0 0 0,0 0 0,0 0 1,0 0-1,0 0 0,0 0 0,0-1 0,0 1 0,3 1 0,0-1-76,0 0 0,1-1 0,-1 1 0,0-1 0,1 1 0,-1-1 0,0-1 0,1 1 0,-1-1 0,0 1-1,1-1 1,6-3 0,25-21-1386,-26 20 1123,-1 1 1,19-6-1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5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8224,'16'0'3712,"34"0"-3200,-33-17 1472,16 34-1184,0-34 639,1 17-831,15 0 32,1 0-384,0 0-1088,0 0 448,-34 0-3743,18 17 2303</inkml:trace>
  <inkml:trace contextRef="#ctx0" brushRef="#br0" timeOffset="1">100 266 8896,'-16'16'4032,"49"18"-3520,-16-34 576,16 16-704,17-32 64,16 16-288,-16-17-928,16 0 384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3648,'0'-16'4256,"0"19"-2683,0 49 1430,1-37-2739,-1-3-70,1-1 0,-2 0 0,-2 20 0,-10 12 133,8-28-216,-5 24 0,6 11-12,5-42-135,-2-1-1,1 1 1,-1 0-1,0-1 0,0 1 1,-1-1-1,0 1 0,-1-1 1,-2 8-1,0-7-85,4-5-134,-1 0-1,0 0 1,1 0-1,0 1 1,0-1-1,0 0 0,0 1 1,0-1-1,1 1 1,-1 5-1,1-9 162,0 1 0,0-1-1,0 1 1,0-1-1,0 1 1,0-1 0,0 1-1,0-1 1,0 1-1,0-1 1,0 1 0,0-1-1,0 1 1,0-1-1,1 1 1,-1-1 0,0 1-1,0-1 1,1 1-1,6-4-2307,1-1 725,-7 3 1431,0 1 0,1-1-1,-1 1 1,1-1 0,-1 1-1,1 0 1,-1 0 0,1 0-1,1 0 1,-3 0 187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6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0 6656,'-14'0'2144,"14"0"-2120,0 0 0,0 0 0,-1 0-1,1 1 1,0-1 0,0 0 0,-1 0 0,1 0 0,0 0 0,0 0 0,0 0 0,-1 0 0,1 0 0,0 0 0,0 1 0,0-1-1,-1 0 1,1 0 0,0 0 0,0 0 0,0 1 0,0-1 0,0 0 0,-1 0 0,1 0 0,0 1 0,0-1 0,0 0 0,0 0-1,0 1 1,0-1 0,0 0 0,0 0 0,0 1 0,-2 3 68,0-1 1,0 1-1,-1-1 1,1 1-1,-4 3 1,-19 12 883,11 1-203,-20 9 574,-56 38-1,76-57-1230,0 1-1,1-1 1,-14 17-1,21-21-153,1 0 1,0 0-1,0 1 0,1-1 1,0 1-1,0 0 0,0 0 1,1 0-1,-3 9 1,6-14 22,-1 0 0,1 0 0,0-1 0,0 1 0,-1 0 1,1 0-1,0 0 0,0-1 0,1 1 0,-1 0 1,0 0-1,1 0 0,-1-1 0,1 1 0,-1 0 0,1 0 1,0-1-1,0 1 0,-1-1 0,1 1 0,1-1 0,0 3 1,3 0-17,-1-1 1,1 1 0,-1-1-1,1 0 1,11 5 0,-5-2-29,-1 0 1,18 15-1,-18-14 57,0 1 0,20 10 1,-18-11-218,0 1 0,0 0 1,-1 1-1,0 0 0,14 16 1,-8-8-71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6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6976,'0'0'2256,"5"0"-1371,10 0-502,-1-1 936,-1 1 0,1 0 0,22 4 0,-12 7-386,18-5-475,-3 5-298,-10-8-1155,0-1 0,43-3 0,-25 0-2638,-47 1 3633,1 0-143,0 0 0,0 0 0,0 0 1,0 0-1,0 0 0,1 0 0,-1 0 0,0-1 0,0 1 0,0 0 1,0-1-1,0 1 0,1-1 0,4-7-2380,-6 8 2457,1 0 0,-1 0 0,1 0 0,-1 0 0,0 0 0,1 0 0,-1 0 0,0 1-1,1-1 1,-1 0 0,0 0 0,1 0 0,-1 1 0,0-1 0,1 0 0,-1 1-1,0-1 1,1 0 0,-1 1 0,0-1 0,0 0 0,1 1 0,-3 3-738,-7-2-157,7-2 852,-1 0 1,1 0-1,-1 0 0,0 0 0,1 1 1,-1-1-1,1 1 0,0 0 0,-1 0 1,1 0-1,-3 2 0,2-2 67,1 0 0,-1 0 0,0 0 0,1 0 1,-1 0-1,0 0 0,0-1 0,0 1 0,0-1 0,0 0 0,-3 0 0,-105 0 2410,110 0-2219,-1 0-1,0 0 0,0 0 0,0 1 1,1-1-1,-1 0 0,0 1 1,1-1-1,-1 1 0,0 0 1,1-1-1,-1 1 0,0 0 1,-1 2-1,-6 2 422,2-2 130,6-2-625,1-1 0,-1 0 0,0 1 0,1-1 0,-1 0 0,0 1 0,1-1 0,-1 1 0,1-1 0,-1 1 0,1-1 0,-1 1 0,1 0 0,-1-1 0,1 1 0,0 0 0,-1-1 0,1 1 0,0 0 0,0-1 0,-1 1 0,1 0 0,0 0 0,0-1 0,0 1 0,0 1 0,-1 0-16,-10 31 933,5 12-347,0-21-205,4-18-312,1 1 1,-1 0-1,1-1 1,0 1-1,1 8 1,0 128 2201,0-140-2284,0-1-1,0 0 0,0 0 1,1 1-1,0-1 0,-1 0 1,1 0-1,0 0 0,0 0 1,0 0-1,0 0 0,0 0 1,0 0-1,1 0 0,-1 0 1,4 2-1,0 1-26,1 0-1,0-1 1,11 6 0,-5-2-65,-4-4 28,-1 0-1,1-1 1,0 1 0,0-2-1,0 1 1,0-1-1,13 2 1,19 6-5,-24-5-94,-12-3-93,-1-1 0,1 1 1,-1-1-1,1-1 0,0 1 0,-1 0 0,1-1 0,4 0 0,8 1-454,-8-1-120,0 0-1,0 0 1,1-1-1,8-1 1,17-12-120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7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3 6880,'-34'0'3136,"68"17"-2720,-34-1 480,33-16-576,0 0 224,0 17-320,50-34-1408,0 1 640,33-1-4096,1-16 256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7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 7392,'0'-16'3360,"-16"49"-2944,16-16 928,0-1-832,-17 34 128,17-17-352,-16 50 160,16-16-256,0-1-800,0 17 320,0-33-1312,0 0 896</inkml:trace>
  <inkml:trace contextRef="#ctx0" brushRef="#br0" timeOffset="1">117 34 6464,'50'0'2944,"49"0"-2560,-49 17 704,-33-1-672,16 1 608,0-1-576,-33 1 544,17 0-576,-51-1 288,18 1-416,-34-1-160,0 1-64,0-17-2048,1 17 1088,15-34-2304,1 17 1792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7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1 8544,'0'0'2757,"-3"0"-1674,-6 0-638,3-1-170,1 1 0,-1 0 0,1 1 0,-1-1 0,-9 3 1,-112 25 193,105-26-459,17-1-200,-1-1-1,1 1 1,-1 0 0,1 0-1,-1 1 1,1 0 0,0 0-1,0 0 1,-6 3 0,9-3-27,-1 0 1,0 0-1,0-1 1,1 1 0,-1-1-1,0 0 1,-1 1 0,1-1-1,0-1 1,0 1-1,0 0 1,-1-1 0,-4 1-1,3-1-817,2 0 127,-5 0 901,16 0 241,-5 0 629,-6 2-85,-17 11 586,16-11-1095,0 0 0,0 1 0,0-1 0,-7 7 0,6-4-68,1 0 1,-1 1 0,-4 8 0,-4 6 164,6-11-241,-4 4-31,2 1 1,0 0-1,0 0 1,-10 24-1,16-27-83,0 0 0,0 0-1,1 0 1,-2 21 0,3 50 360,1-63-270,0-11-41,0 0-1,1 0 0,0 0 0,1-1 1,-1 1-1,1 0 0,5 9 1,-2 0 256,-4-14-279,0 0-1,1-1 0,-1 1 1,1 0-1,-1 0 0,1-1 1,2 3-1,10 4 256,-10-2-177,-3-7-112,-1 1-1,0-1 0,0 1 1,1-1-1,-1 0 1,0 1-1,1-1 0,-1 1 1,0-1-1,1 0 0,-1 1 1,1-1-1,-1 0 1,1 1-1,-1-1 0,1 0 1,-1 0-1,1 0 0,-1 1 1,1-1-1,-1 0 0,1 0 1,-1 0-1,1 0 1,-1 0-1,1 0 0,-1 0 1,1 0-1,-1 0 0,1 0 1,0 0-1,1 0 2,0 0 0,-1 0 0,1 0 0,0 1 0,0-1 0,-1 1 0,1-1 0,0 1 0,-1 0 0,1-1 0,-1 1 0,1 0 0,1 1 0,5 3 21,9 3-646,0-2 1,19 5-1,-9-2-1718,-7-7 461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3:58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9728,'-66'0'4384,"82"16"-3456,1-16-896,-1 17 64,18-17-64</inkml:trace>
  <inkml:trace contextRef="#ctx0" brushRef="#br0" timeOffset="1">947 100 64,'-33'0'32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2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5216,'0'-30'2928,"0"30"-2905,0 0 1,0 0 0,0 0-1,0 0 1,0-1 0,0 1-1,0 0 1,0 0 0,0 0-1,0 0 1,0 0 0,0 0-1,0 0 1,0 0 0,0 0 0,0 0-1,0-1 1,0 1 0,0 0-1,0 0 1,0 0 0,0 0-1,0 0 1,0 0 0,0 0-1,0 0 1,0 0 0,0 0-1,0 0 1,0-1 0,0 1-1,0 0 1,0 0 0,1 0-1,-1 0 1,0 0 0,0 0-1,0 0 1,0 0 0,0 0-1,0 0 1,0 0 0,0 0-1,0 0 1,0 0 0,1 0-1,-1 0 1,0 0 0,0 0-1,0 0 1,0 0 0,0 0-1,0 0 1,0 0 0,0 0-1,1 0 1,106 0 6564,148 0-5160,-251 0-1594,0 0 0,0-1 0,0 1 1,0-1-1,0 0 0,0 0 0,0 0 0,0-1 0,0 1 1,6-5-1,-9 6 47,1-1 0,-1 1 0,1-1 0,-1 1 1,1 0-1,-1 0 0,1 0 0,-1 0 0,2 0 0,-3 0 119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2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 6720,'-17'33'3040,"34"17"-2624,-17-17 384,0 0-512,-34 17 32,18-17-192,-34 33-1344,0-16 640,-16 17-2432,-1-18 1664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1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5216,'-39'20'2352,"38"-20"-2325,-1 1 69,0 0 0,0 0 1,0 1-1,0-1 0,0 0 0,0 1 1,0-1-1,1 1 0,-1-1 1,1 1-1,-1 0 0,1 0 1,-1 0-1,1 0 0,0 0 0,-1 3 1,-4 4 327,5-8-290,0 1 1,0-1 0,1 1-1,-1-1 1,0 1 0,0-1-1,1 1 1,-1 0 0,1-1-1,-1 1 1,1 0 0,0 0-1,0 1 1,0 47 1172,0-49-1289,0 0 1,0 0-1,0 0 1,0 0 0,1 0-1,-1 0 1,0 0 0,1-1-1,-1 1 1,0 0-1,1 0 1,-1 0 0,1 0-1,-1-1 1,1 1-1,0 0 1,-1-1 0,1 1-1,1 0 1,17 10 183,-14-8-168,0-2 12,0 0 1,0 0-1,0 0 1,0-1 0,0 1-1,0-1 1,0-1-1,6 0 1,2 0 51,-11 1-29,-4 0-85,-2 1-24,0 0 1,1 0-1,-1 0 0,1 1 0,-1-1 0,1 1 0,0 0 0,-1 0 1,-3 3-1,-15 8-68,13-10 71,7-3 31,1 0 0,-1 1 1,1-1-1,-1 1 0,0 0 1,1-1-1,-1 1 0,1 0 1,0 0-1,-1 0 1,1 0-1,0 0 0,-1 0 1,1 0-1,0 1 0,0-1 1,0 0-1,-1 3 1,-29 43-123,31-45 121,-1 1 0,0-1 0,1 1 0,0-1 0,-1 0 0,1 1 0,0-1 0,0 1 0,1-1 0,-1 1 0,0-1 0,1 0 0,-1 1 0,1-1 0,0 0 0,0 1 0,0-1 0,0 0 0,0 0 0,1 0 0,-1 0 0,0 0 0,1 0 0,0 0 0,2 2 0,-2-3 6,0 0 0,0 0-1,0 0 1,0-1 0,0 1 0,0-1-1,4 1 1,4 1 1,-3 0 10,6 1-140,-1 0 0,0-1 0,1 0 0,13 0 0,-16-2-94,0 0 0,0 0 1,0-1-1,0-1 1,0 0-1,0 0 1,-1-1-1,1 0 0,-1 0 1,0-1-1,0-1 1,11-6-1,24-19-1781,-8-4 645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4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42 4320,'0'-32'681,"0"23"249,0 16 2787,0-3-3551,0-1-1,0 0 1,-1 1 0,0-1 0,0 0-1,1 0 1,-4 6 0,-3 12 417,6-7-330,-1-1-1,2 22 1,-2 16 109,-1-26-253,-3 16 5,1 43-1,6-32-102,0-10-315,-6 60 0,1-82-233,0 6-298,4-25 716,0 1 0,0-1 0,1 1 1,-1-1-1,0 1 0,1-1 0,0 0 0,-1 1 0,1-1 0,0 0 0,-1 1 0,1-1 0,0 0 0,0 0 0,2 2 0,14 11-3614,-16-13 3474,1-1-1,-1 1 1,1-1 0,-1 1 0,1-1 0,-1 0-1,1 0 1,-1 0 0,2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4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2 0 6240,'-28'14'2005,"17"-6"-1221,2 0-665,1 0 0,-2-1 0,1 0 0,-1-1 1,0 0-1,0 0 0,-1-1 0,-17 6 0,-224 86-242,169-67-106,17-8-219,28-3 209,31-15 151,0 0 1,-1-1 0,0 1-1,0-1 1,0-1 0,0 0-1,0 0 1,0 0 0,-1-1-1,-10 0 1,-9-1-153,28 0 238,0 1 0,-1-1 0,1 0 0,0 0 0,-1 0 0,1 0 0,0 0 0,-1 0 0,1 0 0,0 0 0,-1-1-1,1 1 1,0 0 0,-1 0 0,1 0 0,0 0 0,0 0 0,-1 0 0,1-1 0,0 1 0,-1 0 0,1 0 0,0-1 0,0 1 0,-1 0 0,-10-11 316,11 10-295,-1 1 0,1 0-1,0 0 1,0-1 0,-1 1 0,1 0-1,0-1 1,0 1 0,-1 0-1,1-1 1,0 1 0,0 0-1,0-1 1,0 1 0,-1 0-1,1-1 1,0 1 0,0-1-1,0 1 1,0 0 0,0-1 0,0 1-1,0 0 1,0-1 0,0 1-1,0-1 1,0 1 0,0 0-1,1-1 1,-1 1 0,0-1-1,0 1 1,0 0 0,0-1-1,1 1 1,-2-1 146,4 9 320,11-2 486,-10-4-804,-1 0 1,1 1 0,-1-1 0,0 1-1,1 0 1,-1 0 0,0 0 0,-1 0 0,1 1-1,-1-1 1,3 6 0,3 6 300,9 26 0,-12-28-258,12 21 1,-11-24-149,1-1 0,1 0 0,0-1 0,10 10-1,-2-2-12,-8-9-32,0 1 1,0-2 0,0 1 0,1-1-1,17 9 1,5 5-216,-27-16-87,1-1 1,-1 0-1,1 0 0,0 0 0,-1-1 0,1 1 0,0-1 1,1 0-1,-1-1 0,0 1 0,10 0 0,5-2-1928,10 0 736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4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6880,'17'0'3136,"0"-16"-2720,-1 16 1792,1 16-1280,-1-16 640,18 17-960,-18-17-32,17 0-385,-16 0-670,16 0 255,-16 0-3232,-1 17 1888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5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1 3232,'-55'0'1456,"52"0"-1358,0 0 0,0 0-1,1 0 1,-1 1 0,0-1 0,1 1 0,-1-1 0,0 1-1,1 0 1,-1 0 0,1 1 0,-1-1 0,1 0 0,0 1 0,0 0-1,-1-1 1,1 1 0,0 0 0,0 0 0,1 0 0,-1 0-1,0 0 1,1 1 0,-1-1 0,-1 5 0,-33 76 2344,25-60-2038,1 0 0,2 0 0,-10 38 0,12-33-254,-38 141 938,40-159-891,1 0 0,0 0 1,1 1-1,0-1 0,-1 22 1,4-28-114,-2 1 0,1-1 0,0 1 1,-2 7-1,-2-3 58,4-8-124,0 0 1,-1 0-1,1 0 1,-1 0-1,1 0 1,0 0-1,0 0 1,0 0-1,0 0 0,0 0 1,0 0-1,0 0 1,0 0-1,0 0 1,0 0-1,0 0 1,0 0-1,1 0 1,-1 0-1,0 0 0,1-1 1,-1 1-1,1 0 1,-1 0-1,1 0 1,0 1-1,0-2-13,-1 2 37,1-1-1,-1 0 1,1 0-1,-1 0 1,1 0-1,0 1 1,0-1-1,0 0 1,0 0-1,-1 0 1,3 1-1,-1-1-17,0-1-1,0 0 0,0 1 0,-1-1 0,1 0 0,0 0 1,0 0-1,2 0 0,5 0-26,0 0 19,0 1 0,0 0-1,17 5 1,-16-4 15,1 0 0,-1 0 1,1-1-1,11 0 0,-12-1 19,0 1-1,14 1 1,15 9-2,8-5-160,1 4-560,-31-5-532,1-1 1,29 2 0,-44-6 812,1-1 0,-1 1 0,1-1 0,-1 0 0,6-2-1,1 0-616,-5 2 447,1 1 1,0-1-1,9 1 1,-14 0 541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5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33 8128,'-16'0'3680,"16"17"-3168,16-1 768,-16 1-800,50-17-192,-17 0-192,34 0-960,16 0 480,16 0-4128,-16-17 2464</inkml:trace>
  <inkml:trace contextRef="#ctx0" brushRef="#br0" timeOffset="1">1196 1 10144,'17'16'4576,"-17"1"-3968,16-1 224,1-16-576,16 0 127,-16 0-255,16 17-3711,17-17 1919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5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7872,'-33'16'3584,"33"1"-1344,17 0-1536,16-1 64,17-16-448,0 0-1504,-1 0 64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6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3 4896,'0'-42'2192,"0"-6"-1336,0 5 2757,0 33-2975,0 13-233,0 26 13,1-9-258,5 25-1,1 7-72,-5 28-50,1 19-80,8-5-79,-7-44 71,12 80-69,-2-35-278,-9-54-57,-3-29 300,1 1 0,6 14 1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6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 5984,'0'-28'1920,"0"28"-1897,0-1 0,0 1 1,0-1-1,0 1 0,0 0 1,0-1-1,0 1 0,1-1 1,-1 1-1,0-1 0,0 1 1,0 0-1,0-1 0,1 1 1,-1-1-1,0 1 0,1 0 1,-1-1-1,0 1 0,0 0 1,1-1-1,-1 1 0,1 0 1,-1 0-1,0-1 0,1 1 1,-1 0-1,0 0 0,1 0 1,-1 0-1,1-1 0,-1 1-23,7-4 136,0-1 0,0 1 0,14-5 0,10 3 547,-15 4-299,5-3 11,-12 3-213,0 0 0,0 1 0,1 0 0,-1 0 0,0 0 0,17 3 0,-9 1-19,-1 1 0,1 0 1,-1 2-1,18 8 0,-1-1 35,-15-7-116,-10-3-35,0 0 1,-1 0-1,13 7 1,-15-6-7,0 0 1,0 0 0,-1 0 0,5 6-1,5 5 60,6 3-5,-16-15-59,0 1 1,0-1 0,0 1 0,0 0 0,0 0 0,-1 0-1,0 1 1,0-1 0,0 1 0,4 9 0,-4-7 2,-2-5-19,0 0 0,0 0-1,0 0 1,0 0-1,0 0 1,-1 1 0,1-1-1,-1 0 1,1 0-1,-1 1 1,0-1 0,0 0-1,0 1 1,0-1-1,-1 0 1,1 1 0,0-1-1,-1 0 1,0 0-1,1 0 1,-1 1 0,0-1-1,0 0 1,0 0-1,-3 3 1,1 1 16,-1-1 1,0 1-1,-1-1 0,1 0 1,-1 0-1,0 0 0,0 0 1,-1-1-1,1 0 0,-1 0 1,0-1-1,0 1 0,0-1 1,-1-1-1,1 1 0,-1-1 1,1 0-1,-1 0 0,-9 0 1,-45 4 106,52-5-141,-3 1 1,1 0 0,-1-2-1,-18 1 1,26-2-40,0 0-1,0 1 1,0-1-1,0 0 1,0-1 0,1 1-1,-1-1 1,0 0-1,1 0 1,-1 0-1,1 0 1,0 0-1,-1-1 1,-2-3 0,4 4-89,0 0 1,0-1 0,0 1 0,1 0 0,-1 0 0,1-1 0,0 1 0,0-1 0,0 1 0,0-1-1,0 1 1,0-1 0,1 0 0,-1 1 0,1-1 0,0 0 0,0 0 0,0 1 0,0-1 0,0 0-1,1 1 1,-1-1 0,1 0 0,0 1 0,1-5 0,3-5-756,0 0 0,1-1 0,8-10 0,33-44-1557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6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7712,'0'0'2506,"3"0"-1524,8 0-225,-11 0-728,0 0-1,0 0 1,0 0-1,0 0 1,0 0-1,0 0 1,0 0-1,0-1 1,1 1-1,-1 0 1,0 0-1,0 0 1,0 0-1,0 1 1,0-1 0,0 0-1,0 0 1,0 0-1,0 0 1,0 0-1,1 0 1,-1 0-1,0 0 1,0 0-1,0 0 1,0 0-1,0 0 1,0 0 0,0 0-1,0 0 1,0 0-1,0 0 1,0 0-1,0 0 1,0 1-1,0-1 1,1 0-1,-1 0 1,0 0-1,0 0 1,0 0 0,0 0-1,0 0 1,0 0-1,0 0 1,0 0-1,0 1 1,0-1-1,0 0 1,0 0-1,0 0 1,0 0-1,0 0 1,0 0 0,0 0-1,-1 1 1,1 0 143,0 1 1,0 0-1,-1-1 1,1 1-1,-1 0 1,1-1-1,-1 1 1,0-1-1,1 1 1,-1-1-1,-1 2 1,1-1 4,0 0-1,0 0 1,0-1 0,0 1 0,0 0 0,0 0-1,1 0 1,-1 0 0,1 0 0,-1 0 0,1 4-1,-1-3-81,1 1-1,-1-1 1,0 1-1,0-1 0,-1 1 1,1-1-1,-1 0 0,1 0 1,-1 0-1,0 1 1,-3 2-1,-7 14-117,11-16 2,0 0-1,1-1 1,-1 1 0,1 0-1,-1 0 1,1 0 0,0-1 0,1 7-1,0 0-53,-1-8 18,-1 0 1,2 0-1,-1 0 1,0 0-1,0 0 1,1 0-1,-1-1 0,1 1 1,-1 0-1,1 0 1,0 0-1,0-1 0,0 1 1,0 0-1,0-1 1,0 1-1,0 0 0,0-1 1,1 0-1,-1 1 1,1-1-1,-1 0 0,1 0 1,-1 0-1,1 1 1,0-2-1,-1 1 0,1 0 1,2 1-1,4-1-268,-1 1 0,1-1 0,0 0 0,0 0 0,13-1 0,-13 0 91,106 0-4444,-95 0 310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7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7 4800,'0'0'1557,"3"3"-954,8 8 42,-8-8 1126,0-3-342,47 0 3197,30 0-2282,-63-1-2178,0 0-1,0-1 1,-1 0-1,1-2 1,20-6-1,5-1 42,30-3 30,82-6 1,10-1-158,309-40-619,-343 55 129,-28-5-406,-21 6 170,-37-2 2,-30 4 222,27-1 1,-19 4-481,-11-1-161,-22 5-1186,-9 8-94,14-8 1305,0 0 0,-1 0 0,-6 2 0,-34 11-1837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1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8 5056,'0'-14'1642,"0"14"-1630,0 0 0,0 0 0,0-1 0,0 1 0,0 0 0,0 0-1,0 0 1,0 0 0,0 0 0,0-1 0,0 1 0,0 0 0,0 0-1,0 0 1,0 0 0,0 0 0,0 0 0,0-1 0,0 1-1,1 0 1,-1 0 0,0 0 0,0 0 0,0 0 0,0 0 0,0 0-1,0 0 1,0 0 0,1 0 0,-1 0 0,0-1 0,0 1 0,0 0-1,0 0 1,0 0 0,1 0 0,-1 0 0,0 0 0,0 0 0,0 0-1,0 0 1,0 0 0,1 0 0,-1 0 0,0 1 0,0-1-1,0 0 1,0 0 0,0 0 0,1 0 0,-1 0 0,0 0 0,0 0-1,33 0 1451,-28 1-1298,-1-1 0,1 1 0,-1 0 0,0 0 0,0 1 1,1-1-1,-1 1 0,6 3 0,-8-4-82,0 0 0,0 0 1,0 1-1,0-1 0,0 0 0,0 1 1,0 0-1,0-1 0,0 1 0,-1 0 1,1 0-1,-1 0 0,3 4 0,1 1 111,-3-4-123,0 1 0,0-1 1,0 0-1,-1 0 0,1 1 0,-1-1 0,0 1 0,0 0 1,0-1-1,0 1 0,-1 0 0,1 0 0,-1-1 1,-1 8-1,1-4 18,0 6 61,-1-1 1,0 1-1,-1 0 0,-6 22 0,4-19-41,-1 2-12,-1 7 4,-1 0-1,-11 26 0,-60 110 88,59-126-859,2-1 171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07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68 3392,'-2'0'228,"-22"-2"1229,24 2-1433,0 1 1,-1-1 0,1 0 0,0 0 0,-1 0-1,1 0 1,0 0 0,0 0 0,-1-1-1,1 1 1,0 0 0,-1 0 0,1 0 0,0 0-1,0 0 1,-1 0 0,1 0 0,0-1 0,0 1-1,-1 0 1,1 0 0,0 0 0,0 0-1,0-1 1,-1 1 0,1 0 0,0 0 0,0-1-1,0 1 1,0 0 0,0 0 0,-1-1 0,1 1-1,0 0 1,0 0 0,0-1 0,0 1 0,0 0-1,0-1 1,0 1 0,0 0 0,0 0-1,0-1 1,0 1 0,0 0 0,0-1 0,0 1-1,0 0 1,0 0 0,1-1 0,-1 1 0,0 0-1,0 0 1,0-1 0,0 1 0,0 0-1,1 0 1,-1-1 0,0 1 0,0 0 0,0 0-1,1 0 1,-1 0 0,1-1 0,-1 1 46,1-1 1,-1 1-1,1 0 1,0 0-1,-1-1 1,1 1-1,0 0 1,0 0-1,-1 0 0,1-1 1,0 1-1,-1 0 1,1 0-1,1 0 1,0 0 1368,1-2-480,1-2-697,-1 1-118,0 0-1,0 0 0,0 0 0,1 1 1,-1-1-1,1 1 0,-1 0 1,1 0-1,0 0 0,8-3 0,-3 2-45,-3 1 35,1 0-1,0 0 0,0 0 0,12-1 0,-18 3-115,1 0-1,0 0 1,0 0-1,0 0 1,0 0-1,0 1 1,0-1-1,0 1 0,0-1 1,0 1-1,-1 0 1,1-1-1,0 1 1,0 0-1,-1 0 1,1 0-1,-1 1 1,1-1-1,-1 0 0,1 1 1,-1-1-1,0 1 1,2 1-1,1 4-6,0 0-1,0 1 1,-1-1-1,0 1 1,0 0 0,0 0-1,-1 0 1,1 11-1,0 7 86,-2 36-1,-1-50-29,-1 6 68,-1 0 1,-6 30-1,5-35-46,2-8-30,0 1 0,0-1 0,-1 0 0,0 0 0,0 1 0,0-1 0,-1 0 0,0-1 0,0 1 0,-7 8 0,7-8-3,-1 0-17,1 0-1,-1 0 0,0 0 1,-1 0-1,1-1 0,-1 0 1,0 1-1,0-2 0,0 1 1,-1-1-1,1 0 0,-1 0 1,0 0-1,1-1 0,-9 3 1,12-5-33,0 0 0,0 1 0,0-1 0,0 0 0,-1 0 0,1 0 0,0 0 0,0 0 0,0-1 0,0 1 0,0-1 0,-1 1 0,1-1 0,0 0 0,0 0 0,1 1 0,-4-3 0,-1-1-46,1-1 0,-1 0 1,-8-10-1,2 3-73,11 12 103,0-1-1,0 0 1,1 0 0,-1 0 0,0-1-1,0 1 1,1 0 0,-1 0 0,1 0-1,-1 0 1,1-1 0,0 1 0,-1 0-1,1-1 1,0 1 0,0 0 0,0 0-1,0-1 1,0 1 0,0 0 0,0-3-1,1 1-23,0 0 0,0 1 0,0-1 0,0 0 0,1 1 0,-1-1 0,1 1 0,0 0 0,3-5 0,-1 3-3,0 0-1,0 0 1,1 0 0,0 1 0,0-1-1,0 1 1,0 0 0,0 0 0,0 1-1,7-2 1,-7 3 28,0 1 1,1 0-1,-1 0 0,0 0 0,1 1 0,-1 0 0,0 0 1,1 0-1,-1 0 0,0 1 0,0 0 0,7 4 1,-4-3-75,0 0 0,17 4 1,25-1-872,-35-3 733,10 1-632,0-1 0,26 1 0,-22-5 85,0-2-1,0 0 1,0-2-1,0-1 1,-1-1-1,45-18 1,-66 22 655,1-1 0,-1 0 0,0 0 0,0-1 0,10-9 0,-1 1 14,-13 11 115,-1 1 0,1-1 0,-1 0-1,0 1 1,1-1 0,-1 0 0,0-1 0,0 1 0,0 0 0,-1-1 0,1 1 0,0-1 0,-1 1 0,0-1 0,1 0 0,-1 1 0,0-1 0,-1 0 0,1 0 0,0-4 0,4-10 140,-3 10-10,0 0 0,0 0 0,-1 0-1,0 0 1,0-7 0,-1-66 3380,0 77-2031,0 6-438,0 240 2512,0-238-3545,0-1 1,0 1 0,0-1 0,0 1 0,1-1 0,0 0 0,0 1-1,0-1 1,1 0 0,-1 1 0,1-1 0,0 0 0,0 0 0,0 0-1,1-1 1,0 1 0,-1-1 0,5 5 0,-6-7-23,0-1-1,-1 0 1,1 1 0,-1-1-1,1 1 1,0-1 0,-1 0-1,1 0 1,0 1 0,-1-1-1,1 0 1,0 0 0,-1 0 0,1 0-1,0 0 1,0 0 0,-1 0-1,1 0 1,0 0 0,-1 0-1,1 0 1,0 0 0,0-1-1,2 1-32,-2 0 13,-1 0 0,1 0 0,0 0 0,-1 0 0,1 0 1,0-1-1,0 1 0,-1 0 0,1 0 0,0-1 0,-1 1 0,1 0 0,-1-1 0,1 1 1,0 0-1,-1-1 0,1 1 0,-1-1 0,1 1 0,-1-1 0,1 1 0,-1-1 1,1 0-1,-1 1 0,0-1 0,1 1 0,-1-1 0,0 0 0,1 1 0,-1-1 0,0 0 1,0 1-1,0-1 0,0 0 0,0 0 0,0 1 0,0-1 0,0 0 0,0-1 0,2-9-302,12-13-367,-8 11 369,-1 0 0,0 0 1,0-1-1,-2 0 0,0 1 1,0-1-1,0-17 0,-3-66 1578,0 110-609,2 60 1490,-1-62-1968,0 0-1,1 0 1,0 0-1,7 17 1,-5-17-89,-1 0 0,0 0 0,3 18 0,-3-8-36,-2-17-35,0-1 0,0 1 0,0-1 1,1 1-1,-1-1 0,1 1 1,0-1-1,0 0 0,0 0 0,4 5 1,-5-7-18,1 0 1,-1 0 0,0 0-1,0 0 1,0 0 0,0 0-1,1 0 1,-1-1 0,0 1-1,1 0 1,-1-1 0,1 1-1,-1-1 1,1 0 0,-1 0-1,1 1 1,-1-1 0,1 0-1,-1 0 1,1 0 0,-1 0-1,0 0 1,1-1 0,-1 1-1,1 0 1,-1-1 0,1 1 0,-1-1-1,2 0 1,3-3-247,-1 0-1,1-1 1,-1 1 0,0-1 0,-1 0-1,1-1 1,5-8 0,-9 14 229,4-7-243,-1 0 0,0 0 0,0-1 0,0 1-1,2-9 1,-2 6 74,0 1-1,0 0 0,9-14 1,-10 20 200,-1 0 0,-1 0 0,1 0 0,0-1 1,-1 1-1,1-1 0,-1 1 0,0-1 1,0 1-1,0-8 0,-1 15 146,-1 0 0,0 0 0,1 0 0,-2 0-1,1-1 1,0 1 0,-1 0 0,1 0 0,-4 4 0,2-2-44,0-1 1,0 1 0,1 0-1,-3 11 1,-1 30 85,-5 0-405,8-11-5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4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7 5312,'0'-17'5056,"16"34"-4064,-16-1 1504,0 1-1440,-16-1 448,16 18-897,-17-1-191,17-17-256,-33 18-1599,0-18 767,-17 17-5408,0-16 3328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5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9 3392,'0'0'1525,"0"-2"-1183,0-9 329,0 10-661,0 1-1,0 0 0,0 0 1,0 0-1,0 0 0,0 0 0,0 0 1,0 0-1,0 0 0,0 0 0,0 0 1,0-1-1,0 1 0,0 0 0,0 0 1,0 0-1,0 0 0,0 0 0,0 0 1,0 0-1,0 0 0,0 0 1,0 0-1,0-1 0,0 1 0,0 0 1,0 0-1,0 0 0,0 0 0,0 0 1,1 0-1,-1 0 0,0 0 0,0 0 1,0 0-1,0 0 0,0 0 0,0 0 1,0 0-1,0 0 0,0 0 1,0 0-1,1 0 0,-1 0 0,0 0 1,0 0-1,0 0 0,0 0 0,0 0 1,0 0-1,0 0 0,0 0 0,0 0 1,0 0-1,1 0 0,-1 0 0,11 0 717,-11 0-717,0 0 1,0 0-1,0 0 1,0 0-1,0 0 0,0 0 1,1 0-1,-1 0 1,0 0-1,0 0 1,0 0-1,0 0 1,0 0-1,0 0 1,0 0-1,0 0 0,0 0 1,1 0-1,-1 0 1,0 0-1,0 0 1,0 0-1,0 0 1,0 0-1,0 0 0,0 0 1,0 0-1,0-1 1,0 1-1,0 0 1,0 0-1,1 0 1,-1 0-1,0 0 1,0 0-1,0 0 0,0 0 1,0 0-1,0 0 1,0 0-1,0 0 1,0-1-1,0 1 1,0 0-1,0 0 0,0 0 1,0 0-1,0 0 1,0 0-1,0 0 1,0 0-1,0 0 1,0-1-1,0 1 1,0 0-1,0 0 0,0-10 842,0 28 538,-1-8-1042,0 0 0,-4 15 0,-2 11 47,5-16-40,1 24-1,-2 24 129,-18 63 198,12-82-615,1 1 0,-1 66 0,9 233-1564,0-349 1462,1 0 0,-1 1-1,0-1 1,0 0-1,0 1 1,0-1 0,0 0-1,0 1 1,0-1-1,0 0 1,0 1 0,0-1-1,0 0 1,0 1 0,0-1-1,0 0 1,0 1-1,0-1 1,-1 0 0,1 1-1,0-1 1,0 0-1,0 1 1,0-1 0,-1 0-1,1 0 1,0 1-1,0-1 1,0 0 0,-1 0-1,1 0 1,0 1 0,-1-1-1,1 0 1,0 0-1,-1 0 1,-7-6-1691,6 5 1511,0-2-1217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5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6 3072,'-14'-28'976,"14"28"-967,-1 0 0,1 0 0,0 0 0,0 0 0,0-1 0,0 1 0,0 0 0,-1 0 0,1 0 0,0 0 0,0-1 1,0 1-1,0 0 0,0 0 0,0 0 0,0-1 0,0 1 0,0 0 0,0 0 0,0-1 0,0 1 0,0 0 0,0 0 0,0 0 0,0-1 0,0 1 0,0 0 0,0 0 0,0 0 0,0-1 1,0 1-1,0 0 0,0 0 0,0 0 0,1-1 0,-1 1 0,0 0 0,0 0 0,0 0 0,0 0 0,0-1 0,1 1 0,7-9 179,-5 5 22,0 0 1,1 0 0,0 0 0,0 1 0,0 0 0,0-1 0,0 1 0,8-3-1,-1 4 181,0 0 1,0 1-1,1 0 0,-1 1 0,15 2 0,5-1 254,-24-1-548,-1 0 0,0 1-1,1 0 1,-1 0-1,0 1 1,1-1-1,-1 1 1,0 1 0,0-1-1,0 1 1,9 6-1,0 2 306,-1 1-1,24 24 0,-23-20-1,-9-11-207,0 1-1,-1 0 1,1 0 0,-1 1-1,-1-1 1,1 1 0,5 13-1,-9-18-140,-1 0-1,0 1 1,1-1 0,-1 0-1,0 0 1,0 0-1,0 0 1,-1 0-1,1 0 1,0 1-1,-1-1 1,1 0 0,-1 0-1,0 0 1,0 0-1,0 0 1,0 0-1,0-1 1,0 1 0,0 0-1,-2 1 1,0 1 56,1-1-56,0 0-1,0 0 1,-1-1 0,0 1 0,1-1 0,-6 4 0,-3 2 5,0-1 0,0-1 0,-1 0 0,0 0 0,0-1 0,-16 4 1,-30 8 96,48-14-192,0 1 0,0-2 0,0 1 0,-1-1 0,1-1 0,-12 0 0,21 0-70,-1-1 1,0 0 0,1 0 0,-1 0-1,0 0 1,1-1 0,-1 1 0,0 0 0,1-1-1,-1 1 1,1-1 0,-1 1 0,0-1-1,1 0 1,0 0 0,-1 1 0,1-1-1,-1 0 1,1 0 0,-2-3 0,1 3-191,2 1 264,0 0 0,0-1 0,0 1-1,0 0 1,0 0 0,-1 0 0,1 0-1,0 0 1,0 0 0,0 0 0,0 0-1,0 0 1,0 0 0,0 0 0,0-1-1,0 1 1,-1 0 0,1 0 0,0 0-1,0 0 1,0 0 0,0 0 0,0 0-1,0-1 1,0 1 0,0 0 0,0 0-1,0 0 1,0 0 0,0 0 0,0 0-1,0-1 1,0 1 0,0 0 0,0 0-1,0 0 1,0 0 0,0 0 0,0 0-1,0-1 1,1 1 0,-1 0 0,0 0 0,0 0-1,0 0 1,0 0 0,0 0 0,0 0-1,0 0 1,0 0 0,0-1 0,1 1-1,-1 0 1,0 0 0,0 0 0,0 0-1,17-14-3517,13-2 1142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6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6816,'0'-17'3072,"34"17"-2656,-18 0 2720,17 0-1216,-16 0-1152,16 0-97,17 0-447,0 0-480,-17 0 128,0 17-3295,0-17 1887,-16 17-4224,-17-1 3264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6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6656,'-34'34'3008,"51"-34"-2624,0 16 1216,-1 1-960,17-17 224,1 0-512,32 0-1568,-16 0 672,16-17-3136,-16 1 2048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7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3648,'39'-20'1643,"-17"6"-1174,-15 4 451,-7 10-874,1-1-1,-1 1 0,0-1 1,1 1-1,-1 0 1,0-1-1,1 1 0,-1-1 1,0 1-1,1 0 1,-1-1-1,1 1 0,-1 0 1,0 0-1,1-1 1,-1 1-1,1 0 0,-1 0 1,1 0-1,-1 0 1,1-1-1,-1 1 0,1 0 1,-1 0-1,1 0 1,-1 0-1,1 0 0,-1 0 1,1 0-1,-1 0 1,2 1-1,28-1 2339,-24 3-1227,-5-2-1073,0 0-1,0 0 0,0 0 1,0 1-1,0-1 0,0 1 1,0-1-1,0 0 0,-1 1 0,1 0 1,0 1-1,2 31 811,-6-6-525,0-1 0,-15 53 1,8-41-209,-2 10-30,-6 38 26,12-23-77,3-43-49,-2 10 18,6-24-41,-1-1 0,1 1 0,3 8-1,-2-3-1,1 4 13,-3-14-5,0 1 0,1-1 0,-1 0 0,1 1 0,-1-1 1,1 0-1,0 0 0,0 1 0,0-1 0,0 0 0,0 0 0,1 0 0,-1 0 0,0 0 0,1-1 0,0 1 0,2 2 0,-4-4-14,0 1 8,1-1-1,0 1 1,0 0-1,0-1 1,-1 1-1,1 0 1,0-1-1,0 1 1,0-1-1,0 1 1,0-1-1,2 1 1,-2-1-30,0 0 0,0 0 1,0-1-1,0 1 0,0 0 0,0 0 0,0-1 1,-1 1-1,1-1 0,0 1 0,0-1 0,0 1 1,-1-1-1,1 1 0,0-1 0,-1 0 0,1 0 1,0 1-1,-1-1 0,1 0 0,-1 0 0,1 1 1,-1-1-1,1 0 0,-1 0 0,1-2 1,79-190-2561,-78 186 2552,0 0 1,1 0-1,0 1 0,6-12 0,8 2 139,-6 7-10,-2-2-13,-8 10-59,0 0 0,-1 0-1,1 0 1,0 1 0,-1-1-1,1 0 1,0 0-1,0 1 1,0-1 0,0 0-1,1 0 1,-1 1 6,0 0 1,0 0-1,-1 0 0,1 0 1,0 0-1,0 0 0,-1 0 1,1 1-1,0-1 1,-1 0-1,1 0 0,0 1 1,-1-1-1,1 1 0,0-1 1,-1 0-1,1 1 0,-1-1 1,1 1-1,-1 0 1,1-1-1,0 2 0,1-1 41,-1 1 0,1 0 0,-1 0 0,1 0 0,-1 0 0,0 0 0,0 1 0,0-1 0,0 0 0,0 1 1,0-1-1,-1 0 0,1 1 0,-1-1 0,1 4 0,1 8 219,11 31 203,-9-34-398,0-1 1,-2 1 0,1 0-1,-1 0 1,1 20 0,-3 61 291,0-54-2679,0-38 2257,0 0 0,0 1 0,0-1 1,0 0-1,0 0 0,0 0 0,0 0 0,0 0 1,0 0-1,0 0 0,0 0 0,0 0 0,0 0 1,0 1-1,0-1 0,0 0 0,0 0 0,0 0 0,0 0 1,0 0-1,0 0 0,0 0 0,0 0 0,0 0 1,0 0-1,0 1 0,0-1 0,-1 0 0,1 0 1,0 0-1,0 0 0,0 0 0,0 0 0,0 0 0,0 0 1,0 0-1,0 0 0,0 0 0,0 0 0,0 0 1,0 0-1,-1 0 0,1 0 0,0 0 0,0 0 1,0 0-1,0 0 0,0 0 0,0 0 0,0 0 1,0 0-1,0 0 0,-1 0 0,1 0 0,0 0 0,0 0 1,-11 0-3223,8 0 1068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7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3 7648,'-34'-16'3456,"51"-1"-3008,-17 0 1728,17 17-1280,-1 0 640,-16-16-929,33-1-255,1 17-224,15-33-1375,1 16 671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7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4 5312,'0'-33'5488,"3"36"-4022,-2-2-1366,1 0 1,-1 1-1,0 0 0,0-1 0,1 1 0,-1 0 0,0-1 0,-1 1 1,1 0-1,0 0 0,0 0 0,-1 0 0,1 0 0,-1 0 0,0 0 1,1 0-1,-1 0 0,0 0 0,0 0 0,-1 0 0,1 0 0,0 0 1,-1 0-1,1 0 0,-1 0 0,0 2 0,-2 7 114,0 0-26,1-1-1,0 0 1,0 1 0,0 16-1,2-6-34,1 0-16,-5 37 0,-7 6-143,6-1 12,-6-7 132,8-23-171,2 51 0,2-35-130,-1-25-29,0-23 181,0-1 0,0 0 1,0 0-1,-1 0 0,1 0 0,0 0 0,0 0 0,0 1 0,0-1 1,0 0-1,0 0 0,0 0 0,0 0 0,0 0 0,0 1 0,0-1 0,0 0 1,0 0-1,0 0 0,0 0 0,0 0 0,0 1 0,0-1 0,0 0 1,0 0-1,0 0 0,0 0 0,0 0 0,0 0 0,1 1 0,-1-1 1,0 0-1,0 0 0,0 0 0,0 0 0,0 0 0,0 0 0,0 0 0,0 0 1,1 1-1,-1-1 0,0 0 0,0 0 0,0 0 0,0 0 0,0 0 1,0 0-1,1 0 0,-1 0 0,0 0 0,0 0 0,0 0 0,1 0 1,-1 0-16,1 0 0,-1 0 0,0 0 0,1 0 0,-1 0 0,1-1 0,-1 1 0,1 0 0,-1 0 0,0 0 0,1-1 0,-1 1 0,0 0 0,1 0 0,-1-1 0,0 1 1,1 0-1,-1-1 0,0 1 0,1 0 0,-1-1 0,0 1 0,1-1 0,3-15-568,-2-28-386,-1 13 505,3 18 247,0 0 0,11-26 0,-7 21 53,-5 11 150,1-1 1,-1 1-1,2 0 0,-1 1 0,1-1 1,0 1-1,0 0 0,1 0 0,0 0 1,11-8-1,-9 7 132,0 1 0,0 0 0,1 1 0,0 0 0,0 0 0,0 0 0,0 1 1,1 1-1,0 0 0,-1 0 0,1 1 0,18-2 0,-2-1 417,-9 2 102,34-3 0,-48 6-553,-1 0-1,1-1 1,-1 2 0,1-1-1,0 0 1,-1 0 0,1 1-1,-1-1 1,1 1 0,-1 0 0,1 0-1,-1 0 1,0 0 0,1 0-1,-1 1 1,0-1 0,0 1-1,4 3 1,-6-5-59,0 0 0,1 0-1,-1 0 1,0 1 0,1-1 0,-1 0-1,0 0 1,1 1 0,-1-1-1,0 0 1,0 0 0,0 1 0,1-1-1,-1 0 1,0 1 0,0-1-1,0 0 1,0 1 0,1-1 0,-1 1-1,0-1 1,0 0 0,0 1 0,0-1-1,0 0 1,0 1 0,0-1-1,0 1 1,0-1 0,0 0 0,0 1-1,0-1 1,-1 0 0,1 1 0,0 0-1,-13 4 349,8-3-290,-53 20 349,33-12-250,1-1 0,-49 11-1,47-17-162,17-2-98,0 0-1,0 1 1,0 0 0,1 0 0,-1 1 0,-12 5-1,21-8 82,-1 1-1,0-1 1,0 1-1,0-1 1,0 1-1,0-1 1,1 1-1,-1-1 1,0 1-1,1 0 1,-1 0-1,0-1 1,1 1-1,-1 0 1,1 0-1,-1 0 1,1-1-1,-1 1 1,1 0-1,0 0 1,-1 0-1,1 2 1,0-1 18,0-1 1,0 1 0,0-1 0,1 1-1,-1-1 1,1 1 0,-1-1-1,1 0 1,-1 1 0,1-1 0,0 0-1,0 1 1,1 1 0,4 4 44,1 0 0,0 0 0,14 11 0,-20-17-70,10 7 46,1-1 1,22 11-1,4 2 145,0 7-143,-6-13-246,-27-12 116,0 0 0,1 0 0,-1 0 0,0 1-1,0 0 1,7 5 0,-4 6-1411,-7-13 1432,0-1 0,0 1 0,-1-1 0,1 0 0,0 0 0,0 1 0,0-1 0,0 0 0,0 0 0,0 0 0,0 0 0,-1 0 1,3 0-1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8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548 3712,'14'-14'1221,"-14"14"-1191,1-1-1,-1 1 1,0-1-1,1 0 1,-1 1-1,0-1 1,1 0-1,-1 1 1,0-1 0,0 0-1,1 1 1,-1-1-1,0 0 1,0 1-1,0-1 1,0 0-1,0 1 1,0-1-1,0 0 1,0 0-1,0 1 1,-1-1-1,1 0 1,-1-2 152,1 2-140,0 1 0,0-1 1,0 1-1,0-1 0,0 1 1,0-1-1,0 1 0,0-1 1,0 1-1,0-1 0,0 1 0,0-1 1,1 1-1,-1-1 0,0 1 1,0-1-1,0 1 0,1-1 1,-1 1-1,0-1 0,0 1 0,1 0 1,-1-1-1,1 1 0,-1-1 1,0 1-1,1 0 0,-1-1 1,1 1-1,-1 0 0,1-1 0,6-3 503,-3-2-164,-1 1 0,0 0 0,-1-1 0,3-6-1,-3 3-185,-1-1 0,0 0-1,0 0 1,-1 0 0,0 0-1,-1 0 1,-3-17 0,-24-40 455,28 64-613,-1 1 0,1-1 1,-1 0-1,1 1 0,-1-1 0,0 1 0,0-1 0,-1 1 0,1-1 0,0 1 0,-1 0 0,0-1 0,1 1 0,-1 0 0,0 0 1,0 0-1,0 1 0,0-1 0,0 0 0,-5-2 0,6 3-18,-3-1 89,1 0 1,-1-1 0,0 1 0,-6-2 0,8 3-72,1 1-1,-1 0 1,1 0 0,-1 0 0,1 0 0,-1 0 0,1 0 0,-1 0-1,1 0 1,-1 0 0,1 1 0,-1-1 0,1 1 0,0-1 0,-1 1-1,-1 0 1,0 1 24,0 0-1,0 0 1,0 0 0,0 1-1,1-1 1,-1 1-1,1-1 1,-1 1-1,1 0 1,-4 6 0,-1 4 290,-8 20 0,1-1-109,10-23-165,-4 5 6,1-1 0,1 1 0,1 1 1,0-1-1,-4 20 0,7-16-28,1 31 0,1-30-80,0-18 23,2 25-176,-1-24 170,-1-1-1,0 0 1,1 0-1,-1 0 1,1 0-1,-1 0 1,1 1-1,-1-1 1,1 0-1,0 0 1,0 0-1,-1-1 1,1 1-1,0 0 1,0 0-1,0 0 1,0-1-1,2 2 1,0 0-9,0-1-1,0 1 1,0-1 0,0 0-1,0 0 1,0 0 0,1-1 0,-1 1-1,0-1 1,0 0 0,1 1-1,-1-2 1,5 1 0,-2-2-52,-1 0 0,0 0 0,0 0-1,0 0 1,0-1 0,0 0 0,-1 0 0,6-4 0,24-21-747,-28 23 677,1-1 1,-1 1-1,0-1 0,0 0 0,-1-1 1,0 1-1,0-1 0,0 0 1,4-10-1,-3 6-10,1-1-5,-1 1 13,0 0 1,5-13-1,12-48-264,4 11 213,-4-16 113,7-20 718,-27 87-172,1 0 0,-2 0 1,1 0-1,-1 0 0,-1 0 1,0-1-1,-1-18 0,0 27-35,-2 4-37,0 0-289,0 0 0,1 1 1,0-1-1,-1 0 0,1 1 1,0-1-1,0 1 0,0-1 1,1 1-1,-1-1 0,0 1 1,1 5-1,-3 5 80,-27 103 891,23-84-920,-36 146 123,39-163-298,0 0 0,1 0 0,0 0 0,0 25 0,3-36-124,0 0 0,0 0 0,0 0 0,-1-1 0,0 1 1,0 0-1,0 0 0,0 0 0,0-1 0,-1 1 0,-2 4 0,2-5-81,2-3 148,0 0-1,0 1 1,-1-1-1,1 0 0,0 1 1,0-1-1,0 1 1,0-1-1,-1 1 0,1-1 1,0 0-1,0 1 1,0-1-1,0 1 0,0-1 1,0 1-1,0-1 1,0 1-1,0-1 0,0 1 1,0-1-1,1 0 1,-1 1-1,0-1 0,0 1 1,0-1-1,1 0 1,-1 1-1,0-1 0,0 1 1,1-1-1,-1 0 1,0 1-1,1-1 0,-1 0 1,0 1-1,1-1 1,-1 0-1,0 0 0,1 0 1,-1 1-1,1-1 1,-1 0-1,1 0 0,-1 0 1,0 0-1,1 0 1,-1 0-1,1 1 0,-1-1 1,1 0-1,-1 0 1,1 0-1,-1-1 0,1 1 1,-1 0-1,6-3-2436,8-10-1856,2-4 1414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2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0 6464,'-58'20'2917,"20"-9"-2410,22-9-212,14-2-237,0 1 1,-1-1 0,1 1 0,-1-1 0,1 1 0,0 0 0,-1 0 0,1 0 0,0 0-1,0 0 1,0 0 0,0 0 0,0 1 0,0-1 0,0 1 0,-3 3 0,1-1 75,0 0 0,0 0 1,-1 0-1,-8 5 1,-20 2 259,21-3-366,1 1-1,0 1 1,0 0 0,1 0-1,-13 18 1,17-13-14,4-8 14,-2 3 34,3-7-35,-1 1-1,1-1 0,0 1 1,0 0-1,0-1 1,0 1-1,1 0 1,0 0-1,-1 0 0,1-1 1,1 1-1,0 5 1,2 1 118,1 0 0,0 0 0,0-1 0,11 16 0,-13-22-85,1 0-1,-1 0 1,1-1 0,-1 1 0,1-1-1,0 1 1,0-1 0,0 0 0,6 3-1,8 6 112,-8-4-61,-6-4-45,1 0 1,0 0-1,0-1 1,8 5-1,21 1 149,-26-7-183,1 1 0,-1 0-1,0 0 1,11 5 0,-12-4-351,-1-1-1,1 1 0,0-1 1,0-1-1,0 1 1,0-1-1,0 0 1,11 0-1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8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65 7968,'19'39'3584,"-16"-33"-3375,0-1 0,0 1 0,0-1 0,1 0 0,0 0 0,0 0 0,0 0 0,1-1 0,9 8 0,19 5 714,-32-17-909,0 0 0,-1 1 0,1-1-1,0 0 1,0 0 0,0 0 0,-1 1 0,1-1 0,0 0 0,0 0 0,-1 0 0,1 0-1,0 0 1,0 0 0,0 0 0,-1-1 0,1 1 0,0 0 0,0 0 0,-1-1 0,2 0 0,13-11 161,-13 10-144,-1 0-1,1 1 1,0-1 0,0 1-1,0-1 1,0 1 0,0 0-1,3-2 1,7 1 44,-11 2-88,0 0 1,0-1 0,-1 1 0,1 0-1,0 0 1,0 0 0,0-1 0,0 1-1,0 0 1,0-1 0,-1 1-1,1-1 1,0 1 0,0-1 0,-1 1-1,1-1 1,0 0 0,-1 1-1,1-1 1,0 0 0,-1 1 0,1-1-1,-1 0 1,1 0 0,-1 0-1,0 1 1,1-1 0,-1 0 0,0 0-1,1 0 1,-1 0 0,0-1 0,4-8-118,-2 7 118,-1 0 1,0 0 0,1 0 0,-1 0 0,-1 0 0,1 0-1,0 0 1,-1-1 0,1 1 0,-1 0 0,0 0-1,0 0 1,0-1 0,-1 1 0,1 0 0,-2-4 0,1 4 61,0-1 0,-1 1 1,0-1-1,1 1 0,-1-1 1,0 1-1,-1 0 0,1 0 1,0 0-1,-1 0 0,0 1 1,0-1-1,0 1 0,0 0 1,0-1-1,0 1 0,0 0 1,-1 1-1,1-1 0,-1 1 1,1-1-1,-1 1 0,0 0 1,0 1-1,1-1 0,-1 0 1,0 1-1,0 0 0,0 0 0,1 0 1,-6 1-1,-3 3 204,0-1 1,0 2-1,0-1 0,1 2 0,0-1 0,0 2 1,1-1-1,0 1 0,0 1 0,0 0 1,-13 15-1,6 0-89,2 0 0,-20 42 1,33-60-171,0-1 1,0 1 0,1 0-1,-1 0 1,1 0 0,0 0 0,1 0-1,-1 1 1,1-1 0,0 0-1,0 0 1,1 0 0,-1 0-1,1 0 1,0 0 0,1 0-1,-1 0 1,1 0 0,0 0-1,5 8 1,-4-8-91,0 0 1,1 0-1,-1 0 0,1 0 0,0-1 0,1 0 0,-1 0 1,1 0-1,-1-1 0,1 1 0,0-1 0,1 0 1,-1 0-1,0-1 0,1 0 0,0 0 0,6 2 0,-1-2-817,0-1-1,1 0 0,19-2 0,-13 1 47,-9-1 326,0 1 0,0-1-1,-1-1 1,1 1 0,-1-2 0,1 1-1,-1-1 1,0 0 0,0-1-1,0 0 1,9-5 0,9-5-1307,24-6-329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9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6400,'0'0'2880,"0"17"-2496,-17-1 1632,0 1-1184,17 16 576,-16 17-832,-17 17-544,33-1-32,-34 17-1408,34-17 800,-33-16-1312,33 0 1088,-16-33-1216,16-1 1184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19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6 5408,'11'2'635,"-9"-2"-473,1 0-1,0 0 0,0 0 1,-1 0-1,1 0 1,0 0-1,0-1 0,-1 1 1,1-1-1,4-1 0,3-1-46,-4 0 63,0 1 0,0 1 0,0-1 0,1 1 1,-1 0-1,0 1 0,1-1 0,-1 1 1,1 1-1,8 0 0,21 11 953,-18-9-558,-9-2-321,0 0-1,0 1 1,-1 1-1,1-1 1,-1 1-1,0 1 0,0-1 1,0 1-1,12 8 1,-20-11-239,6 3 74,-1 0 0,1 0 0,-1 1 0,0 0 0,0 0 0,-1 0 0,7 9 0,-11-13-83,0 0-1,0-1 1,1 1 0,-1 0-1,0 0 1,0-1 0,0 1-1,0 0 1,0 0 0,0-1 0,0 1-1,0 0 1,0 0 0,0-1-1,0 1 1,0 0 0,-1 0-1,1-1 1,0 1 0,0 0-1,-1-1 1,1 1 0,-1 0 0,1-1-1,-1 2 1,-1 1-7,-1 0 0,0 0 0,1-1 0,-1 1 0,0 0 0,0-1 0,0 0 0,-6 3 0,-35 16-100,39-19 84,-192 76-1272,128-56 947,45-16 304,2 1 0,-23 11 0,43-17 31,-2 0 10,0 1-1,0 0 0,0 0 0,1 1 0,-1-1 0,-4 5 1,7-6 16,0 0 0,1 0 0,-1 1 0,1-1 0,-1 0 0,1 0 0,-1 1 0,1-1 1,0 0-1,0 1 0,-1-1 0,1 0 0,0 1 0,0-1 0,0 0 0,1 1 0,-1-1 1,0 0-1,0 1 0,2 1 0,-1 0 16,0 1 0,0-1 0,0 0 0,1-1 0,-1 1 0,1 0 0,0 0-1,0-1 1,0 1 0,0-1 0,3 3 0,29 21 388,-27-21-336,14 7 111,0-1 0,1-1 0,42 14 1,5 2 42,61 24 524,-115-45-328,27 15 0,-33-15-217,-4-2 179,-7 0 16,0-2-359,-1 1-1,1-1 0,-1 1 1,1-1-1,-1 0 0,0 1 0,1-1 1,-1-1-1,0 1 0,0 0 0,0-1 1,1 1-1,-1-1 0,-5 0 1,-11 2 90,4 1-66,-10 1-15,0 0 0,-26-1 0,18-3-43,5-1-11,-41 5-1,19 4-93,47-8 42,-1-1 0,1 1 0,-1-1 0,1 0 0,-6-1-1,-1-1-76,0 1-7,-7-2-318,16 4 400,1 0 0,0 0 0,-1-1 0,1 1 0,0 0 0,-1 0 0,1-1 1,0 1-1,0 0 0,-1-1 0,1 1 0,0 0 0,0-1 0,0 1 0,-1 0 1,1-1-1,0 1 0,0 0 0,0-1 0,0 1 0,0-1 0,0 1 0,0 0 1,0-1-1,0 1 0,0-1 0,0 1 0,0 0 0,0-1 0,0 1 0,0-1 0,0 1 1,0 0-1,1-1 0,-1 1 0,0 0 0,0-1 0,0 1 0,1-1 1,0 0-125,0-1 1,0 0 0,0 1 0,1-1-1,-1 1 1,0 0 0,1-1 0,-1 1 0,1 0-1,0 0 1,-1 0 0,1 0 0,3-2 0,27-7-2194,-21 7 1521,53-13-1681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20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16 8800,'-28'14'2842,"27"-14"-2756,0 1 1,0 0-1,0 0 0,0-1 0,0 1 0,0 0 0,0 0 1,0 0-1,0 0 0,0 0 0,0 0 0,-1 3 0,-7 7 111,3-5 14,1 0 1,-1 1 0,2 0-1,-1 1 1,1-1 0,0 1-1,0-1 1,-4 14 0,1 3 761,-15 34 1,-2 7-266,5 21-361,14-69-414,3-10 21,0 0 1,0 1 0,1-1 0,-1 10 0,2-16 28,0-1 1,0 1 0,0 0-1,0-1 1,-1 1 0,1-1-1,0 1 1,0 0 0,1-1-1,-1 1 1,0 0 0,0-1-1,0 1 1,0-1 0,0 1-1,1 0 1,-1-1 0,0 1-1,1-1 1,-1 1 0,0-1-1,1 1 1,-1-1 0,0 1-1,1 0 1,0-2-10,0 1 0,-1 0 0,1-1 0,0 1 0,-1 0 0,1-1 0,-1 1 0,1-1 0,0 1 1,-1-1-1,0 1 0,1-1 0,-1 1 0,1-1 0,-1 0 0,0 1 0,1-2 0,3-4-119,-1-1 0,0 1 0,4-11 0,9-66-516,-14 70 479,-1-24 0,-1 24-36,3-24 0,0 21 71,9-22 1,0-5 49,-10 34 82,-1 2 33,1 0 0,-1 0 0,1 0-1,6-12 1,-7 17-6,1 0 0,-1 0-1,0 0 1,1 0 0,-1 0 0,1 1 0,0-1 0,0 1-1,0-1 1,-1 1 0,1 0 0,1 0 0,-1 0 0,0 0 0,0 0-1,0 0 1,0 0 0,3 0 0,3 0 78,-1 0 1,1 0-1,0 1 1,11 0-1,0 1 7,4 0 4,37 7 1,-32-4-59,-11-2-5,-10-1-16,0 0 1,0 0-1,7 3 1,36 18 62,-19-16-30,-15-4-25,10 5 42,-19-6 9,-1 1-1,1-1 1,-1 1-1,9-1 1,1-1 244,-16 0-315,0 0 0,1 0 0,-1 0 1,0 0-1,0 0 0,0 0 0,0 0 0,0 0 0,0 0 0,0 0 0,0 0 0,0 0 1,0 0-1,1 0 0,-1 0 0,0 0 0,0 0 0,0 0 0,0 0 0,0 0 0,0 0 0,0 0 1,0 0-1,0 0 0,0 0 0,1 0 0,-1 0 0,0 0 0,0 0 0,0 0 0,0 0 1,0 0-1,0 1 0,0-1 0,0 0 0,0 0 0,0 0 0,0 0 0,0 0 0,0 0 0,0 0 1,0 0-1,0 0 0,0 0 0,0 1 0,0-1 0,0 0 0,0 0 0,0 0 0,0 0 1,0 0-1,0 0 0,0 0 0,0 0 0,0 0 0,0 1 0,0 0 47,0 1-1,0 0 0,-1-1 1,1 1-1,0-1 1,-1 1-1,0-1 0,1 1 1,-1-1-1,0 1 1,1-1-1,-1 1 0,0-1 1,-2 2-1,-2 3 114,-1-1 0,1 0 0,-8 4-1,6-3-43,-27 22 388,-5 19-124,20-25-287,4-5-114,1 0 0,1 1 0,1 1 0,-12 21 0,23-38-5,-1 1-1,1-1 1,0 1 0,0 0 0,0-1 0,1 1 0,-1 0-1,0 0 1,1 0 0,0 0 0,0-1 0,0 1 0,0 5 0,1-5-6,1 0 1,-1 1 0,0-1 0,1 0 0,0 0 0,0 0-1,0 0 1,0 0 0,0 0 0,1 0 0,3 3 0,-3-4-26,-1 0 0,1 0 0,0 0 0,0-1 0,1 1 0,-1-1-1,0 1 1,0-1 0,1 0 0,-1 0 0,1-1 0,-1 1 0,1-1 0,-1 1 0,1-1 0,-1 0 0,1-1 0,5 0 0,-5 1-18,0-1 0,0 0 0,0 0 0,-1 0 0,1-1 0,0 1 0,0-1-1,-1 0 1,1 0 0,-1 0 0,1 0 0,-1-1 0,0 1 0,0-1 0,0 0 0,5-6 0,-4 3 2,0 0-1,0-1 1,-1 1 0,0-1 0,0 0 0,0 0 0,-1 0-1,0-1 1,0 1 0,-1 0 0,0-1 0,0-8 0,-1-95-71,0 109 155,0 0-1,0 1 1,0-1-1,-1 0 0,1 0 1,0 1-1,-1-1 1,1 0-1,-1 0 1,0 1-1,1-1 1,-1 1-1,0-1 0,-2-2 1,-2-4 173,4 7-173,-3-7 189,4 13-124,2 18-77,-2-20-16,0 0 1,0-1-1,1 1 0,-1 0 1,1-1-1,-1 1 1,1 0-1,0-1 0,0 1 1,2 4-1,1-1-20,1 0 0,-1 0 0,11 9-1,-8-9 28,-1 1 0,1-1-1,0-1 1,1 1-1,-1-1 1,1 0-1,0-1 1,0 0-1,1 0 1,16 5-1,-14-8-100,0 0 1,0-1-1,0 0 0,0 0 0,0-1 0,0-1 1,0 0-1,0 0 0,17-7 0,-23 7 54,1-1-1,-1 1 1,0-1 0,0 0-1,0 0 1,-1 0 0,1-1-1,-1 1 1,0-1 0,0 0-1,0-1 1,0 1 0,-1-1-1,0 1 1,0-1 0,0 0-1,4-10 1,-5 10 53,-1-1 0,0 0 0,0 1 1,0-1-1,-1 0 0,1 0 0,-1 0 1,-1 0-1,1 0 0,-1 1 0,0-1 0,-1 0 1,1 0-1,-1 1 0,0-1 0,-5-8 1,6 11-2,-1-1 1,0 1-1,0 0 1,0-1 0,0 1-1,-1 0 1,1 0 0,-1 1-1,0-1 1,0 1 0,-4-4-1,3 4 42,0 1-1,1-1 0,-1 1 0,0 0 0,-1 0 1,1 0-1,0 0 0,0 1 0,0-1 0,-7 1 1,10 0-42,-1 1 1,1-1 0,-1 0-1,1 1 1,0-1 0,-1 1-1,1 0 1,0-1 0,-1 1-1,1 0 1,0 0 0,0-1-1,0 1 1,-1 0 0,1 0-1,0 1 1,0-1 0,1 0-1,-1 0 1,0 0 0,0 1-1,0-1 1,1 0 0,-1 1-1,1-1 1,-1 0 0,1 1-1,-1 2 1,1-3-5,-1 2-5,0 0 0,1 0 0,-1-1 1,1 1-1,0 0 0,0 5 0,-1 41 31,-1-15-6,2-1 1,6 44-1,5-27 32,-6-3-5,2-22 2,-5-18-46,-1-1 0,1 1 0,-1-1 0,0 12 0,-1 46-436,0-62 383,0-1 0,0 1 0,0 0 0,0 0 0,0-1 0,-1 1 0,1 0 0,-1-1 0,1 1 0,-1 0 0,1-1 0,-1 1 0,0-1 0,0 1 0,0-1 0,-2 3 0,-3 5-126,-1 2-91,6-8 192,-1 0 0,1 0 0,-1 0 1,0 0-1,0-1 0,0 1 0,0-1 1,0 1-1,-1-1 0,-5 4 0,-1-2-47,-1 0 1,-16 5-1,8-4 350,9-1-117,-4 0 155,7-4-81,0-1 1,1 0 0,-1-1-1,1 1 1,-1-1 0,-7-4-1,12 5-176,0 0 0,-1 1-1,1-1 1,1 0 0,-1 0-1,0 0 1,0 1 0,0-1-1,0 0 1,1 0 0,-1 0-1,0 0 1,1-1 0,-1 1-1,0-2 1,0-1-20,0 1 0,0-1 0,1 1 0,0-1 0,0 0 0,0 1 1,0-1-1,0 0 0,1 1 0,-1-1 0,1 0 0,0 1 0,0-1 0,1 1 0,-1-1 0,1 1 0,-1 0 1,1 0-1,0 0 0,3-4 0,26-18-134,-5-6-16,20-21-96,81-65-405,-61 45 389,1 12 133,75-103 542,-121 137-70,32-43 910,-51 66-1138,0 0 1,0 0 0,1 0 0,-1 1 0,1-1 0,-1 0 0,1 1-1,0 0 1,0 0 0,1 0 0,-1 0 0,7-3 0,-3 2 64,7-9 97,-14 12-265,0 0 1,0 0 0,1 0-1,-1 0 1,0 0 0,0 0-1,0 0 1,0-1-1,0 1 1,0 0 0,0 0-1,0 0 1,0 0-1,0 0 1,1 0 0,-1 0-1,0 0 1,0 0 0,0 0-1,0 0 1,0 0-1,0 0 1,0-1 0,1 1-1,-1 0 1,0 0 0,0 0-1,0 0 1,0 0-1,0 0 1,0 0 0,1 0-1,-1 0 1,0 0-1,0 1 1,0-1 0,0 0-1,0 0 1,0 0 0,0 0-1,1 0 1,-1 0-1,0 0 1,0 0 0,0 0-1,0 0 1,0 0 0,0 0-1,0 0 1,0 1-1,0-1 1,1 0 0,-1 0-1,0 0 1,0 0-1,0 0 1,11 12 93,-11-12-91,0 0-1,1 0 1,-1 0-1,0 1 1,0-1-1,1 0 1,-1 1-1,0-1 1,0 0-1,0 0 1,0 1-1,1-1 1,-1 0-1,0 1 1,0-1-1,0 0 1,0 1-1,0-1 1,0 0-1,0 1 1,0-1-1,0 0 1,0 1-1,0-1 1,0 1-1,0 5 82,1 1 0,0-1 0,4 11-1,2 10 122,-6-13-66,0 0-1,-1 0 1,0 0 0,-1 0 0,0-1 0,-5 20-1,0 1 288,1 27 4,-1-29-263,3-22-110,1 0 0,1-1 0,-1 16 0,2 44 162,0-39-3327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21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6656,'0'-16'9983,"-17"16"-12446,17 16-3009,17-16 3584</inkml:trace>
  <inkml:trace contextRef="#ctx0" brushRef="#br0" timeOffset="1">67 316 11232,'-17'83'5056,"-16"0"-4385,33-66 2529,0 16-1888,-16-16-192,16-1-544,16-16-4160,1-16-1055,-1-1 2623,1-33-3680,0 17 320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21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7136,'0'0'2309,"2"2"-1413,8 15-170,-8-14-588,-1 0-1,0-1 1,1 1 0,-1-1-1,1 1 1,0-1-1,0 1 1,0-1 0,0 0-1,5 4 1,7 3 207,-2 1-155,2-2 1,-1 1-1,1-2 1,0 0-1,18 6 1,1-7-95,-17-2-72,-10-2-21,0 0-1,0 0 1,0-1-1,0 0 0,0 0 1,1-1-1,-1 1 1,0-1-1,0-1 0,1 1 1,6-2-1,9-9 46,-10 8-26,-11 3-9,0 0 0,0 0 0,0 0-1,0 0 1,0 0 0,-1-1 0,1 1-1,0 0 1,0-1 0,0 1 0,0 0-1,-1-1 1,1 1 0,0-1 0,0 1-1,-1-1 1,1 0 0,0 1 0,-1-1-1,1 0 1,-1 0 0,1 1-1,-1-1 1,1 0 0,-1 0 0,1 0-1,-1 1 1,0-1 0,1 0 0,-1 0-1,0 0 1,0-1 0,5-9 98,-3 7-81,-1 1-1,0 0 1,0 0-1,0 0 0,0-1 1,0 1-1,-1 0 0,1-1 1,-1-5-1,0 1 28,1 1-48,-1-1-1,-1 1 0,1-1 0,-1 1 0,-4-13 0,5 18 46,-1 0 0,0 0 0,0 1 0,0-1 0,0 0-1,0 1 1,0-1 0,0 0 0,0 1 0,-1-1 0,1 1 0,-1 0 0,1 0 0,-1-1-1,1 1 1,-1 0 0,0 0 0,1 0 0,-1 0 0,0 1 0,0-1 0,0 1 0,0-1-1,1 1 1,-1-1 0,0 1 0,0 0 0,0 0 0,-2 0 0,1 0 66,1 0-40,0-1 0,0 1-1,0 0 1,0 0 0,0 1 0,0-1 0,0 0 0,0 1 0,0-1 0,0 1 0,1-1 0,-1 1-1,0 0 1,0 0 0,1 0 0,-1 0 0,0 0 0,1 0 0,-1 0 0,1 1 0,-1-1-1,1 1 1,0-1 0,-1 2 0,-4 7 50,0-1-1,1 1 1,0 0-1,1 0 1,0 1-1,1-1 1,0 1-1,-3 20 1,5-24-121,1 0 1,-1 0 0,2 0 0,-1-1 0,1 1 0,0 0-1,0 0 1,1-1 0,-1 1 0,2-1 0,-1 1-1,1-1 1,0 0 0,0 0 0,6 7 0,-7-10-29,1 0 0,-1-1 0,1 1 1,0-1-1,5 4 0,1 0-204,-3-1-77,0 0-44,0-1 0,0 1-1,0-1 1,1 0-1,-1-1 1,1 0-1,0 0 1,0 0-1,12 3 1,-6-5-2025,24 0 0,-37-1 2366,50 0-3293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21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9984,'-17'17'4512,"0"-17"-3936,1 16 1023,16 1-1471,0-1-128,0 1-3551,0 0 1951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22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8640,'-50'0'3872,"47"3"-3174,1-1-465,-2 2 208,-1 1 0,1-1 0,0 1 0,-4 6 0,-12 38-324,18-44-154,0 0 1,0 0 0,0 1-1,0-1 1,1 0 0,0 1-1,0-1 1,1 0 0,-1 7-1,2 0-96,0-1-1,5 21 0,-2-16 40,1 11-263,-4-18 289,0 0 0,1 0 0,0-1 0,1 1-1,0-1 1,0 1 0,1-1 0,8 13 0,1-2-28,-12-17 100,0 0 0,0 0 0,1 0 1,-1 0-1,0 0 0,0 0 1,1 0-1,0-1 0,-1 1 0,1 0 1,0-1-1,-1 0 0,1 1 1,0-1-1,0 0 0,4 2 0,-5-3 9,4 3 440,-7-3-138,-10 0-197,4 1-160,-1-1 1,1-1-1,-16-2 1,7-3-218,14 5-65,0 0 0,-1-1-1,1 1 1,-1 0 0,0 1-1,1-1 1,-6 1 0,-10 0-1324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23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63 8064,'-13'13'2592,"12"-12"-2553,1-1 0,0 0 1,-1 0-1,1 1 1,0-1-1,0 0 0,0 0 1,-1 1-1,1-1 1,0 0-1,0 1 0,0-1 1,0 0-1,0 1 0,0-1 1,0 0-1,0 1 1,-1-1-1,1 0 0,0 1 1,0-1-1,0 0 0,1 1 1,-1-1-1,0 1 1,0 1 15,0-1-35,-1 0 0,1 0 1,0 0-1,0 0 0,0 0 1,0 0-1,0 0 0,1 0 0,-1 0 1,0 0-1,0 0 0,1 0 1,-1 0-1,1 0 0,-1 0 0,0 0 1,1-1-1,0 2 0,2 0-19,-1-1-1,0-1 1,1 1 0,-1 0-1,0 0 1,1-1-1,-1 0 1,1 1-1,-1-1 1,1 0 0,-1 0-1,3-1 1,2 2 5,0-2 1,0 1 0,0-1 0,0 0 0,0 0-1,0-1 1,-1 0 0,1 0 0,-1-1 0,9-4-1,12-6-33,79-38-100,168-65-343,-255 107 462,-1-1 0,0-1 0,-1-1 0,29-25 0,-45 36 11,5-4-13,6-5 113,22-22 0,-31 27-53,1 1 0,-1-1 0,0 0 0,0 0 0,0 0 0,-1 0-1,0 0 1,3-11 0,-3 7 134,-1 1-1,0-1 0,-1 1 1,1-1-1,-2 1 0,1-1 1,-4-12-1,3 19-123,0 0 0,-1-1 1,1 1-1,-1 0 0,1 0 1,-1 0-1,0 0 0,0 1 0,0-1 1,0 0-1,0 1 0,-1-1 1,1 1-1,0 0 0,-4-2 0,-5-3 165,9 5-189,0-1 1,0 1-1,0-1 0,0 1 0,0 0 1,-1 0-1,1 0 0,0 0 0,-1 0 0,-3 0 1,4 1-27,0 1 1,-1 0 0,1 0 0,-1 0 0,1 0-1,0 0 1,0 0 0,0 0 0,-1 1 0,-1 1 0,-5 4 1,-8 3 86,0 2 0,1 0-1,1 0 1,-22 24 0,28-23-6,0 0 1,1 1-1,-8 18 1,-14 23 262,18-37-261,4-5 1,-13 25-1,4 12 58,9-22-80,-2 0-15,6-18-53,0 0 1,1-1 0,0 2 0,1-1 0,0 0 0,-1 21-1,3-27-6,0 0 1,0 1-1,0-1 0,1 0 0,0 1 0,-1-1 0,3 5 0,-2-6 5,1-1 0,0 1 0,0-1 1,0 1-1,0-1 0,0 0 1,0 0-1,0 0 0,1 0 0,-1 0 1,1-1-1,3 3 0,1 0-9,-1 0 0,0-1 0,1 1 0,0-1-1,0-1 1,0 1 0,0-1 0,0 0 0,0-1 0,1 0-1,-1 0 1,10-1 0,13-1-262,0-1-1,54-11 1,-71 10 123,0-1 0,0-1 1,0 0-1,-1 0 0,17-11 0,50-39-753,-49 32 708,31-28 120,64-68 0,-115 109 188,-5 5 79,0 0 0,0 0 0,-1-1 0,5-6 1,-8 10-97,0-1 1,0 0 0,0 0 0,0 0 0,0 0 0,0 0 0,-1 0 0,1 0 0,-1 0 0,0-4 0,0 4-29,-1 0 0,1 1-1,-1-1 1,0 1 0,0-1 0,0 1 0,0 0 0,0-1 0,0 1 0,-1 0 0,1 0-1,-1 0 1,0 0 0,1 0 0,-1 0 0,0 0 0,0 0 0,0 1 0,-1-1 0,-3-1-1,-27-14 62,31 16-145,1 1 1,-1-1-1,0 1 1,1-1-1,-1 1 0,0 0 1,0 0-1,1 0 1,-1 0-1,0 0 1,0 0-1,1 0 0,-1 1 1,0-1-1,1 0 1,-1 1-1,0 0 1,1-1-1,-1 1 1,1 0-1,-1 0 0,1 0 1,-3 1-1,-4 3-29,-3 0-21,9-5 59,1 1 0,-1-1 0,1 1 0,-1 0 1,1 0-1,0 0 0,-1 0 0,1 0 0,0 0 1,-1 0-1,1 0 0,0 0 0,0 0 0,0 1 1,-1 1-1,-6 12 123,0-1 1,1 1-1,1 1 0,1-1 1,-5 22-1,4-16 57,0 9-152,1 1 0,1 0 0,2 0 0,2 37-1,0-63-36,0-1 8,0-1-1,1 0 1,-1 0 0,1 1 0,-1-1 0,1 0 0,0 0 0,0 0-1,0 0 1,1 0 0,1 3 0,-2-5-10,-1 0 1,1 0-1,0 0 1,0 0 0,0-1-1,0 1 1,0 0-1,0 0 1,0-1-1,0 1 1,0-1-1,0 1 1,0-1-1,0 1 1,0-1-1,1 0 1,-1 0-1,0 1 1,0-1-1,0 0 1,1 0-1,-1 0 1,0 0-1,0 0 1,0 0-1,1-1 1,-1 1-1,0 0 1,0-1 0,0 1-1,0-1 1,0 1-1,0-1 1,2-1-1,3-1-168,-1-1 0,1 0-1,-1-1 1,0 1 0,0-1 0,-1 0-1,7-9 1,22-36-758,-28 42 826,-1-1 0,0 0 0,-1 0 0,0-1 0,-1 1 0,2-10 0,7-24-61,-4 25 123,-5 12 118,0 0-1,1 0 1,-1 0 0,1 0-1,0 0 1,6-6 0,-4 26 1138,26 49 315,4 12-815,-20-47-648,-13-24-36,1 1-1,-1 0 0,1-1 0,6 8 1,-7-11-19,-1 1 0,0-1 0,0 0 0,1 0 0,-1 0 0,1 0 0,-1 0 0,1 0 0,0-1 0,-1 1 1,1 0-1,0-1 0,-1 1 0,1-1 0,0 0 0,0 1 0,1-1 0,18-4-61,-6 0 6,1 1 8,13-3-118,-23 3 65,1-1-1,-1-1 1,0 1-1,0-1 1,-1 0-1,1 0 1,6-9-1,3-2-174,-6 8 24,-1-1 1,0 0 0,0-1-1,-1 1 1,0-2 0,7-13-1,-3-12-369,11 3 260,-14 3 182,-1 16 111,-6 12 66,0 1 0,0-1 1,-1 1-1,1-1 0,0 1 1,-1-1-1,1 1 0,-1-1 1,0 0-1,1 1 1,-1-1-1,0-1 0,0 2 23,0 1-1,0-1 1,-1 0-1,1 1 1,0-1-1,0 1 1,0-1 0,0 1-1,0-1 1,0 1-1,1-1 1,-1 1-1,0-1 1,0 1-1,0-1 1,0 1-1,1-1 1,-1 1-1,0-1 1,0 1-1,1-1 1,-1 1 0,0-1-1,1 1 1,-1-1-1,0 1 1,1 0-1,-1-1 1,1 1-1,-1 0 1,1-1-1,-1 1 1,1 0-1,-1 0 1,1 0-1,-1-1 1,1 1 0,-1 0-1,1 0 1,-1 0-1,1 0 1,-1 0-1,1 0 1,0 0-1,0 0 1,-1 0-3,0 0 1,1 0 0,-1 0-1,0 0 1,0 0 0,1 0-1,-1 0 1,0 0 0,0 0-1,0 1 1,1-1 0,-1 0-1,0 0 1,0 0-1,0 0 1,1 0 0,-1 1-1,0-1 1,0 0 0,0 0-1,0 0 1,1 0 0,-1 1-1,0-1 1,0 0-1,0 0 1,0 0 0,0 1-1,0-1 1,0 0 0,0 0-1,0 1 1,0-1 0,0 1-1,3 4 182,-1 1 1,0-1-1,0 1 0,0 0 0,-1 0 1,0 0-1,0 0 0,-1 11 0,0-17-203,0 5 89,0 1-1,0-1 1,1 0-1,0 1 0,0-1 1,2 7-1,19 27 264,-15-7-175,-6-27-154,0 0-1,0-1 1,0 1-1,1 0 1,-1 0-1,1-1 1,4 9-1,-4-10-12,0-1 0,-1 1 1,2 0-1,-1-1 0,0 1 0,0-1 0,1 0 0,-1 0 0,1 0 0,0 0 0,0 0 0,-1 0 0,7 2 0,-7-4-18,0 0 0,0 0 0,0 0 1,0 0-1,0 0 0,0 0 0,1 0 0,-1 0 0,0-1 0,0 1 1,0-1-1,-1 0 0,1 1 0,0-1 0,0 0 0,0 0 0,0 0 1,-1-1-1,1 1 0,0 0 0,-1 0 0,1-1 0,1-2 0,21-19-347,-11 11-42,0 0 0,-1-1 1,0-1-1,-1 0 0,17-28 0,19-35-882,-47 77 1279,0-1 0,0 1 0,0 0 0,0 0 0,0-1 0,1 1 1,-1 0-1,0 0 0,0-1 0,0 1 0,0 0 0,0 0 1,0 0-1,0-1 0,1 1 0,-1 0 0,0 0 0,0 0 0,0 0 1,0-1-1,1 1 0,-1 0 0,0 0 0,0 0 0,0 0 0,1 0 1,-1 0-1,0-1 0,0 1 0,0 0 0,1 0 0,-1 0 1,0 0-1,1 0 0,-1 0 23,1 0 1,-1 0 0,1 0-1,-1 0 1,1 0 0,-1 0-1,1 1 1,-1-1 0,1 0-1,-1 0 1,1 0-1,-1 0 1,0 1 0,1-1-1,-1 0 1,1 0 0,-1 1-1,0-1 1,1 0-1,-1 1 1,0-1 0,1 0-1,-1 1 1,0-1 0,1 1-1,2 14 366,-1-3-27,29 74 2347,-26-67-2485,2-1 0,0 0-1,1 0 1,12 19-1,-15-29-199,0 0 0,1 0 0,0 0 0,0-1 0,1 0 0,0-1 0,0 1 0,0-1 0,1-1 0,14 9 0,-18-11 6,1-1-1,0 0 1,0 1 0,0-2 0,0 1 0,0 0 0,1-1 0,-1 0-1,0-1 1,1 1 0,-1-1 0,1 0 0,-1 0 0,8-2 0,-12 2-31,38-10 107,-36 9-128,1-1 0,-1 1-1,0-1 1,0 1 0,1-1 0,-1 0 0,-1-1 0,1 1-1,0 0 1,4-6 0,7-19-737,-6 10 313,-5 11 350,1-1-221,0-1 0,0 1 0,-1 0 0,0-1 0,-1 0-1,0 0 1,0 0 0,-1 0 0,0 0 0,1-8 0,-2-98-5272,0 62 3253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27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00 3488,'14'-28'1115,"-13"27"-1062,-1 0 0,1-1 1,0 1-1,-1-1 1,1 1-1,0 0 1,0 0-1,0 0 0,0-1 1,0 1-1,2-1 1,2-4 158,0-8 769,6 9-90,-5-6 591,1 6-706,-7 5-726,1-1 0,-1 1-1,1 0 1,-1 0-1,0 0 1,1-1 0,-1 1-1,0 0 1,1-1 0,-1 1-1,0 0 1,1-1 0,-1 1-1,0 0 1,0-1-1,1 1 1,-1 0 0,0-1-1,0 1 1,0-1 0,0 1-1,1-1 1,-1 1 0,0 0-1,0-1 1,0 1-1,0-1 1,0 1 0,0-1-1,0 0 1,0 1-35,0 0 0,0 0 0,0 0 0,0 0-1,0 0 1,0 0 0,0 0 0,0-1 0,0 1 0,0 0 0,0 0 0,0 0-1,0 0 1,0 0 0,0 0 0,0 0 0,0 0 0,0 0 0,0 0 0,0-1-1,0 1 1,0 0 0,0 0 0,0 0 0,-1 0 0,1 0 0,0 0 0,0 0-1,0 0 1,0 0 0,0 0 0,0 0 0,0 0 0,0 0 0,0-1 0,0 1-1,0 0 1,0 0 0,-1 0 0,1 0 0,0 0 0,0 0 0,0 0 0,0 0-1,0 0 1,0 0 0,0 0 0,0 0 0,0 0 0,0 0 0,-1 0 0,1 0-1,0 0 1,0 0 0,0 0 0,0 0 0,-11 0 870,11 0-873,0 0-1,0 0 1,-1 0 0,1 0-1,0 0 1,0 0-1,0 0 1,0 0 0,0 0-1,0 0 1,0 0 0,0 0-1,0 0 1,-1 0-1,1 0 1,0 0 0,0 0-1,0 0 1,0 0-1,0 0 1,0 0 0,0 0-1,0 1 1,0-1-1,0 0 1,0 0 0,-1 0-1,1 0 1,0 0-1,0 0 1,0 0 0,0 0-1,0 0 1,0 0-1,0 0 1,0 0 0,0 0-1,0 1 1,0-1-1,0 0 1,0 0 0,0 0-1,0 0 1,0 0-1,0 0 1,0 0 0,0 0-1,0 0 1,0 0-1,0 1 1,0-1 0,0 0-1,0 0 1,0 0-1,0 0 1,0 0 0,0 4 144,-1-1 0,1 0 0,-1 1 1,0-1-1,0 0 0,0 1 1,-2 4-1,-6 13 172,-27 112 1096,-12 46-440,19-68-261,9-16-310,1-10-341,-6-13-72,17-23-3,6-34-118,-1 1-1,-6 20 0,-5 8-1398,12-21 406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3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50 3648,'14'-13'1173,"-12"10"-703,-4 0-92,-7-8 523,13 8-153,-11 3 232,7 0-967,0 0-1,0 0 0,0 0 0,0 0 1,0 0-1,0 0 0,0 0 0,0 0 1,0 0-1,0 0 0,-1 0 0,1 0 1,0 0-1,0 0 0,0 0 1,0 0-1,0 0 0,0 0 0,0 0 1,0 0-1,0 0 0,-1 0 0,1 0 1,0 0-1,0 0 0,0 0 0,0 0 1,0 0-1,0 0 0,0 0 0,0 0 1,0 0-1,0 0 0,0 0 0,0-1 1,0 1-1,0 0 0,0 0 0,0 0 1,0 0-1,-1 0 0,1 0 0,0 0 1,0 0-1,0 0 0,0-1 0,0 1 1,0 0-1,0 0 0,0 0 0,0 0 1,0 0-1,1 0 0,-1 0 1,0 0-1,0-1 0,0-10 644,0 9 848,-3 4-1147,-1 4-124,0 0-1,0 0 1,0 0-1,1 0 1,0 1-1,0-1 1,1 1 0,0 0-1,-2 8 1,-10 30 503,1-9-418,-9 45 1,7-21-204,9-38-61,-3 38 1,6-41-20,0-1-1,-9 31 1,-19 65 168,31-111-330,-1 0 0,0 0 0,1 0 1,-1 0-1,1 1 0,0-1 0,0 3 1,1-1-231,-1-2-1248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28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4 5312,'27'-28'1701,"-26"28"-1675,-1-1 0,0 1 0,1 0 0,-1-1 0,1 1 0,-1-1 0,0 1 1,1 0-1,-1-1 0,1 1 0,-1 0 0,1 0 0,0-1 0,-1 1 0,1 0 0,-1 0 0,1 0 0,-1 0 0,1 0 0,-1 0 0,1 0 0,0 0 0,-1 0 0,1 0 0,0 0 0,57 0 1409,-54 0-1333,-1 0 0,1 1 0,-1-1 0,1 1 0,-1 0 0,0 0 0,1 0 0,-1 0 0,0 1 0,0-1 0,0 1-1,0 0 1,0 0 0,0 0 0,-1 0 0,1 1 0,-1-1 0,1 1 0,-1-1 0,0 1 0,0 0 0,0 0 0,3 5 0,-1 2 57,0 0 1,0 0-1,-1 0 0,0 0 1,0 1-1,1 20 1,-1 27 2,-3 1 1,-2-1 0,-13 74-1,7-76-123,-20 104 77,1-55-52,13-29 23,8-37-77,-13 43 0,-9-5-384,24-65 14,-2 1 0,1-2 0,-2 1 0,1-1 0,-16 19 0,19-25-212,-1 0-1,0 0 1,0 0 0,0 0-1,-1-1 1,0 1-1,0-1 1,-8 5-1,8-6-1821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28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1 8800,'-17'0'4512,"34"0"-2624,16 0-960,0 0-545,17 0 97,16 0-320,17-17-768,-16 17 321,32-17-2945,1 1 1792,16 16-3264,-16 0 2688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28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728,'0'0'4384,"33"17"-3808,-16-17 672,16 17-800,0-17-33,1 0-255,-1 0-2783,17 16 1407,-1-16-4160,1 17 3008</inkml:trace>
  <inkml:trace contextRef="#ctx0" brushRef="#br0" timeOffset="1">83 216 7648,'-16'17'3456,"49"-17"-3008,0 0-96,-16 0-288,32 0-1440,1-17 768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1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33 4896,'-14'-14'1584,"14"14"-1546,-1-1 0,1 1 1,0-1-1,-1 1 0,1-1 0,0 1 0,-1-1 1,1 1-1,0-1 0,0 0 0,0 1 1,-1-1-1,1 0 0,0 1 0,0-1 1,0 0-1,0 1 0,0-1 0,0 1 1,0-1-1,0 0 0,1 1 0,-1-1 1,0 0-1,0 0 0,1 1 66,-1-3 979,0 6-278,1 28 1055,-1-19-1653,0 0 1,0-1-1,-1 1 0,-2 12 0,-8 40 71,5 13-92,-5-5 161,9-45-246,1-14-13,-4 22 0,-9 0 131,6-15-70,1 14 56,5-18-90,-4 8 114,4-20-160,1 1-1,0 0 1,0-1 0,0 1 0,0-1-1,1 1 1,0 5 0,-1-8-59,1-1-1,0 0 1,0 0-1,0 0 1,0 1 0,1-1-1,-1 0 1,0 0 0,1 0-1,-1 0 1,0 1 0,1-1-1,-1 0 1,1 0-1,0 0 1,-1 0 0,1 0-1,0 0 1,-1 0 0,1 0-1,0-1 1,0 1 0,0 0-1,0 0 1,1 0 0,7-12-490,16-8-32,-3-12-459,5-5 235,-5-11-85,6-3 319,-18 28 342,-9 18 144,1-1-1,0 1 1,0-1-1,0 1 0,1 0 1,0 0-1,-1 0 1,7-6-1,-8 9 64,0 0 1,0 0-1,1 0 0,-1 0 1,0 0-1,0 0 0,1 0 1,-1 1-1,0-1 0,1 0 1,-1 1-1,1-1 1,1 1-1,-2 0-24,0 0 0,-1 0 1,1 0-1,0 0 0,0 0 0,0 0 1,0 0-1,-1 0 0,1 1 0,0-1 1,0 0-1,0 1 0,-1-1 0,1 0 1,0 1-1,0-1 0,-1 1 1,2 0-1,-1 1 49,1 0 1,-1 0 0,1 0-1,-1 1 1,0-1-1,0 0 1,0 1 0,0-1-1,0 1 1,-1-1 0,1 0-1,-1 1 1,1 0-1,-1-1 1,0 5 0,0 339 3201,0-342-3467,0 1 0,0-1 0,0 1 0,3 7 0,-2-10 120,-1 0 1,1 0-1,1 0 1,-1 0-1,0 0 1,0-1-1,1 1 1,-1 0-1,3 1 1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1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0 6304,'-16'-50'2848,"32"50"-2464,1-17 1632,0 17-1184,-1-16 864,1-1-992,16 0 384,0 1-608,0 16-65,1-17-255,-18 1-160,1-1-32,16 17-3295,-16-17 1823,-1 17-3968,17 0 3104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2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5888,'7'-7'991,"-5"4"-707,1 1 0,0-1 0,-1 0 0,1 1 0,0 0 1,0 0-1,7-4 0,1 4 276,-1 1 0,0 0 0,1 1 0,0 0 0,-1 0 0,18 4 0,-16 10-310,-10-12-230,0 0 0,1-1 0,0 1 0,0 0 0,-1-1 0,1 0 0,3 2 0,-4-3 6,-1 0 0,0 1 0,1-1 0,-1 1 0,0-1 0,1 1 0,-1 0-1,0 0 1,0-1 0,0 1 0,0 0 0,0 0 0,0 0 0,2 2 0,-3-2-7,1 0 0,-1 0 0,0 1 0,0-1 0,0 0 0,0 0 0,0 0 0,0 0 1,0 0-1,0 0 0,0 0 0,0 0 0,0 0 0,-1 0 0,1 1 0,0-1 0,-1 0 0,1 0 0,-1-1 0,0 3 1,-29 33 513,16-12-261,13-22-215,0-1 0,1 1-1,-1-1 1,0 0 0,0 1 0,0-1 0,0 0 0,0 0-1,0 0 1,0 0 0,-1 0 0,1 0 0,0 0 0,-1 0-1,1 0 1,0 0 0,-1-1 0,-2 2 0,3-2-49,1 0 0,-1 0 0,0 0-1,1 1 1,-1-1 0,1 0 0,-1 0 0,0 1 0,1-1 0,-1 0 0,1 1 0,-1-1 0,1 1 0,0-1 0,-1 0 0,1 1 0,-1-1-1,1 1 1,0-1 0,-1 1 0,1 0 0,0-1 0,-1 1 0,1-1 0,0 1 0,0 0 0,0-1 0,0 1 0,0-1 0,-1 1 0,1 0-1,0-1 1,0 1 0,0 0 0,1 0 0,-1 0-4,0-1 1,0 1-1,-1 0 0,1-1 1,0 1-1,1 0 0,-1-1 0,0 1 1,0 0-1,0-1 0,0 1 1,0-1-1,1 1 0,-1-1 0,0 1 1,1 0-1,-1-1 0,0 1 1,1-1-1,-1 1 0,0-1 0,1 1 1,-1-1-1,1 0 0,0 1 1,1 0-28,0-1 1,0 1-1,0-1 1,0 0-1,0 0 1,0 0-1,3 0 1,6 0-182,0-1-309,0 0 1,0-1-1,14-4 0,-6 2-636,17 1-589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2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7 5568,'-13'-14'1786,"10"11"-1071,3 6-70,0 3 131,-1-1-1,0 1 0,1 0 0,-2-1 1,-2 9-1,-2 10-264,0 23 108,-7 13-245,8-38-255,-4 29 1,5-8-32,-12 80 96,-33 71 179,45-183-243,-1 1 1,0-1-1,0 0 1,-10 13-1,10-16-64,4-7-53,0 1 0,0-1-1,-1 1 1,1-1 0,1 1-1,-1 0 1,0 0 0,0-1-1,1 1 1,-1 0 0,1 0-1,-1 3 1,1-5-16,0 0 1,0 1 0,0-1-1,0 0 1,0 0 0,0 0-1,0 0 1,0 0 0,0 0-1,0 0 1,0 0 0,0 0-1,0 0 1,0 1 0,0-1-1,0 0 1,0 0 0,0 0-1,0 0 1,0 0-1,0 0 1,0 0 0,0 0-1,0 0 1,0 0 0,0 1-1,0-1 1,-1 0 0,1 0-1,0 0 1,0 0 0,0 0-1,0 0 1,0 0 0,0 0-1,0 0 1,0 0 0,0 0-1,0 0 1,0 0-1,-1 0 1,1 0 0,0 0-1,0 0 1,0 0 0,0 0-1,0 0 1,0 0 0,0 0-1,0 0 1,0 0 0,0 0-1,-1 0 1,1 0 0,0 0-1,0 0 1,0 0-7,0 0-1,-1 0 1,1 0 0,0 0 0,0 0-1,-1 0 1,1 0 0,0 0 0,0 0 0,0 0-1,-1 0 1,1 0 0,0 0 0,0 0-1,-1 0 1,1 0 0,0 0 0,0 0-1,0 0 1,-1 0 0,1 0 0,0-1-1,0 1 1,0 0 0,0 0 0,-1 0 0,1 0-1,0 0 1,0-1 0,0 1 0,0 0-1,0 0 1,-1 0 0,1-1 0,0 1-1,0 0 1,0 0 0,0-1 0,4-11-786,5-8 24,-7 14 611,1 0 1,0 0-1,1 0 0,-1 0 0,1 0 1,1 1-1,4-5 0,1-1-58,1 0 0,15-10-1,4-1 80,-16 6 332,-12 13-132,0 1 1,-1 0 0,1 0 0,0 0 0,0 0-1,0 0 1,0 0 0,0 0 0,0 1 0,1-1 0,-1 1-1,0 0 1,1-1 0,-1 1 0,1 0 0,0 1 0,-1-1-1,1 0 1,0 1 0,-1-1 0,6 1 0,-1 0 147,14 1 883,-21-1-1061,0 0 0,1 1 0,-1-1 0,0 0 0,1 0 0,-1 1 0,0-1 0,1 0 0,-1 0 0,0 1 0,1-1 0,-1 0 0,0 1 0,0-1-1,0 0 1,1 1 0,-1-1 0,0 0 0,0 1 0,0-1 0,0 1 0,0-1 0,1 0 0,-1 1 0,0-1 0,0 1 0,0-1 0,0 0 0,0 1 0,0-1-1,-1 1 1,1-1 0,0 0 0,0 1 0,0-1 0,0 0 0,0 1 0,0-1 0,-1 1 0,1-1 0,0 0 0,0 1 0,-1-1 0,1 0 0,-2 3 40,1-1 0,-1 1 1,0-1-1,0 0 1,0 0-1,0 0 1,0 0-1,0 0 1,-1 0-1,1-1 0,-1 1 1,1-1-1,-1 0 1,1 0-1,-1 0 1,0 0-1,0 0 1,-5 1-1,-4 1 78,8-1-111,-1-1-1,1 1 1,0 0-1,0 0 1,0 0 0,0 0-1,1 1 1,-1-1-1,0 1 1,1 0-1,-4 4 1,6-5-16,1 0 1,-1 0-1,1 0 1,-1 0-1,1 0 0,0 0 1,0 0-1,0 0 1,0 0-1,0 0 0,0 0 1,0 0-1,1 0 1,-1 0-1,2 4 1,0-1 90,0 0 1,0-1-1,6 9 1,-3-6 0,0 0 0,0-1 0,1 0 0,8 8 0,1-1 27,4 7-7,-10-10-35,0-1 1,0 1-1,1-2 0,17 13 0,-7-15 11,-19-6-95,0 0 0,1 0 0,-1 0 0,1 1 0,-1-1 0,1 1-1,-1-1 1,0 1 0,1-1 0,-1 1 0,0 0 0,0 0 0,1 0 0,-1-1 0,0 1 0,0 0-1,0 0 1,0 1 0,0-1 0,1 2 0,1 4-99,-3-7 77,0 1 0,0-1 1,1 1-1,-1-1 0,0 0 1,0 1-1,0-1 1,1 1-1,-1-1 0,0 1 1,0-1-1,1 0 0,-1 1 1,0-1-1,1 1 0,-1-1 1,0 0-1,1 0 1,-1 1-1,1-1 0,-1 0 1,1 0-1,-1 1 0,0-1 1,1 0-1,-1 0 0,1 0 1,-1 0-1,1 0 1,-1 0-1,1 0 0,-1 0 1,1 0-1,-1 0 0,1 0 1,2 0-1499,-6 0 49,3 0 1298,-1 0 1,0 0-1,1 0 1,-1 0-1,0 0 1,0 0-1,1 0 1,-1 0-1,0-1 1,1 1-1,-1 0 1,0 0 0,1-1-1,-2 0 1,2 1 47,0-1 0,-1 0 0,1 0 0,-1 0 0,1 1 0,0-1 0,0 0 0,0 0 0,0 0 0,-1 0 0,1 0 0,0 0 0,1-1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2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9376,'0'-14'3034,"0"14"-3013,0 0 0,0 0 0,-1-1 0,1 1 0,0 0-1,0 0 1,0 0 0,0 0 0,0 0 0,0 0 0,0 0 0,0 0 0,0 0-1,0-1 1,0 1 0,0 0 0,0 0 0,0 0 0,1 0 0,-1 0-1,0 0 1,0 0 0,0 0 0,0 0 0,0 0 0,0 0 0,0-1 0,0 1-1,0 0 1,0 0 0,0 0 0,0 0 0,0 0 0,0 0 0,0 0-1,1 0 1,-1 0 0,0 0 0,0 0 0,0 0 0,0 0 0,0 0-1,0 0 1,0 0 0,0 0 0,0 0 0,0 0 0,1 0 0,-1 0 0,0 0-1,0 0 1,0 0 0,0 0 0,0 0 0,0 0 0,0 0 0,2 0 262,0 1 1,0-1-1,0 0 1,0 1-1,0 0 1,-1-1-1,1 1 1,0 0-1,-1 0 1,4 2-1,3 2-36,28 9 1363,-29-12-1521,0 0 0,0 1 0,0 0 0,0 0 0,8 6 0,-12-7-64,1 0 1,0 0 0,1-1 0,-1 1-1,0-1 1,7 1 0,-8-1 1,1 0 1,-1 0 0,1 0-1,0 0 1,-1 0 0,0 1-1,1-1 1,-1 1 0,0 0-1,0 0 1,5 4 0,6 11 73,-14-16-144,1 0 0,-1 0 0,1 0-1,-1 0 1,1 1 0,-1-1 0,0 0 0,0 0 0,0 1 0,0-1-1,1 0 1,-2 0 0,1 1 0,0-1 0,0 0 0,-1 3 0,1-3-52,0-1 1,-1 1 0,1-1-1,0 1 1,-1-1 0,1 1-1,0-1 1,-1 1 0,1-1-1,-1 1 1,1-1 0,0 1 0,-1-1-1,1 0 1,-1 1 0,0-1-1,1 0 1,-1 1 0,1-1-1,-1 0 1,1 0 0,-1 0-1,0 1 1,1-1 0,-1 0-1,0 0 1,5 0-660,-2-1 410,1 1 1,-1 0 0,1 0-1,-1 0 1,1 1-1,-1-1 1,1 1-1,3 1 1,13 9-3246,-14-10 3099,-1-1 1,1 1-1,-1-1 0,9 0 1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3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2720,'-28'0'891,"28"0"-878,-1 0 0,1 0 1,0 0-1,-1 0 0,1 0 1,0 0-1,-1 0 0,1 0 1,0 0-1,-1 0 0,1 0 1,0 0-1,-1 0 0,1 0 1,0 1-1,-1-1 0,1 0 1,0 0-1,-1 0 0,1 0 1,0 1-1,0-1 0,-1 0 1,1 0-1,0 1 0,-11 10 366,10-11-307,1 1-1,-1-1 1,1 1 0,0-1 0,-1 1 0,1 0 0,0-1-1,0 1 1,-1-1 0,1 1 0,0 0 0,0-1-1,0 1 1,0 0 0,0-1 0,-1 1 0,1-1 0,0 1-1,1 0 1,-1-1 0,0 1 0,0 0 0,0-1-1,0 1 1,1 3 2906,15-4 3881,-13 0-6337,-1 0-476,-1 1 0,1-1 0,-1 0 0,1 1 0,-1-1 0,1 1 0,-1-1 0,1 1 0,-1 0 0,2 1 0,12 5 200,-9-5-130,0-1 0,0 0-1,0-1 1,0 1 0,10-2 0,27 3 138,-31-1-197,178 12 526,-32-11 63,-105 1-480,82 3 180,10-11 48,-69 1-207,327 2 746,19-1-74,-315-3-718,85-2 33,-4 8 364,-168-1-311,1 0 0,-1-1-1,32-8 1,-33 7 29,-16 3-453,-6-2-545,3 2 742,0-1-168,-1 0-1,0 0 1,1 1-1,-1-1 1,0 0-1,0 1 1,0-1-1,0 1 0,1-1 1,-1 1-1,0-1 1,0 1-1,0 0 1,-1-1-1,0 2 38,1-1 0,0 0-1,0 1 1,0-1-1,0 1 1,-1 0-1,1-1 1,0 1 0,0 0-1,0 0 1,0 0-1,0-1 1,-1 3-1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3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51 6240,'5'-6'749,"-3"4"-523,-1 0 1,1 0 0,0 1-1,0-1 1,0 0 0,0 1 0,0 0-1,3-2 1,31-20 392,-35 23-544,1-1 0,-1 0 0,0 0 0,0 1 0,1-1 0,-1 1-1,0-1 1,1 1 0,-1 0 0,1-1 0,-1 1 0,0 0 0,1 0 0,-1 0 0,1 0 0,-1 0 0,1 0 0,-1 1 0,0-1 0,1 0 0,-1 1 0,0-1 0,1 1 0,-1-1 0,0 1 0,1 0 0,-1 0 0,0-1 0,0 1 0,0 0 0,0 0 0,0 0 0,0 0 0,0 0 0,0 1 0,0-1 0,0 0 0,-1 0 0,2 3 0,6 6 312,20 13 296,-21-16-541,-1 1 0,0 1 0,0-1 0,-1 1 0,0 0 0,-1 1 0,4 10 0,-2 13 98,-4-16-139,2 5-15,-1-9 21,0 0 0,-2 0-1,1 0 1,-2 0-1,0 0 1,-2 17-1,1-23-72,-1 1-1,0 0 1,-1-1-1,0 1 1,0-1 0,-1 0-1,0 0 1,0 0-1,-1 0 1,1-1-1,-1 1 1,-1-1 0,1-1-1,-1 1 1,0-1-1,-8 6 1,4-3-61,-1 0 0,0-1 1,0 0-1,-1-1 0,-16 7 1,19-9-5,-1-1 1,1 0-1,-1-1 1,0 0-1,0 0 1,1-1-1,-1-1 1,-17 0-1,12 0 7,10 0 22,0 0 0,0 0 0,0-1 0,0 1 0,0-1 0,0-1 0,0 1 0,-5-2 0,9 2-8,0 0 0,0 1 0,-1-1 0,1 0 0,0 0 1,0 0-1,0 0 0,0 0 0,0 0 0,1 0 0,-1 0 0,0 0 1,0-1-1,1 1 0,-1 0 0,0 0 0,1-1 0,0 1 0,-1 0 1,1-1-1,0 1 0,-1-1 0,1 1 0,0 0 0,0-1 0,0 1 1,0-1-1,1 1 0,-1 0 0,0-1 0,1 1 0,-1 0 0,0-1 1,1 1-1,0-2 0,0 1-9,0-1 0,1 0 0,-1 1 1,0-1-1,1 0 0,0 1 0,0 0 1,-1-1-1,1 1 0,1 0 0,-1 0 0,0 0 1,0 0-1,1 1 0,-1-1 0,1 0 0,-1 1 1,1 0-1,0 0 0,4-2 0,27-2 94,-28 3-68,7-2 134,-1 2-1,1-1 0,-1 2 1,15-1-1,-6 1 44,-10 1-18,0-1 0,0 2 0,20 3 0,-13-1-44,12 3 86,50 15 1,-51-8-323,-23-10-148,1 0 0,-1 0-1,1-1 1,0 1 0,0-1-1,0-1 1,0 0 0,9 1-1,-5-2-915,1 0 0,-1-1 0,0-1 0,0 1 0,0-2 1,0 0-1,16-6 0,-27 9 1172,31-14-1759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4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53 5568,'-14'-14'1786,"13"14"-1745,1-1 0,-1 1 1,1-1-1,-1 1 0,1 0 0,-1-1 0,1 1 0,-1 0 0,0 0 0,1-1 0,-1 1 0,1 0 0,-1 0 0,0 0 0,1 0 0,-1 0 0,0 0 0,1 0 0,-1 0 0,0 0 0,1 0 0,-1 0 0,0 0 0,1 1 0,-2-1 0,2 0 55,-3 0 635,6-3-273,1-1-322,-1 1-27,0 0-1,0 0 0,0 1 1,0-1-1,0 1 0,1-1 1,3-1-1,2 2 11,0 1 0,0 0 0,0 0 0,0 1 0,15 1 0,7 0 84,-22-1-174,1-1 20,0 1 0,-1 1 0,1-1 0,0 2 0,0-1 0,0 1 0,-1 1 0,17 6 0,-18-6 16,-6-2-44,-1-1 0,0 0-1,1 1 1,-1-1 0,0 1 0,0 0 0,1-1 0,-1 1 0,0 0 0,0 0 0,0 0 0,0 0 0,0 0 0,0 0 0,0 0 0,0 0 0,-1 0 0,1 0 0,0 0 0,0 1 0,-1-1 0,1 0 0,-1 0 0,1 1 0,-1-1 0,0 0-1,0 1 1,1-1 0,-1 1 0,0 1 0,0-2 1,0 1 0,0 0 0,0 0-1,-1 0 1,1 0 0,0 0 0,-1-1-1,1 1 1,-1 0 0,0 0 0,1-1-1,-1 1 1,-2 2 0,0 0 12,0-1 1,-1 0-1,0 1 1,-6 3-1,8-6-25,-33 27 113,-10-6 12,7 6-70,14-16-76,0-1 0,0-2 0,-29 9 0,45-17-170,0 0 1,1 0 0,-10-1-1,8 0-370,19-1 187,17 1 73,86 4-37,-99-2 329,0 1-1,0 0 1,0 1-1,-1 0 1,1 1-1,12 6 1,-16-5 33,0-1 0,-1 1 0,0 0 0,0 1 0,14 14 0,-20-18 37,0-1 0,-1 1 1,1 0-1,-1 0 0,0 0 0,0 0 1,0 1-1,-1-1 0,1 0 1,-1 1-1,0-1 0,1 1 0,-2 0 1,1-1-1,0 1 0,-1 0 1,0-1-1,1 1 0,-1 0 0,-1 0 1,0 4-1,-1 0 102,-1 0 0,-1-1 1,1 1-1,-1-1 0,-1 0 1,1 0-1,-1 0 0,0-1 0,-10 10 1,2-4 144,-2-1 1,-29 19 0,19-14-39,10-7-115,-2 0 0,1-1 0,-19 6 0,5-2 81,-23 13 37,9-16-196,21-1-153,22-7 43,0-1 0,0 1 0,0-1 0,0 1 0,0-1 0,0 1 0,-1-1 0,1 0 0,0 0 0,0 1 0,0-1 0,-1 0 0,1 0 0,0 0 0,0 0 0,-1 0 0,1-1 0,0 1 0,0 0 0,-3-1 0,4 1 8,0-1 0,-1 1 0,1 0 1,0 0-1,0 0 0,-1-1 0,1 1 0,0 0 0,0 0 0,-1-1 0,1 1 0,0 0 0,0 0 0,-1-1 1,1 1-1,0 0 0,0-1 0,0 1 0,0 0 0,0-1 0,0 1 0,0 0 0,-1-1 0,1 1 0,0 0 1,0-1-1,0 1 0,0-1 0,0 1 0,1 0 0,-1-1 0,0 1 0,0 0 0,0-1 0,0 1 0,0 0 1,1-1-1,8-14-1083,-4 9 509,3-4-246,-1 0 1,1 1-1,1 0 1,-1 0-1,2 1 0,18-14 1,-23 18 503,62-46-2644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4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0 7648,'0'0'3424,"0"3"-2619,0 58 3296,0-58-4002,0 1-1,-1-1 0,1 1 1,-1-1-1,1 1 0,-1-1 1,0 0-1,-3 7 0,-2 6 164,0 14 58,1-14-212,3-13-96,1 1 1,-1-1-1,1 1 0,1 0 0,-1-1 1,0 1-1,1 0 0,0 4 0,0-4-7,-1 0-1,1 0 1,-1 0-1,0 0 0,1 0 1,-2 0-1,1 0 0,0 0 1,-1-1-1,-3 7 0,4-6-131,0-1 0,0 0-1,1 0 1,0 1-1,-1 4 1,2-4-751,-1-19 62,0-46 112,0 60 692,0-1-1,0 0 1,0 0 0,0 0 0,1 1 0,-1-1-1,1 0 1,-1 1 0,1-1 0,0 0 0,-1 1-1,1-1 1,1-1 0,5-10-20,-4-1 22,-2 12 4,-1-1 0,1 1 0,-1-1 0,1 1 0,0 0-1,0-1 1,0 1 0,0 0 0,0 0 0,1 0 0,-1-1 0,1 2-1,1-3 1,4-3 14,-6 5 78,1 0 1,0 0 0,0 0-1,0 0 1,0 0-1,0 0 1,1 1-1,-1-1 1,1 1 0,2-2-1,-1 4 31,0 0 0,-1 0 0,1 1 0,0-1 0,-1 1 0,0 0 0,1 0 0,-1 0-1,0 0 1,0 0 0,0 1 0,3 4 0,-5-6-92,-1 0 0,1 1 0,-1-1-1,1 1 1,-1-1 0,0 1 0,0-1 0,0 1 0,0 1-1,0-1 9,0-1 0,0 1 0,0-1 0,0 1-1,1-1 1,-1 1 0,0-1 0,1 1-1,0 1 1,3 3 70,6 15 154,-10-20-250,1 0 1,-1-1 0,0 1-1,0 0 1,0 0-1,0-1 1,1 1 0,-1 0-1,0 0 1,0 0-1,-1 0 1,1-1-1,0 1 1,0 0 0,0 0-1,0-1 1,-1 1-1,1 0 1,0 0 0,-1-1-1,1 1 1,-1 0-1,1 0 1,-1 0-1,-6 3 52,7-3-66,-1-1 0,1 0 0,-1 0-1,1 1 1,-1-1 0,1 0-1,-1 1 1,1-1 0,0 0 0,-1 1-1,1-1 1,0 1 0,-1-1-1,1 0 1,0 1 0,0-1 0,0 1-1,-1-1 1,1 1 0,0-1 0,0 1-1,0-1 1,0 1 0,0-1-1,0 1 1,0-1 0,0 1 0,0-1-1,0 1 1,0-1 0,0 1-1,0 0 1,3-1-313,-2 0 298,0 0-1,0-1 0,0 1 1,0 0-1,0-1 0,0 1 1,-1 0-1,1-1 1,0 0-1,0 1 0,0-1 1,-1 1-1,1-1 1,0 0-1,0 0 0,-1 1 1,1-1-1,-1 0 0,1 0 1,-1 0-1,1 0 1,-1 1-1,1-3 0,11-14-260,71-66-683,-82 83 972,13-13 232,-13 13-220,-1-1 0,1 1 0,-1 0 0,0 0 0,1-1 0,-1 1 0,1 0 0,-1 0 0,1-1 0,-1 1 0,1 0-1,-1 0 1,1 0 0,-1 0 0,1 0 0,-1 0 0,1 0 0,-1 0 0,1 0 0,-1 0 0,1 0 0,-1 0 0,1 0 0,-1 0 0,1 1 0,-1-1-1,1 0 1,-1 0 0,1 0 0,0 1 0,13 18 2489,-23 9-982,4 5-544,0-15-577,3-11-268,0 0-1,0 0 1,1 1 0,-1 9 0,2 30-419,0-47 203,0 1 0,0-1 0,0 0 0,0 1 0,0-1 0,0 0 0,0 1 0,0-1 0,0 0 0,0 1 0,0-1 0,0 0 0,0 1 0,0-1 0,0 0 0,1 1 0,-1-1 0,0 0 0,0 1 0,0-1 0,0 0 0,1 0 0,-1 1 0,0-1 0,1 0 0,-1 1-57,1-1-1,-1 1 1,1 0-1,-1-1 1,1 0-1,-1 1 1,1-1-1,-1 1 0,1-1 1,-1 0-1,1 1 1,0-1-1,-1 0 1,1 1-1,0-1 1,-1 0-1,1 0 1,0 0-1,-1 0 0,1 0 1,0 0-1,0 0 1,-1 0-1,1 0 1,0 0-1,-1 0 1,1 0-1,0 0 0,-1-1 1,1 1-1,0 0 1,-1 0-1,1-1 1,0 1-1,0-1 1,9-3-2015,-6 3 1499,1 1 0,-1-1 0,1 1 0,7 0 1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5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4320,'0'0'9818,"3"2"-9423,-1 0-331,-1-1-32,0 1 0,0-1 0,0 0 0,1 0 0,-1 0 0,1 0 0,-1-1 0,1 1 0,-1 0 0,1-1 0,-1 1 0,1-1 0,-1 1 0,1-1 0,0 0 0,-1 1 0,1-1 0,0 0 0,-1 0 0,4-1 0,36 2 340,8 0-102,52-5 0,-46-8-227,-16 9 58,62 3 1,-44 1 206,23-1 1687,-82-1-2123,0 1 0,0 0 0,0-1 0,0 1 0,1-1 0,-1 0 0,0 1 0,0-1 0,1 0 0,-1 0 0,1 0 0,-1-1 0,1 1 0,-3-2 0,4 2-41,-1 1 0,1-1 0,-1 1 0,1-1 1,0 1-1,0-1 0,-1 1 0,1-1 0,0 0 0,0 1 0,-1-1 0,1 1 0,0-1 0,0 0 0,0 1 0,0-1 0,0 0 0,0 1 1,0-1-1,0 0 0,0 1 0,0-1 0,1 1 0,-1-1 0,0-1 0,0 0-2233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7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34 2976,'-14'-14'971,"11"11"-235,6 3 191,-3 0-884,1 0 0,-1 0-1,1 0 1,-1 0-1,1 0 1,-1 0-1,1 0 1,-1 0-1,1 0 1,-1 0-1,1 0 1,-1-1-1,1 1 1,-1 0 0,1 0-1,-1-1 1,1 1-1,-1 0 1,0-1-1,1 1 1,-1 0-1,1-1 1,-1 1-1,0 0 1,1-1-1,-1 1 1,0-1 0,0 1-1,1-1 1,-1 1-1,0-1 1,0 1-1,0-1 1,0 1-1,1-1 1,-1 1-1,0-1 1,0-5 4783,0 9-4517,0 28 1009,1-16-990,0 0 0,-2 0 0,-3 25 0,-1-20-206,3-10 6,-1 0 0,2 0 0,-1 1 0,1 11 0,1-11-32,0-1 0,-3 14 0,-8 14 43,6 10-64,-7-1-17,7-14-58,-6-11-138,5 6-294,-6-4-1468,12-23 1712,0 0 0,-1 0-1,0-1 1,1 1 0,-1 0 0,1 0-1,-1-1 1,0 1 0,0-1 0,1 1 0,-1 0-1,0-1 1,0 0 0,0 1 0,0-1 0,1 1-1,-1-1 1,0 0 0,-1 1 0,-1-1-1572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8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7968,'-17'33'3616,"1"50"-3136,-1-50 1056,17 17-928,-16 16 128,16-16-448,0 17-128,16-34-96,1 0-1728,-1 17 896,-16-33-3232,17-1 2272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8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152,'16'0'4128,"18"0"-3584,-1 0 1312,0 17-1120,0-17 63,34 0-479,-1 0-96,-16 0-128,16 0-608,-16-17 256,-17 17-1599,0 0 1055,-16 0-1152,-34 0-288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8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2 4896,'-27'0'2192,"41"-1"-1939,0 0 402,0 1 1,-1 0-1,23 4 0,-30-1-542,0 0 0,-1 0-1,1 0 1,0 1 0,-1 0-1,0 0 1,6 5 0,11 19 169,-12-19-179,7 7 45,-14-11-119,0 0 0,-1 0 0,0 0 0,0 0 0,0 0 1,-1 0-1,1 1 0,-1-1 0,0 9 0,0-4 24,-1 0-1,0 0 1,0 0 0,-3 15 0,-1-12 36,0 0 0,-1 0 0,-1-1 0,0 1 0,-1-1 0,-8 11 1,13-20-53,0 0 0,-1-1 0,1 1 0,-1-1 0,1 0 0,-1 0 0,0 0 0,0 0 0,0 0 0,0 0 0,0-1 0,0 0 0,0 1 0,-1-1 0,-4 1 0,-6 2 117,-15 9 160,23-10-148,-1 0-1,1 0 1,-1 0-1,0-1 0,0 0 1,0-1-1,0 1 0,-9-1 1,-25-1 1038,38 0-1180,5 0-8,20 0 201,12-1 79,-21 0-221,-1 1 1,1 0-1,-1 1 0,21 3 0,0 7-160,0-5-614,-23-3 503,-7-2 76,1 0 0,-1 0 0,1 0-1,-1-1 1,6 1 0,-6-1-44,0 0 0,-1 0 0,1-1 0,0 1 0,0-1 0,4-1 1,-2 0-268,-1 1 1,1-1-1,0 2 1,-1-1 0,1 0-1,9 1 1,17-3-2546,2-11 1019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39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5824,'0'0'78,"0"0"0,-1-1 0,1 1-1,-1 0 1,1 0 0,-1 0 0,1 0 0,0 0 0,-1 0 0,1 0 0,-1 0 0,1 0 0,-1 0 0,1 1-1,0-1 1,-1 0 0,1 0 0,-1 0 0,1 0 0,0 1 0,-1-1 0,1 0 0,-1 0 0,1 1 0,0-1-1,-1 0 1,1 1 0,6 7 867,-3-5-951,-3-3 69,1 1 0,-1 0 0,0-1 0,1 1 1,-1 0-1,1-1 0,-1 1 0,0 0 0,0-1 0,1 1 1,-1 0-1,0 0 0,0-1 0,0 1 0,0 0 0,0 0 0,0-1 1,0 1-1,0 0 0,0 0 0,-1 1 0,0 3 137,1 241 1848,0-242-2021,0 0 0,0 0 0,-1 0 1,0 0-1,0 0 0,0 0 0,0 0 0,0 0 0,-1 0 0,-3 6 1,4-7 5,0-1 0,0 1 0,1 0 0,-1-1 1,1 1-1,0 5 0,0-4 34,1-15-148,-1-72-244,0 79 313,0 1 0,0 0 0,0 0 0,0-1 0,1 1 0,0 0 0,-1 0 0,1 0 0,0 0 0,1 0 0,-1 0 0,1 0 0,-1 0 0,1 0 0,2-3 0,-1 2 18,-1-1 0,0 1-1,0-1 1,0 0 0,-1 1 0,1-1 0,-1 0-1,0 0 1,-1 0 0,1-9 0,-1 13 20,0 0 1,0 1-1,0-1 0,0 0 1,0 0-1,0 1 1,0-1-1,0 0 0,0 0 1,1 0-1,-1 1 0,0-1 1,0 0-1,1 0 1,-1 1-1,1-1 0,-1 0 1,0 1-1,1-1 0,-1 1 1,1-1-1,0 0 1,0 0-1,1 1 106,-1-1 0,0 1-1,1 0 1,-1-1 0,0 1 0,1 0-1,-1 0 1,0 0 0,1 0 0,1 0-1,3 1 240,-5-1-355,-1 0-1,0 0 1,0 0-1,0 0 1,0 0-1,0 0 1,1 0-1,-1 0 1,0 0-1,0 0 1,0 0-1,0 0 1,0 0-1,1 0 1,-1 0-1,0 0 1,0 0-1,0 0 1,0 1-1,0-1 1,0 0-1,0 0 1,0 0-1,1 0 1,-1 0-1,0 0 1,0 1-1,0-1 1,0 0-1,0 0 1,0 0-1,0 0 1,0 0-1,0 0 1,0 1-1,0-1 1,0 0-1,0 0 1,0 0-1,0 0 1,0 0-1,0 1 1,0-1-1,0 0 1,0 0-1,0 0 1,0 0-1,0 0 1,0 1-1,0-1 1,0 0-1,0 0 1,-1 0 0,4 25 522,3-8-258,-5-14-243,1 0 0,-1 1 0,0-1 0,0 1 0,0-1 0,-1 1 0,1 5 0,-1 96 539,0-104-574,0 0 0,0-1 1,0 1-1,0 0 0,0-1 0,0 1 0,0 0 0,0 0 0,1-1 0,-1 1 1,0 0-1,0-1 0,1 1 0,0 0 0,-1 0-8,0-1 0,1 0 0,-1 0 0,1 1 1,-1-1-1,1 0 0,-1 0 0,1 1 0,-1-1 0,1 0 0,0 0 0,-1 0 0,1 0 0,-1 0 0,1 0 0,-1 0 0,1 0 1,-1 0-1,1 0 0,0 0 0,-1 0 0,1 0 0,-1 0 0,1-1 0,-1 1 0,1 0 0,-1 0 0,1 0 0,-1-1 0,1 1 0,-1 0 1,1-1-1,-1 1 0,0-1 0,1 1 0,-1 0 0,0-1 0,1 1 0,-1-1 0,0 1 0,1-2 0,0 1-37,0-1-1,1 0 0,-1 0 0,0 0 1,-1 0-1,1 0 0,0 0 1,0 0-1,-1 0 0,0 0 1,1-2-1,-1 2 8,0 0-1,0 0 1,1 1 0,-1-1 0,0 0 0,1 1-1,-1-1 1,1 0 0,0 1 0,-1-1 0,1 1-1,0-1 1,0 1 0,0-1 0,2-1 0,3-5-73,7-14-271,15-36 1,-17 34 369,20-33 0,-30 55 57,1 1 0,-1-1-1,1 0 1,-1 0 0,1 1-1,0-1 1,0 1 0,0 0 0,0 0-1,3-2 1,-4 2 9,0 1 0,0 0-1,0-1 1,0 1 0,0 0-1,-1-1 1,1 1 0,0 0 0,0 0-1,0 0 1,0 0 0,0 0-1,0 0 1,0 0 0,0 0 0,0 0-1,0 1 1,0-1 0,0 0-1,-1 1 1,1-1 0,0 0 0,0 1-1,0-1 1,1 2 0,6 12 1165,0-8-870,6 7 93,-13-11-390,0 0 0,0 0 1,0 0-1,-1 0 0,1 0 1,0 0-1,-1 4 0,2 4 114,26 104 899,-27-105-1037,0 0-1,0 0 1,-2 15-1,1-18-123,-1 0-1,1 0 0,1 0 1,-1 0-1,1 0 1,2 6-1,0-3-33,-3-8 22,1 0 0,-1 0 0,0 0 0,1 0 0,-1 0 0,0 0 0,0 0 0,1 0 0,-1 0-1,0 0 1,0 0 0,0 0 0,0 0 0,-1 0 0,1 0 0,0 0 0,0 0 0,0 0 0,-1 0 0,1 0 0,-1 0 0,1-1 0,-1 1 0,1 0 0,-1 0 0,0 1 0,1-2 57,-4 12-4062,5-24 932,-1-2-331,0 12 118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4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00 3488,'0'0'2890,"3"0"-2154,-3 0-689,1 0 0,0 0 0,-1 0 0,1 0 0,-1 0 0,1 0-1,-1 0 1,1 0 0,0 0 0,-1 0 0,1 0 0,-1-1-1,1 1 1,-1 0 0,1 0 0,-1-1 0,1 0 0,0 0 66,-1 0 0,1 0 0,-1 0 0,1 0 0,-1 0 0,0 0 0,1 0 0,-1 0 1,0 0-1,0 0 0,0 0 0,0-1 0,0 0 0,0 1-81,0 1 1,0-1-1,0 1 0,0-1 0,0 1 1,0-1-1,0 1 0,0-1 0,0 1 1,0-1-1,0 1 0,0-1 0,1 1 1,-1-1-1,0 1 0,0-1 0,1 1 1,-1-1-1,0 1 0,1 0 0,-1-1 1,0 1-1,1-1 0,-1 1 0,1 0 1,-1 0-1,1-1 0,-1 1 0,0 0 1,1 0-1,-1-1 0,1 1 0,-1 0 1,1 0-1,-1 0 0,1 0 0,0 0 1,-1 0-1,1 0 0,-1 0 0,2 0 1,-2 0-23,0 0 0,0 0 1,0 0-1,0 0 0,0 0 0,0 0 1,0 0-1,0 0 0,0 0 1,0 0-1,1 0 0,-1 0 0,0 0 1,0 0-1,0 0 0,0 0 1,0 0-1,0 0 0,0 0 1,0 0-1,0 0 0,0 0 0,1 0 1,-1 0-1,0 0 0,0 0 1,0 0-1,0 0 0,0 0 0,0-1 1,0 1-1,0 0 0,0 0 1,0 0-1,0 0 0,0 0 0,0 0 1,0 0-1,0 0 0,0 0 1,0 0-1,1 0 0,-1-1 1,0 1-1,0 0 0,0 0 0,0 0 1,0 0-1,0 0 0,0 0 1,0 0-1,-1 0 0,1 0 0,0-1 1,0 1-1,0 0 0,0-14 1324,-2 14-748,-2 0-486,-19 2 1046,22-1-1112,0-1 1,0 1 0,0-1 0,0 0 0,0 1-1,0 0 1,0-1 0,0 1 0,0 0-1,1-1 1,-1 1 0,0 0 0,0 0 0,1 0-1,-1 0 1,0-1 0,1 1 0,-1 0 0,1 0-1,-1 0 1,0 2 0,-5 19 313,5-14-149,-2 0 1,1-1 0,-5 11-1,-2 0-139,1 0-1,1 0 0,1 1 0,1 0 0,0 0 1,1 0-1,2 0 0,0 1 0,0 27 0,1-29-56,1-13-4,0 0 1,0 0-1,0 0 0,1 5 0,0-9 4,-1 1 0,0-1 0,1 0 0,-1 0 0,1 0 0,-1 1 0,1-1 0,0 0 0,-1 0 0,1 0 0,0 0 0,0 0 0,0 0 0,0 0 0,0-1 0,0 1 0,0 0 0,0 0 0,2 0 0,-2 0-15,0 0 1,1 0-1,-1-1 0,1 1 0,-1-1 1,1 1-1,-1-1 0,1 0 0,0 1 1,-1-1-1,1 0 0,2 0 0,0-1-106,1-1-1,-1 1 0,0-1 0,6-3 1,-7 3 60,0 1 0,-1-1 0,0 0 0,1 0 0,-1 0 0,0 0 0,0 0 0,0-1 0,0 1 0,-1 0 0,1-1 0,-1 0 0,1 1 0,-1-1 0,0 0 0,0 0 0,0 1 0,0-4 0,1 0-1,0 0 0,1 0 0,-1 0-1,5-6 1,-1 3 55,-1 0 0,0 0-1,0-1 1,5-17 0,-5-3-87,1 13 97,-4 14 92,-1 0 1,0-1 0,0 1-1,0-1 1,0 0 0,-1 1-1,1-6 1,-1 1 100,2-13 553,-2 20-730,0 1 0,0 0 1,0-1-1,1 1 0,-1-1 1,0 1-1,1 0 0,-1-1 1,0 1-1,1 0 0,-1-1 1,0 1-1,1 0 1,-1-1-1,1 1 0,-1 0 1,0 0-1,1-1 0,-1 1 1,1 0-1,-1 0 0,1 0 1,-1 0-1,1 0 0,-1 0 1,1 0-1,-1 0 0,1 0 1,0 0-1,4 3 783,8 16-157,-11-14-580,0-1 0,1 0 0,-1 0-1,7 7 1,-3-5-49,0 1-1,1-1 1,-1-1 0,1 1-1,0-1 1,1 0 0,0-1-1,-1 0 1,1 0 0,0 0-1,16 3 1,-6-5-122,-1 0 1,30-2-1,-13-1-154,-27 1 224,-3 0 19,0 1 0,0-2 0,-1 1-1,1 0 1,0-1 0,0 1 0,-1-1 0,1 0 0,-1 0-1,1-1 1,-1 1 0,1-1 0,-1 0 0,6-3-1,2-2-7,-7 5 40,-1 0 0,1 0 0,-1-1 0,0 1 0,0-1 0,0 0 0,3-3 0,-5 5-6,0-1 0,0 1 1,0-1-1,-1 1 0,1-1 0,0 0 0,-1 1 0,1-1 1,-1 0-1,0 0 0,0 1 0,1-1 0,-1 0 0,0 0 1,0 0-1,-1 1 0,1-1 0,0 0 0,-1 0 0,1 1 1,-2-4-1,-9-25 78,8 17-39,2 9-25,1 0 1,-2 0-1,1 0 0,0 0 1,-1 1-1,0-1 1,0 0-1,-3-5 0,-42-65 657,43 61-1812,6 6 997,0 7-407,0-1 1,0 1 0,-1-1-1,1 1 1,0 0-1,0-1 1,-1 1 0,1 0-1,3 0 1,-2 0 120,-1 0-1,1 0 1,-1 1-1,1-1 1,-1 0 0,0 1-1,1 0 1,-1-1 0,1 1-1,-1 0 1,0 0 0,0 0-1,1 1 1,-1-1 0,0 0-1,0 1 1,2 2-1,13 13-2519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41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6144,'0'0'2757,"0"-3"-2053,0-8 1051,0 11-1733,0 0 1,0 0 0,0 0 0,0 0-1,0 0 1,0 0 0,0 0 0,0 0-1,0 0 1,0-1 0,0 1-1,0 0 1,0 0 0,0 0 0,0 0-1,0 0 1,0 0 0,0 0 0,0 0-1,0 0 1,0 0 0,0-1 0,0 1-1,0 0 1,1 0 0,-1 0 0,0 0-1,0 0 1,0 0 0,0 0-1,0 0 1,0 0 0,0 0 0,0 0-1,0 0 1,0 0 0,0 0 0,0 0-1,0 0 1,1-1 0,-1 1 0,0 0-1,0 0 1,0 0 0,0 0 0,0 0-1,0 0 1,0 0 0,0 0-1,0 0 1,1 0 0,-1 0 0,0 0-1,0 1 1,0-1 0,0 0 0,2 0 250,1-1 23,0 1 1,0 0 0,-1 0 0,1 0-1,0 1 1,0-1 0,-1 1 0,5 0 0,-4 2-169,1-1 1,-1 1 0,0 0-1,1 0 1,-1 0 0,-1 0-1,6 8 1,-6-7-98,0 0 1,0 0 0,0 0-1,1 7 1,-3-9-4,0-1-1,0 1 1,0 0-1,0-1 1,0 1 0,-1-1-1,1 1 1,-1-1 0,1 1-1,-1-1 1,1 1 0,-2 2-1,1-3-8,0 0 1,1 1-1,0-1 0,-1 1 0,1-1 0,0 1 1,0-1-1,-1 1 0,2 1 0,-4 17-14,-8 5 1,0-8 184,8-13-267,11-3-79,1-4-9,-4 0 97,-2 1 32,0 1 0,0-1-1,0 1 1,0 0 0,0 0 0,0 0-1,0 0 1,0 1 0,0-1 0,1 1 0,-1 0-1,5 0 1,11-1-933,0-2 0,31-7 1,-25 7-2088,5 3 96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47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61 1984,'0'-14'640,"0"14"-636,0 0 1,0 0-1,0 0 1,0-1-1,0 1 0,0 0 1,0 0-1,0 0 0,0 0 1,0 0-1,0 0 1,0 0-1,0 0 0,0 0 1,0 0-1,0-1 1,0 1-1,0 0 0,0 0 1,0 0-1,0 0 1,0 0-1,0 0 0,0 0 1,0 0-1,1 0 1,-1 0-1,0 0 0,0-1 1,0 1-1,0 0 1,0 0-1,0 0 0,0 0 1,0 0-1,0 0 1,0 0-1,0 0 0,0 0 1,1 0-1,-1 0 1,0 0-1,0 0 0,0 0 1,0 0-1,0 0 1,0 0-1,0 0 0,0 0 1,0 0-1,1 0 1,-1 0-1,0 0 0,0 0 1,0 0-1,0 0 1,2 0-13,17-1 1425,-18 1-1365,-1 0-1,1 0 0,-1-1 0,0 1 1,1 0-1,-1 0 0,1 0 1,-1 0-1,0 0 0,1-1 0,-1 1 1,1 0-1,-1 0 0,0-1 0,1 1 1,-1 0-1,0-1 0,0 1 1,1 0-1,-1-1 0,0 1 0,0-1 1,1 1-1,-1 0 0,0-1 1,0 1-1,0-1 0,0 1 0,0 0 1,0-1-1,1 0 0,-1 6 824,0-13 197,0 6 762,2-1-1108,12-11 2239,-17 11-2720,-4-5-8,9 10-54,-2-2-177,0 1 1,0-1-1,1 0 0,-1 0 0,0 0 1,0 0-1,0 1 0,0-1 0,0 0 1,0 0-1,0 0 0,1 1 0,-1-1 1,0 0-1,0 0 0,0 1 0,0-1 1,0 0-1,0 0 0,0 0 1,0 1-1,0-1 0,0 0 0,0 0 1,0 1-1,0-1 0,-1 0 0,1 0 1,0 0-1,0 1 0,0-1 0,0 0 1,0 0-1,0 0 0,0 1 0,-1-1 1,1 0-1,0 0 0,0 0 0,0 0 1,0 1-1,-1-1 0,1 0 0,0 0 1,0 0-1,0 0 0,-1 0 0,1 0 1,0 0-1,0 0 0,0 0 1,-1 0-1,1 0 0,0 0 0,0 0 1,-1 0-1,1 0 0,0 0 0,0 0 1,-1 0-1,1 0 0,0 0 0,0 0 1,-1 0-1,1 0-3,0 0-1,0 0 1,0 0 0,0 0-1,0 0 1,0 0 0,0 0 0,0 0-1,-1 0 1,1 0 0,0 0-1,0 0 1,0 0 0,0 0 0,0 0-1,0 0 1,0 0 0,0 0-1,0 0 1,0 0 0,-1 0 0,1 0-1,0 0 1,0 0 0,0 0-1,0 0 1,0 0 0,0 0 0,0 0-1,0 0 1,0 0 0,0 1-1,0-1 1,0 0 0,0 0 0,0 0-1,-1 0 1,1 0 0,0 0-1,0 0 1,0 0 0,0 0 0,0 0-1,0 0 1,0 1 0,0-1-1,0 0 1,0 0 0,0 0 0,0 0-1,0 0 1,0 0 0,0 0-1,0 0 1,0 0 0,1 1 0,-2 0 8,1 1 0,0 0 1,-1 0-1,1-1 0,-1 1 1,1 0-1,-1-1 0,0 1 1,0-1-1,1 1 0,-1-1 1,0 1-1,-1-1 0,1 0 0,0 1 1,-2 1-1,1-2-1,0 1-1,1-1 0,-1 1 1,1 0-1,0 0 1,-1 0-1,1 0 1,0 0-1,0 0 1,0 0-1,0 0 1,1 0-1,-1 0 0,1 0 1,-1 1-1,1-1 1,-1 3-1,1 2 49,-1 1 0,0-1 0,0 0 0,-3 8 0,1-6-13,1-1 1,1 1-1,-1 0 1,1 12 0,0 4-2,0-9-18,1-1 0,2 30 0,-1-41-10,0-1-1,-1 1 1,1 0 0,0 0-1,1-1 1,-1 1 0,1-1 0,-1 1-1,1-1 1,0 0 0,0 0 0,1 0-1,-1 0 1,1 0 0,-1 0-1,1 0 1,4 2 0,-1-2 20,0 0 0,1-1 0,-1 1-1,1-1 1,0-1 0,0 1 0,0-1 0,-1-1 0,1 1 0,0-1 0,0 0 0,0-1 0,0 1 0,9-3 0,-11 2 7,-1-1 1,0 0 0,0 1 0,0-1 0,0 0 0,0-1 0,0 1 0,-1-1 0,1 0 0,-1 0 0,4-4 0,-6 6-28,0-1 0,-1 0-1,1 0 1,-1 1-1,0-1 1,1 0-1,-1 0 1,0 0-1,0 1 1,0-1-1,0 0 1,0 0-1,-1 0 1,1 0-1,-1 1 1,1-1-1,-1 0 1,1 1-1,-1-1 1,0 0-1,0 1 1,0-1-1,0 1 1,0-1-1,0 1 1,-3-3-1,-3-3-39,0 0-1,-1 0 1,-15-9-1,3 2-50,9 0 16,2 12 28,8 2 19,1 0 0,-1 0 0,0 0 0,0 0 0,1 0 0,-1 0 0,0 0 1,1-1-1,-1 1 0,0 0 0,1 0 0,-1-1 0,0 1 0,1 0 0,-1-1 0,0 1 0,1-1 0,-1 1 0,1 0 0,-1-1 0,1 1 0,-1-1 0,1 0 0,-1 1 0,1-1 0,0 1 0,-1-1 0,1 0 0,0 1 0,-1-1 0,1 0 0,0 1 1,0-1-1,0 0 0,-1 0 0,1 1 0,0-1 0,0 0 0,0 0 0,0 1 0,1-2 0,-1-12-297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6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62 7296,'-14'0'2368,"14"0"-2352,0 0 0,0 0 1,0 0-1,-1 0 0,1 0 0,0 0 1,0 0-1,0 0 0,0 0 1,0 0-1,0 0 0,0 0 0,0 0 1,0 0-1,0 0 0,-1 0 0,1 0 1,0 0-1,0 0 0,0 0 1,0 0-1,0 0 0,0 0 0,0 0 1,0 0-1,0 0 0,0 1 1,-1-1-1,1 0 0,0 0 0,0 0 1,0 0-1,0 0 0,0 0 0,0 0 1,0 0-1,0 0 0,0 0 1,0 0-1,0 0 0,0 1 0,0-1 1,0 0-1,0 0 0,0 0 1,0 0-1,0 0 0,0 0 0,0 0 1,0 0-1,0 0 0,0 1 1,0-1-1,0 0 0,0 0 0,0 0 1,0 11 537,0-8 1121,-3-3-1520,3 0-153,-1 0 0,1 0 1,-1 0-1,1 0 1,-1 0-1,1 0 1,-1 0-1,1 0 1,-1 0-1,1 0 0,-1 0 1,1 1-1,-1-1 1,1 0-1,-1 0 1,1 1-1,-1-1 1,-5 13 61,5-9-39,-4 7 75,4-8-61,-1 0 0,1 1 0,0-1 0,0 0 0,0 0 0,0 1 0,1-1 0,-1 1 1,1 5-1,0 201 585,0-208-622,0-1 0,0 0 0,0 1 1,0-1-1,1 1 0,-1-1 0,0 0 1,1 0-1,-1 1 0,1-1 1,0 0-1,-1 0 0,1 1 0,0-1 1,0 0-1,0 0 0,-1 0 0,1 0 1,0 0-1,0 0 0,1 0 1,-1-1-1,0 1 0,0 0 0,0-1 1,0 1-1,1 0 0,-1-1 0,0 1 1,1-1-1,2 1 0,-2 0 0,0-1 0,0 1-1,0-1 1,0 1-1,0-1 1,0 0 0,0 1-1,-1-1 1,1 0-1,0 0 1,0 0-1,0-1 1,0 1 0,0 0-1,0-1 1,0 1-1,0-1 1,-1 0-1,1 0 1,0 0 0,0 1-1,2-4 1,5-1 1,1 1-21,-8 3 11,0 0-1,1 0 0,-1 0 1,0 0-1,0 0 0,0 0 1,0-1-1,0 1 0,0-1 1,0 0-1,0 1 0,0-1 1,-1 0-1,1 0 0,-1 0 1,0 0-1,1 0 0,-1-1 1,1-1-1,3-27 184,0 14-102,-2 10-12,-1 0 0,-1-1 0,0 1 0,1-10 0,-2-55 29,0 65-127,0 2-34,0 0 0,0-1 0,1 1 0,-1 0 0,3-6 0,-3 10 55,0 0 0,1-1 0,-1 1 0,1 0 0,-1 0 0,1 0 0,-1 0 0,1 1 0,0-1 0,-1 0 0,1 0 0,0 0 0,0 0 0,0 1-1,0-1 1,0 0 0,0 1 0,0-1 0,0 1 0,0-1 0,0 1 0,0-1 0,0 1 0,0 0 0,0-1 0,0 1 0,0 0 0,0 0 0,3 0 0,4-3-113,-3 1 119,-2 0 12,0 0 1,0 1-1,0 0 1,0 0-1,0 0 0,0 0 1,1 0-1,-1 0 1,0 1-1,0 0 0,5-1 1,186 1 321,-185 0-300,0-1 0,0 0 0,0-1 0,11-3-1,-13 3 14,0 1 1,0-1-1,0 1 0,8 0 0,19 1 490,-32 0-331,-2-3-79,0 2-111,0 0 0,0 1 0,0-1 1,-1 0-1,1 0 0,0 0 0,-1 0 1,1 1-1,-1-1 0,1 0 0,-1 0 1,1 1-1,-1-1 0,1 1 0,-1-1 1,0 0-1,1 1 0,-1-1 0,-1 0 1,-18-10 178,17 9-155,0 1-27,0 1 0,0-1 0,0 0-1,0 1 1,0 0 0,0-1 0,0 1 0,0 1-1,-1-1 1,1 0 0,0 1 0,0-1 0,-4 2 0,0 1-74,-1 1 0,-13 8 0,5-3-78,15-9 135,0 1-1,0-1 1,0 1 0,0-1-1,0 0 1,0 1-1,0 0 1,1-1 0,-1 1-1,0 0 1,0-1-1,1 1 1,-1 0-1,0 0 1,1-1 0,-1 1-1,1 0 1,-1 0-1,1 0 1,0 0 0,-1 0-1,1 0 1,0 0-1,-1 0 1,1 0 0,0 1-1,-3 10-72,-4 6-147,5-15 214,1-1 0,0 0-1,0 1 1,0-1 0,1 1-1,-1-1 1,0 1 0,1-1 0,0 1-1,-1 0 1,1-1 0,0 1 0,1 0-1,-1-1 1,0 1 0,1-1-1,-1 1 1,1-1 0,1 4 0,0 0 20,1 0 0,0 0 0,0 0 0,1 0 0,4 5 0,-7-10-1,0 1 1,0-1-1,0 1 1,0-1 0,0 0-1,0 1 1,1-1-1,-1 0 1,1 0-1,-1 0 1,1 0-1,-1 0 1,1 0 0,0 0-1,-1-1 1,1 1-1,0-1 1,0 1-1,-1-1 1,1 0 0,0 1-1,0-1 1,0 0-1,-1 0 1,1 0-1,3-1 1,10-6-297,-1-2 0,1 0 0,-1 0 1,19-17-1,-11 9 148,-17 13 130,0 0 0,-1 0 0,0 0 0,1 0 1,-1-1-1,-1 0 0,1 0 0,-1 0 0,0 0 0,5-10 0,-6 11 18,0-1-1,1 1-1,0-1 1,0 1-1,1-1 1,-1 1 0,1 0-1,0 0 1,6-4-1,1-2-17,-9 8 15,0 0 0,0 0 1,0-1-1,-1 1 0,1-1 1,-1 1-1,1-1 0,-1 0 0,0 1 1,0-1-1,0 0 0,1-5 0,-1 1 24,-1 0 0,0-1 0,-1-10 1,0-6 288,1-11 591,0 24-416,0 24-252,0 100 803,0 117-256,0-230-794,0 1 1,0-1-1,0 0 1,0 1 0,0-1-1,0 0 1,0 1 0,0-1-1,0 0 1,0 1 0,0-1-1,0 0 1,0 1-1,0-1 1,1 0 0,-1 1-1,0-1 1,0 0 0,0 0-1,0 1 1,1-1 0,-1 0-1,0 1 1,0-1 0,1 0-1,-1 1 11,8 5-296,-3-9-439,-1-1 262,9-4-392,4-14-299,0 11 395,-15 8 691,-1 0 1,1 0 0,0 1-1,-1-1 1,1 0-1,0-5 1,0 4 30,0 0-1,0-1 1,0 1-1,0 0 1,0 0-1,1 1 1,3-5-1,8-6 84,-12 11 592,-2 6-48,0 63 352,1-59-896,0-1-1,0 0 0,0 0 0,4 9 1,-3-10-36,-1 1 1,1 0-1,-1 0 0,1 9 1,0-2-19,3-8 34,2-1 19,-2 3-17,-5-6-19,0-1 1,0 0-1,1 1 0,-1-1 0,0 1 0,0-1 0,1 0 0,-1 1 0,0-1 0,0 0 0,1 1 0,-1-1 0,1 0 0,-1 0 0,0 1 1,1-1-1,-1 0 0,0 0 0,1 0 0,-1 1 0,1-1 0,-1 0 0,1 0 0,-1 0 0,0 0 0,1 0 0,-1 0 0,1 0 0,-1 0 1,1 0-1,5-3-241,5-8-436,-5 8 207,-6 3 475,0 0-19,1 0 0,0 0 0,-1 0 1,1 0-1,0 0 0,0 0 0,-1 0 0,1 0 0,0-1 1,-1 1-1,1 0 0,0 0 0,-1-1 0,2 1 0,-2-1 10,0 0-1,1 0 1,-1 0-1,1 0 1,-1 1-1,0-1 1,0 0-1,0 0 1,0 0-1,1 0 1,-1 0-1,0 0 1,-1-1-1,1-45 165,0 44 229,0 0-102,0-8-36,0 11-244,0 0 1,0 0 0,0 0-1,0 0 1,0 0 0,0-1 0,0 1-1,0 0 1,0 0 0,0 0-1,0 0 1,0 0 0,0 0 0,0 0-1,0 0 1,0 0 0,0-1-1,0 1 1,0 0 0,0 0 0,0 0-1,0 0 1,0 0 0,0 0-1,1 0 1,-1 0 0,0 0 0,0 0-1,0 0 1,0 0 0,0-1-1,0 1 1,0 0 0,0 0 0,0 0-1,0 0 1,0 0 0,0 0-1,1 0 1,-1 0 0,0 0 0,0 0-1,0 0 1,0 0 0,0 0-1,0 0 1,0 0 0,0 0 0,0 0-1,0 0 1,1 0 0,-1 0-1,0 0 1,0 0 0,0 0 0,0 0-1,61 0 910,-58 0-976,13 0 566,-16 3-518,0 8 58,0-8-4,0 0 10,0 24 96,0-24 80,0 0-86,0 8-4,0-11-133,0 0 0,0 0 0,1 0 0,-1 0 1,0 0-1,0 0 0,0 1 0,0-1 1,0 0-1,0 0 0,0 0 0,0 0 0,0 0 1,0 0-1,0 0 0,0 0 0,0 0 0,0 1 1,-1-1-1,1 0 0,0 0 0,0 0 1,0 0-1,0 0 0,0 0 0,0 0 0,0 0 1,0 0-1,0 0 0,0 0 0,0 0 1,0 1-1,0-1 0,0 0 0,0 0 0,0 0 1,-1 0-1,1 0 0,0 0 0,0 0 0,0 0 1,0 0-1,0 0 0,0 0 0,0 0 1,0 0-1,0 0 0,-1 0 0,1 0 0,0 0 1,0 0-1,0 0 0,0 0 0,0 0 0,0 0 1,0 0-1,-14 0-1,14 2-160,0 3 103,0-2 75,0 0 0,0 1 0,0-1-1,0 0 1,-1 0 0,1 0-1,-2 4 1,0-2 11,0 2-10,-1 0-1,1 1 0,1-1 0,-1 1 1,0 13-1,2-6-23,1-5 18,-1 0-1,0 0 0,-1 0 1,0 0-1,-1 0 1,0-1-1,-1 1 0,-5 15 1,4-12 46,0-1 0,1 1 0,-2 19 0,1-5 9,-7 23 92,7-22-92,3-17-31,-1-1 0,0 1 0,0-1-1,-1 0 1,0 0 0,-1 0 0,0 0 0,-10 15 0,-13 20 160,26-43-181,0 1-1,-1-1 1,1 0 0,0 0 0,-1 1-1,0-1 1,1 0 0,-1 0 0,0-1-1,0 1 1,0 0 0,0-1 0,0 1-1,-1-1 1,1 1 0,0-1 0,-1 0-1,1 0 1,-1 0 0,-3 0 0,0 1 32,2 0-31,1-1 0,-1 0 0,0 0 0,1 0 1,-6 0-1,7-1-20,0-1-1,1 1 1,-1 0 0,0-1 0,0 1-1,1-1 1,-1 0 0,0 0-1,1 1 1,-1-1 0,-2-2 0,2 1-15,-1 0 0,1 1 0,-1-1 0,1 0 0,0 0 0,0 0 0,0-1 0,0 1 0,0 0 0,1-1 0,-1 1 0,1-1 0,-1 0 0,1 0 0,0 1 0,0-1 0,0 0 0,0 0 0,1 0 0,-1-3 0,1 1-17,0 0 1,1 1 0,-1-1 0,1 1-1,0-1 1,1 1 0,-1-1-1,1 1 1,0 0 0,0 0-1,4-7 1,-1 3-23,1 1 0,0-1-1,13-10 1,1-1-48,1 0-1,2 2 1,45-28 0,-44 30 70,46-25-48,27-2 19,-11-2 54,-9 8-65,-21 6-256,-34 20 199,-17 8 51,0 0-1,-1 0 1,1 0-1,-1 0 1,1-1-1,-1 0 1,5-5-1,-8 9-14,-1-1-1,0 1 1,0-1-1,0 1 1,1-1-1,-1 1 1,0-1-1,0 1 1,0-1-1,0 1 1,0-1-1,0 1 1,0-1-1,0 1 1,0-1-1,0 1 1,-1-1-1,1 1 1,0-1-1,-1 2 1,1-2 24,-1 0 0,0 1 0,0-1 0,0 0 0,0 1 0,1-1 0,-1 0 0,0 0 0,0 0 0,0 0 0,0 1 0,0-1 0,-1-1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48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84 3648,'0'0'1173,"-2"-2"-703,-9-10-167,8 10 1041,0 2-1450,-4 0 133,9 0-39,-1-1 55,-1 0 1,1 1 0,0-1-1,-1 1 1,1-1-1,-1 0 1,1 0 0,-1 1-1,1-1 1,-1 0 0,0 0-1,1 0 1,-1 1 0,0-1-1,0 0 1,1 0 0,-1 0-1,0 0 1,0 0 0,0 0-1,0 1 1,0-3-1,0 1 200,0-1 0,0 0 0,0 1 0,0-1-1,1 0 1,-1 1 0,1-1 0,0 0 0,0 1-1,0-1 1,0 1 0,3-5 0,-4 6-186,1 1 1,0-1 0,0 0-1,0 0 1,-1 1-1,1-1 1,0 0 0,0 1-1,0-1 1,0 1 0,0-1-1,0 1 1,0 0 0,3-1-1,-2 1 1,0-1 1,1 1-1,-1 0 0,0 1 0,1-1 0,-1 0 0,0 1 1,1-1-1,2 2 0,4 1 56,6 1 111,-1 1 0,26 13 0,-34-13-165,1-1 0,-1 1 0,0 0-1,0 1 1,8 10 0,10 10 317,-20-22-293,0 0-1,-1 0 1,0 1-1,1-1 1,-2 1 0,1 0-1,0 0 1,1 6-1,-3-10-56,-1 0-1,1 0 0,-1 0 1,0 0-1,0 1 0,0-1 1,0 0-1,0 0 0,0 0 1,0 0-1,0 1 0,0-1 1,0 0-1,-1 0 0,1 0 1,0 0-1,-1 0 0,1 0 1,-1 0-1,1 0 0,-1 0 1,0 0-1,1 0 0,-3 2 1,-2 4 200,1-1-149,0-1 1,-1 0 0,1 1 0,-2-1 0,1-1 0,0 1 0,-1-1-1,0 0 1,-12 6 0,-2 2-73,16-9-29,-1 1 30,1-1 0,-1 0 0,0 0 0,0 0-1,0-1 1,0 0 0,-9 3 0,13-5-24,1 0 1,-1 0-1,1 0 0,0 0 1,-1 0-1,1 0 0,-1 0 1,1 0-1,-1-1 0,1 1 0,-1 0 1,1 0-1,0 0 0,-1 0 1,1-1-1,0 1 0,-1 0 1,1-1-1,-1 1 0,1 0 0,0-1 1,0 1-1,-1 0 0,1-1 1,-1 0-1,1 1-2,0 0 0,0 0-1,0 0 1,0-1 0,1 1 0,-1 0 0,0 0-1,0-1 1,0 1 0,0 0 0,0 0 0,0-1-1,0 1 1,0 0 0,0 0 0,1 0 0,-1-1-1,0 1 1,0 0 0,0 0 0,0 0 0,1 0-1,-1-1 1,0 1 0,0 0 0,0 0 0,1 0-1,-1 0 1,0 0 0,0 0 0,0 0 0,1 0-1,-1 0 1,0 0 0,0 0 0,1-1 0,-1 1-1,0 0 1,0 0 0,1 1 0,-1-1 0,0 0-1,0 0 1,0 0 0,1 0 0,5-3-1912,1-5 1032,-2 3 147,1-1-1,-1 1 1,1 0-1,12-7 1,-16 10 558,1 1 0,0 1 0,0-1 0,0 0-1,0 1 1,0-1 0,0 1 0,0 0 0,4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48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7 6816,'-28'-14'2197,"22"11"-1344,4 3-245,-7 0 391,0 0 1,-15 3-1,13 8-343,-4-9-305,12-3-303,1 1 0,-1 0 0,1 0 0,0 0 0,-1 1 0,1-1 0,0 0 0,-1 1 0,1 0 1,-3 1-1,-31 28 544,25-24-542,9-5-43,-1 0-1,1 0 1,0 0 0,-1 1 0,1-1 0,0 1 0,0-1 0,0 1-1,0 0 1,0 0 0,1 0 0,-1 0 0,0 0 0,1 0 0,-2 4 0,-3 22 94,-1-10-41,5-16-56,1 0 0,0 1 0,0-1 0,0 1 1,0-1-1,1 1 0,-1-1 0,1 1 0,0 0 1,-1-1-1,1 1 0,0-1 0,0 1 1,1 0-1,-1-1 0,1 1 0,-1-1 0,1 1 1,1 3-1,-1-3 5,0 1 1,1-1-1,-1 1 1,1-1-1,0 0 1,0 1 0,0-1-1,0 0 1,1 0-1,-1 0 1,1-1-1,0 1 1,4 3-1,7 3 104,-6-2-36,1-1 0,0-1 0,1 1 1,-1-1-1,12 4 0,-15-8-135,0 0 0,0-1 0,10 1 0,20 1-1160,-17 4 684,-14-4 94,-1-1 0,1 1-1,-1-1 1,1 0 0,0-1-1,-1 1 1,1-1 0,5 0 0,20 0-1656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4:50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5568,'0'-14'1786,"0"12"-1071,3-1-304,8-8 154,-11 10-535,1 1 1,0-1-1,-1 1 1,1 0-1,-1-1 0,1 1 1,0 0-1,-1 0 0,1-1 1,0 1-1,-1 0 1,1 0-1,0 0 0,0 0 1,-1 0-1,1 0 0,0 0 1,-1 0-1,1 0 1,0 0-1,0 0 0,-1 0 1,2 1-1,0-1 94,15-1 244,-12 1-285,-1-1 0,1 1 0,0 0 0,-1 0 0,1 0 0,-1 1 0,1 0 0,8 2 0,-11-2-34,0 0 1,0 1-1,1-1 0,-1 1 0,0 0 1,0-1-1,0 1 0,-1 0 0,1 0 1,0 0-1,-1 0 0,1 1 0,-1-1 1,0 0-1,0 1 0,0-1 1,0 1-1,0-1 0,0 1 0,0 4 1,-1 5 236,1-8-172,-1-1 0,0 0 1,0 1-1,0-1 0,0 1 1,-1-1-1,1 0 0,-1 1 1,-1 3-1,-9 9 339,5-2-154,-1-9-86,7-5-205,-1 0 1,1 1-1,0-1 0,-1 0 0,1 0 1,0 1-1,-1-1 0,1 0 0,0 0 1,-1 1-1,1-1 0,0 0 0,-1 1 1,1-1-1,0 1 0,0-1 1,-1 0-1,1 1 0,0-1 0,0 1 1,0-1-1,0 0 0,0 1 0,0-1 1,0 1-1,-1-1 0,1 1 0,0-1 1,1 1-1,-1 0 0,0 1 35,13-2-343,-10 0 275,-1 1 23,-1-1 1,1 0 0,0 0 0,-1 1 0,1-1 0,-1 0 0,1 1 0,-1 0 0,3 1 0,-2-1 9,0-1 0,-1 1 0,1 0 0,0-1 0,-1 1 0,1-1 0,0 1 0,0-1 0,3 1 0,39-10 264,-17 7-827,48 1 1,-49 1-764,-24 0 722,0 0-1,0 0 0,0 0 0,0 0 1,0 1-1,0-1 0,0 1 1,4 0-1,10 13-3259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00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4992,'0'-14'1589,"0"14"-1578,0 0 0,0-1 0,0 1 0,0 0 0,0 0 0,0 0 0,0 0 0,-1 0 0,1 0 1,0 0-1,0 0 0,0 0 0,0-1 0,1 1 0,-1 0 0,0 0 0,0 0 0,0 0 0,0 0 0,0 0 0,0 0 0,0 0 0,0 0 0,0 0 0,0-1 0,0 1 0,0 0 0,0 0 0,0 0 0,0 0 0,0 0 0,0 0 0,0 0 1,0 0-1,1 0 0,-1 0 0,0 0 0,0 0 0,0 0 0,0 0 0,0 0 0,0 0 0,0 0 0,0 0 0,0 0 0,0 0 0,1 0 0,-1 0 0,0 0 0,0 0 0,0 0 0,0 0 0,0 0 0,0 0 0,0 0 0,0 0 0,14 0 4272,-11 0-3344,83 0 2581,155 0-2449,-234 0-1030,0 1 0,0-1-1,0 2 1,0-1 0,0 1-1,10 3 1,-10-2-6,-3-2 15,0 0-1,0 0 0,0-1 0,0 1 0,1-1 1,-1 0-1,6-1 0,4 1-992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00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0 5152,'-42'0'1648,"41"0"-1601,0 0 0,0 0 1,0 0-1,1 0 0,-1 0 0,0 0 0,0 0 1,0 1-1,0-1 0,0 0 0,0 1 1,1-1-1,-3 1 0,-24 10 550,-1-5 913,19 2-487,9-8-976,0 1 1,0-1-1,-1 0 0,1 1 1,0-1-1,-1 0 1,1 1-1,0-1 1,0 0-1,-1 1 1,1-1-1,-1 0 1,1 0-1,0 1 1,-1-1-1,1 0 1,-1 0-1,1 0 0,0 0 1,-1 0-1,1 0 1,-1 1-1,1-1 1,-1 0-1,1 0 1,0 0-1,-1 0 1,-5 2 741,-5 9-74,22-5 618,-9-2-1095,4 3 132,-3-6-288,0 0 0,-1-1 0,1 1 0,0-1 1,-1 0-1,1 1 0,0-1 0,0 0 0,2-1 0,15 1 249,91 0 703,-104-1-941,-1 1-1,1-2 0,11-2 1,7 0 156,-11 8-145,-5 0-91,-5-3-45,0 0-1,0-1 1,0 1 0,0-1-1,0 0 1,6 0-1,5 0-1313,-1 0 504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01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3 119 8320,'14'-14'2672,"-12"11"-1627,-4 1-320,0 0-583,1 1 1,0-1-1,-1 1 0,1-1 0,0 1 1,0-1-1,0 0 0,0 1 0,1-1 0,-1 0 1,0 0-1,1 0 0,-1 1 0,1-4 1,-3-1 646,-2 3-657,1 0 0,-1 0 0,0 0 1,0 1-1,-11-4 0,-8-4-72,16 6-94,0 1 1,0 1-1,0-1 0,0 2 0,-1-1 1,1 1-1,-1 0 0,1 0 0,-18 2 1,24-1 18,-12-1 30,1 0-1,-1-1 0,-22-7 1,33 8 7,-11-1-61,0 1 0,1 0 0,-1 0 0,-16 3 0,-4-1-363,6-1 135,28 0 267,0 0-1,0 0 0,0 0 1,0-1-1,0 1 0,-1 0 1,1 0-1,0 0 0,0 0 1,0 0-1,0 0 0,0 0 1,0 0-1,0 0 0,0 0 1,0 0-1,-1 0 0,1 1 1,0-1-1,0 0 0,0 0 1,0 0-1,0 0 0,0 0 1,0 0-1,0 0 1,0 0-1,0 0 0,0 0 1,0 0-1,-1 0 0,1 0 1,0 0-1,0 0 0,0 0 1,0 1-1,0-1 0,0 0 1,0 0-1,0 0 0,0 0 1,0 0-1,0 0 0,0 0 1,0 0-1,0 0 0,0 0 1,0 1-1,0-1 0,0 0 1,0 0-1,0 0 0,0 0 1,0 0-1,0 0 1,0 0-1,0 11 38,0-8 155,0 0-37,0 30 389,1-20-437,-1-3-13,0 0-1,-1 0 0,-2 14 0,-8 25 40,6 15-117,0-29-25,1-14 42,2-1 1,-1 23-1,2-16 68,-9 46 0,7-60-58,-2 37 16,-3-13-81,-12 40 1,19-74 35,0 1 0,0 0 1,1 0-1,-1 0 0,1-1 0,0 1 0,0 0 0,1 5 0,-1 2 19,0 72 682,0-81-358,-3-2-485,-4 0-136,14 0 123,-4 0 237,-2 8 100,1-2-142,12 0 53,0 1 33,-9-4-100,1 1 0,0-2 0,0 1 1,0 0-1,1-1 0,-1 0 0,0-1 0,12 2 0,148-3 707,-163 0-800,-6 0-801,-8 0-271,11 0 1103,0 0 1,0 0-1,0 0 0,0 0 1,0 0-1,-1 0 0,1 0 0,0 0 1,0 0-1,0 0 0,0 0 1,0 0-1,0 0 0,0 0 1,0 0-1,0 0 0,-1 0 0,1 0 1,0 0-1,0 0 0,0 0 1,0 0-1,0 0 0,0 0 0,0 0 1,0 0-1,0 0 0,0 0 1,0 0-1,0 0 0,-1 0 1,1 0-1,0-1 0,0 1 0,0 0 1,0 0-1,0 0 0,0 0 1,0 0-1,0 0 0,0 0 0,0 0 1,0 0-1,0 0 0,0-1 1,0 1-1,0 0 0,0 0 1,0 0-1,0 0 0,0 0 0,0 0 1,0 0-1,0 0 0,0 0 1,0-1-1,0-10-2597,0 9 801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02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4896,'-14'-14'1584,"15"14"-1421,0-1-1,-1 1 1,1-1 0,0 1 0,0 0 0,0 0 0,-1-1 0,1 1-1,0 0 1,0 0 0,4 0 3587,-8 0-2651,-8 0-294,8 0 166,3 3-283,0 11 517,3-14-800,43 1 745,-16 0-877,-1-1-1,43-5 1,-57 1-194,6 0 45,9 9-22,-23-3-98,-1-1-1,0 0 1,11 1 0,42-2 259,-35 0-3257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07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5888,'0'0'1898,"-3"-2"-1135,-8-10-160,9 10 1610,4 4-1418,12 12 26,-11-14-560,25 0 395,-11-1-416,0 0 0,-1 2 0,22 3 0,-25-1-206,18 2 23,-24-5-38,-1-1 1,1 0-1,10-3 1,13-1 46,36 5 798,-66 0-899,-1 0-1,0 0 1,1 0-1,-1 1 1,1-1 0,-1 0-1,0 0 1,1 0 0,-1 0-1,1 1 1,-1-1 0,1 0-1,-1 1 1,1-1 0,-1 0-1,1 1 1,-1-1 0,1 0-1,-1 1 1,1-1 0,-1 1-1,1-1 1,-1 2 0,1-1-69,-1-1 1,1 1-1,-1-1 1,1 1-1,-1 0 1,1-1-1,-1 1 1,1-1 0,-1 1-1,0-1 1,1 1-1,-1-1 1,0 0-1,0 1 1,1-1-1,-1 0 1,0 0-1,0 1 1,1-1 0,-1 0-1,0 0 1,0 0-1,1 0 1,-2 0-1,-12 0-2962,11 0 97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07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5568,'-14'13'1786,"11"-10"-1071,1-3-59,-6 0 968,16 0-405,-8 0-1201,0 0 0,0 0 0,0 0 1,0 0-1,0 0 0,0 0 0,0 0 1,0 0-1,0 0 0,1 0 0,-1 0 1,0 0-1,0 0 0,0 0 0,0 0 1,0 0-1,0 0 0,0 0 0,0 0 1,0 0-1,0 0 0,1 0 0,-1 0 1,0 0-1,0 0 0,0 0 0,0 0 0,0 0 1,0 0-1,0 1 0,0-1 0,0 0 1,0 0-1,0 0 0,0 0 0,0 0 1,0 0-1,0 0 0,1 0 0,-1 0 1,0 0-1,0 1 0,0-1 0,0 0 1,0 0-1,0 0 0,0 0 0,0 0 1,0 0-1,0 0 0,0 0 0,0 0 1,0 0-1,0 1 0,-1-1 0,1 0 1,0 11 631,0-11-637,0 0 0,0 0 0,0 0 0,0 0 0,0 0 0,0 1 0,0-1 0,0 0-1,0 0 1,0 0 0,0 0 0,0 0 0,0 0 0,0 0 0,0 0 0,0 0 0,0 0 0,0 1 0,0-1-1,0 0 1,0 0 0,0 0 0,0 0 0,0 0 0,1 0 0,-1 0 0,0 0 0,0 0 0,0 0 0,0 0 0,0 1-1,0-1 1,0 0 0,0 0 0,0 0 0,0 0 0,0 0 0,0 0 0,1 0 0,-1 0 0,0 0 0,0 0-1,0 0 1,0 0 0,0 0 0,0 0 0,0 0 0,0 0 0,0 0 0,0 0 0,1 0 0,-1 0 0,0 0-1,0 0 1,0 0 0,0 0 0,21 0 533,-12 1-433,0-1 1,0 0 0,0-1 0,14-2 0,-5-2-7,-12 3-73,1 0 1,0 0 0,0 1-1,0 0 1,8 0 0,217 1-638,-199 0-1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08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4640,'14'0'1504,"-12"0"-912,1 0-48,11 0 3253,-14 2-3120,0 6-415,0-1-74,0 0 0,0-1 0,-3 13 0,-14 82 589,4-22-509,6-42-166,-2 39 1,5-39-68,-2 7 18,3-29 13,1 1 0,1-1-1,0 1 1,0 0 0,4 28 0,4-18 95,-5-20-109,-1 1 0,1-1 0,-1 1 0,0 7 0,2 17 311,-3-29-329,1-1 0,-1 1 0,1-1 0,0 1-1,0 0 1,0-1 0,0 1 0,0-1 0,0 0 0,2 3 0,-3-4-19,1 1 0,-1-1 0,1 0 1,-1 1-1,0-1 0,1 0 0,-1 0 0,1 1 0,-1-1 0,1 0 0,-1 0 0,1 0 0,-1 0 0,1 0 0,-1 0 1,1 1-1,-1-1 0,0 0 0,1 0 0,-1-1 0,1 1 0,-1 0 0,1 0 0,-1 0 0,1 0 0,-1 0 1,1 0-1,-1-1 0,1 1 0,-1 0 0,1 0 0,-1-1 0,0 1 0,1 0 0,0-1 1,4-10-80,-1 9 29,3-4-63,-4-6-59,-2 10 137,-1 0 0,0 0 0,1 0 1,-1 1-1,1-1 0,-1 0 0,1 1 0,0-1 0,0 0 0,-1 1 0,1-1 0,1 1 0,-1-1 1,0 1-1,0-1 0,0 1 0,1 0 0,-1 0 0,2-2 0,9-4-113,-5 3 56,-1 0 1,0 0-1,-1 0 0,9-9 0,-3 2-5,-6 5 29,1 0 0,0 0 0,0 0 0,10-6 0,31-18-352,-46 29 401,0 1 1,0-1 0,0 1-1,0-1 1,0 1-1,0 0 1,0-1-1,0 1 1,0 0 0,0 0-1,0 0 1,0 0-1,0 0 1,0 0 0,0 0-1,0 0 1,0 0-1,0 0 1,0 0-1,0 1 1,1 0 0,0-1 42,-1 1 0,0 0 0,0 1 0,0-1 0,0 0 1,0 0-1,0 0 0,0 1 0,0-1 0,0 0 0,0 3 1,0-3-3,0 1 1,0 0-1,-1 0 1,1 0-1,0-1 1,-1 1-1,1 0 1,-1 0 0,0 0-1,0 0 1,0 0-1,0 0 1,0 0-1,0 0 1,0 0-1,-1-1 1,1 1 0,-1 0-1,1 0 1,-1 0-1,-1 2 1,1 0 21,0-1-9,0 1 0,0 0 1,1 0-1,-1-1 0,1 1 0,0 0 0,0 0 1,1 5-1,-1 4 21,0 109 254,0-117-298,0 0 1,0 1 0,-1-1-1,0 0 1,0 0 0,0 0-1,0 0 1,-1 0 0,0 0-1,-3 5 1,5-8-59,-1 0 0,0 0 0,1 0 0,-1 0 0,1 1 0,0-1 1,0 0-1,0 0 0,0 0 0,0 4 0,-1 10-972,1-15 935,0-1 0,-1 1 0,1-1 0,-1 1 0,1-1 0,-1 0 1,1 1-1,-1-1 0,1 1 0,-1-1 0,1 0 0,-1 0 0,1 1 0,-1-1 0,1 0 0,-1 0 0,0 1 0,1-1 0,-1 0 0,0 0 0,1 0 0,-1 0 0,0 0 0,1 0 1,-2 0-1,-15 0-102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7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7 5632,'-28'0'1834,"28"0"-1820,0 0-1,0 0 0,0 0 0,0 0 0,0 0 0,-1 0 0,1 0 1,0 0-1,0 0 0,0 1 0,0-1 0,0 0 0,-1 0 0,1 0 0,0 0 1,0 0-1,0 0 0,0 0 0,0 0 0,-1 0 0,1 0 0,0 0 1,0 0-1,0-1 0,0 1 0,0 0 0,-1 0 0,1 0 0,0 0 1,0 0-1,0 0 0,0 0 0,0 0 0,0 0 0,0 0 0,-1 0 0,1-1 1,0 1-1,0 0 0,0 0 0,0 0 0,0 0 0,0 0 0,0 0 1,0-1-1,0 1 0,0 0 0,0 0 0,0 0 0,0 0 0,0 0 0,0-1 1,0 1-1,0-11 403,0 8 106,0 6-79,0 307 3360,-1-277-3713,0-1 1,-3 1 0,-7 35-1,0-4 227,-1 7 120,10-62-365,-1-1 0,0 1-1,0-1 1,0 0 0,-10 14-1,-3 6-535,15-34 112,1 1 97,0-1 0,0 1 0,0-1-1,0 1 1,1-1 0,1-5 0,32-105-1756,-27 95 1660,12-40-1250,54-112 1,-53 142 1424,0 1 0,37-42 0,-45 59 438,1 0 0,0 1 0,0 0 0,20-11-1,-23 16 146,0 1-1,1 0 1,0 0-1,0 2 1,0-1-1,21-4 1,-28 9-297,1-1-1,-1 1 1,1 0 0,-1 0 0,0 1 0,1 0 0,-1-1-1,1 1 1,-1 1 0,0-1 0,0 1 0,0-1 0,0 1-1,0 0 1,7 6 0,-8-6-59,0 0-1,0 0 1,-1 0-1,1 0 1,0 1-1,-1-1 1,0 1-1,0 0 1,0 0-1,0 0 1,0 0-1,0 0 1,-1 0-1,0 0 1,1 1-1,-1-1 1,0 0 0,-1 1-1,1 3 1,-1-2 8,-1 0 1,-1 0 0,1 0 0,-1 0 0,0-1 0,0 1 0,0 0 0,0-1 0,-1 0 0,0 1-1,0-1 1,-4 4 0,-21 14-508,20-12 281,-11 11-124,-2-7 51,-1-1 0,0-1 0,0-1 0,-1 0 0,-39 11 0,47-18 209,1 0 1,-1-1-1,-1 0 1,1-1 0,0-1-1,-1 0 1,1-1-1,0-1 1,-18-3 0,6-1 35,17 2-13,0 1 0,-1 1 0,-11-1 0,21 2 0,0 0-1,0 0 1,0 0-1,0 0 1,-1 0 0,1 0-1,0 0 1,0-1 0,0 1-1,0 0 1,0-1-1,0 1 1,-2-1 0,3 1 9,0 0 0,0-1 0,0 1 0,0 0 0,-1 0 0,1 0 0,0 0 0,0-1 0,0 1 0,0 0 0,0 0 0,0 0 0,0-1 0,0 1 0,-1 0 0,1 0 0,0 0 0,0-1 0,0 1 0,0 0-1,0 0 1,0-1 0,0 1 0,0 0 0,0 0 0,0 0 0,0-1 0,0 1 0,1 0 0,-1 0 0,0 0 0,0-1 0,0 1 0,0 0 0,0 0 0,0 0 0,0-1 0,1 1 0,-1 0 0,0 0 0,0 0 0,0 0 0,36 16 917,-20-7-735,-1 1 0,-1 1-1,19 17 1,33 25 190,100 63 176,-145-103-508,-1-2-1,2 0 1,-1-1 0,1-1-1,1-1 1,0-1 0,25 4-1,-31-9-11,1-1-1,22-1 1,-16 0-93,-8 0-93,-1-2 1,1 1-1,-1-2 1,1 0-1,-1-1 1,0 0-1,17-8 1,-2-2-360,-2-1 0,40-27 0,-55 33 390,-1-1 0,0-1 0,0 0 0,16-21 1,11-11-14,-6 13 123,-26 25 49,-1 0 1,0 0-1,0 0 1,0-1-1,-1 0 1,9-12-1,-13 16-7,0 1 0,1-1 0,-1 1 1,0-1-1,1 1 0,-1 0 0,1 0 0,-1 0 0,1 0 0,3-2 0,-4 3 37,0-1 0,-1 1-1,1 0 1,0-1 0,0 1 0,0-1 0,-1 1-1,1-1 1,0 0 0,-1 1 0,1-1 0,0 0-1,-1 1 1,1-1 0,-1 0 0,1 0 0,-1 1-1,0-1 1,1 0 0,-1 0 0,0 0 0,1 0-1,-1 0 1,0 1 0,0-1 0,0 0 0,0 0-1,0 0 1,0-2 0,0 3-38,0-1 0,0 0 0,0 1 0,0-1 1,-1 0-1,1 1 0,0-1 0,0 0 0,-1 1 0,1-1 0,0 1 1,-1-1-1,1 1 0,-1-1 0,1 1 0,-1-1 0,1 1 0,-1-1 1,1 1-1,-1 0 0,1-1 0,-1 1 0,1 0 0,-1-1 0,0 1 0,1 0 1,-1 0-1,1-1 0,-1 1 0,0 0 0,1 0 0,-1 0 0,-1 0 1,-31 0 477,16 0-138,15 0-367,0 1 0,0-1 1,1 0-1,-1 0 0,0 1 1,1-1-1,-1 1 0,0 0 1,1-1-1,-1 1 0,1 0 1,-1 0-1,-1 1 0,-5 3-108,2-2 63,6-3 36,-1 0 1,0 0-1,1 1 0,-1-1 0,0 0 1,1 1-1,-1-1 0,1 1 0,-1-1 1,0 1-1,1-1 0,-1 1 0,1-1 1,-1 1-1,1-1 0,0 1 0,-1 0 1,1-1-1,0 1 0,-1 0 1,1 0-1,-3 5-31,-8 13-59,6 11-27,0-12 81,3-12 27,0 1-1,0 0 0,1 0 0,0 0 1,0 8-1,0-9 9,1 0 1,-1 0-1,-3 10 1,3-10 20,-1 0 0,1 0-1,0 11 1,5 15 28,-1-22 9,-2 1 1,2 16-1,-3-26-43,0 1 0,0-1 0,0 0 1,0 0-1,0 0 0,0 1 0,0-1 0,0 0 0,1 0 0,-1 0 0,1 0 0,-1 0 0,1 0 0,-1 1 0,1-1 0,-1 0 1,1 0-1,0-1 0,0 1 0,0 0 0,-1 0 0,1 0 0,0 0 0,0-1 0,2 2 0,2-10-141,-4 7 114,-1 1 0,1 0 1,-1-1-1,1 1 1,-1 0-1,1-1 1,-1 1-1,1 0 0,0 0 1,-1 0-1,1 0 1,-1 0-1,1 0 0,0-1 1,-1 1-1,1 1 1,-1-1-1,2 0 1,0 0-276,1-3-101,-2 2 354,0-1 0,1 1 1,-1-1-1,0 0 0,0 1 0,0-1 1,-1 0-1,1 0 0,0 1 0,-1-1 1,1 0-1,0-3 0,1-26-238,-2 26 256,0 2 2,1 3 37,1 0 0,0 0 0,0-1 0,0 1 0,-1-1 0,1 1 1,0-1-1,0 0 0,2-1 0,9-3 43,6 11-1,14-14 22,-15 5-23,0 2 1,34 1-1,-29 0 0,30-2 0,-23-4-2,1-1-1,46-17 0,-49 14 49,-18 7-50,-1-1 0,19-8 0,-8-2 72,12-6 117,-18 9-125,-15 11-92,0-1 0,0 1-1,0 0 1,0-1 0,0 1 0,0 0 0,0-1-1,0 1 1,-1 0 0,1 0 0,0 0 0,0 0-1,-2 1 1,-30-3 100,17 1-118,1 1-1,0 0 1,-1 1 0,-19 3-1,2 7-27,30-10 28,1-1 1,-1 1-1,0-1 1,1 1-1,-1 0 1,1 0-1,-1 0 1,1 0-1,-1 1 1,1-1 0,0 1-1,0-1 1,-1 1-1,1 0 1,0 0-1,1 0 1,-1 0-1,0 0 1,0 0-1,-2 5 1,-1 1-46,-1 1 1,1-1-1,-6 17 1,9-21 29,1-1 0,0 1-1,1 0 1,-1 0 0,1 0 0,0 0 0,0-1 0,0 1 0,0 0-1,2 7 1,-1-7 7,0-1 0,0 0 1,0 0-1,0 0 0,1 1 0,-1-1 0,1 0 0,3 4 0,10 18 123,-10-16-88,-4-5-38,1 0 0,0 0 0,0-1 0,0 1 0,0-1-1,0 0 1,1 1 0,-1-1 0,1 0 0,0-1 0,0 1 0,0 0-1,1-1 1,-1 0 0,5 3 0,-3-2-28,0-1 1,0 0-1,0 0 0,1 0 0,-1-1 1,0 1-1,1-1 0,-1-1 1,1 1-1,-1-1 0,1 0 0,-1 0 1,1 0-1,-1-1 0,1 0 1,5-2-1,-5 0-149,0-1 1,0 1 0,0-1-1,-1-1 1,0 1-1,7-7 1,25-32-1045,-32 35 1127,0 0 0,-1 0 0,0 0 0,0-1 1,3-11-1,0 1 32,4-8 2,-7 19 44,0 0-1,-1 0 0,-1 0 1,1-1-1,-1 1 0,-1-1 1,1 1-1,-1-1 0,-1-11 1,0-193 1118,0 207-968,1 0 0,-1 0 1,1 0-1,0 1 0,1-1 0,-1 0 1,5-9-1,-4 12-39,-1-1 1,1 1 0,0 0-1,0 0 1,1 0-1,-1 0 1,0 0-1,1 1 1,0-1-1,-1 1 1,1 0-1,0 0 1,5-3-1,-7 5-52,0-1 0,0 1 0,0 0 0,1 0 0,-1 0 0,0 0 0,0 0 0,0 0 0,0 0 0,1 0 0,-1 0 0,0 0 0,0 1 0,0-1 0,0 0 0,0 1 0,0-1 0,0 1-1,0-1 1,0 1 0,0 0 0,0-1 0,0 1 0,1 1 0,1 1 58,-1-1-1,1 1 0,-1-1 0,0 1 1,0 0-1,3 4 0,1 15 389,-2-5-316,-1-1 0,0 1 0,0 30 0,-2-17-56,-1 2 139,-3 36 1,-3-33-109,3-14-59,0 0 0,1 21 0,1-25-100,0-1 1,-1 0 0,-1 0 0,-4 16 0,1-1-461,1-21-409,-2 4-224,7-14 1077,0 0 0,0 0 0,0 0 0,-1 0 0,1 0 0,0 0 1,0 1-1,0-1 0,0 0 0,0 0 0,0 0 0,0 0 0,0 0 0,0 1 1,0-1-1,0 0 0,0 0 0,0 0 0,0 0 0,0 1 0,0-1 0,0 0 0,0 0 1,0 0-1,0 0 0,0 1 0,0-1 0,0 0 0,0 0 0,0 0 0,0 0 1,0 0-1,0 1 0,0-1 0,0 0 0,1 0 0,-1 0 0,0 0 0,0 0 1,0 0-1,0 0 0,0 1 0,0-1 0,0 0 0,1 0 0,-1 0 0,0 0 1,0 0-1,14-11-4338,3-6 1324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08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83 7232,'-16'0'3680,"-1"0"-1632,34 0 64,-1 0-1600,1-17 192,-1 17-417,34 0 65,0-33-224,0 17-288,0-18 96,-1 18-2175,1-1 1215,-17-16-2592,1 16 2048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10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01 3488,'16'0'6186,"-16"-2"-5546,0-9-16,0 11-616,0-1-1,0 1 0,0 0 1,0 0-1,1 0 0,-1 0 0,0 0 1,0 0-1,0 0 0,0 0 1,0 0-1,0 0 0,0-1 1,0 1-1,0 0 0,0 0 0,-1 0 1,1 0-1,0 0 0,0 0 1,0 0-1,0 0 0,0 0 0,0 0 1,0-1-1,0 1 0,0 0 1,0 0-1,0 0 0,0 0 1,0 0-1,0 0 0,0 0 0,0 0 1,0 0-1,-1 0 0,1 0 1,0 0-1,0 0 0,0 0 1,0 0-1,0 0 0,0 0 0,0 0 1,0 0-1,0 0 0,-1 0 1,1 0-1,0 0 0,0 0 1,0 0-1,0 0 0,0 0 0,0 0 1,0 0-1,0 0 0,-9 0 404,15 0-107,-15 0 64,7 0 475,-1 0-641,-25 0 321,26 0 266,-1 3-682,-8 8-64,5-9 5,6-2-44,-1 0 0,1 0 0,-1 0 0,1 0 0,-1 0 0,1 0 0,0 0 0,-1 1 1,1-1-1,-1 0 0,1 0 0,-1 0 0,1 0 0,0 0 0,-1 1 0,1-1 0,-1 0 1,1 0-1,0 1 0,-1-1 0,1 0 0,0 1 0,-1-1 0,1 0 0,0 1 0,0-1 0,-1 0 1,1 1-1,0-1 0,0 1 0,-5 6 39,-7 0-7,11-6-33,0-1 0,0 0 0,-1 1 0,1-1 0,0 1 1,0 0-1,0-1 0,0 1 0,0 0 0,1 0 0,-1 0 0,0-1 0,0 1 0,0 0 0,0 2 1,-6 11 111,3-5-70,0-1 1,-1 1-1,0-1 0,0 0 0,-1-1 0,-11 13 1,14-17-19,0 0 1,0 0-1,0 0 0,1 1 1,-1-1-1,1 1 1,0 0-1,0 0 1,0 0-1,1 0 1,-1 0-1,0 6 1,-4 6 47,-21 61 42,26-74-110,0-1-1,1 0 1,0 0 0,-1 1 0,1-1-1,0 0 1,0 1 0,0-1 0,1 0-1,-1 1 1,0-1 0,1 0 0,0 0-1,-1 1 1,1-1 0,0 0 0,0 0-1,0 0 1,0 0 0,1 0-1,-1 0 1,0 0 0,1-1 0,0 1-1,-1 0 1,1-1 0,0 1 0,0-1-1,0 0 1,0 0 0,0 1 0,0-1-1,3 1 1,23 3 265,-15 2-172,-12-6-112,1 0 0,-1 0 0,1-1 0,0 1 0,-1 0 0,1-1-1,0 1 1,-1-1 0,1 1 0,0-1 0,0 0 0,-1 0 0,3 0 0,0 0-26,1-1 0,-1 1 0,0-1 0,0 0 1,0 0-1,0 0 0,0-1 0,0 1 0,6-5 0,-8 6 23,0-1 0,0 0-1,0 1 1,0-1 0,1 1 0,-1 0-1,0 0 1,0 0 0,0 0 0,3 0-1,5 1-29,-5-2 44,-1 1 0,0-1 0,0 1 0,0-1 0,0-1-1,0 1 1,0 0 0,0-1 0,6-3 0,-4 2 10,-6 3-3,1 0 1,0-1-1,-1 1 0,1 0 0,0-1 0,-1 1 1,1 0-1,-1-1 0,1 1 0,-1-1 0,1 1 0,-1-1 1,1 1-1,-1-1 0,1 0 0,-1 1 0,1-1 1,-1 1-1,0-1 0,1 0 0,-1-1 0,3-3 31,0 1-25,0-1 0,1 1 0,-1 0 0,7-5 0,-6 5-24,-3 4 10,-1 0 0,0-1 0,0 1 1,1 0-1,-1 0 0,0-1 0,0 1 1,1 0-1,-1 0 0,0-1 0,0 1 1,0 0-1,1 0 0,-1-1 0,0 1 1,0 0-1,0-1 0,0 1 1,0 0-1,0-1 0,0 1 0,0 0 1,0-1-1,0 1 0,0 0 0,0-1 1,0 1-1,0 0 0,0-1 0,0 1 1,0 0-1,0 0 0,0-1 1,0 1-1,0 0 0,-1-1 0,1 1 0,0-1 0,0 1 0,-1 0 0,1-1 0,0 1 0,0 0 0,0-1 0,0 1 0,0 0 0,0-1 0,0 1 0,0 0 0,0-1 0,0 1 0,0 0 0,0-1 0,0 1 0,0 0 0,0-1 0,0 1 0,0 0 0,0 0 0,1-1 0,-1 1 0,0 0 0,0-1 0,0 1 0,0 0 0,1 0 0,-1-1 0,0 1 0,0 0 0,1 0 0,-1-1 0,0 1 0,1 0 0,10-11 39,-8 5-26,-3 5-17,0 1 0,0-1 0,0 0 1,0 1-1,0-1 0,1 0 0,-1 1 1,0-1-1,0 0 0,1 1 0,-1-1 0,0 1 1,1-1-1,-1 0 0,1 1 0,-1-1 0,1 1 1,-1-1-1,1 1 0,-1 0 0,1-1 0,0 0 1,0 1-3,-1 0 0,1-1 0,-1 1 0,1-1 0,-1 1 0,1-1 0,-1 1 1,1-1-1,-1 1 0,1-1 0,-1 1 0,0-1 0,1 0 0,-1 1 0,0-1 0,0 0 1,1 1-1,-1-1 0,0 0 0,0 1 0,0-1 0,0-1 0,0 2 6,0 0 1,0 0-1,0 0 0,0 0 1,0 0-1,0 0 0,0 0 1,0 0-1,0 0 0,0 0 1,0-1-1,0 1 0,0 0 1,0 0-1,0 0 0,0 0 1,0 0-1,0 0 0,0 0 0,0 0 1,0 0-1,0-1 0,0 1 1,0 0-1,0 0 0,1 0 1,-1 0-1,0 0 0,0 0 1,0 0-1,0 0 0,0 0 1,0 0-1,0 0 0,0 0 1,0 0-1,0 0 0,0 0 0,0 0 1,1 0-1,-1 0 0,0-1 1,0 1-1,0 0 0,0 0 1,0 0-1,0 0 0,0 0 1,0 0-1,0 0 0,1 0 1,-1 1-1,0-1 0,0 0 1,0 0-1,0 0 0,1 0 1,-1 0 0,0 0-1,1 0 1,-1 0 0,1 0-1,-1 0 1,1 0 0,-1 0-1,1 0 1,-1-1 0,0 1-1,1 0 1,-1 0 0,1 0-1,-1 0 1,0-1 0,1 1-1,-1 0 1,0 0 0,1-1 0,-1 1-1,0 0 1,1-1 0,-1 1-1,0 0 1,1-1 0,-1 1-1,0 0 1,0-1 0,1 0-1,4-6 1,-5 6 4,1 1 1,0 0 0,-1-1 0,1 1 0,0 0 0,-1 0 0,1 0 0,0-1 0,-1 1 0,1 0 0,0 0-1,0 0 1,-1 0 0,2 0 0,-2 0-4,3 0 262,-4 0-245,1-1 1,0 0-1,0 1 1,0-1-1,0 1 1,0-1-1,0 1 1,0-1 0,0 1-1,0-1 1,0 0-1,0 1 1,0-1-1,0 1 1,0-1 0,1 1-1,-1-1 1,0 1-1,0-1 1,1 1-1,-1-1 1,0 1 0,1-1-1,-1 1 1,0 0-1,1-1 1,-1 1-1,1-1 1,-1 1 0,1 0-1,-1-1 1,1 1-1,-1 0 1,1 0-1,-1-1 1,1 1 0,-1 0-1,1 0 1,-1 0-1,1 0 1,-1 0-1,1 0 1,0 0-1,-1 0 1,1 0 0,-1 0-1,1 0 1,-1 0-1,1 0 1,0 0-1,-1 3-70,0 77 357,0-78-297,0 0 0,1 0-1,-1 0 1,0 0 0,1 0-1,-1 0 1,1-1 0,0 1 0,-1 0-1,1-1 1,0 1 0,1 1-1,0-1-1,-1 0 0,-1-1 0,1 1-1,0 0 1,0-1 0,-1 1 0,1 0 0,0 0-1,-1 0 1,0-1 0,1 1 0,-1 2-1,0-3-5,-1-1-1,1 1 0,0-1 0,0 1 1,0-1-1,0 1 0,0-1 0,0 1 1,0 0-1,0-1 0,1 1 0,-1-1 1,0 1-1,0-1 0,0 1 0,0-1 0,1 1 1,-1-1-1,0 0 0,0 1 0,1-1 1,-1 1-1,0-1 0,1 0 0,-1 1 1,1-1-1,-1 0 0,0 1 0,1-1 1,-1 0-1,2 1 0,5 4 5,-1 6 81,-5-10-80,-1 1 0,1-1 0,-1 0 0,1 0 0,-1 0 1,1 0-1,0 0 0,-1 0 0,1 0 0,0 0 0,0-1 0,0 1 0,0 0 0,0 0 0,1 0 0,12 2-20,-9 0 11,-3-2 15,-1 0 1,0 0-1,0 0 0,1 0 0,-1 0 1,1 0-1,-1 0 0,1 0 1,0 0-1,2 0 0,27 2-48,-6-3-26,-24 0 62,-1 0 0,1 0-1,0 0 1,0 0 0,-1 0 0,1 0 0,0 0 0,-1 0 0,1 1-1,0-1 1,0 0 0,-1 0 0,1 1 0,0-1 0,5 3 26,-1-1 0,1 0 1,0 0-1,0 0 0,0-1 1,0 0-1,0 0 0,8-1 0,7 1 216,-13-1-166,1 1 0,0-1-1,0-1 1,15-2-1,-10-4-11,-13 6-54,1 0 1,-1 0 0,1 0 0,-1 1 0,1-1 0,0 1-1,-1-1 1,1 1 0,-1-1 0,1 1 0,0 0 0,1 0-1,5 0 52,-6 0-45,0 0-1,0 0 0,1 0 1,-1 0-1,0 0 0,1 0 0,-1-1 1,0 1-1,3-2 0,3-1-1,-5 1 10,1 0 0,0 1 1,0-1-1,-1 0 0,1-1 0,-1 1 1,0-1-1,0 1 0,5-6 0,-5 2 16,-3 6-40,0-1-1,1 0 1,-1 1-1,0-1 1,1 0-1,-1 1 1,0-1-1,1 0 0,-1 1 1,1-1-1,-1 1 1,1-1-1,-1 1 1,1-1-1,0 1 1,-1 0-1,1-1 0,0 1 1,-1 0-1,1-1 1,1 1-1,3-3-35,-1 0 22,1 0-1,-1-1 1,0 0-1,5-5 0,-5 4 20,-1 0 33,-3 3-29,0 1-1,0-1 1,1 1 0,-1-1-1,1 1 1,-1 0-1,1-1 1,-1 1 0,1-1-1,0 1 1,1-3-1,-1 2-1,0 1 0,1-1 0,-1 0-1,-1 0 1,1 0 0,0-1-1,0 1 1,-1 0 0,1 0-1,-1 0 1,0 0 0,1-4-1,-2-8 98,0 8-86,1 0-1,0 0 1,0 0-1,0 1 1,1-1 0,2-11-1,-1 10-25,1 1-5,-1-1 0,0-1 0,0 1 0,-1 0 0,0 0 0,0-8 0,-1 13 14,0-1 0,0 0 0,1 1 0,-1-1 0,0 1 0,1-1 0,0 1 0,0 0 0,-1-1 0,2 1 0,0-3 0,0 2 0,-1 1 0,0-1 0,0 0 0,0 1 0,0-1 0,-1 0 0,1 0 0,-1 0 0,1 0 0,-1 0 0,0-3 0,0 2 1,0 0 1,1-1-1,0 1 0,0 0 0,0 0 0,0 0 0,1 0 0,-1 0 0,5-6 0,-6 8 6,1 0-1,-1 1 1,1-1-1,-1 0 1,0 0-1,0 0 1,1 1 0,-1-1-1,0 0 1,-1 0-1,1 0 1,0 0-1,-1 1 1,1-1 0,-1 0-1,1 0 1,-1 1-1,0-1 1,1 0-1,-1 1 1,0-1 0,0 1-1,0-1 1,-1 1-1,-1-3 1,0 1 9,0 0-107,2 2 89,0 0-1,-1 0 1,1-1 0,0 1-1,-1 0 1,1 0-1,-1 0 1,0 1 0,1-1-1,-1 0 1,1 1 0,-1-1-1,0 1 1,0-1 0,1 1-1,-1 0 1,-2-1-1,2 1 5,0 0 1,0 0-1,1 0 0,-1-1 0,0 1 0,0 0 0,1-1 0,-1 0 0,0 1 0,1-1 0,-1 0 0,1 0 0,-1 0 0,1 0 1,0 0-1,-1 0 0,-1-2 0,3 2-33,-1 1 0,1-1 0,-1 1-1,1 0 1,-1-1 0,0 1 0,1 0 0,-1 0 0,1-1 0,-1 1 0,0 0 0,1 0 0,-1 0 0,1 0 0,-1 0 0,0-1 0,1 1-1,-1 0 1,0 1 0,1-1 0,-1 0 0,0 0 0,1 0 0,-1 0 0,0 1 0,1-1-36,-3 0-472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1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68 7136,'14'-13'2309,"-14"12"-2257,1 1 0,-1-1 0,1 0-1,-1 1 1,0-1 0,1 0 0,-1 1 0,0-1 0,0 0-1,1 1 1,-1-1 0,0 0 0,0 1 0,0-1 0,0 0 0,0 1-1,0-1 1,0 0 0,0 0 0,0 1 0,0-1 0,-1 0-1,1 0 1,0-2 171,-1 3-185,1-1 1,0 1 0,0-1 0,0 1 0,0-1-1,0 0 1,0 1 0,0-1 0,1 1-1,-1-1 1,0 1 0,0-1 0,0 1 0,0-1-1,1 1 1,-1-1 0,0 1 0,0-1-1,1 1 1,-1-1 0,0 1 0,1 0 0,-1-1-1,1 1 1,-1-1 0,1 1 0,-1 0 0,0 0-1,1-1 1,-1 1 0,2-1 0,1 0 277,-3 1-308,0 0 0,0 0-1,-1 0 1,1 0 0,0 0 0,0 0 0,0 0-1,0 0 1,0 0 0,0 1 0,0-1 0,0 0-1,0 0 1,0 0 0,0 0 0,0 0 0,0 0-1,0 0 1,-1 0 0,1 0 0,0 0 0,0 0-1,0 0 1,0 0 0,0 0 0,0 0 0,0 0-1,0 0 1,0 0 0,-1 0 0,1 0 0,0 0-1,0 0 1,0 0 0,0 0 0,0 0 0,0 0-1,0 0 1,0 0 0,0 0 0,0 0 0,-1 0-1,1 0 1,0 0 0,0 0 0,0-1 0,0 1-1,0 0 1,0 0 0,-5-6 324,-3-2 18,0 6-223,0 1 0,0 0 0,0 1-1,0 0 1,-11 1 0,1-1-157,-3 0 28,1 1 1,0 0 0,0 2 0,-38 9 0,-147 37 775,174-40-708,-40 16 1,64-23-78,5-1 7,-1 0-1,0 0 1,1 0-1,0 1 1,-1-1 0,-2 3-1,4-3-3,0 0 1,0 0-1,0 0 1,1 0-1,-1 0 0,0 0 1,1 0-1,-1 0 0,1 0 1,-1 0-1,1 0 1,0 1-1,0-1 0,-1 0 1,1 0-1,0 1 0,0-1 1,0 2-1,0-2 2,0 1 0,0-1 0,0 1 0,0-1 0,1 1 0,-1 0-1,0-1 1,1 1 0,-1-1 0,1 1 0,0-1 0,-1 0 0,1 1 0,0-1 0,0 0 0,0 1-1,1 1 1,2-1-5,-1 1 0,1-1 0,-1 0 0,1 0 0,5 2 0,4 2-10,39 22-16,-22-16 71,-13-5-7,0 0 1,0 1-1,16 11 1,9 8-40,-19-14 0,-1 2 0,35 29 0,-53-39 22,-1-1-1,1 1 1,-1-1 0,0 1 0,0 0 0,2 6 0,11 17 155,-8-19-124,9 16 198,-16-23-208,0-1 0,-1 1 0,1-1 1,-1 1-1,1-1 0,-1 1 0,0 0 1,1-1-1,-1 1 0,0-1 0,0 1 1,0 0-1,0-1 0,-1 1 0,1 0 1,-1 1-1,-2 3 108,1 0-1,-2 0 1,1 0 0,-1-1-1,1 0 1,-1 0-1,-6 6 1,4-7-67,1 0 1,-1 0-1,0-1 0,0 0 1,0 0-1,0 0 0,0-1 1,-12 3-1,3 0 29,-2 0-49,0-1 0,0-1 1,0 0-1,0-1 0,0-1 0,-1 0 0,1-2 0,-26-3 0,29 1-383,0-1 0,0 0-1,1-1 1,0 0-1,-22-13 1,19 10-870,12 6 1022,2 1 2,0 0-1,0 0 0,0 0 1,0 0-1,0 0 0,0-1 1,0 1-1,-1-3 0,2 4 63,1-1 0,0 1 0,0-1-1,0 0 1,0 1 0,-1-1 0,1 0-1,0 1 1,0-1 0,0 0-1,0 1 1,1-1 0,-1 1 0,0-1-1,0 0 1,0 1 0,0-1 0,1 1-1,-1-1 1,0 0 0,1 1-1,-1-1 1,0 1 0,1-1 0,-1 1-1,1-1 1,-1 1 0,1-1 0,-1 1-1,1 0 1,0-1 0,16-16-2221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1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8 7040,'0'0'3178,"0"-2"-2564,0-9 420,0 8-351,-3 3-59,-7-1-392,5 1-171,0 0 0,-1 0 0,1 0 0,-1 1-1,-9 2 1,-126 27-135,125-25 119,1 1 0,1 0 0,-19 11 1,8-4 93,19-10-101,-1 0 1,1 1 0,0 0 0,-11 9 0,14-10-25,0 0 0,0 1 0,1-1 0,0 1 1,-1 0-1,1-1 0,1 1 0,-1 0 0,-1 6 1,1-6-4,0 0 1,1 1 0,0-1 0,0 0 0,0 0-1,0 1 1,1-1 0,-1 0 0,1 1-1,0-1 1,1 1 0,-1-1 0,1 0 0,0 1-1,0-1 1,0 0 0,0 0 0,3 5 0,-2-4 1,-1 0-10,1-1 1,0 0 0,0 0-1,0 0 1,0 0 0,1 0 0,3 4-1,-3-5-14,1-1 0,0 1 0,0-1 0,0 1-1,0-1 1,5 2 0,3 1-23,-2 1 7,-5-4-35,0 1-1,0-1 1,0 1 0,0-1-1,1-1 1,9 3-1,-5-4-252,0 0 0,0 0 0,16-4 0,-8 2-105,7 0-93,25-4-1006,41-19-2987,-5 5 137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2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2 8896,'0'0'119,"0"-1"1,0 1 0,0 0-1,0-1 1,0 1 0,0-1 0,0 1-1,0-1 1,0 1 0,0 0-1,0-1 1,0 1 0,0-1-1,0 1 1,0-1 0,0 1-1,0 0 1,-1-1 0,1 1 0,0-1-1,0 1 1,-1 0 0,1-1-1,0 1 1,0 0 0,-1-1-1,0 0 1,-6 8 1239,4-5-1451,2-1 141,1 0 1,-1-1-1,1 1 0,0 0 0,-1-1 0,1 1 1,0 0-1,-1-1 0,1 1 0,0 0 1,0 0-1,0-1 0,0 1 0,0 0 0,0 0 1,0-1-1,0 1 0,0 0 0,0 0 0,0-1 1,0 3-1,1 2 84,-1 7 32,1-1-74,-1-1-1,-1 0 1,-2 13 0,-5 9 38,-22 55-1,7-23 74,1 16-21,-5 0 54,19-56-198,-1-1 1,0-1-1,-15 25 0,16-33-259,0 0 0,-9 25 0,13-27-117,6-13-48,10-22-213,-9 15 539,17-36-243,7-8 43,-4-7-278,-20 53 466,1 0 1,0 1-1,7-10 1,-3 6-1,56-71-273,-60 73 400,-1 4-2,-1-1-1,0 1 1,1 0-1,-1-1 1,1 1 0,0 1-1,0-1 1,1 0-1,-1 1 1,0-1 0,1 1-1,6-3 1,-8 4-2,-1 1 0,0 0 0,0-1 0,1 1 0,-1 0 0,0 0 0,0 0 0,0 0 0,1 0 0,-1 0 0,0 0 0,0 1 0,1-1 0,-1 0 0,0 1 0,0-1 0,0 1 0,0-1 0,0 1 0,0 0 0,1-1 0,-1 1 0,-1 0 0,1 0 0,0-1 0,0 1 0,0 0 0,1 2 0,1 2 104,0 0 0,0 0 0,0 0 0,2 9 0,-3-10-27,2 7-5,-1 0 1,0 0 0,-1 0-1,0 0 1,-1 1 0,1 18-1,-1-12 36,0 0 1,8 30-1,-6-35-57,-2-5-223,0-1 1,1 0-1,0 0 0,1 0 0,4 10 1,-4-11-146,-3-5 215,0-1 0,0 1 1,0-1-1,0 0 0,0 1 1,0-1-1,0 1 0,1-1 1,-1 0-1,0 1 0,0-1 1,0 1-1,1-1 0,-1 0 0,0 1 1,0-1-1,1 0 0,-1 1 1,0-1-1,1 0 0,-1 0 1,0 1-1,1-1 0,-1 0 1,0 0-1,1 0 0,-1 1 0,1-1 1,-1 0-1,0 0 0,1 0 1,-1 0-1,1 0 0,-1 0 1,1 0-1,-1 0 0,0 0 1,1 0-1,-1 0 0,1 0 1,-1 0-1,1 0 0,-1 0 0,0 0 1,1-1-1,-1 1 0,1 0 1,-1 0-1,0 0 0,1-1 1,-1 1-1,17-14-1345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2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7232,'0'0'2314,"-2"3"-1396,-16 16 534,0 0 0,-24 37 1,37-46-1279,0 0 1,0 0-1,1 0 1,-4 16-1,-4 8 85,-5 1-57,12-27-170,1 0-1,0 1 0,0 0 0,1 0 0,-4 15 0,4 21 17,3-43-42,0 0 1,0 1-1,1-1 1,-1 1-1,1-1 1,-1 1 0,1-1-1,1 4 1,-2-5-6,1-1 1,-1 1-1,1 0 1,-1-1-1,1 1 1,-1 0-1,1-1 1,-1 1-1,1-1 1,-1 1-1,1-1 1,0 1-1,-1-1 1,1 1-1,0-1 1,0 0-1,-1 1 1,2-1-1,0 0 0,0 0-1,0 0 1,0 0 0,-1 0-1,1-1 1,0 1 0,0-1-1,0 1 1,-1-1 0,1 1-1,0-1 1,-1 0 0,1 0-1,-1 0 1,1 0 0,-1 0-1,1-1 1,-1 1 0,0 0-1,2-2 1,11-14-10,0 0-1,-1-1 0,-1 0 1,12-26-1,-20 36 46,-1 0 0,0-1 1,0 0-1,-1 1 0,1-16 0,-2 15 46,1 0 0,0 0 0,0 0 0,1 1 0,5-14 0,-5 15 4,1 1-1,0 0 0,0 0 0,8-9 0,-10 12-56,1 1 0,0-1 0,-1 1 0,1 0 0,0 0 0,0 0 0,0 1 0,0-1 0,1 1 0,-1-1 0,5 0 0,-4 1-12,0 0 0,0 1 0,0 0 0,0-1 0,0 1 1,0 1-1,0-1 0,0 0 0,7 3 0,0 1-426,23 10 0,-7-3-1125,20 6 126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2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62 7040,'-28'-14'2282,"28"14"-2256,-1 0 0,1 0-1,0 0 1,0 0-1,-1 0 1,1 0 0,0 0-1,0 0 1,0 0-1,-1-1 1,1 1 0,0 0-1,0 0 1,0 0-1,-1 0 1,1 0 0,0 0-1,0-1 1,0 1-1,0 0 1,-1 0 0,1 0-1,0-1 1,0 1-1,0 0 1,0 0 0,0 0-1,0-1 1,0 1-1,-1 0 1,1 0 0,0-1-1,0 1 1,0 0-1,1-2 107,-1 0-1,0 0 0,1 0 0,-1 0 0,1 0 1,0 1-1,0-1 0,-1 0 0,1 0 0,0 1 1,0-1-1,1 1 0,-1-1 0,5-4 2662,-5-6-974,-5 24-1750,-8 8-20,8-14-24,0 1 0,0-1 0,-2 8 0,-41 122 93,27-76-183,16-49 45,3-9 4,0 0 0,0 0-1,1 0 1,-1 1 0,0-1 0,1 0-1,-1 0 1,1 1 0,0-1 0,0 0-1,0 1 1,0-1 0,0 0-1,0 1 1,0-1 0,1 0 0,-1 0-1,1 1 1,0-1 0,0 0 0,0 0-1,0 0 1,0 0 0,2 3 0,-1-2-31,0 0 1,0-1 0,-1 1 0,2-1 0,-1 1-1,0-1 1,3 3 0,-1-4-62,0 1 0,-1 0 0,1-1 0,0 0 0,0 0 0,7 1 0,7 3-138,-13-3 135,1 0 0,-1-1 0,0 0 0,1 0 0,-1 0 0,1-1 0,-1 0 0,0 0 0,1 0 0,5-1 1,83-27-546,-90 27 665,0 1 0,0-1 0,0-1-1,0 1 1,0 0 0,5-4 0,-6 3 26,-1 0-1,1 0 0,-1-1 0,0 1 0,0-1 0,0 1 0,2-4 1,-3 4 3,0 0 0,0 0 0,0 0 0,0 0 1,0 0-1,0 0 0,0 0 0,0-1 0,-1 1 1,1 0-1,-1 0 0,0 0 0,0-1 0,0 1 1,0 0-1,0-1 0,0 1 0,-1 0 0,1 0 1,-1 0-1,1-1 0,-2-2 0,-2-9 209,3 5-7,-2 0-1,1 0 1,-1 0 0,-1 0 0,1 1-1,-1-1 1,-9-11 0,13 19-233,-3-4 117,0 0-1,0 0 1,-1 0 0,0 1-1,0-1 1,0 1 0,0 0-1,-1 0 1,1 0-1,-8-3 1,11 6-181,-1 0 0,1 0 0,0 0 0,0 0 0,-1 0 0,1 0 0,0-1 0,0 1 0,0 0 0,0-1 1,0 1-1,0 0 0,1-1 0,-1 1 0,0-1 0,1 1 0,-1-1 0,1 0 0,-1 1 0,1-1 0,0 0 0,0 1 0,0-1 0,0 1 0,0-1 0,0 0 0,0 1 0,0-1 0,1 0 0,-1 1 0,1-1 0,-1 1 0,1-1 0,0 1 0,-1-1 0,1 1 0,0-1 1,0 1-1,0 0 0,0-1 0,0 1 0,1 0 0,-1 0 0,0 0 0,0 0 0,3-2 0,27-13-1484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3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7 8736,'0'-17'3936,"-17"17"-3424,1 0 2911,-1 0-2111,0 0-2016</inkml:trace>
  <inkml:trace contextRef="#ctx0" brushRef="#br0" timeOffset="1">233 66 11136,'0'17'5056,"0"0"-3201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3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3 50 5984,'0'-14'1920,"0"14"-1907,1 0 0,-1 0 0,0 0 0,0 0 0,0 0 0,0-1 0,0 1 1,0 0-1,0 0 0,0 0 0,0 0 0,0 0 0,0 0 0,0 0 0,0 0 0,0 0 0,0-1 1,0 1-1,0 0 0,0 0 0,-1 0 0,1 0 0,0 0 0,0 0 0,0 0 0,0 0 0,0 0 1,0 0-1,0 0 0,0 0 0,0-1 0,0 1 0,0 0 0,0 0 0,0 0 0,0 0 0,-1 0 1,1 0-1,0 0 0,0 0 0,0 0 0,0 0 0,0 0 0,0 0 0,0 0 0,0 0 0,0 0 1,0 0-1,-1 0 0,1 0 0,0 0 0,0 0 0,0 0 0,0 0 0,0 0 0,0 0 0,-11 0 483,8 0 358,0 0-305,-10-1-306,1 0 1,-1-1-1,-16-6 0,21 6-160,-23-6 95,21 5-147,1 1 0,-1 0-1,0 0 1,1 1 0,-20 0 0,19 1 58,0 1 0,0 0 0,-1 1 0,1 0 0,0 1 0,-14 5 1,7-3 174,-22 4 0,31-8-183,0 0 1,1 1 0,-1 0-1,0 1 1,1-1 0,-1 2-1,-6 3 1,4 0 23,1 0 1,0 1-1,-12 12 1,17-15-72,-5 3 33,1 0-1,1 1 1,-1 0 0,2 0-1,-1 1 1,-5 11 0,10-16-48,0 1 0,0-1 0,0 1 0,1 0 0,0-1 0,0 1 0,0 0 0,1 0 0,0 0 0,0-1 0,1 1 0,-1 0 0,1 0 0,2 6 0,-2-8 20,0 0 1,1 1-1,0-1 1,2 6-1,-3-9-38,-1 0-1,1 0 1,0 0-1,0 0 1,0 0-1,-1 0 1,1 0-1,0 0 1,0 0-1,0 0 0,0 0 1,1-1-1,-1 1 1,0 0-1,0-1 1,0 1-1,0-1 1,1 1-1,-1-1 1,0 0-1,1 1 0,1-1 1,38-8-646,-35 7 460,-1 0 0,1-1 1,-1 1-1,0-1 0,0 0 1,0-1-1,0 1 1,0-1-1,0 0 0,8-7 1,-8 6 7,5-3-334,-1-1-1,1-1 1,-1 0 0,-1 0 0,9-12 0,3-1-694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3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33 9152,'0'-33'4128,"16"33"-2144,-16 17-1440,-16 32 543,16 1-607,-17 17-64,1-1-256,-18 17 256,18-17-224,-1-16-1664,1 0 801,-1 0-2081,17 0 1568,0-34-2464,17 1 2048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8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7456,'-50'17'3392,"17"-17"-2944,33 17-320,-17-17-160,17 16-1184,-16-16 672,16 17-3296,0 16 2144</inkml:trace>
  <inkml:trace contextRef="#ctx0" brushRef="#br0" timeOffset="1">34 449 9632,'0'49'4384,"-17"-15"-3840,17-18 1471,0 1-1183,17-34-3807,-1 17-1537,18-16 2528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4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0 8896,'0'0'4032,"-16"17"-3520,-1-1 1056,0 1-960,1-1-288,-1 18-256,17-18-2176,-16 34 1152</inkml:trace>
  <inkml:trace contextRef="#ctx0" brushRef="#br0" timeOffset="1">150 515 7136,'-17'33'3232,"1"17"-2816,16-17 1696,-17-17-1248,1 18 512,-1-1-832,0-17-32,1 18-320,-1-18-448,1 1 128,16-34-5504,16 1 4544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5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5824,'1'0'171,"1"0"0,0 0 1,0 1-1,-1-1 0,1 0 0,0 1 1,-1-1-1,1 1 0,0 0 0,-1-1 1,1 1-1,-1 0 0,1 0 0,-1 0 1,0 0-1,1 0 0,1 3 0,3-1 613,-6-3-755,1 0 0,-1 0 0,1 0 0,-1 0 0,1 0 0,0 0 0,-1 0 0,1 0 0,-1 1 0,1-1 0,-1 0 0,1 0 0,-1 1 0,1-1 0,-1 0 0,1 1 0,-1-1 0,0 0 0,1 1 0,-1-1 0,0 1 0,1-1 0,-1 1 0,0-1 0,1 1 0,-1-1 0,0 1 0,0-1 0,1 1 0,-1-1 0,0 1 0,0 0 0,1 25 668,-2-14-665,1-11-24,0 0 1,1 0 0,-1 0-1,0 0 1,0 0 0,0-1-1,0 1 1,1 0 0,-1 0-1,0 0 1,1 0-1,-1-1 1,0 1 0,1 0-1,-1-1 1,1 1 0,0 0-1,-1-1 1,1 1 0,-1 0-1,1-1 1,0 1 0,1 0-1,-2-1 2,0 0 0,1 1-1,-1-1 1,1 0 0,-1 0 0,0 1-1,1-1 1,-1 0 0,0 1-1,1-1 1,-1 1 0,0-1 0,1 0-1,-1 1 1,0-1 0,0 1-1,0-1 1,1 1 0,-1-1 0,0 1-1,0 0 1,0-3 5,1 0 1,-1 0-1,1 0 0,0 1 1,0-1-1,-1 0 1,1 0-1,0 0 0,0 1 1,1-1-1,-1 0 0,0 1 1,1 0-1,-1-1 1,0 1-1,3-2 0,24-42 380,-25 40-123,-3 3-182,0 0 0,1 0 0,-1 0 0,1 1 0,0-1 0,-1 0 0,1 0 0,0 1 0,0-1-1,0 0 1,0 1 0,0-1 0,0 1 0,3-3 0,1 18 1132,-3-11-1208,0 0 1,0-1 0,0 1 0,0 0 0,1-1 0,4 4 0,-4-3 5,1 1 0,-1-1 1,0 0-1,0 1 0,0-1 1,0 1-1,2 5 0,1 3 15,8 15 16,3-11-14,-7-7-16,-1 2-10,7 6-86,-10-13-13,0 0 0,1-1 0,-1 1 0,1-1 0,0-1 0,0 1 0,-1-1 0,2 0 0,12 1 0,10-7-477,-12 0 240,2 1 46,-12 2 127,0 0-1,-1 0 1,1-1 0,-1 0 0,1-1 0,9-4 0,-10 3 41,1 0 0,-1-1 1,0 0-1,0 0 1,0-1-1,-1 0 1,11-12-1,-15 16 156,0-1 0,0 1-1,-1 0 1,1-1 0,-1 1 0,1-1-1,-1 0 1,0 0 0,0 1 0,0-1-1,0 0 1,0 0 0,-1 0 0,1 0 0,-1 0-1,0 0 1,0 0 0,0 0 0,0 0-1,-1 0 1,1 0 0,-1 0 0,0 0-1,-1-4 1,-6-1 517,8 8-522,-1-1-1,1 1 0,-1 0 1,1-1-1,-1 1 0,1 0 0,0-1 1,-1 1-1,1-1 0,0 1 1,-1 0-1,1-1 0,0 1 0,0-1 1,-1 1-1,1-1 0,0 1 0,0-1 1,0 1-1,0-1 0,0 1 1,0-1-1,0 0 0,0 1 0,0-1 1,0 1-1,0-1 0,0 0 1,0 0 23,0 0 0,0 0 1,0 0-1,-1 0 1,1-1-1,0 1 0,0 0 1,-1 0-1,1 0 0,-1 0 1,0-1-1,1 2-43,0 0-1,0 0 0,0-1 1,-1 1-1,1 0 1,0 0-1,0 0 0,0-1 1,-1 1-1,1 0 1,0 0-1,0 0 0,0 0 1,-1 0-1,1 0 1,0 0-1,0-1 1,-1 1-1,1 0 0,0 0 1,0 0-1,-1 0 1,1 0-1,0 0 0,0 0 1,-1 0-1,1 0 1,0 0-1,0 1 0,-1-1 1,1 0-1,0 0 1,0 0-1,-1 0 0,1 0 1,0 0-1,0 0 1,-1 1-1,1-1 0,0 0 1,0 0-1,0 0 1,0 1-1,-1-1 0,1 0 1,-5 14 524,-1-6-406,5-6-124,0-1-1,0 1 1,0-1 0,1 1-1,-1 0 1,0-1 0,1 1 0,-1 0-1,1 0 1,-1-1 0,1 1-1,0 0 1,0 0 0,-1 0-1,2 3 1,-1 28 22,-1 3-96,1 0 1,2 0-1,13 66 0,-9-72-642,4 50 0,-6-43 309,1 7-351,-1-15 111,1 31 0,-5-39 206,5 23 1,-3-32 203,-1 1 1,0-1-1,-2 19 1,1-25 107,-1 0 1,-1 0-1,1-1 1,-1 1-1,0-1 1,0 1-1,-1-1 1,0 0-1,0 0 1,-6 9-1,5-8 79,0 0 0,-1 0 0,0-1 1,0 0-1,-1 1 0,1-2 0,-1 1 0,0-1 0,0 0 0,-11 6 0,9-8 124,0-1 0,-1 1 0,1-1-1,-1-1 1,1 0 0,-13-1 0,-57-9 1065,53 6-526,7 2-291,11 2-161,0-1-1,0 0 1,-7-3 0,-19-12 700,16 7-449,-27-10 310,43 18-728,-1 0 0,1 1 0,-1-1 0,1 0-1,0 0 1,-1 0 0,1 0 0,0 0 0,0 0 0,0-1 0,0 1 0,0 0 0,0 0 0,0-1 0,0 1 0,1-1 0,-1 1-1,1-1 1,-1 1 0,1-1 0,-1 1 0,1-1 0,0 1 0,-1-1 0,1 1 0,0-1 0,0 0 0,1-2 0,0-1-9,0 1 0,0 0 1,0 0-1,1 0 1,0 0-1,0 1 1,0-1-1,0 0 0,3-3 1,2-1-55,0 1 1,0 0-1,1 0 0,-1 1 1,1 0-1,1 0 0,-1 1 1,1 0-1,0 1 0,10-4 1,0-1-187,30-18 0,32-29-537,2 12 266,0-11 138,-3 10 177,-64 33 149,20-18 0,-19 14 21,26-20 9,-23 20 251,0-1 0,-1 0 0,-1-2 0,22-28 0,-29 30 359,-1 0 0,-1-1 0,-1 0 0,7-23 0,-14 36-425,0 0 0,0 0 1,-1 0-1,1 0 0,-1 0 0,-1-6 1,1-3 42,0 13-207,0 0 0,0 1-1,0-1 1,0 0 0,0 0-1,-1 1 1,1-1 0,0 0 0,0 0-1,-1 1 1,1-1 0,0 0 0,-1 0-1,1 1 1,0-1 0,-1 0-1,1 1 1,-1-1 0,1 1 0,-1-1-1,0 1 1,1-1 0,-1 1-1,0-1 1,0 0-5,1 1-1,-1 0 0,1-1 1,-1 1-1,1 0 0,-1-1 1,1 1-1,-1-1 1,1 1-1,0-1 0,-1 1 1,1-1-1,0 1 1,-1-1-1,1 1 0,0-1 1,0 0-1,0 1 1,-1-1-1,1 1 0,0-1 1,0 0-1,0 0 0,0 1 2,0-1 0,0 1-1,0 0 1,0 0-1,0 0 1,0 0 0,0 0-1,0 0 1,0 0-1,0 0 1,0 0 0,0 0-1,0-1 1,0 1-1,0 0 1,0 0 0,0 0-1,0 0 1,0 0-1,0 0 1,0 0 0,0 0-1,0 0 1,0 0-1,0-1 1,0 1 0,0 0-1,0 0 1,0 0-1,0 0 1,0 0 0,0 0-1,-1 0 1,1 0-1,0 0 1,0 0 0,0 0-1,0 0 1,0 0-1,0 0 1,0 0-1,0 0 1,0 0 0,0 0-1,-1 0 1,1 0-1,0 0 1,0 0 0,0 0-1,0 0 1,0 0-1,0 0 1,0 0 0,0 0-1,0 0 1,-1 0-1,-14 0-100,5-1-52,-1 1-1,1 0 1,0 1-1,-11 2 1,15-1 87,0 0 1,1 0-1,-1 1 0,1 0 1,-1 1-1,1-1 0,-9 8 1,12-9 29,0 1 1,1-1 0,-1 1 0,1 0 0,-1-1 0,1 1 0,0 0 0,0 0-1,0 0 1,0 0 0,0 0 0,1 0 0,-1 0 0,1 0 0,0 0 0,0 0 0,0 0-1,1 4 1,-1 1-3,0-3 29,0-1 0,1 1 0,-1-1 0,1 1 0,0-1 0,0 0-1,1 1 1,0-1 0,-1 0 0,1 0 0,0 0 0,1 0 0,-1-1 0,1 1 0,0-1 0,0 1-1,0-1 1,5 5 0,2-2-56,0-1 0,0 0 0,0 0 0,19 5 0,-10-4-318,35 7 0,-43-13 234,0 1 0,0-1 0,0-1 1,0 1-1,0-2 0,15-3 0,-5 0-135,-12 4 174,0-1 1,0 0-1,-1-1 0,1 0 0,13-7 0,-2 1-13,19-2-25,-34 9 141,0-1 1,0 0 0,0 0 0,0 0 0,5-5-1,21-14 36,-9 10 74,-16 9-52,0 0 1,-1 0-1,1 0 1,-1-1-1,6-4 1,3-8 371,-12 13-339,0 1 0,1-1 1,-1 0-1,1 1 0,-1-1 1,1 1-1,0 0 1,0 0-1,0 0 0,7-3 1,13-4 756,-20 7-747,0 1 0,0 0 0,0 0 0,0-1 0,1 2 0,5-2 1,-8 2-69,0 0 1,0 0 0,0 0-1,0 1 1,0-1 0,0 0-1,-1 1 1,1-1 0,0 0-1,0 1 1,0-1 0,0 1 0,0 0-1,-1-1 1,1 1 0,0-1-1,0 1 1,-1 0 0,1 0-1,-1-1 1,1 1 0,0 0-1,-1 0 1,0 0 0,2 2 0,9 11 322,-9-13-317,0 1 1,0 0 0,-1 0 0,1 0 0,-1 0 0,1 0-1,-1 0 1,2 5 0,3 23 5,5 3-5,-7-13 49,-3-15-55,0 0 0,0 0 0,0 0 0,1 0 0,0-1 0,0 1 0,3 5-1,1-2 52,-5-7-52,0 1 0,0-1 1,0 1-1,0-1 0,0 1 1,0 0-1,0-1 0,-1 1 1,1 0-1,-1 0 0,1 0 0,0 3 1,-1-3 130,3-4 13,0-1-113,0 0 1,0 0 0,0-1 0,0 1 0,0 0 0,-1-1 0,0 1 0,1-1 0,-1 0 0,-1 0 0,4-8 0,-2 1-92,0 0-22,1 2 1,-1-1-1,1 0 1,1 1 0,6-11-1,-6 14 107,1-1-1,0 1 0,0 0 0,0 1 1,1 0-1,-1 0 0,1 0 0,0 1 1,15-7-1,2 2 361,46-11-1,-32 9-185,76-22-1637,-76 17 378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1 62 8384,'0'-14'2704,"0"14"-2686,0 0 1,0 0 0,0-1 0,0 1-1,0 0 1,0 0 0,0 0-1,0 0 1,0 0 0,0 0 0,0 0-1,0 0 1,0 0 0,0 0-1,0-1 1,0 1 0,0 0 0,0 0-1,0 0 1,0 0 0,0 0-1,0 0 1,0 0 0,0 0-1,-1 0 1,1 0 0,0-1 0,0 1-1,0 0 1,0 0 0,0 0-1,0 0 1,0 0 0,0 0 0,0 0-1,0 0 1,0 0 0,0 0-1,-1 0 1,1 0 0,0 0 0,0 0-1,0 0 1,0 0 0,0 0-1,0 0 1,0 0 0,0 0 0,0 0-1,-1 0 1,1 0 0,0 0-1,0 0 1,0 0 0,0 0 0,0 0-1,-1 0 8,1 0 0,0 0 0,-1 0 0,1 0-1,-1 0 1,1 0 0,-1 0 0,1 0 0,-1 0 0,1 0-1,0 0 1,-1-1 0,1 1 0,-1 0 0,1 0-1,0 0 1,-1-1 0,1 1 0,-1 0 0,1 0 0,0-1-1,-1 1 1,1 0 0,0-1 0,0 1 0,-1 0-1,1-1 1,0 1 0,0-1 0,-1 0 0,-4-6 459,-11 2-85,7 2-305,3 0-39,-1 1 1,1 1-1,-1-1 1,0 1-1,0 0 1,-14 0-1,-153 1-376,160 0 251,-24-3 0,20-1 12,-11 0-46,22 4 74,1 1 1,-1 0 0,-10 3 0,-13 1-62,-20-5-422,45 3 677,1 1-104,1 0 1,-1 1-1,1 0 0,0 0 0,1 0 1,-1 0-1,1 0 0,0 1 0,-1 5 0,-11 56 467,13-59-473,-7 48 168,-4 15-126,-8 35-125,10-43-13,8-53 55,0-1 0,1 1 1,1 0-1,1 19 0,0 8 80,-1-33-84,0-3-3,0 0 0,-1 1 0,1-1 0,0 0 0,0 0 0,0 0 1,0 0-1,1 0 0,-1 0 0,0 0 0,0 0 0,1 0 0,-1 0 1,0 0-1,1 0 0,-1 0 0,1 0 0,0 0 0,-1-1 0,1 1 1,-1 0-1,1 0 0,0 0 0,0-1 0,0 1 0,-1 0 0,1-1 1,0 1-1,0-1 0,0 1 0,0-1 0,2 1 0,8 4 37,0 0 0,1-1-1,-1-1 1,1 0 0,0 0-1,14 0 1,81 1-99,-84-2-186,31 4 1,-29-2-959,36 1-1,-49-4 286,1 0-1,0 0 1,-1 2 0,14 3-1,-19-4 143,-1-1 187,-1 0-1,1-1 1,10 1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6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1 7296,'-41'-14'2368,"40"14"-2347,1 0 1,0 0-1,-1 0 1,1 0 0,0 0-1,-1 0 1,1 0-1,0 0 1,0 0 0,-1 0-1,1 0 1,0-1-1,-1 1 1,1 0-1,0 0 1,0 0 0,-1 0-1,1 0 1,0-1-1,0 1 1,-1 0-1,1 0 1,0-1 0,0 1-1,0 0 1,-1 0-1,1-1 1,0 1 0,0 0-1,0 0 1,0-1-1,0 1 1,-1 0-1,1-1 1,0 1 0,0 0-1,0-1 1,0 1-1,0 0 1,0 0 0,0-1-1,0 1 1,0-23 612,0 18 561,14 5-69,-11 0-972,22 1-31,0 1 1,-1 1-1,46 12 0,-15-3-56,194 38-1331,-190-42 1226,1-2 0,99-3 1,-108-4 811,-46 1-677,17-1 397,-21 1-464,-1 0 0,1-1 0,-1 1 0,1 0 0,-1 0-1,1 0 1,-1-1 0,1 1 0,-1 0 0,0-1 0,1 1 0,-1 0-1,0-1 1,1 1 0,-1 0 0,0-1 0,1 1 0,-1-1 0,0 1 0,0 0-1,1-1 1,-1 1 0,0-1 0,0 1 0,0-1 0,0 1 0,0-1-1,0 1 1,0-1 0,0 1 0,0-1 0,-2-5 546,1 5-544,0 0 11,0 0 0,-1 0 0,1 0 0,0 0 1,-1 0-1,1 0 0,0 0 0,-1 0 0,1 0 1,-1 1-1,0-1 0,1 1 0,-1-1 1,1 1-1,-1 0 0,0-1 0,1 1 0,-1 0 1,-3 0-1,-20-1 99,12 0-151,0 1 0,-1 0-1,1 1 1,-19 3 0,26-2-14,0 1 1,1-1 0,-1 1-1,-4 4 1,4 9-453,-2 9-90,8-25 536,0 1 0,0-1 0,0 0 0,0 1 0,0-1 1,0 0-1,0 0 0,0 1 0,0-1 0,1 0 0,-1 0 0,0 1 0,0-1 0,0 0 1,0 0-1,1 1 0,-1-1 0,0 0 0,0 0 0,1 0 0,-1 0 0,0 1 0,0-1 1,1 0-1,-1 0 0,0 0 0,1 0 0,2 2-389,5 12-526,-5-12 804,0 0-1,0 0 0,0-1 1,0 1-1,0-1 0,0 0 1,0 0-1,0 0 0,0 0 1,1 0-1,-1-1 0,0 0 1,7 1-1,21 3-535,10 7 217,-38-11 438,-1 0-1,1 1 0,-1-1 1,0 1-1,1 0 0,-1 0 1,0 0-1,1 0 0,-1 0 0,0 0 1,0 1-1,0-1 0,0 1 1,2 1-1,-4-2 40,1-1 1,-1 0-1,0 0 1,0 0-1,0 1 1,1-1-1,-1 0 1,0 1-1,0-1 1,0 0-1,1 1 1,-1-1-1,0 0 0,0 0 1,0 1-1,0-1 1,0 0-1,0 1 1,0-1-1,0 0 1,0 1-1,0-1 1,0 1-1,0-1 1,0 1-1,-1 4 103,0 1 1,0-1-1,0 0 1,-1 1-1,1-1 1,-1 0-1,-1 0 1,-4 8-1,-5 12 354,-10 41 400,-12 32 523,-23 73 212,46-130-1388,1 1 0,-5 52 0,14-82-201,0 0 0,1 1 1,0-1-1,1 0 0,1 1 0,0-1 0,7 23 0,-8-31-21,1 1 0,0-1 0,0 0 0,0 0 0,0 0 0,1 0-1,-1 0 1,1 0 0,0-1 0,0 1 0,1-1 0,-1 0-1,1 0 1,0 0 0,-1 0 0,1-1 0,0 0 0,1 1-1,-1-2 1,0 1 0,1 0 0,-1-1 0,0 0 0,7 1-1,7-1-85,1-1 0,-1 0 0,1-2 0,-1 0-1,33-9 1,-37 8 74,0 0 0,-1-2 0,0 1 0,0-2 0,0 0 0,0 0 0,13-10 0,-20 12 29,-1 0 0,0 0 0,0 0 0,0 0 0,-1-1 0,0 0 0,0 0 0,0 0 0,0 0 0,-1-1 0,0 1-1,0-1 1,0 0 0,-1 0 0,0 0 0,3-11 0,-3 8 4,0 1 0,0-1-1,0 1 1,-1-1 0,-1 0 0,0 0 0,-1-16-1,-2 10 4,-1 1-1,0 0 0,-1 0 1,-7-15-1,-21-34 59,6 13-31,4 3 24,13 32-42,8 12-150,-1-1 0,1 0-1,-1 0 1,1 0-1,0 0 1,0 0 0,-1-5-1,3 8 8,0 0 1,0-1-1,0 1 0,0-1 0,0 1 0,0-1 0,0 1 0,0 0 0,1-1 0,-1 1 0,1-1 0,-1 1 0,1 0 0,-1-1 0,1 1 0,0 0 0,-1 0 0,1 0 0,0 0 1,0-1-1,0 1 0,0 0 0,0 0 0,0 1 0,1-1 0,-1 0 0,2-1 0,28-15-4605,2 1 1425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7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65 7040,'0'-13'2282,"0"13"-2266,0-1 0,0 1 0,0 0-1,0 0 1,0 0 0,0 0-1,0 0 1,0 0 0,0 0 0,0 0-1,0 0 1,0 0 0,0-1-1,0 1 1,0 0 0,0 0 0,0 0-1,0 0 1,0 0 0,0 0-1,0 0 1,0 0 0,0 0 0,0 0-1,0-1 1,-1 1 0,1 0 0,0 0-1,0 0 1,0 0 0,0 0-1,0 0 1,0 0 0,0 0 0,0 0-1,0 0 1,0 0 0,0 0-1,0 0 1,-1 0 0,1 0 0,0 0-1,0 0 1,0 0 0,0 0-1,0 0 1,0 0 0,0 0 0,0 0-1,0 0 1,-1 0 0,1 0 0,0 0-1,0 0 1,0 0 0,0 0-1,-1 0 51,0 0-1,0 1 0,1-1 0,-1 0 1,0 1-1,0-1 0,1 1 0,-1-1 1,0 0-1,1 1 0,-1 0 0,0-1 1,1 1-1,-1-1 0,1 1 0,-1 0 1,1-1-1,-1 1 0,1 0 0,0 0 1,-1 0-1,1-1 0,0 1 0,0 0 1,-1 0-1,1 0 0,0-1 0,0 1 1,0 0-1,0 0 0,0 0 0,0 1 1,0 40 1458,1-23-1639,-1-16 119,0 1 0,1-1 0,0 1 0,-1-1-1,1 1 1,0-1 0,0 0 0,3 6 0,1 2 30,-4-9-24,-1-1-2,0 0-1,0-1 1,0 1 0,0 0-1,0 0 1,0-1 0,1 1-1,-1 0 1,0-1 0,0 1-1,1 0 1,-1-1 0,1 1-1,-1 0 1,0-1 0,1 1-1,-1-1 1,1 1 0,0-1-1,-1 1 1,1-1 0,-1 1-1,1-1 1,0 1 0,-1-1-1,2 1 1,5 2 10,7 8-55,-13-10 23,-1-1 0,1 0 0,-1 1 0,1-1 0,-1 0 1,1 0-1,-1 1 0,1-1 0,-1 0 0,1 0 0,0 0 1,-1 1-1,1-1 0,0 0 0,-1 0 0,1 0 0,-1 0 1,1 0-1,0 0 0,-1-1 0,1 1 0,-1 0 0,1 0 1,0 0-1,-1 0 0,1-1 0,-1 1 0,1 0 0,-1-1 1,1 1-1,0-1-32,7-2-67,-5 1 18,1 1-1,0-1 0,0 0 0,-1 0 0,1 0 0,-1-1 0,0 1 0,0-1 0,5-5 0,-2-6-331,5 8 177,-5-8 234,-1 6 36,-4 6 7,0 1 0,0-1 0,0 0 1,0 1-1,-1-1 0,1 1 1,0-1-1,-1 0 0,1 0 0,-1-3 1,0 2 244,3 6 341,1 1-504,-1-1 14,0 0 1,0 0-1,0 0 0,-1 0 1,1 1-1,-1 0 1,0-1-1,0 1 1,0 0-1,2 8 1,0-7-92,-1 1 0,0-1 0,1 0 0,0 0 0,0 0 1,1 0-1,-1-1 0,1 0 0,0 0 0,6 4 1,15 13 34,-23-17-42,1-1-1,-1 0 1,1 0 0,0 0-1,0-1 1,0 1-1,0-1 1,1 0 0,-1 0-1,8 2 1,3 1 72,-5-1-44,-1-1 1,0 0-1,1-1 0,0 0 1,-1-1-1,1 0 0,0 0 1,10-1-1,-10 0-30,1-1 0,-1 0 0,0 0 0,16-5 0,-7 1-47,-8 3 7,-7 1 3,0 1 0,0-1 0,0 0 1,0-1-1,0 1 0,-1 0 0,1-1 0,-1 0 1,7-4-1,1-1-10,0 0-81,22-18 1,-30 23 112,-1 0-1,0 0 1,0 0 0,0 0 0,-1 0-1,1 0 1,0-1 0,-1 1 0,0 0-1,1-1 1,-1 0 0,0 1 0,0-1-1,0 1 1,-1-1 0,1-4 0,-1-24 488,0 28-139,0 3-346,-1 0 1,0 0-1,1 0 0,-1 0 1,0 0-1,1 0 0,-1 0 1,0 0-1,1 0 1,-1 1-1,0-1 0,1 0 1,-1 0-1,1 0 0,-1 1 1,0-1-1,1 0 1,-1 1-1,1-1 0,-1 1 1,1-1-1,-1 1 0,1-1 1,-1 1-1,1-1 1,-1 1-1,1-1 0,-1 2 1,1-2-6,-1 1 0,1 0 0,0-1 0,-1 1 0,1-1 0,0 0 0,-1 1 0,1-1 0,-1 1 0,1-1 0,-1 1 0,1-1 0,-1 0 0,1 0 0,-1 1 0,1-1 0,-1 0 0,0 0 0,1 1 0,-1-1 0,1 0 0,-1 0 0,0 0 0,0 0 0,-4-3 36,3 2-49,1 0-1,0 0 0,-1 0 0,1 0 0,-1 0 0,1 0 0,-1 0 1,1 0-1,-1 1 0,-2-2 0,-27-1-935,29 4 911,0-1 0,0 0 0,0 1 0,0-1 0,0 1 0,0 0 0,1 0 0,-1 0 0,0-1 1,-1 3-1,1-2-11,0 0 0,1 0 0,-1 0 1,0 0-1,0-1 0,0 1 1,0 0-1,1-1 0,-1 0 1,-3 1-1,5-1 36,0 0 0,0 0 0,0 0 0,-1 0 1,1 0-1,0 0 0,0 0 0,-1 0 0,1 1 0,0-1 0,0 0 1,0 0-1,-1 0 0,1 0 0,0 0 0,0 0 0,0 1 0,-1-1 1,1 0-1,0 0 0,0 0 0,0 0 0,0 1 0,0-1 0,-1 0 1,1 0-1,0 1 0,0-1 0,0 0 0,0 0 0,0 0 0,0 1 1,0-1-1,0 1 0,-11 21-100,10-22 105,1 1-1,0 0 1,-1-1-1,1 1 1,0 0-1,0-1 1,-1 1-1,1 0 1,0-1-1,0 1 1,0 0-1,0 0 1,0-1-1,0 2 1,0 0-3,0 1 1,0-1 0,0 1-1,1-1 1,-1 1-1,1-1 1,-1 1-1,1-1 1,0 0-1,0 1 1,0-1 0,0 0-1,0 0 1,1 0-1,-1 0 1,1 0-1,2 3 1,18 22-409,-19-22 354,0-1 0,0 0 0,1 0 1,6 7-1,-8-10 25,0 1 0,1-1 1,-1 0-1,0 0 0,0 0 1,1 0-1,-1 0 0,1 0 1,-1-1-1,0 1 0,1-1 1,0 0-1,4 0 0,0 1-175,-5-1 149,1 0 0,-1 0 0,0 0-1,1 0 1,-1 0 0,0-1 0,0 1 0,1-1 0,2 0 0,1-2-99,0 0 12,1-1 0,-1 1 0,1-1 1,-1 0-1,6-6 0,-4 2 58,-6 7 82,0-1-1,0 1 1,0-1 0,0 0 0,-1 0 0,1 1 0,-1-1 0,1 0 0,-1 0 0,0-1 0,0 1-1,0 0 1,0 0 0,0 0 0,0-1 0,0 1 0,-1 0 0,1-5 0,-1 6 7,0-1 0,0 0 0,1 0 0,-1 0 0,0 1 0,1-1 0,0 0 0,-1 1 0,1-1 0,0 0 0,1-2 0,0 2 5,-1 1-1,0-1 1,0 0-1,-1 0 1,1 1-1,0-1 0,0 0 1,-1 0-1,1 0 1,-1 0-1,0 0 1,1-2-1,-1-10 76,-1 14-76,1 0 0,0 0 0,0 0 0,0-1-1,0 1 1,0 0 0,0 0 0,0 0 0,0 0 0,0 0 0,0 0-1,0 0 1,0 0 0,0 0 0,0-1 0,0 1 0,0 0-1,0 0 1,0 0 0,0 0 0,0 0 0,1 0 0,-1 0-1,0 0 1,0 0 0,0 0 0,0 0 0,0-1 0,0 1-1,0 0 1,0 0 0,0 0 0,0 0 0,0 0 0,0 0-1,0 0 1,0 0 0,1 0 0,-1 0 0,0 0 0,0 0-1,0 0 1,0 0 0,0 0 0,0 0 0,0 0 0,0 0-1,0 0 1,1 0 0,-1 0 0,0 0 0,0 0 0,0 0-1,0 0 1,0 0 0,0 0 0,2 0 14,-1 0 0,0 0 0,1 1 0,-1-1 0,1 0 0,-1 1 1,0-1-1,1 1 0,-1-1 0,0 1 0,0 0 0,0-1 0,1 1 0,-1 0 0,0 0 0,0 0 0,0 0 1,0 0-1,0 0 0,0 0 0,-1 0 0,2 2 0,0 1 21,-1-3-23,-1 0 0,0 0 0,0-1 0,1 1 0,-1 0 1,1-1-1,-1 1 0,0-1 0,1 1 0,-1 0 0,1-1 1,-1 1-1,1-1 0,0 0 0,-1 1 0,1-1 0,1 1 1,8 6 122,6 5-37,-10-7-67,1 0-1,-1 0 1,1 0-1,1-1 1,8 4 0,-3-4-16,-1 0 1,1-1 0,19 1 0,-5 0-14,-10 0-5,16 1-146,-1-10-290,-11 1 139,3 2 46,-14 1 23,1 0 0,-1-1 1,1 0-1,-1-1 0,13-5 1,1-1-136,-14 6 241,0 0 0,0-1 0,-1 0 1,1-1-1,-1 0 0,0 0 0,11-9 1,-17 10 118,0 1 1,0-1-1,0 0 0,-1 0 1,1 0-1,-1 0 1,0 0-1,-1 0 0,3-6 1,-1-4 138,4-23 0,-4 19 37,0 3-68,-1 7-27,-1 1 0,0 0-1,0-9 1,-6-26 513,2 24-320,-3-35 549,-5 3 657,10 43-1309,0 0 23,0 1-1,-1 0 0,-2-10 1,3 15-159,0-1 0,0 0 1,0 1-1,0-1 0,0 1 0,0 0 0,0-1 1,0 1-1,-1 0 0,1-1 0,0 1 0,-1 0 1,1 0-1,-1 0 0,-1 0 0,2 0-25,1 1 0,0 0-1,-1 0 1,1 0 0,0-1 0,0 1-1,-1 0 1,1 0 0,-1 0 0,1 0-1,0 0 1,-1 0 0,1 0 0,0 0-1,-1 0 1,1 0 0,0 0 0,-1 0-1,1 0 1,-1 0 0,1 0 0,0 0-1,-1 0 1,1 0 0,0 0-1,-1 0 1,1 1 0,0-1 0,-1 0-1,1 1 1,-4 0 6,1 1 0,0 0 0,-1 1 0,1-1 0,0 0 0,1 1 0,-1 0 0,0 0 0,1-1 0,-1 1 0,1 1 0,0-1 0,0 0 0,0 1 0,-2 5 0,-8 26 19,6-16-100,-12 24 0,-7 4-664,24-43 664,0 0 0,0-1-1,0 1 1,1 0 0,-1 0-1,1-1 1,0 7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8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0 8736,'0'-13'2810,"1"10"-2093,6 0-340,0 1-315,10-4 350,1 0 1,1 1 0,-1 1 0,1 1-1,27-1 1,-10 2-204,0-1-1,0-2 1,48-13-1,-60 12-199,56-11 11,-6 2-153,0-3 0,80-31 0,-115 32 240,-31 7 114,-5 6-101,4 0 72,-7 4-177,1-1 0,-1 1 0,0 0 0,1-1 0,-1 1 0,1 0 0,-1-1 0,1 1 0,-1 0 0,0-1 0,1 1 0,-1 0 0,0-1 0,0 1 0,1-1 0,-1 1 0,0-1 0,0 1 0,1-1 0,-1 1 0,0-1 0,0 1 0,0-1 0,0 1 0,0-1 0,0 1 0,0-1 0,0 1 0,0-1 0,0 1 0,0-2 0,0 1-2,0 1 0,0-1 0,0 0 0,0 1-1,-1-1 1,1 0 0,0 1 0,0-1 0,0 1 0,0-1-1,-1 0 1,1 1 0,0-1 0,-1 1 0,1-1 0,0 0 0,-1 1-1,1-1 1,-1 1 0,1-1 0,-1 1 0,1 0 0,-1-1-1,1 1 1,-1-1 0,1 1 0,-1 0 0,1 0 0,-1-1 0,0 1-1,0 0 1,-3-1-136,1 1 0,0-1-1,0 1 1,-1 0 0,-4 1 0,-2-1-1479,7 0-569,3 6-2106,0 22 1333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8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51 6880,'-28'42'2229,"25"-38"-1890,0 0-1,-1 1 1,0-1-1,-6 5 1,9-8-205,0 0 0,0 0-1,-1 0 1,1 0 0,0 1 0,0-1 0,0 0 0,1 0 0,-1 1 0,0-1 0,0 0 0,1 1 0,-1-1-1,1 1 1,-1-1 0,1 1 0,-1-1 0,1 1 0,0-1 0,0 1 0,0 0 0,0-1 0,0 2 0,0 4 340,0-8-85,1 0-395,-1 0 1,1 1-1,0-1 1,-1 0-1,1 1 1,0-1-1,0 1 1,-1-1-1,1 1 0,0-1 1,0 1-1,-1 0 1,1-1-1,0 1 1,0 0-1,0 0 1,0 0-1,0 0 1,0-1-1,-1 1 1,1 0-1,2 1 1,8-2-811,0 0 0,0-1 0,18-5 0,8-2-1440,6-3 937,-28 7 808,24-5-1,-23 8 327,-11 1 190,0 0 0,1 0 0,-1 0 0,5-2 0,-2-1 464,0-1 1,-1 0-1,0-1 0,0 1 0,0-2 0,-1 1 0,9-11 0,9-8 3858,-16 14-3052,-8 11-1259,0 0 1,0 0-1,0 0 1,0 0-1,0 1 1,-1-1-1,1 0 1,0 0-1,0 0 1,0 0-1,0 0 1,0 0 0,0 0-1,0 0 1,0 0-1,0 0 1,-1 0-1,1 0 1,0 0-1,0 0 1,0 0-1,0 0 1,0 0-1,0 0 1,0 0-1,0 0 1,-1 0-1,1 0 1,0 0-1,0 0 1,0 0-1,0 0 1,0 0-1,0 0 1,0 0-1,-1 0 1,1 0-1,0 0 1,0 0-1,0 0 1,0 0-1,0 0 1,0 0-1,0 0 1,0-1-1,0 1 1,0 0-1,0 0 1,0 0 0,-1 0-1,1 0 1,0 0-1,0 0 1,0 0-1,0 0 1,0-1-1,0 1 1,0 0-1,0 0 1,0 0-1,0 0 1,-7 10 701,5-8-556,-2 0-36,-3 4-2,6 2-82,-1 0-1,2 0 0,-1 0 1,1 0-1,0 0 0,1 0 1,2 11-1,-1-15-152,1 1 0,-1-1-1,1 0 1,0-1 0,0 1 0,0 0-1,0-1 1,1 0 0,4 4 0,5 5-628,-11-11 656,0 1 0,-1 0 0,1-1 0,0 0 0,0 1-1,1-1 1,-1 0 0,0 0 0,0 0 0,1 0-1,-1-1 1,4 2 0,29-1-879,-18-2 707,-16 1 251,0 0-1,0 0 1,0 0-1,0 0 1,0-1 0,-1 1-1,1 0 1,0-1 0,0 1-1,0 0 1,0-1-1,-1 1 1,1-1 0,0 1-1,0-1 1,-1 0 0,1 1-1,0-1 1,0-1-1,10-17 29,-9 14-3,-1 3 9,0 0-1,0-1 1,-1 1-1,1 0 1,-1-1-1,0 1 1,0-1-1,0 1 1,0 0-1,0-1 1,0 1-1,-1 0 1,1-1-1,-1 1 1,0 0-1,1-1 1,-1 1-1,0 0 1,-2-3-1,1 1 37,1 1-1,-1-1 1,1 1 0,0-1-1,0 0 1,1 1-1,-1-6 1,1-38 393,0 44-545,43 3 263,-36 0-184,0-1 1,0 1 0,0 1-1,0-1 1,11 3 0,5 8 1,4-5 5,-21-4-8,0 0 1,-1 1-1,1 0 1,4 3-1,4 22-242,-22-23 303,7-3-29,1-1-1,-1 0 1,1 0 0,-1 1-1,1-1 1,0 0 0,0 1 0,-1-1-1,1 0 1,0 1 0,0-1 0,0 0-1,1 1 1,-1 2 0,1-3 12,-1 0 0,0 1 1,0-1-1,0 0 0,0 1 1,0-1-1,0 0 1,0 1-1,0-1 0,-1 0 1,1 1-1,-1-1 0,1 0 1,-2 3-1,-5 1 118,7-5-148,-1 0 1,1 0-1,0 0 1,-1 1-1,1-1 1,0 0 0,-1 0-1,1 1 1,0-1-1,-1 0 1,1 1 0,0-1-1,-1 0 1,1 1-1,0-1 1,0 1-1,-1-1 1,1 0 0,0 1-1,0-1 1,0 1-1,0-1 1,0 0-1,0 1 1,-1-1 0,1 1-1,0-1 1,0 1-1,0-1 1,1 1-1,-1-1-1,0 0-1,0 1 0,-1-1 0,1 0 0,0 0 0,0 0 0,0 0 0,0 0 0,0 0 0,0 0 0,0 0 0,0 0 0,0 1 0,0-1 0,0 0 0,0 0 0,0 0 0,0 0 0,1 0 0,-1 0 0,0 0 0,0 0 0,0 0 0,0 0 0,0 0 0,0 1 0,0-1 0,0 0 0,0 0 0,0 0 0,0 0 0,0 0 0,0 0 0,0 0 0,0 0 0,1 0 0,-1 0 0,0 0 0,0 0 0,0 0 0,0 0 0,0 0 0,0 0 1,0 0-1,0 0 0,0 0 0,0 0 0,1 0 0,-1 0 0,0 0 0,0 0 0,0 0 0,0 0 0,0 0 0,0 0 0,0 0 0,97 0 956,-95 0-952,0 0 1,-1 0 0,1-1-1,0 1 1,0 0-1,-1-1 1,1 1-1,0-1 1,-1 0 0,1 0-1,-1 0 1,1 1-1,1-3 1,5-2-12,26-11 152,-29 13-114,-4 3-29,-1 0-1,1-1 1,0 1-1,-1 0 1,1-1-1,-1 1 1,1 0-1,0-1 1,-1 1-1,1-1 1,-1 1-1,1-1 1,-1 1-1,1-1 1,-1 0-1,1 1 1,-1-1-1,0 1 1,1-1-1,-1 0 1,0-1 0,3-3 8,25-28 141,-23 21-37,-4 10-14,0 0 0,0 0 1,0-1-1,0 1 0,1 0 0,-1 0 0,1 0 0,-1 0 0,1 1 1,2-3-1,-3 3-56,1-1 1,-1 1 0,1 0-1,0-1 1,-1 1 0,1 0-1,0 0 1,3-1-1,-4 2-41,-1 0 0,0 0-1,1 0 1,-1 0-1,0 0 1,1 0-1,-1 0 1,1 0 0,-1 0-1,0 0 1,1 0-1,-1 0 1,0 0 0,1 0-1,-1 0 1,0 0-1,1 0 1,-1 1-1,0-1 1,1 0 0,-1 0-1,1 1 1,-1-1-1,1 1 0,-1 0 0,0 0 0,1-1 1,-1 1-1,0 0 0,1 0 0,-1-1 0,0 1 1,0 0-1,0 0 0,0-1 0,0 1 0,0 0 1,0 1-1,0 5 32,0-4-34,0-1 0,0 0 0,0 0 0,0 1 1,0-1-1,0 0 0,1 0 0,-1 1 1,2 2-1,0-1-22,0-1 1,0 1-1,-1 0 0,1 0 1,-1 0-1,0 0 1,0 0-1,0 1 0,0 6 1,-1-9-64,0 0 0,0-1 0,0 1 0,0 0 0,1 0 1,-1-1-1,1 1 0,-1 0 0,1 0 0,-1-1 0,1 1 0,0-1 1,1 3-1,5 9-1139,-4 0 470,-3-10 407,1-1 0,-1 1 0,1-1 0,0 1 0,0-1 0,0 0 0,0 0 0,0 1 0,0-1 0,1 0 0,-1 0 0,0 0 0,3 2 0,13 12-2142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9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8736,'16'-17'3936,"18"17"-3424,-34-17 1280,16 34-1088,1-17 415,-1 0-639,-16 17 192,34-1-384,-34 1-160,16 16-64,-32 0 64,16 17-64,0 0-800,-17-17 384,0 17-2591,1-17 1631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29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984,'0'49'4512,"0"-32"-2848,17-34-6848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3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7 5568,'0'0'1786,"0"-3"-1071,0-8-235,0 8 395,0 1-225,1-6 142,-5 18-234,-1-1-307,4-8-213,0 1-1,0-1 1,0 1-1,0 0 1,0-1 0,1 1-1,-1 0 1,1 0-1,-1 0 1,1 0 0,-1-1-1,1 1 1,0 0-1,0 0 1,0 0 0,1 3-1,-1 20 202,1 2-34,-2 0 0,-5 38 0,-16 34 243,18-60-274,2 55 0,0 0 11,-13 31 39,8-74 21,-2 72 1,10-86-112,-1-13 23,-4 45 0,-4-30 173,8-36-304,1 0 0,-1 0 0,1 0 0,0 0 0,0 0-1,1 3 1,0 0 17,1 8 106,0-28-90,27-52-283,-19 41-208,0 1-1,2 0 0,30-42 1,-33 53 325,0 1 1,0 0-1,1 1 1,1 0 0,0 1-1,0 0 1,1 1 0,19-10-1,-28 16 102,1 1-1,0 0 0,0 0 0,-1 1 1,1-1-1,1 1 0,-1 0 0,5 0 1,-6 1 69,-1 0 1,0 1 0,1-1-1,-1 1 1,0-1-1,1 1 1,-1 0 0,0 1-1,0-1 1,0 0 0,0 1-1,0 0 1,5 3 0,-2 0 55,0-1 1,0 1 0,0 0-1,-1 0 1,0 0 0,0 1 0,-1 0-1,1 0 1,-1 0 0,5 11 0,-7-10-41,0 1 0,-1 0 0,0 9 0,1 3 37,3 14 70,-1-4 2,1 39 0,-4-53-101,0 0-1,0 0 1,2 0-1,5 20 0,-5-6-812,-3-10 155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35:58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16 5056,'0'-13'1642,"0"10"-1002,0 0-272,0-8 144,0 8 811,3 3-1174,8 0 54,-8 0-16,-3 3 186,0 1-260,0-1-50,1-1-1,-1 1 1,0-1 0,-1 1 0,1-1-1,0 0 1,-1 1 0,-1 3-1,-9 14 237,6 1-26,4-16-227,0 0 1,-1 0-1,1 0 0,-1-1 1,0 1-1,-3 6 0,0-5-22,-5 10 11,0-1 1,-2 0-1,-15 16 1,27-32-73,0 1 0,0-1 1,-1 1-1,1-1 1,0 1-1,0-1 1,0 1-1,0-1 0,0 1 1,0-1-1,0 1 1,0-1-1,0 1 1,0-1-1,0 1 1,0-1-1,0 1 0,0-1 1,1 1-1,-1-1 1,14-5-412,3-5-235,-10 7 517,0 1 0,-1-2 0,8-5 0,-1 2 19,6-4-13,-11 3 169,-6 7 9,-1 0 0,1 0-1,0 0 1,0 0-1,0 0 1,0 0 0,0 1-1,0-1 1,1 1-1,2-2 1,2-1 213,13-6 387,-19 10-580,0-1-1,0 1 0,0 0 0,-1 0 1,1 0-1,0-1 0,0 1 1,0 0-1,-1 0 0,1 0 0,0 0 1,0 1-1,0-1 0,-1 0 1,1 0-1,0 0 0,0 1 0,-1-1 1,1 0-1,0 1 0,0-1 0,-1 0 1,1 1-1,0 0 0,5 10 422,8-5-160,-1 5-145,-12-11-147,0 1-1,-1-1 0,1 0 1,-1 1-1,1-1 0,0 0 1,-1 1-1,1-1 0,0 0 1,-1 0-1,1 1 0,0-1 1,-1 0-1,1 0 0,0 0 1,0 0-1,-1 0 0,1 0 1,0 0-1,-1 0 0,1-1 1,0 1-1,0 0 0,2-1 24,-1 1-19,-1 0 0,1 0 0,0 0 1,0-1-1,-1 1 0,1-1 0,0 1 1,-1-1-1,1 1 0,0-1 0,-1 0 1,1 0-1,-1 0 0,1 0 1,-1 0-1,0 0 0,2-2 0,3 0 27,-4 3-27,-1-1 1,1 1-1,0-1 1,0 1-1,-1-1 1,1 1 0,0-1-1,-1 0 1,1 0-1,2-2 1,5-2 69,-4 2-47,-4 3-28,0 0-1,0 0 1,-1-1-1,1 1 1,-1 0 0,1-1-1,0 1 1,-1-1-1,1 1 1,-1 0-1,1-1 1,-1 0-1,1 1 1,-1-1-1,1 1 1,-1-1-1,1 0 1,-1 1-1,0-1 1,0 1-1,1-2 1,2-3 8,8-9 23,-9 12-31,0 0 1,0 0 0,-1 0-1,1 0 1,-1 0-1,1 0 1,-1 0 0,2-4-1,3-17 16,-4 15-33,0 1 1,1-1-1,4-10 0,7-10-56,21-46-394,-18 32 413,-3 17 43,-9-2 10,1 13 124,-4 12-61,-1 0 1,0-1 0,0 1-1,0-1 1,0 1-1,0-1 1,-1 0 0,1-3-1,-1 5-32,0 1 0,0-1 0,0 1 0,0-1 0,0 1 0,0-1 0,0 1 0,-1 0 0,1-1 0,0 1 0,0-1 0,-1 1 0,1-1 0,0 1 0,0 0 0,-1-1 0,1 1 0,0 0 0,-1-1 0,1 1 0,-1 0 0,0-1 83,-1 0 0,1 1 0,-1-1 0,1 1 0,0 0 1,-1-1-1,1 1 0,-1 0 0,1 0 0,-3 0 0,-18 0 766,22 0-862,-1 0-1,1 0 1,0 0-1,-1 0 1,1 0 0,0 0-1,-1 0 1,1 0-1,0 0 1,-1 0-1,1 0 1,0 0 0,-1 0-1,1 0 1,0 0-1,-1 1 1,1-1-1,0 0 1,-1 0-1,1 0 1,0 0 0,0 1-1,-1-1 1,1 0-1,0 1 1,-7 5 59,1 0 0,0 1 0,0 0 1,1 0-1,0 1 0,0-1 0,1 1 1,0 0-1,0 1 0,1-1 0,-3 10 0,3 7-113,1 0 0,3 44 0,0-27 87,-1-28-102,0 13-473,4 35 0,-3-54 181,1 0 0,0 0 0,0 0-1,1 0 1,0 0 0,0-1 0,0 1 0,7 8-1,7 4-871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3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3 7456,'-17'-17'3840,"17"1"-2208,17 16-992,-1-34 576,17 18-704,17-1-128,17-16-256,16 16-1216,0-16 576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4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33 6144,'-14'0'1978,"14"1"-1964,0-1 0,0 0-1,0 0 1,0 0 0,0 0-1,0 0 1,-1 0 0,1 0-1,0 0 1,0 0 0,0 0-1,0 0 1,0 0 0,0 0-1,0 0 1,0 0 0,0 0-1,0 0 1,-1 0 0,1 0-1,0 0 1,0-1 0,0 1-1,0 0 1,0 0 0,0 0-1,0 0 1,0 0 0,0 0-1,0 0 1,0 0 0,0 0-1,-1 0 1,1 0 0,0 0-1,0 0 1,0-1 0,0 1-1,0 0 1,0 0 0,0 0-1,0 0 1,0 0-1,0 0 1,0 0 0,0 0-1,0 0 1,0 0 0,0-1-1,0 1 1,0 0 0,0 0-1,0 0 1,0 0 0,0 0-1,0 0 1,-3-11 516,3 11-510,0-1-1,-1 1 0,1 0 0,0 0 0,0-1 1,0 1-1,-1 0 0,1 0 0,0 0 0,0 0 0,0 0 1,-1-1-1,1 1 0,0 0 0,0 0 0,-1 0 1,1 0-1,0 0 0,0 0 0,-1 0 0,1 0 1,0 0-1,0 0 0,-1 0 0,1 0 0,0 0 1,0 0-1,-1 0 0,1 0 0,0 0 0,0 0 1,-1 0-1,1 0 0,0 0 0,0 1 0,-1-1 1,1 0-1,0 0 0,0 0 0,0 0 0,-1 1 1,1-1-1,0 0 0,0 0 0,0 1 0,-6 12 600,-5 4 21,-5 11-18,13-22-532,-1-1-1,1 1 1,1-1 0,-1 1-1,1 0 1,0 0-1,-2 12 1,-7 21 291,6-25-261,1 1 0,-3 16 0,1 33 61,0-31-129,4-20-26,0 0 1,-1 19-1,3-27-15,0-1 1,1 0-1,-1 0 0,1 0 1,0 1-1,0-1 0,0 0 1,1 0-1,-1 0 0,1 0 1,4 6-1,-4-8 6,0 1 1,0-1-1,0 0 1,1 1 0,-1-1-1,1 0 1,-1 0-1,1-1 1,0 1-1,-1-1 1,1 1-1,0-1 1,0 0-1,0 0 1,1 0-1,-1 0 1,0-1-1,0 1 1,0-1-1,6 0 1,-5 0-57,0-1 0,-1 1 0,1-1 0,-1 0 0,1 0 0,-1 0 0,5-2-1,-2 0-20,23-9-455,36-23 0,-57 30 440,-1 0 0,0 0 0,0-1 0,-1 0 0,1 0 0,5-8 0,3-3 8,-3 7 37,-10 9 27,0-1 0,0 1 0,-1-1 0,1 0 0,0 0 1,-1 0-1,3-3 0,-3 1 2,1 1 0,-1-1 0,-1 1 1,1-1-1,0-3 0,1-7 1,9-11 58,-5-3 204,-2 18-176,-4 10-57,1-1 1,-1 1 0,0-1-1,1 0 1,-1 1-1,0-1 1,0 0 0,0 1-1,1-1 1,-1 0-1,0 1 1,0-1 0,0 0-1,0 0 1,0 1-1,0-1 1,0 0 0,0 1-1,0-1 1,-1 0-1,1 1 1,0-1 0,0 0-1,-1 1 1,1-1 0,0 0-1,-1 1 1,1-1-1,0 1 1,-1-1 0,1 1-1,-1-1 1,1 1-1,-1-1 1,0 0 0,1 2 61,-1 0-1,1-1 1,0 1 0,0 0 0,0-1 0,0 1 0,-1 0 0,1-1 0,0 1 0,0 0 0,0-1 0,1 1 0,-1 0 0,0-1 0,0 1 0,0 0 0,0-1 0,1 2 0,96 164 2186,-91-156-2217,1-1 1,0 0-1,1 0 0,0-1 1,12 10-1,-15-13-14,1-1 0,0-1 0,0 1 0,1-1 0,-1 0 1,1 0-1,0-1 0,0 0 0,0 0 0,8 1 0,-4-2-17,-1 0-1,0-1 1,0 0-1,0-1 1,1 0-1,-1-1 1,0 0-1,0 0 1,0-1 0,9-4-1,-2-1-73,-1 0 1,0-1-1,0 0 0,25-21 1,-37 27 26,0 0 0,-1 0 0,1 0 0,-1-1 0,0 1 1,0-1-1,0 1 0,0-1 0,-1 0 0,1 0 0,-1 0 0,0-1 0,-1 1 1,1-1-1,-1 1 0,1-1 0,-1 1 0,-1-1 0,1-4 0,-1 2-4,-1 1 0,0-1 0,-2-8 0,0 3-7,1 2-69,0 1 0,0-1 0,-1 1 0,-1 0 0,1 0-1,-1 0 1,-1 1 0,-9-14 0,-2-5-299,6 11-92,3 6-6,1-1-1,-10-22 1,14 28-120,0 0 1,1-1-1,0 1 1,0 0-1,0-1 1,1-6-1,0-21-2014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4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6464,'-2'0'256,"-1"0"-1,1 0 1,-1 0 0,1 0 0,-1 0 0,1 1 0,-1-1-1,1 1 1,-1 0 0,1-1 0,0 1 0,-3 2 0,2-1-35,1 0 1,0 0 0,1 1 0,-1-1 0,0 0 0,1 1 0,-1-1-1,-1 6 1,-8 11 1026,5 12 54,4-24-1124,-1 5 90,0 0 1,1 1-1,0-1 0,0 15 1,2-17-162,0 0 0,1-1 0,0 1 0,1 0 0,3 13 0,-3-17-70,0-1 0,1 0 1,-1 0-1,1 0 0,0-1 0,0 1 0,1-1 0,-1 0 0,1 1 0,0-2 0,7 7 0,1-1 63,0-1-1,1 0 0,0 0 0,1-1 0,24 9 0,-10-8 161,52 11 0,-55-14-163,0-1 0,1-1 0,-1-1 0,43-2 0,12-12-22,-49 10-111,-23 2-2,-1 0-1,1-1 1,0 0-1,0-1 0,0 1 1,0-1-1,-1-1 1,1 0-1,7-4 1,-9 4-321,0-1-1,-1 0 1,0 0 0,0-1 0,0 0-1,0 1 1,-1-2 0,0 1 0,0 0 0,0-1-1,-1 0 1,0 0 0,5-11 0,-7 11-61,0 0 0,-1 1 0,1-11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4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 6400,'-17'0'2880,"17"33"-2496,-17-17 1408,17 18-1056,-33 32 1344,17 0-1216,-18 17 703,18 0-895,-17 34 192,16-1-512,-16-17-1184,33 1 448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5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17 4800,'-27'-14'1557,"26"14"-1517,1-1 0,-1 1 1,0 0-1,1 0 0,-1-1 0,0 1 0,0 0 1,1 0-1,-1 0 0,0-1 0,1 1 0,-1 0 0,0 0 1,0 0-1,-93 0 4440,86 1-4303,0-1 1,1 1 0,-1 0 0,1 0 0,-1 1-1,1 0 1,0 1 0,0 0 0,0 0-1,0 0 1,0 1 0,1-1 0,-1 2-1,-6 5 1,7-3-47,1 0-1,-1 1 1,-5 11 0,0-2 40,-20 31 168,12-20-78,2 1-1,0 0 1,2 1 0,-16 44-1,19-32-57,1 0-1,2 1 1,2 1 0,1-1-1,2 53 1,3-71-123,1 0 0,2 0 0,0-1 0,2 1 0,8 31 0,16 10-261,-6-16-1249,-18-43 1163,1-1-1,1 1 0,9 9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5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552,'0'16'3424,"0"18"-2976,0-18 1376,0 17-1088,17 1 288,-1 15-640,17-15 64,1-1-288,-1 0 224,0 0-257,0-16-958,0-1 447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5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0 7392,'-34'0'3360,"18"34"-2944,-1-1 1344,17 0-1056,-50 0 576,34 0-768,-34 17-224,0-17-160,17 17-672,0-17 288</inkml:trace>
  <inkml:trace contextRef="#ctx0" brushRef="#br0" timeOffset="1">466 366 9216,'-17'33'4192,"0"83"-3648,1-83-32,16 17-384,-17 0 160,1 0-160,-1-17-992,17 0 48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6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7968,'17'-17'3616,"49"1"-3136,-32 16 512,-18 0-640,17-17 640,1 17-576,15 0-64,-15 0-224,-1-16-736,0 16 352,-16 0-2464,16-17 1504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5:56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200 6816,'-1'0'183,"-1"0"0,0 0 0,0 1 0,1-1 0,-1 0 0,0 1 0,0-1 0,1 1 0,-1 0 0,1 0 0,-1-1 0,0 1 0,1 0 0,-1 0 0,1 1-1,0-1 1,-1 0 0,1 0 0,-2 3 0,3-4-184,-1 1 114,-1 1 1,1 0-1,-1 0 0,1 0 0,0 0 0,0 0 0,-1 0 0,2 0 1,-1 0-1,0 0 0,0 1 0,0 3 0,-6 16 363,-10 14 264,8-18-289,-9 25 1,-49 173 1681,63-203-2023,1 0 0,0 0 0,1 0 1,0 0-1,0 19 0,2-24-104,1 0-1,1 0 1,-1 1 0,1-1-1,1 0 1,0-1 0,0 1-1,0 0 1,1-1 0,0 0-1,0 1 1,1-2 0,0 1-1,0 0 1,0-1-1,9 7 1,-13-12-115,1 1-1,0 0 1,-1 0-1,1-1 0,0 1 1,0-1-1,0 0 1,0 1-1,1-1 1,-1 0-1,0 0 1,0-1-1,1 1 1,-1 0-1,1-1 0,-1 1 1,0-1-1,1 0 1,-1 0-1,1 0 1,-1 0-1,5-1 1,10 1-1958,-10 0 1299,-1-1 1,0 0-1,0 0 1,0 0 0,0-1-1,0 1 1,0-2 0,9-4-1,18-9-2261</inkml:trace>
  <inkml:trace contextRef="#ctx0" brushRef="#br0" timeOffset="1">549 1 7648,'33'16'3456,"33"34"-3008,-32-17 1440,-18 17-1120,17 50 1312,1-17-1185,-1 16 481,-17 18-832,-16-34-64,0 0-320,-33 0 192,-17 0-224,-33 0-2016,0-17 1024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1T18:56:24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68 6464,'-13'-14'2090,"12"13"-2058,1 1 0,0 0 0,0 0 0,-1 0-1,1-1 1,0 1 0,0 0 0,0-1 0,-1 1-1,1 0 1,0-1 0,0 1 0,0 0 0,0 0-1,0-1 1,0 1 0,0 0 0,0-1-1,0 1 1,0-1 0,0 1 0,0 0 0,0-1-1,0 1 1,0-1 0,0-40 1237,0 41-1262,0 0-1,0 0 1,0 0 0,0-1-1,0 1 1,0 0-1,0 0 1,0 0-1,0 0 1,0 0-1,0 0 1,0 0-1,0 0 1,0 0 0,0 0-1,0-1 1,0 1-1,0 0 1,0 0-1,0 0 1,0 0-1,0 0 1,0 0 0,0 0-1,0 0 1,0 0-1,0 0 1,0-1-1,-1 1 1,1 0-1,0 0 1,0 0-1,0 0 1,0 0 0,0 0-1,0 0 1,0 0-1,0 0 1,0 0-1,0 0 1,0 0-1,-1 0 1,1 0 0,0 0-1,0 0 1,0 0-1,0 0 1,0 0-1,0 0 1,0 0-1,0 0 1,0 0-1,0 0 1,-1 0 0,1 0-1,0 0 1,-2 0 91,0 0 12,0 0 0,-1 0 0,1 0 0,0 0 0,-1 0-1,1 1 1,0-1 0,-1 1 0,1 0 0,0-1 0,0 1-1,-1 0 1,1 0 0,0 0 0,0 1 0,0-1 0,1 0-1,-1 1 1,0-1 0,-3 4 0,-9 11 171,1 0 0,0 0 1,1 1-1,-11 20 0,-35 78 390,28-52-471,2-4-89,3 2 0,3 1-1,-16 71 1,15-36-218,7-42 26,8-30-32,1-1-1,-6 38 1,10 31-1405,3-70 311,1-19 938,-1 0 0,0 0 0,-1-1 0,1 1 0,-1 0 0,0 4 0,-8 0-2424,20 6 93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13E584-E386-48AC-B8C3-65CE3CB8C393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515AD5-B314-494E-AD0E-1CC465725C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077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電磁模式振盪類似于一個簡單的鐘擺</a:t>
            </a:r>
            <a:r>
              <a:rPr lang="en-US" altLang="zh-TW" dirty="0"/>
              <a:t>; </a:t>
            </a:r>
            <a:r>
              <a:rPr lang="zh-TW" altLang="en-US" dirty="0"/>
              <a:t>如果我們能把一個簡單的鐘擺連接到量子擺</a:t>
            </a:r>
            <a:r>
              <a:rPr lang="en-US" altLang="zh-TW" dirty="0"/>
              <a:t>, </a:t>
            </a:r>
            <a:r>
              <a:rPr lang="zh-TW" altLang="en-US" dirty="0"/>
              <a:t>我們就能理解電磁場的量子化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FE20D8-8B24-4BB0-B446-F279B078CBFE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7951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二象性</a:t>
            </a:r>
            <a:r>
              <a:rPr lang="en-US" altLang="zh-CN" dirty="0"/>
              <a:t>.</a:t>
            </a:r>
            <a:r>
              <a:rPr lang="zh-CN" altLang="en-US" dirty="0"/>
              <a:t> 狀態。波動力學。真空；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FE20D8-8B24-4BB0-B446-F279B078CBFE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0751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二象性</a:t>
            </a:r>
            <a:r>
              <a:rPr lang="en-US" altLang="zh-CN" dirty="0"/>
              <a:t>.</a:t>
            </a:r>
            <a:r>
              <a:rPr lang="zh-CN" altLang="en-US" dirty="0"/>
              <a:t> 狀態。波動力學。真空；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FE20D8-8B24-4BB0-B446-F279B078CBFE}" type="slidenum">
              <a:rPr lang="zh-CN" altLang="en-US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07512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光子数状态  極相似的</a:t>
            </a:r>
            <a:r>
              <a:rPr lang="en-US" altLang="zh-CN" dirty="0"/>
              <a:t>,</a:t>
            </a:r>
            <a:r>
              <a:rPr lang="en-US" altLang="zh-CN" baseline="0" dirty="0"/>
              <a:t> </a:t>
            </a:r>
            <a:r>
              <a:rPr lang="zh-TW" altLang="en-US" baseline="0" dirty="0"/>
              <a:t>它們分佈得很分散</a:t>
            </a:r>
            <a:r>
              <a:rPr lang="en-US" altLang="zh-TW" baseline="0" dirty="0"/>
              <a:t>, </a:t>
            </a:r>
            <a:r>
              <a:rPr lang="zh-TW" altLang="en-US" baseline="0" dirty="0"/>
              <a:t>也很奇怪。希奇古怪的，不同尋常的。相干的，相參的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FE20D8-8B24-4BB0-B446-F279B078CBFE}" type="slidenum">
              <a:rPr lang="zh-CN" altLang="en-US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4341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/>
              <a:t>相干狀態是一個移位的真空狀態。真空狀態</a:t>
            </a:r>
            <a:r>
              <a:rPr lang="en-US" altLang="zh-TW" dirty="0"/>
              <a:t>--</a:t>
            </a:r>
            <a:r>
              <a:rPr lang="zh-TW" altLang="en-US" dirty="0"/>
              <a:t>地面狀態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FE20D8-8B24-4BB0-B446-F279B078CBFE}" type="slidenum">
              <a:rPr lang="zh-CN" altLang="en-US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6452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12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46.png"/><Relationship Id="rId299" Type="http://schemas.openxmlformats.org/officeDocument/2006/relationships/image" Target="../media/image1037.png"/><Relationship Id="rId21" Type="http://schemas.openxmlformats.org/officeDocument/2006/relationships/image" Target="../media/image898.png"/><Relationship Id="rId63" Type="http://schemas.openxmlformats.org/officeDocument/2006/relationships/image" Target="../media/image919.png"/><Relationship Id="rId159" Type="http://schemas.openxmlformats.org/officeDocument/2006/relationships/image" Target="../media/image967.png"/><Relationship Id="rId324" Type="http://schemas.openxmlformats.org/officeDocument/2006/relationships/customXml" Target="../ink/ink1052.xml"/><Relationship Id="rId366" Type="http://schemas.openxmlformats.org/officeDocument/2006/relationships/customXml" Target="../ink/ink1073.xml"/><Relationship Id="rId170" Type="http://schemas.openxmlformats.org/officeDocument/2006/relationships/customXml" Target="../ink/ink975.xml"/><Relationship Id="rId226" Type="http://schemas.openxmlformats.org/officeDocument/2006/relationships/customXml" Target="../ink/ink1003.xml"/><Relationship Id="rId433" Type="http://schemas.openxmlformats.org/officeDocument/2006/relationships/image" Target="../media/image1103.png"/><Relationship Id="rId268" Type="http://schemas.openxmlformats.org/officeDocument/2006/relationships/customXml" Target="../ink/ink1024.xml"/><Relationship Id="rId475" Type="http://schemas.openxmlformats.org/officeDocument/2006/relationships/image" Target="../media/image1124.png"/><Relationship Id="rId32" Type="http://schemas.openxmlformats.org/officeDocument/2006/relationships/customXml" Target="../ink/ink906.xml"/><Relationship Id="rId74" Type="http://schemas.openxmlformats.org/officeDocument/2006/relationships/customXml" Target="../ink/ink927.xml"/><Relationship Id="rId128" Type="http://schemas.openxmlformats.org/officeDocument/2006/relationships/customXml" Target="../ink/ink954.xml"/><Relationship Id="rId335" Type="http://schemas.openxmlformats.org/officeDocument/2006/relationships/image" Target="../media/image1054.png"/><Relationship Id="rId377" Type="http://schemas.openxmlformats.org/officeDocument/2006/relationships/image" Target="../media/image1075.png"/><Relationship Id="rId5" Type="http://schemas.openxmlformats.org/officeDocument/2006/relationships/image" Target="../media/image890.png"/><Relationship Id="rId181" Type="http://schemas.openxmlformats.org/officeDocument/2006/relationships/image" Target="../media/image978.png"/><Relationship Id="rId237" Type="http://schemas.openxmlformats.org/officeDocument/2006/relationships/image" Target="../media/image1006.png"/><Relationship Id="rId402" Type="http://schemas.openxmlformats.org/officeDocument/2006/relationships/customXml" Target="../ink/ink1091.xml"/><Relationship Id="rId279" Type="http://schemas.openxmlformats.org/officeDocument/2006/relationships/image" Target="../media/image1027.png"/><Relationship Id="rId444" Type="http://schemas.openxmlformats.org/officeDocument/2006/relationships/customXml" Target="../ink/ink1112.xml"/><Relationship Id="rId486" Type="http://schemas.openxmlformats.org/officeDocument/2006/relationships/customXml" Target="../ink/ink1133.xml"/><Relationship Id="rId43" Type="http://schemas.openxmlformats.org/officeDocument/2006/relationships/image" Target="../media/image909.png"/><Relationship Id="rId139" Type="http://schemas.openxmlformats.org/officeDocument/2006/relationships/image" Target="../media/image957.png"/><Relationship Id="rId290" Type="http://schemas.openxmlformats.org/officeDocument/2006/relationships/customXml" Target="../ink/ink1035.xml"/><Relationship Id="rId304" Type="http://schemas.openxmlformats.org/officeDocument/2006/relationships/customXml" Target="../ink/ink1042.xml"/><Relationship Id="rId346" Type="http://schemas.openxmlformats.org/officeDocument/2006/relationships/customXml" Target="../ink/ink1063.xml"/><Relationship Id="rId388" Type="http://schemas.openxmlformats.org/officeDocument/2006/relationships/customXml" Target="../ink/ink1084.xml"/><Relationship Id="rId85" Type="http://schemas.openxmlformats.org/officeDocument/2006/relationships/image" Target="../media/image930.png"/><Relationship Id="rId150" Type="http://schemas.openxmlformats.org/officeDocument/2006/relationships/customXml" Target="../ink/ink965.xml"/><Relationship Id="rId192" Type="http://schemas.openxmlformats.org/officeDocument/2006/relationships/customXml" Target="../ink/ink986.xml"/><Relationship Id="rId206" Type="http://schemas.openxmlformats.org/officeDocument/2006/relationships/customXml" Target="../ink/ink993.xml"/><Relationship Id="rId413" Type="http://schemas.openxmlformats.org/officeDocument/2006/relationships/image" Target="../media/image1093.png"/><Relationship Id="rId248" Type="http://schemas.openxmlformats.org/officeDocument/2006/relationships/customXml" Target="../ink/ink1014.xml"/><Relationship Id="rId455" Type="http://schemas.openxmlformats.org/officeDocument/2006/relationships/image" Target="../media/image1114.png"/><Relationship Id="rId12" Type="http://schemas.openxmlformats.org/officeDocument/2006/relationships/customXml" Target="../ink/ink896.xml"/><Relationship Id="rId108" Type="http://schemas.openxmlformats.org/officeDocument/2006/relationships/customXml" Target="../ink/ink944.xml"/><Relationship Id="rId315" Type="http://schemas.openxmlformats.org/officeDocument/2006/relationships/image" Target="../media/image1044.png"/><Relationship Id="rId357" Type="http://schemas.openxmlformats.org/officeDocument/2006/relationships/image" Target="../media/image1065.png"/><Relationship Id="rId54" Type="http://schemas.openxmlformats.org/officeDocument/2006/relationships/customXml" Target="../ink/ink917.xml"/><Relationship Id="rId96" Type="http://schemas.openxmlformats.org/officeDocument/2006/relationships/customXml" Target="../ink/ink938.xml"/><Relationship Id="rId161" Type="http://schemas.openxmlformats.org/officeDocument/2006/relationships/image" Target="../media/image968.png"/><Relationship Id="rId217" Type="http://schemas.openxmlformats.org/officeDocument/2006/relationships/image" Target="../media/image996.png"/><Relationship Id="rId399" Type="http://schemas.openxmlformats.org/officeDocument/2006/relationships/image" Target="../media/image1086.png"/><Relationship Id="rId259" Type="http://schemas.openxmlformats.org/officeDocument/2006/relationships/image" Target="../media/image1017.png"/><Relationship Id="rId424" Type="http://schemas.openxmlformats.org/officeDocument/2006/relationships/customXml" Target="../ink/ink1102.xml"/><Relationship Id="rId466" Type="http://schemas.openxmlformats.org/officeDocument/2006/relationships/customXml" Target="../ink/ink1123.xml"/><Relationship Id="rId23" Type="http://schemas.openxmlformats.org/officeDocument/2006/relationships/image" Target="../media/image899.png"/><Relationship Id="rId119" Type="http://schemas.openxmlformats.org/officeDocument/2006/relationships/image" Target="../media/image947.png"/><Relationship Id="rId270" Type="http://schemas.openxmlformats.org/officeDocument/2006/relationships/customXml" Target="../ink/ink1025.xml"/><Relationship Id="rId326" Type="http://schemas.openxmlformats.org/officeDocument/2006/relationships/customXml" Target="../ink/ink1053.xml"/><Relationship Id="rId65" Type="http://schemas.openxmlformats.org/officeDocument/2006/relationships/image" Target="../media/image920.png"/><Relationship Id="rId130" Type="http://schemas.openxmlformats.org/officeDocument/2006/relationships/customXml" Target="../ink/ink955.xml"/><Relationship Id="rId368" Type="http://schemas.openxmlformats.org/officeDocument/2006/relationships/customXml" Target="../ink/ink1074.xml"/><Relationship Id="rId172" Type="http://schemas.openxmlformats.org/officeDocument/2006/relationships/customXml" Target="../ink/ink976.xml"/><Relationship Id="rId228" Type="http://schemas.openxmlformats.org/officeDocument/2006/relationships/customXml" Target="../ink/ink1004.xml"/><Relationship Id="rId435" Type="http://schemas.openxmlformats.org/officeDocument/2006/relationships/image" Target="../media/image1104.png"/><Relationship Id="rId477" Type="http://schemas.openxmlformats.org/officeDocument/2006/relationships/image" Target="../media/image1125.png"/><Relationship Id="rId281" Type="http://schemas.openxmlformats.org/officeDocument/2006/relationships/image" Target="../media/image1028.png"/><Relationship Id="rId337" Type="http://schemas.openxmlformats.org/officeDocument/2006/relationships/image" Target="../media/image1055.png"/><Relationship Id="rId34" Type="http://schemas.openxmlformats.org/officeDocument/2006/relationships/customXml" Target="../ink/ink907.xml"/><Relationship Id="rId76" Type="http://schemas.openxmlformats.org/officeDocument/2006/relationships/customXml" Target="../ink/ink928.xml"/><Relationship Id="rId141" Type="http://schemas.openxmlformats.org/officeDocument/2006/relationships/image" Target="../media/image958.png"/><Relationship Id="rId379" Type="http://schemas.openxmlformats.org/officeDocument/2006/relationships/image" Target="../media/image1076.png"/><Relationship Id="rId7" Type="http://schemas.openxmlformats.org/officeDocument/2006/relationships/image" Target="../media/image891.png"/><Relationship Id="rId162" Type="http://schemas.openxmlformats.org/officeDocument/2006/relationships/customXml" Target="../ink/ink971.xml"/><Relationship Id="rId183" Type="http://schemas.openxmlformats.org/officeDocument/2006/relationships/image" Target="../media/image979.png"/><Relationship Id="rId218" Type="http://schemas.openxmlformats.org/officeDocument/2006/relationships/customXml" Target="../ink/ink999.xml"/><Relationship Id="rId239" Type="http://schemas.openxmlformats.org/officeDocument/2006/relationships/image" Target="../media/image1007.png"/><Relationship Id="rId390" Type="http://schemas.openxmlformats.org/officeDocument/2006/relationships/customXml" Target="../ink/ink1085.xml"/><Relationship Id="rId404" Type="http://schemas.openxmlformats.org/officeDocument/2006/relationships/customXml" Target="../ink/ink1092.xml"/><Relationship Id="rId425" Type="http://schemas.openxmlformats.org/officeDocument/2006/relationships/image" Target="../media/image1099.png"/><Relationship Id="rId446" Type="http://schemas.openxmlformats.org/officeDocument/2006/relationships/customXml" Target="../ink/ink1113.xml"/><Relationship Id="rId467" Type="http://schemas.openxmlformats.org/officeDocument/2006/relationships/image" Target="../media/image1120.png"/><Relationship Id="rId250" Type="http://schemas.openxmlformats.org/officeDocument/2006/relationships/customXml" Target="../ink/ink1015.xml"/><Relationship Id="rId271" Type="http://schemas.openxmlformats.org/officeDocument/2006/relationships/image" Target="../media/image1023.png"/><Relationship Id="rId292" Type="http://schemas.openxmlformats.org/officeDocument/2006/relationships/customXml" Target="../ink/ink1036.xml"/><Relationship Id="rId306" Type="http://schemas.openxmlformats.org/officeDocument/2006/relationships/customXml" Target="../ink/ink1043.xml"/><Relationship Id="rId488" Type="http://schemas.openxmlformats.org/officeDocument/2006/relationships/customXml" Target="../ink/ink1134.xml"/><Relationship Id="rId24" Type="http://schemas.openxmlformats.org/officeDocument/2006/relationships/customXml" Target="../ink/ink902.xml"/><Relationship Id="rId45" Type="http://schemas.openxmlformats.org/officeDocument/2006/relationships/image" Target="../media/image910.png"/><Relationship Id="rId66" Type="http://schemas.openxmlformats.org/officeDocument/2006/relationships/customXml" Target="../ink/ink923.xml"/><Relationship Id="rId87" Type="http://schemas.openxmlformats.org/officeDocument/2006/relationships/image" Target="../media/image931.png"/><Relationship Id="rId110" Type="http://schemas.openxmlformats.org/officeDocument/2006/relationships/customXml" Target="../ink/ink945.xml"/><Relationship Id="rId131" Type="http://schemas.openxmlformats.org/officeDocument/2006/relationships/image" Target="../media/image953.png"/><Relationship Id="rId327" Type="http://schemas.openxmlformats.org/officeDocument/2006/relationships/image" Target="../media/image1050.png"/><Relationship Id="rId348" Type="http://schemas.openxmlformats.org/officeDocument/2006/relationships/customXml" Target="../ink/ink1064.xml"/><Relationship Id="rId369" Type="http://schemas.openxmlformats.org/officeDocument/2006/relationships/image" Target="../media/image1071.png"/><Relationship Id="rId152" Type="http://schemas.openxmlformats.org/officeDocument/2006/relationships/customXml" Target="../ink/ink966.xml"/><Relationship Id="rId173" Type="http://schemas.openxmlformats.org/officeDocument/2006/relationships/image" Target="../media/image974.png"/><Relationship Id="rId194" Type="http://schemas.openxmlformats.org/officeDocument/2006/relationships/customXml" Target="../ink/ink987.xml"/><Relationship Id="rId208" Type="http://schemas.openxmlformats.org/officeDocument/2006/relationships/customXml" Target="../ink/ink994.xml"/><Relationship Id="rId229" Type="http://schemas.openxmlformats.org/officeDocument/2006/relationships/image" Target="../media/image1002.png"/><Relationship Id="rId380" Type="http://schemas.openxmlformats.org/officeDocument/2006/relationships/customXml" Target="../ink/ink1080.xml"/><Relationship Id="rId415" Type="http://schemas.openxmlformats.org/officeDocument/2006/relationships/image" Target="../media/image1094.png"/><Relationship Id="rId436" Type="http://schemas.openxmlformats.org/officeDocument/2006/relationships/customXml" Target="../ink/ink1108.xml"/><Relationship Id="rId457" Type="http://schemas.openxmlformats.org/officeDocument/2006/relationships/image" Target="../media/image1115.png"/><Relationship Id="rId240" Type="http://schemas.openxmlformats.org/officeDocument/2006/relationships/customXml" Target="../ink/ink1010.xml"/><Relationship Id="rId261" Type="http://schemas.openxmlformats.org/officeDocument/2006/relationships/image" Target="../media/image1018.png"/><Relationship Id="rId478" Type="http://schemas.openxmlformats.org/officeDocument/2006/relationships/customXml" Target="../ink/ink1129.xml"/><Relationship Id="rId14" Type="http://schemas.openxmlformats.org/officeDocument/2006/relationships/customXml" Target="../ink/ink897.xml"/><Relationship Id="rId35" Type="http://schemas.openxmlformats.org/officeDocument/2006/relationships/image" Target="../media/image905.png"/><Relationship Id="rId56" Type="http://schemas.openxmlformats.org/officeDocument/2006/relationships/customXml" Target="../ink/ink918.xml"/><Relationship Id="rId77" Type="http://schemas.openxmlformats.org/officeDocument/2006/relationships/image" Target="../media/image926.png"/><Relationship Id="rId100" Type="http://schemas.openxmlformats.org/officeDocument/2006/relationships/customXml" Target="../ink/ink940.xml"/><Relationship Id="rId282" Type="http://schemas.openxmlformats.org/officeDocument/2006/relationships/customXml" Target="../ink/ink1031.xml"/><Relationship Id="rId317" Type="http://schemas.openxmlformats.org/officeDocument/2006/relationships/image" Target="../media/image1045.png"/><Relationship Id="rId338" Type="http://schemas.openxmlformats.org/officeDocument/2006/relationships/customXml" Target="../ink/ink1059.xml"/><Relationship Id="rId359" Type="http://schemas.openxmlformats.org/officeDocument/2006/relationships/image" Target="../media/image1066.png"/><Relationship Id="rId8" Type="http://schemas.openxmlformats.org/officeDocument/2006/relationships/customXml" Target="../ink/ink894.xml"/><Relationship Id="rId98" Type="http://schemas.openxmlformats.org/officeDocument/2006/relationships/customXml" Target="../ink/ink939.xml"/><Relationship Id="rId121" Type="http://schemas.openxmlformats.org/officeDocument/2006/relationships/image" Target="../media/image948.png"/><Relationship Id="rId142" Type="http://schemas.openxmlformats.org/officeDocument/2006/relationships/customXml" Target="../ink/ink961.xml"/><Relationship Id="rId163" Type="http://schemas.openxmlformats.org/officeDocument/2006/relationships/image" Target="../media/image969.png"/><Relationship Id="rId184" Type="http://schemas.openxmlformats.org/officeDocument/2006/relationships/customXml" Target="../ink/ink982.xml"/><Relationship Id="rId219" Type="http://schemas.openxmlformats.org/officeDocument/2006/relationships/image" Target="../media/image997.png"/><Relationship Id="rId370" Type="http://schemas.openxmlformats.org/officeDocument/2006/relationships/customXml" Target="../ink/ink1075.xml"/><Relationship Id="rId391" Type="http://schemas.openxmlformats.org/officeDocument/2006/relationships/image" Target="../media/image1082.png"/><Relationship Id="rId405" Type="http://schemas.openxmlformats.org/officeDocument/2006/relationships/image" Target="../media/image1089.png"/><Relationship Id="rId426" Type="http://schemas.openxmlformats.org/officeDocument/2006/relationships/customXml" Target="../ink/ink1103.xml"/><Relationship Id="rId447" Type="http://schemas.openxmlformats.org/officeDocument/2006/relationships/image" Target="../media/image1110.png"/><Relationship Id="rId230" Type="http://schemas.openxmlformats.org/officeDocument/2006/relationships/customXml" Target="../ink/ink1005.xml"/><Relationship Id="rId251" Type="http://schemas.openxmlformats.org/officeDocument/2006/relationships/image" Target="../media/image1013.png"/><Relationship Id="rId468" Type="http://schemas.openxmlformats.org/officeDocument/2006/relationships/customXml" Target="../ink/ink1124.xml"/><Relationship Id="rId489" Type="http://schemas.openxmlformats.org/officeDocument/2006/relationships/image" Target="../media/image1131.png"/><Relationship Id="rId25" Type="http://schemas.openxmlformats.org/officeDocument/2006/relationships/image" Target="../media/image900.png"/><Relationship Id="rId46" Type="http://schemas.openxmlformats.org/officeDocument/2006/relationships/customXml" Target="../ink/ink913.xml"/><Relationship Id="rId67" Type="http://schemas.openxmlformats.org/officeDocument/2006/relationships/image" Target="../media/image921.png"/><Relationship Id="rId272" Type="http://schemas.openxmlformats.org/officeDocument/2006/relationships/customXml" Target="../ink/ink1026.xml"/><Relationship Id="rId293" Type="http://schemas.openxmlformats.org/officeDocument/2006/relationships/image" Target="../media/image1034.png"/><Relationship Id="rId307" Type="http://schemas.openxmlformats.org/officeDocument/2006/relationships/image" Target="../media/image1041.png"/><Relationship Id="rId328" Type="http://schemas.openxmlformats.org/officeDocument/2006/relationships/customXml" Target="../ink/ink1054.xml"/><Relationship Id="rId349" Type="http://schemas.openxmlformats.org/officeDocument/2006/relationships/image" Target="../media/image1061.png"/><Relationship Id="rId88" Type="http://schemas.openxmlformats.org/officeDocument/2006/relationships/customXml" Target="../ink/ink934.xml"/><Relationship Id="rId111" Type="http://schemas.openxmlformats.org/officeDocument/2006/relationships/image" Target="../media/image943.png"/><Relationship Id="rId132" Type="http://schemas.openxmlformats.org/officeDocument/2006/relationships/customXml" Target="../ink/ink956.xml"/><Relationship Id="rId153" Type="http://schemas.openxmlformats.org/officeDocument/2006/relationships/image" Target="../media/image964.png"/><Relationship Id="rId174" Type="http://schemas.openxmlformats.org/officeDocument/2006/relationships/customXml" Target="../ink/ink977.xml"/><Relationship Id="rId195" Type="http://schemas.openxmlformats.org/officeDocument/2006/relationships/image" Target="../media/image985.png"/><Relationship Id="rId209" Type="http://schemas.openxmlformats.org/officeDocument/2006/relationships/image" Target="../media/image992.png"/><Relationship Id="rId360" Type="http://schemas.openxmlformats.org/officeDocument/2006/relationships/customXml" Target="../ink/ink1070.xml"/><Relationship Id="rId381" Type="http://schemas.openxmlformats.org/officeDocument/2006/relationships/image" Target="../media/image1077.png"/><Relationship Id="rId416" Type="http://schemas.openxmlformats.org/officeDocument/2006/relationships/customXml" Target="../ink/ink1098.xml"/><Relationship Id="rId220" Type="http://schemas.openxmlformats.org/officeDocument/2006/relationships/customXml" Target="../ink/ink1000.xml"/><Relationship Id="rId241" Type="http://schemas.openxmlformats.org/officeDocument/2006/relationships/image" Target="../media/image1008.png"/><Relationship Id="rId437" Type="http://schemas.openxmlformats.org/officeDocument/2006/relationships/image" Target="../media/image1105.png"/><Relationship Id="rId458" Type="http://schemas.openxmlformats.org/officeDocument/2006/relationships/customXml" Target="../ink/ink1119.xml"/><Relationship Id="rId479" Type="http://schemas.openxmlformats.org/officeDocument/2006/relationships/image" Target="../media/image1126.png"/><Relationship Id="rId15" Type="http://schemas.openxmlformats.org/officeDocument/2006/relationships/image" Target="../media/image895.png"/><Relationship Id="rId36" Type="http://schemas.openxmlformats.org/officeDocument/2006/relationships/customXml" Target="../ink/ink908.xml"/><Relationship Id="rId57" Type="http://schemas.openxmlformats.org/officeDocument/2006/relationships/image" Target="../media/image916.png"/><Relationship Id="rId262" Type="http://schemas.openxmlformats.org/officeDocument/2006/relationships/customXml" Target="../ink/ink1021.xml"/><Relationship Id="rId283" Type="http://schemas.openxmlformats.org/officeDocument/2006/relationships/image" Target="../media/image1029.png"/><Relationship Id="rId318" Type="http://schemas.openxmlformats.org/officeDocument/2006/relationships/customXml" Target="../ink/ink1049.xml"/><Relationship Id="rId339" Type="http://schemas.openxmlformats.org/officeDocument/2006/relationships/image" Target="../media/image1056.png"/><Relationship Id="rId78" Type="http://schemas.openxmlformats.org/officeDocument/2006/relationships/customXml" Target="../ink/ink929.xml"/><Relationship Id="rId99" Type="http://schemas.openxmlformats.org/officeDocument/2006/relationships/image" Target="../media/image937.png"/><Relationship Id="rId101" Type="http://schemas.openxmlformats.org/officeDocument/2006/relationships/image" Target="../media/image938.png"/><Relationship Id="rId122" Type="http://schemas.openxmlformats.org/officeDocument/2006/relationships/customXml" Target="../ink/ink951.xml"/><Relationship Id="rId143" Type="http://schemas.openxmlformats.org/officeDocument/2006/relationships/image" Target="../media/image959.png"/><Relationship Id="rId164" Type="http://schemas.openxmlformats.org/officeDocument/2006/relationships/customXml" Target="../ink/ink972.xml"/><Relationship Id="rId185" Type="http://schemas.openxmlformats.org/officeDocument/2006/relationships/image" Target="../media/image980.png"/><Relationship Id="rId350" Type="http://schemas.openxmlformats.org/officeDocument/2006/relationships/customXml" Target="../ink/ink1065.xml"/><Relationship Id="rId371" Type="http://schemas.openxmlformats.org/officeDocument/2006/relationships/image" Target="../media/image1072.png"/><Relationship Id="rId406" Type="http://schemas.openxmlformats.org/officeDocument/2006/relationships/customXml" Target="../ink/ink1093.xml"/><Relationship Id="rId9" Type="http://schemas.openxmlformats.org/officeDocument/2006/relationships/image" Target="../media/image892.png"/><Relationship Id="rId210" Type="http://schemas.openxmlformats.org/officeDocument/2006/relationships/customXml" Target="../ink/ink995.xml"/><Relationship Id="rId392" Type="http://schemas.openxmlformats.org/officeDocument/2006/relationships/customXml" Target="../ink/ink1086.xml"/><Relationship Id="rId427" Type="http://schemas.openxmlformats.org/officeDocument/2006/relationships/image" Target="../media/image1100.png"/><Relationship Id="rId448" Type="http://schemas.openxmlformats.org/officeDocument/2006/relationships/customXml" Target="../ink/ink1114.xml"/><Relationship Id="rId469" Type="http://schemas.openxmlformats.org/officeDocument/2006/relationships/image" Target="../media/image1121.png"/><Relationship Id="rId26" Type="http://schemas.openxmlformats.org/officeDocument/2006/relationships/customXml" Target="../ink/ink903.xml"/><Relationship Id="rId231" Type="http://schemas.openxmlformats.org/officeDocument/2006/relationships/image" Target="../media/image1003.png"/><Relationship Id="rId252" Type="http://schemas.openxmlformats.org/officeDocument/2006/relationships/customXml" Target="../ink/ink1016.xml"/><Relationship Id="rId273" Type="http://schemas.openxmlformats.org/officeDocument/2006/relationships/image" Target="../media/image1024.png"/><Relationship Id="rId294" Type="http://schemas.openxmlformats.org/officeDocument/2006/relationships/customXml" Target="../ink/ink1037.xml"/><Relationship Id="rId308" Type="http://schemas.openxmlformats.org/officeDocument/2006/relationships/customXml" Target="../ink/ink1044.xml"/><Relationship Id="rId329" Type="http://schemas.openxmlformats.org/officeDocument/2006/relationships/image" Target="../media/image1051.png"/><Relationship Id="rId480" Type="http://schemas.openxmlformats.org/officeDocument/2006/relationships/customXml" Target="../ink/ink1130.xml"/><Relationship Id="rId47" Type="http://schemas.openxmlformats.org/officeDocument/2006/relationships/image" Target="../media/image911.png"/><Relationship Id="rId68" Type="http://schemas.openxmlformats.org/officeDocument/2006/relationships/customXml" Target="../ink/ink924.xml"/><Relationship Id="rId89" Type="http://schemas.openxmlformats.org/officeDocument/2006/relationships/image" Target="../media/image932.png"/><Relationship Id="rId112" Type="http://schemas.openxmlformats.org/officeDocument/2006/relationships/customXml" Target="../ink/ink946.xml"/><Relationship Id="rId133" Type="http://schemas.openxmlformats.org/officeDocument/2006/relationships/image" Target="../media/image954.png"/><Relationship Id="rId154" Type="http://schemas.openxmlformats.org/officeDocument/2006/relationships/customXml" Target="../ink/ink967.xml"/><Relationship Id="rId175" Type="http://schemas.openxmlformats.org/officeDocument/2006/relationships/image" Target="../media/image975.png"/><Relationship Id="rId340" Type="http://schemas.openxmlformats.org/officeDocument/2006/relationships/customXml" Target="../ink/ink1060.xml"/><Relationship Id="rId361" Type="http://schemas.openxmlformats.org/officeDocument/2006/relationships/image" Target="../media/image1067.png"/><Relationship Id="rId196" Type="http://schemas.openxmlformats.org/officeDocument/2006/relationships/customXml" Target="../ink/ink988.xml"/><Relationship Id="rId200" Type="http://schemas.openxmlformats.org/officeDocument/2006/relationships/customXml" Target="../ink/ink990.xml"/><Relationship Id="rId382" Type="http://schemas.openxmlformats.org/officeDocument/2006/relationships/customXml" Target="../ink/ink1081.xml"/><Relationship Id="rId417" Type="http://schemas.openxmlformats.org/officeDocument/2006/relationships/image" Target="../media/image1095.png"/><Relationship Id="rId438" Type="http://schemas.openxmlformats.org/officeDocument/2006/relationships/customXml" Target="../ink/ink1109.xml"/><Relationship Id="rId459" Type="http://schemas.openxmlformats.org/officeDocument/2006/relationships/image" Target="../media/image1116.png"/><Relationship Id="rId16" Type="http://schemas.openxmlformats.org/officeDocument/2006/relationships/customXml" Target="../ink/ink898.xml"/><Relationship Id="rId221" Type="http://schemas.openxmlformats.org/officeDocument/2006/relationships/image" Target="../media/image998.png"/><Relationship Id="rId242" Type="http://schemas.openxmlformats.org/officeDocument/2006/relationships/customXml" Target="../ink/ink1011.xml"/><Relationship Id="rId263" Type="http://schemas.openxmlformats.org/officeDocument/2006/relationships/image" Target="../media/image1019.png"/><Relationship Id="rId284" Type="http://schemas.openxmlformats.org/officeDocument/2006/relationships/customXml" Target="../ink/ink1032.xml"/><Relationship Id="rId319" Type="http://schemas.openxmlformats.org/officeDocument/2006/relationships/image" Target="../media/image1046.png"/><Relationship Id="rId470" Type="http://schemas.openxmlformats.org/officeDocument/2006/relationships/customXml" Target="../ink/ink1125.xml"/><Relationship Id="rId37" Type="http://schemas.openxmlformats.org/officeDocument/2006/relationships/image" Target="../media/image906.png"/><Relationship Id="rId58" Type="http://schemas.openxmlformats.org/officeDocument/2006/relationships/customXml" Target="../ink/ink919.xml"/><Relationship Id="rId79" Type="http://schemas.openxmlformats.org/officeDocument/2006/relationships/image" Target="../media/image927.png"/><Relationship Id="rId102" Type="http://schemas.openxmlformats.org/officeDocument/2006/relationships/customXml" Target="../ink/ink941.xml"/><Relationship Id="rId123" Type="http://schemas.openxmlformats.org/officeDocument/2006/relationships/image" Target="../media/image949.png"/><Relationship Id="rId144" Type="http://schemas.openxmlformats.org/officeDocument/2006/relationships/customXml" Target="../ink/ink962.xml"/><Relationship Id="rId330" Type="http://schemas.openxmlformats.org/officeDocument/2006/relationships/customXml" Target="../ink/ink1055.xml"/><Relationship Id="rId90" Type="http://schemas.openxmlformats.org/officeDocument/2006/relationships/customXml" Target="../ink/ink935.xml"/><Relationship Id="rId165" Type="http://schemas.openxmlformats.org/officeDocument/2006/relationships/image" Target="../media/image970.png"/><Relationship Id="rId186" Type="http://schemas.openxmlformats.org/officeDocument/2006/relationships/customXml" Target="../ink/ink983.xml"/><Relationship Id="rId351" Type="http://schemas.openxmlformats.org/officeDocument/2006/relationships/image" Target="../media/image1062.png"/><Relationship Id="rId372" Type="http://schemas.openxmlformats.org/officeDocument/2006/relationships/customXml" Target="../ink/ink1076.xml"/><Relationship Id="rId393" Type="http://schemas.openxmlformats.org/officeDocument/2006/relationships/image" Target="../media/image1083.png"/><Relationship Id="rId407" Type="http://schemas.openxmlformats.org/officeDocument/2006/relationships/image" Target="../media/image1090.png"/><Relationship Id="rId428" Type="http://schemas.openxmlformats.org/officeDocument/2006/relationships/customXml" Target="../ink/ink1104.xml"/><Relationship Id="rId449" Type="http://schemas.openxmlformats.org/officeDocument/2006/relationships/image" Target="../media/image1111.png"/><Relationship Id="rId211" Type="http://schemas.openxmlformats.org/officeDocument/2006/relationships/image" Target="../media/image993.png"/><Relationship Id="rId232" Type="http://schemas.openxmlformats.org/officeDocument/2006/relationships/customXml" Target="../ink/ink1006.xml"/><Relationship Id="rId253" Type="http://schemas.openxmlformats.org/officeDocument/2006/relationships/image" Target="../media/image1014.png"/><Relationship Id="rId274" Type="http://schemas.openxmlformats.org/officeDocument/2006/relationships/customXml" Target="../ink/ink1027.xml"/><Relationship Id="rId295" Type="http://schemas.openxmlformats.org/officeDocument/2006/relationships/image" Target="../media/image1035.png"/><Relationship Id="rId309" Type="http://schemas.openxmlformats.org/officeDocument/2006/relationships/image" Target="../media/image1042.png"/><Relationship Id="rId460" Type="http://schemas.openxmlformats.org/officeDocument/2006/relationships/customXml" Target="../ink/ink1120.xml"/><Relationship Id="rId481" Type="http://schemas.openxmlformats.org/officeDocument/2006/relationships/image" Target="../media/image1127.png"/><Relationship Id="rId27" Type="http://schemas.openxmlformats.org/officeDocument/2006/relationships/image" Target="../media/image901.png"/><Relationship Id="rId48" Type="http://schemas.openxmlformats.org/officeDocument/2006/relationships/customXml" Target="../ink/ink914.xml"/><Relationship Id="rId69" Type="http://schemas.openxmlformats.org/officeDocument/2006/relationships/image" Target="../media/image922.png"/><Relationship Id="rId113" Type="http://schemas.openxmlformats.org/officeDocument/2006/relationships/image" Target="../media/image944.png"/><Relationship Id="rId134" Type="http://schemas.openxmlformats.org/officeDocument/2006/relationships/customXml" Target="../ink/ink957.xml"/><Relationship Id="rId320" Type="http://schemas.openxmlformats.org/officeDocument/2006/relationships/customXml" Target="../ink/ink1050.xml"/><Relationship Id="rId80" Type="http://schemas.openxmlformats.org/officeDocument/2006/relationships/customXml" Target="../ink/ink930.xml"/><Relationship Id="rId155" Type="http://schemas.openxmlformats.org/officeDocument/2006/relationships/image" Target="../media/image965.png"/><Relationship Id="rId176" Type="http://schemas.openxmlformats.org/officeDocument/2006/relationships/customXml" Target="../ink/ink978.xml"/><Relationship Id="rId197" Type="http://schemas.openxmlformats.org/officeDocument/2006/relationships/image" Target="../media/image986.png"/><Relationship Id="rId341" Type="http://schemas.openxmlformats.org/officeDocument/2006/relationships/image" Target="../media/image1057.png"/><Relationship Id="rId362" Type="http://schemas.openxmlformats.org/officeDocument/2006/relationships/customXml" Target="../ink/ink1071.xml"/><Relationship Id="rId383" Type="http://schemas.openxmlformats.org/officeDocument/2006/relationships/image" Target="../media/image1078.png"/><Relationship Id="rId418" Type="http://schemas.openxmlformats.org/officeDocument/2006/relationships/customXml" Target="../ink/ink1099.xml"/><Relationship Id="rId439" Type="http://schemas.openxmlformats.org/officeDocument/2006/relationships/image" Target="../media/image1106.png"/><Relationship Id="rId201" Type="http://schemas.openxmlformats.org/officeDocument/2006/relationships/image" Target="../media/image988.png"/><Relationship Id="rId222" Type="http://schemas.openxmlformats.org/officeDocument/2006/relationships/customXml" Target="../ink/ink1001.xml"/><Relationship Id="rId243" Type="http://schemas.openxmlformats.org/officeDocument/2006/relationships/image" Target="../media/image1009.png"/><Relationship Id="rId264" Type="http://schemas.openxmlformats.org/officeDocument/2006/relationships/customXml" Target="../ink/ink1022.xml"/><Relationship Id="rId285" Type="http://schemas.openxmlformats.org/officeDocument/2006/relationships/image" Target="../media/image1030.png"/><Relationship Id="rId450" Type="http://schemas.openxmlformats.org/officeDocument/2006/relationships/customXml" Target="../ink/ink1115.xml"/><Relationship Id="rId471" Type="http://schemas.openxmlformats.org/officeDocument/2006/relationships/image" Target="../media/image1122.png"/><Relationship Id="rId17" Type="http://schemas.openxmlformats.org/officeDocument/2006/relationships/image" Target="../media/image896.png"/><Relationship Id="rId38" Type="http://schemas.openxmlformats.org/officeDocument/2006/relationships/customXml" Target="../ink/ink909.xml"/><Relationship Id="rId59" Type="http://schemas.openxmlformats.org/officeDocument/2006/relationships/image" Target="../media/image917.png"/><Relationship Id="rId103" Type="http://schemas.openxmlformats.org/officeDocument/2006/relationships/image" Target="../media/image939.png"/><Relationship Id="rId124" Type="http://schemas.openxmlformats.org/officeDocument/2006/relationships/customXml" Target="../ink/ink952.xml"/><Relationship Id="rId310" Type="http://schemas.openxmlformats.org/officeDocument/2006/relationships/customXml" Target="../ink/ink1045.xml"/><Relationship Id="rId70" Type="http://schemas.openxmlformats.org/officeDocument/2006/relationships/customXml" Target="../ink/ink925.xml"/><Relationship Id="rId91" Type="http://schemas.openxmlformats.org/officeDocument/2006/relationships/image" Target="../media/image933.png"/><Relationship Id="rId145" Type="http://schemas.openxmlformats.org/officeDocument/2006/relationships/image" Target="../media/image960.png"/><Relationship Id="rId166" Type="http://schemas.openxmlformats.org/officeDocument/2006/relationships/customXml" Target="../ink/ink973.xml"/><Relationship Id="rId187" Type="http://schemas.openxmlformats.org/officeDocument/2006/relationships/image" Target="../media/image981.png"/><Relationship Id="rId331" Type="http://schemas.openxmlformats.org/officeDocument/2006/relationships/image" Target="../media/image1052.png"/><Relationship Id="rId352" Type="http://schemas.openxmlformats.org/officeDocument/2006/relationships/customXml" Target="../ink/ink1066.xml"/><Relationship Id="rId373" Type="http://schemas.openxmlformats.org/officeDocument/2006/relationships/image" Target="../media/image1073.png"/><Relationship Id="rId394" Type="http://schemas.openxmlformats.org/officeDocument/2006/relationships/customXml" Target="../ink/ink1087.xml"/><Relationship Id="rId408" Type="http://schemas.openxmlformats.org/officeDocument/2006/relationships/customXml" Target="../ink/ink1094.xml"/><Relationship Id="rId429" Type="http://schemas.openxmlformats.org/officeDocument/2006/relationships/image" Target="../media/image1101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996.xml"/><Relationship Id="rId233" Type="http://schemas.openxmlformats.org/officeDocument/2006/relationships/image" Target="../media/image1004.png"/><Relationship Id="rId254" Type="http://schemas.openxmlformats.org/officeDocument/2006/relationships/customXml" Target="../ink/ink1017.xml"/><Relationship Id="rId440" Type="http://schemas.openxmlformats.org/officeDocument/2006/relationships/customXml" Target="../ink/ink1110.xml"/><Relationship Id="rId28" Type="http://schemas.openxmlformats.org/officeDocument/2006/relationships/customXml" Target="../ink/ink904.xml"/><Relationship Id="rId49" Type="http://schemas.openxmlformats.org/officeDocument/2006/relationships/image" Target="../media/image912.png"/><Relationship Id="rId114" Type="http://schemas.openxmlformats.org/officeDocument/2006/relationships/customXml" Target="../ink/ink947.xml"/><Relationship Id="rId275" Type="http://schemas.openxmlformats.org/officeDocument/2006/relationships/image" Target="../media/image1025.png"/><Relationship Id="rId296" Type="http://schemas.openxmlformats.org/officeDocument/2006/relationships/customXml" Target="../ink/ink1038.xml"/><Relationship Id="rId300" Type="http://schemas.openxmlformats.org/officeDocument/2006/relationships/customXml" Target="../ink/ink1040.xml"/><Relationship Id="rId461" Type="http://schemas.openxmlformats.org/officeDocument/2006/relationships/image" Target="../media/image1117.png"/><Relationship Id="rId482" Type="http://schemas.openxmlformats.org/officeDocument/2006/relationships/customXml" Target="../ink/ink1131.xml"/><Relationship Id="rId60" Type="http://schemas.openxmlformats.org/officeDocument/2006/relationships/customXml" Target="../ink/ink920.xml"/><Relationship Id="rId81" Type="http://schemas.openxmlformats.org/officeDocument/2006/relationships/image" Target="../media/image928.png"/><Relationship Id="rId135" Type="http://schemas.openxmlformats.org/officeDocument/2006/relationships/image" Target="../media/image955.png"/><Relationship Id="rId156" Type="http://schemas.openxmlformats.org/officeDocument/2006/relationships/customXml" Target="../ink/ink968.xml"/><Relationship Id="rId177" Type="http://schemas.openxmlformats.org/officeDocument/2006/relationships/image" Target="../media/image976.png"/><Relationship Id="rId198" Type="http://schemas.openxmlformats.org/officeDocument/2006/relationships/customXml" Target="../ink/ink989.xml"/><Relationship Id="rId321" Type="http://schemas.openxmlformats.org/officeDocument/2006/relationships/image" Target="../media/image1047.png"/><Relationship Id="rId342" Type="http://schemas.openxmlformats.org/officeDocument/2006/relationships/customXml" Target="../ink/ink1061.xml"/><Relationship Id="rId363" Type="http://schemas.openxmlformats.org/officeDocument/2006/relationships/image" Target="../media/image1068.png"/><Relationship Id="rId384" Type="http://schemas.openxmlformats.org/officeDocument/2006/relationships/customXml" Target="../ink/ink1082.xml"/><Relationship Id="rId419" Type="http://schemas.openxmlformats.org/officeDocument/2006/relationships/image" Target="../media/image1096.png"/><Relationship Id="rId202" Type="http://schemas.openxmlformats.org/officeDocument/2006/relationships/customXml" Target="../ink/ink991.xml"/><Relationship Id="rId223" Type="http://schemas.openxmlformats.org/officeDocument/2006/relationships/image" Target="../media/image999.png"/><Relationship Id="rId244" Type="http://schemas.openxmlformats.org/officeDocument/2006/relationships/customXml" Target="../ink/ink1012.xml"/><Relationship Id="rId430" Type="http://schemas.openxmlformats.org/officeDocument/2006/relationships/customXml" Target="../ink/ink1105.xml"/><Relationship Id="rId18" Type="http://schemas.openxmlformats.org/officeDocument/2006/relationships/customXml" Target="../ink/ink899.xml"/><Relationship Id="rId39" Type="http://schemas.openxmlformats.org/officeDocument/2006/relationships/image" Target="../media/image907.png"/><Relationship Id="rId265" Type="http://schemas.openxmlformats.org/officeDocument/2006/relationships/image" Target="../media/image1020.png"/><Relationship Id="rId286" Type="http://schemas.openxmlformats.org/officeDocument/2006/relationships/customXml" Target="../ink/ink1033.xml"/><Relationship Id="rId451" Type="http://schemas.openxmlformats.org/officeDocument/2006/relationships/image" Target="../media/image1112.png"/><Relationship Id="rId472" Type="http://schemas.openxmlformats.org/officeDocument/2006/relationships/customXml" Target="../ink/ink1126.xml"/><Relationship Id="rId50" Type="http://schemas.openxmlformats.org/officeDocument/2006/relationships/customXml" Target="../ink/ink915.xml"/><Relationship Id="rId104" Type="http://schemas.openxmlformats.org/officeDocument/2006/relationships/customXml" Target="../ink/ink942.xml"/><Relationship Id="rId125" Type="http://schemas.openxmlformats.org/officeDocument/2006/relationships/image" Target="../media/image950.png"/><Relationship Id="rId146" Type="http://schemas.openxmlformats.org/officeDocument/2006/relationships/customXml" Target="../ink/ink963.xml"/><Relationship Id="rId167" Type="http://schemas.openxmlformats.org/officeDocument/2006/relationships/image" Target="../media/image971.png"/><Relationship Id="rId188" Type="http://schemas.openxmlformats.org/officeDocument/2006/relationships/customXml" Target="../ink/ink984.xml"/><Relationship Id="rId311" Type="http://schemas.openxmlformats.org/officeDocument/2006/relationships/image" Target="../media/image1043.png"/><Relationship Id="rId332" Type="http://schemas.openxmlformats.org/officeDocument/2006/relationships/customXml" Target="../ink/ink1056.xml"/><Relationship Id="rId353" Type="http://schemas.openxmlformats.org/officeDocument/2006/relationships/image" Target="../media/image1063.png"/><Relationship Id="rId374" Type="http://schemas.openxmlformats.org/officeDocument/2006/relationships/customXml" Target="../ink/ink1077.xml"/><Relationship Id="rId395" Type="http://schemas.openxmlformats.org/officeDocument/2006/relationships/image" Target="../media/image1084.png"/><Relationship Id="rId409" Type="http://schemas.openxmlformats.org/officeDocument/2006/relationships/image" Target="../media/image1091.png"/><Relationship Id="rId71" Type="http://schemas.openxmlformats.org/officeDocument/2006/relationships/image" Target="../media/image923.png"/><Relationship Id="rId92" Type="http://schemas.openxmlformats.org/officeDocument/2006/relationships/customXml" Target="../ink/ink936.xml"/><Relationship Id="rId213" Type="http://schemas.openxmlformats.org/officeDocument/2006/relationships/image" Target="../media/image994.png"/><Relationship Id="rId234" Type="http://schemas.openxmlformats.org/officeDocument/2006/relationships/customXml" Target="../ink/ink1007.xml"/><Relationship Id="rId420" Type="http://schemas.openxmlformats.org/officeDocument/2006/relationships/customXml" Target="../ink/ink1100.xml"/><Relationship Id="rId2" Type="http://schemas.openxmlformats.org/officeDocument/2006/relationships/customXml" Target="../ink/ink891.xml"/><Relationship Id="rId29" Type="http://schemas.openxmlformats.org/officeDocument/2006/relationships/image" Target="../media/image902.png"/><Relationship Id="rId255" Type="http://schemas.openxmlformats.org/officeDocument/2006/relationships/image" Target="../media/image1015.png"/><Relationship Id="rId276" Type="http://schemas.openxmlformats.org/officeDocument/2006/relationships/customXml" Target="../ink/ink1028.xml"/><Relationship Id="rId297" Type="http://schemas.openxmlformats.org/officeDocument/2006/relationships/image" Target="../media/image1036.png"/><Relationship Id="rId441" Type="http://schemas.openxmlformats.org/officeDocument/2006/relationships/image" Target="../media/image1107.png"/><Relationship Id="rId462" Type="http://schemas.openxmlformats.org/officeDocument/2006/relationships/customXml" Target="../ink/ink1121.xml"/><Relationship Id="rId483" Type="http://schemas.openxmlformats.org/officeDocument/2006/relationships/image" Target="../media/image1128.png"/><Relationship Id="rId40" Type="http://schemas.openxmlformats.org/officeDocument/2006/relationships/customXml" Target="../ink/ink910.xml"/><Relationship Id="rId115" Type="http://schemas.openxmlformats.org/officeDocument/2006/relationships/image" Target="../media/image945.png"/><Relationship Id="rId136" Type="http://schemas.openxmlformats.org/officeDocument/2006/relationships/customXml" Target="../ink/ink958.xml"/><Relationship Id="rId157" Type="http://schemas.openxmlformats.org/officeDocument/2006/relationships/image" Target="../media/image966.png"/><Relationship Id="rId178" Type="http://schemas.openxmlformats.org/officeDocument/2006/relationships/customXml" Target="../ink/ink979.xml"/><Relationship Id="rId301" Type="http://schemas.openxmlformats.org/officeDocument/2006/relationships/image" Target="../media/image1038.png"/><Relationship Id="rId322" Type="http://schemas.openxmlformats.org/officeDocument/2006/relationships/customXml" Target="../ink/ink1051.xml"/><Relationship Id="rId343" Type="http://schemas.openxmlformats.org/officeDocument/2006/relationships/image" Target="../media/image1058.png"/><Relationship Id="rId364" Type="http://schemas.openxmlformats.org/officeDocument/2006/relationships/customXml" Target="../ink/ink1072.xml"/><Relationship Id="rId61" Type="http://schemas.openxmlformats.org/officeDocument/2006/relationships/image" Target="../media/image918.png"/><Relationship Id="rId82" Type="http://schemas.openxmlformats.org/officeDocument/2006/relationships/customXml" Target="../ink/ink931.xml"/><Relationship Id="rId199" Type="http://schemas.openxmlformats.org/officeDocument/2006/relationships/image" Target="../media/image987.png"/><Relationship Id="rId203" Type="http://schemas.openxmlformats.org/officeDocument/2006/relationships/image" Target="../media/image989.png"/><Relationship Id="rId385" Type="http://schemas.openxmlformats.org/officeDocument/2006/relationships/image" Target="../media/image1079.png"/><Relationship Id="rId19" Type="http://schemas.openxmlformats.org/officeDocument/2006/relationships/image" Target="../media/image897.png"/><Relationship Id="rId224" Type="http://schemas.openxmlformats.org/officeDocument/2006/relationships/customXml" Target="../ink/ink1002.xml"/><Relationship Id="rId245" Type="http://schemas.openxmlformats.org/officeDocument/2006/relationships/image" Target="../media/image1010.png"/><Relationship Id="rId266" Type="http://schemas.openxmlformats.org/officeDocument/2006/relationships/customXml" Target="../ink/ink1023.xml"/><Relationship Id="rId287" Type="http://schemas.openxmlformats.org/officeDocument/2006/relationships/image" Target="../media/image1031.png"/><Relationship Id="rId410" Type="http://schemas.openxmlformats.org/officeDocument/2006/relationships/customXml" Target="../ink/ink1095.xml"/><Relationship Id="rId431" Type="http://schemas.openxmlformats.org/officeDocument/2006/relationships/image" Target="../media/image1102.png"/><Relationship Id="rId452" Type="http://schemas.openxmlformats.org/officeDocument/2006/relationships/customXml" Target="../ink/ink1116.xml"/><Relationship Id="rId473" Type="http://schemas.openxmlformats.org/officeDocument/2006/relationships/image" Target="../media/image1123.png"/><Relationship Id="rId30" Type="http://schemas.openxmlformats.org/officeDocument/2006/relationships/customXml" Target="../ink/ink905.xml"/><Relationship Id="rId105" Type="http://schemas.openxmlformats.org/officeDocument/2006/relationships/image" Target="../media/image940.png"/><Relationship Id="rId126" Type="http://schemas.openxmlformats.org/officeDocument/2006/relationships/customXml" Target="../ink/ink953.xml"/><Relationship Id="rId147" Type="http://schemas.openxmlformats.org/officeDocument/2006/relationships/image" Target="../media/image961.png"/><Relationship Id="rId168" Type="http://schemas.openxmlformats.org/officeDocument/2006/relationships/customXml" Target="../ink/ink974.xml"/><Relationship Id="rId312" Type="http://schemas.openxmlformats.org/officeDocument/2006/relationships/customXml" Target="../ink/ink1046.xml"/><Relationship Id="rId333" Type="http://schemas.openxmlformats.org/officeDocument/2006/relationships/image" Target="../media/image1053.png"/><Relationship Id="rId354" Type="http://schemas.openxmlformats.org/officeDocument/2006/relationships/customXml" Target="../ink/ink1067.xml"/><Relationship Id="rId51" Type="http://schemas.openxmlformats.org/officeDocument/2006/relationships/image" Target="../media/image913.png"/><Relationship Id="rId72" Type="http://schemas.openxmlformats.org/officeDocument/2006/relationships/customXml" Target="../ink/ink926.xml"/><Relationship Id="rId93" Type="http://schemas.openxmlformats.org/officeDocument/2006/relationships/image" Target="../media/image934.png"/><Relationship Id="rId189" Type="http://schemas.openxmlformats.org/officeDocument/2006/relationships/image" Target="../media/image982.png"/><Relationship Id="rId375" Type="http://schemas.openxmlformats.org/officeDocument/2006/relationships/image" Target="../media/image1074.png"/><Relationship Id="rId396" Type="http://schemas.openxmlformats.org/officeDocument/2006/relationships/customXml" Target="../ink/ink1088.xml"/><Relationship Id="rId3" Type="http://schemas.openxmlformats.org/officeDocument/2006/relationships/image" Target="../media/image889.png"/><Relationship Id="rId214" Type="http://schemas.openxmlformats.org/officeDocument/2006/relationships/customXml" Target="../ink/ink997.xml"/><Relationship Id="rId235" Type="http://schemas.openxmlformats.org/officeDocument/2006/relationships/image" Target="../media/image1005.png"/><Relationship Id="rId256" Type="http://schemas.openxmlformats.org/officeDocument/2006/relationships/customXml" Target="../ink/ink1018.xml"/><Relationship Id="rId277" Type="http://schemas.openxmlformats.org/officeDocument/2006/relationships/image" Target="../media/image1026.png"/><Relationship Id="rId298" Type="http://schemas.openxmlformats.org/officeDocument/2006/relationships/customXml" Target="../ink/ink1039.xml"/><Relationship Id="rId400" Type="http://schemas.openxmlformats.org/officeDocument/2006/relationships/customXml" Target="../ink/ink1090.xml"/><Relationship Id="rId421" Type="http://schemas.openxmlformats.org/officeDocument/2006/relationships/image" Target="../media/image1097.png"/><Relationship Id="rId442" Type="http://schemas.openxmlformats.org/officeDocument/2006/relationships/customXml" Target="../ink/ink1111.xml"/><Relationship Id="rId463" Type="http://schemas.openxmlformats.org/officeDocument/2006/relationships/image" Target="../media/image1118.png"/><Relationship Id="rId484" Type="http://schemas.openxmlformats.org/officeDocument/2006/relationships/customXml" Target="../ink/ink1132.xml"/><Relationship Id="rId116" Type="http://schemas.openxmlformats.org/officeDocument/2006/relationships/customXml" Target="../ink/ink948.xml"/><Relationship Id="rId137" Type="http://schemas.openxmlformats.org/officeDocument/2006/relationships/image" Target="../media/image956.png"/><Relationship Id="rId158" Type="http://schemas.openxmlformats.org/officeDocument/2006/relationships/customXml" Target="../ink/ink969.xml"/><Relationship Id="rId302" Type="http://schemas.openxmlformats.org/officeDocument/2006/relationships/customXml" Target="../ink/ink1041.xml"/><Relationship Id="rId323" Type="http://schemas.openxmlformats.org/officeDocument/2006/relationships/image" Target="../media/image1048.png"/><Relationship Id="rId344" Type="http://schemas.openxmlformats.org/officeDocument/2006/relationships/customXml" Target="../ink/ink1062.xml"/><Relationship Id="rId20" Type="http://schemas.openxmlformats.org/officeDocument/2006/relationships/customXml" Target="../ink/ink900.xml"/><Relationship Id="rId41" Type="http://schemas.openxmlformats.org/officeDocument/2006/relationships/image" Target="../media/image908.png"/><Relationship Id="rId62" Type="http://schemas.openxmlformats.org/officeDocument/2006/relationships/customXml" Target="../ink/ink921.xml"/><Relationship Id="rId83" Type="http://schemas.openxmlformats.org/officeDocument/2006/relationships/image" Target="../media/image929.png"/><Relationship Id="rId179" Type="http://schemas.openxmlformats.org/officeDocument/2006/relationships/image" Target="../media/image977.png"/><Relationship Id="rId365" Type="http://schemas.openxmlformats.org/officeDocument/2006/relationships/image" Target="../media/image1069.png"/><Relationship Id="rId386" Type="http://schemas.openxmlformats.org/officeDocument/2006/relationships/customXml" Target="../ink/ink1083.xml"/><Relationship Id="rId190" Type="http://schemas.openxmlformats.org/officeDocument/2006/relationships/customXml" Target="../ink/ink985.xml"/><Relationship Id="rId204" Type="http://schemas.openxmlformats.org/officeDocument/2006/relationships/customXml" Target="../ink/ink992.xml"/><Relationship Id="rId225" Type="http://schemas.openxmlformats.org/officeDocument/2006/relationships/image" Target="../media/image1000.png"/><Relationship Id="rId246" Type="http://schemas.openxmlformats.org/officeDocument/2006/relationships/customXml" Target="../ink/ink1013.xml"/><Relationship Id="rId267" Type="http://schemas.openxmlformats.org/officeDocument/2006/relationships/image" Target="../media/image1021.png"/><Relationship Id="rId288" Type="http://schemas.openxmlformats.org/officeDocument/2006/relationships/customXml" Target="../ink/ink1034.xml"/><Relationship Id="rId411" Type="http://schemas.openxmlformats.org/officeDocument/2006/relationships/image" Target="../media/image1092.png"/><Relationship Id="rId432" Type="http://schemas.openxmlformats.org/officeDocument/2006/relationships/customXml" Target="../ink/ink1106.xml"/><Relationship Id="rId453" Type="http://schemas.openxmlformats.org/officeDocument/2006/relationships/image" Target="../media/image1113.png"/><Relationship Id="rId474" Type="http://schemas.openxmlformats.org/officeDocument/2006/relationships/customXml" Target="../ink/ink1127.xml"/><Relationship Id="rId106" Type="http://schemas.openxmlformats.org/officeDocument/2006/relationships/customXml" Target="../ink/ink943.xml"/><Relationship Id="rId127" Type="http://schemas.openxmlformats.org/officeDocument/2006/relationships/image" Target="../media/image951.png"/><Relationship Id="rId313" Type="http://schemas.openxmlformats.org/officeDocument/2006/relationships/image" Target="../media/image52.png"/><Relationship Id="rId10" Type="http://schemas.openxmlformats.org/officeDocument/2006/relationships/customXml" Target="../ink/ink895.xml"/><Relationship Id="rId31" Type="http://schemas.openxmlformats.org/officeDocument/2006/relationships/image" Target="../media/image903.png"/><Relationship Id="rId52" Type="http://schemas.openxmlformats.org/officeDocument/2006/relationships/customXml" Target="../ink/ink916.xml"/><Relationship Id="rId73" Type="http://schemas.openxmlformats.org/officeDocument/2006/relationships/image" Target="../media/image924.png"/><Relationship Id="rId94" Type="http://schemas.openxmlformats.org/officeDocument/2006/relationships/customXml" Target="../ink/ink937.xml"/><Relationship Id="rId148" Type="http://schemas.openxmlformats.org/officeDocument/2006/relationships/customXml" Target="../ink/ink964.xml"/><Relationship Id="rId169" Type="http://schemas.openxmlformats.org/officeDocument/2006/relationships/image" Target="../media/image972.png"/><Relationship Id="rId334" Type="http://schemas.openxmlformats.org/officeDocument/2006/relationships/customXml" Target="../ink/ink1057.xml"/><Relationship Id="rId355" Type="http://schemas.openxmlformats.org/officeDocument/2006/relationships/image" Target="../media/image1064.png"/><Relationship Id="rId376" Type="http://schemas.openxmlformats.org/officeDocument/2006/relationships/customXml" Target="../ink/ink1078.xml"/><Relationship Id="rId397" Type="http://schemas.openxmlformats.org/officeDocument/2006/relationships/image" Target="../media/image1085.png"/><Relationship Id="rId4" Type="http://schemas.openxmlformats.org/officeDocument/2006/relationships/customXml" Target="../ink/ink892.xml"/><Relationship Id="rId180" Type="http://schemas.openxmlformats.org/officeDocument/2006/relationships/customXml" Target="../ink/ink980.xml"/><Relationship Id="rId215" Type="http://schemas.openxmlformats.org/officeDocument/2006/relationships/image" Target="../media/image995.png"/><Relationship Id="rId236" Type="http://schemas.openxmlformats.org/officeDocument/2006/relationships/customXml" Target="../ink/ink1008.xml"/><Relationship Id="rId257" Type="http://schemas.openxmlformats.org/officeDocument/2006/relationships/image" Target="../media/image1016.png"/><Relationship Id="rId278" Type="http://schemas.openxmlformats.org/officeDocument/2006/relationships/customXml" Target="../ink/ink1029.xml"/><Relationship Id="rId401" Type="http://schemas.openxmlformats.org/officeDocument/2006/relationships/image" Target="../media/image1087.png"/><Relationship Id="rId422" Type="http://schemas.openxmlformats.org/officeDocument/2006/relationships/customXml" Target="../ink/ink1101.xml"/><Relationship Id="rId443" Type="http://schemas.openxmlformats.org/officeDocument/2006/relationships/image" Target="../media/image1108.png"/><Relationship Id="rId464" Type="http://schemas.openxmlformats.org/officeDocument/2006/relationships/customXml" Target="../ink/ink1122.xml"/><Relationship Id="rId303" Type="http://schemas.openxmlformats.org/officeDocument/2006/relationships/image" Target="../media/image1039.png"/><Relationship Id="rId485" Type="http://schemas.openxmlformats.org/officeDocument/2006/relationships/image" Target="../media/image1129.png"/><Relationship Id="rId42" Type="http://schemas.openxmlformats.org/officeDocument/2006/relationships/customXml" Target="../ink/ink911.xml"/><Relationship Id="rId84" Type="http://schemas.openxmlformats.org/officeDocument/2006/relationships/customXml" Target="../ink/ink932.xml"/><Relationship Id="rId138" Type="http://schemas.openxmlformats.org/officeDocument/2006/relationships/customXml" Target="../ink/ink959.xml"/><Relationship Id="rId345" Type="http://schemas.openxmlformats.org/officeDocument/2006/relationships/image" Target="../media/image1059.png"/><Relationship Id="rId387" Type="http://schemas.openxmlformats.org/officeDocument/2006/relationships/image" Target="../media/image1080.png"/><Relationship Id="rId191" Type="http://schemas.openxmlformats.org/officeDocument/2006/relationships/image" Target="../media/image983.png"/><Relationship Id="rId205" Type="http://schemas.openxmlformats.org/officeDocument/2006/relationships/image" Target="../media/image990.png"/><Relationship Id="rId247" Type="http://schemas.openxmlformats.org/officeDocument/2006/relationships/image" Target="../media/image1011.png"/><Relationship Id="rId412" Type="http://schemas.openxmlformats.org/officeDocument/2006/relationships/customXml" Target="../ink/ink1096.xml"/><Relationship Id="rId107" Type="http://schemas.openxmlformats.org/officeDocument/2006/relationships/image" Target="../media/image941.png"/><Relationship Id="rId289" Type="http://schemas.openxmlformats.org/officeDocument/2006/relationships/image" Target="../media/image1032.png"/><Relationship Id="rId454" Type="http://schemas.openxmlformats.org/officeDocument/2006/relationships/customXml" Target="../ink/ink1117.xml"/><Relationship Id="rId11" Type="http://schemas.openxmlformats.org/officeDocument/2006/relationships/image" Target="../media/image893.png"/><Relationship Id="rId53" Type="http://schemas.openxmlformats.org/officeDocument/2006/relationships/image" Target="../media/image914.png"/><Relationship Id="rId149" Type="http://schemas.openxmlformats.org/officeDocument/2006/relationships/image" Target="../media/image962.png"/><Relationship Id="rId314" Type="http://schemas.openxmlformats.org/officeDocument/2006/relationships/customXml" Target="../ink/ink1047.xml"/><Relationship Id="rId356" Type="http://schemas.openxmlformats.org/officeDocument/2006/relationships/customXml" Target="../ink/ink1068.xml"/><Relationship Id="rId398" Type="http://schemas.openxmlformats.org/officeDocument/2006/relationships/customXml" Target="../ink/ink1089.xml"/><Relationship Id="rId95" Type="http://schemas.openxmlformats.org/officeDocument/2006/relationships/image" Target="../media/image935.png"/><Relationship Id="rId160" Type="http://schemas.openxmlformats.org/officeDocument/2006/relationships/customXml" Target="../ink/ink970.xml"/><Relationship Id="rId216" Type="http://schemas.openxmlformats.org/officeDocument/2006/relationships/customXml" Target="../ink/ink998.xml"/><Relationship Id="rId423" Type="http://schemas.openxmlformats.org/officeDocument/2006/relationships/image" Target="../media/image1098.png"/><Relationship Id="rId258" Type="http://schemas.openxmlformats.org/officeDocument/2006/relationships/customXml" Target="../ink/ink1019.xml"/><Relationship Id="rId465" Type="http://schemas.openxmlformats.org/officeDocument/2006/relationships/image" Target="../media/image1119.png"/><Relationship Id="rId22" Type="http://schemas.openxmlformats.org/officeDocument/2006/relationships/customXml" Target="../ink/ink901.xml"/><Relationship Id="rId64" Type="http://schemas.openxmlformats.org/officeDocument/2006/relationships/customXml" Target="../ink/ink922.xml"/><Relationship Id="rId118" Type="http://schemas.openxmlformats.org/officeDocument/2006/relationships/customXml" Target="../ink/ink949.xml"/><Relationship Id="rId325" Type="http://schemas.openxmlformats.org/officeDocument/2006/relationships/image" Target="../media/image1049.png"/><Relationship Id="rId367" Type="http://schemas.openxmlformats.org/officeDocument/2006/relationships/image" Target="../media/image1070.png"/><Relationship Id="rId171" Type="http://schemas.openxmlformats.org/officeDocument/2006/relationships/image" Target="../media/image973.png"/><Relationship Id="rId227" Type="http://schemas.openxmlformats.org/officeDocument/2006/relationships/image" Target="../media/image1001.png"/><Relationship Id="rId269" Type="http://schemas.openxmlformats.org/officeDocument/2006/relationships/image" Target="../media/image1022.png"/><Relationship Id="rId434" Type="http://schemas.openxmlformats.org/officeDocument/2006/relationships/customXml" Target="../ink/ink1107.xml"/><Relationship Id="rId476" Type="http://schemas.openxmlformats.org/officeDocument/2006/relationships/customXml" Target="../ink/ink1128.xml"/><Relationship Id="rId33" Type="http://schemas.openxmlformats.org/officeDocument/2006/relationships/image" Target="../media/image904.png"/><Relationship Id="rId129" Type="http://schemas.openxmlformats.org/officeDocument/2006/relationships/image" Target="../media/image952.png"/><Relationship Id="rId280" Type="http://schemas.openxmlformats.org/officeDocument/2006/relationships/customXml" Target="../ink/ink1030.xml"/><Relationship Id="rId336" Type="http://schemas.openxmlformats.org/officeDocument/2006/relationships/customXml" Target="../ink/ink1058.xml"/><Relationship Id="rId75" Type="http://schemas.openxmlformats.org/officeDocument/2006/relationships/image" Target="../media/image925.png"/><Relationship Id="rId140" Type="http://schemas.openxmlformats.org/officeDocument/2006/relationships/customXml" Target="../ink/ink960.xml"/><Relationship Id="rId182" Type="http://schemas.openxmlformats.org/officeDocument/2006/relationships/customXml" Target="../ink/ink981.xml"/><Relationship Id="rId378" Type="http://schemas.openxmlformats.org/officeDocument/2006/relationships/customXml" Target="../ink/ink1079.xml"/><Relationship Id="rId403" Type="http://schemas.openxmlformats.org/officeDocument/2006/relationships/image" Target="../media/image1088.png"/><Relationship Id="rId6" Type="http://schemas.openxmlformats.org/officeDocument/2006/relationships/customXml" Target="../ink/ink893.xml"/><Relationship Id="rId238" Type="http://schemas.openxmlformats.org/officeDocument/2006/relationships/customXml" Target="../ink/ink1009.xml"/><Relationship Id="rId445" Type="http://schemas.openxmlformats.org/officeDocument/2006/relationships/image" Target="../media/image1109.png"/><Relationship Id="rId487" Type="http://schemas.openxmlformats.org/officeDocument/2006/relationships/image" Target="../media/image1130.png"/><Relationship Id="rId291" Type="http://schemas.openxmlformats.org/officeDocument/2006/relationships/image" Target="../media/image1033.png"/><Relationship Id="rId305" Type="http://schemas.openxmlformats.org/officeDocument/2006/relationships/image" Target="../media/image1040.png"/><Relationship Id="rId347" Type="http://schemas.openxmlformats.org/officeDocument/2006/relationships/image" Target="../media/image1060.png"/><Relationship Id="rId44" Type="http://schemas.openxmlformats.org/officeDocument/2006/relationships/customXml" Target="../ink/ink912.xml"/><Relationship Id="rId86" Type="http://schemas.openxmlformats.org/officeDocument/2006/relationships/customXml" Target="../ink/ink933.xml"/><Relationship Id="rId151" Type="http://schemas.openxmlformats.org/officeDocument/2006/relationships/image" Target="../media/image963.png"/><Relationship Id="rId389" Type="http://schemas.openxmlformats.org/officeDocument/2006/relationships/image" Target="../media/image1081.png"/><Relationship Id="rId193" Type="http://schemas.openxmlformats.org/officeDocument/2006/relationships/image" Target="../media/image984.png"/><Relationship Id="rId207" Type="http://schemas.openxmlformats.org/officeDocument/2006/relationships/image" Target="../media/image991.png"/><Relationship Id="rId249" Type="http://schemas.openxmlformats.org/officeDocument/2006/relationships/image" Target="../media/image1012.png"/><Relationship Id="rId414" Type="http://schemas.openxmlformats.org/officeDocument/2006/relationships/customXml" Target="../ink/ink1097.xml"/><Relationship Id="rId456" Type="http://schemas.openxmlformats.org/officeDocument/2006/relationships/customXml" Target="../ink/ink1118.xml"/><Relationship Id="rId13" Type="http://schemas.openxmlformats.org/officeDocument/2006/relationships/image" Target="../media/image894.png"/><Relationship Id="rId109" Type="http://schemas.openxmlformats.org/officeDocument/2006/relationships/image" Target="../media/image942.png"/><Relationship Id="rId260" Type="http://schemas.openxmlformats.org/officeDocument/2006/relationships/customXml" Target="../ink/ink1020.xml"/><Relationship Id="rId316" Type="http://schemas.openxmlformats.org/officeDocument/2006/relationships/customXml" Target="../ink/ink1048.xml"/><Relationship Id="rId55" Type="http://schemas.openxmlformats.org/officeDocument/2006/relationships/image" Target="../media/image915.png"/><Relationship Id="rId97" Type="http://schemas.openxmlformats.org/officeDocument/2006/relationships/image" Target="../media/image936.png"/><Relationship Id="rId120" Type="http://schemas.openxmlformats.org/officeDocument/2006/relationships/customXml" Target="../ink/ink950.xml"/><Relationship Id="rId358" Type="http://schemas.openxmlformats.org/officeDocument/2006/relationships/customXml" Target="../ink/ink1069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89.png"/><Relationship Id="rId299" Type="http://schemas.openxmlformats.org/officeDocument/2006/relationships/image" Target="../media/image1278.png"/><Relationship Id="rId21" Type="http://schemas.openxmlformats.org/officeDocument/2006/relationships/image" Target="../media/image1141.png"/><Relationship Id="rId63" Type="http://schemas.openxmlformats.org/officeDocument/2006/relationships/image" Target="../media/image1162.png"/><Relationship Id="rId159" Type="http://schemas.openxmlformats.org/officeDocument/2006/relationships/image" Target="../media/image1210.png"/><Relationship Id="rId324" Type="http://schemas.openxmlformats.org/officeDocument/2006/relationships/customXml" Target="../ink/ink1296.xml"/><Relationship Id="rId366" Type="http://schemas.openxmlformats.org/officeDocument/2006/relationships/customXml" Target="../ink/ink1317.xml"/><Relationship Id="rId531" Type="http://schemas.openxmlformats.org/officeDocument/2006/relationships/image" Target="../media/image1394.png"/><Relationship Id="rId170" Type="http://schemas.openxmlformats.org/officeDocument/2006/relationships/customXml" Target="../ink/ink1219.xml"/><Relationship Id="rId226" Type="http://schemas.openxmlformats.org/officeDocument/2006/relationships/customXml" Target="../ink/ink1247.xml"/><Relationship Id="rId433" Type="http://schemas.openxmlformats.org/officeDocument/2006/relationships/image" Target="../media/image1345.png"/><Relationship Id="rId268" Type="http://schemas.openxmlformats.org/officeDocument/2006/relationships/customXml" Target="../ink/ink1268.xml"/><Relationship Id="rId475" Type="http://schemas.openxmlformats.org/officeDocument/2006/relationships/image" Target="../media/image1366.png"/><Relationship Id="rId32" Type="http://schemas.openxmlformats.org/officeDocument/2006/relationships/customXml" Target="../ink/ink1150.xml"/><Relationship Id="rId74" Type="http://schemas.openxmlformats.org/officeDocument/2006/relationships/customXml" Target="../ink/ink1171.xml"/><Relationship Id="rId128" Type="http://schemas.openxmlformats.org/officeDocument/2006/relationships/customXml" Target="../ink/ink1198.xml"/><Relationship Id="rId335" Type="http://schemas.openxmlformats.org/officeDocument/2006/relationships/image" Target="../media/image1296.png"/><Relationship Id="rId377" Type="http://schemas.openxmlformats.org/officeDocument/2006/relationships/image" Target="../media/image1317.png"/><Relationship Id="rId500" Type="http://schemas.openxmlformats.org/officeDocument/2006/relationships/customXml" Target="../ink/ink1384.xml"/><Relationship Id="rId542" Type="http://schemas.openxmlformats.org/officeDocument/2006/relationships/customXml" Target="../ink/ink1405.xml"/><Relationship Id="rId5" Type="http://schemas.openxmlformats.org/officeDocument/2006/relationships/image" Target="../media/image1133.png"/><Relationship Id="rId181" Type="http://schemas.openxmlformats.org/officeDocument/2006/relationships/image" Target="../media/image1220.png"/><Relationship Id="rId237" Type="http://schemas.openxmlformats.org/officeDocument/2006/relationships/image" Target="../media/image1247.png"/><Relationship Id="rId402" Type="http://schemas.openxmlformats.org/officeDocument/2006/relationships/customXml" Target="../ink/ink1335.xml"/><Relationship Id="rId279" Type="http://schemas.openxmlformats.org/officeDocument/2006/relationships/image" Target="../media/image1268.png"/><Relationship Id="rId444" Type="http://schemas.openxmlformats.org/officeDocument/2006/relationships/customXml" Target="../ink/ink1356.xml"/><Relationship Id="rId486" Type="http://schemas.openxmlformats.org/officeDocument/2006/relationships/customXml" Target="../ink/ink1377.xml"/><Relationship Id="rId43" Type="http://schemas.openxmlformats.org/officeDocument/2006/relationships/image" Target="../media/image1152.png"/><Relationship Id="rId139" Type="http://schemas.openxmlformats.org/officeDocument/2006/relationships/image" Target="../media/image1200.png"/><Relationship Id="rId290" Type="http://schemas.openxmlformats.org/officeDocument/2006/relationships/customXml" Target="../ink/ink1279.xml"/><Relationship Id="rId304" Type="http://schemas.openxmlformats.org/officeDocument/2006/relationships/customXml" Target="../ink/ink1286.xml"/><Relationship Id="rId346" Type="http://schemas.openxmlformats.org/officeDocument/2006/relationships/customXml" Target="../ink/ink1307.xml"/><Relationship Id="rId388" Type="http://schemas.openxmlformats.org/officeDocument/2006/relationships/customXml" Target="../ink/ink1328.xml"/><Relationship Id="rId511" Type="http://schemas.openxmlformats.org/officeDocument/2006/relationships/image" Target="../media/image1384.png"/><Relationship Id="rId553" Type="http://schemas.openxmlformats.org/officeDocument/2006/relationships/image" Target="../media/image1405.png"/><Relationship Id="rId85" Type="http://schemas.openxmlformats.org/officeDocument/2006/relationships/image" Target="../media/image1173.png"/><Relationship Id="rId150" Type="http://schemas.openxmlformats.org/officeDocument/2006/relationships/customXml" Target="../ink/ink1209.xml"/><Relationship Id="rId192" Type="http://schemas.openxmlformats.org/officeDocument/2006/relationships/customXml" Target="../ink/ink1230.xml"/><Relationship Id="rId206" Type="http://schemas.openxmlformats.org/officeDocument/2006/relationships/customXml" Target="../ink/ink1237.xml"/><Relationship Id="rId413" Type="http://schemas.openxmlformats.org/officeDocument/2006/relationships/image" Target="../media/image1335.png"/><Relationship Id="rId248" Type="http://schemas.openxmlformats.org/officeDocument/2006/relationships/customXml" Target="../ink/ink1258.xml"/><Relationship Id="rId455" Type="http://schemas.openxmlformats.org/officeDocument/2006/relationships/image" Target="../media/image1356.png"/><Relationship Id="rId497" Type="http://schemas.openxmlformats.org/officeDocument/2006/relationships/image" Target="../media/image1377.png"/><Relationship Id="rId12" Type="http://schemas.openxmlformats.org/officeDocument/2006/relationships/customXml" Target="../ink/ink1140.xml"/><Relationship Id="rId108" Type="http://schemas.openxmlformats.org/officeDocument/2006/relationships/customXml" Target="../ink/ink1188.xml"/><Relationship Id="rId315" Type="http://schemas.openxmlformats.org/officeDocument/2006/relationships/image" Target="../media/image1286.png"/><Relationship Id="rId357" Type="http://schemas.openxmlformats.org/officeDocument/2006/relationships/image" Target="../media/image1307.png"/><Relationship Id="rId522" Type="http://schemas.openxmlformats.org/officeDocument/2006/relationships/customXml" Target="../ink/ink1395.xml"/><Relationship Id="rId54" Type="http://schemas.openxmlformats.org/officeDocument/2006/relationships/customXml" Target="../ink/ink1161.xml"/><Relationship Id="rId96" Type="http://schemas.openxmlformats.org/officeDocument/2006/relationships/customXml" Target="../ink/ink1182.xml"/><Relationship Id="rId161" Type="http://schemas.openxmlformats.org/officeDocument/2006/relationships/image" Target="../media/image1211.png"/><Relationship Id="rId217" Type="http://schemas.openxmlformats.org/officeDocument/2006/relationships/image" Target="../media/image1237.png"/><Relationship Id="rId399" Type="http://schemas.openxmlformats.org/officeDocument/2006/relationships/image" Target="../media/image1328.png"/><Relationship Id="rId564" Type="http://schemas.openxmlformats.org/officeDocument/2006/relationships/customXml" Target="../ink/ink1416.xml"/><Relationship Id="rId259" Type="http://schemas.openxmlformats.org/officeDocument/2006/relationships/image" Target="../media/image1258.png"/><Relationship Id="rId424" Type="http://schemas.openxmlformats.org/officeDocument/2006/relationships/customXml" Target="../ink/ink1346.xml"/><Relationship Id="rId466" Type="http://schemas.openxmlformats.org/officeDocument/2006/relationships/customXml" Target="../ink/ink1367.xml"/><Relationship Id="rId23" Type="http://schemas.openxmlformats.org/officeDocument/2006/relationships/image" Target="../media/image1142.png"/><Relationship Id="rId119" Type="http://schemas.openxmlformats.org/officeDocument/2006/relationships/image" Target="../media/image1190.png"/><Relationship Id="rId270" Type="http://schemas.openxmlformats.org/officeDocument/2006/relationships/customXml" Target="../ink/ink1269.xml"/><Relationship Id="rId326" Type="http://schemas.openxmlformats.org/officeDocument/2006/relationships/customXml" Target="../ink/ink1297.xml"/><Relationship Id="rId533" Type="http://schemas.openxmlformats.org/officeDocument/2006/relationships/image" Target="../media/image1395.png"/><Relationship Id="rId65" Type="http://schemas.openxmlformats.org/officeDocument/2006/relationships/image" Target="../media/image1163.png"/><Relationship Id="rId130" Type="http://schemas.openxmlformats.org/officeDocument/2006/relationships/customXml" Target="../ink/ink1199.xml"/><Relationship Id="rId368" Type="http://schemas.openxmlformats.org/officeDocument/2006/relationships/customXml" Target="../ink/ink1318.xml"/><Relationship Id="rId172" Type="http://schemas.openxmlformats.org/officeDocument/2006/relationships/customXml" Target="../ink/ink1220.xml"/><Relationship Id="rId228" Type="http://schemas.openxmlformats.org/officeDocument/2006/relationships/customXml" Target="../ink/ink1248.xml"/><Relationship Id="rId435" Type="http://schemas.openxmlformats.org/officeDocument/2006/relationships/image" Target="../media/image1346.png"/><Relationship Id="rId477" Type="http://schemas.openxmlformats.org/officeDocument/2006/relationships/image" Target="../media/image1367.png"/><Relationship Id="rId281" Type="http://schemas.openxmlformats.org/officeDocument/2006/relationships/image" Target="../media/image1269.png"/><Relationship Id="rId337" Type="http://schemas.openxmlformats.org/officeDocument/2006/relationships/image" Target="../media/image1297.png"/><Relationship Id="rId502" Type="http://schemas.openxmlformats.org/officeDocument/2006/relationships/customXml" Target="../ink/ink1385.xml"/><Relationship Id="rId34" Type="http://schemas.openxmlformats.org/officeDocument/2006/relationships/customXml" Target="../ink/ink1151.xml"/><Relationship Id="rId76" Type="http://schemas.openxmlformats.org/officeDocument/2006/relationships/customXml" Target="../ink/ink1172.xml"/><Relationship Id="rId141" Type="http://schemas.openxmlformats.org/officeDocument/2006/relationships/image" Target="../media/image1201.png"/><Relationship Id="rId379" Type="http://schemas.openxmlformats.org/officeDocument/2006/relationships/image" Target="../media/image1318.png"/><Relationship Id="rId544" Type="http://schemas.openxmlformats.org/officeDocument/2006/relationships/customXml" Target="../ink/ink1406.xml"/><Relationship Id="rId7" Type="http://schemas.openxmlformats.org/officeDocument/2006/relationships/image" Target="../media/image1134.png"/><Relationship Id="rId183" Type="http://schemas.openxmlformats.org/officeDocument/2006/relationships/image" Target="../media/image1221.png"/><Relationship Id="rId239" Type="http://schemas.openxmlformats.org/officeDocument/2006/relationships/image" Target="../media/image1248.png"/><Relationship Id="rId390" Type="http://schemas.openxmlformats.org/officeDocument/2006/relationships/customXml" Target="../ink/ink1329.xml"/><Relationship Id="rId404" Type="http://schemas.openxmlformats.org/officeDocument/2006/relationships/customXml" Target="../ink/ink1336.xml"/><Relationship Id="rId446" Type="http://schemas.openxmlformats.org/officeDocument/2006/relationships/customXml" Target="../ink/ink1357.xml"/><Relationship Id="rId250" Type="http://schemas.openxmlformats.org/officeDocument/2006/relationships/customXml" Target="../ink/ink1259.xml"/><Relationship Id="rId292" Type="http://schemas.openxmlformats.org/officeDocument/2006/relationships/customXml" Target="../ink/ink1280.xml"/><Relationship Id="rId306" Type="http://schemas.openxmlformats.org/officeDocument/2006/relationships/customXml" Target="../ink/ink1287.xml"/><Relationship Id="rId488" Type="http://schemas.openxmlformats.org/officeDocument/2006/relationships/customXml" Target="../ink/ink1378.xml"/><Relationship Id="rId45" Type="http://schemas.openxmlformats.org/officeDocument/2006/relationships/image" Target="../media/image1153.png"/><Relationship Id="rId87" Type="http://schemas.openxmlformats.org/officeDocument/2006/relationships/image" Target="../media/image1174.png"/><Relationship Id="rId110" Type="http://schemas.openxmlformats.org/officeDocument/2006/relationships/customXml" Target="../ink/ink1189.xml"/><Relationship Id="rId348" Type="http://schemas.openxmlformats.org/officeDocument/2006/relationships/customXml" Target="../ink/ink1308.xml"/><Relationship Id="rId513" Type="http://schemas.openxmlformats.org/officeDocument/2006/relationships/image" Target="../media/image1385.png"/><Relationship Id="rId555" Type="http://schemas.openxmlformats.org/officeDocument/2006/relationships/image" Target="../media/image1406.png"/><Relationship Id="rId152" Type="http://schemas.openxmlformats.org/officeDocument/2006/relationships/customXml" Target="../ink/ink1210.xml"/><Relationship Id="rId194" Type="http://schemas.openxmlformats.org/officeDocument/2006/relationships/customXml" Target="../ink/ink1231.xml"/><Relationship Id="rId208" Type="http://schemas.openxmlformats.org/officeDocument/2006/relationships/customXml" Target="../ink/ink1238.xml"/><Relationship Id="rId415" Type="http://schemas.openxmlformats.org/officeDocument/2006/relationships/image" Target="../media/image1336.png"/><Relationship Id="rId457" Type="http://schemas.openxmlformats.org/officeDocument/2006/relationships/image" Target="../media/image1357.png"/><Relationship Id="rId261" Type="http://schemas.openxmlformats.org/officeDocument/2006/relationships/image" Target="../media/image1259.png"/><Relationship Id="rId499" Type="http://schemas.openxmlformats.org/officeDocument/2006/relationships/image" Target="../media/image1378.png"/><Relationship Id="rId14" Type="http://schemas.openxmlformats.org/officeDocument/2006/relationships/customXml" Target="../ink/ink1141.xml"/><Relationship Id="rId56" Type="http://schemas.openxmlformats.org/officeDocument/2006/relationships/customXml" Target="../ink/ink1162.xml"/><Relationship Id="rId317" Type="http://schemas.openxmlformats.org/officeDocument/2006/relationships/image" Target="../media/image1287.png"/><Relationship Id="rId359" Type="http://schemas.openxmlformats.org/officeDocument/2006/relationships/image" Target="../media/image1308.png"/><Relationship Id="rId524" Type="http://schemas.openxmlformats.org/officeDocument/2006/relationships/customXml" Target="../ink/ink1396.xml"/><Relationship Id="rId566" Type="http://schemas.openxmlformats.org/officeDocument/2006/relationships/customXml" Target="../ink/ink1417.xml"/><Relationship Id="rId98" Type="http://schemas.openxmlformats.org/officeDocument/2006/relationships/customXml" Target="../ink/ink1183.xml"/><Relationship Id="rId121" Type="http://schemas.openxmlformats.org/officeDocument/2006/relationships/image" Target="../media/image1191.png"/><Relationship Id="rId163" Type="http://schemas.openxmlformats.org/officeDocument/2006/relationships/image" Target="../media/image1212.png"/><Relationship Id="rId219" Type="http://schemas.openxmlformats.org/officeDocument/2006/relationships/image" Target="../media/image1238.png"/><Relationship Id="rId370" Type="http://schemas.openxmlformats.org/officeDocument/2006/relationships/customXml" Target="../ink/ink1319.xml"/><Relationship Id="rId426" Type="http://schemas.openxmlformats.org/officeDocument/2006/relationships/customXml" Target="../ink/ink1347.xml"/><Relationship Id="rId230" Type="http://schemas.openxmlformats.org/officeDocument/2006/relationships/customXml" Target="../ink/ink1249.xml"/><Relationship Id="rId468" Type="http://schemas.openxmlformats.org/officeDocument/2006/relationships/customXml" Target="../ink/ink1368.xml"/><Relationship Id="rId25" Type="http://schemas.openxmlformats.org/officeDocument/2006/relationships/image" Target="../media/image1143.png"/><Relationship Id="rId67" Type="http://schemas.openxmlformats.org/officeDocument/2006/relationships/image" Target="../media/image1164.png"/><Relationship Id="rId272" Type="http://schemas.openxmlformats.org/officeDocument/2006/relationships/customXml" Target="../ink/ink1270.xml"/><Relationship Id="rId328" Type="http://schemas.openxmlformats.org/officeDocument/2006/relationships/customXml" Target="../ink/ink1298.xml"/><Relationship Id="rId535" Type="http://schemas.openxmlformats.org/officeDocument/2006/relationships/image" Target="../media/image1396.png"/><Relationship Id="rId132" Type="http://schemas.openxmlformats.org/officeDocument/2006/relationships/customXml" Target="../ink/ink1200.xml"/><Relationship Id="rId174" Type="http://schemas.openxmlformats.org/officeDocument/2006/relationships/customXml" Target="../ink/ink1221.xml"/><Relationship Id="rId381" Type="http://schemas.openxmlformats.org/officeDocument/2006/relationships/image" Target="../media/image1319.png"/><Relationship Id="rId241" Type="http://schemas.openxmlformats.org/officeDocument/2006/relationships/image" Target="../media/image1249.png"/><Relationship Id="rId437" Type="http://schemas.openxmlformats.org/officeDocument/2006/relationships/image" Target="../media/image1347.png"/><Relationship Id="rId479" Type="http://schemas.openxmlformats.org/officeDocument/2006/relationships/image" Target="../media/image1368.png"/><Relationship Id="rId36" Type="http://schemas.openxmlformats.org/officeDocument/2006/relationships/customXml" Target="../ink/ink1152.xml"/><Relationship Id="rId283" Type="http://schemas.openxmlformats.org/officeDocument/2006/relationships/image" Target="../media/image1270.png"/><Relationship Id="rId339" Type="http://schemas.openxmlformats.org/officeDocument/2006/relationships/image" Target="../media/image1298.png"/><Relationship Id="rId490" Type="http://schemas.openxmlformats.org/officeDocument/2006/relationships/customXml" Target="../ink/ink1379.xml"/><Relationship Id="rId504" Type="http://schemas.openxmlformats.org/officeDocument/2006/relationships/customXml" Target="../ink/ink1386.xml"/><Relationship Id="rId546" Type="http://schemas.openxmlformats.org/officeDocument/2006/relationships/customXml" Target="../ink/ink1407.xml"/><Relationship Id="rId78" Type="http://schemas.openxmlformats.org/officeDocument/2006/relationships/customXml" Target="../ink/ink1173.xml"/><Relationship Id="rId101" Type="http://schemas.openxmlformats.org/officeDocument/2006/relationships/image" Target="../media/image1181.png"/><Relationship Id="rId143" Type="http://schemas.openxmlformats.org/officeDocument/2006/relationships/image" Target="../media/image1202.png"/><Relationship Id="rId185" Type="http://schemas.openxmlformats.org/officeDocument/2006/relationships/image" Target="../media/image1222.png"/><Relationship Id="rId350" Type="http://schemas.openxmlformats.org/officeDocument/2006/relationships/customXml" Target="../ink/ink1309.xml"/><Relationship Id="rId406" Type="http://schemas.openxmlformats.org/officeDocument/2006/relationships/customXml" Target="../ink/ink1337.xml"/><Relationship Id="rId9" Type="http://schemas.openxmlformats.org/officeDocument/2006/relationships/image" Target="../media/image1135.png"/><Relationship Id="rId210" Type="http://schemas.openxmlformats.org/officeDocument/2006/relationships/customXml" Target="../ink/ink1239.xml"/><Relationship Id="rId392" Type="http://schemas.openxmlformats.org/officeDocument/2006/relationships/customXml" Target="../ink/ink1330.xml"/><Relationship Id="rId448" Type="http://schemas.openxmlformats.org/officeDocument/2006/relationships/customXml" Target="../ink/ink1358.xml"/><Relationship Id="rId26" Type="http://schemas.openxmlformats.org/officeDocument/2006/relationships/customXml" Target="../ink/ink1147.xml"/><Relationship Id="rId231" Type="http://schemas.openxmlformats.org/officeDocument/2006/relationships/image" Target="../media/image1244.png"/><Relationship Id="rId252" Type="http://schemas.openxmlformats.org/officeDocument/2006/relationships/customXml" Target="../ink/ink1260.xml"/><Relationship Id="rId273" Type="http://schemas.openxmlformats.org/officeDocument/2006/relationships/image" Target="../media/image1265.png"/><Relationship Id="rId294" Type="http://schemas.openxmlformats.org/officeDocument/2006/relationships/customXml" Target="../ink/ink1281.xml"/><Relationship Id="rId308" Type="http://schemas.openxmlformats.org/officeDocument/2006/relationships/customXml" Target="../ink/ink1288.xml"/><Relationship Id="rId329" Type="http://schemas.openxmlformats.org/officeDocument/2006/relationships/image" Target="../media/image1293.png"/><Relationship Id="rId480" Type="http://schemas.openxmlformats.org/officeDocument/2006/relationships/customXml" Target="../ink/ink1374.xml"/><Relationship Id="rId515" Type="http://schemas.openxmlformats.org/officeDocument/2006/relationships/image" Target="../media/image1386.png"/><Relationship Id="rId536" Type="http://schemas.openxmlformats.org/officeDocument/2006/relationships/customXml" Target="../ink/ink1402.xml"/><Relationship Id="rId47" Type="http://schemas.openxmlformats.org/officeDocument/2006/relationships/image" Target="../media/image1154.png"/><Relationship Id="rId68" Type="http://schemas.openxmlformats.org/officeDocument/2006/relationships/customXml" Target="../ink/ink1168.xml"/><Relationship Id="rId89" Type="http://schemas.openxmlformats.org/officeDocument/2006/relationships/image" Target="../media/image1175.png"/><Relationship Id="rId112" Type="http://schemas.openxmlformats.org/officeDocument/2006/relationships/customXml" Target="../ink/ink1190.xml"/><Relationship Id="rId133" Type="http://schemas.openxmlformats.org/officeDocument/2006/relationships/image" Target="../media/image1197.png"/><Relationship Id="rId154" Type="http://schemas.openxmlformats.org/officeDocument/2006/relationships/customXml" Target="../ink/ink1211.xml"/><Relationship Id="rId175" Type="http://schemas.openxmlformats.org/officeDocument/2006/relationships/image" Target="../media/image230.png"/><Relationship Id="rId340" Type="http://schemas.openxmlformats.org/officeDocument/2006/relationships/customXml" Target="../ink/ink1304.xml"/><Relationship Id="rId361" Type="http://schemas.openxmlformats.org/officeDocument/2006/relationships/image" Target="../media/image1309.png"/><Relationship Id="rId557" Type="http://schemas.openxmlformats.org/officeDocument/2006/relationships/image" Target="../media/image1407.png"/><Relationship Id="rId196" Type="http://schemas.openxmlformats.org/officeDocument/2006/relationships/customXml" Target="../ink/ink1232.xml"/><Relationship Id="rId200" Type="http://schemas.openxmlformats.org/officeDocument/2006/relationships/customXml" Target="../ink/ink1234.xml"/><Relationship Id="rId382" Type="http://schemas.openxmlformats.org/officeDocument/2006/relationships/customXml" Target="../ink/ink1325.xml"/><Relationship Id="rId417" Type="http://schemas.openxmlformats.org/officeDocument/2006/relationships/image" Target="../media/image1337.png"/><Relationship Id="rId438" Type="http://schemas.openxmlformats.org/officeDocument/2006/relationships/customXml" Target="../ink/ink1353.xml"/><Relationship Id="rId459" Type="http://schemas.openxmlformats.org/officeDocument/2006/relationships/image" Target="../media/image1358.png"/><Relationship Id="rId16" Type="http://schemas.openxmlformats.org/officeDocument/2006/relationships/customXml" Target="../ink/ink1142.xml"/><Relationship Id="rId221" Type="http://schemas.openxmlformats.org/officeDocument/2006/relationships/image" Target="../media/image1239.png"/><Relationship Id="rId242" Type="http://schemas.openxmlformats.org/officeDocument/2006/relationships/customXml" Target="../ink/ink1255.xml"/><Relationship Id="rId263" Type="http://schemas.openxmlformats.org/officeDocument/2006/relationships/image" Target="../media/image1260.png"/><Relationship Id="rId284" Type="http://schemas.openxmlformats.org/officeDocument/2006/relationships/customXml" Target="../ink/ink1276.xml"/><Relationship Id="rId319" Type="http://schemas.openxmlformats.org/officeDocument/2006/relationships/image" Target="../media/image1288.png"/><Relationship Id="rId470" Type="http://schemas.openxmlformats.org/officeDocument/2006/relationships/customXml" Target="../ink/ink1369.xml"/><Relationship Id="rId491" Type="http://schemas.openxmlformats.org/officeDocument/2006/relationships/image" Target="../media/image1374.png"/><Relationship Id="rId505" Type="http://schemas.openxmlformats.org/officeDocument/2006/relationships/image" Target="../media/image1381.png"/><Relationship Id="rId526" Type="http://schemas.openxmlformats.org/officeDocument/2006/relationships/customXml" Target="../ink/ink1397.xml"/><Relationship Id="rId37" Type="http://schemas.openxmlformats.org/officeDocument/2006/relationships/image" Target="../media/image1149.png"/><Relationship Id="rId58" Type="http://schemas.openxmlformats.org/officeDocument/2006/relationships/customXml" Target="../ink/ink1163.xml"/><Relationship Id="rId79" Type="http://schemas.openxmlformats.org/officeDocument/2006/relationships/image" Target="../media/image1170.png"/><Relationship Id="rId102" Type="http://schemas.openxmlformats.org/officeDocument/2006/relationships/customXml" Target="../ink/ink1185.xml"/><Relationship Id="rId123" Type="http://schemas.openxmlformats.org/officeDocument/2006/relationships/image" Target="../media/image1192.png"/><Relationship Id="rId144" Type="http://schemas.openxmlformats.org/officeDocument/2006/relationships/customXml" Target="../ink/ink1206.xml"/><Relationship Id="rId330" Type="http://schemas.openxmlformats.org/officeDocument/2006/relationships/customXml" Target="../ink/ink1299.xml"/><Relationship Id="rId547" Type="http://schemas.openxmlformats.org/officeDocument/2006/relationships/image" Target="../media/image1402.png"/><Relationship Id="rId568" Type="http://schemas.openxmlformats.org/officeDocument/2006/relationships/customXml" Target="../ink/ink1418.xml"/><Relationship Id="rId90" Type="http://schemas.openxmlformats.org/officeDocument/2006/relationships/customXml" Target="../ink/ink1179.xml"/><Relationship Id="rId165" Type="http://schemas.openxmlformats.org/officeDocument/2006/relationships/image" Target="../media/image1213.png"/><Relationship Id="rId186" Type="http://schemas.openxmlformats.org/officeDocument/2006/relationships/customXml" Target="../ink/ink1227.xml"/><Relationship Id="rId351" Type="http://schemas.openxmlformats.org/officeDocument/2006/relationships/image" Target="../media/image1304.png"/><Relationship Id="rId372" Type="http://schemas.openxmlformats.org/officeDocument/2006/relationships/customXml" Target="../ink/ink1320.xml"/><Relationship Id="rId393" Type="http://schemas.openxmlformats.org/officeDocument/2006/relationships/image" Target="../media/image1325.png"/><Relationship Id="rId407" Type="http://schemas.openxmlformats.org/officeDocument/2006/relationships/image" Target="../media/image1332.png"/><Relationship Id="rId428" Type="http://schemas.openxmlformats.org/officeDocument/2006/relationships/customXml" Target="../ink/ink1348.xml"/><Relationship Id="rId449" Type="http://schemas.openxmlformats.org/officeDocument/2006/relationships/image" Target="../media/image1353.png"/><Relationship Id="rId211" Type="http://schemas.openxmlformats.org/officeDocument/2006/relationships/image" Target="../media/image1234.png"/><Relationship Id="rId232" Type="http://schemas.openxmlformats.org/officeDocument/2006/relationships/customXml" Target="../ink/ink1250.xml"/><Relationship Id="rId253" Type="http://schemas.openxmlformats.org/officeDocument/2006/relationships/image" Target="../media/image1255.png"/><Relationship Id="rId274" Type="http://schemas.openxmlformats.org/officeDocument/2006/relationships/customXml" Target="../ink/ink1271.xml"/><Relationship Id="rId295" Type="http://schemas.openxmlformats.org/officeDocument/2006/relationships/image" Target="../media/image1276.png"/><Relationship Id="rId309" Type="http://schemas.openxmlformats.org/officeDocument/2006/relationships/image" Target="../media/image1283.png"/><Relationship Id="rId460" Type="http://schemas.openxmlformats.org/officeDocument/2006/relationships/customXml" Target="../ink/ink1364.xml"/><Relationship Id="rId481" Type="http://schemas.openxmlformats.org/officeDocument/2006/relationships/image" Target="../media/image1369.png"/><Relationship Id="rId516" Type="http://schemas.openxmlformats.org/officeDocument/2006/relationships/customXml" Target="../ink/ink1392.xml"/><Relationship Id="rId27" Type="http://schemas.openxmlformats.org/officeDocument/2006/relationships/image" Target="../media/image1144.png"/><Relationship Id="rId48" Type="http://schemas.openxmlformats.org/officeDocument/2006/relationships/customXml" Target="../ink/ink1158.xml"/><Relationship Id="rId69" Type="http://schemas.openxmlformats.org/officeDocument/2006/relationships/image" Target="../media/image1165.png"/><Relationship Id="rId113" Type="http://schemas.openxmlformats.org/officeDocument/2006/relationships/image" Target="../media/image1187.png"/><Relationship Id="rId134" Type="http://schemas.openxmlformats.org/officeDocument/2006/relationships/customXml" Target="../ink/ink1201.xml"/><Relationship Id="rId320" Type="http://schemas.openxmlformats.org/officeDocument/2006/relationships/customXml" Target="../ink/ink1294.xml"/><Relationship Id="rId537" Type="http://schemas.openxmlformats.org/officeDocument/2006/relationships/image" Target="../media/image1397.png"/><Relationship Id="rId558" Type="http://schemas.openxmlformats.org/officeDocument/2006/relationships/customXml" Target="../ink/ink1413.xml"/><Relationship Id="rId80" Type="http://schemas.openxmlformats.org/officeDocument/2006/relationships/customXml" Target="../ink/ink1174.xml"/><Relationship Id="rId155" Type="http://schemas.openxmlformats.org/officeDocument/2006/relationships/image" Target="../media/image1208.png"/><Relationship Id="rId176" Type="http://schemas.openxmlformats.org/officeDocument/2006/relationships/customXml" Target="../ink/ink1222.xml"/><Relationship Id="rId197" Type="http://schemas.openxmlformats.org/officeDocument/2006/relationships/image" Target="../media/image1227.png"/><Relationship Id="rId341" Type="http://schemas.openxmlformats.org/officeDocument/2006/relationships/image" Target="../media/image1299.png"/><Relationship Id="rId362" Type="http://schemas.openxmlformats.org/officeDocument/2006/relationships/customXml" Target="../ink/ink1315.xml"/><Relationship Id="rId383" Type="http://schemas.openxmlformats.org/officeDocument/2006/relationships/image" Target="../media/image1320.png"/><Relationship Id="rId418" Type="http://schemas.openxmlformats.org/officeDocument/2006/relationships/customXml" Target="../ink/ink1343.xml"/><Relationship Id="rId439" Type="http://schemas.openxmlformats.org/officeDocument/2006/relationships/image" Target="../media/image1348.png"/><Relationship Id="rId201" Type="http://schemas.openxmlformats.org/officeDocument/2006/relationships/image" Target="../media/image1229.png"/><Relationship Id="rId222" Type="http://schemas.openxmlformats.org/officeDocument/2006/relationships/customXml" Target="../ink/ink1245.xml"/><Relationship Id="rId243" Type="http://schemas.openxmlformats.org/officeDocument/2006/relationships/image" Target="../media/image1250.png"/><Relationship Id="rId264" Type="http://schemas.openxmlformats.org/officeDocument/2006/relationships/customXml" Target="../ink/ink1266.xml"/><Relationship Id="rId285" Type="http://schemas.openxmlformats.org/officeDocument/2006/relationships/image" Target="../media/image1271.png"/><Relationship Id="rId450" Type="http://schemas.openxmlformats.org/officeDocument/2006/relationships/customXml" Target="../ink/ink1359.xml"/><Relationship Id="rId471" Type="http://schemas.openxmlformats.org/officeDocument/2006/relationships/image" Target="../media/image1364.png"/><Relationship Id="rId506" Type="http://schemas.openxmlformats.org/officeDocument/2006/relationships/customXml" Target="../ink/ink1387.xml"/><Relationship Id="rId17" Type="http://schemas.openxmlformats.org/officeDocument/2006/relationships/image" Target="../media/image1139.png"/><Relationship Id="rId38" Type="http://schemas.openxmlformats.org/officeDocument/2006/relationships/customXml" Target="../ink/ink1153.xml"/><Relationship Id="rId59" Type="http://schemas.openxmlformats.org/officeDocument/2006/relationships/image" Target="../media/image1160.png"/><Relationship Id="rId103" Type="http://schemas.openxmlformats.org/officeDocument/2006/relationships/image" Target="../media/image1182.png"/><Relationship Id="rId124" Type="http://schemas.openxmlformats.org/officeDocument/2006/relationships/customXml" Target="../ink/ink1196.xml"/><Relationship Id="rId310" Type="http://schemas.openxmlformats.org/officeDocument/2006/relationships/customXml" Target="../ink/ink1289.xml"/><Relationship Id="rId492" Type="http://schemas.openxmlformats.org/officeDocument/2006/relationships/customXml" Target="../ink/ink1380.xml"/><Relationship Id="rId527" Type="http://schemas.openxmlformats.org/officeDocument/2006/relationships/image" Target="../media/image1392.png"/><Relationship Id="rId548" Type="http://schemas.openxmlformats.org/officeDocument/2006/relationships/customXml" Target="../ink/ink1408.xml"/><Relationship Id="rId569" Type="http://schemas.openxmlformats.org/officeDocument/2006/relationships/image" Target="../media/image1413.png"/><Relationship Id="rId70" Type="http://schemas.openxmlformats.org/officeDocument/2006/relationships/customXml" Target="../ink/ink1169.xml"/><Relationship Id="rId91" Type="http://schemas.openxmlformats.org/officeDocument/2006/relationships/image" Target="../media/image1176.png"/><Relationship Id="rId145" Type="http://schemas.openxmlformats.org/officeDocument/2006/relationships/image" Target="../media/image1203.png"/><Relationship Id="rId166" Type="http://schemas.openxmlformats.org/officeDocument/2006/relationships/customXml" Target="../ink/ink1217.xml"/><Relationship Id="rId187" Type="http://schemas.openxmlformats.org/officeDocument/2006/relationships/image" Target="../media/image1223.png"/><Relationship Id="rId331" Type="http://schemas.openxmlformats.org/officeDocument/2006/relationships/image" Target="../media/image1294.png"/><Relationship Id="rId352" Type="http://schemas.openxmlformats.org/officeDocument/2006/relationships/customXml" Target="../ink/ink1310.xml"/><Relationship Id="rId373" Type="http://schemas.openxmlformats.org/officeDocument/2006/relationships/image" Target="../media/image1315.png"/><Relationship Id="rId394" Type="http://schemas.openxmlformats.org/officeDocument/2006/relationships/customXml" Target="../ink/ink1331.xml"/><Relationship Id="rId408" Type="http://schemas.openxmlformats.org/officeDocument/2006/relationships/customXml" Target="../ink/ink1338.xml"/><Relationship Id="rId429" Type="http://schemas.openxmlformats.org/officeDocument/2006/relationships/image" Target="../media/image1343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240.xml"/><Relationship Id="rId233" Type="http://schemas.openxmlformats.org/officeDocument/2006/relationships/image" Target="../media/image1245.png"/><Relationship Id="rId254" Type="http://schemas.openxmlformats.org/officeDocument/2006/relationships/customXml" Target="../ink/ink1261.xml"/><Relationship Id="rId440" Type="http://schemas.openxmlformats.org/officeDocument/2006/relationships/customXml" Target="../ink/ink1354.xml"/><Relationship Id="rId28" Type="http://schemas.openxmlformats.org/officeDocument/2006/relationships/customXml" Target="../ink/ink1148.xml"/><Relationship Id="rId49" Type="http://schemas.openxmlformats.org/officeDocument/2006/relationships/image" Target="../media/image1155.png"/><Relationship Id="rId114" Type="http://schemas.openxmlformats.org/officeDocument/2006/relationships/customXml" Target="../ink/ink1191.xml"/><Relationship Id="rId275" Type="http://schemas.openxmlformats.org/officeDocument/2006/relationships/image" Target="../media/image1266.png"/><Relationship Id="rId296" Type="http://schemas.openxmlformats.org/officeDocument/2006/relationships/customXml" Target="../ink/ink1282.xml"/><Relationship Id="rId300" Type="http://schemas.openxmlformats.org/officeDocument/2006/relationships/customXml" Target="../ink/ink1284.xml"/><Relationship Id="rId461" Type="http://schemas.openxmlformats.org/officeDocument/2006/relationships/image" Target="../media/image1359.png"/><Relationship Id="rId482" Type="http://schemas.openxmlformats.org/officeDocument/2006/relationships/customXml" Target="../ink/ink1375.xml"/><Relationship Id="rId517" Type="http://schemas.openxmlformats.org/officeDocument/2006/relationships/image" Target="../media/image1387.png"/><Relationship Id="rId538" Type="http://schemas.openxmlformats.org/officeDocument/2006/relationships/customXml" Target="../ink/ink1403.xml"/><Relationship Id="rId559" Type="http://schemas.openxmlformats.org/officeDocument/2006/relationships/image" Target="../media/image1408.png"/><Relationship Id="rId60" Type="http://schemas.openxmlformats.org/officeDocument/2006/relationships/customXml" Target="../ink/ink1164.xml"/><Relationship Id="rId81" Type="http://schemas.openxmlformats.org/officeDocument/2006/relationships/image" Target="../media/image1171.png"/><Relationship Id="rId135" Type="http://schemas.openxmlformats.org/officeDocument/2006/relationships/image" Target="../media/image1198.png"/><Relationship Id="rId156" Type="http://schemas.openxmlformats.org/officeDocument/2006/relationships/customXml" Target="../ink/ink1212.xml"/><Relationship Id="rId177" Type="http://schemas.openxmlformats.org/officeDocument/2006/relationships/image" Target="../media/image1218.png"/><Relationship Id="rId198" Type="http://schemas.openxmlformats.org/officeDocument/2006/relationships/customXml" Target="../ink/ink1233.xml"/><Relationship Id="rId321" Type="http://schemas.openxmlformats.org/officeDocument/2006/relationships/image" Target="../media/image1289.png"/><Relationship Id="rId342" Type="http://schemas.openxmlformats.org/officeDocument/2006/relationships/customXml" Target="../ink/ink1305.xml"/><Relationship Id="rId363" Type="http://schemas.openxmlformats.org/officeDocument/2006/relationships/image" Target="../media/image1310.png"/><Relationship Id="rId384" Type="http://schemas.openxmlformats.org/officeDocument/2006/relationships/customXml" Target="../ink/ink1326.xml"/><Relationship Id="rId419" Type="http://schemas.openxmlformats.org/officeDocument/2006/relationships/image" Target="../media/image1338.png"/><Relationship Id="rId570" Type="http://schemas.openxmlformats.org/officeDocument/2006/relationships/customXml" Target="../ink/ink1419.xml"/><Relationship Id="rId202" Type="http://schemas.openxmlformats.org/officeDocument/2006/relationships/customXml" Target="../ink/ink1235.xml"/><Relationship Id="rId223" Type="http://schemas.openxmlformats.org/officeDocument/2006/relationships/image" Target="../media/image1240.png"/><Relationship Id="rId244" Type="http://schemas.openxmlformats.org/officeDocument/2006/relationships/customXml" Target="../ink/ink1256.xml"/><Relationship Id="rId430" Type="http://schemas.openxmlformats.org/officeDocument/2006/relationships/customXml" Target="../ink/ink1349.xml"/><Relationship Id="rId18" Type="http://schemas.openxmlformats.org/officeDocument/2006/relationships/customXml" Target="../ink/ink1143.xml"/><Relationship Id="rId39" Type="http://schemas.openxmlformats.org/officeDocument/2006/relationships/image" Target="../media/image1150.png"/><Relationship Id="rId265" Type="http://schemas.openxmlformats.org/officeDocument/2006/relationships/image" Target="../media/image1261.png"/><Relationship Id="rId286" Type="http://schemas.openxmlformats.org/officeDocument/2006/relationships/customXml" Target="../ink/ink1277.xml"/><Relationship Id="rId451" Type="http://schemas.openxmlformats.org/officeDocument/2006/relationships/image" Target="../media/image1354.png"/><Relationship Id="rId472" Type="http://schemas.openxmlformats.org/officeDocument/2006/relationships/customXml" Target="../ink/ink1370.xml"/><Relationship Id="rId493" Type="http://schemas.openxmlformats.org/officeDocument/2006/relationships/image" Target="../media/image1375.png"/><Relationship Id="rId507" Type="http://schemas.openxmlformats.org/officeDocument/2006/relationships/image" Target="../media/image1382.png"/><Relationship Id="rId528" Type="http://schemas.openxmlformats.org/officeDocument/2006/relationships/customXml" Target="../ink/ink1398.xml"/><Relationship Id="rId549" Type="http://schemas.openxmlformats.org/officeDocument/2006/relationships/image" Target="../media/image1403.png"/><Relationship Id="rId50" Type="http://schemas.openxmlformats.org/officeDocument/2006/relationships/customXml" Target="../ink/ink1159.xml"/><Relationship Id="rId104" Type="http://schemas.openxmlformats.org/officeDocument/2006/relationships/customXml" Target="../ink/ink1186.xml"/><Relationship Id="rId125" Type="http://schemas.openxmlformats.org/officeDocument/2006/relationships/image" Target="../media/image1193.png"/><Relationship Id="rId146" Type="http://schemas.openxmlformats.org/officeDocument/2006/relationships/customXml" Target="../ink/ink1207.xml"/><Relationship Id="rId167" Type="http://schemas.openxmlformats.org/officeDocument/2006/relationships/image" Target="../media/image1214.png"/><Relationship Id="rId188" Type="http://schemas.openxmlformats.org/officeDocument/2006/relationships/customXml" Target="../ink/ink1228.xml"/><Relationship Id="rId311" Type="http://schemas.openxmlformats.org/officeDocument/2006/relationships/image" Target="../media/image1284.png"/><Relationship Id="rId332" Type="http://schemas.openxmlformats.org/officeDocument/2006/relationships/customXml" Target="../ink/ink1300.xml"/><Relationship Id="rId353" Type="http://schemas.openxmlformats.org/officeDocument/2006/relationships/image" Target="../media/image1305.png"/><Relationship Id="rId374" Type="http://schemas.openxmlformats.org/officeDocument/2006/relationships/customXml" Target="../ink/ink1321.xml"/><Relationship Id="rId395" Type="http://schemas.openxmlformats.org/officeDocument/2006/relationships/image" Target="../media/image1326.png"/><Relationship Id="rId409" Type="http://schemas.openxmlformats.org/officeDocument/2006/relationships/image" Target="../media/image1333.png"/><Relationship Id="rId560" Type="http://schemas.openxmlformats.org/officeDocument/2006/relationships/customXml" Target="../ink/ink1414.xml"/><Relationship Id="rId71" Type="http://schemas.openxmlformats.org/officeDocument/2006/relationships/image" Target="../media/image1166.png"/><Relationship Id="rId92" Type="http://schemas.openxmlformats.org/officeDocument/2006/relationships/customXml" Target="../ink/ink1180.xml"/><Relationship Id="rId213" Type="http://schemas.openxmlformats.org/officeDocument/2006/relationships/image" Target="../media/image1235.png"/><Relationship Id="rId234" Type="http://schemas.openxmlformats.org/officeDocument/2006/relationships/customXml" Target="../ink/ink1251.xml"/><Relationship Id="rId420" Type="http://schemas.openxmlformats.org/officeDocument/2006/relationships/customXml" Target="../ink/ink1344.xml"/><Relationship Id="rId2" Type="http://schemas.openxmlformats.org/officeDocument/2006/relationships/customXml" Target="../ink/ink1135.xml"/><Relationship Id="rId29" Type="http://schemas.openxmlformats.org/officeDocument/2006/relationships/image" Target="../media/image1145.png"/><Relationship Id="rId255" Type="http://schemas.openxmlformats.org/officeDocument/2006/relationships/image" Target="../media/image1256.png"/><Relationship Id="rId276" Type="http://schemas.openxmlformats.org/officeDocument/2006/relationships/customXml" Target="../ink/ink1272.xml"/><Relationship Id="rId297" Type="http://schemas.openxmlformats.org/officeDocument/2006/relationships/image" Target="../media/image1277.png"/><Relationship Id="rId441" Type="http://schemas.openxmlformats.org/officeDocument/2006/relationships/image" Target="../media/image1349.png"/><Relationship Id="rId462" Type="http://schemas.openxmlformats.org/officeDocument/2006/relationships/customXml" Target="../ink/ink1365.xml"/><Relationship Id="rId483" Type="http://schemas.openxmlformats.org/officeDocument/2006/relationships/image" Target="../media/image1370.png"/><Relationship Id="rId518" Type="http://schemas.openxmlformats.org/officeDocument/2006/relationships/customXml" Target="../ink/ink1393.xml"/><Relationship Id="rId539" Type="http://schemas.openxmlformats.org/officeDocument/2006/relationships/image" Target="../media/image1398.png"/><Relationship Id="rId40" Type="http://schemas.openxmlformats.org/officeDocument/2006/relationships/customXml" Target="../ink/ink1154.xml"/><Relationship Id="rId115" Type="http://schemas.openxmlformats.org/officeDocument/2006/relationships/image" Target="../media/image1188.png"/><Relationship Id="rId136" Type="http://schemas.openxmlformats.org/officeDocument/2006/relationships/customXml" Target="../ink/ink1202.xml"/><Relationship Id="rId157" Type="http://schemas.openxmlformats.org/officeDocument/2006/relationships/image" Target="../media/image1209.png"/><Relationship Id="rId178" Type="http://schemas.openxmlformats.org/officeDocument/2006/relationships/customXml" Target="../ink/ink1223.xml"/><Relationship Id="rId301" Type="http://schemas.openxmlformats.org/officeDocument/2006/relationships/image" Target="../media/image1279.png"/><Relationship Id="rId322" Type="http://schemas.openxmlformats.org/officeDocument/2006/relationships/customXml" Target="../ink/ink1295.xml"/><Relationship Id="rId343" Type="http://schemas.openxmlformats.org/officeDocument/2006/relationships/image" Target="../media/image1300.png"/><Relationship Id="rId364" Type="http://schemas.openxmlformats.org/officeDocument/2006/relationships/customXml" Target="../ink/ink1316.xml"/><Relationship Id="rId550" Type="http://schemas.openxmlformats.org/officeDocument/2006/relationships/customXml" Target="../ink/ink1409.xml"/><Relationship Id="rId61" Type="http://schemas.openxmlformats.org/officeDocument/2006/relationships/image" Target="../media/image1161.png"/><Relationship Id="rId82" Type="http://schemas.openxmlformats.org/officeDocument/2006/relationships/customXml" Target="../ink/ink1175.xml"/><Relationship Id="rId199" Type="http://schemas.openxmlformats.org/officeDocument/2006/relationships/image" Target="../media/image1228.png"/><Relationship Id="rId203" Type="http://schemas.openxmlformats.org/officeDocument/2006/relationships/image" Target="../media/image1230.png"/><Relationship Id="rId385" Type="http://schemas.openxmlformats.org/officeDocument/2006/relationships/image" Target="../media/image1321.png"/><Relationship Id="rId571" Type="http://schemas.openxmlformats.org/officeDocument/2006/relationships/image" Target="../media/image1414.png"/><Relationship Id="rId19" Type="http://schemas.openxmlformats.org/officeDocument/2006/relationships/image" Target="../media/image1140.png"/><Relationship Id="rId224" Type="http://schemas.openxmlformats.org/officeDocument/2006/relationships/customXml" Target="../ink/ink1246.xml"/><Relationship Id="rId245" Type="http://schemas.openxmlformats.org/officeDocument/2006/relationships/image" Target="../media/image1251.png"/><Relationship Id="rId266" Type="http://schemas.openxmlformats.org/officeDocument/2006/relationships/customXml" Target="../ink/ink1267.xml"/><Relationship Id="rId287" Type="http://schemas.openxmlformats.org/officeDocument/2006/relationships/image" Target="../media/image1272.png"/><Relationship Id="rId410" Type="http://schemas.openxmlformats.org/officeDocument/2006/relationships/customXml" Target="../ink/ink1339.xml"/><Relationship Id="rId431" Type="http://schemas.openxmlformats.org/officeDocument/2006/relationships/image" Target="../media/image1344.png"/><Relationship Id="rId452" Type="http://schemas.openxmlformats.org/officeDocument/2006/relationships/customXml" Target="../ink/ink1360.xml"/><Relationship Id="rId473" Type="http://schemas.openxmlformats.org/officeDocument/2006/relationships/image" Target="../media/image1365.png"/><Relationship Id="rId494" Type="http://schemas.openxmlformats.org/officeDocument/2006/relationships/customXml" Target="../ink/ink1381.xml"/><Relationship Id="rId508" Type="http://schemas.openxmlformats.org/officeDocument/2006/relationships/customXml" Target="../ink/ink1388.xml"/><Relationship Id="rId529" Type="http://schemas.openxmlformats.org/officeDocument/2006/relationships/image" Target="../media/image1393.png"/><Relationship Id="rId30" Type="http://schemas.openxmlformats.org/officeDocument/2006/relationships/customXml" Target="../ink/ink1149.xml"/><Relationship Id="rId105" Type="http://schemas.openxmlformats.org/officeDocument/2006/relationships/image" Target="../media/image1183.png"/><Relationship Id="rId126" Type="http://schemas.openxmlformats.org/officeDocument/2006/relationships/customXml" Target="../ink/ink1197.xml"/><Relationship Id="rId147" Type="http://schemas.openxmlformats.org/officeDocument/2006/relationships/image" Target="../media/image1204.png"/><Relationship Id="rId168" Type="http://schemas.openxmlformats.org/officeDocument/2006/relationships/customXml" Target="../ink/ink1218.xml"/><Relationship Id="rId312" Type="http://schemas.openxmlformats.org/officeDocument/2006/relationships/customXml" Target="../ink/ink1290.xml"/><Relationship Id="rId333" Type="http://schemas.openxmlformats.org/officeDocument/2006/relationships/image" Target="../media/image1295.png"/><Relationship Id="rId354" Type="http://schemas.openxmlformats.org/officeDocument/2006/relationships/customXml" Target="../ink/ink1311.xml"/><Relationship Id="rId540" Type="http://schemas.openxmlformats.org/officeDocument/2006/relationships/customXml" Target="../ink/ink1404.xml"/><Relationship Id="rId51" Type="http://schemas.openxmlformats.org/officeDocument/2006/relationships/image" Target="../media/image1156.png"/><Relationship Id="rId72" Type="http://schemas.openxmlformats.org/officeDocument/2006/relationships/customXml" Target="../ink/ink1170.xml"/><Relationship Id="rId93" Type="http://schemas.openxmlformats.org/officeDocument/2006/relationships/image" Target="../media/image1177.png"/><Relationship Id="rId189" Type="http://schemas.openxmlformats.org/officeDocument/2006/relationships/image" Target="../media/image52.png"/><Relationship Id="rId375" Type="http://schemas.openxmlformats.org/officeDocument/2006/relationships/image" Target="../media/image1316.png"/><Relationship Id="rId396" Type="http://schemas.openxmlformats.org/officeDocument/2006/relationships/customXml" Target="../ink/ink1332.xml"/><Relationship Id="rId561" Type="http://schemas.openxmlformats.org/officeDocument/2006/relationships/image" Target="../media/image1409.png"/><Relationship Id="rId3" Type="http://schemas.openxmlformats.org/officeDocument/2006/relationships/image" Target="../media/image1132.png"/><Relationship Id="rId214" Type="http://schemas.openxmlformats.org/officeDocument/2006/relationships/customXml" Target="../ink/ink1241.xml"/><Relationship Id="rId235" Type="http://schemas.openxmlformats.org/officeDocument/2006/relationships/image" Target="../media/image1246.png"/><Relationship Id="rId256" Type="http://schemas.openxmlformats.org/officeDocument/2006/relationships/customXml" Target="../ink/ink1262.xml"/><Relationship Id="rId277" Type="http://schemas.openxmlformats.org/officeDocument/2006/relationships/image" Target="../media/image1267.png"/><Relationship Id="rId298" Type="http://schemas.openxmlformats.org/officeDocument/2006/relationships/customXml" Target="../ink/ink1283.xml"/><Relationship Id="rId400" Type="http://schemas.openxmlformats.org/officeDocument/2006/relationships/customXml" Target="../ink/ink1334.xml"/><Relationship Id="rId421" Type="http://schemas.openxmlformats.org/officeDocument/2006/relationships/image" Target="../media/image1339.png"/><Relationship Id="rId442" Type="http://schemas.openxmlformats.org/officeDocument/2006/relationships/customXml" Target="../ink/ink1355.xml"/><Relationship Id="rId463" Type="http://schemas.openxmlformats.org/officeDocument/2006/relationships/image" Target="../media/image1360.png"/><Relationship Id="rId484" Type="http://schemas.openxmlformats.org/officeDocument/2006/relationships/customXml" Target="../ink/ink1376.xml"/><Relationship Id="rId519" Type="http://schemas.openxmlformats.org/officeDocument/2006/relationships/image" Target="../media/image1388.png"/><Relationship Id="rId116" Type="http://schemas.openxmlformats.org/officeDocument/2006/relationships/customXml" Target="../ink/ink1192.xml"/><Relationship Id="rId137" Type="http://schemas.openxmlformats.org/officeDocument/2006/relationships/image" Target="../media/image1199.png"/><Relationship Id="rId158" Type="http://schemas.openxmlformats.org/officeDocument/2006/relationships/customXml" Target="../ink/ink1213.xml"/><Relationship Id="rId302" Type="http://schemas.openxmlformats.org/officeDocument/2006/relationships/customXml" Target="../ink/ink1285.xml"/><Relationship Id="rId323" Type="http://schemas.openxmlformats.org/officeDocument/2006/relationships/image" Target="../media/image1290.png"/><Relationship Id="rId344" Type="http://schemas.openxmlformats.org/officeDocument/2006/relationships/customXml" Target="../ink/ink1306.xml"/><Relationship Id="rId530" Type="http://schemas.openxmlformats.org/officeDocument/2006/relationships/customXml" Target="../ink/ink1399.xml"/><Relationship Id="rId20" Type="http://schemas.openxmlformats.org/officeDocument/2006/relationships/customXml" Target="../ink/ink1144.xml"/><Relationship Id="rId41" Type="http://schemas.openxmlformats.org/officeDocument/2006/relationships/image" Target="../media/image1151.png"/><Relationship Id="rId62" Type="http://schemas.openxmlformats.org/officeDocument/2006/relationships/customXml" Target="../ink/ink1165.xml"/><Relationship Id="rId83" Type="http://schemas.openxmlformats.org/officeDocument/2006/relationships/image" Target="../media/image1172.png"/><Relationship Id="rId179" Type="http://schemas.openxmlformats.org/officeDocument/2006/relationships/image" Target="../media/image1219.png"/><Relationship Id="rId365" Type="http://schemas.openxmlformats.org/officeDocument/2006/relationships/image" Target="../media/image1311.png"/><Relationship Id="rId386" Type="http://schemas.openxmlformats.org/officeDocument/2006/relationships/customXml" Target="../ink/ink1327.xml"/><Relationship Id="rId551" Type="http://schemas.openxmlformats.org/officeDocument/2006/relationships/image" Target="../media/image1404.png"/><Relationship Id="rId190" Type="http://schemas.openxmlformats.org/officeDocument/2006/relationships/customXml" Target="../ink/ink1229.xml"/><Relationship Id="rId204" Type="http://schemas.openxmlformats.org/officeDocument/2006/relationships/customXml" Target="../ink/ink1236.xml"/><Relationship Id="rId225" Type="http://schemas.openxmlformats.org/officeDocument/2006/relationships/image" Target="../media/image1241.png"/><Relationship Id="rId246" Type="http://schemas.openxmlformats.org/officeDocument/2006/relationships/customXml" Target="../ink/ink1257.xml"/><Relationship Id="rId267" Type="http://schemas.openxmlformats.org/officeDocument/2006/relationships/image" Target="../media/image1262.png"/><Relationship Id="rId288" Type="http://schemas.openxmlformats.org/officeDocument/2006/relationships/customXml" Target="../ink/ink1278.xml"/><Relationship Id="rId411" Type="http://schemas.openxmlformats.org/officeDocument/2006/relationships/image" Target="../media/image1334.png"/><Relationship Id="rId432" Type="http://schemas.openxmlformats.org/officeDocument/2006/relationships/customXml" Target="../ink/ink1350.xml"/><Relationship Id="rId453" Type="http://schemas.openxmlformats.org/officeDocument/2006/relationships/image" Target="../media/image1355.png"/><Relationship Id="rId474" Type="http://schemas.openxmlformats.org/officeDocument/2006/relationships/customXml" Target="../ink/ink1371.xml"/><Relationship Id="rId509" Type="http://schemas.openxmlformats.org/officeDocument/2006/relationships/image" Target="../media/image1383.png"/><Relationship Id="rId106" Type="http://schemas.openxmlformats.org/officeDocument/2006/relationships/customXml" Target="../ink/ink1187.xml"/><Relationship Id="rId127" Type="http://schemas.openxmlformats.org/officeDocument/2006/relationships/image" Target="../media/image1194.png"/><Relationship Id="rId313" Type="http://schemas.openxmlformats.org/officeDocument/2006/relationships/image" Target="../media/image1285.png"/><Relationship Id="rId495" Type="http://schemas.openxmlformats.org/officeDocument/2006/relationships/image" Target="../media/image1376.png"/><Relationship Id="rId10" Type="http://schemas.openxmlformats.org/officeDocument/2006/relationships/customXml" Target="../ink/ink1139.xml"/><Relationship Id="rId31" Type="http://schemas.openxmlformats.org/officeDocument/2006/relationships/image" Target="../media/image1146.png"/><Relationship Id="rId52" Type="http://schemas.openxmlformats.org/officeDocument/2006/relationships/customXml" Target="../ink/ink1160.xml"/><Relationship Id="rId73" Type="http://schemas.openxmlformats.org/officeDocument/2006/relationships/image" Target="../media/image1167.png"/><Relationship Id="rId94" Type="http://schemas.openxmlformats.org/officeDocument/2006/relationships/customXml" Target="../ink/ink1181.xml"/><Relationship Id="rId148" Type="http://schemas.openxmlformats.org/officeDocument/2006/relationships/customXml" Target="../ink/ink1208.xml"/><Relationship Id="rId169" Type="http://schemas.openxmlformats.org/officeDocument/2006/relationships/image" Target="../media/image1215.png"/><Relationship Id="rId334" Type="http://schemas.openxmlformats.org/officeDocument/2006/relationships/customXml" Target="../ink/ink1301.xml"/><Relationship Id="rId355" Type="http://schemas.openxmlformats.org/officeDocument/2006/relationships/image" Target="../media/image1306.png"/><Relationship Id="rId376" Type="http://schemas.openxmlformats.org/officeDocument/2006/relationships/customXml" Target="../ink/ink1322.xml"/><Relationship Id="rId397" Type="http://schemas.openxmlformats.org/officeDocument/2006/relationships/image" Target="../media/image1327.png"/><Relationship Id="rId520" Type="http://schemas.openxmlformats.org/officeDocument/2006/relationships/customXml" Target="../ink/ink1394.xml"/><Relationship Id="rId541" Type="http://schemas.openxmlformats.org/officeDocument/2006/relationships/image" Target="../media/image1399.png"/><Relationship Id="rId562" Type="http://schemas.openxmlformats.org/officeDocument/2006/relationships/customXml" Target="../ink/ink1415.xml"/><Relationship Id="rId4" Type="http://schemas.openxmlformats.org/officeDocument/2006/relationships/customXml" Target="../ink/ink1136.xml"/><Relationship Id="rId180" Type="http://schemas.openxmlformats.org/officeDocument/2006/relationships/customXml" Target="../ink/ink1224.xml"/><Relationship Id="rId215" Type="http://schemas.openxmlformats.org/officeDocument/2006/relationships/image" Target="../media/image1236.png"/><Relationship Id="rId236" Type="http://schemas.openxmlformats.org/officeDocument/2006/relationships/customXml" Target="../ink/ink1252.xml"/><Relationship Id="rId257" Type="http://schemas.openxmlformats.org/officeDocument/2006/relationships/image" Target="../media/image1257.png"/><Relationship Id="rId278" Type="http://schemas.openxmlformats.org/officeDocument/2006/relationships/customXml" Target="../ink/ink1273.xml"/><Relationship Id="rId401" Type="http://schemas.openxmlformats.org/officeDocument/2006/relationships/image" Target="../media/image1329.png"/><Relationship Id="rId422" Type="http://schemas.openxmlformats.org/officeDocument/2006/relationships/customXml" Target="../ink/ink1345.xml"/><Relationship Id="rId443" Type="http://schemas.openxmlformats.org/officeDocument/2006/relationships/image" Target="../media/image1350.png"/><Relationship Id="rId464" Type="http://schemas.openxmlformats.org/officeDocument/2006/relationships/customXml" Target="../ink/ink1366.xml"/><Relationship Id="rId303" Type="http://schemas.openxmlformats.org/officeDocument/2006/relationships/image" Target="../media/image1280.png"/><Relationship Id="rId485" Type="http://schemas.openxmlformats.org/officeDocument/2006/relationships/image" Target="../media/image1371.png"/><Relationship Id="rId42" Type="http://schemas.openxmlformats.org/officeDocument/2006/relationships/customXml" Target="../ink/ink1155.xml"/><Relationship Id="rId84" Type="http://schemas.openxmlformats.org/officeDocument/2006/relationships/customXml" Target="../ink/ink1176.xml"/><Relationship Id="rId138" Type="http://schemas.openxmlformats.org/officeDocument/2006/relationships/customXml" Target="../ink/ink1203.xml"/><Relationship Id="rId345" Type="http://schemas.openxmlformats.org/officeDocument/2006/relationships/image" Target="../media/image1301.png"/><Relationship Id="rId387" Type="http://schemas.openxmlformats.org/officeDocument/2006/relationships/image" Target="../media/image1322.png"/><Relationship Id="rId510" Type="http://schemas.openxmlformats.org/officeDocument/2006/relationships/customXml" Target="../ink/ink1389.xml"/><Relationship Id="rId552" Type="http://schemas.openxmlformats.org/officeDocument/2006/relationships/customXml" Target="../ink/ink1410.xml"/><Relationship Id="rId191" Type="http://schemas.openxmlformats.org/officeDocument/2006/relationships/image" Target="../media/image1224.png"/><Relationship Id="rId205" Type="http://schemas.openxmlformats.org/officeDocument/2006/relationships/image" Target="../media/image1231.png"/><Relationship Id="rId247" Type="http://schemas.openxmlformats.org/officeDocument/2006/relationships/image" Target="../media/image1252.png"/><Relationship Id="rId412" Type="http://schemas.openxmlformats.org/officeDocument/2006/relationships/customXml" Target="../ink/ink1340.xml"/><Relationship Id="rId107" Type="http://schemas.openxmlformats.org/officeDocument/2006/relationships/image" Target="../media/image1184.png"/><Relationship Id="rId289" Type="http://schemas.openxmlformats.org/officeDocument/2006/relationships/image" Target="../media/image1273.png"/><Relationship Id="rId454" Type="http://schemas.openxmlformats.org/officeDocument/2006/relationships/customXml" Target="../ink/ink1361.xml"/><Relationship Id="rId496" Type="http://schemas.openxmlformats.org/officeDocument/2006/relationships/customXml" Target="../ink/ink1382.xml"/><Relationship Id="rId11" Type="http://schemas.openxmlformats.org/officeDocument/2006/relationships/image" Target="../media/image1136.png"/><Relationship Id="rId53" Type="http://schemas.openxmlformats.org/officeDocument/2006/relationships/image" Target="../media/image1157.png"/><Relationship Id="rId149" Type="http://schemas.openxmlformats.org/officeDocument/2006/relationships/image" Target="../media/image1205.png"/><Relationship Id="rId314" Type="http://schemas.openxmlformats.org/officeDocument/2006/relationships/customXml" Target="../ink/ink1291.xml"/><Relationship Id="rId356" Type="http://schemas.openxmlformats.org/officeDocument/2006/relationships/customXml" Target="../ink/ink1312.xml"/><Relationship Id="rId398" Type="http://schemas.openxmlformats.org/officeDocument/2006/relationships/customXml" Target="../ink/ink1333.xml"/><Relationship Id="rId521" Type="http://schemas.openxmlformats.org/officeDocument/2006/relationships/image" Target="../media/image1389.png"/><Relationship Id="rId563" Type="http://schemas.openxmlformats.org/officeDocument/2006/relationships/image" Target="../media/image1410.png"/><Relationship Id="rId95" Type="http://schemas.openxmlformats.org/officeDocument/2006/relationships/image" Target="../media/image1178.png"/><Relationship Id="rId160" Type="http://schemas.openxmlformats.org/officeDocument/2006/relationships/customXml" Target="../ink/ink1214.xml"/><Relationship Id="rId216" Type="http://schemas.openxmlformats.org/officeDocument/2006/relationships/customXml" Target="../ink/ink1242.xml"/><Relationship Id="rId423" Type="http://schemas.openxmlformats.org/officeDocument/2006/relationships/image" Target="../media/image1340.png"/><Relationship Id="rId258" Type="http://schemas.openxmlformats.org/officeDocument/2006/relationships/customXml" Target="../ink/ink1263.xml"/><Relationship Id="rId465" Type="http://schemas.openxmlformats.org/officeDocument/2006/relationships/image" Target="../media/image1361.png"/><Relationship Id="rId22" Type="http://schemas.openxmlformats.org/officeDocument/2006/relationships/customXml" Target="../ink/ink1145.xml"/><Relationship Id="rId64" Type="http://schemas.openxmlformats.org/officeDocument/2006/relationships/customXml" Target="../ink/ink1166.xml"/><Relationship Id="rId118" Type="http://schemas.openxmlformats.org/officeDocument/2006/relationships/customXml" Target="../ink/ink1193.xml"/><Relationship Id="rId325" Type="http://schemas.openxmlformats.org/officeDocument/2006/relationships/image" Target="../media/image1291.png"/><Relationship Id="rId367" Type="http://schemas.openxmlformats.org/officeDocument/2006/relationships/image" Target="../media/image1312.png"/><Relationship Id="rId532" Type="http://schemas.openxmlformats.org/officeDocument/2006/relationships/customXml" Target="../ink/ink1400.xml"/><Relationship Id="rId171" Type="http://schemas.openxmlformats.org/officeDocument/2006/relationships/image" Target="../media/image1216.png"/><Relationship Id="rId227" Type="http://schemas.openxmlformats.org/officeDocument/2006/relationships/image" Target="../media/image1242.png"/><Relationship Id="rId269" Type="http://schemas.openxmlformats.org/officeDocument/2006/relationships/image" Target="../media/image1263.png"/><Relationship Id="rId434" Type="http://schemas.openxmlformats.org/officeDocument/2006/relationships/customXml" Target="../ink/ink1351.xml"/><Relationship Id="rId476" Type="http://schemas.openxmlformats.org/officeDocument/2006/relationships/customXml" Target="../ink/ink1372.xml"/><Relationship Id="rId33" Type="http://schemas.openxmlformats.org/officeDocument/2006/relationships/image" Target="../media/image1147.png"/><Relationship Id="rId129" Type="http://schemas.openxmlformats.org/officeDocument/2006/relationships/image" Target="../media/image1195.png"/><Relationship Id="rId280" Type="http://schemas.openxmlformats.org/officeDocument/2006/relationships/customXml" Target="../ink/ink1274.xml"/><Relationship Id="rId336" Type="http://schemas.openxmlformats.org/officeDocument/2006/relationships/customXml" Target="../ink/ink1302.xml"/><Relationship Id="rId501" Type="http://schemas.openxmlformats.org/officeDocument/2006/relationships/image" Target="../media/image1379.png"/><Relationship Id="rId543" Type="http://schemas.openxmlformats.org/officeDocument/2006/relationships/image" Target="../media/image1400.png"/><Relationship Id="rId75" Type="http://schemas.openxmlformats.org/officeDocument/2006/relationships/image" Target="../media/image1168.png"/><Relationship Id="rId140" Type="http://schemas.openxmlformats.org/officeDocument/2006/relationships/customXml" Target="../ink/ink1204.xml"/><Relationship Id="rId182" Type="http://schemas.openxmlformats.org/officeDocument/2006/relationships/customXml" Target="../ink/ink1225.xml"/><Relationship Id="rId378" Type="http://schemas.openxmlformats.org/officeDocument/2006/relationships/customXml" Target="../ink/ink1323.xml"/><Relationship Id="rId403" Type="http://schemas.openxmlformats.org/officeDocument/2006/relationships/image" Target="../media/image1330.png"/><Relationship Id="rId6" Type="http://schemas.openxmlformats.org/officeDocument/2006/relationships/customXml" Target="../ink/ink1137.xml"/><Relationship Id="rId238" Type="http://schemas.openxmlformats.org/officeDocument/2006/relationships/customXml" Target="../ink/ink1253.xml"/><Relationship Id="rId445" Type="http://schemas.openxmlformats.org/officeDocument/2006/relationships/image" Target="../media/image1351.png"/><Relationship Id="rId487" Type="http://schemas.openxmlformats.org/officeDocument/2006/relationships/image" Target="../media/image1372.png"/><Relationship Id="rId291" Type="http://schemas.openxmlformats.org/officeDocument/2006/relationships/image" Target="../media/image1274.png"/><Relationship Id="rId305" Type="http://schemas.openxmlformats.org/officeDocument/2006/relationships/image" Target="../media/image1281.png"/><Relationship Id="rId347" Type="http://schemas.openxmlformats.org/officeDocument/2006/relationships/image" Target="../media/image1302.png"/><Relationship Id="rId512" Type="http://schemas.openxmlformats.org/officeDocument/2006/relationships/customXml" Target="../ink/ink1390.xml"/><Relationship Id="rId44" Type="http://schemas.openxmlformats.org/officeDocument/2006/relationships/customXml" Target="../ink/ink1156.xml"/><Relationship Id="rId86" Type="http://schemas.openxmlformats.org/officeDocument/2006/relationships/customXml" Target="../ink/ink1177.xml"/><Relationship Id="rId151" Type="http://schemas.openxmlformats.org/officeDocument/2006/relationships/image" Target="../media/image1206.png"/><Relationship Id="rId389" Type="http://schemas.openxmlformats.org/officeDocument/2006/relationships/image" Target="../media/image1323.png"/><Relationship Id="rId554" Type="http://schemas.openxmlformats.org/officeDocument/2006/relationships/customXml" Target="../ink/ink1411.xml"/><Relationship Id="rId193" Type="http://schemas.openxmlformats.org/officeDocument/2006/relationships/image" Target="../media/image1225.png"/><Relationship Id="rId207" Type="http://schemas.openxmlformats.org/officeDocument/2006/relationships/image" Target="../media/image1232.png"/><Relationship Id="rId249" Type="http://schemas.openxmlformats.org/officeDocument/2006/relationships/image" Target="../media/image1253.png"/><Relationship Id="rId414" Type="http://schemas.openxmlformats.org/officeDocument/2006/relationships/customXml" Target="../ink/ink1341.xml"/><Relationship Id="rId456" Type="http://schemas.openxmlformats.org/officeDocument/2006/relationships/customXml" Target="../ink/ink1362.xml"/><Relationship Id="rId498" Type="http://schemas.openxmlformats.org/officeDocument/2006/relationships/customXml" Target="../ink/ink1383.xml"/><Relationship Id="rId13" Type="http://schemas.openxmlformats.org/officeDocument/2006/relationships/image" Target="../media/image1137.png"/><Relationship Id="rId109" Type="http://schemas.openxmlformats.org/officeDocument/2006/relationships/image" Target="../media/image1185.png"/><Relationship Id="rId260" Type="http://schemas.openxmlformats.org/officeDocument/2006/relationships/customXml" Target="../ink/ink1264.xml"/><Relationship Id="rId316" Type="http://schemas.openxmlformats.org/officeDocument/2006/relationships/customXml" Target="../ink/ink1292.xml"/><Relationship Id="rId523" Type="http://schemas.openxmlformats.org/officeDocument/2006/relationships/image" Target="../media/image1390.png"/><Relationship Id="rId55" Type="http://schemas.openxmlformats.org/officeDocument/2006/relationships/image" Target="../media/image1158.png"/><Relationship Id="rId97" Type="http://schemas.openxmlformats.org/officeDocument/2006/relationships/image" Target="../media/image1179.png"/><Relationship Id="rId120" Type="http://schemas.openxmlformats.org/officeDocument/2006/relationships/customXml" Target="../ink/ink1194.xml"/><Relationship Id="rId358" Type="http://schemas.openxmlformats.org/officeDocument/2006/relationships/customXml" Target="../ink/ink1313.xml"/><Relationship Id="rId565" Type="http://schemas.openxmlformats.org/officeDocument/2006/relationships/image" Target="../media/image1411.png"/><Relationship Id="rId162" Type="http://schemas.openxmlformats.org/officeDocument/2006/relationships/customXml" Target="../ink/ink1215.xml"/><Relationship Id="rId218" Type="http://schemas.openxmlformats.org/officeDocument/2006/relationships/customXml" Target="../ink/ink1243.xml"/><Relationship Id="rId425" Type="http://schemas.openxmlformats.org/officeDocument/2006/relationships/image" Target="../media/image1341.png"/><Relationship Id="rId467" Type="http://schemas.openxmlformats.org/officeDocument/2006/relationships/image" Target="../media/image1362.png"/><Relationship Id="rId271" Type="http://schemas.openxmlformats.org/officeDocument/2006/relationships/image" Target="../media/image1264.png"/><Relationship Id="rId24" Type="http://schemas.openxmlformats.org/officeDocument/2006/relationships/customXml" Target="../ink/ink1146.xml"/><Relationship Id="rId66" Type="http://schemas.openxmlformats.org/officeDocument/2006/relationships/customXml" Target="../ink/ink1167.xml"/><Relationship Id="rId131" Type="http://schemas.openxmlformats.org/officeDocument/2006/relationships/image" Target="../media/image1196.png"/><Relationship Id="rId327" Type="http://schemas.openxmlformats.org/officeDocument/2006/relationships/image" Target="../media/image1292.png"/><Relationship Id="rId369" Type="http://schemas.openxmlformats.org/officeDocument/2006/relationships/image" Target="../media/image1313.png"/><Relationship Id="rId534" Type="http://schemas.openxmlformats.org/officeDocument/2006/relationships/customXml" Target="../ink/ink1401.xml"/><Relationship Id="rId173" Type="http://schemas.openxmlformats.org/officeDocument/2006/relationships/image" Target="../media/image1217.png"/><Relationship Id="rId229" Type="http://schemas.openxmlformats.org/officeDocument/2006/relationships/image" Target="../media/image1243.png"/><Relationship Id="rId380" Type="http://schemas.openxmlformats.org/officeDocument/2006/relationships/customXml" Target="../ink/ink1324.xml"/><Relationship Id="rId436" Type="http://schemas.openxmlformats.org/officeDocument/2006/relationships/customXml" Target="../ink/ink1352.xml"/><Relationship Id="rId240" Type="http://schemas.openxmlformats.org/officeDocument/2006/relationships/customXml" Target="../ink/ink1254.xml"/><Relationship Id="rId478" Type="http://schemas.openxmlformats.org/officeDocument/2006/relationships/customXml" Target="../ink/ink1373.xml"/><Relationship Id="rId35" Type="http://schemas.openxmlformats.org/officeDocument/2006/relationships/image" Target="../media/image1148.png"/><Relationship Id="rId77" Type="http://schemas.openxmlformats.org/officeDocument/2006/relationships/image" Target="../media/image1169.png"/><Relationship Id="rId100" Type="http://schemas.openxmlformats.org/officeDocument/2006/relationships/customXml" Target="../ink/ink1184.xml"/><Relationship Id="rId282" Type="http://schemas.openxmlformats.org/officeDocument/2006/relationships/customXml" Target="../ink/ink1275.xml"/><Relationship Id="rId338" Type="http://schemas.openxmlformats.org/officeDocument/2006/relationships/customXml" Target="../ink/ink1303.xml"/><Relationship Id="rId503" Type="http://schemas.openxmlformats.org/officeDocument/2006/relationships/image" Target="../media/image1380.png"/><Relationship Id="rId545" Type="http://schemas.openxmlformats.org/officeDocument/2006/relationships/image" Target="../media/image1401.png"/><Relationship Id="rId8" Type="http://schemas.openxmlformats.org/officeDocument/2006/relationships/customXml" Target="../ink/ink1138.xml"/><Relationship Id="rId142" Type="http://schemas.openxmlformats.org/officeDocument/2006/relationships/customXml" Target="../ink/ink1205.xml"/><Relationship Id="rId184" Type="http://schemas.openxmlformats.org/officeDocument/2006/relationships/customXml" Target="../ink/ink1226.xml"/><Relationship Id="rId391" Type="http://schemas.openxmlformats.org/officeDocument/2006/relationships/image" Target="../media/image1324.png"/><Relationship Id="rId405" Type="http://schemas.openxmlformats.org/officeDocument/2006/relationships/image" Target="../media/image1331.png"/><Relationship Id="rId447" Type="http://schemas.openxmlformats.org/officeDocument/2006/relationships/image" Target="../media/image1352.png"/><Relationship Id="rId251" Type="http://schemas.openxmlformats.org/officeDocument/2006/relationships/image" Target="../media/image1254.png"/><Relationship Id="rId489" Type="http://schemas.openxmlformats.org/officeDocument/2006/relationships/image" Target="../media/image1373.png"/><Relationship Id="rId46" Type="http://schemas.openxmlformats.org/officeDocument/2006/relationships/customXml" Target="../ink/ink1157.xml"/><Relationship Id="rId293" Type="http://schemas.openxmlformats.org/officeDocument/2006/relationships/image" Target="../media/image1275.png"/><Relationship Id="rId307" Type="http://schemas.openxmlformats.org/officeDocument/2006/relationships/image" Target="../media/image1282.png"/><Relationship Id="rId349" Type="http://schemas.openxmlformats.org/officeDocument/2006/relationships/image" Target="../media/image1303.png"/><Relationship Id="rId514" Type="http://schemas.openxmlformats.org/officeDocument/2006/relationships/customXml" Target="../ink/ink1391.xml"/><Relationship Id="rId556" Type="http://schemas.openxmlformats.org/officeDocument/2006/relationships/customXml" Target="../ink/ink1412.xml"/><Relationship Id="rId88" Type="http://schemas.openxmlformats.org/officeDocument/2006/relationships/customXml" Target="../ink/ink1178.xml"/><Relationship Id="rId111" Type="http://schemas.openxmlformats.org/officeDocument/2006/relationships/image" Target="../media/image1186.png"/><Relationship Id="rId153" Type="http://schemas.openxmlformats.org/officeDocument/2006/relationships/image" Target="../media/image1207.png"/><Relationship Id="rId195" Type="http://schemas.openxmlformats.org/officeDocument/2006/relationships/image" Target="../media/image1226.png"/><Relationship Id="rId209" Type="http://schemas.openxmlformats.org/officeDocument/2006/relationships/image" Target="../media/image1233.png"/><Relationship Id="rId360" Type="http://schemas.openxmlformats.org/officeDocument/2006/relationships/customXml" Target="../ink/ink1314.xml"/><Relationship Id="rId416" Type="http://schemas.openxmlformats.org/officeDocument/2006/relationships/customXml" Target="../ink/ink1342.xml"/><Relationship Id="rId220" Type="http://schemas.openxmlformats.org/officeDocument/2006/relationships/customXml" Target="../ink/ink1244.xml"/><Relationship Id="rId458" Type="http://schemas.openxmlformats.org/officeDocument/2006/relationships/customXml" Target="../ink/ink1363.xml"/><Relationship Id="rId15" Type="http://schemas.openxmlformats.org/officeDocument/2006/relationships/image" Target="../media/image1138.png"/><Relationship Id="rId57" Type="http://schemas.openxmlformats.org/officeDocument/2006/relationships/image" Target="../media/image1159.png"/><Relationship Id="rId262" Type="http://schemas.openxmlformats.org/officeDocument/2006/relationships/customXml" Target="../ink/ink1265.xml"/><Relationship Id="rId318" Type="http://schemas.openxmlformats.org/officeDocument/2006/relationships/customXml" Target="../ink/ink1293.xml"/><Relationship Id="rId525" Type="http://schemas.openxmlformats.org/officeDocument/2006/relationships/image" Target="../media/image1391.png"/><Relationship Id="rId567" Type="http://schemas.openxmlformats.org/officeDocument/2006/relationships/image" Target="../media/image1412.png"/><Relationship Id="rId99" Type="http://schemas.openxmlformats.org/officeDocument/2006/relationships/image" Target="../media/image1180.png"/><Relationship Id="rId122" Type="http://schemas.openxmlformats.org/officeDocument/2006/relationships/customXml" Target="../ink/ink1195.xml"/><Relationship Id="rId164" Type="http://schemas.openxmlformats.org/officeDocument/2006/relationships/customXml" Target="../ink/ink1216.xml"/><Relationship Id="rId371" Type="http://schemas.openxmlformats.org/officeDocument/2006/relationships/image" Target="../media/image1314.png"/><Relationship Id="rId427" Type="http://schemas.openxmlformats.org/officeDocument/2006/relationships/image" Target="../media/image1342.png"/><Relationship Id="rId469" Type="http://schemas.openxmlformats.org/officeDocument/2006/relationships/image" Target="../media/image1363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72.png"/><Relationship Id="rId21" Type="http://schemas.openxmlformats.org/officeDocument/2006/relationships/image" Target="../media/image1424.png"/><Relationship Id="rId42" Type="http://schemas.openxmlformats.org/officeDocument/2006/relationships/customXml" Target="../ink/ink1440.xml"/><Relationship Id="rId63" Type="http://schemas.openxmlformats.org/officeDocument/2006/relationships/image" Target="../media/image1445.png"/><Relationship Id="rId84" Type="http://schemas.openxmlformats.org/officeDocument/2006/relationships/customXml" Target="../ink/ink1461.xml"/><Relationship Id="rId138" Type="http://schemas.openxmlformats.org/officeDocument/2006/relationships/customXml" Target="../ink/ink1488.xml"/><Relationship Id="rId159" Type="http://schemas.openxmlformats.org/officeDocument/2006/relationships/image" Target="../media/image1492.png"/><Relationship Id="rId170" Type="http://schemas.openxmlformats.org/officeDocument/2006/relationships/customXml" Target="../ink/ink1504.xml"/><Relationship Id="rId191" Type="http://schemas.openxmlformats.org/officeDocument/2006/relationships/image" Target="../media/image1508.png"/><Relationship Id="rId205" Type="http://schemas.openxmlformats.org/officeDocument/2006/relationships/image" Target="../media/image1515.png"/><Relationship Id="rId226" Type="http://schemas.openxmlformats.org/officeDocument/2006/relationships/customXml" Target="../ink/ink1532.xml"/><Relationship Id="rId247" Type="http://schemas.openxmlformats.org/officeDocument/2006/relationships/image" Target="../media/image1536.png"/><Relationship Id="rId107" Type="http://schemas.openxmlformats.org/officeDocument/2006/relationships/image" Target="../media/image1467.png"/><Relationship Id="rId11" Type="http://schemas.openxmlformats.org/officeDocument/2006/relationships/image" Target="../media/image1419.png"/><Relationship Id="rId32" Type="http://schemas.openxmlformats.org/officeDocument/2006/relationships/customXml" Target="../ink/ink1435.xml"/><Relationship Id="rId53" Type="http://schemas.openxmlformats.org/officeDocument/2006/relationships/image" Target="../media/image1440.png"/><Relationship Id="rId74" Type="http://schemas.openxmlformats.org/officeDocument/2006/relationships/customXml" Target="../ink/ink1456.xml"/><Relationship Id="rId128" Type="http://schemas.openxmlformats.org/officeDocument/2006/relationships/customXml" Target="../ink/ink1483.xml"/><Relationship Id="rId149" Type="http://schemas.openxmlformats.org/officeDocument/2006/relationships/image" Target="../media/image1487.png"/><Relationship Id="rId5" Type="http://schemas.openxmlformats.org/officeDocument/2006/relationships/image" Target="../media/image1416.png"/><Relationship Id="rId95" Type="http://schemas.openxmlformats.org/officeDocument/2006/relationships/image" Target="../media/image1461.png"/><Relationship Id="rId160" Type="http://schemas.openxmlformats.org/officeDocument/2006/relationships/customXml" Target="../ink/ink1499.xml"/><Relationship Id="rId181" Type="http://schemas.openxmlformats.org/officeDocument/2006/relationships/image" Target="../media/image1503.png"/><Relationship Id="rId216" Type="http://schemas.openxmlformats.org/officeDocument/2006/relationships/customXml" Target="../ink/ink1527.xml"/><Relationship Id="rId237" Type="http://schemas.openxmlformats.org/officeDocument/2006/relationships/image" Target="../media/image1531.png"/><Relationship Id="rId258" Type="http://schemas.openxmlformats.org/officeDocument/2006/relationships/customXml" Target="../ink/ink1548.xml"/><Relationship Id="rId22" Type="http://schemas.openxmlformats.org/officeDocument/2006/relationships/customXml" Target="../ink/ink1430.xml"/><Relationship Id="rId43" Type="http://schemas.openxmlformats.org/officeDocument/2006/relationships/image" Target="../media/image1435.png"/><Relationship Id="rId64" Type="http://schemas.openxmlformats.org/officeDocument/2006/relationships/customXml" Target="../ink/ink1451.xml"/><Relationship Id="rId118" Type="http://schemas.openxmlformats.org/officeDocument/2006/relationships/customXml" Target="../ink/ink1478.xml"/><Relationship Id="rId139" Type="http://schemas.openxmlformats.org/officeDocument/2006/relationships/image" Target="../media/image1483.png"/><Relationship Id="rId85" Type="http://schemas.openxmlformats.org/officeDocument/2006/relationships/image" Target="../media/image1456.png"/><Relationship Id="rId150" Type="http://schemas.openxmlformats.org/officeDocument/2006/relationships/customXml" Target="../ink/ink1494.xml"/><Relationship Id="rId171" Type="http://schemas.openxmlformats.org/officeDocument/2006/relationships/image" Target="../media/image1498.png"/><Relationship Id="rId192" Type="http://schemas.openxmlformats.org/officeDocument/2006/relationships/customXml" Target="../ink/ink1515.xml"/><Relationship Id="rId206" Type="http://schemas.openxmlformats.org/officeDocument/2006/relationships/customXml" Target="../ink/ink1522.xml"/><Relationship Id="rId227" Type="http://schemas.openxmlformats.org/officeDocument/2006/relationships/image" Target="../media/image1526.png"/><Relationship Id="rId248" Type="http://schemas.openxmlformats.org/officeDocument/2006/relationships/customXml" Target="../ink/ink1543.xml"/><Relationship Id="rId12" Type="http://schemas.openxmlformats.org/officeDocument/2006/relationships/customXml" Target="../ink/ink1425.xml"/><Relationship Id="rId33" Type="http://schemas.openxmlformats.org/officeDocument/2006/relationships/image" Target="../media/image1430.png"/><Relationship Id="rId108" Type="http://schemas.openxmlformats.org/officeDocument/2006/relationships/customXml" Target="../ink/ink1473.xml"/><Relationship Id="rId129" Type="http://schemas.openxmlformats.org/officeDocument/2006/relationships/image" Target="../media/image1478.png"/><Relationship Id="rId54" Type="http://schemas.openxmlformats.org/officeDocument/2006/relationships/customXml" Target="../ink/ink1446.xml"/><Relationship Id="rId75" Type="http://schemas.openxmlformats.org/officeDocument/2006/relationships/image" Target="../media/image1451.png"/><Relationship Id="rId96" Type="http://schemas.openxmlformats.org/officeDocument/2006/relationships/customXml" Target="../ink/ink1467.xml"/><Relationship Id="rId140" Type="http://schemas.openxmlformats.org/officeDocument/2006/relationships/customXml" Target="../ink/ink1489.xml"/><Relationship Id="rId161" Type="http://schemas.openxmlformats.org/officeDocument/2006/relationships/image" Target="../media/image1493.png"/><Relationship Id="rId182" Type="http://schemas.openxmlformats.org/officeDocument/2006/relationships/customXml" Target="../ink/ink1510.xml"/><Relationship Id="rId217" Type="http://schemas.openxmlformats.org/officeDocument/2006/relationships/image" Target="../media/image1521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422.xml"/><Relationship Id="rId212" Type="http://schemas.openxmlformats.org/officeDocument/2006/relationships/customXml" Target="../ink/ink1525.xml"/><Relationship Id="rId233" Type="http://schemas.openxmlformats.org/officeDocument/2006/relationships/image" Target="../media/image1529.png"/><Relationship Id="rId238" Type="http://schemas.openxmlformats.org/officeDocument/2006/relationships/customXml" Target="../ink/ink1538.xml"/><Relationship Id="rId254" Type="http://schemas.openxmlformats.org/officeDocument/2006/relationships/customXml" Target="../ink/ink1546.xml"/><Relationship Id="rId259" Type="http://schemas.openxmlformats.org/officeDocument/2006/relationships/image" Target="../media/image1542.png"/><Relationship Id="rId23" Type="http://schemas.openxmlformats.org/officeDocument/2006/relationships/image" Target="../media/image1425.png"/><Relationship Id="rId28" Type="http://schemas.openxmlformats.org/officeDocument/2006/relationships/customXml" Target="../ink/ink1433.xml"/><Relationship Id="rId49" Type="http://schemas.openxmlformats.org/officeDocument/2006/relationships/image" Target="../media/image1438.png"/><Relationship Id="rId114" Type="http://schemas.openxmlformats.org/officeDocument/2006/relationships/customXml" Target="../ink/ink1476.xml"/><Relationship Id="rId119" Type="http://schemas.openxmlformats.org/officeDocument/2006/relationships/image" Target="../media/image1473.png"/><Relationship Id="rId44" Type="http://schemas.openxmlformats.org/officeDocument/2006/relationships/customXml" Target="../ink/ink1441.xml"/><Relationship Id="rId60" Type="http://schemas.openxmlformats.org/officeDocument/2006/relationships/customXml" Target="../ink/ink1449.xml"/><Relationship Id="rId65" Type="http://schemas.openxmlformats.org/officeDocument/2006/relationships/image" Target="../media/image1446.png"/><Relationship Id="rId81" Type="http://schemas.openxmlformats.org/officeDocument/2006/relationships/image" Target="../media/image1454.png"/><Relationship Id="rId86" Type="http://schemas.openxmlformats.org/officeDocument/2006/relationships/customXml" Target="../ink/ink1462.xml"/><Relationship Id="rId130" Type="http://schemas.openxmlformats.org/officeDocument/2006/relationships/customXml" Target="../ink/ink1484.xml"/><Relationship Id="rId135" Type="http://schemas.openxmlformats.org/officeDocument/2006/relationships/image" Target="../media/image1481.png"/><Relationship Id="rId151" Type="http://schemas.openxmlformats.org/officeDocument/2006/relationships/image" Target="../media/image1488.png"/><Relationship Id="rId156" Type="http://schemas.openxmlformats.org/officeDocument/2006/relationships/customXml" Target="../ink/ink1497.xml"/><Relationship Id="rId177" Type="http://schemas.openxmlformats.org/officeDocument/2006/relationships/image" Target="../media/image1501.png"/><Relationship Id="rId198" Type="http://schemas.openxmlformats.org/officeDocument/2006/relationships/customXml" Target="../ink/ink1518.xml"/><Relationship Id="rId172" Type="http://schemas.openxmlformats.org/officeDocument/2006/relationships/customXml" Target="../ink/ink1505.xml"/><Relationship Id="rId193" Type="http://schemas.openxmlformats.org/officeDocument/2006/relationships/image" Target="../media/image1509.png"/><Relationship Id="rId202" Type="http://schemas.openxmlformats.org/officeDocument/2006/relationships/customXml" Target="../ink/ink1520.xml"/><Relationship Id="rId207" Type="http://schemas.openxmlformats.org/officeDocument/2006/relationships/image" Target="../media/image1516.png"/><Relationship Id="rId223" Type="http://schemas.openxmlformats.org/officeDocument/2006/relationships/image" Target="../media/image1524.png"/><Relationship Id="rId228" Type="http://schemas.openxmlformats.org/officeDocument/2006/relationships/customXml" Target="../ink/ink1533.xml"/><Relationship Id="rId244" Type="http://schemas.openxmlformats.org/officeDocument/2006/relationships/customXml" Target="../ink/ink1541.xml"/><Relationship Id="rId249" Type="http://schemas.openxmlformats.org/officeDocument/2006/relationships/image" Target="../media/image1537.png"/><Relationship Id="rId13" Type="http://schemas.openxmlformats.org/officeDocument/2006/relationships/image" Target="../media/image1420.png"/><Relationship Id="rId18" Type="http://schemas.openxmlformats.org/officeDocument/2006/relationships/customXml" Target="../ink/ink1428.xml"/><Relationship Id="rId39" Type="http://schemas.openxmlformats.org/officeDocument/2006/relationships/image" Target="../media/image1433.png"/><Relationship Id="rId109" Type="http://schemas.openxmlformats.org/officeDocument/2006/relationships/image" Target="../media/image1468.png"/><Relationship Id="rId260" Type="http://schemas.openxmlformats.org/officeDocument/2006/relationships/customXml" Target="../ink/ink1549.xml"/><Relationship Id="rId34" Type="http://schemas.openxmlformats.org/officeDocument/2006/relationships/customXml" Target="../ink/ink1436.xml"/><Relationship Id="rId50" Type="http://schemas.openxmlformats.org/officeDocument/2006/relationships/customXml" Target="../ink/ink1444.xml"/><Relationship Id="rId55" Type="http://schemas.openxmlformats.org/officeDocument/2006/relationships/image" Target="../media/image1441.png"/><Relationship Id="rId76" Type="http://schemas.openxmlformats.org/officeDocument/2006/relationships/customXml" Target="../ink/ink1457.xml"/><Relationship Id="rId97" Type="http://schemas.openxmlformats.org/officeDocument/2006/relationships/image" Target="../media/image1462.png"/><Relationship Id="rId104" Type="http://schemas.openxmlformats.org/officeDocument/2006/relationships/customXml" Target="../ink/ink1471.xml"/><Relationship Id="rId120" Type="http://schemas.openxmlformats.org/officeDocument/2006/relationships/customXml" Target="../ink/ink1479.xml"/><Relationship Id="rId125" Type="http://schemas.openxmlformats.org/officeDocument/2006/relationships/image" Target="../media/image1476.png"/><Relationship Id="rId141" Type="http://schemas.openxmlformats.org/officeDocument/2006/relationships/image" Target="../media/image1484.png"/><Relationship Id="rId146" Type="http://schemas.openxmlformats.org/officeDocument/2006/relationships/customXml" Target="../ink/ink1492.xml"/><Relationship Id="rId167" Type="http://schemas.openxmlformats.org/officeDocument/2006/relationships/image" Target="../media/image1496.png"/><Relationship Id="rId188" Type="http://schemas.openxmlformats.org/officeDocument/2006/relationships/customXml" Target="../ink/ink1513.xml"/><Relationship Id="rId7" Type="http://schemas.openxmlformats.org/officeDocument/2006/relationships/image" Target="../media/image1417.png"/><Relationship Id="rId71" Type="http://schemas.openxmlformats.org/officeDocument/2006/relationships/image" Target="../media/image1449.png"/><Relationship Id="rId92" Type="http://schemas.openxmlformats.org/officeDocument/2006/relationships/customXml" Target="../ink/ink1465.xml"/><Relationship Id="rId162" Type="http://schemas.openxmlformats.org/officeDocument/2006/relationships/customXml" Target="../ink/ink1500.xml"/><Relationship Id="rId183" Type="http://schemas.openxmlformats.org/officeDocument/2006/relationships/image" Target="../media/image1504.png"/><Relationship Id="rId213" Type="http://schemas.openxmlformats.org/officeDocument/2006/relationships/image" Target="../media/image1519.png"/><Relationship Id="rId218" Type="http://schemas.openxmlformats.org/officeDocument/2006/relationships/customXml" Target="../ink/ink1528.xml"/><Relationship Id="rId234" Type="http://schemas.openxmlformats.org/officeDocument/2006/relationships/customXml" Target="../ink/ink1536.xml"/><Relationship Id="rId239" Type="http://schemas.openxmlformats.org/officeDocument/2006/relationships/image" Target="../media/image1532.png"/><Relationship Id="rId2" Type="http://schemas.openxmlformats.org/officeDocument/2006/relationships/customXml" Target="../ink/ink1420.xml"/><Relationship Id="rId29" Type="http://schemas.openxmlformats.org/officeDocument/2006/relationships/image" Target="../media/image1428.png"/><Relationship Id="rId250" Type="http://schemas.openxmlformats.org/officeDocument/2006/relationships/customXml" Target="../ink/ink1544.xml"/><Relationship Id="rId255" Type="http://schemas.openxmlformats.org/officeDocument/2006/relationships/image" Target="../media/image1540.png"/><Relationship Id="rId24" Type="http://schemas.openxmlformats.org/officeDocument/2006/relationships/customXml" Target="../ink/ink1431.xml"/><Relationship Id="rId40" Type="http://schemas.openxmlformats.org/officeDocument/2006/relationships/customXml" Target="../ink/ink1439.xml"/><Relationship Id="rId45" Type="http://schemas.openxmlformats.org/officeDocument/2006/relationships/image" Target="../media/image1436.png"/><Relationship Id="rId66" Type="http://schemas.openxmlformats.org/officeDocument/2006/relationships/customXml" Target="../ink/ink1452.xml"/><Relationship Id="rId87" Type="http://schemas.openxmlformats.org/officeDocument/2006/relationships/image" Target="../media/image1457.png"/><Relationship Id="rId110" Type="http://schemas.openxmlformats.org/officeDocument/2006/relationships/customXml" Target="../ink/ink1474.xml"/><Relationship Id="rId115" Type="http://schemas.openxmlformats.org/officeDocument/2006/relationships/image" Target="../media/image1471.png"/><Relationship Id="rId131" Type="http://schemas.openxmlformats.org/officeDocument/2006/relationships/image" Target="../media/image1479.png"/><Relationship Id="rId136" Type="http://schemas.openxmlformats.org/officeDocument/2006/relationships/customXml" Target="../ink/ink1487.xml"/><Relationship Id="rId157" Type="http://schemas.openxmlformats.org/officeDocument/2006/relationships/image" Target="../media/image1491.png"/><Relationship Id="rId178" Type="http://schemas.openxmlformats.org/officeDocument/2006/relationships/customXml" Target="../ink/ink1508.xml"/><Relationship Id="rId61" Type="http://schemas.openxmlformats.org/officeDocument/2006/relationships/image" Target="../media/image1444.png"/><Relationship Id="rId82" Type="http://schemas.openxmlformats.org/officeDocument/2006/relationships/customXml" Target="../ink/ink1460.xml"/><Relationship Id="rId152" Type="http://schemas.openxmlformats.org/officeDocument/2006/relationships/customXml" Target="../ink/ink1495.xml"/><Relationship Id="rId173" Type="http://schemas.openxmlformats.org/officeDocument/2006/relationships/image" Target="../media/image1499.png"/><Relationship Id="rId194" Type="http://schemas.openxmlformats.org/officeDocument/2006/relationships/customXml" Target="../ink/ink1516.xml"/><Relationship Id="rId199" Type="http://schemas.openxmlformats.org/officeDocument/2006/relationships/image" Target="../media/image1512.png"/><Relationship Id="rId203" Type="http://schemas.openxmlformats.org/officeDocument/2006/relationships/image" Target="../media/image1514.png"/><Relationship Id="rId208" Type="http://schemas.openxmlformats.org/officeDocument/2006/relationships/customXml" Target="../ink/ink1523.xml"/><Relationship Id="rId229" Type="http://schemas.openxmlformats.org/officeDocument/2006/relationships/image" Target="../media/image1527.png"/><Relationship Id="rId19" Type="http://schemas.openxmlformats.org/officeDocument/2006/relationships/image" Target="../media/image1423.png"/><Relationship Id="rId224" Type="http://schemas.openxmlformats.org/officeDocument/2006/relationships/customXml" Target="../ink/ink1531.xml"/><Relationship Id="rId240" Type="http://schemas.openxmlformats.org/officeDocument/2006/relationships/customXml" Target="../ink/ink1539.xml"/><Relationship Id="rId245" Type="http://schemas.openxmlformats.org/officeDocument/2006/relationships/image" Target="../media/image1535.png"/><Relationship Id="rId261" Type="http://schemas.openxmlformats.org/officeDocument/2006/relationships/image" Target="../media/image1543.png"/><Relationship Id="rId14" Type="http://schemas.openxmlformats.org/officeDocument/2006/relationships/customXml" Target="../ink/ink1426.xml"/><Relationship Id="rId30" Type="http://schemas.openxmlformats.org/officeDocument/2006/relationships/customXml" Target="../ink/ink1434.xml"/><Relationship Id="rId35" Type="http://schemas.openxmlformats.org/officeDocument/2006/relationships/image" Target="../media/image1431.png"/><Relationship Id="rId56" Type="http://schemas.openxmlformats.org/officeDocument/2006/relationships/customXml" Target="../ink/ink1447.xml"/><Relationship Id="rId77" Type="http://schemas.openxmlformats.org/officeDocument/2006/relationships/image" Target="../media/image1452.png"/><Relationship Id="rId100" Type="http://schemas.openxmlformats.org/officeDocument/2006/relationships/customXml" Target="../ink/ink1469.xml"/><Relationship Id="rId105" Type="http://schemas.openxmlformats.org/officeDocument/2006/relationships/image" Target="../media/image1466.png"/><Relationship Id="rId126" Type="http://schemas.openxmlformats.org/officeDocument/2006/relationships/customXml" Target="../ink/ink1482.xml"/><Relationship Id="rId147" Type="http://schemas.openxmlformats.org/officeDocument/2006/relationships/image" Target="../media/image1486.png"/><Relationship Id="rId168" Type="http://schemas.openxmlformats.org/officeDocument/2006/relationships/customXml" Target="../ink/ink1503.xml"/><Relationship Id="rId8" Type="http://schemas.openxmlformats.org/officeDocument/2006/relationships/customXml" Target="../ink/ink1423.xml"/><Relationship Id="rId51" Type="http://schemas.openxmlformats.org/officeDocument/2006/relationships/image" Target="../media/image1439.png"/><Relationship Id="rId72" Type="http://schemas.openxmlformats.org/officeDocument/2006/relationships/customXml" Target="../ink/ink1455.xml"/><Relationship Id="rId93" Type="http://schemas.openxmlformats.org/officeDocument/2006/relationships/image" Target="../media/image1460.png"/><Relationship Id="rId98" Type="http://schemas.openxmlformats.org/officeDocument/2006/relationships/customXml" Target="../ink/ink1468.xml"/><Relationship Id="rId121" Type="http://schemas.openxmlformats.org/officeDocument/2006/relationships/image" Target="../media/image1474.png"/><Relationship Id="rId142" Type="http://schemas.openxmlformats.org/officeDocument/2006/relationships/customXml" Target="../ink/ink1490.xml"/><Relationship Id="rId163" Type="http://schemas.openxmlformats.org/officeDocument/2006/relationships/image" Target="../media/image1494.png"/><Relationship Id="rId184" Type="http://schemas.openxmlformats.org/officeDocument/2006/relationships/customXml" Target="../ink/ink1511.xml"/><Relationship Id="rId189" Type="http://schemas.openxmlformats.org/officeDocument/2006/relationships/image" Target="../media/image1507.png"/><Relationship Id="rId219" Type="http://schemas.openxmlformats.org/officeDocument/2006/relationships/image" Target="../media/image1522.png"/><Relationship Id="rId3" Type="http://schemas.openxmlformats.org/officeDocument/2006/relationships/image" Target="../media/image1415.png"/><Relationship Id="rId214" Type="http://schemas.openxmlformats.org/officeDocument/2006/relationships/customXml" Target="../ink/ink1526.xml"/><Relationship Id="rId230" Type="http://schemas.openxmlformats.org/officeDocument/2006/relationships/customXml" Target="../ink/ink1534.xml"/><Relationship Id="rId235" Type="http://schemas.openxmlformats.org/officeDocument/2006/relationships/image" Target="../media/image1530.png"/><Relationship Id="rId251" Type="http://schemas.openxmlformats.org/officeDocument/2006/relationships/image" Target="../media/image1538.png"/><Relationship Id="rId256" Type="http://schemas.openxmlformats.org/officeDocument/2006/relationships/customXml" Target="../ink/ink1547.xml"/><Relationship Id="rId25" Type="http://schemas.openxmlformats.org/officeDocument/2006/relationships/image" Target="../media/image1426.png"/><Relationship Id="rId46" Type="http://schemas.openxmlformats.org/officeDocument/2006/relationships/customXml" Target="../ink/ink1442.xml"/><Relationship Id="rId67" Type="http://schemas.openxmlformats.org/officeDocument/2006/relationships/image" Target="../media/image1447.png"/><Relationship Id="rId116" Type="http://schemas.openxmlformats.org/officeDocument/2006/relationships/customXml" Target="../ink/ink1477.xml"/><Relationship Id="rId137" Type="http://schemas.openxmlformats.org/officeDocument/2006/relationships/image" Target="../media/image1482.png"/><Relationship Id="rId158" Type="http://schemas.openxmlformats.org/officeDocument/2006/relationships/customXml" Target="../ink/ink1498.xml"/><Relationship Id="rId20" Type="http://schemas.openxmlformats.org/officeDocument/2006/relationships/customXml" Target="../ink/ink1429.xml"/><Relationship Id="rId41" Type="http://schemas.openxmlformats.org/officeDocument/2006/relationships/image" Target="../media/image1434.png"/><Relationship Id="rId62" Type="http://schemas.openxmlformats.org/officeDocument/2006/relationships/customXml" Target="../ink/ink1450.xml"/><Relationship Id="rId83" Type="http://schemas.openxmlformats.org/officeDocument/2006/relationships/image" Target="../media/image1455.png"/><Relationship Id="rId88" Type="http://schemas.openxmlformats.org/officeDocument/2006/relationships/customXml" Target="../ink/ink1463.xml"/><Relationship Id="rId111" Type="http://schemas.openxmlformats.org/officeDocument/2006/relationships/image" Target="../media/image1469.png"/><Relationship Id="rId132" Type="http://schemas.openxmlformats.org/officeDocument/2006/relationships/customXml" Target="../ink/ink1485.xml"/><Relationship Id="rId153" Type="http://schemas.openxmlformats.org/officeDocument/2006/relationships/image" Target="../media/image1489.png"/><Relationship Id="rId174" Type="http://schemas.openxmlformats.org/officeDocument/2006/relationships/customXml" Target="../ink/ink1506.xml"/><Relationship Id="rId179" Type="http://schemas.openxmlformats.org/officeDocument/2006/relationships/image" Target="../media/image1502.png"/><Relationship Id="rId195" Type="http://schemas.openxmlformats.org/officeDocument/2006/relationships/image" Target="../media/image1510.png"/><Relationship Id="rId209" Type="http://schemas.openxmlformats.org/officeDocument/2006/relationships/image" Target="../media/image1517.png"/><Relationship Id="rId190" Type="http://schemas.openxmlformats.org/officeDocument/2006/relationships/customXml" Target="../ink/ink1514.xml"/><Relationship Id="rId204" Type="http://schemas.openxmlformats.org/officeDocument/2006/relationships/customXml" Target="../ink/ink1521.xml"/><Relationship Id="rId220" Type="http://schemas.openxmlformats.org/officeDocument/2006/relationships/customXml" Target="../ink/ink1529.xml"/><Relationship Id="rId225" Type="http://schemas.openxmlformats.org/officeDocument/2006/relationships/image" Target="../media/image1525.png"/><Relationship Id="rId241" Type="http://schemas.openxmlformats.org/officeDocument/2006/relationships/image" Target="../media/image1533.png"/><Relationship Id="rId246" Type="http://schemas.openxmlformats.org/officeDocument/2006/relationships/customXml" Target="../ink/ink1542.xml"/><Relationship Id="rId15" Type="http://schemas.openxmlformats.org/officeDocument/2006/relationships/image" Target="../media/image1421.png"/><Relationship Id="rId36" Type="http://schemas.openxmlformats.org/officeDocument/2006/relationships/customXml" Target="../ink/ink1437.xml"/><Relationship Id="rId57" Type="http://schemas.openxmlformats.org/officeDocument/2006/relationships/image" Target="../media/image1442.png"/><Relationship Id="rId106" Type="http://schemas.openxmlformats.org/officeDocument/2006/relationships/customXml" Target="../ink/ink1472.xml"/><Relationship Id="rId127" Type="http://schemas.openxmlformats.org/officeDocument/2006/relationships/image" Target="../media/image1477.png"/><Relationship Id="rId262" Type="http://schemas.openxmlformats.org/officeDocument/2006/relationships/customXml" Target="../ink/ink1550.xml"/><Relationship Id="rId10" Type="http://schemas.openxmlformats.org/officeDocument/2006/relationships/customXml" Target="../ink/ink1424.xml"/><Relationship Id="rId31" Type="http://schemas.openxmlformats.org/officeDocument/2006/relationships/image" Target="../media/image1429.png"/><Relationship Id="rId52" Type="http://schemas.openxmlformats.org/officeDocument/2006/relationships/customXml" Target="../ink/ink1445.xml"/><Relationship Id="rId73" Type="http://schemas.openxmlformats.org/officeDocument/2006/relationships/image" Target="../media/image1450.png"/><Relationship Id="rId78" Type="http://schemas.openxmlformats.org/officeDocument/2006/relationships/customXml" Target="../ink/ink1458.xml"/><Relationship Id="rId94" Type="http://schemas.openxmlformats.org/officeDocument/2006/relationships/customXml" Target="../ink/ink1466.xml"/><Relationship Id="rId99" Type="http://schemas.openxmlformats.org/officeDocument/2006/relationships/image" Target="../media/image1463.png"/><Relationship Id="rId101" Type="http://schemas.openxmlformats.org/officeDocument/2006/relationships/image" Target="../media/image1464.png"/><Relationship Id="rId122" Type="http://schemas.openxmlformats.org/officeDocument/2006/relationships/customXml" Target="../ink/ink1480.xml"/><Relationship Id="rId143" Type="http://schemas.openxmlformats.org/officeDocument/2006/relationships/image" Target="../media/image52.png"/><Relationship Id="rId148" Type="http://schemas.openxmlformats.org/officeDocument/2006/relationships/customXml" Target="../ink/ink1493.xml"/><Relationship Id="rId164" Type="http://schemas.openxmlformats.org/officeDocument/2006/relationships/customXml" Target="../ink/ink1501.xml"/><Relationship Id="rId169" Type="http://schemas.openxmlformats.org/officeDocument/2006/relationships/image" Target="../media/image1497.png"/><Relationship Id="rId185" Type="http://schemas.openxmlformats.org/officeDocument/2006/relationships/image" Target="../media/image1505.png"/><Relationship Id="rId4" Type="http://schemas.openxmlformats.org/officeDocument/2006/relationships/customXml" Target="../ink/ink1421.xml"/><Relationship Id="rId9" Type="http://schemas.openxmlformats.org/officeDocument/2006/relationships/image" Target="../media/image1418.png"/><Relationship Id="rId180" Type="http://schemas.openxmlformats.org/officeDocument/2006/relationships/customXml" Target="../ink/ink1509.xml"/><Relationship Id="rId210" Type="http://schemas.openxmlformats.org/officeDocument/2006/relationships/customXml" Target="../ink/ink1524.xml"/><Relationship Id="rId215" Type="http://schemas.openxmlformats.org/officeDocument/2006/relationships/image" Target="../media/image1520.png"/><Relationship Id="rId236" Type="http://schemas.openxmlformats.org/officeDocument/2006/relationships/customXml" Target="../ink/ink1537.xml"/><Relationship Id="rId257" Type="http://schemas.openxmlformats.org/officeDocument/2006/relationships/image" Target="../media/image1541.png"/><Relationship Id="rId26" Type="http://schemas.openxmlformats.org/officeDocument/2006/relationships/customXml" Target="../ink/ink1432.xml"/><Relationship Id="rId231" Type="http://schemas.openxmlformats.org/officeDocument/2006/relationships/image" Target="../media/image1528.png"/><Relationship Id="rId252" Type="http://schemas.openxmlformats.org/officeDocument/2006/relationships/customXml" Target="../ink/ink1545.xml"/><Relationship Id="rId47" Type="http://schemas.openxmlformats.org/officeDocument/2006/relationships/image" Target="../media/image1437.png"/><Relationship Id="rId68" Type="http://schemas.openxmlformats.org/officeDocument/2006/relationships/customXml" Target="../ink/ink1453.xml"/><Relationship Id="rId89" Type="http://schemas.openxmlformats.org/officeDocument/2006/relationships/image" Target="../media/image1458.png"/><Relationship Id="rId112" Type="http://schemas.openxmlformats.org/officeDocument/2006/relationships/customXml" Target="../ink/ink1475.xml"/><Relationship Id="rId133" Type="http://schemas.openxmlformats.org/officeDocument/2006/relationships/image" Target="../media/image1480.png"/><Relationship Id="rId154" Type="http://schemas.openxmlformats.org/officeDocument/2006/relationships/customXml" Target="../ink/ink1496.xml"/><Relationship Id="rId175" Type="http://schemas.openxmlformats.org/officeDocument/2006/relationships/image" Target="../media/image1500.png"/><Relationship Id="rId196" Type="http://schemas.openxmlformats.org/officeDocument/2006/relationships/customXml" Target="../ink/ink1517.xml"/><Relationship Id="rId200" Type="http://schemas.openxmlformats.org/officeDocument/2006/relationships/customXml" Target="../ink/ink1519.xml"/><Relationship Id="rId16" Type="http://schemas.openxmlformats.org/officeDocument/2006/relationships/customXml" Target="../ink/ink1427.xml"/><Relationship Id="rId221" Type="http://schemas.openxmlformats.org/officeDocument/2006/relationships/image" Target="../media/image1523.png"/><Relationship Id="rId242" Type="http://schemas.openxmlformats.org/officeDocument/2006/relationships/customXml" Target="../ink/ink1540.xml"/><Relationship Id="rId263" Type="http://schemas.openxmlformats.org/officeDocument/2006/relationships/image" Target="../media/image1544.png"/><Relationship Id="rId37" Type="http://schemas.openxmlformats.org/officeDocument/2006/relationships/image" Target="../media/image1432.png"/><Relationship Id="rId58" Type="http://schemas.openxmlformats.org/officeDocument/2006/relationships/customXml" Target="../ink/ink1448.xml"/><Relationship Id="rId79" Type="http://schemas.openxmlformats.org/officeDocument/2006/relationships/image" Target="../media/image1453.png"/><Relationship Id="rId102" Type="http://schemas.openxmlformats.org/officeDocument/2006/relationships/customXml" Target="../ink/ink1470.xml"/><Relationship Id="rId123" Type="http://schemas.openxmlformats.org/officeDocument/2006/relationships/image" Target="../media/image1475.png"/><Relationship Id="rId144" Type="http://schemas.openxmlformats.org/officeDocument/2006/relationships/customXml" Target="../ink/ink1491.xml"/><Relationship Id="rId90" Type="http://schemas.openxmlformats.org/officeDocument/2006/relationships/customXml" Target="../ink/ink1464.xml"/><Relationship Id="rId165" Type="http://schemas.openxmlformats.org/officeDocument/2006/relationships/image" Target="../media/image1495.png"/><Relationship Id="rId186" Type="http://schemas.openxmlformats.org/officeDocument/2006/relationships/customXml" Target="../ink/ink1512.xml"/><Relationship Id="rId211" Type="http://schemas.openxmlformats.org/officeDocument/2006/relationships/image" Target="../media/image1518.png"/><Relationship Id="rId232" Type="http://schemas.openxmlformats.org/officeDocument/2006/relationships/customXml" Target="../ink/ink1535.xml"/><Relationship Id="rId253" Type="http://schemas.openxmlformats.org/officeDocument/2006/relationships/image" Target="../media/image1539.png"/><Relationship Id="rId27" Type="http://schemas.openxmlformats.org/officeDocument/2006/relationships/image" Target="../media/image1427.png"/><Relationship Id="rId48" Type="http://schemas.openxmlformats.org/officeDocument/2006/relationships/customXml" Target="../ink/ink1443.xml"/><Relationship Id="rId69" Type="http://schemas.openxmlformats.org/officeDocument/2006/relationships/image" Target="../media/image1448.png"/><Relationship Id="rId113" Type="http://schemas.openxmlformats.org/officeDocument/2006/relationships/image" Target="../media/image1470.png"/><Relationship Id="rId134" Type="http://schemas.openxmlformats.org/officeDocument/2006/relationships/customXml" Target="../ink/ink1486.xml"/><Relationship Id="rId80" Type="http://schemas.openxmlformats.org/officeDocument/2006/relationships/customXml" Target="../ink/ink1459.xml"/><Relationship Id="rId155" Type="http://schemas.openxmlformats.org/officeDocument/2006/relationships/image" Target="../media/image1490.png"/><Relationship Id="rId176" Type="http://schemas.openxmlformats.org/officeDocument/2006/relationships/customXml" Target="../ink/ink1507.xml"/><Relationship Id="rId197" Type="http://schemas.openxmlformats.org/officeDocument/2006/relationships/image" Target="../media/image1511.png"/><Relationship Id="rId201" Type="http://schemas.openxmlformats.org/officeDocument/2006/relationships/image" Target="../media/image1513.png"/><Relationship Id="rId222" Type="http://schemas.openxmlformats.org/officeDocument/2006/relationships/customXml" Target="../ink/ink1530.xml"/><Relationship Id="rId243" Type="http://schemas.openxmlformats.org/officeDocument/2006/relationships/image" Target="../media/image1534.png"/><Relationship Id="rId17" Type="http://schemas.openxmlformats.org/officeDocument/2006/relationships/image" Target="../media/image1422.png"/><Relationship Id="rId38" Type="http://schemas.openxmlformats.org/officeDocument/2006/relationships/customXml" Target="../ink/ink1438.xml"/><Relationship Id="rId59" Type="http://schemas.openxmlformats.org/officeDocument/2006/relationships/image" Target="../media/image1443.png"/><Relationship Id="rId103" Type="http://schemas.openxmlformats.org/officeDocument/2006/relationships/image" Target="../media/image1465.png"/><Relationship Id="rId124" Type="http://schemas.openxmlformats.org/officeDocument/2006/relationships/customXml" Target="../ink/ink1481.xml"/><Relationship Id="rId70" Type="http://schemas.openxmlformats.org/officeDocument/2006/relationships/customXml" Target="../ink/ink1454.xml"/><Relationship Id="rId91" Type="http://schemas.openxmlformats.org/officeDocument/2006/relationships/image" Target="../media/image1459.png"/><Relationship Id="rId145" Type="http://schemas.openxmlformats.org/officeDocument/2006/relationships/image" Target="../media/image1485.png"/><Relationship Id="rId166" Type="http://schemas.openxmlformats.org/officeDocument/2006/relationships/customXml" Target="../ink/ink1502.xml"/><Relationship Id="rId187" Type="http://schemas.openxmlformats.org/officeDocument/2006/relationships/image" Target="../media/image1506.png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02.png"/><Relationship Id="rId299" Type="http://schemas.openxmlformats.org/officeDocument/2006/relationships/image" Target="../media/image1693.png"/><Relationship Id="rId303" Type="http://schemas.openxmlformats.org/officeDocument/2006/relationships/image" Target="../media/image1695.png"/><Relationship Id="rId21" Type="http://schemas.openxmlformats.org/officeDocument/2006/relationships/image" Target="../media/image1554.png"/><Relationship Id="rId42" Type="http://schemas.openxmlformats.org/officeDocument/2006/relationships/customXml" Target="../ink/ink1571.xml"/><Relationship Id="rId63" Type="http://schemas.openxmlformats.org/officeDocument/2006/relationships/image" Target="../media/image1575.png"/><Relationship Id="rId84" Type="http://schemas.openxmlformats.org/officeDocument/2006/relationships/customXml" Target="../ink/ink1592.xml"/><Relationship Id="rId138" Type="http://schemas.openxmlformats.org/officeDocument/2006/relationships/customXml" Target="../ink/ink1619.xml"/><Relationship Id="rId159" Type="http://schemas.openxmlformats.org/officeDocument/2006/relationships/image" Target="../media/image1623.png"/><Relationship Id="rId170" Type="http://schemas.openxmlformats.org/officeDocument/2006/relationships/customXml" Target="../ink/ink1635.xml"/><Relationship Id="rId191" Type="http://schemas.openxmlformats.org/officeDocument/2006/relationships/image" Target="../media/image1639.png"/><Relationship Id="rId205" Type="http://schemas.openxmlformats.org/officeDocument/2006/relationships/image" Target="../media/image1646.png"/><Relationship Id="rId226" Type="http://schemas.openxmlformats.org/officeDocument/2006/relationships/customXml" Target="../ink/ink1663.xml"/><Relationship Id="rId247" Type="http://schemas.openxmlformats.org/officeDocument/2006/relationships/image" Target="../media/image1667.png"/><Relationship Id="rId107" Type="http://schemas.openxmlformats.org/officeDocument/2006/relationships/image" Target="../media/image1597.png"/><Relationship Id="rId268" Type="http://schemas.openxmlformats.org/officeDocument/2006/relationships/customXml" Target="../ink/ink1684.xml"/><Relationship Id="rId289" Type="http://schemas.openxmlformats.org/officeDocument/2006/relationships/image" Target="../media/image1688.png"/><Relationship Id="rId11" Type="http://schemas.openxmlformats.org/officeDocument/2006/relationships/image" Target="../media/image1549.png"/><Relationship Id="rId32" Type="http://schemas.openxmlformats.org/officeDocument/2006/relationships/customXml" Target="../ink/ink1566.xml"/><Relationship Id="rId53" Type="http://schemas.openxmlformats.org/officeDocument/2006/relationships/image" Target="../media/image1570.png"/><Relationship Id="rId74" Type="http://schemas.openxmlformats.org/officeDocument/2006/relationships/customXml" Target="../ink/ink1587.xml"/><Relationship Id="rId128" Type="http://schemas.openxmlformats.org/officeDocument/2006/relationships/customXml" Target="../ink/ink1614.xml"/><Relationship Id="rId149" Type="http://schemas.openxmlformats.org/officeDocument/2006/relationships/image" Target="../media/image1618.png"/><Relationship Id="rId314" Type="http://schemas.openxmlformats.org/officeDocument/2006/relationships/customXml" Target="../ink/ink1707.xml"/><Relationship Id="rId5" Type="http://schemas.openxmlformats.org/officeDocument/2006/relationships/image" Target="../media/image1546.png"/><Relationship Id="rId95" Type="http://schemas.openxmlformats.org/officeDocument/2006/relationships/image" Target="../media/image1591.png"/><Relationship Id="rId160" Type="http://schemas.openxmlformats.org/officeDocument/2006/relationships/customXml" Target="../ink/ink1630.xml"/><Relationship Id="rId181" Type="http://schemas.openxmlformats.org/officeDocument/2006/relationships/image" Target="../media/image1634.png"/><Relationship Id="rId216" Type="http://schemas.openxmlformats.org/officeDocument/2006/relationships/customXml" Target="../ink/ink1658.xml"/><Relationship Id="rId237" Type="http://schemas.openxmlformats.org/officeDocument/2006/relationships/image" Target="../media/image1662.png"/><Relationship Id="rId258" Type="http://schemas.openxmlformats.org/officeDocument/2006/relationships/customXml" Target="../ink/ink1679.xml"/><Relationship Id="rId279" Type="http://schemas.openxmlformats.org/officeDocument/2006/relationships/image" Target="../media/image1683.png"/><Relationship Id="rId22" Type="http://schemas.openxmlformats.org/officeDocument/2006/relationships/customXml" Target="../ink/ink1561.xml"/><Relationship Id="rId43" Type="http://schemas.openxmlformats.org/officeDocument/2006/relationships/image" Target="../media/image1565.png"/><Relationship Id="rId64" Type="http://schemas.openxmlformats.org/officeDocument/2006/relationships/customXml" Target="../ink/ink1582.xml"/><Relationship Id="rId118" Type="http://schemas.openxmlformats.org/officeDocument/2006/relationships/customXml" Target="../ink/ink1609.xml"/><Relationship Id="rId139" Type="http://schemas.openxmlformats.org/officeDocument/2006/relationships/image" Target="../media/image1613.png"/><Relationship Id="rId290" Type="http://schemas.openxmlformats.org/officeDocument/2006/relationships/customXml" Target="../ink/ink1695.xml"/><Relationship Id="rId304" Type="http://schemas.openxmlformats.org/officeDocument/2006/relationships/customXml" Target="../ink/ink1702.xml"/><Relationship Id="rId85" Type="http://schemas.openxmlformats.org/officeDocument/2006/relationships/image" Target="../media/image1586.png"/><Relationship Id="rId150" Type="http://schemas.openxmlformats.org/officeDocument/2006/relationships/customXml" Target="../ink/ink1625.xml"/><Relationship Id="rId171" Type="http://schemas.openxmlformats.org/officeDocument/2006/relationships/image" Target="../media/image1629.png"/><Relationship Id="rId192" Type="http://schemas.openxmlformats.org/officeDocument/2006/relationships/customXml" Target="../ink/ink1646.xml"/><Relationship Id="rId206" Type="http://schemas.openxmlformats.org/officeDocument/2006/relationships/customXml" Target="../ink/ink1653.xml"/><Relationship Id="rId227" Type="http://schemas.openxmlformats.org/officeDocument/2006/relationships/image" Target="../media/image1657.png"/><Relationship Id="rId248" Type="http://schemas.openxmlformats.org/officeDocument/2006/relationships/customXml" Target="../ink/ink1674.xml"/><Relationship Id="rId269" Type="http://schemas.openxmlformats.org/officeDocument/2006/relationships/image" Target="../media/image1678.png"/><Relationship Id="rId12" Type="http://schemas.openxmlformats.org/officeDocument/2006/relationships/customXml" Target="../ink/ink1556.xml"/><Relationship Id="rId33" Type="http://schemas.openxmlformats.org/officeDocument/2006/relationships/image" Target="../media/image1560.png"/><Relationship Id="rId108" Type="http://schemas.openxmlformats.org/officeDocument/2006/relationships/customXml" Target="../ink/ink1604.xml"/><Relationship Id="rId129" Type="http://schemas.openxmlformats.org/officeDocument/2006/relationships/image" Target="../media/image1608.png"/><Relationship Id="rId280" Type="http://schemas.openxmlformats.org/officeDocument/2006/relationships/customXml" Target="../ink/ink1690.xml"/><Relationship Id="rId315" Type="http://schemas.openxmlformats.org/officeDocument/2006/relationships/image" Target="../media/image1701.png"/><Relationship Id="rId54" Type="http://schemas.openxmlformats.org/officeDocument/2006/relationships/customXml" Target="../ink/ink1577.xml"/><Relationship Id="rId75" Type="http://schemas.openxmlformats.org/officeDocument/2006/relationships/image" Target="../media/image1581.png"/><Relationship Id="rId96" Type="http://schemas.openxmlformats.org/officeDocument/2006/relationships/customXml" Target="../ink/ink1598.xml"/><Relationship Id="rId140" Type="http://schemas.openxmlformats.org/officeDocument/2006/relationships/customXml" Target="../ink/ink1620.xml"/><Relationship Id="rId161" Type="http://schemas.openxmlformats.org/officeDocument/2006/relationships/image" Target="../media/image1624.png"/><Relationship Id="rId182" Type="http://schemas.openxmlformats.org/officeDocument/2006/relationships/customXml" Target="../ink/ink1641.xml"/><Relationship Id="rId217" Type="http://schemas.openxmlformats.org/officeDocument/2006/relationships/image" Target="../media/image1652.png"/><Relationship Id="rId6" Type="http://schemas.openxmlformats.org/officeDocument/2006/relationships/customXml" Target="../ink/ink1553.xml"/><Relationship Id="rId238" Type="http://schemas.openxmlformats.org/officeDocument/2006/relationships/customXml" Target="../ink/ink1669.xml"/><Relationship Id="rId259" Type="http://schemas.openxmlformats.org/officeDocument/2006/relationships/image" Target="../media/image1673.png"/><Relationship Id="rId23" Type="http://schemas.openxmlformats.org/officeDocument/2006/relationships/image" Target="../media/image1555.png"/><Relationship Id="rId119" Type="http://schemas.openxmlformats.org/officeDocument/2006/relationships/image" Target="../media/image1603.png"/><Relationship Id="rId270" Type="http://schemas.openxmlformats.org/officeDocument/2006/relationships/customXml" Target="../ink/ink1685.xml"/><Relationship Id="rId291" Type="http://schemas.openxmlformats.org/officeDocument/2006/relationships/image" Target="../media/image1689.png"/><Relationship Id="rId305" Type="http://schemas.openxmlformats.org/officeDocument/2006/relationships/image" Target="../media/image1696.png"/><Relationship Id="rId44" Type="http://schemas.openxmlformats.org/officeDocument/2006/relationships/customXml" Target="../ink/ink1572.xml"/><Relationship Id="rId65" Type="http://schemas.openxmlformats.org/officeDocument/2006/relationships/image" Target="../media/image1576.png"/><Relationship Id="rId86" Type="http://schemas.openxmlformats.org/officeDocument/2006/relationships/customXml" Target="../ink/ink1593.xml"/><Relationship Id="rId130" Type="http://schemas.openxmlformats.org/officeDocument/2006/relationships/customXml" Target="../ink/ink1615.xml"/><Relationship Id="rId151" Type="http://schemas.openxmlformats.org/officeDocument/2006/relationships/image" Target="../media/image1619.png"/><Relationship Id="rId172" Type="http://schemas.openxmlformats.org/officeDocument/2006/relationships/customXml" Target="../ink/ink1636.xml"/><Relationship Id="rId193" Type="http://schemas.openxmlformats.org/officeDocument/2006/relationships/image" Target="../media/image1640.png"/><Relationship Id="rId207" Type="http://schemas.openxmlformats.org/officeDocument/2006/relationships/image" Target="../media/image1647.png"/><Relationship Id="rId228" Type="http://schemas.openxmlformats.org/officeDocument/2006/relationships/customXml" Target="../ink/ink1664.xml"/><Relationship Id="rId249" Type="http://schemas.openxmlformats.org/officeDocument/2006/relationships/image" Target="../media/image1668.png"/><Relationship Id="rId13" Type="http://schemas.openxmlformats.org/officeDocument/2006/relationships/image" Target="../media/image1550.png"/><Relationship Id="rId109" Type="http://schemas.openxmlformats.org/officeDocument/2006/relationships/image" Target="../media/image1598.png"/><Relationship Id="rId260" Type="http://schemas.openxmlformats.org/officeDocument/2006/relationships/customXml" Target="../ink/ink1680.xml"/><Relationship Id="rId281" Type="http://schemas.openxmlformats.org/officeDocument/2006/relationships/image" Target="../media/image1684.png"/><Relationship Id="rId34" Type="http://schemas.openxmlformats.org/officeDocument/2006/relationships/customXml" Target="../ink/ink1567.xml"/><Relationship Id="rId55" Type="http://schemas.openxmlformats.org/officeDocument/2006/relationships/image" Target="../media/image1571.png"/><Relationship Id="rId76" Type="http://schemas.openxmlformats.org/officeDocument/2006/relationships/customXml" Target="../ink/ink1588.xml"/><Relationship Id="rId97" Type="http://schemas.openxmlformats.org/officeDocument/2006/relationships/image" Target="../media/image1592.png"/><Relationship Id="rId120" Type="http://schemas.openxmlformats.org/officeDocument/2006/relationships/customXml" Target="../ink/ink1610.xml"/><Relationship Id="rId141" Type="http://schemas.openxmlformats.org/officeDocument/2006/relationships/image" Target="../media/image1614.png"/><Relationship Id="rId7" Type="http://schemas.openxmlformats.org/officeDocument/2006/relationships/image" Target="../media/image1547.png"/><Relationship Id="rId162" Type="http://schemas.openxmlformats.org/officeDocument/2006/relationships/customXml" Target="../ink/ink1631.xml"/><Relationship Id="rId183" Type="http://schemas.openxmlformats.org/officeDocument/2006/relationships/image" Target="../media/image1635.png"/><Relationship Id="rId218" Type="http://schemas.openxmlformats.org/officeDocument/2006/relationships/customXml" Target="../ink/ink1659.xml"/><Relationship Id="rId239" Type="http://schemas.openxmlformats.org/officeDocument/2006/relationships/image" Target="../media/image1663.png"/><Relationship Id="rId250" Type="http://schemas.openxmlformats.org/officeDocument/2006/relationships/customXml" Target="../ink/ink1675.xml"/><Relationship Id="rId271" Type="http://schemas.openxmlformats.org/officeDocument/2006/relationships/image" Target="../media/image1679.png"/><Relationship Id="rId292" Type="http://schemas.openxmlformats.org/officeDocument/2006/relationships/customXml" Target="../ink/ink1696.xml"/><Relationship Id="rId306" Type="http://schemas.openxmlformats.org/officeDocument/2006/relationships/customXml" Target="../ink/ink1703.xml"/><Relationship Id="rId24" Type="http://schemas.openxmlformats.org/officeDocument/2006/relationships/customXml" Target="../ink/ink1562.xml"/><Relationship Id="rId45" Type="http://schemas.openxmlformats.org/officeDocument/2006/relationships/image" Target="../media/image1566.png"/><Relationship Id="rId66" Type="http://schemas.openxmlformats.org/officeDocument/2006/relationships/customXml" Target="../ink/ink1583.xml"/><Relationship Id="rId87" Type="http://schemas.openxmlformats.org/officeDocument/2006/relationships/image" Target="../media/image1587.png"/><Relationship Id="rId110" Type="http://schemas.openxmlformats.org/officeDocument/2006/relationships/customXml" Target="../ink/ink1605.xml"/><Relationship Id="rId131" Type="http://schemas.openxmlformats.org/officeDocument/2006/relationships/image" Target="../media/image1609.png"/><Relationship Id="rId61" Type="http://schemas.openxmlformats.org/officeDocument/2006/relationships/image" Target="../media/image1574.png"/><Relationship Id="rId82" Type="http://schemas.openxmlformats.org/officeDocument/2006/relationships/customXml" Target="../ink/ink1591.xml"/><Relationship Id="rId152" Type="http://schemas.openxmlformats.org/officeDocument/2006/relationships/customXml" Target="../ink/ink1626.xml"/><Relationship Id="rId173" Type="http://schemas.openxmlformats.org/officeDocument/2006/relationships/image" Target="../media/image1630.png"/><Relationship Id="rId194" Type="http://schemas.openxmlformats.org/officeDocument/2006/relationships/customXml" Target="../ink/ink1647.xml"/><Relationship Id="rId199" Type="http://schemas.openxmlformats.org/officeDocument/2006/relationships/image" Target="../media/image1643.png"/><Relationship Id="rId203" Type="http://schemas.openxmlformats.org/officeDocument/2006/relationships/image" Target="../media/image1645.png"/><Relationship Id="rId208" Type="http://schemas.openxmlformats.org/officeDocument/2006/relationships/customXml" Target="../ink/ink1654.xml"/><Relationship Id="rId229" Type="http://schemas.openxmlformats.org/officeDocument/2006/relationships/image" Target="../media/image1658.png"/><Relationship Id="rId19" Type="http://schemas.openxmlformats.org/officeDocument/2006/relationships/image" Target="../media/image1553.png"/><Relationship Id="rId224" Type="http://schemas.openxmlformats.org/officeDocument/2006/relationships/customXml" Target="../ink/ink1662.xml"/><Relationship Id="rId240" Type="http://schemas.openxmlformats.org/officeDocument/2006/relationships/customXml" Target="../ink/ink1670.xml"/><Relationship Id="rId245" Type="http://schemas.openxmlformats.org/officeDocument/2006/relationships/image" Target="../media/image1666.png"/><Relationship Id="rId261" Type="http://schemas.openxmlformats.org/officeDocument/2006/relationships/image" Target="../media/image1674.png"/><Relationship Id="rId266" Type="http://schemas.openxmlformats.org/officeDocument/2006/relationships/customXml" Target="../ink/ink1683.xml"/><Relationship Id="rId287" Type="http://schemas.openxmlformats.org/officeDocument/2006/relationships/image" Target="../media/image1687.png"/><Relationship Id="rId14" Type="http://schemas.openxmlformats.org/officeDocument/2006/relationships/customXml" Target="../ink/ink1557.xml"/><Relationship Id="rId30" Type="http://schemas.openxmlformats.org/officeDocument/2006/relationships/customXml" Target="../ink/ink1565.xml"/><Relationship Id="rId35" Type="http://schemas.openxmlformats.org/officeDocument/2006/relationships/image" Target="../media/image1561.png"/><Relationship Id="rId56" Type="http://schemas.openxmlformats.org/officeDocument/2006/relationships/customXml" Target="../ink/ink1578.xml"/><Relationship Id="rId77" Type="http://schemas.openxmlformats.org/officeDocument/2006/relationships/image" Target="../media/image1582.png"/><Relationship Id="rId100" Type="http://schemas.openxmlformats.org/officeDocument/2006/relationships/customXml" Target="../ink/ink1600.xml"/><Relationship Id="rId105" Type="http://schemas.openxmlformats.org/officeDocument/2006/relationships/image" Target="../media/image1596.png"/><Relationship Id="rId126" Type="http://schemas.openxmlformats.org/officeDocument/2006/relationships/customXml" Target="../ink/ink1613.xml"/><Relationship Id="rId147" Type="http://schemas.openxmlformats.org/officeDocument/2006/relationships/image" Target="../media/image1617.png"/><Relationship Id="rId168" Type="http://schemas.openxmlformats.org/officeDocument/2006/relationships/customXml" Target="../ink/ink1634.xml"/><Relationship Id="rId282" Type="http://schemas.openxmlformats.org/officeDocument/2006/relationships/customXml" Target="../ink/ink1691.xml"/><Relationship Id="rId312" Type="http://schemas.openxmlformats.org/officeDocument/2006/relationships/customXml" Target="../ink/ink1706.xml"/><Relationship Id="rId8" Type="http://schemas.openxmlformats.org/officeDocument/2006/relationships/customXml" Target="../ink/ink1554.xml"/><Relationship Id="rId51" Type="http://schemas.openxmlformats.org/officeDocument/2006/relationships/image" Target="../media/image1569.png"/><Relationship Id="rId72" Type="http://schemas.openxmlformats.org/officeDocument/2006/relationships/customXml" Target="../ink/ink1586.xml"/><Relationship Id="rId93" Type="http://schemas.openxmlformats.org/officeDocument/2006/relationships/image" Target="../media/image1590.png"/><Relationship Id="rId98" Type="http://schemas.openxmlformats.org/officeDocument/2006/relationships/customXml" Target="../ink/ink1599.xml"/><Relationship Id="rId121" Type="http://schemas.openxmlformats.org/officeDocument/2006/relationships/image" Target="../media/image1604.png"/><Relationship Id="rId142" Type="http://schemas.openxmlformats.org/officeDocument/2006/relationships/customXml" Target="../ink/ink1621.xml"/><Relationship Id="rId163" Type="http://schemas.openxmlformats.org/officeDocument/2006/relationships/image" Target="../media/image1625.png"/><Relationship Id="rId184" Type="http://schemas.openxmlformats.org/officeDocument/2006/relationships/customXml" Target="../ink/ink1642.xml"/><Relationship Id="rId189" Type="http://schemas.openxmlformats.org/officeDocument/2006/relationships/image" Target="../media/image1638.png"/><Relationship Id="rId219" Type="http://schemas.openxmlformats.org/officeDocument/2006/relationships/image" Target="../media/image1653.png"/><Relationship Id="rId3" Type="http://schemas.openxmlformats.org/officeDocument/2006/relationships/image" Target="../media/image1545.png"/><Relationship Id="rId214" Type="http://schemas.openxmlformats.org/officeDocument/2006/relationships/customXml" Target="../ink/ink1657.xml"/><Relationship Id="rId230" Type="http://schemas.openxmlformats.org/officeDocument/2006/relationships/customXml" Target="../ink/ink1665.xml"/><Relationship Id="rId235" Type="http://schemas.openxmlformats.org/officeDocument/2006/relationships/image" Target="../media/image1661.png"/><Relationship Id="rId251" Type="http://schemas.openxmlformats.org/officeDocument/2006/relationships/image" Target="../media/image1669.png"/><Relationship Id="rId256" Type="http://schemas.openxmlformats.org/officeDocument/2006/relationships/customXml" Target="../ink/ink1678.xml"/><Relationship Id="rId277" Type="http://schemas.openxmlformats.org/officeDocument/2006/relationships/image" Target="../media/image1682.png"/><Relationship Id="rId298" Type="http://schemas.openxmlformats.org/officeDocument/2006/relationships/customXml" Target="../ink/ink1699.xml"/><Relationship Id="rId25" Type="http://schemas.openxmlformats.org/officeDocument/2006/relationships/image" Target="../media/image1556.png"/><Relationship Id="rId46" Type="http://schemas.openxmlformats.org/officeDocument/2006/relationships/customXml" Target="../ink/ink1573.xml"/><Relationship Id="rId67" Type="http://schemas.openxmlformats.org/officeDocument/2006/relationships/image" Target="../media/image1577.png"/><Relationship Id="rId116" Type="http://schemas.openxmlformats.org/officeDocument/2006/relationships/customXml" Target="../ink/ink1608.xml"/><Relationship Id="rId137" Type="http://schemas.openxmlformats.org/officeDocument/2006/relationships/image" Target="../media/image1612.png"/><Relationship Id="rId158" Type="http://schemas.openxmlformats.org/officeDocument/2006/relationships/customXml" Target="../ink/ink1629.xml"/><Relationship Id="rId272" Type="http://schemas.openxmlformats.org/officeDocument/2006/relationships/customXml" Target="../ink/ink1686.xml"/><Relationship Id="rId293" Type="http://schemas.openxmlformats.org/officeDocument/2006/relationships/image" Target="../media/image1690.png"/><Relationship Id="rId302" Type="http://schemas.openxmlformats.org/officeDocument/2006/relationships/customXml" Target="../ink/ink1701.xml"/><Relationship Id="rId307" Type="http://schemas.openxmlformats.org/officeDocument/2006/relationships/image" Target="../media/image1697.png"/><Relationship Id="rId20" Type="http://schemas.openxmlformats.org/officeDocument/2006/relationships/customXml" Target="../ink/ink1560.xml"/><Relationship Id="rId41" Type="http://schemas.openxmlformats.org/officeDocument/2006/relationships/image" Target="../media/image1564.png"/><Relationship Id="rId62" Type="http://schemas.openxmlformats.org/officeDocument/2006/relationships/customXml" Target="../ink/ink1581.xml"/><Relationship Id="rId83" Type="http://schemas.openxmlformats.org/officeDocument/2006/relationships/image" Target="../media/image1585.png"/><Relationship Id="rId88" Type="http://schemas.openxmlformats.org/officeDocument/2006/relationships/customXml" Target="../ink/ink1594.xml"/><Relationship Id="rId111" Type="http://schemas.openxmlformats.org/officeDocument/2006/relationships/image" Target="../media/image1599.png"/><Relationship Id="rId132" Type="http://schemas.openxmlformats.org/officeDocument/2006/relationships/customXml" Target="../ink/ink1616.xml"/><Relationship Id="rId153" Type="http://schemas.openxmlformats.org/officeDocument/2006/relationships/image" Target="../media/image1620.png"/><Relationship Id="rId174" Type="http://schemas.openxmlformats.org/officeDocument/2006/relationships/customXml" Target="../ink/ink1637.xml"/><Relationship Id="rId179" Type="http://schemas.openxmlformats.org/officeDocument/2006/relationships/image" Target="../media/image1633.png"/><Relationship Id="rId195" Type="http://schemas.openxmlformats.org/officeDocument/2006/relationships/image" Target="../media/image1641.png"/><Relationship Id="rId209" Type="http://schemas.openxmlformats.org/officeDocument/2006/relationships/image" Target="../media/image1648.png"/><Relationship Id="rId190" Type="http://schemas.openxmlformats.org/officeDocument/2006/relationships/customXml" Target="../ink/ink1645.xml"/><Relationship Id="rId204" Type="http://schemas.openxmlformats.org/officeDocument/2006/relationships/customXml" Target="../ink/ink1652.xml"/><Relationship Id="rId220" Type="http://schemas.openxmlformats.org/officeDocument/2006/relationships/customXml" Target="../ink/ink1660.xml"/><Relationship Id="rId225" Type="http://schemas.openxmlformats.org/officeDocument/2006/relationships/image" Target="../media/image1656.png"/><Relationship Id="rId241" Type="http://schemas.openxmlformats.org/officeDocument/2006/relationships/image" Target="../media/image1664.png"/><Relationship Id="rId246" Type="http://schemas.openxmlformats.org/officeDocument/2006/relationships/customXml" Target="../ink/ink1673.xml"/><Relationship Id="rId267" Type="http://schemas.openxmlformats.org/officeDocument/2006/relationships/image" Target="../media/image1677.png"/><Relationship Id="rId288" Type="http://schemas.openxmlformats.org/officeDocument/2006/relationships/customXml" Target="../ink/ink1694.xml"/><Relationship Id="rId15" Type="http://schemas.openxmlformats.org/officeDocument/2006/relationships/image" Target="../media/image1551.png"/><Relationship Id="rId36" Type="http://schemas.openxmlformats.org/officeDocument/2006/relationships/customXml" Target="../ink/ink1568.xml"/><Relationship Id="rId57" Type="http://schemas.openxmlformats.org/officeDocument/2006/relationships/image" Target="../media/image1572.png"/><Relationship Id="rId106" Type="http://schemas.openxmlformats.org/officeDocument/2006/relationships/customXml" Target="../ink/ink1603.xml"/><Relationship Id="rId127" Type="http://schemas.openxmlformats.org/officeDocument/2006/relationships/image" Target="../media/image1607.png"/><Relationship Id="rId262" Type="http://schemas.openxmlformats.org/officeDocument/2006/relationships/customXml" Target="../ink/ink1681.xml"/><Relationship Id="rId283" Type="http://schemas.openxmlformats.org/officeDocument/2006/relationships/image" Target="../media/image1685.png"/><Relationship Id="rId313" Type="http://schemas.openxmlformats.org/officeDocument/2006/relationships/image" Target="../media/image1700.png"/><Relationship Id="rId10" Type="http://schemas.openxmlformats.org/officeDocument/2006/relationships/customXml" Target="../ink/ink1555.xml"/><Relationship Id="rId31" Type="http://schemas.openxmlformats.org/officeDocument/2006/relationships/image" Target="../media/image1559.png"/><Relationship Id="rId52" Type="http://schemas.openxmlformats.org/officeDocument/2006/relationships/customXml" Target="../ink/ink1576.xml"/><Relationship Id="rId73" Type="http://schemas.openxmlformats.org/officeDocument/2006/relationships/image" Target="../media/image1580.png"/><Relationship Id="rId78" Type="http://schemas.openxmlformats.org/officeDocument/2006/relationships/customXml" Target="../ink/ink1589.xml"/><Relationship Id="rId94" Type="http://schemas.openxmlformats.org/officeDocument/2006/relationships/customXml" Target="../ink/ink1597.xml"/><Relationship Id="rId99" Type="http://schemas.openxmlformats.org/officeDocument/2006/relationships/image" Target="../media/image1593.png"/><Relationship Id="rId101" Type="http://schemas.openxmlformats.org/officeDocument/2006/relationships/image" Target="../media/image1594.png"/><Relationship Id="rId122" Type="http://schemas.openxmlformats.org/officeDocument/2006/relationships/customXml" Target="../ink/ink1611.xml"/><Relationship Id="rId143" Type="http://schemas.openxmlformats.org/officeDocument/2006/relationships/image" Target="../media/image1615.png"/><Relationship Id="rId148" Type="http://schemas.openxmlformats.org/officeDocument/2006/relationships/customXml" Target="../ink/ink1624.xml"/><Relationship Id="rId164" Type="http://schemas.openxmlformats.org/officeDocument/2006/relationships/customXml" Target="../ink/ink1632.xml"/><Relationship Id="rId169" Type="http://schemas.openxmlformats.org/officeDocument/2006/relationships/image" Target="../media/image1628.png"/><Relationship Id="rId185" Type="http://schemas.openxmlformats.org/officeDocument/2006/relationships/image" Target="../media/image1636.png"/><Relationship Id="rId4" Type="http://schemas.openxmlformats.org/officeDocument/2006/relationships/customXml" Target="../ink/ink1552.xml"/><Relationship Id="rId9" Type="http://schemas.openxmlformats.org/officeDocument/2006/relationships/image" Target="../media/image1548.png"/><Relationship Id="rId180" Type="http://schemas.openxmlformats.org/officeDocument/2006/relationships/customXml" Target="../ink/ink1640.xml"/><Relationship Id="rId210" Type="http://schemas.openxmlformats.org/officeDocument/2006/relationships/customXml" Target="../ink/ink1655.xml"/><Relationship Id="rId215" Type="http://schemas.openxmlformats.org/officeDocument/2006/relationships/image" Target="../media/image1651.png"/><Relationship Id="rId236" Type="http://schemas.openxmlformats.org/officeDocument/2006/relationships/customXml" Target="../ink/ink1668.xml"/><Relationship Id="rId257" Type="http://schemas.openxmlformats.org/officeDocument/2006/relationships/image" Target="../media/image1672.png"/><Relationship Id="rId278" Type="http://schemas.openxmlformats.org/officeDocument/2006/relationships/customXml" Target="../ink/ink1689.xml"/><Relationship Id="rId26" Type="http://schemas.openxmlformats.org/officeDocument/2006/relationships/customXml" Target="../ink/ink1563.xml"/><Relationship Id="rId231" Type="http://schemas.openxmlformats.org/officeDocument/2006/relationships/image" Target="../media/image1659.png"/><Relationship Id="rId252" Type="http://schemas.openxmlformats.org/officeDocument/2006/relationships/customXml" Target="../ink/ink1676.xml"/><Relationship Id="rId273" Type="http://schemas.openxmlformats.org/officeDocument/2006/relationships/image" Target="../media/image1680.png"/><Relationship Id="rId294" Type="http://schemas.openxmlformats.org/officeDocument/2006/relationships/customXml" Target="../ink/ink1697.xml"/><Relationship Id="rId308" Type="http://schemas.openxmlformats.org/officeDocument/2006/relationships/customXml" Target="../ink/ink1704.xml"/><Relationship Id="rId47" Type="http://schemas.openxmlformats.org/officeDocument/2006/relationships/image" Target="../media/image1567.png"/><Relationship Id="rId68" Type="http://schemas.openxmlformats.org/officeDocument/2006/relationships/customXml" Target="../ink/ink1584.xml"/><Relationship Id="rId89" Type="http://schemas.openxmlformats.org/officeDocument/2006/relationships/image" Target="../media/image1588.png"/><Relationship Id="rId112" Type="http://schemas.openxmlformats.org/officeDocument/2006/relationships/customXml" Target="../ink/ink1606.xml"/><Relationship Id="rId133" Type="http://schemas.openxmlformats.org/officeDocument/2006/relationships/image" Target="../media/image1610.png"/><Relationship Id="rId154" Type="http://schemas.openxmlformats.org/officeDocument/2006/relationships/customXml" Target="../ink/ink1627.xml"/><Relationship Id="rId175" Type="http://schemas.openxmlformats.org/officeDocument/2006/relationships/image" Target="../media/image1631.png"/><Relationship Id="rId196" Type="http://schemas.openxmlformats.org/officeDocument/2006/relationships/customXml" Target="../ink/ink1648.xml"/><Relationship Id="rId200" Type="http://schemas.openxmlformats.org/officeDocument/2006/relationships/customXml" Target="../ink/ink1650.xml"/><Relationship Id="rId16" Type="http://schemas.openxmlformats.org/officeDocument/2006/relationships/customXml" Target="../ink/ink1558.xml"/><Relationship Id="rId221" Type="http://schemas.openxmlformats.org/officeDocument/2006/relationships/image" Target="../media/image1654.png"/><Relationship Id="rId242" Type="http://schemas.openxmlformats.org/officeDocument/2006/relationships/customXml" Target="../ink/ink1671.xml"/><Relationship Id="rId263" Type="http://schemas.openxmlformats.org/officeDocument/2006/relationships/image" Target="../media/image1675.png"/><Relationship Id="rId284" Type="http://schemas.openxmlformats.org/officeDocument/2006/relationships/customXml" Target="../ink/ink1692.xml"/><Relationship Id="rId37" Type="http://schemas.openxmlformats.org/officeDocument/2006/relationships/image" Target="../media/image1562.png"/><Relationship Id="rId58" Type="http://schemas.openxmlformats.org/officeDocument/2006/relationships/customXml" Target="../ink/ink1579.xml"/><Relationship Id="rId79" Type="http://schemas.openxmlformats.org/officeDocument/2006/relationships/image" Target="../media/image1583.png"/><Relationship Id="rId102" Type="http://schemas.openxmlformats.org/officeDocument/2006/relationships/customXml" Target="../ink/ink1601.xml"/><Relationship Id="rId123" Type="http://schemas.openxmlformats.org/officeDocument/2006/relationships/image" Target="../media/image1605.png"/><Relationship Id="rId144" Type="http://schemas.openxmlformats.org/officeDocument/2006/relationships/customXml" Target="../ink/ink1622.xml"/><Relationship Id="rId90" Type="http://schemas.openxmlformats.org/officeDocument/2006/relationships/customXml" Target="../ink/ink1595.xml"/><Relationship Id="rId165" Type="http://schemas.openxmlformats.org/officeDocument/2006/relationships/image" Target="../media/image1626.png"/><Relationship Id="rId186" Type="http://schemas.openxmlformats.org/officeDocument/2006/relationships/customXml" Target="../ink/ink1643.xml"/><Relationship Id="rId211" Type="http://schemas.openxmlformats.org/officeDocument/2006/relationships/image" Target="../media/image1649.png"/><Relationship Id="rId232" Type="http://schemas.openxmlformats.org/officeDocument/2006/relationships/customXml" Target="../ink/ink1666.xml"/><Relationship Id="rId253" Type="http://schemas.openxmlformats.org/officeDocument/2006/relationships/image" Target="../media/image1670.png"/><Relationship Id="rId274" Type="http://schemas.openxmlformats.org/officeDocument/2006/relationships/customXml" Target="../ink/ink1687.xml"/><Relationship Id="rId295" Type="http://schemas.openxmlformats.org/officeDocument/2006/relationships/image" Target="../media/image1691.png"/><Relationship Id="rId309" Type="http://schemas.openxmlformats.org/officeDocument/2006/relationships/image" Target="../media/image1698.png"/><Relationship Id="rId27" Type="http://schemas.openxmlformats.org/officeDocument/2006/relationships/image" Target="../media/image1557.png"/><Relationship Id="rId48" Type="http://schemas.openxmlformats.org/officeDocument/2006/relationships/customXml" Target="../ink/ink1574.xml"/><Relationship Id="rId69" Type="http://schemas.openxmlformats.org/officeDocument/2006/relationships/image" Target="../media/image1578.png"/><Relationship Id="rId113" Type="http://schemas.openxmlformats.org/officeDocument/2006/relationships/image" Target="../media/image1600.png"/><Relationship Id="rId134" Type="http://schemas.openxmlformats.org/officeDocument/2006/relationships/customXml" Target="../ink/ink1617.xml"/><Relationship Id="rId80" Type="http://schemas.openxmlformats.org/officeDocument/2006/relationships/customXml" Target="../ink/ink1590.xml"/><Relationship Id="rId155" Type="http://schemas.openxmlformats.org/officeDocument/2006/relationships/image" Target="../media/image1621.png"/><Relationship Id="rId176" Type="http://schemas.openxmlformats.org/officeDocument/2006/relationships/customXml" Target="../ink/ink1638.xml"/><Relationship Id="rId197" Type="http://schemas.openxmlformats.org/officeDocument/2006/relationships/image" Target="../media/image1642.png"/><Relationship Id="rId201" Type="http://schemas.openxmlformats.org/officeDocument/2006/relationships/image" Target="../media/image1644.png"/><Relationship Id="rId222" Type="http://schemas.openxmlformats.org/officeDocument/2006/relationships/customXml" Target="../ink/ink1661.xml"/><Relationship Id="rId243" Type="http://schemas.openxmlformats.org/officeDocument/2006/relationships/image" Target="../media/image1665.png"/><Relationship Id="rId264" Type="http://schemas.openxmlformats.org/officeDocument/2006/relationships/customXml" Target="../ink/ink1682.xml"/><Relationship Id="rId285" Type="http://schemas.openxmlformats.org/officeDocument/2006/relationships/image" Target="../media/image1686.png"/><Relationship Id="rId17" Type="http://schemas.openxmlformats.org/officeDocument/2006/relationships/image" Target="../media/image1552.png"/><Relationship Id="rId38" Type="http://schemas.openxmlformats.org/officeDocument/2006/relationships/customXml" Target="../ink/ink1569.xml"/><Relationship Id="rId59" Type="http://schemas.openxmlformats.org/officeDocument/2006/relationships/image" Target="../media/image1573.png"/><Relationship Id="rId103" Type="http://schemas.openxmlformats.org/officeDocument/2006/relationships/image" Target="../media/image1595.png"/><Relationship Id="rId124" Type="http://schemas.openxmlformats.org/officeDocument/2006/relationships/customXml" Target="../ink/ink1612.xml"/><Relationship Id="rId310" Type="http://schemas.openxmlformats.org/officeDocument/2006/relationships/customXml" Target="../ink/ink1705.xml"/><Relationship Id="rId70" Type="http://schemas.openxmlformats.org/officeDocument/2006/relationships/customXml" Target="../ink/ink1585.xml"/><Relationship Id="rId91" Type="http://schemas.openxmlformats.org/officeDocument/2006/relationships/image" Target="../media/image1589.png"/><Relationship Id="rId145" Type="http://schemas.openxmlformats.org/officeDocument/2006/relationships/image" Target="../media/image1616.png"/><Relationship Id="rId166" Type="http://schemas.openxmlformats.org/officeDocument/2006/relationships/customXml" Target="../ink/ink1633.xml"/><Relationship Id="rId187" Type="http://schemas.openxmlformats.org/officeDocument/2006/relationships/image" Target="../media/image1637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656.xml"/><Relationship Id="rId233" Type="http://schemas.openxmlformats.org/officeDocument/2006/relationships/image" Target="../media/image1660.png"/><Relationship Id="rId254" Type="http://schemas.openxmlformats.org/officeDocument/2006/relationships/customXml" Target="../ink/ink1677.xml"/><Relationship Id="rId28" Type="http://schemas.openxmlformats.org/officeDocument/2006/relationships/customXml" Target="../ink/ink1564.xml"/><Relationship Id="rId49" Type="http://schemas.openxmlformats.org/officeDocument/2006/relationships/image" Target="../media/image1568.png"/><Relationship Id="rId114" Type="http://schemas.openxmlformats.org/officeDocument/2006/relationships/customXml" Target="../ink/ink1607.xml"/><Relationship Id="rId275" Type="http://schemas.openxmlformats.org/officeDocument/2006/relationships/image" Target="../media/image1681.png"/><Relationship Id="rId296" Type="http://schemas.openxmlformats.org/officeDocument/2006/relationships/customXml" Target="../ink/ink1698.xml"/><Relationship Id="rId300" Type="http://schemas.openxmlformats.org/officeDocument/2006/relationships/customXml" Target="../ink/ink1700.xml"/><Relationship Id="rId60" Type="http://schemas.openxmlformats.org/officeDocument/2006/relationships/customXml" Target="../ink/ink1580.xml"/><Relationship Id="rId81" Type="http://schemas.openxmlformats.org/officeDocument/2006/relationships/image" Target="../media/image1584.png"/><Relationship Id="rId135" Type="http://schemas.openxmlformats.org/officeDocument/2006/relationships/image" Target="../media/image1611.png"/><Relationship Id="rId156" Type="http://schemas.openxmlformats.org/officeDocument/2006/relationships/customXml" Target="../ink/ink1628.xml"/><Relationship Id="rId177" Type="http://schemas.openxmlformats.org/officeDocument/2006/relationships/image" Target="../media/image1632.png"/><Relationship Id="rId198" Type="http://schemas.openxmlformats.org/officeDocument/2006/relationships/customXml" Target="../ink/ink1649.xml"/><Relationship Id="rId202" Type="http://schemas.openxmlformats.org/officeDocument/2006/relationships/customXml" Target="../ink/ink1651.xml"/><Relationship Id="rId223" Type="http://schemas.openxmlformats.org/officeDocument/2006/relationships/image" Target="../media/image1655.png"/><Relationship Id="rId244" Type="http://schemas.openxmlformats.org/officeDocument/2006/relationships/customXml" Target="../ink/ink1672.xml"/><Relationship Id="rId18" Type="http://schemas.openxmlformats.org/officeDocument/2006/relationships/customXml" Target="../ink/ink1559.xml"/><Relationship Id="rId39" Type="http://schemas.openxmlformats.org/officeDocument/2006/relationships/image" Target="../media/image1563.png"/><Relationship Id="rId265" Type="http://schemas.openxmlformats.org/officeDocument/2006/relationships/image" Target="../media/image1676.png"/><Relationship Id="rId286" Type="http://schemas.openxmlformats.org/officeDocument/2006/relationships/customXml" Target="../ink/ink1693.xml"/><Relationship Id="rId50" Type="http://schemas.openxmlformats.org/officeDocument/2006/relationships/customXml" Target="../ink/ink1575.xml"/><Relationship Id="rId104" Type="http://schemas.openxmlformats.org/officeDocument/2006/relationships/customXml" Target="../ink/ink1602.xml"/><Relationship Id="rId125" Type="http://schemas.openxmlformats.org/officeDocument/2006/relationships/image" Target="../media/image1606.png"/><Relationship Id="rId146" Type="http://schemas.openxmlformats.org/officeDocument/2006/relationships/customXml" Target="../ink/ink1623.xml"/><Relationship Id="rId167" Type="http://schemas.openxmlformats.org/officeDocument/2006/relationships/image" Target="../media/image1627.png"/><Relationship Id="rId188" Type="http://schemas.openxmlformats.org/officeDocument/2006/relationships/customXml" Target="../ink/ink1644.xml"/><Relationship Id="rId311" Type="http://schemas.openxmlformats.org/officeDocument/2006/relationships/image" Target="../media/image1699.png"/><Relationship Id="rId71" Type="http://schemas.openxmlformats.org/officeDocument/2006/relationships/image" Target="../media/image1579.png"/><Relationship Id="rId92" Type="http://schemas.openxmlformats.org/officeDocument/2006/relationships/customXml" Target="../ink/ink1596.xml"/><Relationship Id="rId213" Type="http://schemas.openxmlformats.org/officeDocument/2006/relationships/image" Target="../media/image1650.png"/><Relationship Id="rId234" Type="http://schemas.openxmlformats.org/officeDocument/2006/relationships/customXml" Target="../ink/ink1667.xml"/><Relationship Id="rId2" Type="http://schemas.openxmlformats.org/officeDocument/2006/relationships/customXml" Target="../ink/ink1551.xml"/><Relationship Id="rId29" Type="http://schemas.openxmlformats.org/officeDocument/2006/relationships/image" Target="../media/image1558.png"/><Relationship Id="rId255" Type="http://schemas.openxmlformats.org/officeDocument/2006/relationships/image" Target="../media/image1671.png"/><Relationship Id="rId276" Type="http://schemas.openxmlformats.org/officeDocument/2006/relationships/customXml" Target="../ink/ink1688.xml"/><Relationship Id="rId297" Type="http://schemas.openxmlformats.org/officeDocument/2006/relationships/image" Target="../media/image1692.png"/><Relationship Id="rId40" Type="http://schemas.openxmlformats.org/officeDocument/2006/relationships/customXml" Target="../ink/ink1570.xml"/><Relationship Id="rId115" Type="http://schemas.openxmlformats.org/officeDocument/2006/relationships/image" Target="../media/image1601.png"/><Relationship Id="rId136" Type="http://schemas.openxmlformats.org/officeDocument/2006/relationships/customXml" Target="../ink/ink1618.xml"/><Relationship Id="rId157" Type="http://schemas.openxmlformats.org/officeDocument/2006/relationships/image" Target="../media/image1622.png"/><Relationship Id="rId178" Type="http://schemas.openxmlformats.org/officeDocument/2006/relationships/customXml" Target="../ink/ink1639.xml"/><Relationship Id="rId301" Type="http://schemas.openxmlformats.org/officeDocument/2006/relationships/image" Target="../media/image1694.png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720.xml"/><Relationship Id="rId117" Type="http://schemas.openxmlformats.org/officeDocument/2006/relationships/image" Target="../media/image1759.png"/><Relationship Id="rId21" Type="http://schemas.openxmlformats.org/officeDocument/2006/relationships/image" Target="../media/image1711.png"/><Relationship Id="rId42" Type="http://schemas.openxmlformats.org/officeDocument/2006/relationships/customXml" Target="../ink/ink1728.xml"/><Relationship Id="rId47" Type="http://schemas.openxmlformats.org/officeDocument/2006/relationships/image" Target="../media/image1724.png"/><Relationship Id="rId63" Type="http://schemas.openxmlformats.org/officeDocument/2006/relationships/image" Target="../media/image1732.png"/><Relationship Id="rId68" Type="http://schemas.openxmlformats.org/officeDocument/2006/relationships/customXml" Target="../ink/ink1741.xml"/><Relationship Id="rId84" Type="http://schemas.openxmlformats.org/officeDocument/2006/relationships/customXml" Target="../ink/ink1749.xml"/><Relationship Id="rId89" Type="http://schemas.openxmlformats.org/officeDocument/2006/relationships/image" Target="../media/image1745.png"/><Relationship Id="rId112" Type="http://schemas.openxmlformats.org/officeDocument/2006/relationships/customXml" Target="../ink/ink1763.xml"/><Relationship Id="rId133" Type="http://schemas.openxmlformats.org/officeDocument/2006/relationships/image" Target="../media/image1767.png"/><Relationship Id="rId138" Type="http://schemas.openxmlformats.org/officeDocument/2006/relationships/customXml" Target="../ink/ink1776.xml"/><Relationship Id="rId154" Type="http://schemas.openxmlformats.org/officeDocument/2006/relationships/customXml" Target="../ink/ink1784.xml"/><Relationship Id="rId159" Type="http://schemas.openxmlformats.org/officeDocument/2006/relationships/image" Target="../media/image1779.png"/><Relationship Id="rId16" Type="http://schemas.openxmlformats.org/officeDocument/2006/relationships/customXml" Target="../ink/ink1715.xml"/><Relationship Id="rId107" Type="http://schemas.openxmlformats.org/officeDocument/2006/relationships/image" Target="../media/image1754.png"/><Relationship Id="rId11" Type="http://schemas.openxmlformats.org/officeDocument/2006/relationships/image" Target="../media/image1706.png"/><Relationship Id="rId32" Type="http://schemas.openxmlformats.org/officeDocument/2006/relationships/customXml" Target="../ink/ink1723.xml"/><Relationship Id="rId37" Type="http://schemas.openxmlformats.org/officeDocument/2006/relationships/image" Target="../media/image1719.png"/><Relationship Id="rId53" Type="http://schemas.openxmlformats.org/officeDocument/2006/relationships/image" Target="../media/image1727.png"/><Relationship Id="rId58" Type="http://schemas.openxmlformats.org/officeDocument/2006/relationships/customXml" Target="../ink/ink1736.xml"/><Relationship Id="rId74" Type="http://schemas.openxmlformats.org/officeDocument/2006/relationships/customXml" Target="../ink/ink1744.xml"/><Relationship Id="rId79" Type="http://schemas.openxmlformats.org/officeDocument/2006/relationships/image" Target="../media/image1740.png"/><Relationship Id="rId102" Type="http://schemas.openxmlformats.org/officeDocument/2006/relationships/customXml" Target="../ink/ink1758.xml"/><Relationship Id="rId123" Type="http://schemas.openxmlformats.org/officeDocument/2006/relationships/image" Target="../media/image1762.png"/><Relationship Id="rId128" Type="http://schemas.openxmlformats.org/officeDocument/2006/relationships/customXml" Target="../ink/ink1771.xml"/><Relationship Id="rId144" Type="http://schemas.openxmlformats.org/officeDocument/2006/relationships/customXml" Target="../ink/ink1779.xml"/><Relationship Id="rId149" Type="http://schemas.openxmlformats.org/officeDocument/2006/relationships/image" Target="../media/image1774.png"/><Relationship Id="rId5" Type="http://schemas.openxmlformats.org/officeDocument/2006/relationships/image" Target="../media/image1703.png"/><Relationship Id="rId90" Type="http://schemas.openxmlformats.org/officeDocument/2006/relationships/customXml" Target="../ink/ink1752.xml"/><Relationship Id="rId95" Type="http://schemas.openxmlformats.org/officeDocument/2006/relationships/image" Target="../media/image1748.png"/><Relationship Id="rId160" Type="http://schemas.openxmlformats.org/officeDocument/2006/relationships/customXml" Target="../ink/ink1787.xml"/><Relationship Id="rId22" Type="http://schemas.openxmlformats.org/officeDocument/2006/relationships/customXml" Target="../ink/ink1718.xml"/><Relationship Id="rId27" Type="http://schemas.openxmlformats.org/officeDocument/2006/relationships/image" Target="../media/image1714.png"/><Relationship Id="rId43" Type="http://schemas.openxmlformats.org/officeDocument/2006/relationships/image" Target="../media/image1722.png"/><Relationship Id="rId48" Type="http://schemas.openxmlformats.org/officeDocument/2006/relationships/customXml" Target="../ink/ink1731.xml"/><Relationship Id="rId64" Type="http://schemas.openxmlformats.org/officeDocument/2006/relationships/customXml" Target="../ink/ink1739.xml"/><Relationship Id="rId69" Type="http://schemas.openxmlformats.org/officeDocument/2006/relationships/image" Target="../media/image1735.png"/><Relationship Id="rId113" Type="http://schemas.openxmlformats.org/officeDocument/2006/relationships/image" Target="../media/image1757.png"/><Relationship Id="rId118" Type="http://schemas.openxmlformats.org/officeDocument/2006/relationships/customXml" Target="../ink/ink1766.xml"/><Relationship Id="rId134" Type="http://schemas.openxmlformats.org/officeDocument/2006/relationships/customXml" Target="../ink/ink1774.xml"/><Relationship Id="rId139" Type="http://schemas.openxmlformats.org/officeDocument/2006/relationships/image" Target="../media/image1770.png"/><Relationship Id="rId80" Type="http://schemas.openxmlformats.org/officeDocument/2006/relationships/customXml" Target="../ink/ink1747.xml"/><Relationship Id="rId85" Type="http://schemas.openxmlformats.org/officeDocument/2006/relationships/image" Target="../media/image1743.png"/><Relationship Id="rId150" Type="http://schemas.openxmlformats.org/officeDocument/2006/relationships/customXml" Target="../ink/ink1782.xml"/><Relationship Id="rId155" Type="http://schemas.openxmlformats.org/officeDocument/2006/relationships/image" Target="../media/image1777.png"/><Relationship Id="rId12" Type="http://schemas.openxmlformats.org/officeDocument/2006/relationships/customXml" Target="../ink/ink1713.xml"/><Relationship Id="rId17" Type="http://schemas.openxmlformats.org/officeDocument/2006/relationships/image" Target="../media/image1709.png"/><Relationship Id="rId33" Type="http://schemas.openxmlformats.org/officeDocument/2006/relationships/image" Target="../media/image1717.png"/><Relationship Id="rId38" Type="http://schemas.openxmlformats.org/officeDocument/2006/relationships/customXml" Target="../ink/ink1726.xml"/><Relationship Id="rId59" Type="http://schemas.openxmlformats.org/officeDocument/2006/relationships/image" Target="../media/image1730.png"/><Relationship Id="rId103" Type="http://schemas.openxmlformats.org/officeDocument/2006/relationships/image" Target="../media/image1752.png"/><Relationship Id="rId108" Type="http://schemas.openxmlformats.org/officeDocument/2006/relationships/customXml" Target="../ink/ink1761.xml"/><Relationship Id="rId124" Type="http://schemas.openxmlformats.org/officeDocument/2006/relationships/customXml" Target="../ink/ink1769.xml"/><Relationship Id="rId129" Type="http://schemas.openxmlformats.org/officeDocument/2006/relationships/image" Target="../media/image1765.png"/><Relationship Id="rId54" Type="http://schemas.openxmlformats.org/officeDocument/2006/relationships/customXml" Target="../ink/ink1734.xml"/><Relationship Id="rId70" Type="http://schemas.openxmlformats.org/officeDocument/2006/relationships/customXml" Target="../ink/ink1742.xml"/><Relationship Id="rId75" Type="http://schemas.openxmlformats.org/officeDocument/2006/relationships/image" Target="../media/image1738.png"/><Relationship Id="rId91" Type="http://schemas.openxmlformats.org/officeDocument/2006/relationships/image" Target="../media/image1746.png"/><Relationship Id="rId96" Type="http://schemas.openxmlformats.org/officeDocument/2006/relationships/customXml" Target="../ink/ink1755.xml"/><Relationship Id="rId140" Type="http://schemas.openxmlformats.org/officeDocument/2006/relationships/customXml" Target="../ink/ink1777.xml"/><Relationship Id="rId145" Type="http://schemas.openxmlformats.org/officeDocument/2006/relationships/image" Target="../media/image1773.png"/><Relationship Id="rId161" Type="http://schemas.openxmlformats.org/officeDocument/2006/relationships/image" Target="../media/image1780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710.xml"/><Relationship Id="rId15" Type="http://schemas.openxmlformats.org/officeDocument/2006/relationships/image" Target="../media/image1708.png"/><Relationship Id="rId23" Type="http://schemas.openxmlformats.org/officeDocument/2006/relationships/image" Target="../media/image1712.png"/><Relationship Id="rId28" Type="http://schemas.openxmlformats.org/officeDocument/2006/relationships/customXml" Target="../ink/ink1721.xml"/><Relationship Id="rId36" Type="http://schemas.openxmlformats.org/officeDocument/2006/relationships/customXml" Target="../ink/ink1725.xml"/><Relationship Id="rId49" Type="http://schemas.openxmlformats.org/officeDocument/2006/relationships/image" Target="../media/image1725.png"/><Relationship Id="rId57" Type="http://schemas.openxmlformats.org/officeDocument/2006/relationships/image" Target="../media/image1729.png"/><Relationship Id="rId106" Type="http://schemas.openxmlformats.org/officeDocument/2006/relationships/customXml" Target="../ink/ink1760.xml"/><Relationship Id="rId114" Type="http://schemas.openxmlformats.org/officeDocument/2006/relationships/customXml" Target="../ink/ink1764.xml"/><Relationship Id="rId119" Type="http://schemas.openxmlformats.org/officeDocument/2006/relationships/image" Target="../media/image1760.png"/><Relationship Id="rId127" Type="http://schemas.openxmlformats.org/officeDocument/2006/relationships/image" Target="../media/image1764.png"/><Relationship Id="rId10" Type="http://schemas.openxmlformats.org/officeDocument/2006/relationships/customXml" Target="../ink/ink1712.xml"/><Relationship Id="rId31" Type="http://schemas.openxmlformats.org/officeDocument/2006/relationships/image" Target="../media/image1716.png"/><Relationship Id="rId44" Type="http://schemas.openxmlformats.org/officeDocument/2006/relationships/customXml" Target="../ink/ink1729.xml"/><Relationship Id="rId52" Type="http://schemas.openxmlformats.org/officeDocument/2006/relationships/customXml" Target="../ink/ink1733.xml"/><Relationship Id="rId60" Type="http://schemas.openxmlformats.org/officeDocument/2006/relationships/customXml" Target="../ink/ink1737.xml"/><Relationship Id="rId65" Type="http://schemas.openxmlformats.org/officeDocument/2006/relationships/image" Target="../media/image1733.png"/><Relationship Id="rId73" Type="http://schemas.openxmlformats.org/officeDocument/2006/relationships/image" Target="../media/image1737.png"/><Relationship Id="rId78" Type="http://schemas.openxmlformats.org/officeDocument/2006/relationships/customXml" Target="../ink/ink1746.xml"/><Relationship Id="rId81" Type="http://schemas.openxmlformats.org/officeDocument/2006/relationships/image" Target="../media/image1741.png"/><Relationship Id="rId86" Type="http://schemas.openxmlformats.org/officeDocument/2006/relationships/customXml" Target="../ink/ink1750.xml"/><Relationship Id="rId94" Type="http://schemas.openxmlformats.org/officeDocument/2006/relationships/customXml" Target="../ink/ink1754.xml"/><Relationship Id="rId99" Type="http://schemas.openxmlformats.org/officeDocument/2006/relationships/image" Target="../media/image1750.png"/><Relationship Id="rId101" Type="http://schemas.openxmlformats.org/officeDocument/2006/relationships/image" Target="../media/image1751.png"/><Relationship Id="rId122" Type="http://schemas.openxmlformats.org/officeDocument/2006/relationships/customXml" Target="../ink/ink1768.xml"/><Relationship Id="rId130" Type="http://schemas.openxmlformats.org/officeDocument/2006/relationships/customXml" Target="../ink/ink1772.xml"/><Relationship Id="rId135" Type="http://schemas.openxmlformats.org/officeDocument/2006/relationships/image" Target="../media/image1768.png"/><Relationship Id="rId143" Type="http://schemas.openxmlformats.org/officeDocument/2006/relationships/image" Target="../media/image1772.png"/><Relationship Id="rId148" Type="http://schemas.openxmlformats.org/officeDocument/2006/relationships/customXml" Target="../ink/ink1781.xml"/><Relationship Id="rId151" Type="http://schemas.openxmlformats.org/officeDocument/2006/relationships/image" Target="../media/image1775.png"/><Relationship Id="rId156" Type="http://schemas.openxmlformats.org/officeDocument/2006/relationships/customXml" Target="../ink/ink1785.xml"/><Relationship Id="rId4" Type="http://schemas.openxmlformats.org/officeDocument/2006/relationships/customXml" Target="../ink/ink1709.xml"/><Relationship Id="rId9" Type="http://schemas.openxmlformats.org/officeDocument/2006/relationships/image" Target="../media/image1705.png"/><Relationship Id="rId13" Type="http://schemas.openxmlformats.org/officeDocument/2006/relationships/image" Target="../media/image1707.png"/><Relationship Id="rId18" Type="http://schemas.openxmlformats.org/officeDocument/2006/relationships/customXml" Target="../ink/ink1716.xml"/><Relationship Id="rId39" Type="http://schemas.openxmlformats.org/officeDocument/2006/relationships/image" Target="../media/image1720.png"/><Relationship Id="rId109" Type="http://schemas.openxmlformats.org/officeDocument/2006/relationships/image" Target="../media/image1755.png"/><Relationship Id="rId34" Type="http://schemas.openxmlformats.org/officeDocument/2006/relationships/customXml" Target="../ink/ink1724.xml"/><Relationship Id="rId50" Type="http://schemas.openxmlformats.org/officeDocument/2006/relationships/customXml" Target="../ink/ink1732.xml"/><Relationship Id="rId55" Type="http://schemas.openxmlformats.org/officeDocument/2006/relationships/image" Target="../media/image1728.png"/><Relationship Id="rId76" Type="http://schemas.openxmlformats.org/officeDocument/2006/relationships/customXml" Target="../ink/ink1745.xml"/><Relationship Id="rId97" Type="http://schemas.openxmlformats.org/officeDocument/2006/relationships/image" Target="../media/image1749.png"/><Relationship Id="rId104" Type="http://schemas.openxmlformats.org/officeDocument/2006/relationships/customXml" Target="../ink/ink1759.xml"/><Relationship Id="rId120" Type="http://schemas.openxmlformats.org/officeDocument/2006/relationships/customXml" Target="../ink/ink1767.xml"/><Relationship Id="rId125" Type="http://schemas.openxmlformats.org/officeDocument/2006/relationships/image" Target="../media/image1763.png"/><Relationship Id="rId141" Type="http://schemas.openxmlformats.org/officeDocument/2006/relationships/image" Target="../media/image1771.png"/><Relationship Id="rId146" Type="http://schemas.openxmlformats.org/officeDocument/2006/relationships/customXml" Target="../ink/ink1780.xml"/><Relationship Id="rId7" Type="http://schemas.openxmlformats.org/officeDocument/2006/relationships/image" Target="../media/image1704.png"/><Relationship Id="rId71" Type="http://schemas.openxmlformats.org/officeDocument/2006/relationships/image" Target="../media/image1736.png"/><Relationship Id="rId92" Type="http://schemas.openxmlformats.org/officeDocument/2006/relationships/customXml" Target="../ink/ink1753.xml"/><Relationship Id="rId162" Type="http://schemas.openxmlformats.org/officeDocument/2006/relationships/customXml" Target="../ink/ink1788.xml"/><Relationship Id="rId2" Type="http://schemas.openxmlformats.org/officeDocument/2006/relationships/customXml" Target="../ink/ink1708.xml"/><Relationship Id="rId29" Type="http://schemas.openxmlformats.org/officeDocument/2006/relationships/image" Target="../media/image1715.png"/><Relationship Id="rId24" Type="http://schemas.openxmlformats.org/officeDocument/2006/relationships/customXml" Target="../ink/ink1719.xml"/><Relationship Id="rId40" Type="http://schemas.openxmlformats.org/officeDocument/2006/relationships/customXml" Target="../ink/ink1727.xml"/><Relationship Id="rId45" Type="http://schemas.openxmlformats.org/officeDocument/2006/relationships/image" Target="../media/image1723.png"/><Relationship Id="rId66" Type="http://schemas.openxmlformats.org/officeDocument/2006/relationships/customXml" Target="../ink/ink1740.xml"/><Relationship Id="rId87" Type="http://schemas.openxmlformats.org/officeDocument/2006/relationships/image" Target="../media/image1744.png"/><Relationship Id="rId110" Type="http://schemas.openxmlformats.org/officeDocument/2006/relationships/customXml" Target="../ink/ink1762.xml"/><Relationship Id="rId115" Type="http://schemas.openxmlformats.org/officeDocument/2006/relationships/image" Target="../media/image1758.png"/><Relationship Id="rId131" Type="http://schemas.openxmlformats.org/officeDocument/2006/relationships/image" Target="../media/image1766.png"/><Relationship Id="rId136" Type="http://schemas.openxmlformats.org/officeDocument/2006/relationships/customXml" Target="../ink/ink1775.xml"/><Relationship Id="rId157" Type="http://schemas.openxmlformats.org/officeDocument/2006/relationships/image" Target="../media/image1778.png"/><Relationship Id="rId61" Type="http://schemas.openxmlformats.org/officeDocument/2006/relationships/image" Target="../media/image1731.png"/><Relationship Id="rId82" Type="http://schemas.openxmlformats.org/officeDocument/2006/relationships/customXml" Target="../ink/ink1748.xml"/><Relationship Id="rId152" Type="http://schemas.openxmlformats.org/officeDocument/2006/relationships/customXml" Target="../ink/ink1783.xml"/><Relationship Id="rId19" Type="http://schemas.openxmlformats.org/officeDocument/2006/relationships/image" Target="../media/image1710.png"/><Relationship Id="rId14" Type="http://schemas.openxmlformats.org/officeDocument/2006/relationships/customXml" Target="../ink/ink1714.xml"/><Relationship Id="rId30" Type="http://schemas.openxmlformats.org/officeDocument/2006/relationships/customXml" Target="../ink/ink1722.xml"/><Relationship Id="rId35" Type="http://schemas.openxmlformats.org/officeDocument/2006/relationships/image" Target="../media/image1718.png"/><Relationship Id="rId56" Type="http://schemas.openxmlformats.org/officeDocument/2006/relationships/customXml" Target="../ink/ink1735.xml"/><Relationship Id="rId77" Type="http://schemas.openxmlformats.org/officeDocument/2006/relationships/image" Target="../media/image1739.png"/><Relationship Id="rId100" Type="http://schemas.openxmlformats.org/officeDocument/2006/relationships/customXml" Target="../ink/ink1757.xml"/><Relationship Id="rId105" Type="http://schemas.openxmlformats.org/officeDocument/2006/relationships/image" Target="../media/image1753.png"/><Relationship Id="rId126" Type="http://schemas.openxmlformats.org/officeDocument/2006/relationships/customXml" Target="../ink/ink1770.xml"/><Relationship Id="rId147" Type="http://schemas.openxmlformats.org/officeDocument/2006/relationships/image" Target="../media/image422.png"/><Relationship Id="rId8" Type="http://schemas.openxmlformats.org/officeDocument/2006/relationships/customXml" Target="../ink/ink1711.xml"/><Relationship Id="rId51" Type="http://schemas.openxmlformats.org/officeDocument/2006/relationships/image" Target="../media/image1726.png"/><Relationship Id="rId72" Type="http://schemas.openxmlformats.org/officeDocument/2006/relationships/customXml" Target="../ink/ink1743.xml"/><Relationship Id="rId93" Type="http://schemas.openxmlformats.org/officeDocument/2006/relationships/image" Target="../media/image1747.png"/><Relationship Id="rId98" Type="http://schemas.openxmlformats.org/officeDocument/2006/relationships/customXml" Target="../ink/ink1756.xml"/><Relationship Id="rId121" Type="http://schemas.openxmlformats.org/officeDocument/2006/relationships/image" Target="../media/image1761.png"/><Relationship Id="rId142" Type="http://schemas.openxmlformats.org/officeDocument/2006/relationships/customXml" Target="../ink/ink1778.xml"/><Relationship Id="rId163" Type="http://schemas.openxmlformats.org/officeDocument/2006/relationships/image" Target="../media/image1781.png"/><Relationship Id="rId3" Type="http://schemas.openxmlformats.org/officeDocument/2006/relationships/image" Target="../media/image1702.png"/><Relationship Id="rId25" Type="http://schemas.openxmlformats.org/officeDocument/2006/relationships/image" Target="../media/image1713.png"/><Relationship Id="rId46" Type="http://schemas.openxmlformats.org/officeDocument/2006/relationships/customXml" Target="../ink/ink1730.xml"/><Relationship Id="rId67" Type="http://schemas.openxmlformats.org/officeDocument/2006/relationships/image" Target="../media/image1734.png"/><Relationship Id="rId116" Type="http://schemas.openxmlformats.org/officeDocument/2006/relationships/customXml" Target="../ink/ink1765.xml"/><Relationship Id="rId137" Type="http://schemas.openxmlformats.org/officeDocument/2006/relationships/image" Target="../media/image1769.png"/><Relationship Id="rId158" Type="http://schemas.openxmlformats.org/officeDocument/2006/relationships/customXml" Target="../ink/ink1786.xml"/><Relationship Id="rId20" Type="http://schemas.openxmlformats.org/officeDocument/2006/relationships/customXml" Target="../ink/ink1717.xml"/><Relationship Id="rId41" Type="http://schemas.openxmlformats.org/officeDocument/2006/relationships/image" Target="../media/image1721.png"/><Relationship Id="rId62" Type="http://schemas.openxmlformats.org/officeDocument/2006/relationships/customXml" Target="../ink/ink1738.xml"/><Relationship Id="rId83" Type="http://schemas.openxmlformats.org/officeDocument/2006/relationships/image" Target="../media/image1742.png"/><Relationship Id="rId88" Type="http://schemas.openxmlformats.org/officeDocument/2006/relationships/customXml" Target="../ink/ink1751.xml"/><Relationship Id="rId111" Type="http://schemas.openxmlformats.org/officeDocument/2006/relationships/image" Target="../media/image1756.png"/><Relationship Id="rId132" Type="http://schemas.openxmlformats.org/officeDocument/2006/relationships/customXml" Target="../ink/ink1773.xml"/><Relationship Id="rId153" Type="http://schemas.openxmlformats.org/officeDocument/2006/relationships/image" Target="../media/image1776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794.xml"/><Relationship Id="rId18" Type="http://schemas.openxmlformats.org/officeDocument/2006/relationships/image" Target="../media/image1789.png"/><Relationship Id="rId26" Type="http://schemas.openxmlformats.org/officeDocument/2006/relationships/image" Target="../media/image1793.png"/><Relationship Id="rId39" Type="http://schemas.openxmlformats.org/officeDocument/2006/relationships/customXml" Target="../ink/ink1807.xml"/><Relationship Id="rId3" Type="http://schemas.openxmlformats.org/officeDocument/2006/relationships/customXml" Target="../ink/ink1789.xml"/><Relationship Id="rId21" Type="http://schemas.openxmlformats.org/officeDocument/2006/relationships/customXml" Target="../ink/ink1798.xml"/><Relationship Id="rId34" Type="http://schemas.openxmlformats.org/officeDocument/2006/relationships/image" Target="../media/image1797.png"/><Relationship Id="rId42" Type="http://schemas.openxmlformats.org/officeDocument/2006/relationships/image" Target="../media/image1801.png"/><Relationship Id="rId47" Type="http://schemas.openxmlformats.org/officeDocument/2006/relationships/customXml" Target="../ink/ink1811.xml"/><Relationship Id="rId50" Type="http://schemas.openxmlformats.org/officeDocument/2006/relationships/image" Target="../media/image1805.png"/><Relationship Id="rId7" Type="http://schemas.openxmlformats.org/officeDocument/2006/relationships/customXml" Target="../ink/ink1791.xml"/><Relationship Id="rId12" Type="http://schemas.openxmlformats.org/officeDocument/2006/relationships/image" Target="../media/image1786.png"/><Relationship Id="rId17" Type="http://schemas.openxmlformats.org/officeDocument/2006/relationships/customXml" Target="../ink/ink1796.xml"/><Relationship Id="rId25" Type="http://schemas.openxmlformats.org/officeDocument/2006/relationships/customXml" Target="../ink/ink1800.xml"/><Relationship Id="rId33" Type="http://schemas.openxmlformats.org/officeDocument/2006/relationships/customXml" Target="../ink/ink1804.xml"/><Relationship Id="rId38" Type="http://schemas.openxmlformats.org/officeDocument/2006/relationships/image" Target="../media/image1799.png"/><Relationship Id="rId46" Type="http://schemas.openxmlformats.org/officeDocument/2006/relationships/image" Target="../media/image1803.png"/><Relationship Id="rId2" Type="http://schemas.openxmlformats.org/officeDocument/2006/relationships/image" Target="../media/image1782.png"/><Relationship Id="rId16" Type="http://schemas.openxmlformats.org/officeDocument/2006/relationships/image" Target="../media/image1788.png"/><Relationship Id="rId20" Type="http://schemas.openxmlformats.org/officeDocument/2006/relationships/image" Target="../media/image1790.png"/><Relationship Id="rId29" Type="http://schemas.openxmlformats.org/officeDocument/2006/relationships/customXml" Target="../ink/ink1802.xml"/><Relationship Id="rId41" Type="http://schemas.openxmlformats.org/officeDocument/2006/relationships/customXml" Target="../ink/ink1808.xml"/><Relationship Id="rId54" Type="http://schemas.openxmlformats.org/officeDocument/2006/relationships/image" Target="../media/image18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4.png"/><Relationship Id="rId11" Type="http://schemas.openxmlformats.org/officeDocument/2006/relationships/customXml" Target="../ink/ink1793.xml"/><Relationship Id="rId24" Type="http://schemas.openxmlformats.org/officeDocument/2006/relationships/image" Target="../media/image1792.png"/><Relationship Id="rId32" Type="http://schemas.openxmlformats.org/officeDocument/2006/relationships/image" Target="../media/image1796.png"/><Relationship Id="rId37" Type="http://schemas.openxmlformats.org/officeDocument/2006/relationships/customXml" Target="../ink/ink1806.xml"/><Relationship Id="rId40" Type="http://schemas.openxmlformats.org/officeDocument/2006/relationships/image" Target="../media/image1800.png"/><Relationship Id="rId45" Type="http://schemas.openxmlformats.org/officeDocument/2006/relationships/customXml" Target="../ink/ink1810.xml"/><Relationship Id="rId53" Type="http://schemas.openxmlformats.org/officeDocument/2006/relationships/customXml" Target="../ink/ink1814.xml"/><Relationship Id="rId5" Type="http://schemas.openxmlformats.org/officeDocument/2006/relationships/customXml" Target="../ink/ink1790.xml"/><Relationship Id="rId15" Type="http://schemas.openxmlformats.org/officeDocument/2006/relationships/customXml" Target="../ink/ink1795.xml"/><Relationship Id="rId23" Type="http://schemas.openxmlformats.org/officeDocument/2006/relationships/customXml" Target="../ink/ink1799.xml"/><Relationship Id="rId28" Type="http://schemas.openxmlformats.org/officeDocument/2006/relationships/image" Target="../media/image1794.png"/><Relationship Id="rId36" Type="http://schemas.openxmlformats.org/officeDocument/2006/relationships/image" Target="../media/image1798.png"/><Relationship Id="rId49" Type="http://schemas.openxmlformats.org/officeDocument/2006/relationships/customXml" Target="../ink/ink1812.xml"/><Relationship Id="rId10" Type="http://schemas.openxmlformats.org/officeDocument/2006/relationships/image" Target="../media/image1204.png"/><Relationship Id="rId19" Type="http://schemas.openxmlformats.org/officeDocument/2006/relationships/customXml" Target="../ink/ink1797.xml"/><Relationship Id="rId31" Type="http://schemas.openxmlformats.org/officeDocument/2006/relationships/customXml" Target="../ink/ink1803.xml"/><Relationship Id="rId44" Type="http://schemas.openxmlformats.org/officeDocument/2006/relationships/image" Target="../media/image1802.png"/><Relationship Id="rId52" Type="http://schemas.openxmlformats.org/officeDocument/2006/relationships/image" Target="../media/image1806.png"/><Relationship Id="rId4" Type="http://schemas.openxmlformats.org/officeDocument/2006/relationships/image" Target="../media/image1783.png"/><Relationship Id="rId9" Type="http://schemas.openxmlformats.org/officeDocument/2006/relationships/customXml" Target="../ink/ink1792.xml"/><Relationship Id="rId14" Type="http://schemas.openxmlformats.org/officeDocument/2006/relationships/image" Target="../media/image1787.png"/><Relationship Id="rId22" Type="http://schemas.openxmlformats.org/officeDocument/2006/relationships/image" Target="../media/image1791.png"/><Relationship Id="rId27" Type="http://schemas.openxmlformats.org/officeDocument/2006/relationships/customXml" Target="../ink/ink1801.xml"/><Relationship Id="rId30" Type="http://schemas.openxmlformats.org/officeDocument/2006/relationships/image" Target="../media/image1795.png"/><Relationship Id="rId35" Type="http://schemas.openxmlformats.org/officeDocument/2006/relationships/customXml" Target="../ink/ink1805.xml"/><Relationship Id="rId43" Type="http://schemas.openxmlformats.org/officeDocument/2006/relationships/customXml" Target="../ink/ink1809.xml"/><Relationship Id="rId48" Type="http://schemas.openxmlformats.org/officeDocument/2006/relationships/image" Target="../media/image1804.png"/><Relationship Id="rId8" Type="http://schemas.openxmlformats.org/officeDocument/2006/relationships/image" Target="../media/image1785.png"/><Relationship Id="rId51" Type="http://schemas.openxmlformats.org/officeDocument/2006/relationships/customXml" Target="../ink/ink18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10.gif"/><Relationship Id="rId4" Type="http://schemas.openxmlformats.org/officeDocument/2006/relationships/image" Target="../media/image180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869.png"/><Relationship Id="rId21" Type="http://schemas.openxmlformats.org/officeDocument/2006/relationships/image" Target="../media/image1821.png"/><Relationship Id="rId42" Type="http://schemas.openxmlformats.org/officeDocument/2006/relationships/customXml" Target="../ink/ink1835.xml"/><Relationship Id="rId63" Type="http://schemas.openxmlformats.org/officeDocument/2006/relationships/image" Target="../media/image1842.png"/><Relationship Id="rId84" Type="http://schemas.openxmlformats.org/officeDocument/2006/relationships/customXml" Target="../ink/ink1856.xml"/><Relationship Id="rId138" Type="http://schemas.openxmlformats.org/officeDocument/2006/relationships/customXml" Target="../ink/ink1883.xml"/><Relationship Id="rId159" Type="http://schemas.openxmlformats.org/officeDocument/2006/relationships/image" Target="../media/image1890.png"/><Relationship Id="rId170" Type="http://schemas.openxmlformats.org/officeDocument/2006/relationships/customXml" Target="../ink/ink1899.xml"/><Relationship Id="rId191" Type="http://schemas.openxmlformats.org/officeDocument/2006/relationships/image" Target="../media/image1906.png"/><Relationship Id="rId205" Type="http://schemas.openxmlformats.org/officeDocument/2006/relationships/image" Target="../media/image1913.png"/><Relationship Id="rId226" Type="http://schemas.openxmlformats.org/officeDocument/2006/relationships/customXml" Target="../ink/ink1927.xml"/><Relationship Id="rId107" Type="http://schemas.openxmlformats.org/officeDocument/2006/relationships/image" Target="../media/image1864.png"/><Relationship Id="rId11" Type="http://schemas.openxmlformats.org/officeDocument/2006/relationships/image" Target="../media/image1816.png"/><Relationship Id="rId32" Type="http://schemas.openxmlformats.org/officeDocument/2006/relationships/customXml" Target="../ink/ink1830.xml"/><Relationship Id="rId53" Type="http://schemas.openxmlformats.org/officeDocument/2006/relationships/image" Target="../media/image1837.png"/><Relationship Id="rId74" Type="http://schemas.openxmlformats.org/officeDocument/2006/relationships/customXml" Target="../ink/ink1851.xml"/><Relationship Id="rId128" Type="http://schemas.openxmlformats.org/officeDocument/2006/relationships/customXml" Target="../ink/ink1878.xml"/><Relationship Id="rId149" Type="http://schemas.openxmlformats.org/officeDocument/2006/relationships/image" Target="../media/image1885.png"/><Relationship Id="rId5" Type="http://schemas.openxmlformats.org/officeDocument/2006/relationships/image" Target="../media/image1813.png"/><Relationship Id="rId95" Type="http://schemas.openxmlformats.org/officeDocument/2006/relationships/image" Target="../media/image1858.png"/><Relationship Id="rId160" Type="http://schemas.openxmlformats.org/officeDocument/2006/relationships/customXml" Target="../ink/ink1894.xml"/><Relationship Id="rId181" Type="http://schemas.openxmlformats.org/officeDocument/2006/relationships/image" Target="../media/image1901.png"/><Relationship Id="rId216" Type="http://schemas.openxmlformats.org/officeDocument/2006/relationships/customXml" Target="../ink/ink1922.xml"/><Relationship Id="rId237" Type="http://schemas.openxmlformats.org/officeDocument/2006/relationships/image" Target="../media/image1929.png"/><Relationship Id="rId22" Type="http://schemas.openxmlformats.org/officeDocument/2006/relationships/customXml" Target="../ink/ink1825.xml"/><Relationship Id="rId43" Type="http://schemas.openxmlformats.org/officeDocument/2006/relationships/image" Target="../media/image1832.png"/><Relationship Id="rId64" Type="http://schemas.openxmlformats.org/officeDocument/2006/relationships/customXml" Target="../ink/ink1846.xml"/><Relationship Id="rId118" Type="http://schemas.openxmlformats.org/officeDocument/2006/relationships/customXml" Target="../ink/ink1873.xml"/><Relationship Id="rId139" Type="http://schemas.openxmlformats.org/officeDocument/2006/relationships/image" Target="../media/image1880.png"/><Relationship Id="rId85" Type="http://schemas.openxmlformats.org/officeDocument/2006/relationships/image" Target="../media/image1853.png"/><Relationship Id="rId150" Type="http://schemas.openxmlformats.org/officeDocument/2006/relationships/customXml" Target="../ink/ink1889.xml"/><Relationship Id="rId171" Type="http://schemas.openxmlformats.org/officeDocument/2006/relationships/image" Target="../media/image1896.png"/><Relationship Id="rId192" Type="http://schemas.openxmlformats.org/officeDocument/2006/relationships/customXml" Target="../ink/ink1910.xml"/><Relationship Id="rId206" Type="http://schemas.openxmlformats.org/officeDocument/2006/relationships/customXml" Target="../ink/ink1917.xml"/><Relationship Id="rId227" Type="http://schemas.openxmlformats.org/officeDocument/2006/relationships/image" Target="../media/image1924.png"/><Relationship Id="rId201" Type="http://schemas.openxmlformats.org/officeDocument/2006/relationships/image" Target="../media/image1911.png"/><Relationship Id="rId222" Type="http://schemas.openxmlformats.org/officeDocument/2006/relationships/customXml" Target="../ink/ink1925.xml"/><Relationship Id="rId12" Type="http://schemas.openxmlformats.org/officeDocument/2006/relationships/customXml" Target="../ink/ink1820.xml"/><Relationship Id="rId17" Type="http://schemas.openxmlformats.org/officeDocument/2006/relationships/image" Target="../media/image1819.png"/><Relationship Id="rId33" Type="http://schemas.openxmlformats.org/officeDocument/2006/relationships/image" Target="../media/image1827.png"/><Relationship Id="rId38" Type="http://schemas.openxmlformats.org/officeDocument/2006/relationships/customXml" Target="../ink/ink1833.xml"/><Relationship Id="rId59" Type="http://schemas.openxmlformats.org/officeDocument/2006/relationships/image" Target="../media/image1840.png"/><Relationship Id="rId103" Type="http://schemas.openxmlformats.org/officeDocument/2006/relationships/image" Target="../media/image1862.png"/><Relationship Id="rId108" Type="http://schemas.openxmlformats.org/officeDocument/2006/relationships/customXml" Target="../ink/ink1868.xml"/><Relationship Id="rId124" Type="http://schemas.openxmlformats.org/officeDocument/2006/relationships/customXml" Target="../ink/ink1876.xml"/><Relationship Id="rId129" Type="http://schemas.openxmlformats.org/officeDocument/2006/relationships/image" Target="../media/image1875.png"/><Relationship Id="rId54" Type="http://schemas.openxmlformats.org/officeDocument/2006/relationships/customXml" Target="../ink/ink1841.xml"/><Relationship Id="rId70" Type="http://schemas.openxmlformats.org/officeDocument/2006/relationships/customXml" Target="../ink/ink1849.xml"/><Relationship Id="rId75" Type="http://schemas.openxmlformats.org/officeDocument/2006/relationships/image" Target="../media/image1848.png"/><Relationship Id="rId91" Type="http://schemas.openxmlformats.org/officeDocument/2006/relationships/image" Target="../media/image1856.png"/><Relationship Id="rId96" Type="http://schemas.openxmlformats.org/officeDocument/2006/relationships/customXml" Target="../ink/ink1862.xml"/><Relationship Id="rId140" Type="http://schemas.openxmlformats.org/officeDocument/2006/relationships/customXml" Target="../ink/ink1884.xml"/><Relationship Id="rId145" Type="http://schemas.openxmlformats.org/officeDocument/2006/relationships/image" Target="../media/image1883.png"/><Relationship Id="rId161" Type="http://schemas.openxmlformats.org/officeDocument/2006/relationships/image" Target="../media/image1891.png"/><Relationship Id="rId166" Type="http://schemas.openxmlformats.org/officeDocument/2006/relationships/customXml" Target="../ink/ink1897.xml"/><Relationship Id="rId182" Type="http://schemas.openxmlformats.org/officeDocument/2006/relationships/customXml" Target="../ink/ink1905.xml"/><Relationship Id="rId187" Type="http://schemas.openxmlformats.org/officeDocument/2006/relationships/image" Target="../media/image1904.png"/><Relationship Id="rId217" Type="http://schemas.openxmlformats.org/officeDocument/2006/relationships/image" Target="../media/image1919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817.xml"/><Relationship Id="rId212" Type="http://schemas.openxmlformats.org/officeDocument/2006/relationships/customXml" Target="../ink/ink1920.xml"/><Relationship Id="rId233" Type="http://schemas.openxmlformats.org/officeDocument/2006/relationships/image" Target="../media/image1927.png"/><Relationship Id="rId238" Type="http://schemas.openxmlformats.org/officeDocument/2006/relationships/customXml" Target="../ink/ink1933.xml"/><Relationship Id="rId23" Type="http://schemas.openxmlformats.org/officeDocument/2006/relationships/image" Target="../media/image1822.png"/><Relationship Id="rId28" Type="http://schemas.openxmlformats.org/officeDocument/2006/relationships/customXml" Target="../ink/ink1828.xml"/><Relationship Id="rId49" Type="http://schemas.openxmlformats.org/officeDocument/2006/relationships/image" Target="../media/image1835.png"/><Relationship Id="rId114" Type="http://schemas.openxmlformats.org/officeDocument/2006/relationships/customXml" Target="../ink/ink1871.xml"/><Relationship Id="rId119" Type="http://schemas.openxmlformats.org/officeDocument/2006/relationships/image" Target="../media/image1870.png"/><Relationship Id="rId44" Type="http://schemas.openxmlformats.org/officeDocument/2006/relationships/customXml" Target="../ink/ink1836.xml"/><Relationship Id="rId60" Type="http://schemas.openxmlformats.org/officeDocument/2006/relationships/customXml" Target="../ink/ink1844.xml"/><Relationship Id="rId65" Type="http://schemas.openxmlformats.org/officeDocument/2006/relationships/image" Target="../media/image1843.png"/><Relationship Id="rId81" Type="http://schemas.openxmlformats.org/officeDocument/2006/relationships/image" Target="../media/image1851.png"/><Relationship Id="rId86" Type="http://schemas.openxmlformats.org/officeDocument/2006/relationships/customXml" Target="../ink/ink1857.xml"/><Relationship Id="rId130" Type="http://schemas.openxmlformats.org/officeDocument/2006/relationships/customXml" Target="../ink/ink1879.xml"/><Relationship Id="rId135" Type="http://schemas.openxmlformats.org/officeDocument/2006/relationships/image" Target="../media/image1878.png"/><Relationship Id="rId151" Type="http://schemas.openxmlformats.org/officeDocument/2006/relationships/image" Target="../media/image1886.png"/><Relationship Id="rId156" Type="http://schemas.openxmlformats.org/officeDocument/2006/relationships/customXml" Target="../ink/ink1892.xml"/><Relationship Id="rId177" Type="http://schemas.openxmlformats.org/officeDocument/2006/relationships/image" Target="../media/image1899.png"/><Relationship Id="rId198" Type="http://schemas.openxmlformats.org/officeDocument/2006/relationships/customXml" Target="../ink/ink1913.xml"/><Relationship Id="rId172" Type="http://schemas.openxmlformats.org/officeDocument/2006/relationships/customXml" Target="../ink/ink1900.xml"/><Relationship Id="rId193" Type="http://schemas.openxmlformats.org/officeDocument/2006/relationships/image" Target="../media/image1907.png"/><Relationship Id="rId202" Type="http://schemas.openxmlformats.org/officeDocument/2006/relationships/customXml" Target="../ink/ink1915.xml"/><Relationship Id="rId207" Type="http://schemas.openxmlformats.org/officeDocument/2006/relationships/image" Target="../media/image1914.png"/><Relationship Id="rId223" Type="http://schemas.openxmlformats.org/officeDocument/2006/relationships/image" Target="../media/image1922.png"/><Relationship Id="rId228" Type="http://schemas.openxmlformats.org/officeDocument/2006/relationships/customXml" Target="../ink/ink1928.xml"/><Relationship Id="rId13" Type="http://schemas.openxmlformats.org/officeDocument/2006/relationships/image" Target="../media/image1817.png"/><Relationship Id="rId18" Type="http://schemas.openxmlformats.org/officeDocument/2006/relationships/customXml" Target="../ink/ink1823.xml"/><Relationship Id="rId39" Type="http://schemas.openxmlformats.org/officeDocument/2006/relationships/image" Target="../media/image1830.png"/><Relationship Id="rId109" Type="http://schemas.openxmlformats.org/officeDocument/2006/relationships/image" Target="../media/image1865.png"/><Relationship Id="rId34" Type="http://schemas.openxmlformats.org/officeDocument/2006/relationships/customXml" Target="../ink/ink1831.xml"/><Relationship Id="rId50" Type="http://schemas.openxmlformats.org/officeDocument/2006/relationships/customXml" Target="../ink/ink1839.xml"/><Relationship Id="rId55" Type="http://schemas.openxmlformats.org/officeDocument/2006/relationships/image" Target="../media/image1838.png"/><Relationship Id="rId76" Type="http://schemas.openxmlformats.org/officeDocument/2006/relationships/customXml" Target="../ink/ink1852.xml"/><Relationship Id="rId97" Type="http://schemas.openxmlformats.org/officeDocument/2006/relationships/image" Target="../media/image1859.png"/><Relationship Id="rId104" Type="http://schemas.openxmlformats.org/officeDocument/2006/relationships/customXml" Target="../ink/ink1866.xml"/><Relationship Id="rId120" Type="http://schemas.openxmlformats.org/officeDocument/2006/relationships/customXml" Target="../ink/ink1874.xml"/><Relationship Id="rId125" Type="http://schemas.openxmlformats.org/officeDocument/2006/relationships/image" Target="../media/image1873.png"/><Relationship Id="rId141" Type="http://schemas.openxmlformats.org/officeDocument/2006/relationships/image" Target="../media/image1881.png"/><Relationship Id="rId146" Type="http://schemas.openxmlformats.org/officeDocument/2006/relationships/customXml" Target="../ink/ink1887.xml"/><Relationship Id="rId167" Type="http://schemas.openxmlformats.org/officeDocument/2006/relationships/image" Target="../media/image1894.png"/><Relationship Id="rId188" Type="http://schemas.openxmlformats.org/officeDocument/2006/relationships/customXml" Target="../ink/ink1908.xml"/><Relationship Id="rId7" Type="http://schemas.openxmlformats.org/officeDocument/2006/relationships/image" Target="../media/image1814.png"/><Relationship Id="rId71" Type="http://schemas.openxmlformats.org/officeDocument/2006/relationships/image" Target="../media/image1846.png"/><Relationship Id="rId92" Type="http://schemas.openxmlformats.org/officeDocument/2006/relationships/customXml" Target="../ink/ink1860.xml"/><Relationship Id="rId162" Type="http://schemas.openxmlformats.org/officeDocument/2006/relationships/customXml" Target="../ink/ink1895.xml"/><Relationship Id="rId183" Type="http://schemas.openxmlformats.org/officeDocument/2006/relationships/image" Target="../media/image1902.png"/><Relationship Id="rId213" Type="http://schemas.openxmlformats.org/officeDocument/2006/relationships/image" Target="../media/image1917.png"/><Relationship Id="rId218" Type="http://schemas.openxmlformats.org/officeDocument/2006/relationships/customXml" Target="../ink/ink1923.xml"/><Relationship Id="rId234" Type="http://schemas.openxmlformats.org/officeDocument/2006/relationships/customXml" Target="../ink/ink1931.xml"/><Relationship Id="rId239" Type="http://schemas.openxmlformats.org/officeDocument/2006/relationships/image" Target="../media/image1930.png"/><Relationship Id="rId2" Type="http://schemas.openxmlformats.org/officeDocument/2006/relationships/customXml" Target="../ink/ink1815.xml"/><Relationship Id="rId29" Type="http://schemas.openxmlformats.org/officeDocument/2006/relationships/image" Target="../media/image1825.png"/><Relationship Id="rId24" Type="http://schemas.openxmlformats.org/officeDocument/2006/relationships/customXml" Target="../ink/ink1826.xml"/><Relationship Id="rId40" Type="http://schemas.openxmlformats.org/officeDocument/2006/relationships/customXml" Target="../ink/ink1834.xml"/><Relationship Id="rId45" Type="http://schemas.openxmlformats.org/officeDocument/2006/relationships/image" Target="../media/image1833.png"/><Relationship Id="rId66" Type="http://schemas.openxmlformats.org/officeDocument/2006/relationships/customXml" Target="../ink/ink1847.xml"/><Relationship Id="rId87" Type="http://schemas.openxmlformats.org/officeDocument/2006/relationships/image" Target="../media/image1854.png"/><Relationship Id="rId110" Type="http://schemas.openxmlformats.org/officeDocument/2006/relationships/customXml" Target="../ink/ink1869.xml"/><Relationship Id="rId115" Type="http://schemas.openxmlformats.org/officeDocument/2006/relationships/image" Target="../media/image1868.png"/><Relationship Id="rId131" Type="http://schemas.openxmlformats.org/officeDocument/2006/relationships/image" Target="../media/image1876.png"/><Relationship Id="rId136" Type="http://schemas.openxmlformats.org/officeDocument/2006/relationships/customXml" Target="../ink/ink1882.xml"/><Relationship Id="rId157" Type="http://schemas.openxmlformats.org/officeDocument/2006/relationships/image" Target="../media/image1889.png"/><Relationship Id="rId178" Type="http://schemas.openxmlformats.org/officeDocument/2006/relationships/customXml" Target="../ink/ink1903.xml"/><Relationship Id="rId61" Type="http://schemas.openxmlformats.org/officeDocument/2006/relationships/image" Target="../media/image1841.png"/><Relationship Id="rId82" Type="http://schemas.openxmlformats.org/officeDocument/2006/relationships/customXml" Target="../ink/ink1855.xml"/><Relationship Id="rId152" Type="http://schemas.openxmlformats.org/officeDocument/2006/relationships/customXml" Target="../ink/ink1890.xml"/><Relationship Id="rId173" Type="http://schemas.openxmlformats.org/officeDocument/2006/relationships/image" Target="../media/image1897.png"/><Relationship Id="rId194" Type="http://schemas.openxmlformats.org/officeDocument/2006/relationships/customXml" Target="../ink/ink1911.xml"/><Relationship Id="rId199" Type="http://schemas.openxmlformats.org/officeDocument/2006/relationships/image" Target="../media/image1910.png"/><Relationship Id="rId203" Type="http://schemas.openxmlformats.org/officeDocument/2006/relationships/image" Target="../media/image1912.png"/><Relationship Id="rId208" Type="http://schemas.openxmlformats.org/officeDocument/2006/relationships/customXml" Target="../ink/ink1918.xml"/><Relationship Id="rId229" Type="http://schemas.openxmlformats.org/officeDocument/2006/relationships/image" Target="../media/image1925.png"/><Relationship Id="rId19" Type="http://schemas.openxmlformats.org/officeDocument/2006/relationships/image" Target="../media/image1820.png"/><Relationship Id="rId224" Type="http://schemas.openxmlformats.org/officeDocument/2006/relationships/customXml" Target="../ink/ink1926.xml"/><Relationship Id="rId240" Type="http://schemas.openxmlformats.org/officeDocument/2006/relationships/customXml" Target="../ink/ink1934.xml"/><Relationship Id="rId14" Type="http://schemas.openxmlformats.org/officeDocument/2006/relationships/customXml" Target="../ink/ink1821.xml"/><Relationship Id="rId30" Type="http://schemas.openxmlformats.org/officeDocument/2006/relationships/customXml" Target="../ink/ink1829.xml"/><Relationship Id="rId35" Type="http://schemas.openxmlformats.org/officeDocument/2006/relationships/image" Target="../media/image1828.png"/><Relationship Id="rId56" Type="http://schemas.openxmlformats.org/officeDocument/2006/relationships/customXml" Target="../ink/ink1842.xml"/><Relationship Id="rId77" Type="http://schemas.openxmlformats.org/officeDocument/2006/relationships/image" Target="../media/image1849.png"/><Relationship Id="rId100" Type="http://schemas.openxmlformats.org/officeDocument/2006/relationships/customXml" Target="../ink/ink1864.xml"/><Relationship Id="rId105" Type="http://schemas.openxmlformats.org/officeDocument/2006/relationships/image" Target="../media/image1863.png"/><Relationship Id="rId126" Type="http://schemas.openxmlformats.org/officeDocument/2006/relationships/customXml" Target="../ink/ink1877.xml"/><Relationship Id="rId147" Type="http://schemas.openxmlformats.org/officeDocument/2006/relationships/image" Target="../media/image1884.png"/><Relationship Id="rId168" Type="http://schemas.openxmlformats.org/officeDocument/2006/relationships/customXml" Target="../ink/ink1898.xml"/><Relationship Id="rId8" Type="http://schemas.openxmlformats.org/officeDocument/2006/relationships/customXml" Target="../ink/ink1818.xml"/><Relationship Id="rId51" Type="http://schemas.openxmlformats.org/officeDocument/2006/relationships/image" Target="../media/image1836.png"/><Relationship Id="rId72" Type="http://schemas.openxmlformats.org/officeDocument/2006/relationships/customXml" Target="../ink/ink1850.xml"/><Relationship Id="rId93" Type="http://schemas.openxmlformats.org/officeDocument/2006/relationships/image" Target="../media/image1857.png"/><Relationship Id="rId98" Type="http://schemas.openxmlformats.org/officeDocument/2006/relationships/customXml" Target="../ink/ink1863.xml"/><Relationship Id="rId121" Type="http://schemas.openxmlformats.org/officeDocument/2006/relationships/image" Target="../media/image1871.png"/><Relationship Id="rId142" Type="http://schemas.openxmlformats.org/officeDocument/2006/relationships/customXml" Target="../ink/ink1885.xml"/><Relationship Id="rId163" Type="http://schemas.openxmlformats.org/officeDocument/2006/relationships/image" Target="../media/image1892.png"/><Relationship Id="rId184" Type="http://schemas.openxmlformats.org/officeDocument/2006/relationships/customXml" Target="../ink/ink1906.xml"/><Relationship Id="rId189" Type="http://schemas.openxmlformats.org/officeDocument/2006/relationships/image" Target="../media/image1905.png"/><Relationship Id="rId219" Type="http://schemas.openxmlformats.org/officeDocument/2006/relationships/image" Target="../media/image1920.png"/><Relationship Id="rId3" Type="http://schemas.openxmlformats.org/officeDocument/2006/relationships/image" Target="../media/image1812.png"/><Relationship Id="rId214" Type="http://schemas.openxmlformats.org/officeDocument/2006/relationships/customXml" Target="../ink/ink1921.xml"/><Relationship Id="rId230" Type="http://schemas.openxmlformats.org/officeDocument/2006/relationships/customXml" Target="../ink/ink1929.xml"/><Relationship Id="rId235" Type="http://schemas.openxmlformats.org/officeDocument/2006/relationships/image" Target="../media/image1928.png"/><Relationship Id="rId25" Type="http://schemas.openxmlformats.org/officeDocument/2006/relationships/image" Target="../media/image1823.png"/><Relationship Id="rId46" Type="http://schemas.openxmlformats.org/officeDocument/2006/relationships/customXml" Target="../ink/ink1837.xml"/><Relationship Id="rId67" Type="http://schemas.openxmlformats.org/officeDocument/2006/relationships/image" Target="../media/image1844.png"/><Relationship Id="rId116" Type="http://schemas.openxmlformats.org/officeDocument/2006/relationships/customXml" Target="../ink/ink1872.xml"/><Relationship Id="rId137" Type="http://schemas.openxmlformats.org/officeDocument/2006/relationships/image" Target="../media/image1879.png"/><Relationship Id="rId158" Type="http://schemas.openxmlformats.org/officeDocument/2006/relationships/customXml" Target="../ink/ink1893.xml"/><Relationship Id="rId20" Type="http://schemas.openxmlformats.org/officeDocument/2006/relationships/customXml" Target="../ink/ink1824.xml"/><Relationship Id="rId41" Type="http://schemas.openxmlformats.org/officeDocument/2006/relationships/image" Target="../media/image1831.png"/><Relationship Id="rId62" Type="http://schemas.openxmlformats.org/officeDocument/2006/relationships/customXml" Target="../ink/ink1845.xml"/><Relationship Id="rId83" Type="http://schemas.openxmlformats.org/officeDocument/2006/relationships/image" Target="../media/image1852.png"/><Relationship Id="rId88" Type="http://schemas.openxmlformats.org/officeDocument/2006/relationships/customXml" Target="../ink/ink1858.xml"/><Relationship Id="rId111" Type="http://schemas.openxmlformats.org/officeDocument/2006/relationships/image" Target="../media/image1866.png"/><Relationship Id="rId132" Type="http://schemas.openxmlformats.org/officeDocument/2006/relationships/customXml" Target="../ink/ink1880.xml"/><Relationship Id="rId153" Type="http://schemas.openxmlformats.org/officeDocument/2006/relationships/image" Target="../media/image1887.png"/><Relationship Id="rId174" Type="http://schemas.openxmlformats.org/officeDocument/2006/relationships/customXml" Target="../ink/ink1901.xml"/><Relationship Id="rId179" Type="http://schemas.openxmlformats.org/officeDocument/2006/relationships/image" Target="../media/image1900.png"/><Relationship Id="rId195" Type="http://schemas.openxmlformats.org/officeDocument/2006/relationships/image" Target="../media/image1908.png"/><Relationship Id="rId209" Type="http://schemas.openxmlformats.org/officeDocument/2006/relationships/image" Target="../media/image1915.png"/><Relationship Id="rId190" Type="http://schemas.openxmlformats.org/officeDocument/2006/relationships/customXml" Target="../ink/ink1909.xml"/><Relationship Id="rId204" Type="http://schemas.openxmlformats.org/officeDocument/2006/relationships/customXml" Target="../ink/ink1916.xml"/><Relationship Id="rId220" Type="http://schemas.openxmlformats.org/officeDocument/2006/relationships/customXml" Target="../ink/ink1924.xml"/><Relationship Id="rId225" Type="http://schemas.openxmlformats.org/officeDocument/2006/relationships/image" Target="../media/image1923.png"/><Relationship Id="rId241" Type="http://schemas.openxmlformats.org/officeDocument/2006/relationships/image" Target="../media/image1931.png"/><Relationship Id="rId15" Type="http://schemas.openxmlformats.org/officeDocument/2006/relationships/image" Target="../media/image1818.png"/><Relationship Id="rId36" Type="http://schemas.openxmlformats.org/officeDocument/2006/relationships/customXml" Target="../ink/ink1832.xml"/><Relationship Id="rId57" Type="http://schemas.openxmlformats.org/officeDocument/2006/relationships/image" Target="../media/image1839.png"/><Relationship Id="rId106" Type="http://schemas.openxmlformats.org/officeDocument/2006/relationships/customXml" Target="../ink/ink1867.xml"/><Relationship Id="rId127" Type="http://schemas.openxmlformats.org/officeDocument/2006/relationships/image" Target="../media/image1874.png"/><Relationship Id="rId10" Type="http://schemas.openxmlformats.org/officeDocument/2006/relationships/customXml" Target="../ink/ink1819.xml"/><Relationship Id="rId31" Type="http://schemas.openxmlformats.org/officeDocument/2006/relationships/image" Target="../media/image1826.png"/><Relationship Id="rId52" Type="http://schemas.openxmlformats.org/officeDocument/2006/relationships/customXml" Target="../ink/ink1840.xml"/><Relationship Id="rId73" Type="http://schemas.openxmlformats.org/officeDocument/2006/relationships/image" Target="../media/image1847.png"/><Relationship Id="rId78" Type="http://schemas.openxmlformats.org/officeDocument/2006/relationships/customXml" Target="../ink/ink1853.xml"/><Relationship Id="rId94" Type="http://schemas.openxmlformats.org/officeDocument/2006/relationships/customXml" Target="../ink/ink1861.xml"/><Relationship Id="rId99" Type="http://schemas.openxmlformats.org/officeDocument/2006/relationships/image" Target="../media/image1860.png"/><Relationship Id="rId101" Type="http://schemas.openxmlformats.org/officeDocument/2006/relationships/image" Target="../media/image1861.png"/><Relationship Id="rId122" Type="http://schemas.openxmlformats.org/officeDocument/2006/relationships/customXml" Target="../ink/ink1875.xml"/><Relationship Id="rId143" Type="http://schemas.openxmlformats.org/officeDocument/2006/relationships/image" Target="../media/image1882.png"/><Relationship Id="rId148" Type="http://schemas.openxmlformats.org/officeDocument/2006/relationships/customXml" Target="../ink/ink1888.xml"/><Relationship Id="rId164" Type="http://schemas.openxmlformats.org/officeDocument/2006/relationships/customXml" Target="../ink/ink1896.xml"/><Relationship Id="rId169" Type="http://schemas.openxmlformats.org/officeDocument/2006/relationships/image" Target="../media/image1895.png"/><Relationship Id="rId185" Type="http://schemas.openxmlformats.org/officeDocument/2006/relationships/image" Target="../media/image1903.png"/><Relationship Id="rId4" Type="http://schemas.openxmlformats.org/officeDocument/2006/relationships/customXml" Target="../ink/ink1816.xml"/><Relationship Id="rId9" Type="http://schemas.openxmlformats.org/officeDocument/2006/relationships/image" Target="../media/image1815.png"/><Relationship Id="rId180" Type="http://schemas.openxmlformats.org/officeDocument/2006/relationships/customXml" Target="../ink/ink1904.xml"/><Relationship Id="rId210" Type="http://schemas.openxmlformats.org/officeDocument/2006/relationships/customXml" Target="../ink/ink1919.xml"/><Relationship Id="rId215" Type="http://schemas.openxmlformats.org/officeDocument/2006/relationships/image" Target="../media/image1918.png"/><Relationship Id="rId236" Type="http://schemas.openxmlformats.org/officeDocument/2006/relationships/customXml" Target="../ink/ink1932.xml"/><Relationship Id="rId26" Type="http://schemas.openxmlformats.org/officeDocument/2006/relationships/customXml" Target="../ink/ink1827.xml"/><Relationship Id="rId231" Type="http://schemas.openxmlformats.org/officeDocument/2006/relationships/image" Target="../media/image1926.png"/><Relationship Id="rId47" Type="http://schemas.openxmlformats.org/officeDocument/2006/relationships/image" Target="../media/image1834.png"/><Relationship Id="rId68" Type="http://schemas.openxmlformats.org/officeDocument/2006/relationships/customXml" Target="../ink/ink1848.xml"/><Relationship Id="rId89" Type="http://schemas.openxmlformats.org/officeDocument/2006/relationships/image" Target="../media/image1855.png"/><Relationship Id="rId112" Type="http://schemas.openxmlformats.org/officeDocument/2006/relationships/customXml" Target="../ink/ink1870.xml"/><Relationship Id="rId133" Type="http://schemas.openxmlformats.org/officeDocument/2006/relationships/image" Target="../media/image1877.png"/><Relationship Id="rId154" Type="http://schemas.openxmlformats.org/officeDocument/2006/relationships/customXml" Target="../ink/ink1891.xml"/><Relationship Id="rId175" Type="http://schemas.openxmlformats.org/officeDocument/2006/relationships/image" Target="../media/image1898.png"/><Relationship Id="rId196" Type="http://schemas.openxmlformats.org/officeDocument/2006/relationships/customXml" Target="../ink/ink1912.xml"/><Relationship Id="rId200" Type="http://schemas.openxmlformats.org/officeDocument/2006/relationships/customXml" Target="../ink/ink1914.xml"/><Relationship Id="rId16" Type="http://schemas.openxmlformats.org/officeDocument/2006/relationships/customXml" Target="../ink/ink1822.xml"/><Relationship Id="rId221" Type="http://schemas.openxmlformats.org/officeDocument/2006/relationships/image" Target="../media/image1921.png"/><Relationship Id="rId37" Type="http://schemas.openxmlformats.org/officeDocument/2006/relationships/image" Target="../media/image1829.png"/><Relationship Id="rId58" Type="http://schemas.openxmlformats.org/officeDocument/2006/relationships/customXml" Target="../ink/ink1843.xml"/><Relationship Id="rId79" Type="http://schemas.openxmlformats.org/officeDocument/2006/relationships/image" Target="../media/image1850.png"/><Relationship Id="rId102" Type="http://schemas.openxmlformats.org/officeDocument/2006/relationships/customXml" Target="../ink/ink1865.xml"/><Relationship Id="rId123" Type="http://schemas.openxmlformats.org/officeDocument/2006/relationships/image" Target="../media/image1872.png"/><Relationship Id="rId144" Type="http://schemas.openxmlformats.org/officeDocument/2006/relationships/customXml" Target="../ink/ink1886.xml"/><Relationship Id="rId90" Type="http://schemas.openxmlformats.org/officeDocument/2006/relationships/customXml" Target="../ink/ink1859.xml"/><Relationship Id="rId165" Type="http://schemas.openxmlformats.org/officeDocument/2006/relationships/image" Target="../media/image1893.png"/><Relationship Id="rId186" Type="http://schemas.openxmlformats.org/officeDocument/2006/relationships/customXml" Target="../ink/ink1907.xml"/><Relationship Id="rId211" Type="http://schemas.openxmlformats.org/officeDocument/2006/relationships/image" Target="../media/image1916.png"/><Relationship Id="rId232" Type="http://schemas.openxmlformats.org/officeDocument/2006/relationships/customXml" Target="../ink/ink1930.xml"/><Relationship Id="rId27" Type="http://schemas.openxmlformats.org/officeDocument/2006/relationships/image" Target="../media/image1824.png"/><Relationship Id="rId48" Type="http://schemas.openxmlformats.org/officeDocument/2006/relationships/customXml" Target="../ink/ink1838.xml"/><Relationship Id="rId69" Type="http://schemas.openxmlformats.org/officeDocument/2006/relationships/image" Target="../media/image1845.png"/><Relationship Id="rId113" Type="http://schemas.openxmlformats.org/officeDocument/2006/relationships/image" Target="../media/image1867.png"/><Relationship Id="rId134" Type="http://schemas.openxmlformats.org/officeDocument/2006/relationships/customXml" Target="../ink/ink1881.xml"/><Relationship Id="rId80" Type="http://schemas.openxmlformats.org/officeDocument/2006/relationships/customXml" Target="../ink/ink1854.xml"/><Relationship Id="rId155" Type="http://schemas.openxmlformats.org/officeDocument/2006/relationships/image" Target="../media/image1888.png"/><Relationship Id="rId176" Type="http://schemas.openxmlformats.org/officeDocument/2006/relationships/customXml" Target="../ink/ink1902.xml"/><Relationship Id="rId197" Type="http://schemas.openxmlformats.org/officeDocument/2006/relationships/image" Target="../media/image190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7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36.png"/><Relationship Id="rId12" Type="http://schemas.openxmlformats.org/officeDocument/2006/relationships/image" Target="../media/image19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35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934.png"/><Relationship Id="rId10" Type="http://schemas.openxmlformats.org/officeDocument/2006/relationships/image" Target="../media/image1939.png"/><Relationship Id="rId4" Type="http://schemas.openxmlformats.org/officeDocument/2006/relationships/image" Target="../media/image1933.gif"/><Relationship Id="rId9" Type="http://schemas.openxmlformats.org/officeDocument/2006/relationships/image" Target="../media/image19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7.png"/><Relationship Id="rId13" Type="http://schemas.openxmlformats.org/officeDocument/2006/relationships/customXml" Target="../ink/ink1935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36.png"/><Relationship Id="rId12" Type="http://schemas.openxmlformats.org/officeDocument/2006/relationships/image" Target="../media/image1932.wmf"/><Relationship Id="rId17" Type="http://schemas.openxmlformats.org/officeDocument/2006/relationships/customXml" Target="../ink/ink1937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35.pn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07.emf"/><Relationship Id="rId5" Type="http://schemas.openxmlformats.org/officeDocument/2006/relationships/image" Target="../media/image1934.png"/><Relationship Id="rId15" Type="http://schemas.openxmlformats.org/officeDocument/2006/relationships/customXml" Target="../ink/ink1936.xml"/><Relationship Id="rId23" Type="http://schemas.openxmlformats.org/officeDocument/2006/relationships/customXml" Target="../ink/ink1938.xml"/><Relationship Id="rId10" Type="http://schemas.openxmlformats.org/officeDocument/2006/relationships/image" Target="../media/image1939.png"/><Relationship Id="rId4" Type="http://schemas.openxmlformats.org/officeDocument/2006/relationships/image" Target="../media/image1933.gif"/><Relationship Id="rId9" Type="http://schemas.openxmlformats.org/officeDocument/2006/relationships/image" Target="../media/image1938.png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/Relationships>
</file>

<file path=ppt/slides/_rels/slide2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98.png"/><Relationship Id="rId21" Type="http://schemas.openxmlformats.org/officeDocument/2006/relationships/image" Target="../media/image1950.png"/><Relationship Id="rId42" Type="http://schemas.openxmlformats.org/officeDocument/2006/relationships/customXml" Target="../ink/ink1959.xml"/><Relationship Id="rId63" Type="http://schemas.openxmlformats.org/officeDocument/2006/relationships/image" Target="../media/image1971.png"/><Relationship Id="rId84" Type="http://schemas.openxmlformats.org/officeDocument/2006/relationships/customXml" Target="../ink/ink1980.xml"/><Relationship Id="rId138" Type="http://schemas.openxmlformats.org/officeDocument/2006/relationships/customXml" Target="../ink/ink2007.xml"/><Relationship Id="rId159" Type="http://schemas.openxmlformats.org/officeDocument/2006/relationships/image" Target="../media/image2019.png"/><Relationship Id="rId170" Type="http://schemas.openxmlformats.org/officeDocument/2006/relationships/customXml" Target="../ink/ink2023.xml"/><Relationship Id="rId191" Type="http://schemas.openxmlformats.org/officeDocument/2006/relationships/image" Target="../media/image2035.png"/><Relationship Id="rId205" Type="http://schemas.openxmlformats.org/officeDocument/2006/relationships/image" Target="../media/image2042.png"/><Relationship Id="rId226" Type="http://schemas.openxmlformats.org/officeDocument/2006/relationships/customXml" Target="../ink/ink2051.xml"/><Relationship Id="rId107" Type="http://schemas.openxmlformats.org/officeDocument/2006/relationships/image" Target="../media/image1993.png"/><Relationship Id="rId11" Type="http://schemas.openxmlformats.org/officeDocument/2006/relationships/image" Target="../media/image1945.png"/><Relationship Id="rId32" Type="http://schemas.openxmlformats.org/officeDocument/2006/relationships/customXml" Target="../ink/ink1954.xml"/><Relationship Id="rId53" Type="http://schemas.openxmlformats.org/officeDocument/2006/relationships/image" Target="../media/image1966.png"/><Relationship Id="rId74" Type="http://schemas.openxmlformats.org/officeDocument/2006/relationships/customXml" Target="../ink/ink1975.xml"/><Relationship Id="rId128" Type="http://schemas.openxmlformats.org/officeDocument/2006/relationships/customXml" Target="../ink/ink2002.xml"/><Relationship Id="rId149" Type="http://schemas.openxmlformats.org/officeDocument/2006/relationships/image" Target="../media/image2014.png"/><Relationship Id="rId5" Type="http://schemas.openxmlformats.org/officeDocument/2006/relationships/image" Target="../media/image1942.png"/><Relationship Id="rId95" Type="http://schemas.openxmlformats.org/officeDocument/2006/relationships/image" Target="../media/image1987.png"/><Relationship Id="rId160" Type="http://schemas.openxmlformats.org/officeDocument/2006/relationships/customXml" Target="../ink/ink2018.xml"/><Relationship Id="rId181" Type="http://schemas.openxmlformats.org/officeDocument/2006/relationships/image" Target="../media/image2030.png"/><Relationship Id="rId216" Type="http://schemas.openxmlformats.org/officeDocument/2006/relationships/customXml" Target="../ink/ink2046.xml"/><Relationship Id="rId22" Type="http://schemas.openxmlformats.org/officeDocument/2006/relationships/customXml" Target="../ink/ink1949.xml"/><Relationship Id="rId27" Type="http://schemas.openxmlformats.org/officeDocument/2006/relationships/image" Target="../media/image1953.png"/><Relationship Id="rId43" Type="http://schemas.openxmlformats.org/officeDocument/2006/relationships/image" Target="../media/image1961.png"/><Relationship Id="rId48" Type="http://schemas.openxmlformats.org/officeDocument/2006/relationships/customXml" Target="../ink/ink1962.xml"/><Relationship Id="rId64" Type="http://schemas.openxmlformats.org/officeDocument/2006/relationships/customXml" Target="../ink/ink1970.xml"/><Relationship Id="rId69" Type="http://schemas.openxmlformats.org/officeDocument/2006/relationships/image" Target="../media/image1974.png"/><Relationship Id="rId113" Type="http://schemas.openxmlformats.org/officeDocument/2006/relationships/image" Target="../media/image1996.png"/><Relationship Id="rId118" Type="http://schemas.openxmlformats.org/officeDocument/2006/relationships/customXml" Target="../ink/ink1997.xml"/><Relationship Id="rId134" Type="http://schemas.openxmlformats.org/officeDocument/2006/relationships/customXml" Target="../ink/ink2005.xml"/><Relationship Id="rId139" Type="http://schemas.openxmlformats.org/officeDocument/2006/relationships/image" Target="../media/image2009.png"/><Relationship Id="rId80" Type="http://schemas.openxmlformats.org/officeDocument/2006/relationships/customXml" Target="../ink/ink1978.xml"/><Relationship Id="rId85" Type="http://schemas.openxmlformats.org/officeDocument/2006/relationships/image" Target="../media/image1982.png"/><Relationship Id="rId150" Type="http://schemas.openxmlformats.org/officeDocument/2006/relationships/customXml" Target="../ink/ink2013.xml"/><Relationship Id="rId155" Type="http://schemas.openxmlformats.org/officeDocument/2006/relationships/image" Target="../media/image2017.png"/><Relationship Id="rId171" Type="http://schemas.openxmlformats.org/officeDocument/2006/relationships/image" Target="../media/image2025.png"/><Relationship Id="rId176" Type="http://schemas.openxmlformats.org/officeDocument/2006/relationships/customXml" Target="../ink/ink2026.xml"/><Relationship Id="rId192" Type="http://schemas.openxmlformats.org/officeDocument/2006/relationships/customXml" Target="../ink/ink2034.xml"/><Relationship Id="rId197" Type="http://schemas.openxmlformats.org/officeDocument/2006/relationships/image" Target="../media/image2038.png"/><Relationship Id="rId206" Type="http://schemas.openxmlformats.org/officeDocument/2006/relationships/customXml" Target="../ink/ink2041.xml"/><Relationship Id="rId227" Type="http://schemas.openxmlformats.org/officeDocument/2006/relationships/image" Target="../media/image2053.png"/><Relationship Id="rId201" Type="http://schemas.openxmlformats.org/officeDocument/2006/relationships/image" Target="../media/image2040.png"/><Relationship Id="rId222" Type="http://schemas.openxmlformats.org/officeDocument/2006/relationships/customXml" Target="../ink/ink2049.xml"/><Relationship Id="rId12" Type="http://schemas.openxmlformats.org/officeDocument/2006/relationships/customXml" Target="../ink/ink1944.xml"/><Relationship Id="rId17" Type="http://schemas.openxmlformats.org/officeDocument/2006/relationships/image" Target="../media/image1948.png"/><Relationship Id="rId33" Type="http://schemas.openxmlformats.org/officeDocument/2006/relationships/image" Target="../media/image1956.png"/><Relationship Id="rId38" Type="http://schemas.openxmlformats.org/officeDocument/2006/relationships/customXml" Target="../ink/ink1957.xml"/><Relationship Id="rId59" Type="http://schemas.openxmlformats.org/officeDocument/2006/relationships/image" Target="../media/image1969.png"/><Relationship Id="rId103" Type="http://schemas.openxmlformats.org/officeDocument/2006/relationships/image" Target="../media/image1991.png"/><Relationship Id="rId108" Type="http://schemas.openxmlformats.org/officeDocument/2006/relationships/customXml" Target="../ink/ink1992.xml"/><Relationship Id="rId124" Type="http://schemas.openxmlformats.org/officeDocument/2006/relationships/customXml" Target="../ink/ink2000.xml"/><Relationship Id="rId129" Type="http://schemas.openxmlformats.org/officeDocument/2006/relationships/image" Target="../media/image2004.png"/><Relationship Id="rId54" Type="http://schemas.openxmlformats.org/officeDocument/2006/relationships/customXml" Target="../ink/ink1965.xml"/><Relationship Id="rId70" Type="http://schemas.openxmlformats.org/officeDocument/2006/relationships/customXml" Target="../ink/ink1973.xml"/><Relationship Id="rId75" Type="http://schemas.openxmlformats.org/officeDocument/2006/relationships/image" Target="../media/image1977.png"/><Relationship Id="rId91" Type="http://schemas.openxmlformats.org/officeDocument/2006/relationships/image" Target="../media/image1985.png"/><Relationship Id="rId96" Type="http://schemas.openxmlformats.org/officeDocument/2006/relationships/customXml" Target="../ink/ink1986.xml"/><Relationship Id="rId140" Type="http://schemas.openxmlformats.org/officeDocument/2006/relationships/customXml" Target="../ink/ink2008.xml"/><Relationship Id="rId145" Type="http://schemas.openxmlformats.org/officeDocument/2006/relationships/image" Target="../media/image2012.png"/><Relationship Id="rId161" Type="http://schemas.openxmlformats.org/officeDocument/2006/relationships/image" Target="../media/image2020.png"/><Relationship Id="rId166" Type="http://schemas.openxmlformats.org/officeDocument/2006/relationships/customXml" Target="../ink/ink2021.xml"/><Relationship Id="rId182" Type="http://schemas.openxmlformats.org/officeDocument/2006/relationships/customXml" Target="../ink/ink2029.xml"/><Relationship Id="rId187" Type="http://schemas.openxmlformats.org/officeDocument/2006/relationships/image" Target="../media/image2033.png"/><Relationship Id="rId217" Type="http://schemas.openxmlformats.org/officeDocument/2006/relationships/image" Target="../media/image2048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941.xml"/><Relationship Id="rId212" Type="http://schemas.openxmlformats.org/officeDocument/2006/relationships/customXml" Target="../ink/ink2044.xml"/><Relationship Id="rId233" Type="http://schemas.openxmlformats.org/officeDocument/2006/relationships/image" Target="../media/image52.png"/><Relationship Id="rId23" Type="http://schemas.openxmlformats.org/officeDocument/2006/relationships/image" Target="../media/image1951.png"/><Relationship Id="rId28" Type="http://schemas.openxmlformats.org/officeDocument/2006/relationships/customXml" Target="../ink/ink1952.xml"/><Relationship Id="rId49" Type="http://schemas.openxmlformats.org/officeDocument/2006/relationships/image" Target="../media/image1964.png"/><Relationship Id="rId114" Type="http://schemas.openxmlformats.org/officeDocument/2006/relationships/customXml" Target="../ink/ink1995.xml"/><Relationship Id="rId119" Type="http://schemas.openxmlformats.org/officeDocument/2006/relationships/image" Target="../media/image1999.png"/><Relationship Id="rId44" Type="http://schemas.openxmlformats.org/officeDocument/2006/relationships/customXml" Target="../ink/ink1960.xml"/><Relationship Id="rId60" Type="http://schemas.openxmlformats.org/officeDocument/2006/relationships/customXml" Target="../ink/ink1968.xml"/><Relationship Id="rId65" Type="http://schemas.openxmlformats.org/officeDocument/2006/relationships/image" Target="../media/image1972.png"/><Relationship Id="rId81" Type="http://schemas.openxmlformats.org/officeDocument/2006/relationships/image" Target="../media/image1980.png"/><Relationship Id="rId86" Type="http://schemas.openxmlformats.org/officeDocument/2006/relationships/customXml" Target="../ink/ink1981.xml"/><Relationship Id="rId130" Type="http://schemas.openxmlformats.org/officeDocument/2006/relationships/customXml" Target="../ink/ink2003.xml"/><Relationship Id="rId135" Type="http://schemas.openxmlformats.org/officeDocument/2006/relationships/image" Target="../media/image2007.png"/><Relationship Id="rId151" Type="http://schemas.openxmlformats.org/officeDocument/2006/relationships/image" Target="../media/image2015.png"/><Relationship Id="rId156" Type="http://schemas.openxmlformats.org/officeDocument/2006/relationships/customXml" Target="../ink/ink2016.xml"/><Relationship Id="rId177" Type="http://schemas.openxmlformats.org/officeDocument/2006/relationships/image" Target="../media/image2028.png"/><Relationship Id="rId198" Type="http://schemas.openxmlformats.org/officeDocument/2006/relationships/customXml" Target="../ink/ink2037.xml"/><Relationship Id="rId172" Type="http://schemas.openxmlformats.org/officeDocument/2006/relationships/customXml" Target="../ink/ink2024.xml"/><Relationship Id="rId193" Type="http://schemas.openxmlformats.org/officeDocument/2006/relationships/image" Target="../media/image2036.png"/><Relationship Id="rId202" Type="http://schemas.openxmlformats.org/officeDocument/2006/relationships/customXml" Target="../ink/ink2039.xml"/><Relationship Id="rId207" Type="http://schemas.openxmlformats.org/officeDocument/2006/relationships/image" Target="../media/image2043.png"/><Relationship Id="rId223" Type="http://schemas.openxmlformats.org/officeDocument/2006/relationships/image" Target="../media/image2051.png"/><Relationship Id="rId228" Type="http://schemas.openxmlformats.org/officeDocument/2006/relationships/customXml" Target="../ink/ink2052.xml"/><Relationship Id="rId13" Type="http://schemas.openxmlformats.org/officeDocument/2006/relationships/image" Target="../media/image1946.png"/><Relationship Id="rId18" Type="http://schemas.openxmlformats.org/officeDocument/2006/relationships/customXml" Target="../ink/ink1947.xml"/><Relationship Id="rId39" Type="http://schemas.openxmlformats.org/officeDocument/2006/relationships/image" Target="../media/image1959.png"/><Relationship Id="rId109" Type="http://schemas.openxmlformats.org/officeDocument/2006/relationships/image" Target="../media/image1994.png"/><Relationship Id="rId34" Type="http://schemas.openxmlformats.org/officeDocument/2006/relationships/customXml" Target="../ink/ink1955.xml"/><Relationship Id="rId50" Type="http://schemas.openxmlformats.org/officeDocument/2006/relationships/customXml" Target="../ink/ink1963.xml"/><Relationship Id="rId55" Type="http://schemas.openxmlformats.org/officeDocument/2006/relationships/image" Target="../media/image1967.png"/><Relationship Id="rId76" Type="http://schemas.openxmlformats.org/officeDocument/2006/relationships/customXml" Target="../ink/ink1976.xml"/><Relationship Id="rId97" Type="http://schemas.openxmlformats.org/officeDocument/2006/relationships/image" Target="../media/image1988.png"/><Relationship Id="rId104" Type="http://schemas.openxmlformats.org/officeDocument/2006/relationships/customXml" Target="../ink/ink1990.xml"/><Relationship Id="rId120" Type="http://schemas.openxmlformats.org/officeDocument/2006/relationships/customXml" Target="../ink/ink1998.xml"/><Relationship Id="rId125" Type="http://schemas.openxmlformats.org/officeDocument/2006/relationships/image" Target="../media/image2002.png"/><Relationship Id="rId141" Type="http://schemas.openxmlformats.org/officeDocument/2006/relationships/image" Target="../media/image2010.png"/><Relationship Id="rId146" Type="http://schemas.openxmlformats.org/officeDocument/2006/relationships/customXml" Target="../ink/ink2011.xml"/><Relationship Id="rId167" Type="http://schemas.openxmlformats.org/officeDocument/2006/relationships/image" Target="../media/image2023.png"/><Relationship Id="rId188" Type="http://schemas.openxmlformats.org/officeDocument/2006/relationships/customXml" Target="../ink/ink2032.xml"/><Relationship Id="rId7" Type="http://schemas.openxmlformats.org/officeDocument/2006/relationships/image" Target="../media/image1943.png"/><Relationship Id="rId71" Type="http://schemas.openxmlformats.org/officeDocument/2006/relationships/image" Target="../media/image1975.png"/><Relationship Id="rId92" Type="http://schemas.openxmlformats.org/officeDocument/2006/relationships/customXml" Target="../ink/ink1984.xml"/><Relationship Id="rId162" Type="http://schemas.openxmlformats.org/officeDocument/2006/relationships/customXml" Target="../ink/ink2019.xml"/><Relationship Id="rId183" Type="http://schemas.openxmlformats.org/officeDocument/2006/relationships/image" Target="../media/image2031.png"/><Relationship Id="rId213" Type="http://schemas.openxmlformats.org/officeDocument/2006/relationships/image" Target="../media/image2046.png"/><Relationship Id="rId218" Type="http://schemas.openxmlformats.org/officeDocument/2006/relationships/customXml" Target="../ink/ink2047.xml"/><Relationship Id="rId2" Type="http://schemas.openxmlformats.org/officeDocument/2006/relationships/customXml" Target="../ink/ink1939.xml"/><Relationship Id="rId29" Type="http://schemas.openxmlformats.org/officeDocument/2006/relationships/image" Target="../media/image1954.png"/><Relationship Id="rId24" Type="http://schemas.openxmlformats.org/officeDocument/2006/relationships/customXml" Target="../ink/ink1950.xml"/><Relationship Id="rId40" Type="http://schemas.openxmlformats.org/officeDocument/2006/relationships/customXml" Target="../ink/ink1958.xml"/><Relationship Id="rId45" Type="http://schemas.openxmlformats.org/officeDocument/2006/relationships/image" Target="../media/image1962.png"/><Relationship Id="rId66" Type="http://schemas.openxmlformats.org/officeDocument/2006/relationships/customXml" Target="../ink/ink1971.xml"/><Relationship Id="rId87" Type="http://schemas.openxmlformats.org/officeDocument/2006/relationships/image" Target="../media/image1983.png"/><Relationship Id="rId110" Type="http://schemas.openxmlformats.org/officeDocument/2006/relationships/customXml" Target="../ink/ink1993.xml"/><Relationship Id="rId115" Type="http://schemas.openxmlformats.org/officeDocument/2006/relationships/image" Target="../media/image1997.png"/><Relationship Id="rId131" Type="http://schemas.openxmlformats.org/officeDocument/2006/relationships/image" Target="../media/image2005.png"/><Relationship Id="rId136" Type="http://schemas.openxmlformats.org/officeDocument/2006/relationships/customXml" Target="../ink/ink2006.xml"/><Relationship Id="rId157" Type="http://schemas.openxmlformats.org/officeDocument/2006/relationships/image" Target="../media/image2018.png"/><Relationship Id="rId178" Type="http://schemas.openxmlformats.org/officeDocument/2006/relationships/customXml" Target="../ink/ink2027.xml"/><Relationship Id="rId61" Type="http://schemas.openxmlformats.org/officeDocument/2006/relationships/image" Target="../media/image1970.png"/><Relationship Id="rId82" Type="http://schemas.openxmlformats.org/officeDocument/2006/relationships/customXml" Target="../ink/ink1979.xml"/><Relationship Id="rId152" Type="http://schemas.openxmlformats.org/officeDocument/2006/relationships/customXml" Target="../ink/ink2014.xml"/><Relationship Id="rId173" Type="http://schemas.openxmlformats.org/officeDocument/2006/relationships/image" Target="../media/image2026.png"/><Relationship Id="rId194" Type="http://schemas.openxmlformats.org/officeDocument/2006/relationships/customXml" Target="../ink/ink2035.xml"/><Relationship Id="rId199" Type="http://schemas.openxmlformats.org/officeDocument/2006/relationships/image" Target="../media/image2039.png"/><Relationship Id="rId203" Type="http://schemas.openxmlformats.org/officeDocument/2006/relationships/image" Target="../media/image2041.png"/><Relationship Id="rId208" Type="http://schemas.openxmlformats.org/officeDocument/2006/relationships/customXml" Target="../ink/ink2042.xml"/><Relationship Id="rId229" Type="http://schemas.openxmlformats.org/officeDocument/2006/relationships/image" Target="../media/image2054.png"/><Relationship Id="rId19" Type="http://schemas.openxmlformats.org/officeDocument/2006/relationships/image" Target="../media/image1949.png"/><Relationship Id="rId224" Type="http://schemas.openxmlformats.org/officeDocument/2006/relationships/customXml" Target="../ink/ink2050.xml"/><Relationship Id="rId14" Type="http://schemas.openxmlformats.org/officeDocument/2006/relationships/customXml" Target="../ink/ink1945.xml"/><Relationship Id="rId30" Type="http://schemas.openxmlformats.org/officeDocument/2006/relationships/customXml" Target="../ink/ink1953.xml"/><Relationship Id="rId35" Type="http://schemas.openxmlformats.org/officeDocument/2006/relationships/image" Target="../media/image1957.png"/><Relationship Id="rId56" Type="http://schemas.openxmlformats.org/officeDocument/2006/relationships/customXml" Target="../ink/ink1966.xml"/><Relationship Id="rId77" Type="http://schemas.openxmlformats.org/officeDocument/2006/relationships/image" Target="../media/image1978.png"/><Relationship Id="rId100" Type="http://schemas.openxmlformats.org/officeDocument/2006/relationships/customXml" Target="../ink/ink1988.xml"/><Relationship Id="rId105" Type="http://schemas.openxmlformats.org/officeDocument/2006/relationships/image" Target="../media/image1992.png"/><Relationship Id="rId126" Type="http://schemas.openxmlformats.org/officeDocument/2006/relationships/customXml" Target="../ink/ink2001.xml"/><Relationship Id="rId147" Type="http://schemas.openxmlformats.org/officeDocument/2006/relationships/image" Target="../media/image2013.png"/><Relationship Id="rId168" Type="http://schemas.openxmlformats.org/officeDocument/2006/relationships/customXml" Target="../ink/ink2022.xml"/><Relationship Id="rId8" Type="http://schemas.openxmlformats.org/officeDocument/2006/relationships/customXml" Target="../ink/ink1942.xml"/><Relationship Id="rId51" Type="http://schemas.openxmlformats.org/officeDocument/2006/relationships/image" Target="../media/image1965.png"/><Relationship Id="rId72" Type="http://schemas.openxmlformats.org/officeDocument/2006/relationships/customXml" Target="../ink/ink1974.xml"/><Relationship Id="rId93" Type="http://schemas.openxmlformats.org/officeDocument/2006/relationships/image" Target="../media/image1986.png"/><Relationship Id="rId98" Type="http://schemas.openxmlformats.org/officeDocument/2006/relationships/customXml" Target="../ink/ink1987.xml"/><Relationship Id="rId121" Type="http://schemas.openxmlformats.org/officeDocument/2006/relationships/image" Target="../media/image2000.png"/><Relationship Id="rId142" Type="http://schemas.openxmlformats.org/officeDocument/2006/relationships/customXml" Target="../ink/ink2009.xml"/><Relationship Id="rId163" Type="http://schemas.openxmlformats.org/officeDocument/2006/relationships/image" Target="../media/image2021.png"/><Relationship Id="rId184" Type="http://schemas.openxmlformats.org/officeDocument/2006/relationships/customXml" Target="../ink/ink2030.xml"/><Relationship Id="rId189" Type="http://schemas.openxmlformats.org/officeDocument/2006/relationships/image" Target="../media/image2034.png"/><Relationship Id="rId219" Type="http://schemas.openxmlformats.org/officeDocument/2006/relationships/image" Target="../media/image2049.png"/><Relationship Id="rId3" Type="http://schemas.openxmlformats.org/officeDocument/2006/relationships/image" Target="../media/image1941.png"/><Relationship Id="rId214" Type="http://schemas.openxmlformats.org/officeDocument/2006/relationships/customXml" Target="../ink/ink2045.xml"/><Relationship Id="rId230" Type="http://schemas.openxmlformats.org/officeDocument/2006/relationships/customXml" Target="../ink/ink2053.xml"/><Relationship Id="rId25" Type="http://schemas.openxmlformats.org/officeDocument/2006/relationships/image" Target="../media/image1952.png"/><Relationship Id="rId46" Type="http://schemas.openxmlformats.org/officeDocument/2006/relationships/customXml" Target="../ink/ink1961.xml"/><Relationship Id="rId67" Type="http://schemas.openxmlformats.org/officeDocument/2006/relationships/image" Target="../media/image1973.png"/><Relationship Id="rId116" Type="http://schemas.openxmlformats.org/officeDocument/2006/relationships/customXml" Target="../ink/ink1996.xml"/><Relationship Id="rId137" Type="http://schemas.openxmlformats.org/officeDocument/2006/relationships/image" Target="../media/image2008.png"/><Relationship Id="rId158" Type="http://schemas.openxmlformats.org/officeDocument/2006/relationships/customXml" Target="../ink/ink2017.xml"/><Relationship Id="rId20" Type="http://schemas.openxmlformats.org/officeDocument/2006/relationships/customXml" Target="../ink/ink1948.xml"/><Relationship Id="rId41" Type="http://schemas.openxmlformats.org/officeDocument/2006/relationships/image" Target="../media/image1960.png"/><Relationship Id="rId62" Type="http://schemas.openxmlformats.org/officeDocument/2006/relationships/customXml" Target="../ink/ink1969.xml"/><Relationship Id="rId83" Type="http://schemas.openxmlformats.org/officeDocument/2006/relationships/image" Target="../media/image1981.png"/><Relationship Id="rId88" Type="http://schemas.openxmlformats.org/officeDocument/2006/relationships/customXml" Target="../ink/ink1982.xml"/><Relationship Id="rId111" Type="http://schemas.openxmlformats.org/officeDocument/2006/relationships/image" Target="../media/image1995.png"/><Relationship Id="rId132" Type="http://schemas.openxmlformats.org/officeDocument/2006/relationships/customXml" Target="../ink/ink2004.xml"/><Relationship Id="rId153" Type="http://schemas.openxmlformats.org/officeDocument/2006/relationships/image" Target="../media/image2016.png"/><Relationship Id="rId174" Type="http://schemas.openxmlformats.org/officeDocument/2006/relationships/customXml" Target="../ink/ink2025.xml"/><Relationship Id="rId179" Type="http://schemas.openxmlformats.org/officeDocument/2006/relationships/image" Target="../media/image2029.png"/><Relationship Id="rId195" Type="http://schemas.openxmlformats.org/officeDocument/2006/relationships/image" Target="../media/image2037.png"/><Relationship Id="rId209" Type="http://schemas.openxmlformats.org/officeDocument/2006/relationships/image" Target="../media/image2044.png"/><Relationship Id="rId190" Type="http://schemas.openxmlformats.org/officeDocument/2006/relationships/customXml" Target="../ink/ink2033.xml"/><Relationship Id="rId204" Type="http://schemas.openxmlformats.org/officeDocument/2006/relationships/customXml" Target="../ink/ink2040.xml"/><Relationship Id="rId220" Type="http://schemas.openxmlformats.org/officeDocument/2006/relationships/customXml" Target="../ink/ink2048.xml"/><Relationship Id="rId225" Type="http://schemas.openxmlformats.org/officeDocument/2006/relationships/image" Target="../media/image2052.png"/><Relationship Id="rId15" Type="http://schemas.openxmlformats.org/officeDocument/2006/relationships/image" Target="../media/image1947.png"/><Relationship Id="rId36" Type="http://schemas.openxmlformats.org/officeDocument/2006/relationships/customXml" Target="../ink/ink1956.xml"/><Relationship Id="rId57" Type="http://schemas.openxmlformats.org/officeDocument/2006/relationships/image" Target="../media/image1968.png"/><Relationship Id="rId106" Type="http://schemas.openxmlformats.org/officeDocument/2006/relationships/customXml" Target="../ink/ink1991.xml"/><Relationship Id="rId127" Type="http://schemas.openxmlformats.org/officeDocument/2006/relationships/image" Target="../media/image2003.png"/><Relationship Id="rId10" Type="http://schemas.openxmlformats.org/officeDocument/2006/relationships/customXml" Target="../ink/ink1943.xml"/><Relationship Id="rId31" Type="http://schemas.openxmlformats.org/officeDocument/2006/relationships/image" Target="../media/image1955.png"/><Relationship Id="rId52" Type="http://schemas.openxmlformats.org/officeDocument/2006/relationships/customXml" Target="../ink/ink1964.xml"/><Relationship Id="rId73" Type="http://schemas.openxmlformats.org/officeDocument/2006/relationships/image" Target="../media/image1976.png"/><Relationship Id="rId78" Type="http://schemas.openxmlformats.org/officeDocument/2006/relationships/customXml" Target="../ink/ink1977.xml"/><Relationship Id="rId94" Type="http://schemas.openxmlformats.org/officeDocument/2006/relationships/customXml" Target="../ink/ink1985.xml"/><Relationship Id="rId99" Type="http://schemas.openxmlformats.org/officeDocument/2006/relationships/image" Target="../media/image1989.png"/><Relationship Id="rId101" Type="http://schemas.openxmlformats.org/officeDocument/2006/relationships/image" Target="../media/image1990.png"/><Relationship Id="rId122" Type="http://schemas.openxmlformats.org/officeDocument/2006/relationships/customXml" Target="../ink/ink1999.xml"/><Relationship Id="rId143" Type="http://schemas.openxmlformats.org/officeDocument/2006/relationships/image" Target="../media/image2011.png"/><Relationship Id="rId148" Type="http://schemas.openxmlformats.org/officeDocument/2006/relationships/customXml" Target="../ink/ink2012.xml"/><Relationship Id="rId164" Type="http://schemas.openxmlformats.org/officeDocument/2006/relationships/customXml" Target="../ink/ink2020.xml"/><Relationship Id="rId169" Type="http://schemas.openxmlformats.org/officeDocument/2006/relationships/image" Target="../media/image2024.png"/><Relationship Id="rId185" Type="http://schemas.openxmlformats.org/officeDocument/2006/relationships/image" Target="../media/image2032.png"/><Relationship Id="rId4" Type="http://schemas.openxmlformats.org/officeDocument/2006/relationships/customXml" Target="../ink/ink1940.xml"/><Relationship Id="rId9" Type="http://schemas.openxmlformats.org/officeDocument/2006/relationships/image" Target="../media/image1944.png"/><Relationship Id="rId180" Type="http://schemas.openxmlformats.org/officeDocument/2006/relationships/customXml" Target="../ink/ink2028.xml"/><Relationship Id="rId210" Type="http://schemas.openxmlformats.org/officeDocument/2006/relationships/customXml" Target="../ink/ink2043.xml"/><Relationship Id="rId215" Type="http://schemas.openxmlformats.org/officeDocument/2006/relationships/image" Target="../media/image2047.png"/><Relationship Id="rId26" Type="http://schemas.openxmlformats.org/officeDocument/2006/relationships/customXml" Target="../ink/ink1951.xml"/><Relationship Id="rId231" Type="http://schemas.openxmlformats.org/officeDocument/2006/relationships/image" Target="../media/image2055.png"/><Relationship Id="rId47" Type="http://schemas.openxmlformats.org/officeDocument/2006/relationships/image" Target="../media/image1963.png"/><Relationship Id="rId68" Type="http://schemas.openxmlformats.org/officeDocument/2006/relationships/customXml" Target="../ink/ink1972.xml"/><Relationship Id="rId89" Type="http://schemas.openxmlformats.org/officeDocument/2006/relationships/image" Target="../media/image1984.png"/><Relationship Id="rId112" Type="http://schemas.openxmlformats.org/officeDocument/2006/relationships/customXml" Target="../ink/ink1994.xml"/><Relationship Id="rId133" Type="http://schemas.openxmlformats.org/officeDocument/2006/relationships/image" Target="../media/image2006.png"/><Relationship Id="rId154" Type="http://schemas.openxmlformats.org/officeDocument/2006/relationships/customXml" Target="../ink/ink2015.xml"/><Relationship Id="rId175" Type="http://schemas.openxmlformats.org/officeDocument/2006/relationships/image" Target="../media/image2027.png"/><Relationship Id="rId196" Type="http://schemas.openxmlformats.org/officeDocument/2006/relationships/customXml" Target="../ink/ink2036.xml"/><Relationship Id="rId200" Type="http://schemas.openxmlformats.org/officeDocument/2006/relationships/customXml" Target="../ink/ink2038.xml"/><Relationship Id="rId16" Type="http://schemas.openxmlformats.org/officeDocument/2006/relationships/customXml" Target="../ink/ink1946.xml"/><Relationship Id="rId221" Type="http://schemas.openxmlformats.org/officeDocument/2006/relationships/image" Target="../media/image2050.png"/><Relationship Id="rId37" Type="http://schemas.openxmlformats.org/officeDocument/2006/relationships/image" Target="../media/image1958.png"/><Relationship Id="rId58" Type="http://schemas.openxmlformats.org/officeDocument/2006/relationships/customXml" Target="../ink/ink1967.xml"/><Relationship Id="rId79" Type="http://schemas.openxmlformats.org/officeDocument/2006/relationships/image" Target="../media/image1979.png"/><Relationship Id="rId102" Type="http://schemas.openxmlformats.org/officeDocument/2006/relationships/customXml" Target="../ink/ink1989.xml"/><Relationship Id="rId123" Type="http://schemas.openxmlformats.org/officeDocument/2006/relationships/image" Target="../media/image2001.png"/><Relationship Id="rId144" Type="http://schemas.openxmlformats.org/officeDocument/2006/relationships/customXml" Target="../ink/ink2010.xml"/><Relationship Id="rId90" Type="http://schemas.openxmlformats.org/officeDocument/2006/relationships/customXml" Target="../ink/ink1983.xml"/><Relationship Id="rId165" Type="http://schemas.openxmlformats.org/officeDocument/2006/relationships/image" Target="../media/image2022.png"/><Relationship Id="rId186" Type="http://schemas.openxmlformats.org/officeDocument/2006/relationships/customXml" Target="../ink/ink2031.xml"/><Relationship Id="rId211" Type="http://schemas.openxmlformats.org/officeDocument/2006/relationships/image" Target="../media/image2045.png"/><Relationship Id="rId232" Type="http://schemas.openxmlformats.org/officeDocument/2006/relationships/customXml" Target="../ink/ink205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1.png"/><Relationship Id="rId13" Type="http://schemas.openxmlformats.org/officeDocument/2006/relationships/customXml" Target="../ink/ink2056.xml"/><Relationship Id="rId18" Type="http://schemas.openxmlformats.org/officeDocument/2006/relationships/image" Target="../media/image158.emf"/><Relationship Id="rId3" Type="http://schemas.openxmlformats.org/officeDocument/2006/relationships/image" Target="../media/image2056.png"/><Relationship Id="rId7" Type="http://schemas.openxmlformats.org/officeDocument/2006/relationships/image" Target="../media/image2060.png"/><Relationship Id="rId12" Type="http://schemas.openxmlformats.org/officeDocument/2006/relationships/image" Target="../media/image156.emf"/><Relationship Id="rId17" Type="http://schemas.openxmlformats.org/officeDocument/2006/relationships/customXml" Target="../ink/ink2058.xml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90.emf"/><Relationship Id="rId20" Type="http://schemas.openxmlformats.org/officeDocument/2006/relationships/image" Target="../media/image1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59.png"/><Relationship Id="rId5" Type="http://schemas.openxmlformats.org/officeDocument/2006/relationships/image" Target="../media/image2058.png"/><Relationship Id="rId15" Type="http://schemas.openxmlformats.org/officeDocument/2006/relationships/customXml" Target="../ink/ink2057.xml"/><Relationship Id="rId19" Type="http://schemas.openxmlformats.org/officeDocument/2006/relationships/customXml" Target="../ink/ink2059.xml"/><Relationship Id="rId4" Type="http://schemas.openxmlformats.org/officeDocument/2006/relationships/image" Target="../media/image2057.png"/><Relationship Id="rId9" Type="http://schemas.openxmlformats.org/officeDocument/2006/relationships/customXml" Target="../ink/ink2055.xml"/><Relationship Id="rId14" Type="http://schemas.openxmlformats.org/officeDocument/2006/relationships/image" Target="../media/image157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6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65.png"/><Relationship Id="rId4" Type="http://schemas.openxmlformats.org/officeDocument/2006/relationships/image" Target="../media/image206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7.png"/><Relationship Id="rId2" Type="http://schemas.openxmlformats.org/officeDocument/2006/relationships/image" Target="../media/image20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6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127.png"/><Relationship Id="rId299" Type="http://schemas.openxmlformats.org/officeDocument/2006/relationships/image" Target="../media/image2218.png"/><Relationship Id="rId303" Type="http://schemas.openxmlformats.org/officeDocument/2006/relationships/image" Target="../media/image2220.png"/><Relationship Id="rId21" Type="http://schemas.openxmlformats.org/officeDocument/2006/relationships/image" Target="../media/image2079.png"/><Relationship Id="rId42" Type="http://schemas.openxmlformats.org/officeDocument/2006/relationships/customXml" Target="../ink/ink2080.xml"/><Relationship Id="rId63" Type="http://schemas.openxmlformats.org/officeDocument/2006/relationships/image" Target="../media/image2100.png"/><Relationship Id="rId84" Type="http://schemas.openxmlformats.org/officeDocument/2006/relationships/customXml" Target="../ink/ink2101.xml"/><Relationship Id="rId138" Type="http://schemas.openxmlformats.org/officeDocument/2006/relationships/customXml" Target="../ink/ink2128.xml"/><Relationship Id="rId159" Type="http://schemas.openxmlformats.org/officeDocument/2006/relationships/image" Target="../media/image2148.png"/><Relationship Id="rId324" Type="http://schemas.openxmlformats.org/officeDocument/2006/relationships/customXml" Target="../ink/ink2221.xml"/><Relationship Id="rId345" Type="http://schemas.openxmlformats.org/officeDocument/2006/relationships/image" Target="../media/image2241.png"/><Relationship Id="rId170" Type="http://schemas.openxmlformats.org/officeDocument/2006/relationships/customXml" Target="../ink/ink2144.xml"/><Relationship Id="rId191" Type="http://schemas.openxmlformats.org/officeDocument/2006/relationships/image" Target="../media/image2164.png"/><Relationship Id="rId205" Type="http://schemas.openxmlformats.org/officeDocument/2006/relationships/image" Target="../media/image2171.png"/><Relationship Id="rId226" Type="http://schemas.openxmlformats.org/officeDocument/2006/relationships/customXml" Target="../ink/ink2172.xml"/><Relationship Id="rId247" Type="http://schemas.openxmlformats.org/officeDocument/2006/relationships/image" Target="../media/image2192.png"/><Relationship Id="rId107" Type="http://schemas.openxmlformats.org/officeDocument/2006/relationships/image" Target="../media/image2122.png"/><Relationship Id="rId268" Type="http://schemas.openxmlformats.org/officeDocument/2006/relationships/customXml" Target="../ink/ink2193.xml"/><Relationship Id="rId289" Type="http://schemas.openxmlformats.org/officeDocument/2006/relationships/image" Target="../media/image2213.png"/><Relationship Id="rId11" Type="http://schemas.openxmlformats.org/officeDocument/2006/relationships/image" Target="../media/image2074.png"/><Relationship Id="rId32" Type="http://schemas.openxmlformats.org/officeDocument/2006/relationships/customXml" Target="../ink/ink2075.xml"/><Relationship Id="rId53" Type="http://schemas.openxmlformats.org/officeDocument/2006/relationships/image" Target="../media/image2095.png"/><Relationship Id="rId74" Type="http://schemas.openxmlformats.org/officeDocument/2006/relationships/customXml" Target="../ink/ink2096.xml"/><Relationship Id="rId128" Type="http://schemas.openxmlformats.org/officeDocument/2006/relationships/customXml" Target="../ink/ink2123.xml"/><Relationship Id="rId149" Type="http://schemas.openxmlformats.org/officeDocument/2006/relationships/image" Target="../media/image2143.png"/><Relationship Id="rId314" Type="http://schemas.openxmlformats.org/officeDocument/2006/relationships/customXml" Target="../ink/ink2216.xml"/><Relationship Id="rId335" Type="http://schemas.openxmlformats.org/officeDocument/2006/relationships/image" Target="../media/image2236.png"/><Relationship Id="rId356" Type="http://schemas.openxmlformats.org/officeDocument/2006/relationships/customXml" Target="../ink/ink2237.xml"/><Relationship Id="rId5" Type="http://schemas.openxmlformats.org/officeDocument/2006/relationships/image" Target="../media/image2071.png"/><Relationship Id="rId95" Type="http://schemas.openxmlformats.org/officeDocument/2006/relationships/image" Target="../media/image2116.png"/><Relationship Id="rId160" Type="http://schemas.openxmlformats.org/officeDocument/2006/relationships/customXml" Target="../ink/ink2139.xml"/><Relationship Id="rId181" Type="http://schemas.openxmlformats.org/officeDocument/2006/relationships/image" Target="../media/image2159.png"/><Relationship Id="rId216" Type="http://schemas.openxmlformats.org/officeDocument/2006/relationships/customXml" Target="../ink/ink2167.xml"/><Relationship Id="rId237" Type="http://schemas.openxmlformats.org/officeDocument/2006/relationships/image" Target="../media/image2187.png"/><Relationship Id="rId258" Type="http://schemas.openxmlformats.org/officeDocument/2006/relationships/customXml" Target="../ink/ink2188.xml"/><Relationship Id="rId279" Type="http://schemas.openxmlformats.org/officeDocument/2006/relationships/image" Target="../media/image2208.png"/><Relationship Id="rId22" Type="http://schemas.openxmlformats.org/officeDocument/2006/relationships/customXml" Target="../ink/ink2070.xml"/><Relationship Id="rId43" Type="http://schemas.openxmlformats.org/officeDocument/2006/relationships/image" Target="../media/image2090.png"/><Relationship Id="rId64" Type="http://schemas.openxmlformats.org/officeDocument/2006/relationships/customXml" Target="../ink/ink2091.xml"/><Relationship Id="rId118" Type="http://schemas.openxmlformats.org/officeDocument/2006/relationships/customXml" Target="../ink/ink2118.xml"/><Relationship Id="rId139" Type="http://schemas.openxmlformats.org/officeDocument/2006/relationships/image" Target="../media/image2138.png"/><Relationship Id="rId290" Type="http://schemas.openxmlformats.org/officeDocument/2006/relationships/customXml" Target="../ink/ink2204.xml"/><Relationship Id="rId304" Type="http://schemas.openxmlformats.org/officeDocument/2006/relationships/customXml" Target="../ink/ink2211.xml"/><Relationship Id="rId325" Type="http://schemas.openxmlformats.org/officeDocument/2006/relationships/image" Target="../media/image2231.png"/><Relationship Id="rId346" Type="http://schemas.openxmlformats.org/officeDocument/2006/relationships/customXml" Target="../ink/ink2232.xml"/><Relationship Id="rId85" Type="http://schemas.openxmlformats.org/officeDocument/2006/relationships/image" Target="../media/image2111.png"/><Relationship Id="rId150" Type="http://schemas.openxmlformats.org/officeDocument/2006/relationships/customXml" Target="../ink/ink2134.xml"/><Relationship Id="rId171" Type="http://schemas.openxmlformats.org/officeDocument/2006/relationships/image" Target="../media/image2154.png"/><Relationship Id="rId192" Type="http://schemas.openxmlformats.org/officeDocument/2006/relationships/customXml" Target="../ink/ink2155.xml"/><Relationship Id="rId206" Type="http://schemas.openxmlformats.org/officeDocument/2006/relationships/customXml" Target="../ink/ink2162.xml"/><Relationship Id="rId227" Type="http://schemas.openxmlformats.org/officeDocument/2006/relationships/image" Target="../media/image2182.png"/><Relationship Id="rId248" Type="http://schemas.openxmlformats.org/officeDocument/2006/relationships/customXml" Target="../ink/ink2183.xml"/><Relationship Id="rId269" Type="http://schemas.openxmlformats.org/officeDocument/2006/relationships/image" Target="../media/image2203.png"/><Relationship Id="rId12" Type="http://schemas.openxmlformats.org/officeDocument/2006/relationships/customXml" Target="../ink/ink2065.xml"/><Relationship Id="rId33" Type="http://schemas.openxmlformats.org/officeDocument/2006/relationships/image" Target="../media/image2085.png"/><Relationship Id="rId108" Type="http://schemas.openxmlformats.org/officeDocument/2006/relationships/customXml" Target="../ink/ink2113.xml"/><Relationship Id="rId129" Type="http://schemas.openxmlformats.org/officeDocument/2006/relationships/image" Target="../media/image2133.png"/><Relationship Id="rId280" Type="http://schemas.openxmlformats.org/officeDocument/2006/relationships/customXml" Target="../ink/ink2199.xml"/><Relationship Id="rId315" Type="http://schemas.openxmlformats.org/officeDocument/2006/relationships/image" Target="../media/image2226.png"/><Relationship Id="rId336" Type="http://schemas.openxmlformats.org/officeDocument/2006/relationships/customXml" Target="../ink/ink2227.xml"/><Relationship Id="rId357" Type="http://schemas.openxmlformats.org/officeDocument/2006/relationships/image" Target="../media/image2247.png"/><Relationship Id="rId54" Type="http://schemas.openxmlformats.org/officeDocument/2006/relationships/customXml" Target="../ink/ink2086.xml"/><Relationship Id="rId75" Type="http://schemas.openxmlformats.org/officeDocument/2006/relationships/image" Target="../media/image2106.png"/><Relationship Id="rId96" Type="http://schemas.openxmlformats.org/officeDocument/2006/relationships/customXml" Target="../ink/ink2107.xml"/><Relationship Id="rId140" Type="http://schemas.openxmlformats.org/officeDocument/2006/relationships/customXml" Target="../ink/ink2129.xml"/><Relationship Id="rId161" Type="http://schemas.openxmlformats.org/officeDocument/2006/relationships/image" Target="../media/image2149.png"/><Relationship Id="rId182" Type="http://schemas.openxmlformats.org/officeDocument/2006/relationships/customXml" Target="../ink/ink2150.xml"/><Relationship Id="rId217" Type="http://schemas.openxmlformats.org/officeDocument/2006/relationships/image" Target="../media/image2177.png"/><Relationship Id="rId6" Type="http://schemas.openxmlformats.org/officeDocument/2006/relationships/customXml" Target="../ink/ink2062.xml"/><Relationship Id="rId238" Type="http://schemas.openxmlformats.org/officeDocument/2006/relationships/customXml" Target="../ink/ink2178.xml"/><Relationship Id="rId259" Type="http://schemas.openxmlformats.org/officeDocument/2006/relationships/image" Target="../media/image2198.png"/><Relationship Id="rId23" Type="http://schemas.openxmlformats.org/officeDocument/2006/relationships/image" Target="../media/image2080.png"/><Relationship Id="rId119" Type="http://schemas.openxmlformats.org/officeDocument/2006/relationships/image" Target="../media/image2128.png"/><Relationship Id="rId270" Type="http://schemas.openxmlformats.org/officeDocument/2006/relationships/customXml" Target="../ink/ink2194.xml"/><Relationship Id="rId291" Type="http://schemas.openxmlformats.org/officeDocument/2006/relationships/image" Target="../media/image2214.png"/><Relationship Id="rId305" Type="http://schemas.openxmlformats.org/officeDocument/2006/relationships/image" Target="../media/image2221.png"/><Relationship Id="rId326" Type="http://schemas.openxmlformats.org/officeDocument/2006/relationships/customXml" Target="../ink/ink2222.xml"/><Relationship Id="rId347" Type="http://schemas.openxmlformats.org/officeDocument/2006/relationships/image" Target="../media/image2242.png"/><Relationship Id="rId44" Type="http://schemas.openxmlformats.org/officeDocument/2006/relationships/customXml" Target="../ink/ink2081.xml"/><Relationship Id="rId65" Type="http://schemas.openxmlformats.org/officeDocument/2006/relationships/image" Target="../media/image2101.png"/><Relationship Id="rId86" Type="http://schemas.openxmlformats.org/officeDocument/2006/relationships/customXml" Target="../ink/ink2102.xml"/><Relationship Id="rId130" Type="http://schemas.openxmlformats.org/officeDocument/2006/relationships/customXml" Target="../ink/ink2124.xml"/><Relationship Id="rId151" Type="http://schemas.openxmlformats.org/officeDocument/2006/relationships/image" Target="../media/image2144.png"/><Relationship Id="rId172" Type="http://schemas.openxmlformats.org/officeDocument/2006/relationships/customXml" Target="../ink/ink2145.xml"/><Relationship Id="rId193" Type="http://schemas.openxmlformats.org/officeDocument/2006/relationships/image" Target="../media/image2165.png"/><Relationship Id="rId207" Type="http://schemas.openxmlformats.org/officeDocument/2006/relationships/image" Target="../media/image2172.png"/><Relationship Id="rId228" Type="http://schemas.openxmlformats.org/officeDocument/2006/relationships/customXml" Target="../ink/ink2173.xml"/><Relationship Id="rId249" Type="http://schemas.openxmlformats.org/officeDocument/2006/relationships/image" Target="../media/image2193.png"/><Relationship Id="rId13" Type="http://schemas.openxmlformats.org/officeDocument/2006/relationships/image" Target="../media/image2075.png"/><Relationship Id="rId109" Type="http://schemas.openxmlformats.org/officeDocument/2006/relationships/image" Target="../media/image2123.png"/><Relationship Id="rId260" Type="http://schemas.openxmlformats.org/officeDocument/2006/relationships/customXml" Target="../ink/ink2189.xml"/><Relationship Id="rId281" Type="http://schemas.openxmlformats.org/officeDocument/2006/relationships/image" Target="../media/image2209.png"/><Relationship Id="rId316" Type="http://schemas.openxmlformats.org/officeDocument/2006/relationships/customXml" Target="../ink/ink2217.xml"/><Relationship Id="rId337" Type="http://schemas.openxmlformats.org/officeDocument/2006/relationships/image" Target="../media/image2237.png"/><Relationship Id="rId34" Type="http://schemas.openxmlformats.org/officeDocument/2006/relationships/customXml" Target="../ink/ink2076.xml"/><Relationship Id="rId55" Type="http://schemas.openxmlformats.org/officeDocument/2006/relationships/image" Target="../media/image2096.png"/><Relationship Id="rId76" Type="http://schemas.openxmlformats.org/officeDocument/2006/relationships/customXml" Target="../ink/ink2097.xml"/><Relationship Id="rId97" Type="http://schemas.openxmlformats.org/officeDocument/2006/relationships/image" Target="../media/image2117.png"/><Relationship Id="rId120" Type="http://schemas.openxmlformats.org/officeDocument/2006/relationships/customXml" Target="../ink/ink2119.xml"/><Relationship Id="rId141" Type="http://schemas.openxmlformats.org/officeDocument/2006/relationships/image" Target="../media/image2139.png"/><Relationship Id="rId358" Type="http://schemas.openxmlformats.org/officeDocument/2006/relationships/customXml" Target="../ink/ink2238.xml"/><Relationship Id="rId7" Type="http://schemas.openxmlformats.org/officeDocument/2006/relationships/image" Target="../media/image2072.png"/><Relationship Id="rId162" Type="http://schemas.openxmlformats.org/officeDocument/2006/relationships/customXml" Target="../ink/ink2140.xml"/><Relationship Id="rId183" Type="http://schemas.openxmlformats.org/officeDocument/2006/relationships/image" Target="../media/image2160.png"/><Relationship Id="rId218" Type="http://schemas.openxmlformats.org/officeDocument/2006/relationships/customXml" Target="../ink/ink2168.xml"/><Relationship Id="rId239" Type="http://schemas.openxmlformats.org/officeDocument/2006/relationships/image" Target="../media/image2188.png"/><Relationship Id="rId250" Type="http://schemas.openxmlformats.org/officeDocument/2006/relationships/customXml" Target="../ink/ink2184.xml"/><Relationship Id="rId271" Type="http://schemas.openxmlformats.org/officeDocument/2006/relationships/image" Target="../media/image2204.png"/><Relationship Id="rId292" Type="http://schemas.openxmlformats.org/officeDocument/2006/relationships/customXml" Target="../ink/ink2205.xml"/><Relationship Id="rId306" Type="http://schemas.openxmlformats.org/officeDocument/2006/relationships/customXml" Target="../ink/ink2212.xml"/><Relationship Id="rId24" Type="http://schemas.openxmlformats.org/officeDocument/2006/relationships/customXml" Target="../ink/ink2071.xml"/><Relationship Id="rId45" Type="http://schemas.openxmlformats.org/officeDocument/2006/relationships/image" Target="../media/image2091.png"/><Relationship Id="rId66" Type="http://schemas.openxmlformats.org/officeDocument/2006/relationships/customXml" Target="../ink/ink2092.xml"/><Relationship Id="rId87" Type="http://schemas.openxmlformats.org/officeDocument/2006/relationships/image" Target="../media/image2112.png"/><Relationship Id="rId110" Type="http://schemas.openxmlformats.org/officeDocument/2006/relationships/customXml" Target="../ink/ink2114.xml"/><Relationship Id="rId131" Type="http://schemas.openxmlformats.org/officeDocument/2006/relationships/image" Target="../media/image2134.png"/><Relationship Id="rId327" Type="http://schemas.openxmlformats.org/officeDocument/2006/relationships/image" Target="../media/image2232.png"/><Relationship Id="rId348" Type="http://schemas.openxmlformats.org/officeDocument/2006/relationships/customXml" Target="../ink/ink2233.xml"/><Relationship Id="rId152" Type="http://schemas.openxmlformats.org/officeDocument/2006/relationships/customXml" Target="../ink/ink2135.xml"/><Relationship Id="rId173" Type="http://schemas.openxmlformats.org/officeDocument/2006/relationships/image" Target="../media/image2155.png"/><Relationship Id="rId194" Type="http://schemas.openxmlformats.org/officeDocument/2006/relationships/customXml" Target="../ink/ink2156.xml"/><Relationship Id="rId208" Type="http://schemas.openxmlformats.org/officeDocument/2006/relationships/customXml" Target="../ink/ink2163.xml"/><Relationship Id="rId229" Type="http://schemas.openxmlformats.org/officeDocument/2006/relationships/image" Target="../media/image2183.png"/><Relationship Id="rId240" Type="http://schemas.openxmlformats.org/officeDocument/2006/relationships/customXml" Target="../ink/ink2179.xml"/><Relationship Id="rId261" Type="http://schemas.openxmlformats.org/officeDocument/2006/relationships/image" Target="../media/image2199.png"/><Relationship Id="rId14" Type="http://schemas.openxmlformats.org/officeDocument/2006/relationships/customXml" Target="../ink/ink2066.xml"/><Relationship Id="rId35" Type="http://schemas.openxmlformats.org/officeDocument/2006/relationships/image" Target="../media/image2086.png"/><Relationship Id="rId56" Type="http://schemas.openxmlformats.org/officeDocument/2006/relationships/customXml" Target="../ink/ink2087.xml"/><Relationship Id="rId77" Type="http://schemas.openxmlformats.org/officeDocument/2006/relationships/image" Target="../media/image2107.png"/><Relationship Id="rId100" Type="http://schemas.openxmlformats.org/officeDocument/2006/relationships/customXml" Target="../ink/ink2109.xml"/><Relationship Id="rId282" Type="http://schemas.openxmlformats.org/officeDocument/2006/relationships/customXml" Target="../ink/ink2200.xml"/><Relationship Id="rId317" Type="http://schemas.openxmlformats.org/officeDocument/2006/relationships/image" Target="../media/image2227.png"/><Relationship Id="rId338" Type="http://schemas.openxmlformats.org/officeDocument/2006/relationships/customXml" Target="../ink/ink2228.xml"/><Relationship Id="rId359" Type="http://schemas.openxmlformats.org/officeDocument/2006/relationships/image" Target="../media/image2248.png"/><Relationship Id="rId8" Type="http://schemas.openxmlformats.org/officeDocument/2006/relationships/customXml" Target="../ink/ink2063.xml"/><Relationship Id="rId98" Type="http://schemas.openxmlformats.org/officeDocument/2006/relationships/customXml" Target="../ink/ink2108.xml"/><Relationship Id="rId121" Type="http://schemas.openxmlformats.org/officeDocument/2006/relationships/image" Target="../media/image2129.png"/><Relationship Id="rId142" Type="http://schemas.openxmlformats.org/officeDocument/2006/relationships/customXml" Target="../ink/ink2130.xml"/><Relationship Id="rId163" Type="http://schemas.openxmlformats.org/officeDocument/2006/relationships/image" Target="../media/image2150.png"/><Relationship Id="rId184" Type="http://schemas.openxmlformats.org/officeDocument/2006/relationships/customXml" Target="../ink/ink2151.xml"/><Relationship Id="rId219" Type="http://schemas.openxmlformats.org/officeDocument/2006/relationships/image" Target="../media/image2178.png"/><Relationship Id="rId230" Type="http://schemas.openxmlformats.org/officeDocument/2006/relationships/customXml" Target="../ink/ink2174.xml"/><Relationship Id="rId251" Type="http://schemas.openxmlformats.org/officeDocument/2006/relationships/image" Target="../media/image2194.png"/><Relationship Id="rId25" Type="http://schemas.openxmlformats.org/officeDocument/2006/relationships/image" Target="../media/image2081.png"/><Relationship Id="rId46" Type="http://schemas.openxmlformats.org/officeDocument/2006/relationships/customXml" Target="../ink/ink2082.xml"/><Relationship Id="rId67" Type="http://schemas.openxmlformats.org/officeDocument/2006/relationships/image" Target="../media/image2102.png"/><Relationship Id="rId272" Type="http://schemas.openxmlformats.org/officeDocument/2006/relationships/customXml" Target="../ink/ink2195.xml"/><Relationship Id="rId293" Type="http://schemas.openxmlformats.org/officeDocument/2006/relationships/image" Target="../media/image2215.png"/><Relationship Id="rId307" Type="http://schemas.openxmlformats.org/officeDocument/2006/relationships/image" Target="../media/image2222.png"/><Relationship Id="rId328" Type="http://schemas.openxmlformats.org/officeDocument/2006/relationships/customXml" Target="../ink/ink2223.xml"/><Relationship Id="rId349" Type="http://schemas.openxmlformats.org/officeDocument/2006/relationships/image" Target="../media/image2243.png"/><Relationship Id="rId88" Type="http://schemas.openxmlformats.org/officeDocument/2006/relationships/customXml" Target="../ink/ink2103.xml"/><Relationship Id="rId111" Type="http://schemas.openxmlformats.org/officeDocument/2006/relationships/image" Target="../media/image2124.png"/><Relationship Id="rId132" Type="http://schemas.openxmlformats.org/officeDocument/2006/relationships/customXml" Target="../ink/ink2125.xml"/><Relationship Id="rId153" Type="http://schemas.openxmlformats.org/officeDocument/2006/relationships/image" Target="../media/image2145.png"/><Relationship Id="rId174" Type="http://schemas.openxmlformats.org/officeDocument/2006/relationships/customXml" Target="../ink/ink2146.xml"/><Relationship Id="rId195" Type="http://schemas.openxmlformats.org/officeDocument/2006/relationships/image" Target="../media/image2166.png"/><Relationship Id="rId209" Type="http://schemas.openxmlformats.org/officeDocument/2006/relationships/image" Target="../media/image2173.png"/><Relationship Id="rId360" Type="http://schemas.openxmlformats.org/officeDocument/2006/relationships/customXml" Target="../ink/ink2239.xml"/><Relationship Id="rId220" Type="http://schemas.openxmlformats.org/officeDocument/2006/relationships/customXml" Target="../ink/ink2169.xml"/><Relationship Id="rId241" Type="http://schemas.openxmlformats.org/officeDocument/2006/relationships/image" Target="../media/image2189.png"/><Relationship Id="rId15" Type="http://schemas.openxmlformats.org/officeDocument/2006/relationships/image" Target="../media/image2076.png"/><Relationship Id="rId36" Type="http://schemas.openxmlformats.org/officeDocument/2006/relationships/customXml" Target="../ink/ink2077.xml"/><Relationship Id="rId57" Type="http://schemas.openxmlformats.org/officeDocument/2006/relationships/image" Target="../media/image2097.png"/><Relationship Id="rId106" Type="http://schemas.openxmlformats.org/officeDocument/2006/relationships/customXml" Target="../ink/ink2112.xml"/><Relationship Id="rId127" Type="http://schemas.openxmlformats.org/officeDocument/2006/relationships/image" Target="../media/image2132.png"/><Relationship Id="rId262" Type="http://schemas.openxmlformats.org/officeDocument/2006/relationships/customXml" Target="../ink/ink2190.xml"/><Relationship Id="rId283" Type="http://schemas.openxmlformats.org/officeDocument/2006/relationships/image" Target="../media/image2210.png"/><Relationship Id="rId313" Type="http://schemas.openxmlformats.org/officeDocument/2006/relationships/image" Target="../media/image2225.png"/><Relationship Id="rId318" Type="http://schemas.openxmlformats.org/officeDocument/2006/relationships/customXml" Target="../ink/ink2218.xml"/><Relationship Id="rId339" Type="http://schemas.openxmlformats.org/officeDocument/2006/relationships/image" Target="../media/image2238.png"/><Relationship Id="rId10" Type="http://schemas.openxmlformats.org/officeDocument/2006/relationships/customXml" Target="../ink/ink2064.xml"/><Relationship Id="rId31" Type="http://schemas.openxmlformats.org/officeDocument/2006/relationships/image" Target="../media/image2084.png"/><Relationship Id="rId52" Type="http://schemas.openxmlformats.org/officeDocument/2006/relationships/customXml" Target="../ink/ink2085.xml"/><Relationship Id="rId73" Type="http://schemas.openxmlformats.org/officeDocument/2006/relationships/image" Target="../media/image2105.png"/><Relationship Id="rId78" Type="http://schemas.openxmlformats.org/officeDocument/2006/relationships/customXml" Target="../ink/ink2098.xml"/><Relationship Id="rId94" Type="http://schemas.openxmlformats.org/officeDocument/2006/relationships/customXml" Target="../ink/ink2106.xml"/><Relationship Id="rId99" Type="http://schemas.openxmlformats.org/officeDocument/2006/relationships/image" Target="../media/image2118.png"/><Relationship Id="rId101" Type="http://schemas.openxmlformats.org/officeDocument/2006/relationships/image" Target="../media/image2119.png"/><Relationship Id="rId122" Type="http://schemas.openxmlformats.org/officeDocument/2006/relationships/customXml" Target="../ink/ink2120.xml"/><Relationship Id="rId143" Type="http://schemas.openxmlformats.org/officeDocument/2006/relationships/image" Target="../media/image2140.png"/><Relationship Id="rId148" Type="http://schemas.openxmlformats.org/officeDocument/2006/relationships/customXml" Target="../ink/ink2133.xml"/><Relationship Id="rId164" Type="http://schemas.openxmlformats.org/officeDocument/2006/relationships/customXml" Target="../ink/ink2141.xml"/><Relationship Id="rId169" Type="http://schemas.openxmlformats.org/officeDocument/2006/relationships/image" Target="../media/image2153.png"/><Relationship Id="rId185" Type="http://schemas.openxmlformats.org/officeDocument/2006/relationships/image" Target="../media/image2161.png"/><Relationship Id="rId334" Type="http://schemas.openxmlformats.org/officeDocument/2006/relationships/customXml" Target="../ink/ink2226.xml"/><Relationship Id="rId350" Type="http://schemas.openxmlformats.org/officeDocument/2006/relationships/customXml" Target="../ink/ink2234.xml"/><Relationship Id="rId355" Type="http://schemas.openxmlformats.org/officeDocument/2006/relationships/image" Target="../media/image2246.png"/><Relationship Id="rId4" Type="http://schemas.openxmlformats.org/officeDocument/2006/relationships/customXml" Target="../ink/ink2061.xml"/><Relationship Id="rId9" Type="http://schemas.openxmlformats.org/officeDocument/2006/relationships/image" Target="../media/image2073.png"/><Relationship Id="rId180" Type="http://schemas.openxmlformats.org/officeDocument/2006/relationships/customXml" Target="../ink/ink2149.xml"/><Relationship Id="rId210" Type="http://schemas.openxmlformats.org/officeDocument/2006/relationships/customXml" Target="../ink/ink2164.xml"/><Relationship Id="rId215" Type="http://schemas.openxmlformats.org/officeDocument/2006/relationships/image" Target="../media/image2176.png"/><Relationship Id="rId236" Type="http://schemas.openxmlformats.org/officeDocument/2006/relationships/customXml" Target="../ink/ink2177.xml"/><Relationship Id="rId257" Type="http://schemas.openxmlformats.org/officeDocument/2006/relationships/image" Target="../media/image2197.png"/><Relationship Id="rId278" Type="http://schemas.openxmlformats.org/officeDocument/2006/relationships/customXml" Target="../ink/ink2198.xml"/><Relationship Id="rId26" Type="http://schemas.openxmlformats.org/officeDocument/2006/relationships/customXml" Target="../ink/ink2072.xml"/><Relationship Id="rId231" Type="http://schemas.openxmlformats.org/officeDocument/2006/relationships/image" Target="../media/image2184.png"/><Relationship Id="rId252" Type="http://schemas.openxmlformats.org/officeDocument/2006/relationships/customXml" Target="../ink/ink2185.xml"/><Relationship Id="rId273" Type="http://schemas.openxmlformats.org/officeDocument/2006/relationships/image" Target="../media/image2205.png"/><Relationship Id="rId294" Type="http://schemas.openxmlformats.org/officeDocument/2006/relationships/customXml" Target="../ink/ink2206.xml"/><Relationship Id="rId308" Type="http://schemas.openxmlformats.org/officeDocument/2006/relationships/customXml" Target="../ink/ink2213.xml"/><Relationship Id="rId329" Type="http://schemas.openxmlformats.org/officeDocument/2006/relationships/image" Target="../media/image2233.png"/><Relationship Id="rId47" Type="http://schemas.openxmlformats.org/officeDocument/2006/relationships/image" Target="../media/image2092.png"/><Relationship Id="rId68" Type="http://schemas.openxmlformats.org/officeDocument/2006/relationships/customXml" Target="../ink/ink2093.xml"/><Relationship Id="rId89" Type="http://schemas.openxmlformats.org/officeDocument/2006/relationships/image" Target="../media/image2113.png"/><Relationship Id="rId112" Type="http://schemas.openxmlformats.org/officeDocument/2006/relationships/customXml" Target="../ink/ink2115.xml"/><Relationship Id="rId133" Type="http://schemas.openxmlformats.org/officeDocument/2006/relationships/image" Target="../media/image2135.png"/><Relationship Id="rId154" Type="http://schemas.openxmlformats.org/officeDocument/2006/relationships/customXml" Target="../ink/ink2136.xml"/><Relationship Id="rId175" Type="http://schemas.openxmlformats.org/officeDocument/2006/relationships/image" Target="../media/image2156.png"/><Relationship Id="rId340" Type="http://schemas.openxmlformats.org/officeDocument/2006/relationships/customXml" Target="../ink/ink2229.xml"/><Relationship Id="rId361" Type="http://schemas.openxmlformats.org/officeDocument/2006/relationships/image" Target="../media/image2249.png"/><Relationship Id="rId196" Type="http://schemas.openxmlformats.org/officeDocument/2006/relationships/customXml" Target="../ink/ink2157.xml"/><Relationship Id="rId200" Type="http://schemas.openxmlformats.org/officeDocument/2006/relationships/customXml" Target="../ink/ink2159.xml"/><Relationship Id="rId16" Type="http://schemas.openxmlformats.org/officeDocument/2006/relationships/customXml" Target="../ink/ink2067.xml"/><Relationship Id="rId221" Type="http://schemas.openxmlformats.org/officeDocument/2006/relationships/image" Target="../media/image2179.png"/><Relationship Id="rId242" Type="http://schemas.openxmlformats.org/officeDocument/2006/relationships/customXml" Target="../ink/ink2180.xml"/><Relationship Id="rId263" Type="http://schemas.openxmlformats.org/officeDocument/2006/relationships/image" Target="../media/image2200.png"/><Relationship Id="rId284" Type="http://schemas.openxmlformats.org/officeDocument/2006/relationships/customXml" Target="../ink/ink2201.xml"/><Relationship Id="rId319" Type="http://schemas.openxmlformats.org/officeDocument/2006/relationships/image" Target="../media/image2228.png"/><Relationship Id="rId37" Type="http://schemas.openxmlformats.org/officeDocument/2006/relationships/image" Target="../media/image2087.png"/><Relationship Id="rId58" Type="http://schemas.openxmlformats.org/officeDocument/2006/relationships/customXml" Target="../ink/ink2088.xml"/><Relationship Id="rId79" Type="http://schemas.openxmlformats.org/officeDocument/2006/relationships/image" Target="../media/image2108.png"/><Relationship Id="rId102" Type="http://schemas.openxmlformats.org/officeDocument/2006/relationships/customXml" Target="../ink/ink2110.xml"/><Relationship Id="rId123" Type="http://schemas.openxmlformats.org/officeDocument/2006/relationships/image" Target="../media/image2130.png"/><Relationship Id="rId144" Type="http://schemas.openxmlformats.org/officeDocument/2006/relationships/customXml" Target="../ink/ink2131.xml"/><Relationship Id="rId330" Type="http://schemas.openxmlformats.org/officeDocument/2006/relationships/customXml" Target="../ink/ink2224.xml"/><Relationship Id="rId90" Type="http://schemas.openxmlformats.org/officeDocument/2006/relationships/customXml" Target="../ink/ink2104.xml"/><Relationship Id="rId165" Type="http://schemas.openxmlformats.org/officeDocument/2006/relationships/image" Target="../media/image2151.png"/><Relationship Id="rId186" Type="http://schemas.openxmlformats.org/officeDocument/2006/relationships/customXml" Target="../ink/ink2152.xml"/><Relationship Id="rId351" Type="http://schemas.openxmlformats.org/officeDocument/2006/relationships/image" Target="../media/image2244.png"/><Relationship Id="rId211" Type="http://schemas.openxmlformats.org/officeDocument/2006/relationships/image" Target="../media/image2174.png"/><Relationship Id="rId232" Type="http://schemas.openxmlformats.org/officeDocument/2006/relationships/customXml" Target="../ink/ink2175.xml"/><Relationship Id="rId253" Type="http://schemas.openxmlformats.org/officeDocument/2006/relationships/image" Target="../media/image2195.png"/><Relationship Id="rId274" Type="http://schemas.openxmlformats.org/officeDocument/2006/relationships/customXml" Target="../ink/ink2196.xml"/><Relationship Id="rId295" Type="http://schemas.openxmlformats.org/officeDocument/2006/relationships/image" Target="../media/image2216.png"/><Relationship Id="rId309" Type="http://schemas.openxmlformats.org/officeDocument/2006/relationships/image" Target="../media/image2223.png"/><Relationship Id="rId27" Type="http://schemas.openxmlformats.org/officeDocument/2006/relationships/image" Target="../media/image2082.png"/><Relationship Id="rId48" Type="http://schemas.openxmlformats.org/officeDocument/2006/relationships/customXml" Target="../ink/ink2083.xml"/><Relationship Id="rId69" Type="http://schemas.openxmlformats.org/officeDocument/2006/relationships/image" Target="../media/image2103.png"/><Relationship Id="rId113" Type="http://schemas.openxmlformats.org/officeDocument/2006/relationships/image" Target="../media/image2125.png"/><Relationship Id="rId134" Type="http://schemas.openxmlformats.org/officeDocument/2006/relationships/customXml" Target="../ink/ink2126.xml"/><Relationship Id="rId320" Type="http://schemas.openxmlformats.org/officeDocument/2006/relationships/customXml" Target="../ink/ink2219.xml"/><Relationship Id="rId80" Type="http://schemas.openxmlformats.org/officeDocument/2006/relationships/customXml" Target="../ink/ink2099.xml"/><Relationship Id="rId155" Type="http://schemas.openxmlformats.org/officeDocument/2006/relationships/image" Target="../media/image2146.png"/><Relationship Id="rId176" Type="http://schemas.openxmlformats.org/officeDocument/2006/relationships/customXml" Target="../ink/ink2147.xml"/><Relationship Id="rId197" Type="http://schemas.openxmlformats.org/officeDocument/2006/relationships/image" Target="../media/image2167.png"/><Relationship Id="rId341" Type="http://schemas.openxmlformats.org/officeDocument/2006/relationships/image" Target="../media/image2239.png"/><Relationship Id="rId362" Type="http://schemas.openxmlformats.org/officeDocument/2006/relationships/customXml" Target="../ink/ink2240.xml"/><Relationship Id="rId201" Type="http://schemas.openxmlformats.org/officeDocument/2006/relationships/image" Target="../media/image2169.png"/><Relationship Id="rId222" Type="http://schemas.openxmlformats.org/officeDocument/2006/relationships/customXml" Target="../ink/ink2170.xml"/><Relationship Id="rId243" Type="http://schemas.openxmlformats.org/officeDocument/2006/relationships/image" Target="../media/image2190.png"/><Relationship Id="rId264" Type="http://schemas.openxmlformats.org/officeDocument/2006/relationships/customXml" Target="../ink/ink2191.xml"/><Relationship Id="rId285" Type="http://schemas.openxmlformats.org/officeDocument/2006/relationships/image" Target="../media/image2211.png"/><Relationship Id="rId17" Type="http://schemas.openxmlformats.org/officeDocument/2006/relationships/image" Target="../media/image2077.png"/><Relationship Id="rId38" Type="http://schemas.openxmlformats.org/officeDocument/2006/relationships/customXml" Target="../ink/ink2078.xml"/><Relationship Id="rId59" Type="http://schemas.openxmlformats.org/officeDocument/2006/relationships/image" Target="../media/image2098.png"/><Relationship Id="rId103" Type="http://schemas.openxmlformats.org/officeDocument/2006/relationships/image" Target="../media/image2120.png"/><Relationship Id="rId124" Type="http://schemas.openxmlformats.org/officeDocument/2006/relationships/customXml" Target="../ink/ink2121.xml"/><Relationship Id="rId310" Type="http://schemas.openxmlformats.org/officeDocument/2006/relationships/customXml" Target="../ink/ink2214.xml"/><Relationship Id="rId70" Type="http://schemas.openxmlformats.org/officeDocument/2006/relationships/customXml" Target="../ink/ink2094.xml"/><Relationship Id="rId91" Type="http://schemas.openxmlformats.org/officeDocument/2006/relationships/image" Target="../media/image2114.png"/><Relationship Id="rId145" Type="http://schemas.openxmlformats.org/officeDocument/2006/relationships/image" Target="../media/image2141.png"/><Relationship Id="rId166" Type="http://schemas.openxmlformats.org/officeDocument/2006/relationships/customXml" Target="../ink/ink2142.xml"/><Relationship Id="rId187" Type="http://schemas.openxmlformats.org/officeDocument/2006/relationships/image" Target="../media/image2162.png"/><Relationship Id="rId331" Type="http://schemas.openxmlformats.org/officeDocument/2006/relationships/image" Target="../media/image2234.png"/><Relationship Id="rId352" Type="http://schemas.openxmlformats.org/officeDocument/2006/relationships/customXml" Target="../ink/ink2235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2165.xml"/><Relationship Id="rId233" Type="http://schemas.openxmlformats.org/officeDocument/2006/relationships/image" Target="../media/image2185.png"/><Relationship Id="rId254" Type="http://schemas.openxmlformats.org/officeDocument/2006/relationships/customXml" Target="../ink/ink2186.xml"/><Relationship Id="rId28" Type="http://schemas.openxmlformats.org/officeDocument/2006/relationships/customXml" Target="../ink/ink2073.xml"/><Relationship Id="rId49" Type="http://schemas.openxmlformats.org/officeDocument/2006/relationships/image" Target="../media/image2093.png"/><Relationship Id="rId114" Type="http://schemas.openxmlformats.org/officeDocument/2006/relationships/customXml" Target="../ink/ink2116.xml"/><Relationship Id="rId275" Type="http://schemas.openxmlformats.org/officeDocument/2006/relationships/image" Target="../media/image2206.png"/><Relationship Id="rId296" Type="http://schemas.openxmlformats.org/officeDocument/2006/relationships/customXml" Target="../ink/ink2207.xml"/><Relationship Id="rId300" Type="http://schemas.openxmlformats.org/officeDocument/2006/relationships/customXml" Target="../ink/ink2209.xml"/><Relationship Id="rId60" Type="http://schemas.openxmlformats.org/officeDocument/2006/relationships/customXml" Target="../ink/ink2089.xml"/><Relationship Id="rId81" Type="http://schemas.openxmlformats.org/officeDocument/2006/relationships/image" Target="../media/image2109.png"/><Relationship Id="rId135" Type="http://schemas.openxmlformats.org/officeDocument/2006/relationships/image" Target="../media/image2136.png"/><Relationship Id="rId156" Type="http://schemas.openxmlformats.org/officeDocument/2006/relationships/customXml" Target="../ink/ink2137.xml"/><Relationship Id="rId177" Type="http://schemas.openxmlformats.org/officeDocument/2006/relationships/image" Target="../media/image2157.png"/><Relationship Id="rId198" Type="http://schemas.openxmlformats.org/officeDocument/2006/relationships/customXml" Target="../ink/ink2158.xml"/><Relationship Id="rId321" Type="http://schemas.openxmlformats.org/officeDocument/2006/relationships/image" Target="../media/image2229.png"/><Relationship Id="rId342" Type="http://schemas.openxmlformats.org/officeDocument/2006/relationships/customXml" Target="../ink/ink2230.xml"/><Relationship Id="rId363" Type="http://schemas.openxmlformats.org/officeDocument/2006/relationships/image" Target="../media/image2250.png"/><Relationship Id="rId202" Type="http://schemas.openxmlformats.org/officeDocument/2006/relationships/customXml" Target="../ink/ink2160.xml"/><Relationship Id="rId223" Type="http://schemas.openxmlformats.org/officeDocument/2006/relationships/image" Target="../media/image2180.png"/><Relationship Id="rId244" Type="http://schemas.openxmlformats.org/officeDocument/2006/relationships/customXml" Target="../ink/ink2181.xml"/><Relationship Id="rId18" Type="http://schemas.openxmlformats.org/officeDocument/2006/relationships/customXml" Target="../ink/ink2068.xml"/><Relationship Id="rId39" Type="http://schemas.openxmlformats.org/officeDocument/2006/relationships/image" Target="../media/image2088.png"/><Relationship Id="rId265" Type="http://schemas.openxmlformats.org/officeDocument/2006/relationships/image" Target="../media/image2201.png"/><Relationship Id="rId286" Type="http://schemas.openxmlformats.org/officeDocument/2006/relationships/customXml" Target="../ink/ink2202.xml"/><Relationship Id="rId50" Type="http://schemas.openxmlformats.org/officeDocument/2006/relationships/customXml" Target="../ink/ink2084.xml"/><Relationship Id="rId104" Type="http://schemas.openxmlformats.org/officeDocument/2006/relationships/customXml" Target="../ink/ink2111.xml"/><Relationship Id="rId125" Type="http://schemas.openxmlformats.org/officeDocument/2006/relationships/image" Target="../media/image2131.png"/><Relationship Id="rId146" Type="http://schemas.openxmlformats.org/officeDocument/2006/relationships/customXml" Target="../ink/ink2132.xml"/><Relationship Id="rId167" Type="http://schemas.openxmlformats.org/officeDocument/2006/relationships/image" Target="../media/image2152.png"/><Relationship Id="rId188" Type="http://schemas.openxmlformats.org/officeDocument/2006/relationships/customXml" Target="../ink/ink2153.xml"/><Relationship Id="rId311" Type="http://schemas.openxmlformats.org/officeDocument/2006/relationships/image" Target="../media/image2224.png"/><Relationship Id="rId332" Type="http://schemas.openxmlformats.org/officeDocument/2006/relationships/customXml" Target="../ink/ink2225.xml"/><Relationship Id="rId353" Type="http://schemas.openxmlformats.org/officeDocument/2006/relationships/image" Target="../media/image2245.png"/><Relationship Id="rId71" Type="http://schemas.openxmlformats.org/officeDocument/2006/relationships/image" Target="../media/image2104.png"/><Relationship Id="rId92" Type="http://schemas.openxmlformats.org/officeDocument/2006/relationships/customXml" Target="../ink/ink2105.xml"/><Relationship Id="rId213" Type="http://schemas.openxmlformats.org/officeDocument/2006/relationships/image" Target="../media/image2175.png"/><Relationship Id="rId234" Type="http://schemas.openxmlformats.org/officeDocument/2006/relationships/customXml" Target="../ink/ink2176.xml"/><Relationship Id="rId2" Type="http://schemas.openxmlformats.org/officeDocument/2006/relationships/customXml" Target="../ink/ink2060.xml"/><Relationship Id="rId29" Type="http://schemas.openxmlformats.org/officeDocument/2006/relationships/image" Target="../media/image2083.png"/><Relationship Id="rId255" Type="http://schemas.openxmlformats.org/officeDocument/2006/relationships/image" Target="../media/image2196.png"/><Relationship Id="rId276" Type="http://schemas.openxmlformats.org/officeDocument/2006/relationships/customXml" Target="../ink/ink2197.xml"/><Relationship Id="rId297" Type="http://schemas.openxmlformats.org/officeDocument/2006/relationships/image" Target="../media/image2217.png"/><Relationship Id="rId40" Type="http://schemas.openxmlformats.org/officeDocument/2006/relationships/customXml" Target="../ink/ink2079.xml"/><Relationship Id="rId115" Type="http://schemas.openxmlformats.org/officeDocument/2006/relationships/image" Target="../media/image2126.png"/><Relationship Id="rId136" Type="http://schemas.openxmlformats.org/officeDocument/2006/relationships/customXml" Target="../ink/ink2127.xml"/><Relationship Id="rId157" Type="http://schemas.openxmlformats.org/officeDocument/2006/relationships/image" Target="../media/image2147.png"/><Relationship Id="rId178" Type="http://schemas.openxmlformats.org/officeDocument/2006/relationships/customXml" Target="../ink/ink2148.xml"/><Relationship Id="rId301" Type="http://schemas.openxmlformats.org/officeDocument/2006/relationships/image" Target="../media/image2219.png"/><Relationship Id="rId322" Type="http://schemas.openxmlformats.org/officeDocument/2006/relationships/customXml" Target="../ink/ink2220.xml"/><Relationship Id="rId343" Type="http://schemas.openxmlformats.org/officeDocument/2006/relationships/image" Target="../media/image2240.png"/><Relationship Id="rId364" Type="http://schemas.openxmlformats.org/officeDocument/2006/relationships/customXml" Target="../ink/ink2241.xml"/><Relationship Id="rId61" Type="http://schemas.openxmlformats.org/officeDocument/2006/relationships/image" Target="../media/image2099.png"/><Relationship Id="rId82" Type="http://schemas.openxmlformats.org/officeDocument/2006/relationships/customXml" Target="../ink/ink2100.xml"/><Relationship Id="rId199" Type="http://schemas.openxmlformats.org/officeDocument/2006/relationships/image" Target="../media/image2168.png"/><Relationship Id="rId203" Type="http://schemas.openxmlformats.org/officeDocument/2006/relationships/image" Target="../media/image2170.png"/><Relationship Id="rId19" Type="http://schemas.openxmlformats.org/officeDocument/2006/relationships/image" Target="../media/image2078.png"/><Relationship Id="rId224" Type="http://schemas.openxmlformats.org/officeDocument/2006/relationships/customXml" Target="../ink/ink2171.xml"/><Relationship Id="rId245" Type="http://schemas.openxmlformats.org/officeDocument/2006/relationships/image" Target="../media/image2191.png"/><Relationship Id="rId266" Type="http://schemas.openxmlformats.org/officeDocument/2006/relationships/customXml" Target="../ink/ink2192.xml"/><Relationship Id="rId287" Type="http://schemas.openxmlformats.org/officeDocument/2006/relationships/image" Target="../media/image2212.png"/><Relationship Id="rId30" Type="http://schemas.openxmlformats.org/officeDocument/2006/relationships/customXml" Target="../ink/ink2074.xml"/><Relationship Id="rId105" Type="http://schemas.openxmlformats.org/officeDocument/2006/relationships/image" Target="../media/image2121.png"/><Relationship Id="rId126" Type="http://schemas.openxmlformats.org/officeDocument/2006/relationships/customXml" Target="../ink/ink2122.xml"/><Relationship Id="rId147" Type="http://schemas.openxmlformats.org/officeDocument/2006/relationships/image" Target="../media/image2142.png"/><Relationship Id="rId168" Type="http://schemas.openxmlformats.org/officeDocument/2006/relationships/customXml" Target="../ink/ink2143.xml"/><Relationship Id="rId312" Type="http://schemas.openxmlformats.org/officeDocument/2006/relationships/customXml" Target="../ink/ink2215.xml"/><Relationship Id="rId333" Type="http://schemas.openxmlformats.org/officeDocument/2006/relationships/image" Target="../media/image2235.png"/><Relationship Id="rId354" Type="http://schemas.openxmlformats.org/officeDocument/2006/relationships/customXml" Target="../ink/ink2236.xml"/><Relationship Id="rId51" Type="http://schemas.openxmlformats.org/officeDocument/2006/relationships/image" Target="../media/image2094.png"/><Relationship Id="rId72" Type="http://schemas.openxmlformats.org/officeDocument/2006/relationships/customXml" Target="../ink/ink2095.xml"/><Relationship Id="rId93" Type="http://schemas.openxmlformats.org/officeDocument/2006/relationships/image" Target="../media/image2115.png"/><Relationship Id="rId189" Type="http://schemas.openxmlformats.org/officeDocument/2006/relationships/image" Target="../media/image2163.png"/><Relationship Id="rId3" Type="http://schemas.openxmlformats.org/officeDocument/2006/relationships/image" Target="../media/image2070.png"/><Relationship Id="rId214" Type="http://schemas.openxmlformats.org/officeDocument/2006/relationships/customXml" Target="../ink/ink2166.xml"/><Relationship Id="rId235" Type="http://schemas.openxmlformats.org/officeDocument/2006/relationships/image" Target="../media/image2186.png"/><Relationship Id="rId256" Type="http://schemas.openxmlformats.org/officeDocument/2006/relationships/customXml" Target="../ink/ink2187.xml"/><Relationship Id="rId277" Type="http://schemas.openxmlformats.org/officeDocument/2006/relationships/image" Target="../media/image2207.png"/><Relationship Id="rId298" Type="http://schemas.openxmlformats.org/officeDocument/2006/relationships/customXml" Target="../ink/ink2208.xml"/><Relationship Id="rId116" Type="http://schemas.openxmlformats.org/officeDocument/2006/relationships/customXml" Target="../ink/ink2117.xml"/><Relationship Id="rId137" Type="http://schemas.openxmlformats.org/officeDocument/2006/relationships/image" Target="../media/image2137.png"/><Relationship Id="rId158" Type="http://schemas.openxmlformats.org/officeDocument/2006/relationships/customXml" Target="../ink/ink2138.xml"/><Relationship Id="rId302" Type="http://schemas.openxmlformats.org/officeDocument/2006/relationships/customXml" Target="../ink/ink2210.xml"/><Relationship Id="rId323" Type="http://schemas.openxmlformats.org/officeDocument/2006/relationships/image" Target="../media/image2230.png"/><Relationship Id="rId344" Type="http://schemas.openxmlformats.org/officeDocument/2006/relationships/customXml" Target="../ink/ink2231.xml"/><Relationship Id="rId20" Type="http://schemas.openxmlformats.org/officeDocument/2006/relationships/customXml" Target="../ink/ink2069.xml"/><Relationship Id="rId41" Type="http://schemas.openxmlformats.org/officeDocument/2006/relationships/image" Target="../media/image2089.png"/><Relationship Id="rId62" Type="http://schemas.openxmlformats.org/officeDocument/2006/relationships/customXml" Target="../ink/ink2090.xml"/><Relationship Id="rId83" Type="http://schemas.openxmlformats.org/officeDocument/2006/relationships/image" Target="../media/image2110.png"/><Relationship Id="rId179" Type="http://schemas.openxmlformats.org/officeDocument/2006/relationships/image" Target="../media/image2158.png"/><Relationship Id="rId365" Type="http://schemas.openxmlformats.org/officeDocument/2006/relationships/image" Target="../media/image2251.png"/><Relationship Id="rId190" Type="http://schemas.openxmlformats.org/officeDocument/2006/relationships/customXml" Target="../ink/ink2154.xml"/><Relationship Id="rId204" Type="http://schemas.openxmlformats.org/officeDocument/2006/relationships/customXml" Target="../ink/ink2161.xml"/><Relationship Id="rId225" Type="http://schemas.openxmlformats.org/officeDocument/2006/relationships/image" Target="../media/image2181.png"/><Relationship Id="rId246" Type="http://schemas.openxmlformats.org/officeDocument/2006/relationships/customXml" Target="../ink/ink2182.xml"/><Relationship Id="rId267" Type="http://schemas.openxmlformats.org/officeDocument/2006/relationships/image" Target="../media/image2202.png"/><Relationship Id="rId288" Type="http://schemas.openxmlformats.org/officeDocument/2006/relationships/customXml" Target="../ink/ink220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customXml" Target="../ink/ink2.xml"/><Relationship Id="rId7" Type="http://schemas.openxmlformats.org/officeDocument/2006/relationships/customXml" Target="../ink/ink4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customXml" Target="../ink/ink3.xml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customXml" Target="../ink/ink5.xml"/></Relationships>
</file>

<file path=ppt/slides/_rels/slide30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254.xml"/><Relationship Id="rId21" Type="http://schemas.openxmlformats.org/officeDocument/2006/relationships/image" Target="../media/image2261.png"/><Relationship Id="rId42" Type="http://schemas.openxmlformats.org/officeDocument/2006/relationships/customXml" Target="../ink/ink2262.xml"/><Relationship Id="rId47" Type="http://schemas.openxmlformats.org/officeDocument/2006/relationships/image" Target="../media/image2274.png"/><Relationship Id="rId63" Type="http://schemas.openxmlformats.org/officeDocument/2006/relationships/image" Target="../media/image2282.png"/><Relationship Id="rId68" Type="http://schemas.openxmlformats.org/officeDocument/2006/relationships/customXml" Target="../ink/ink2275.xml"/><Relationship Id="rId84" Type="http://schemas.openxmlformats.org/officeDocument/2006/relationships/customXml" Target="../ink/ink2283.xml"/><Relationship Id="rId89" Type="http://schemas.openxmlformats.org/officeDocument/2006/relationships/image" Target="../media/image2295.png"/><Relationship Id="rId2" Type="http://schemas.openxmlformats.org/officeDocument/2006/relationships/customXml" Target="../ink/ink2242.xml"/><Relationship Id="rId16" Type="http://schemas.openxmlformats.org/officeDocument/2006/relationships/customXml" Target="../ink/ink2249.xml"/><Relationship Id="rId29" Type="http://schemas.openxmlformats.org/officeDocument/2006/relationships/image" Target="../media/image2265.png"/><Relationship Id="rId107" Type="http://schemas.openxmlformats.org/officeDocument/2006/relationships/image" Target="../media/image2304.png"/><Relationship Id="rId11" Type="http://schemas.openxmlformats.org/officeDocument/2006/relationships/image" Target="../media/image2256.png"/><Relationship Id="rId24" Type="http://schemas.openxmlformats.org/officeDocument/2006/relationships/customXml" Target="../ink/ink2253.xml"/><Relationship Id="rId32" Type="http://schemas.openxmlformats.org/officeDocument/2006/relationships/customXml" Target="../ink/ink2257.xml"/><Relationship Id="rId37" Type="http://schemas.openxmlformats.org/officeDocument/2006/relationships/image" Target="../media/image2269.png"/><Relationship Id="rId40" Type="http://schemas.openxmlformats.org/officeDocument/2006/relationships/customXml" Target="../ink/ink2261.xml"/><Relationship Id="rId45" Type="http://schemas.openxmlformats.org/officeDocument/2006/relationships/image" Target="../media/image2273.png"/><Relationship Id="rId53" Type="http://schemas.openxmlformats.org/officeDocument/2006/relationships/image" Target="../media/image2277.png"/><Relationship Id="rId58" Type="http://schemas.openxmlformats.org/officeDocument/2006/relationships/customXml" Target="../ink/ink2270.xml"/><Relationship Id="rId66" Type="http://schemas.openxmlformats.org/officeDocument/2006/relationships/customXml" Target="../ink/ink2274.xml"/><Relationship Id="rId74" Type="http://schemas.openxmlformats.org/officeDocument/2006/relationships/customXml" Target="../ink/ink2278.xml"/><Relationship Id="rId79" Type="http://schemas.openxmlformats.org/officeDocument/2006/relationships/image" Target="../media/image2290.png"/><Relationship Id="rId87" Type="http://schemas.openxmlformats.org/officeDocument/2006/relationships/image" Target="../media/image2294.png"/><Relationship Id="rId102" Type="http://schemas.openxmlformats.org/officeDocument/2006/relationships/customXml" Target="../ink/ink2292.xml"/><Relationship Id="rId5" Type="http://schemas.openxmlformats.org/officeDocument/2006/relationships/image" Target="../media/image2253.png"/><Relationship Id="rId61" Type="http://schemas.openxmlformats.org/officeDocument/2006/relationships/image" Target="../media/image2281.png"/><Relationship Id="rId82" Type="http://schemas.openxmlformats.org/officeDocument/2006/relationships/customXml" Target="../ink/ink2282.xml"/><Relationship Id="rId90" Type="http://schemas.openxmlformats.org/officeDocument/2006/relationships/customXml" Target="../ink/ink2286.xml"/><Relationship Id="rId95" Type="http://schemas.openxmlformats.org/officeDocument/2006/relationships/image" Target="../media/image2298.png"/><Relationship Id="rId19" Type="http://schemas.openxmlformats.org/officeDocument/2006/relationships/image" Target="../media/image2260.png"/><Relationship Id="rId14" Type="http://schemas.openxmlformats.org/officeDocument/2006/relationships/customXml" Target="../ink/ink2248.xml"/><Relationship Id="rId22" Type="http://schemas.openxmlformats.org/officeDocument/2006/relationships/customXml" Target="../ink/ink2252.xml"/><Relationship Id="rId27" Type="http://schemas.openxmlformats.org/officeDocument/2006/relationships/image" Target="../media/image2264.png"/><Relationship Id="rId30" Type="http://schemas.openxmlformats.org/officeDocument/2006/relationships/customXml" Target="../ink/ink2256.xml"/><Relationship Id="rId35" Type="http://schemas.openxmlformats.org/officeDocument/2006/relationships/image" Target="../media/image2268.png"/><Relationship Id="rId43" Type="http://schemas.openxmlformats.org/officeDocument/2006/relationships/image" Target="../media/image2272.png"/><Relationship Id="rId48" Type="http://schemas.openxmlformats.org/officeDocument/2006/relationships/customXml" Target="../ink/ink2265.xml"/><Relationship Id="rId56" Type="http://schemas.openxmlformats.org/officeDocument/2006/relationships/customXml" Target="../ink/ink2269.xml"/><Relationship Id="rId64" Type="http://schemas.openxmlformats.org/officeDocument/2006/relationships/customXml" Target="../ink/ink2273.xml"/><Relationship Id="rId69" Type="http://schemas.openxmlformats.org/officeDocument/2006/relationships/image" Target="../media/image2285.png"/><Relationship Id="rId77" Type="http://schemas.openxmlformats.org/officeDocument/2006/relationships/image" Target="../media/image2289.png"/><Relationship Id="rId100" Type="http://schemas.openxmlformats.org/officeDocument/2006/relationships/customXml" Target="../ink/ink2291.xml"/><Relationship Id="rId105" Type="http://schemas.openxmlformats.org/officeDocument/2006/relationships/image" Target="../media/image2303.png"/><Relationship Id="rId8" Type="http://schemas.openxmlformats.org/officeDocument/2006/relationships/customXml" Target="../ink/ink2245.xml"/><Relationship Id="rId51" Type="http://schemas.openxmlformats.org/officeDocument/2006/relationships/image" Target="../media/image2276.png"/><Relationship Id="rId72" Type="http://schemas.openxmlformats.org/officeDocument/2006/relationships/customXml" Target="../ink/ink2277.xml"/><Relationship Id="rId80" Type="http://schemas.openxmlformats.org/officeDocument/2006/relationships/customXml" Target="../ink/ink2281.xml"/><Relationship Id="rId85" Type="http://schemas.openxmlformats.org/officeDocument/2006/relationships/image" Target="../media/image2293.png"/><Relationship Id="rId93" Type="http://schemas.openxmlformats.org/officeDocument/2006/relationships/image" Target="../media/image2297.png"/><Relationship Id="rId98" Type="http://schemas.openxmlformats.org/officeDocument/2006/relationships/customXml" Target="../ink/ink2290.xml"/><Relationship Id="rId3" Type="http://schemas.openxmlformats.org/officeDocument/2006/relationships/image" Target="../media/image2252.png"/><Relationship Id="rId12" Type="http://schemas.openxmlformats.org/officeDocument/2006/relationships/customXml" Target="../ink/ink2247.xml"/><Relationship Id="rId17" Type="http://schemas.openxmlformats.org/officeDocument/2006/relationships/image" Target="../media/image2259.png"/><Relationship Id="rId25" Type="http://schemas.openxmlformats.org/officeDocument/2006/relationships/image" Target="../media/image2263.png"/><Relationship Id="rId33" Type="http://schemas.openxmlformats.org/officeDocument/2006/relationships/image" Target="../media/image2267.png"/><Relationship Id="rId38" Type="http://schemas.openxmlformats.org/officeDocument/2006/relationships/customXml" Target="../ink/ink2260.xml"/><Relationship Id="rId46" Type="http://schemas.openxmlformats.org/officeDocument/2006/relationships/customXml" Target="../ink/ink2264.xml"/><Relationship Id="rId59" Type="http://schemas.openxmlformats.org/officeDocument/2006/relationships/image" Target="../media/image2280.png"/><Relationship Id="rId67" Type="http://schemas.openxmlformats.org/officeDocument/2006/relationships/image" Target="../media/image2284.png"/><Relationship Id="rId103" Type="http://schemas.openxmlformats.org/officeDocument/2006/relationships/image" Target="../media/image2302.png"/><Relationship Id="rId108" Type="http://schemas.openxmlformats.org/officeDocument/2006/relationships/customXml" Target="../ink/ink2295.xml"/><Relationship Id="rId20" Type="http://schemas.openxmlformats.org/officeDocument/2006/relationships/customXml" Target="../ink/ink2251.xml"/><Relationship Id="rId41" Type="http://schemas.openxmlformats.org/officeDocument/2006/relationships/image" Target="../media/image2271.png"/><Relationship Id="rId54" Type="http://schemas.openxmlformats.org/officeDocument/2006/relationships/customXml" Target="../ink/ink2268.xml"/><Relationship Id="rId62" Type="http://schemas.openxmlformats.org/officeDocument/2006/relationships/customXml" Target="../ink/ink2272.xml"/><Relationship Id="rId70" Type="http://schemas.openxmlformats.org/officeDocument/2006/relationships/customXml" Target="../ink/ink2276.xml"/><Relationship Id="rId75" Type="http://schemas.openxmlformats.org/officeDocument/2006/relationships/image" Target="../media/image2288.png"/><Relationship Id="rId83" Type="http://schemas.openxmlformats.org/officeDocument/2006/relationships/image" Target="../media/image2292.png"/><Relationship Id="rId88" Type="http://schemas.openxmlformats.org/officeDocument/2006/relationships/customXml" Target="../ink/ink2285.xml"/><Relationship Id="rId91" Type="http://schemas.openxmlformats.org/officeDocument/2006/relationships/image" Target="../media/image2296.png"/><Relationship Id="rId96" Type="http://schemas.openxmlformats.org/officeDocument/2006/relationships/customXml" Target="../ink/ink2289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244.xml"/><Relationship Id="rId15" Type="http://schemas.openxmlformats.org/officeDocument/2006/relationships/image" Target="../media/image2258.png"/><Relationship Id="rId23" Type="http://schemas.openxmlformats.org/officeDocument/2006/relationships/image" Target="../media/image2262.png"/><Relationship Id="rId28" Type="http://schemas.openxmlformats.org/officeDocument/2006/relationships/customXml" Target="../ink/ink2255.xml"/><Relationship Id="rId36" Type="http://schemas.openxmlformats.org/officeDocument/2006/relationships/customXml" Target="../ink/ink2259.xml"/><Relationship Id="rId49" Type="http://schemas.openxmlformats.org/officeDocument/2006/relationships/image" Target="../media/image2275.png"/><Relationship Id="rId57" Type="http://schemas.openxmlformats.org/officeDocument/2006/relationships/image" Target="../media/image2279.png"/><Relationship Id="rId106" Type="http://schemas.openxmlformats.org/officeDocument/2006/relationships/customXml" Target="../ink/ink2294.xml"/><Relationship Id="rId10" Type="http://schemas.openxmlformats.org/officeDocument/2006/relationships/customXml" Target="../ink/ink2246.xml"/><Relationship Id="rId31" Type="http://schemas.openxmlformats.org/officeDocument/2006/relationships/image" Target="../media/image2266.png"/><Relationship Id="rId44" Type="http://schemas.openxmlformats.org/officeDocument/2006/relationships/customXml" Target="../ink/ink2263.xml"/><Relationship Id="rId52" Type="http://schemas.openxmlformats.org/officeDocument/2006/relationships/customXml" Target="../ink/ink2267.xml"/><Relationship Id="rId60" Type="http://schemas.openxmlformats.org/officeDocument/2006/relationships/customXml" Target="../ink/ink2271.xml"/><Relationship Id="rId65" Type="http://schemas.openxmlformats.org/officeDocument/2006/relationships/image" Target="../media/image2283.png"/><Relationship Id="rId73" Type="http://schemas.openxmlformats.org/officeDocument/2006/relationships/image" Target="../media/image2287.png"/><Relationship Id="rId78" Type="http://schemas.openxmlformats.org/officeDocument/2006/relationships/customXml" Target="../ink/ink2280.xml"/><Relationship Id="rId81" Type="http://schemas.openxmlformats.org/officeDocument/2006/relationships/image" Target="../media/image2291.png"/><Relationship Id="rId86" Type="http://schemas.openxmlformats.org/officeDocument/2006/relationships/customXml" Target="../ink/ink2284.xml"/><Relationship Id="rId94" Type="http://schemas.openxmlformats.org/officeDocument/2006/relationships/customXml" Target="../ink/ink2288.xml"/><Relationship Id="rId99" Type="http://schemas.openxmlformats.org/officeDocument/2006/relationships/image" Target="../media/image2300.png"/><Relationship Id="rId101" Type="http://schemas.openxmlformats.org/officeDocument/2006/relationships/image" Target="../media/image2301.png"/><Relationship Id="rId4" Type="http://schemas.openxmlformats.org/officeDocument/2006/relationships/customXml" Target="../ink/ink2243.xml"/><Relationship Id="rId9" Type="http://schemas.openxmlformats.org/officeDocument/2006/relationships/image" Target="../media/image2255.png"/><Relationship Id="rId13" Type="http://schemas.openxmlformats.org/officeDocument/2006/relationships/image" Target="../media/image2257.png"/><Relationship Id="rId18" Type="http://schemas.openxmlformats.org/officeDocument/2006/relationships/customXml" Target="../ink/ink2250.xml"/><Relationship Id="rId39" Type="http://schemas.openxmlformats.org/officeDocument/2006/relationships/image" Target="../media/image2270.png"/><Relationship Id="rId109" Type="http://schemas.openxmlformats.org/officeDocument/2006/relationships/image" Target="../media/image2305.png"/><Relationship Id="rId34" Type="http://schemas.openxmlformats.org/officeDocument/2006/relationships/customXml" Target="../ink/ink2258.xml"/><Relationship Id="rId50" Type="http://schemas.openxmlformats.org/officeDocument/2006/relationships/customXml" Target="../ink/ink2266.xml"/><Relationship Id="rId55" Type="http://schemas.openxmlformats.org/officeDocument/2006/relationships/image" Target="../media/image2278.png"/><Relationship Id="rId76" Type="http://schemas.openxmlformats.org/officeDocument/2006/relationships/customXml" Target="../ink/ink2279.xml"/><Relationship Id="rId97" Type="http://schemas.openxmlformats.org/officeDocument/2006/relationships/image" Target="../media/image2299.png"/><Relationship Id="rId104" Type="http://schemas.openxmlformats.org/officeDocument/2006/relationships/customXml" Target="../ink/ink2293.xml"/><Relationship Id="rId7" Type="http://schemas.openxmlformats.org/officeDocument/2006/relationships/image" Target="../media/image2254.png"/><Relationship Id="rId71" Type="http://schemas.openxmlformats.org/officeDocument/2006/relationships/image" Target="../media/image2286.png"/><Relationship Id="rId92" Type="http://schemas.openxmlformats.org/officeDocument/2006/relationships/customXml" Target="../ink/ink228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customXml" Target="../ink/ink11.xml"/><Relationship Id="rId18" Type="http://schemas.openxmlformats.org/officeDocument/2006/relationships/image" Target="../media/image14.png"/><Relationship Id="rId26" Type="http://schemas.openxmlformats.org/officeDocument/2006/relationships/image" Target="../media/image18.png"/><Relationship Id="rId39" Type="http://schemas.openxmlformats.org/officeDocument/2006/relationships/customXml" Target="../ink/ink24.xml"/><Relationship Id="rId3" Type="http://schemas.openxmlformats.org/officeDocument/2006/relationships/customXml" Target="../ink/ink6.xml"/><Relationship Id="rId21" Type="http://schemas.openxmlformats.org/officeDocument/2006/relationships/customXml" Target="../ink/ink15.xml"/><Relationship Id="rId34" Type="http://schemas.openxmlformats.org/officeDocument/2006/relationships/image" Target="../media/image22.png"/><Relationship Id="rId42" Type="http://schemas.openxmlformats.org/officeDocument/2006/relationships/image" Target="../media/image26.png"/><Relationship Id="rId47" Type="http://schemas.openxmlformats.org/officeDocument/2006/relationships/customXml" Target="../ink/ink28.xml"/><Relationship Id="rId7" Type="http://schemas.openxmlformats.org/officeDocument/2006/relationships/customXml" Target="../ink/ink8.xml"/><Relationship Id="rId12" Type="http://schemas.openxmlformats.org/officeDocument/2006/relationships/image" Target="../media/image11.png"/><Relationship Id="rId17" Type="http://schemas.openxmlformats.org/officeDocument/2006/relationships/customXml" Target="../ink/ink13.xml"/><Relationship Id="rId25" Type="http://schemas.openxmlformats.org/officeDocument/2006/relationships/customXml" Target="../ink/ink17.xml"/><Relationship Id="rId33" Type="http://schemas.openxmlformats.org/officeDocument/2006/relationships/customXml" Target="../ink/ink21.xml"/><Relationship Id="rId38" Type="http://schemas.openxmlformats.org/officeDocument/2006/relationships/image" Target="../media/image24.png"/><Relationship Id="rId46" Type="http://schemas.openxmlformats.org/officeDocument/2006/relationships/image" Target="../media/image28.png"/><Relationship Id="rId2" Type="http://schemas.openxmlformats.org/officeDocument/2006/relationships/image" Target="../media/image6.png"/><Relationship Id="rId16" Type="http://schemas.openxmlformats.org/officeDocument/2006/relationships/image" Target="../media/image13.png"/><Relationship Id="rId20" Type="http://schemas.openxmlformats.org/officeDocument/2006/relationships/image" Target="../media/image15.png"/><Relationship Id="rId29" Type="http://schemas.openxmlformats.org/officeDocument/2006/relationships/customXml" Target="../ink/ink19.xml"/><Relationship Id="rId41" Type="http://schemas.openxmlformats.org/officeDocument/2006/relationships/customXml" Target="../ink/ink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11" Type="http://schemas.openxmlformats.org/officeDocument/2006/relationships/customXml" Target="../ink/ink10.xml"/><Relationship Id="rId24" Type="http://schemas.openxmlformats.org/officeDocument/2006/relationships/image" Target="../media/image17.png"/><Relationship Id="rId32" Type="http://schemas.openxmlformats.org/officeDocument/2006/relationships/image" Target="../media/image21.png"/><Relationship Id="rId37" Type="http://schemas.openxmlformats.org/officeDocument/2006/relationships/customXml" Target="../ink/ink23.xml"/><Relationship Id="rId40" Type="http://schemas.openxmlformats.org/officeDocument/2006/relationships/image" Target="../media/image25.png"/><Relationship Id="rId45" Type="http://schemas.openxmlformats.org/officeDocument/2006/relationships/customXml" Target="../ink/ink27.xml"/><Relationship Id="rId5" Type="http://schemas.openxmlformats.org/officeDocument/2006/relationships/customXml" Target="../ink/ink7.xml"/><Relationship Id="rId15" Type="http://schemas.openxmlformats.org/officeDocument/2006/relationships/customXml" Target="../ink/ink12.xml"/><Relationship Id="rId23" Type="http://schemas.openxmlformats.org/officeDocument/2006/relationships/customXml" Target="../ink/ink16.xml"/><Relationship Id="rId28" Type="http://schemas.openxmlformats.org/officeDocument/2006/relationships/image" Target="../media/image19.png"/><Relationship Id="rId36" Type="http://schemas.openxmlformats.org/officeDocument/2006/relationships/image" Target="../media/image23.png"/><Relationship Id="rId10" Type="http://schemas.openxmlformats.org/officeDocument/2006/relationships/image" Target="../media/image10.png"/><Relationship Id="rId19" Type="http://schemas.openxmlformats.org/officeDocument/2006/relationships/customXml" Target="../ink/ink14.xml"/><Relationship Id="rId31" Type="http://schemas.openxmlformats.org/officeDocument/2006/relationships/customXml" Target="../ink/ink20.xml"/><Relationship Id="rId44" Type="http://schemas.openxmlformats.org/officeDocument/2006/relationships/image" Target="../media/image27.png"/><Relationship Id="rId4" Type="http://schemas.openxmlformats.org/officeDocument/2006/relationships/image" Target="../media/image7.png"/><Relationship Id="rId9" Type="http://schemas.openxmlformats.org/officeDocument/2006/relationships/customXml" Target="../ink/ink9.xml"/><Relationship Id="rId14" Type="http://schemas.openxmlformats.org/officeDocument/2006/relationships/image" Target="../media/image12.png"/><Relationship Id="rId22" Type="http://schemas.openxmlformats.org/officeDocument/2006/relationships/image" Target="../media/image16.png"/><Relationship Id="rId27" Type="http://schemas.openxmlformats.org/officeDocument/2006/relationships/customXml" Target="../ink/ink18.xml"/><Relationship Id="rId30" Type="http://schemas.openxmlformats.org/officeDocument/2006/relationships/image" Target="../media/image20.png"/><Relationship Id="rId35" Type="http://schemas.openxmlformats.org/officeDocument/2006/relationships/customXml" Target="../ink/ink22.xml"/><Relationship Id="rId43" Type="http://schemas.openxmlformats.org/officeDocument/2006/relationships/customXml" Target="../ink/ink26.xml"/><Relationship Id="rId48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7.png"/><Relationship Id="rId299" Type="http://schemas.openxmlformats.org/officeDocument/2006/relationships/image" Target="../media/image178.png"/><Relationship Id="rId303" Type="http://schemas.openxmlformats.org/officeDocument/2006/relationships/image" Target="../media/image180.png"/><Relationship Id="rId21" Type="http://schemas.openxmlformats.org/officeDocument/2006/relationships/image" Target="../media/image39.png"/><Relationship Id="rId42" Type="http://schemas.openxmlformats.org/officeDocument/2006/relationships/customXml" Target="../ink/ink49.xml"/><Relationship Id="rId63" Type="http://schemas.openxmlformats.org/officeDocument/2006/relationships/image" Target="../media/image60.png"/><Relationship Id="rId84" Type="http://schemas.openxmlformats.org/officeDocument/2006/relationships/customXml" Target="../ink/ink70.xml"/><Relationship Id="rId138" Type="http://schemas.openxmlformats.org/officeDocument/2006/relationships/customXml" Target="../ink/ink97.xml"/><Relationship Id="rId159" Type="http://schemas.openxmlformats.org/officeDocument/2006/relationships/image" Target="../media/image108.png"/><Relationship Id="rId324" Type="http://schemas.openxmlformats.org/officeDocument/2006/relationships/customXml" Target="../ink/ink190.xml"/><Relationship Id="rId170" Type="http://schemas.openxmlformats.org/officeDocument/2006/relationships/customXml" Target="../ink/ink113.xml"/><Relationship Id="rId191" Type="http://schemas.openxmlformats.org/officeDocument/2006/relationships/image" Target="../media/image124.png"/><Relationship Id="rId205" Type="http://schemas.openxmlformats.org/officeDocument/2006/relationships/image" Target="../media/image131.png"/><Relationship Id="rId226" Type="http://schemas.openxmlformats.org/officeDocument/2006/relationships/customXml" Target="../ink/ink141.xml"/><Relationship Id="rId247" Type="http://schemas.openxmlformats.org/officeDocument/2006/relationships/image" Target="../media/image152.png"/><Relationship Id="rId107" Type="http://schemas.openxmlformats.org/officeDocument/2006/relationships/image" Target="../media/image82.png"/><Relationship Id="rId268" Type="http://schemas.openxmlformats.org/officeDocument/2006/relationships/customXml" Target="../ink/ink162.xml"/><Relationship Id="rId289" Type="http://schemas.openxmlformats.org/officeDocument/2006/relationships/image" Target="../media/image173.png"/><Relationship Id="rId11" Type="http://schemas.openxmlformats.org/officeDocument/2006/relationships/image" Target="../media/image34.png"/><Relationship Id="rId32" Type="http://schemas.openxmlformats.org/officeDocument/2006/relationships/customXml" Target="../ink/ink44.xml"/><Relationship Id="rId53" Type="http://schemas.openxmlformats.org/officeDocument/2006/relationships/image" Target="../media/image55.png"/><Relationship Id="rId74" Type="http://schemas.openxmlformats.org/officeDocument/2006/relationships/customXml" Target="../ink/ink65.xml"/><Relationship Id="rId128" Type="http://schemas.openxmlformats.org/officeDocument/2006/relationships/customXml" Target="../ink/ink92.xml"/><Relationship Id="rId149" Type="http://schemas.openxmlformats.org/officeDocument/2006/relationships/image" Target="../media/image103.png"/><Relationship Id="rId314" Type="http://schemas.openxmlformats.org/officeDocument/2006/relationships/customXml" Target="../ink/ink185.xml"/><Relationship Id="rId335" Type="http://schemas.openxmlformats.org/officeDocument/2006/relationships/image" Target="../media/image196.png"/><Relationship Id="rId5" Type="http://schemas.openxmlformats.org/officeDocument/2006/relationships/image" Target="../media/image31.png"/><Relationship Id="rId95" Type="http://schemas.openxmlformats.org/officeDocument/2006/relationships/image" Target="../media/image76.png"/><Relationship Id="rId160" Type="http://schemas.openxmlformats.org/officeDocument/2006/relationships/customXml" Target="../ink/ink108.xml"/><Relationship Id="rId181" Type="http://schemas.openxmlformats.org/officeDocument/2006/relationships/image" Target="../media/image119.png"/><Relationship Id="rId216" Type="http://schemas.openxmlformats.org/officeDocument/2006/relationships/customXml" Target="../ink/ink136.xml"/><Relationship Id="rId237" Type="http://schemas.openxmlformats.org/officeDocument/2006/relationships/image" Target="../media/image147.png"/><Relationship Id="rId258" Type="http://schemas.openxmlformats.org/officeDocument/2006/relationships/customXml" Target="../ink/ink157.xml"/><Relationship Id="rId279" Type="http://schemas.openxmlformats.org/officeDocument/2006/relationships/image" Target="../media/image168.png"/><Relationship Id="rId22" Type="http://schemas.openxmlformats.org/officeDocument/2006/relationships/customXml" Target="../ink/ink39.xml"/><Relationship Id="rId43" Type="http://schemas.openxmlformats.org/officeDocument/2006/relationships/image" Target="../media/image50.png"/><Relationship Id="rId64" Type="http://schemas.openxmlformats.org/officeDocument/2006/relationships/customXml" Target="../ink/ink60.xml"/><Relationship Id="rId118" Type="http://schemas.openxmlformats.org/officeDocument/2006/relationships/customXml" Target="../ink/ink87.xml"/><Relationship Id="rId139" Type="http://schemas.openxmlformats.org/officeDocument/2006/relationships/image" Target="../media/image98.png"/><Relationship Id="rId290" Type="http://schemas.openxmlformats.org/officeDocument/2006/relationships/customXml" Target="../ink/ink173.xml"/><Relationship Id="rId304" Type="http://schemas.openxmlformats.org/officeDocument/2006/relationships/customXml" Target="../ink/ink180.xml"/><Relationship Id="rId325" Type="http://schemas.openxmlformats.org/officeDocument/2006/relationships/image" Target="../media/image191.png"/><Relationship Id="rId85" Type="http://schemas.openxmlformats.org/officeDocument/2006/relationships/image" Target="../media/image71.png"/><Relationship Id="rId150" Type="http://schemas.openxmlformats.org/officeDocument/2006/relationships/customXml" Target="../ink/ink103.xml"/><Relationship Id="rId171" Type="http://schemas.openxmlformats.org/officeDocument/2006/relationships/image" Target="../media/image114.png"/><Relationship Id="rId192" Type="http://schemas.openxmlformats.org/officeDocument/2006/relationships/customXml" Target="../ink/ink124.xml"/><Relationship Id="rId206" Type="http://schemas.openxmlformats.org/officeDocument/2006/relationships/customXml" Target="../ink/ink131.xml"/><Relationship Id="rId227" Type="http://schemas.openxmlformats.org/officeDocument/2006/relationships/image" Target="../media/image142.png"/><Relationship Id="rId248" Type="http://schemas.openxmlformats.org/officeDocument/2006/relationships/customXml" Target="../ink/ink152.xml"/><Relationship Id="rId269" Type="http://schemas.openxmlformats.org/officeDocument/2006/relationships/image" Target="../media/image163.png"/><Relationship Id="rId12" Type="http://schemas.openxmlformats.org/officeDocument/2006/relationships/customXml" Target="../ink/ink34.xml"/><Relationship Id="rId33" Type="http://schemas.openxmlformats.org/officeDocument/2006/relationships/image" Target="../media/image45.png"/><Relationship Id="rId108" Type="http://schemas.openxmlformats.org/officeDocument/2006/relationships/customXml" Target="../ink/ink82.xml"/><Relationship Id="rId129" Type="http://schemas.openxmlformats.org/officeDocument/2006/relationships/image" Target="../media/image93.png"/><Relationship Id="rId280" Type="http://schemas.openxmlformats.org/officeDocument/2006/relationships/customXml" Target="../ink/ink168.xml"/><Relationship Id="rId315" Type="http://schemas.openxmlformats.org/officeDocument/2006/relationships/image" Target="../media/image186.png"/><Relationship Id="rId336" Type="http://schemas.openxmlformats.org/officeDocument/2006/relationships/customXml" Target="../ink/ink196.xml"/><Relationship Id="rId54" Type="http://schemas.openxmlformats.org/officeDocument/2006/relationships/customXml" Target="../ink/ink55.xml"/><Relationship Id="rId75" Type="http://schemas.openxmlformats.org/officeDocument/2006/relationships/image" Target="../media/image66.png"/><Relationship Id="rId96" Type="http://schemas.openxmlformats.org/officeDocument/2006/relationships/customXml" Target="../ink/ink76.xml"/><Relationship Id="rId140" Type="http://schemas.openxmlformats.org/officeDocument/2006/relationships/customXml" Target="../ink/ink98.xml"/><Relationship Id="rId161" Type="http://schemas.openxmlformats.org/officeDocument/2006/relationships/image" Target="../media/image109.png"/><Relationship Id="rId182" Type="http://schemas.openxmlformats.org/officeDocument/2006/relationships/customXml" Target="../ink/ink119.xml"/><Relationship Id="rId217" Type="http://schemas.openxmlformats.org/officeDocument/2006/relationships/image" Target="../media/image137.png"/><Relationship Id="rId6" Type="http://schemas.openxmlformats.org/officeDocument/2006/relationships/customXml" Target="../ink/ink31.xml"/><Relationship Id="rId238" Type="http://schemas.openxmlformats.org/officeDocument/2006/relationships/customXml" Target="../ink/ink147.xml"/><Relationship Id="rId259" Type="http://schemas.openxmlformats.org/officeDocument/2006/relationships/image" Target="../media/image158.png"/><Relationship Id="rId23" Type="http://schemas.openxmlformats.org/officeDocument/2006/relationships/image" Target="../media/image40.png"/><Relationship Id="rId119" Type="http://schemas.openxmlformats.org/officeDocument/2006/relationships/image" Target="../media/image88.png"/><Relationship Id="rId270" Type="http://schemas.openxmlformats.org/officeDocument/2006/relationships/customXml" Target="../ink/ink163.xml"/><Relationship Id="rId291" Type="http://schemas.openxmlformats.org/officeDocument/2006/relationships/image" Target="../media/image174.png"/><Relationship Id="rId305" Type="http://schemas.openxmlformats.org/officeDocument/2006/relationships/image" Target="../media/image181.png"/><Relationship Id="rId326" Type="http://schemas.openxmlformats.org/officeDocument/2006/relationships/customXml" Target="../ink/ink191.xml"/><Relationship Id="rId44" Type="http://schemas.openxmlformats.org/officeDocument/2006/relationships/customXml" Target="../ink/ink50.xml"/><Relationship Id="rId65" Type="http://schemas.openxmlformats.org/officeDocument/2006/relationships/image" Target="../media/image61.png"/><Relationship Id="rId86" Type="http://schemas.openxmlformats.org/officeDocument/2006/relationships/customXml" Target="../ink/ink71.xml"/><Relationship Id="rId130" Type="http://schemas.openxmlformats.org/officeDocument/2006/relationships/customXml" Target="../ink/ink93.xml"/><Relationship Id="rId151" Type="http://schemas.openxmlformats.org/officeDocument/2006/relationships/image" Target="../media/image104.png"/><Relationship Id="rId172" Type="http://schemas.openxmlformats.org/officeDocument/2006/relationships/customXml" Target="../ink/ink114.xml"/><Relationship Id="rId193" Type="http://schemas.openxmlformats.org/officeDocument/2006/relationships/image" Target="../media/image125.png"/><Relationship Id="rId207" Type="http://schemas.openxmlformats.org/officeDocument/2006/relationships/image" Target="../media/image132.png"/><Relationship Id="rId228" Type="http://schemas.openxmlformats.org/officeDocument/2006/relationships/customXml" Target="../ink/ink142.xml"/><Relationship Id="rId249" Type="http://schemas.openxmlformats.org/officeDocument/2006/relationships/image" Target="../media/image153.png"/><Relationship Id="rId13" Type="http://schemas.openxmlformats.org/officeDocument/2006/relationships/image" Target="../media/image35.png"/><Relationship Id="rId109" Type="http://schemas.openxmlformats.org/officeDocument/2006/relationships/image" Target="../media/image83.png"/><Relationship Id="rId260" Type="http://schemas.openxmlformats.org/officeDocument/2006/relationships/customXml" Target="../ink/ink158.xml"/><Relationship Id="rId281" Type="http://schemas.openxmlformats.org/officeDocument/2006/relationships/image" Target="../media/image169.png"/><Relationship Id="rId316" Type="http://schemas.openxmlformats.org/officeDocument/2006/relationships/customXml" Target="../ink/ink186.xml"/><Relationship Id="rId337" Type="http://schemas.openxmlformats.org/officeDocument/2006/relationships/image" Target="../media/image197.png"/><Relationship Id="rId34" Type="http://schemas.openxmlformats.org/officeDocument/2006/relationships/customXml" Target="../ink/ink45.xml"/><Relationship Id="rId55" Type="http://schemas.openxmlformats.org/officeDocument/2006/relationships/image" Target="../media/image56.png"/><Relationship Id="rId76" Type="http://schemas.openxmlformats.org/officeDocument/2006/relationships/customXml" Target="../ink/ink66.xml"/><Relationship Id="rId97" Type="http://schemas.openxmlformats.org/officeDocument/2006/relationships/image" Target="../media/image77.png"/><Relationship Id="rId120" Type="http://schemas.openxmlformats.org/officeDocument/2006/relationships/customXml" Target="../ink/ink88.xml"/><Relationship Id="rId141" Type="http://schemas.openxmlformats.org/officeDocument/2006/relationships/image" Target="../media/image99.png"/><Relationship Id="rId7" Type="http://schemas.openxmlformats.org/officeDocument/2006/relationships/image" Target="../media/image32.png"/><Relationship Id="rId162" Type="http://schemas.openxmlformats.org/officeDocument/2006/relationships/customXml" Target="../ink/ink109.xml"/><Relationship Id="rId183" Type="http://schemas.openxmlformats.org/officeDocument/2006/relationships/image" Target="../media/image120.png"/><Relationship Id="rId218" Type="http://schemas.openxmlformats.org/officeDocument/2006/relationships/customXml" Target="../ink/ink137.xml"/><Relationship Id="rId239" Type="http://schemas.openxmlformats.org/officeDocument/2006/relationships/image" Target="../media/image148.png"/><Relationship Id="rId250" Type="http://schemas.openxmlformats.org/officeDocument/2006/relationships/customXml" Target="../ink/ink153.xml"/><Relationship Id="rId271" Type="http://schemas.openxmlformats.org/officeDocument/2006/relationships/image" Target="../media/image164.png"/><Relationship Id="rId292" Type="http://schemas.openxmlformats.org/officeDocument/2006/relationships/customXml" Target="../ink/ink174.xml"/><Relationship Id="rId306" Type="http://schemas.openxmlformats.org/officeDocument/2006/relationships/customXml" Target="../ink/ink181.xml"/><Relationship Id="rId24" Type="http://schemas.openxmlformats.org/officeDocument/2006/relationships/customXml" Target="../ink/ink40.xml"/><Relationship Id="rId45" Type="http://schemas.openxmlformats.org/officeDocument/2006/relationships/image" Target="../media/image51.png"/><Relationship Id="rId66" Type="http://schemas.openxmlformats.org/officeDocument/2006/relationships/customXml" Target="../ink/ink61.xml"/><Relationship Id="rId87" Type="http://schemas.openxmlformats.org/officeDocument/2006/relationships/image" Target="../media/image72.png"/><Relationship Id="rId110" Type="http://schemas.openxmlformats.org/officeDocument/2006/relationships/customXml" Target="../ink/ink83.xml"/><Relationship Id="rId131" Type="http://schemas.openxmlformats.org/officeDocument/2006/relationships/image" Target="../media/image94.png"/><Relationship Id="rId327" Type="http://schemas.openxmlformats.org/officeDocument/2006/relationships/image" Target="../media/image192.png"/><Relationship Id="rId152" Type="http://schemas.openxmlformats.org/officeDocument/2006/relationships/customXml" Target="../ink/ink104.xml"/><Relationship Id="rId173" Type="http://schemas.openxmlformats.org/officeDocument/2006/relationships/image" Target="../media/image115.png"/><Relationship Id="rId194" Type="http://schemas.openxmlformats.org/officeDocument/2006/relationships/customXml" Target="../ink/ink125.xml"/><Relationship Id="rId208" Type="http://schemas.openxmlformats.org/officeDocument/2006/relationships/customXml" Target="../ink/ink132.xml"/><Relationship Id="rId229" Type="http://schemas.openxmlformats.org/officeDocument/2006/relationships/image" Target="../media/image143.png"/><Relationship Id="rId240" Type="http://schemas.openxmlformats.org/officeDocument/2006/relationships/customXml" Target="../ink/ink148.xml"/><Relationship Id="rId261" Type="http://schemas.openxmlformats.org/officeDocument/2006/relationships/image" Target="../media/image159.png"/><Relationship Id="rId14" Type="http://schemas.openxmlformats.org/officeDocument/2006/relationships/customXml" Target="../ink/ink35.xml"/><Relationship Id="rId35" Type="http://schemas.openxmlformats.org/officeDocument/2006/relationships/image" Target="../media/image46.png"/><Relationship Id="rId56" Type="http://schemas.openxmlformats.org/officeDocument/2006/relationships/customXml" Target="../ink/ink56.xml"/><Relationship Id="rId77" Type="http://schemas.openxmlformats.org/officeDocument/2006/relationships/image" Target="../media/image67.png"/><Relationship Id="rId100" Type="http://schemas.openxmlformats.org/officeDocument/2006/relationships/customXml" Target="../ink/ink78.xml"/><Relationship Id="rId282" Type="http://schemas.openxmlformats.org/officeDocument/2006/relationships/customXml" Target="../ink/ink169.xml"/><Relationship Id="rId317" Type="http://schemas.openxmlformats.org/officeDocument/2006/relationships/image" Target="../media/image187.png"/><Relationship Id="rId338" Type="http://schemas.openxmlformats.org/officeDocument/2006/relationships/customXml" Target="../ink/ink197.xml"/><Relationship Id="rId8" Type="http://schemas.openxmlformats.org/officeDocument/2006/relationships/customXml" Target="../ink/ink32.xml"/><Relationship Id="rId98" Type="http://schemas.openxmlformats.org/officeDocument/2006/relationships/customXml" Target="../ink/ink77.xml"/><Relationship Id="rId121" Type="http://schemas.openxmlformats.org/officeDocument/2006/relationships/image" Target="../media/image89.png"/><Relationship Id="rId142" Type="http://schemas.openxmlformats.org/officeDocument/2006/relationships/customXml" Target="../ink/ink99.xml"/><Relationship Id="rId163" Type="http://schemas.openxmlformats.org/officeDocument/2006/relationships/image" Target="../media/image110.png"/><Relationship Id="rId184" Type="http://schemas.openxmlformats.org/officeDocument/2006/relationships/customXml" Target="../ink/ink120.xml"/><Relationship Id="rId219" Type="http://schemas.openxmlformats.org/officeDocument/2006/relationships/image" Target="../media/image138.png"/><Relationship Id="rId3" Type="http://schemas.openxmlformats.org/officeDocument/2006/relationships/image" Target="../media/image30.png"/><Relationship Id="rId214" Type="http://schemas.openxmlformats.org/officeDocument/2006/relationships/customXml" Target="../ink/ink135.xml"/><Relationship Id="rId230" Type="http://schemas.openxmlformats.org/officeDocument/2006/relationships/customXml" Target="../ink/ink143.xml"/><Relationship Id="rId235" Type="http://schemas.openxmlformats.org/officeDocument/2006/relationships/image" Target="../media/image146.png"/><Relationship Id="rId251" Type="http://schemas.openxmlformats.org/officeDocument/2006/relationships/image" Target="../media/image154.png"/><Relationship Id="rId256" Type="http://schemas.openxmlformats.org/officeDocument/2006/relationships/customXml" Target="../ink/ink156.xml"/><Relationship Id="rId277" Type="http://schemas.openxmlformats.org/officeDocument/2006/relationships/image" Target="../media/image167.png"/><Relationship Id="rId298" Type="http://schemas.openxmlformats.org/officeDocument/2006/relationships/customXml" Target="../ink/ink177.xml"/><Relationship Id="rId25" Type="http://schemas.openxmlformats.org/officeDocument/2006/relationships/image" Target="../media/image41.png"/><Relationship Id="rId46" Type="http://schemas.openxmlformats.org/officeDocument/2006/relationships/customXml" Target="../ink/ink51.xml"/><Relationship Id="rId67" Type="http://schemas.openxmlformats.org/officeDocument/2006/relationships/image" Target="../media/image62.png"/><Relationship Id="rId116" Type="http://schemas.openxmlformats.org/officeDocument/2006/relationships/customXml" Target="../ink/ink86.xml"/><Relationship Id="rId137" Type="http://schemas.openxmlformats.org/officeDocument/2006/relationships/image" Target="../media/image97.png"/><Relationship Id="rId158" Type="http://schemas.openxmlformats.org/officeDocument/2006/relationships/customXml" Target="../ink/ink107.xml"/><Relationship Id="rId272" Type="http://schemas.openxmlformats.org/officeDocument/2006/relationships/customXml" Target="../ink/ink164.xml"/><Relationship Id="rId293" Type="http://schemas.openxmlformats.org/officeDocument/2006/relationships/image" Target="../media/image175.png"/><Relationship Id="rId302" Type="http://schemas.openxmlformats.org/officeDocument/2006/relationships/customXml" Target="../ink/ink179.xml"/><Relationship Id="rId307" Type="http://schemas.openxmlformats.org/officeDocument/2006/relationships/image" Target="../media/image182.png"/><Relationship Id="rId323" Type="http://schemas.openxmlformats.org/officeDocument/2006/relationships/image" Target="../media/image190.png"/><Relationship Id="rId328" Type="http://schemas.openxmlformats.org/officeDocument/2006/relationships/customXml" Target="../ink/ink192.xml"/><Relationship Id="rId20" Type="http://schemas.openxmlformats.org/officeDocument/2006/relationships/customXml" Target="../ink/ink38.xml"/><Relationship Id="rId41" Type="http://schemas.openxmlformats.org/officeDocument/2006/relationships/image" Target="../media/image49.png"/><Relationship Id="rId62" Type="http://schemas.openxmlformats.org/officeDocument/2006/relationships/customXml" Target="../ink/ink59.xml"/><Relationship Id="rId83" Type="http://schemas.openxmlformats.org/officeDocument/2006/relationships/image" Target="../media/image70.png"/><Relationship Id="rId88" Type="http://schemas.openxmlformats.org/officeDocument/2006/relationships/customXml" Target="../ink/ink72.xml"/><Relationship Id="rId111" Type="http://schemas.openxmlformats.org/officeDocument/2006/relationships/image" Target="../media/image84.png"/><Relationship Id="rId132" Type="http://schemas.openxmlformats.org/officeDocument/2006/relationships/customXml" Target="../ink/ink94.xml"/><Relationship Id="rId153" Type="http://schemas.openxmlformats.org/officeDocument/2006/relationships/image" Target="../media/image105.png"/><Relationship Id="rId174" Type="http://schemas.openxmlformats.org/officeDocument/2006/relationships/customXml" Target="../ink/ink115.xml"/><Relationship Id="rId179" Type="http://schemas.openxmlformats.org/officeDocument/2006/relationships/image" Target="../media/image118.png"/><Relationship Id="rId195" Type="http://schemas.openxmlformats.org/officeDocument/2006/relationships/image" Target="../media/image126.png"/><Relationship Id="rId209" Type="http://schemas.openxmlformats.org/officeDocument/2006/relationships/image" Target="../media/image133.png"/><Relationship Id="rId190" Type="http://schemas.openxmlformats.org/officeDocument/2006/relationships/customXml" Target="../ink/ink123.xml"/><Relationship Id="rId204" Type="http://schemas.openxmlformats.org/officeDocument/2006/relationships/customXml" Target="../ink/ink130.xml"/><Relationship Id="rId220" Type="http://schemas.openxmlformats.org/officeDocument/2006/relationships/customXml" Target="../ink/ink138.xml"/><Relationship Id="rId225" Type="http://schemas.openxmlformats.org/officeDocument/2006/relationships/image" Target="../media/image141.png"/><Relationship Id="rId241" Type="http://schemas.openxmlformats.org/officeDocument/2006/relationships/image" Target="../media/image149.png"/><Relationship Id="rId246" Type="http://schemas.openxmlformats.org/officeDocument/2006/relationships/customXml" Target="../ink/ink151.xml"/><Relationship Id="rId267" Type="http://schemas.openxmlformats.org/officeDocument/2006/relationships/image" Target="../media/image162.png"/><Relationship Id="rId288" Type="http://schemas.openxmlformats.org/officeDocument/2006/relationships/customXml" Target="../ink/ink172.xml"/><Relationship Id="rId15" Type="http://schemas.openxmlformats.org/officeDocument/2006/relationships/image" Target="../media/image36.png"/><Relationship Id="rId36" Type="http://schemas.openxmlformats.org/officeDocument/2006/relationships/customXml" Target="../ink/ink46.xml"/><Relationship Id="rId57" Type="http://schemas.openxmlformats.org/officeDocument/2006/relationships/image" Target="../media/image57.png"/><Relationship Id="rId106" Type="http://schemas.openxmlformats.org/officeDocument/2006/relationships/customXml" Target="../ink/ink81.xml"/><Relationship Id="rId127" Type="http://schemas.openxmlformats.org/officeDocument/2006/relationships/image" Target="../media/image92.png"/><Relationship Id="rId262" Type="http://schemas.openxmlformats.org/officeDocument/2006/relationships/customXml" Target="../ink/ink159.xml"/><Relationship Id="rId283" Type="http://schemas.openxmlformats.org/officeDocument/2006/relationships/image" Target="../media/image170.png"/><Relationship Id="rId313" Type="http://schemas.openxmlformats.org/officeDocument/2006/relationships/image" Target="../media/image185.png"/><Relationship Id="rId318" Type="http://schemas.openxmlformats.org/officeDocument/2006/relationships/customXml" Target="../ink/ink187.xml"/><Relationship Id="rId339" Type="http://schemas.openxmlformats.org/officeDocument/2006/relationships/image" Target="../media/image198.png"/><Relationship Id="rId10" Type="http://schemas.openxmlformats.org/officeDocument/2006/relationships/customXml" Target="../ink/ink33.xml"/><Relationship Id="rId31" Type="http://schemas.openxmlformats.org/officeDocument/2006/relationships/image" Target="../media/image44.png"/><Relationship Id="rId52" Type="http://schemas.openxmlformats.org/officeDocument/2006/relationships/customXml" Target="../ink/ink54.xml"/><Relationship Id="rId73" Type="http://schemas.openxmlformats.org/officeDocument/2006/relationships/image" Target="../media/image65.png"/><Relationship Id="rId78" Type="http://schemas.openxmlformats.org/officeDocument/2006/relationships/customXml" Target="../ink/ink67.xml"/><Relationship Id="rId94" Type="http://schemas.openxmlformats.org/officeDocument/2006/relationships/customXml" Target="../ink/ink75.xml"/><Relationship Id="rId99" Type="http://schemas.openxmlformats.org/officeDocument/2006/relationships/image" Target="../media/image78.png"/><Relationship Id="rId101" Type="http://schemas.openxmlformats.org/officeDocument/2006/relationships/image" Target="../media/image79.png"/><Relationship Id="rId122" Type="http://schemas.openxmlformats.org/officeDocument/2006/relationships/customXml" Target="../ink/ink89.xml"/><Relationship Id="rId143" Type="http://schemas.openxmlformats.org/officeDocument/2006/relationships/image" Target="../media/image100.png"/><Relationship Id="rId148" Type="http://schemas.openxmlformats.org/officeDocument/2006/relationships/customXml" Target="../ink/ink102.xml"/><Relationship Id="rId164" Type="http://schemas.openxmlformats.org/officeDocument/2006/relationships/customXml" Target="../ink/ink110.xml"/><Relationship Id="rId169" Type="http://schemas.openxmlformats.org/officeDocument/2006/relationships/image" Target="../media/image113.png"/><Relationship Id="rId185" Type="http://schemas.openxmlformats.org/officeDocument/2006/relationships/image" Target="../media/image121.png"/><Relationship Id="rId334" Type="http://schemas.openxmlformats.org/officeDocument/2006/relationships/customXml" Target="../ink/ink195.xml"/><Relationship Id="rId4" Type="http://schemas.openxmlformats.org/officeDocument/2006/relationships/customXml" Target="../ink/ink30.xml"/><Relationship Id="rId9" Type="http://schemas.openxmlformats.org/officeDocument/2006/relationships/image" Target="../media/image33.png"/><Relationship Id="rId180" Type="http://schemas.openxmlformats.org/officeDocument/2006/relationships/customXml" Target="../ink/ink118.xml"/><Relationship Id="rId210" Type="http://schemas.openxmlformats.org/officeDocument/2006/relationships/customXml" Target="../ink/ink133.xml"/><Relationship Id="rId215" Type="http://schemas.openxmlformats.org/officeDocument/2006/relationships/image" Target="../media/image136.png"/><Relationship Id="rId236" Type="http://schemas.openxmlformats.org/officeDocument/2006/relationships/customXml" Target="../ink/ink146.xml"/><Relationship Id="rId257" Type="http://schemas.openxmlformats.org/officeDocument/2006/relationships/image" Target="../media/image157.png"/><Relationship Id="rId278" Type="http://schemas.openxmlformats.org/officeDocument/2006/relationships/customXml" Target="../ink/ink167.xml"/><Relationship Id="rId26" Type="http://schemas.openxmlformats.org/officeDocument/2006/relationships/customXml" Target="../ink/ink41.xml"/><Relationship Id="rId231" Type="http://schemas.openxmlformats.org/officeDocument/2006/relationships/image" Target="../media/image144.png"/><Relationship Id="rId252" Type="http://schemas.openxmlformats.org/officeDocument/2006/relationships/customXml" Target="../ink/ink154.xml"/><Relationship Id="rId273" Type="http://schemas.openxmlformats.org/officeDocument/2006/relationships/image" Target="../media/image165.png"/><Relationship Id="rId294" Type="http://schemas.openxmlformats.org/officeDocument/2006/relationships/customXml" Target="../ink/ink175.xml"/><Relationship Id="rId308" Type="http://schemas.openxmlformats.org/officeDocument/2006/relationships/customXml" Target="../ink/ink182.xml"/><Relationship Id="rId329" Type="http://schemas.openxmlformats.org/officeDocument/2006/relationships/image" Target="../media/image193.png"/><Relationship Id="rId47" Type="http://schemas.openxmlformats.org/officeDocument/2006/relationships/image" Target="../media/image52.png"/><Relationship Id="rId68" Type="http://schemas.openxmlformats.org/officeDocument/2006/relationships/customXml" Target="../ink/ink62.xml"/><Relationship Id="rId89" Type="http://schemas.openxmlformats.org/officeDocument/2006/relationships/image" Target="../media/image73.png"/><Relationship Id="rId112" Type="http://schemas.openxmlformats.org/officeDocument/2006/relationships/customXml" Target="../ink/ink84.xml"/><Relationship Id="rId133" Type="http://schemas.openxmlformats.org/officeDocument/2006/relationships/image" Target="../media/image95.png"/><Relationship Id="rId154" Type="http://schemas.openxmlformats.org/officeDocument/2006/relationships/customXml" Target="../ink/ink105.xml"/><Relationship Id="rId175" Type="http://schemas.openxmlformats.org/officeDocument/2006/relationships/image" Target="../media/image116.png"/><Relationship Id="rId340" Type="http://schemas.openxmlformats.org/officeDocument/2006/relationships/customXml" Target="../ink/ink198.xml"/><Relationship Id="rId196" Type="http://schemas.openxmlformats.org/officeDocument/2006/relationships/customXml" Target="../ink/ink126.xml"/><Relationship Id="rId200" Type="http://schemas.openxmlformats.org/officeDocument/2006/relationships/customXml" Target="../ink/ink128.xml"/><Relationship Id="rId16" Type="http://schemas.openxmlformats.org/officeDocument/2006/relationships/customXml" Target="../ink/ink36.xml"/><Relationship Id="rId221" Type="http://schemas.openxmlformats.org/officeDocument/2006/relationships/image" Target="../media/image139.png"/><Relationship Id="rId242" Type="http://schemas.openxmlformats.org/officeDocument/2006/relationships/customXml" Target="../ink/ink149.xml"/><Relationship Id="rId263" Type="http://schemas.openxmlformats.org/officeDocument/2006/relationships/image" Target="../media/image160.png"/><Relationship Id="rId284" Type="http://schemas.openxmlformats.org/officeDocument/2006/relationships/customXml" Target="../ink/ink170.xml"/><Relationship Id="rId319" Type="http://schemas.openxmlformats.org/officeDocument/2006/relationships/image" Target="../media/image188.png"/><Relationship Id="rId37" Type="http://schemas.openxmlformats.org/officeDocument/2006/relationships/image" Target="../media/image47.png"/><Relationship Id="rId58" Type="http://schemas.openxmlformats.org/officeDocument/2006/relationships/customXml" Target="../ink/ink57.xml"/><Relationship Id="rId79" Type="http://schemas.openxmlformats.org/officeDocument/2006/relationships/image" Target="../media/image68.png"/><Relationship Id="rId102" Type="http://schemas.openxmlformats.org/officeDocument/2006/relationships/customXml" Target="../ink/ink79.xml"/><Relationship Id="rId123" Type="http://schemas.openxmlformats.org/officeDocument/2006/relationships/image" Target="../media/image90.png"/><Relationship Id="rId144" Type="http://schemas.openxmlformats.org/officeDocument/2006/relationships/customXml" Target="../ink/ink100.xml"/><Relationship Id="rId330" Type="http://schemas.openxmlformats.org/officeDocument/2006/relationships/customXml" Target="../ink/ink193.xml"/><Relationship Id="rId90" Type="http://schemas.openxmlformats.org/officeDocument/2006/relationships/customXml" Target="../ink/ink73.xml"/><Relationship Id="rId165" Type="http://schemas.openxmlformats.org/officeDocument/2006/relationships/image" Target="../media/image111.png"/><Relationship Id="rId186" Type="http://schemas.openxmlformats.org/officeDocument/2006/relationships/customXml" Target="../ink/ink121.xml"/><Relationship Id="rId211" Type="http://schemas.openxmlformats.org/officeDocument/2006/relationships/image" Target="../media/image134.png"/><Relationship Id="rId232" Type="http://schemas.openxmlformats.org/officeDocument/2006/relationships/customXml" Target="../ink/ink144.xml"/><Relationship Id="rId253" Type="http://schemas.openxmlformats.org/officeDocument/2006/relationships/image" Target="../media/image155.png"/><Relationship Id="rId274" Type="http://schemas.openxmlformats.org/officeDocument/2006/relationships/customXml" Target="../ink/ink165.xml"/><Relationship Id="rId295" Type="http://schemas.openxmlformats.org/officeDocument/2006/relationships/image" Target="../media/image176.png"/><Relationship Id="rId309" Type="http://schemas.openxmlformats.org/officeDocument/2006/relationships/image" Target="../media/image183.png"/><Relationship Id="rId27" Type="http://schemas.openxmlformats.org/officeDocument/2006/relationships/image" Target="../media/image42.png"/><Relationship Id="rId48" Type="http://schemas.openxmlformats.org/officeDocument/2006/relationships/customXml" Target="../ink/ink52.xml"/><Relationship Id="rId69" Type="http://schemas.openxmlformats.org/officeDocument/2006/relationships/image" Target="../media/image63.png"/><Relationship Id="rId113" Type="http://schemas.openxmlformats.org/officeDocument/2006/relationships/image" Target="../media/image85.png"/><Relationship Id="rId134" Type="http://schemas.openxmlformats.org/officeDocument/2006/relationships/customXml" Target="../ink/ink95.xml"/><Relationship Id="rId320" Type="http://schemas.openxmlformats.org/officeDocument/2006/relationships/customXml" Target="../ink/ink188.xml"/><Relationship Id="rId80" Type="http://schemas.openxmlformats.org/officeDocument/2006/relationships/customXml" Target="../ink/ink68.xml"/><Relationship Id="rId155" Type="http://schemas.openxmlformats.org/officeDocument/2006/relationships/image" Target="../media/image106.png"/><Relationship Id="rId176" Type="http://schemas.openxmlformats.org/officeDocument/2006/relationships/customXml" Target="../ink/ink116.xml"/><Relationship Id="rId197" Type="http://schemas.openxmlformats.org/officeDocument/2006/relationships/image" Target="../media/image127.png"/><Relationship Id="rId341" Type="http://schemas.openxmlformats.org/officeDocument/2006/relationships/image" Target="../media/image199.png"/><Relationship Id="rId201" Type="http://schemas.openxmlformats.org/officeDocument/2006/relationships/image" Target="../media/image129.png"/><Relationship Id="rId222" Type="http://schemas.openxmlformats.org/officeDocument/2006/relationships/customXml" Target="../ink/ink139.xml"/><Relationship Id="rId243" Type="http://schemas.openxmlformats.org/officeDocument/2006/relationships/image" Target="../media/image150.png"/><Relationship Id="rId264" Type="http://schemas.openxmlformats.org/officeDocument/2006/relationships/customXml" Target="../ink/ink160.xml"/><Relationship Id="rId285" Type="http://schemas.openxmlformats.org/officeDocument/2006/relationships/image" Target="../media/image171.png"/><Relationship Id="rId17" Type="http://schemas.openxmlformats.org/officeDocument/2006/relationships/image" Target="../media/image37.png"/><Relationship Id="rId38" Type="http://schemas.openxmlformats.org/officeDocument/2006/relationships/customXml" Target="../ink/ink47.xml"/><Relationship Id="rId59" Type="http://schemas.openxmlformats.org/officeDocument/2006/relationships/image" Target="../media/image58.png"/><Relationship Id="rId103" Type="http://schemas.openxmlformats.org/officeDocument/2006/relationships/image" Target="../media/image80.png"/><Relationship Id="rId124" Type="http://schemas.openxmlformats.org/officeDocument/2006/relationships/customXml" Target="../ink/ink90.xml"/><Relationship Id="rId310" Type="http://schemas.openxmlformats.org/officeDocument/2006/relationships/customXml" Target="../ink/ink183.xml"/><Relationship Id="rId70" Type="http://schemas.openxmlformats.org/officeDocument/2006/relationships/customXml" Target="../ink/ink63.xml"/><Relationship Id="rId91" Type="http://schemas.openxmlformats.org/officeDocument/2006/relationships/image" Target="../media/image74.png"/><Relationship Id="rId145" Type="http://schemas.openxmlformats.org/officeDocument/2006/relationships/image" Target="../media/image101.png"/><Relationship Id="rId166" Type="http://schemas.openxmlformats.org/officeDocument/2006/relationships/customXml" Target="../ink/ink111.xml"/><Relationship Id="rId187" Type="http://schemas.openxmlformats.org/officeDocument/2006/relationships/image" Target="../media/image122.png"/><Relationship Id="rId331" Type="http://schemas.openxmlformats.org/officeDocument/2006/relationships/image" Target="../media/image194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34.xml"/><Relationship Id="rId233" Type="http://schemas.openxmlformats.org/officeDocument/2006/relationships/image" Target="../media/image145.png"/><Relationship Id="rId254" Type="http://schemas.openxmlformats.org/officeDocument/2006/relationships/customXml" Target="../ink/ink155.xml"/><Relationship Id="rId28" Type="http://schemas.openxmlformats.org/officeDocument/2006/relationships/customXml" Target="../ink/ink42.xml"/><Relationship Id="rId49" Type="http://schemas.openxmlformats.org/officeDocument/2006/relationships/image" Target="../media/image53.png"/><Relationship Id="rId114" Type="http://schemas.openxmlformats.org/officeDocument/2006/relationships/customXml" Target="../ink/ink85.xml"/><Relationship Id="rId275" Type="http://schemas.openxmlformats.org/officeDocument/2006/relationships/image" Target="../media/image166.png"/><Relationship Id="rId296" Type="http://schemas.openxmlformats.org/officeDocument/2006/relationships/customXml" Target="../ink/ink176.xml"/><Relationship Id="rId300" Type="http://schemas.openxmlformats.org/officeDocument/2006/relationships/customXml" Target="../ink/ink178.xml"/><Relationship Id="rId60" Type="http://schemas.openxmlformats.org/officeDocument/2006/relationships/customXml" Target="../ink/ink58.xml"/><Relationship Id="rId81" Type="http://schemas.openxmlformats.org/officeDocument/2006/relationships/image" Target="../media/image69.png"/><Relationship Id="rId135" Type="http://schemas.openxmlformats.org/officeDocument/2006/relationships/image" Target="../media/image96.png"/><Relationship Id="rId156" Type="http://schemas.openxmlformats.org/officeDocument/2006/relationships/customXml" Target="../ink/ink106.xml"/><Relationship Id="rId177" Type="http://schemas.openxmlformats.org/officeDocument/2006/relationships/image" Target="../media/image117.png"/><Relationship Id="rId198" Type="http://schemas.openxmlformats.org/officeDocument/2006/relationships/customXml" Target="../ink/ink127.xml"/><Relationship Id="rId321" Type="http://schemas.openxmlformats.org/officeDocument/2006/relationships/image" Target="../media/image189.png"/><Relationship Id="rId202" Type="http://schemas.openxmlformats.org/officeDocument/2006/relationships/customXml" Target="../ink/ink129.xml"/><Relationship Id="rId223" Type="http://schemas.openxmlformats.org/officeDocument/2006/relationships/image" Target="../media/image140.png"/><Relationship Id="rId244" Type="http://schemas.openxmlformats.org/officeDocument/2006/relationships/customXml" Target="../ink/ink150.xml"/><Relationship Id="rId18" Type="http://schemas.openxmlformats.org/officeDocument/2006/relationships/customXml" Target="../ink/ink37.xml"/><Relationship Id="rId39" Type="http://schemas.openxmlformats.org/officeDocument/2006/relationships/image" Target="../media/image48.png"/><Relationship Id="rId265" Type="http://schemas.openxmlformats.org/officeDocument/2006/relationships/image" Target="../media/image161.png"/><Relationship Id="rId286" Type="http://schemas.openxmlformats.org/officeDocument/2006/relationships/customXml" Target="../ink/ink171.xml"/><Relationship Id="rId50" Type="http://schemas.openxmlformats.org/officeDocument/2006/relationships/customXml" Target="../ink/ink53.xml"/><Relationship Id="rId104" Type="http://schemas.openxmlformats.org/officeDocument/2006/relationships/customXml" Target="../ink/ink80.xml"/><Relationship Id="rId125" Type="http://schemas.openxmlformats.org/officeDocument/2006/relationships/image" Target="../media/image91.png"/><Relationship Id="rId146" Type="http://schemas.openxmlformats.org/officeDocument/2006/relationships/customXml" Target="../ink/ink101.xml"/><Relationship Id="rId167" Type="http://schemas.openxmlformats.org/officeDocument/2006/relationships/image" Target="../media/image112.png"/><Relationship Id="rId188" Type="http://schemas.openxmlformats.org/officeDocument/2006/relationships/customXml" Target="../ink/ink122.xml"/><Relationship Id="rId311" Type="http://schemas.openxmlformats.org/officeDocument/2006/relationships/image" Target="../media/image184.png"/><Relationship Id="rId332" Type="http://schemas.openxmlformats.org/officeDocument/2006/relationships/customXml" Target="../ink/ink194.xml"/><Relationship Id="rId71" Type="http://schemas.openxmlformats.org/officeDocument/2006/relationships/image" Target="../media/image64.png"/><Relationship Id="rId92" Type="http://schemas.openxmlformats.org/officeDocument/2006/relationships/customXml" Target="../ink/ink74.xml"/><Relationship Id="rId213" Type="http://schemas.openxmlformats.org/officeDocument/2006/relationships/image" Target="../media/image135.png"/><Relationship Id="rId234" Type="http://schemas.openxmlformats.org/officeDocument/2006/relationships/customXml" Target="../ink/ink145.xml"/><Relationship Id="rId2" Type="http://schemas.openxmlformats.org/officeDocument/2006/relationships/customXml" Target="../ink/ink29.xml"/><Relationship Id="rId29" Type="http://schemas.openxmlformats.org/officeDocument/2006/relationships/image" Target="../media/image43.png"/><Relationship Id="rId255" Type="http://schemas.openxmlformats.org/officeDocument/2006/relationships/image" Target="../media/image156.png"/><Relationship Id="rId276" Type="http://schemas.openxmlformats.org/officeDocument/2006/relationships/customXml" Target="../ink/ink166.xml"/><Relationship Id="rId297" Type="http://schemas.openxmlformats.org/officeDocument/2006/relationships/image" Target="../media/image177.png"/><Relationship Id="rId40" Type="http://schemas.openxmlformats.org/officeDocument/2006/relationships/customXml" Target="../ink/ink48.xml"/><Relationship Id="rId115" Type="http://schemas.openxmlformats.org/officeDocument/2006/relationships/image" Target="../media/image86.png"/><Relationship Id="rId136" Type="http://schemas.openxmlformats.org/officeDocument/2006/relationships/customXml" Target="../ink/ink96.xml"/><Relationship Id="rId157" Type="http://schemas.openxmlformats.org/officeDocument/2006/relationships/image" Target="../media/image107.png"/><Relationship Id="rId178" Type="http://schemas.openxmlformats.org/officeDocument/2006/relationships/customXml" Target="../ink/ink117.xml"/><Relationship Id="rId301" Type="http://schemas.openxmlformats.org/officeDocument/2006/relationships/image" Target="../media/image179.png"/><Relationship Id="rId322" Type="http://schemas.openxmlformats.org/officeDocument/2006/relationships/customXml" Target="../ink/ink189.xml"/><Relationship Id="rId61" Type="http://schemas.openxmlformats.org/officeDocument/2006/relationships/image" Target="../media/image59.png"/><Relationship Id="rId82" Type="http://schemas.openxmlformats.org/officeDocument/2006/relationships/customXml" Target="../ink/ink69.xml"/><Relationship Id="rId199" Type="http://schemas.openxmlformats.org/officeDocument/2006/relationships/image" Target="../media/image128.png"/><Relationship Id="rId203" Type="http://schemas.openxmlformats.org/officeDocument/2006/relationships/image" Target="../media/image130.png"/><Relationship Id="rId19" Type="http://schemas.openxmlformats.org/officeDocument/2006/relationships/image" Target="../media/image38.png"/><Relationship Id="rId224" Type="http://schemas.openxmlformats.org/officeDocument/2006/relationships/customXml" Target="../ink/ink140.xml"/><Relationship Id="rId245" Type="http://schemas.openxmlformats.org/officeDocument/2006/relationships/image" Target="../media/image151.png"/><Relationship Id="rId266" Type="http://schemas.openxmlformats.org/officeDocument/2006/relationships/customXml" Target="../ink/ink161.xml"/><Relationship Id="rId287" Type="http://schemas.openxmlformats.org/officeDocument/2006/relationships/image" Target="../media/image172.png"/><Relationship Id="rId30" Type="http://schemas.openxmlformats.org/officeDocument/2006/relationships/customXml" Target="../ink/ink43.xml"/><Relationship Id="rId105" Type="http://schemas.openxmlformats.org/officeDocument/2006/relationships/image" Target="../media/image81.png"/><Relationship Id="rId126" Type="http://schemas.openxmlformats.org/officeDocument/2006/relationships/customXml" Target="../ink/ink91.xml"/><Relationship Id="rId147" Type="http://schemas.openxmlformats.org/officeDocument/2006/relationships/image" Target="../media/image102.png"/><Relationship Id="rId168" Type="http://schemas.openxmlformats.org/officeDocument/2006/relationships/customXml" Target="../ink/ink112.xml"/><Relationship Id="rId312" Type="http://schemas.openxmlformats.org/officeDocument/2006/relationships/customXml" Target="../ink/ink184.xml"/><Relationship Id="rId333" Type="http://schemas.openxmlformats.org/officeDocument/2006/relationships/image" Target="../media/image195.png"/><Relationship Id="rId51" Type="http://schemas.openxmlformats.org/officeDocument/2006/relationships/image" Target="../media/image54.png"/><Relationship Id="rId72" Type="http://schemas.openxmlformats.org/officeDocument/2006/relationships/customXml" Target="../ink/ink64.xml"/><Relationship Id="rId93" Type="http://schemas.openxmlformats.org/officeDocument/2006/relationships/image" Target="../media/image75.png"/><Relationship Id="rId189" Type="http://schemas.openxmlformats.org/officeDocument/2006/relationships/image" Target="../media/image123.png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57.png"/><Relationship Id="rId21" Type="http://schemas.openxmlformats.org/officeDocument/2006/relationships/image" Target="../media/image209.png"/><Relationship Id="rId42" Type="http://schemas.openxmlformats.org/officeDocument/2006/relationships/customXml" Target="../ink/ink219.xml"/><Relationship Id="rId63" Type="http://schemas.openxmlformats.org/officeDocument/2006/relationships/image" Target="../media/image230.png"/><Relationship Id="rId84" Type="http://schemas.openxmlformats.org/officeDocument/2006/relationships/customXml" Target="../ink/ink240.xml"/><Relationship Id="rId138" Type="http://schemas.openxmlformats.org/officeDocument/2006/relationships/customXml" Target="../ink/ink267.xml"/><Relationship Id="rId159" Type="http://schemas.openxmlformats.org/officeDocument/2006/relationships/image" Target="../media/image278.png"/><Relationship Id="rId170" Type="http://schemas.openxmlformats.org/officeDocument/2006/relationships/customXml" Target="../ink/ink283.xml"/><Relationship Id="rId191" Type="http://schemas.openxmlformats.org/officeDocument/2006/relationships/image" Target="../media/image294.png"/><Relationship Id="rId205" Type="http://schemas.openxmlformats.org/officeDocument/2006/relationships/image" Target="../media/image301.png"/><Relationship Id="rId226" Type="http://schemas.openxmlformats.org/officeDocument/2006/relationships/customXml" Target="../ink/ink311.xml"/><Relationship Id="rId247" Type="http://schemas.openxmlformats.org/officeDocument/2006/relationships/image" Target="../media/image322.png"/><Relationship Id="rId107" Type="http://schemas.openxmlformats.org/officeDocument/2006/relationships/image" Target="../media/image252.png"/><Relationship Id="rId11" Type="http://schemas.openxmlformats.org/officeDocument/2006/relationships/image" Target="../media/image204.png"/><Relationship Id="rId32" Type="http://schemas.openxmlformats.org/officeDocument/2006/relationships/customXml" Target="../ink/ink214.xml"/><Relationship Id="rId53" Type="http://schemas.openxmlformats.org/officeDocument/2006/relationships/image" Target="../media/image225.png"/><Relationship Id="rId74" Type="http://schemas.openxmlformats.org/officeDocument/2006/relationships/customXml" Target="../ink/ink235.xml"/><Relationship Id="rId128" Type="http://schemas.openxmlformats.org/officeDocument/2006/relationships/customXml" Target="../ink/ink262.xml"/><Relationship Id="rId149" Type="http://schemas.openxmlformats.org/officeDocument/2006/relationships/image" Target="../media/image273.png"/><Relationship Id="rId5" Type="http://schemas.openxmlformats.org/officeDocument/2006/relationships/image" Target="../media/image201.png"/><Relationship Id="rId95" Type="http://schemas.openxmlformats.org/officeDocument/2006/relationships/image" Target="../media/image246.png"/><Relationship Id="rId160" Type="http://schemas.openxmlformats.org/officeDocument/2006/relationships/customXml" Target="../ink/ink278.xml"/><Relationship Id="rId181" Type="http://schemas.openxmlformats.org/officeDocument/2006/relationships/image" Target="../media/image289.png"/><Relationship Id="rId216" Type="http://schemas.openxmlformats.org/officeDocument/2006/relationships/customXml" Target="../ink/ink306.xml"/><Relationship Id="rId237" Type="http://schemas.openxmlformats.org/officeDocument/2006/relationships/image" Target="../media/image317.png"/><Relationship Id="rId258" Type="http://schemas.openxmlformats.org/officeDocument/2006/relationships/customXml" Target="../ink/ink327.xml"/><Relationship Id="rId22" Type="http://schemas.openxmlformats.org/officeDocument/2006/relationships/customXml" Target="../ink/ink209.xml"/><Relationship Id="rId43" Type="http://schemas.openxmlformats.org/officeDocument/2006/relationships/image" Target="../media/image220.png"/><Relationship Id="rId64" Type="http://schemas.openxmlformats.org/officeDocument/2006/relationships/customXml" Target="../ink/ink230.xml"/><Relationship Id="rId118" Type="http://schemas.openxmlformats.org/officeDocument/2006/relationships/customXml" Target="../ink/ink257.xml"/><Relationship Id="rId139" Type="http://schemas.openxmlformats.org/officeDocument/2006/relationships/image" Target="../media/image268.png"/><Relationship Id="rId85" Type="http://schemas.openxmlformats.org/officeDocument/2006/relationships/image" Target="../media/image241.png"/><Relationship Id="rId150" Type="http://schemas.openxmlformats.org/officeDocument/2006/relationships/customXml" Target="../ink/ink273.xml"/><Relationship Id="rId171" Type="http://schemas.openxmlformats.org/officeDocument/2006/relationships/image" Target="../media/image284.png"/><Relationship Id="rId192" Type="http://schemas.openxmlformats.org/officeDocument/2006/relationships/customXml" Target="../ink/ink294.xml"/><Relationship Id="rId206" Type="http://schemas.openxmlformats.org/officeDocument/2006/relationships/customXml" Target="../ink/ink301.xml"/><Relationship Id="rId227" Type="http://schemas.openxmlformats.org/officeDocument/2006/relationships/image" Target="../media/image312.png"/><Relationship Id="rId248" Type="http://schemas.openxmlformats.org/officeDocument/2006/relationships/customXml" Target="../ink/ink322.xml"/><Relationship Id="rId12" Type="http://schemas.openxmlformats.org/officeDocument/2006/relationships/customXml" Target="../ink/ink204.xml"/><Relationship Id="rId33" Type="http://schemas.openxmlformats.org/officeDocument/2006/relationships/image" Target="../media/image215.png"/><Relationship Id="rId108" Type="http://schemas.openxmlformats.org/officeDocument/2006/relationships/customXml" Target="../ink/ink252.xml"/><Relationship Id="rId129" Type="http://schemas.openxmlformats.org/officeDocument/2006/relationships/image" Target="../media/image263.png"/><Relationship Id="rId54" Type="http://schemas.openxmlformats.org/officeDocument/2006/relationships/customXml" Target="../ink/ink225.xml"/><Relationship Id="rId75" Type="http://schemas.openxmlformats.org/officeDocument/2006/relationships/image" Target="../media/image236.png"/><Relationship Id="rId96" Type="http://schemas.openxmlformats.org/officeDocument/2006/relationships/customXml" Target="../ink/ink246.xml"/><Relationship Id="rId140" Type="http://schemas.openxmlformats.org/officeDocument/2006/relationships/customXml" Target="../ink/ink268.xml"/><Relationship Id="rId161" Type="http://schemas.openxmlformats.org/officeDocument/2006/relationships/image" Target="../media/image279.png"/><Relationship Id="rId182" Type="http://schemas.openxmlformats.org/officeDocument/2006/relationships/customXml" Target="../ink/ink289.xml"/><Relationship Id="rId217" Type="http://schemas.openxmlformats.org/officeDocument/2006/relationships/image" Target="../media/image307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01.xml"/><Relationship Id="rId212" Type="http://schemas.openxmlformats.org/officeDocument/2006/relationships/customXml" Target="../ink/ink304.xml"/><Relationship Id="rId233" Type="http://schemas.openxmlformats.org/officeDocument/2006/relationships/image" Target="../media/image315.png"/><Relationship Id="rId238" Type="http://schemas.openxmlformats.org/officeDocument/2006/relationships/customXml" Target="../ink/ink317.xml"/><Relationship Id="rId254" Type="http://schemas.openxmlformats.org/officeDocument/2006/relationships/customXml" Target="../ink/ink325.xml"/><Relationship Id="rId259" Type="http://schemas.openxmlformats.org/officeDocument/2006/relationships/image" Target="../media/image328.png"/><Relationship Id="rId23" Type="http://schemas.openxmlformats.org/officeDocument/2006/relationships/image" Target="../media/image210.png"/><Relationship Id="rId28" Type="http://schemas.openxmlformats.org/officeDocument/2006/relationships/customXml" Target="../ink/ink212.xml"/><Relationship Id="rId49" Type="http://schemas.openxmlformats.org/officeDocument/2006/relationships/image" Target="../media/image223.png"/><Relationship Id="rId114" Type="http://schemas.openxmlformats.org/officeDocument/2006/relationships/customXml" Target="../ink/ink255.xml"/><Relationship Id="rId119" Type="http://schemas.openxmlformats.org/officeDocument/2006/relationships/image" Target="../media/image258.png"/><Relationship Id="rId44" Type="http://schemas.openxmlformats.org/officeDocument/2006/relationships/customXml" Target="../ink/ink220.xml"/><Relationship Id="rId60" Type="http://schemas.openxmlformats.org/officeDocument/2006/relationships/customXml" Target="../ink/ink228.xml"/><Relationship Id="rId65" Type="http://schemas.openxmlformats.org/officeDocument/2006/relationships/image" Target="../media/image231.png"/><Relationship Id="rId81" Type="http://schemas.openxmlformats.org/officeDocument/2006/relationships/image" Target="../media/image239.png"/><Relationship Id="rId86" Type="http://schemas.openxmlformats.org/officeDocument/2006/relationships/customXml" Target="../ink/ink241.xml"/><Relationship Id="rId130" Type="http://schemas.openxmlformats.org/officeDocument/2006/relationships/customXml" Target="../ink/ink263.xml"/><Relationship Id="rId135" Type="http://schemas.openxmlformats.org/officeDocument/2006/relationships/image" Target="../media/image266.png"/><Relationship Id="rId151" Type="http://schemas.openxmlformats.org/officeDocument/2006/relationships/image" Target="../media/image274.png"/><Relationship Id="rId156" Type="http://schemas.openxmlformats.org/officeDocument/2006/relationships/customXml" Target="../ink/ink276.xml"/><Relationship Id="rId177" Type="http://schemas.openxmlformats.org/officeDocument/2006/relationships/image" Target="../media/image287.png"/><Relationship Id="rId198" Type="http://schemas.openxmlformats.org/officeDocument/2006/relationships/customXml" Target="../ink/ink297.xml"/><Relationship Id="rId172" Type="http://schemas.openxmlformats.org/officeDocument/2006/relationships/customXml" Target="../ink/ink284.xml"/><Relationship Id="rId193" Type="http://schemas.openxmlformats.org/officeDocument/2006/relationships/image" Target="../media/image295.png"/><Relationship Id="rId202" Type="http://schemas.openxmlformats.org/officeDocument/2006/relationships/customXml" Target="../ink/ink299.xml"/><Relationship Id="rId207" Type="http://schemas.openxmlformats.org/officeDocument/2006/relationships/image" Target="../media/image302.png"/><Relationship Id="rId223" Type="http://schemas.openxmlformats.org/officeDocument/2006/relationships/image" Target="../media/image310.png"/><Relationship Id="rId228" Type="http://schemas.openxmlformats.org/officeDocument/2006/relationships/customXml" Target="../ink/ink312.xml"/><Relationship Id="rId244" Type="http://schemas.openxmlformats.org/officeDocument/2006/relationships/customXml" Target="../ink/ink320.xml"/><Relationship Id="rId249" Type="http://schemas.openxmlformats.org/officeDocument/2006/relationships/image" Target="../media/image323.png"/><Relationship Id="rId13" Type="http://schemas.openxmlformats.org/officeDocument/2006/relationships/image" Target="../media/image205.png"/><Relationship Id="rId18" Type="http://schemas.openxmlformats.org/officeDocument/2006/relationships/customXml" Target="../ink/ink207.xml"/><Relationship Id="rId39" Type="http://schemas.openxmlformats.org/officeDocument/2006/relationships/image" Target="../media/image218.png"/><Relationship Id="rId109" Type="http://schemas.openxmlformats.org/officeDocument/2006/relationships/image" Target="../media/image253.png"/><Relationship Id="rId260" Type="http://schemas.openxmlformats.org/officeDocument/2006/relationships/customXml" Target="../ink/ink328.xml"/><Relationship Id="rId34" Type="http://schemas.openxmlformats.org/officeDocument/2006/relationships/customXml" Target="../ink/ink215.xml"/><Relationship Id="rId50" Type="http://schemas.openxmlformats.org/officeDocument/2006/relationships/customXml" Target="../ink/ink223.xml"/><Relationship Id="rId55" Type="http://schemas.openxmlformats.org/officeDocument/2006/relationships/image" Target="../media/image226.png"/><Relationship Id="rId76" Type="http://schemas.openxmlformats.org/officeDocument/2006/relationships/customXml" Target="../ink/ink236.xml"/><Relationship Id="rId97" Type="http://schemas.openxmlformats.org/officeDocument/2006/relationships/image" Target="../media/image247.png"/><Relationship Id="rId104" Type="http://schemas.openxmlformats.org/officeDocument/2006/relationships/customXml" Target="../ink/ink250.xml"/><Relationship Id="rId120" Type="http://schemas.openxmlformats.org/officeDocument/2006/relationships/customXml" Target="../ink/ink258.xml"/><Relationship Id="rId125" Type="http://schemas.openxmlformats.org/officeDocument/2006/relationships/image" Target="../media/image261.png"/><Relationship Id="rId141" Type="http://schemas.openxmlformats.org/officeDocument/2006/relationships/image" Target="../media/image269.png"/><Relationship Id="rId146" Type="http://schemas.openxmlformats.org/officeDocument/2006/relationships/customXml" Target="../ink/ink271.xml"/><Relationship Id="rId167" Type="http://schemas.openxmlformats.org/officeDocument/2006/relationships/image" Target="../media/image282.png"/><Relationship Id="rId188" Type="http://schemas.openxmlformats.org/officeDocument/2006/relationships/customXml" Target="../ink/ink292.xml"/><Relationship Id="rId7" Type="http://schemas.openxmlformats.org/officeDocument/2006/relationships/image" Target="../media/image202.png"/><Relationship Id="rId71" Type="http://schemas.openxmlformats.org/officeDocument/2006/relationships/image" Target="../media/image234.png"/><Relationship Id="rId92" Type="http://schemas.openxmlformats.org/officeDocument/2006/relationships/customXml" Target="../ink/ink244.xml"/><Relationship Id="rId162" Type="http://schemas.openxmlformats.org/officeDocument/2006/relationships/customXml" Target="../ink/ink279.xml"/><Relationship Id="rId183" Type="http://schemas.openxmlformats.org/officeDocument/2006/relationships/image" Target="../media/image290.png"/><Relationship Id="rId213" Type="http://schemas.openxmlformats.org/officeDocument/2006/relationships/image" Target="../media/image305.png"/><Relationship Id="rId218" Type="http://schemas.openxmlformats.org/officeDocument/2006/relationships/customXml" Target="../ink/ink307.xml"/><Relationship Id="rId234" Type="http://schemas.openxmlformats.org/officeDocument/2006/relationships/customXml" Target="../ink/ink315.xml"/><Relationship Id="rId239" Type="http://schemas.openxmlformats.org/officeDocument/2006/relationships/image" Target="../media/image318.png"/><Relationship Id="rId2" Type="http://schemas.openxmlformats.org/officeDocument/2006/relationships/customXml" Target="../ink/ink199.xml"/><Relationship Id="rId29" Type="http://schemas.openxmlformats.org/officeDocument/2006/relationships/image" Target="../media/image213.png"/><Relationship Id="rId250" Type="http://schemas.openxmlformats.org/officeDocument/2006/relationships/customXml" Target="../ink/ink323.xml"/><Relationship Id="rId255" Type="http://schemas.openxmlformats.org/officeDocument/2006/relationships/image" Target="../media/image326.png"/><Relationship Id="rId24" Type="http://schemas.openxmlformats.org/officeDocument/2006/relationships/customXml" Target="../ink/ink210.xml"/><Relationship Id="rId40" Type="http://schemas.openxmlformats.org/officeDocument/2006/relationships/customXml" Target="../ink/ink218.xml"/><Relationship Id="rId45" Type="http://schemas.openxmlformats.org/officeDocument/2006/relationships/image" Target="../media/image221.png"/><Relationship Id="rId66" Type="http://schemas.openxmlformats.org/officeDocument/2006/relationships/customXml" Target="../ink/ink231.xml"/><Relationship Id="rId87" Type="http://schemas.openxmlformats.org/officeDocument/2006/relationships/image" Target="../media/image242.png"/><Relationship Id="rId110" Type="http://schemas.openxmlformats.org/officeDocument/2006/relationships/customXml" Target="../ink/ink253.xml"/><Relationship Id="rId115" Type="http://schemas.openxmlformats.org/officeDocument/2006/relationships/image" Target="../media/image256.png"/><Relationship Id="rId131" Type="http://schemas.openxmlformats.org/officeDocument/2006/relationships/image" Target="../media/image264.png"/><Relationship Id="rId136" Type="http://schemas.openxmlformats.org/officeDocument/2006/relationships/customXml" Target="../ink/ink266.xml"/><Relationship Id="rId157" Type="http://schemas.openxmlformats.org/officeDocument/2006/relationships/image" Target="../media/image277.png"/><Relationship Id="rId178" Type="http://schemas.openxmlformats.org/officeDocument/2006/relationships/customXml" Target="../ink/ink287.xml"/><Relationship Id="rId61" Type="http://schemas.openxmlformats.org/officeDocument/2006/relationships/image" Target="../media/image229.png"/><Relationship Id="rId82" Type="http://schemas.openxmlformats.org/officeDocument/2006/relationships/customXml" Target="../ink/ink239.xml"/><Relationship Id="rId152" Type="http://schemas.openxmlformats.org/officeDocument/2006/relationships/customXml" Target="../ink/ink274.xml"/><Relationship Id="rId173" Type="http://schemas.openxmlformats.org/officeDocument/2006/relationships/image" Target="../media/image285.png"/><Relationship Id="rId194" Type="http://schemas.openxmlformats.org/officeDocument/2006/relationships/customXml" Target="../ink/ink295.xml"/><Relationship Id="rId199" Type="http://schemas.openxmlformats.org/officeDocument/2006/relationships/image" Target="../media/image298.png"/><Relationship Id="rId203" Type="http://schemas.openxmlformats.org/officeDocument/2006/relationships/image" Target="../media/image300.png"/><Relationship Id="rId208" Type="http://schemas.openxmlformats.org/officeDocument/2006/relationships/customXml" Target="../ink/ink302.xml"/><Relationship Id="rId229" Type="http://schemas.openxmlformats.org/officeDocument/2006/relationships/image" Target="../media/image313.png"/><Relationship Id="rId19" Type="http://schemas.openxmlformats.org/officeDocument/2006/relationships/image" Target="../media/image208.png"/><Relationship Id="rId224" Type="http://schemas.openxmlformats.org/officeDocument/2006/relationships/customXml" Target="../ink/ink310.xml"/><Relationship Id="rId240" Type="http://schemas.openxmlformats.org/officeDocument/2006/relationships/customXml" Target="../ink/ink318.xml"/><Relationship Id="rId245" Type="http://schemas.openxmlformats.org/officeDocument/2006/relationships/image" Target="../media/image321.png"/><Relationship Id="rId261" Type="http://schemas.openxmlformats.org/officeDocument/2006/relationships/image" Target="../media/image329.png"/><Relationship Id="rId14" Type="http://schemas.openxmlformats.org/officeDocument/2006/relationships/customXml" Target="../ink/ink205.xml"/><Relationship Id="rId30" Type="http://schemas.openxmlformats.org/officeDocument/2006/relationships/customXml" Target="../ink/ink213.xml"/><Relationship Id="rId35" Type="http://schemas.openxmlformats.org/officeDocument/2006/relationships/image" Target="../media/image216.png"/><Relationship Id="rId56" Type="http://schemas.openxmlformats.org/officeDocument/2006/relationships/customXml" Target="../ink/ink226.xml"/><Relationship Id="rId77" Type="http://schemas.openxmlformats.org/officeDocument/2006/relationships/image" Target="../media/image237.png"/><Relationship Id="rId100" Type="http://schemas.openxmlformats.org/officeDocument/2006/relationships/customXml" Target="../ink/ink248.xml"/><Relationship Id="rId105" Type="http://schemas.openxmlformats.org/officeDocument/2006/relationships/image" Target="../media/image251.png"/><Relationship Id="rId126" Type="http://schemas.openxmlformats.org/officeDocument/2006/relationships/customXml" Target="../ink/ink261.xml"/><Relationship Id="rId147" Type="http://schemas.openxmlformats.org/officeDocument/2006/relationships/image" Target="../media/image272.png"/><Relationship Id="rId168" Type="http://schemas.openxmlformats.org/officeDocument/2006/relationships/customXml" Target="../ink/ink282.xml"/><Relationship Id="rId8" Type="http://schemas.openxmlformats.org/officeDocument/2006/relationships/customXml" Target="../ink/ink202.xml"/><Relationship Id="rId51" Type="http://schemas.openxmlformats.org/officeDocument/2006/relationships/image" Target="../media/image224.png"/><Relationship Id="rId72" Type="http://schemas.openxmlformats.org/officeDocument/2006/relationships/customXml" Target="../ink/ink234.xml"/><Relationship Id="rId93" Type="http://schemas.openxmlformats.org/officeDocument/2006/relationships/image" Target="../media/image245.png"/><Relationship Id="rId98" Type="http://schemas.openxmlformats.org/officeDocument/2006/relationships/customXml" Target="../ink/ink247.xml"/><Relationship Id="rId121" Type="http://schemas.openxmlformats.org/officeDocument/2006/relationships/image" Target="../media/image259.png"/><Relationship Id="rId142" Type="http://schemas.openxmlformats.org/officeDocument/2006/relationships/customXml" Target="../ink/ink269.xml"/><Relationship Id="rId163" Type="http://schemas.openxmlformats.org/officeDocument/2006/relationships/image" Target="../media/image280.png"/><Relationship Id="rId184" Type="http://schemas.openxmlformats.org/officeDocument/2006/relationships/customXml" Target="../ink/ink290.xml"/><Relationship Id="rId189" Type="http://schemas.openxmlformats.org/officeDocument/2006/relationships/image" Target="../media/image293.png"/><Relationship Id="rId219" Type="http://schemas.openxmlformats.org/officeDocument/2006/relationships/image" Target="../media/image308.png"/><Relationship Id="rId3" Type="http://schemas.openxmlformats.org/officeDocument/2006/relationships/image" Target="../media/image200.png"/><Relationship Id="rId214" Type="http://schemas.openxmlformats.org/officeDocument/2006/relationships/customXml" Target="../ink/ink305.xml"/><Relationship Id="rId230" Type="http://schemas.openxmlformats.org/officeDocument/2006/relationships/customXml" Target="../ink/ink313.xml"/><Relationship Id="rId235" Type="http://schemas.openxmlformats.org/officeDocument/2006/relationships/image" Target="../media/image316.png"/><Relationship Id="rId251" Type="http://schemas.openxmlformats.org/officeDocument/2006/relationships/image" Target="../media/image324.png"/><Relationship Id="rId256" Type="http://schemas.openxmlformats.org/officeDocument/2006/relationships/customXml" Target="../ink/ink326.xml"/><Relationship Id="rId25" Type="http://schemas.openxmlformats.org/officeDocument/2006/relationships/image" Target="../media/image211.png"/><Relationship Id="rId46" Type="http://schemas.openxmlformats.org/officeDocument/2006/relationships/customXml" Target="../ink/ink221.xml"/><Relationship Id="rId67" Type="http://schemas.openxmlformats.org/officeDocument/2006/relationships/image" Target="../media/image232.png"/><Relationship Id="rId116" Type="http://schemas.openxmlformats.org/officeDocument/2006/relationships/customXml" Target="../ink/ink256.xml"/><Relationship Id="rId137" Type="http://schemas.openxmlformats.org/officeDocument/2006/relationships/image" Target="../media/image267.png"/><Relationship Id="rId158" Type="http://schemas.openxmlformats.org/officeDocument/2006/relationships/customXml" Target="../ink/ink277.xml"/><Relationship Id="rId20" Type="http://schemas.openxmlformats.org/officeDocument/2006/relationships/customXml" Target="../ink/ink208.xml"/><Relationship Id="rId41" Type="http://schemas.openxmlformats.org/officeDocument/2006/relationships/image" Target="../media/image219.png"/><Relationship Id="rId62" Type="http://schemas.openxmlformats.org/officeDocument/2006/relationships/customXml" Target="../ink/ink229.xml"/><Relationship Id="rId83" Type="http://schemas.openxmlformats.org/officeDocument/2006/relationships/image" Target="../media/image240.png"/><Relationship Id="rId88" Type="http://schemas.openxmlformats.org/officeDocument/2006/relationships/customXml" Target="../ink/ink242.xml"/><Relationship Id="rId111" Type="http://schemas.openxmlformats.org/officeDocument/2006/relationships/image" Target="../media/image254.png"/><Relationship Id="rId132" Type="http://schemas.openxmlformats.org/officeDocument/2006/relationships/customXml" Target="../ink/ink264.xml"/><Relationship Id="rId153" Type="http://schemas.openxmlformats.org/officeDocument/2006/relationships/image" Target="../media/image275.png"/><Relationship Id="rId174" Type="http://schemas.openxmlformats.org/officeDocument/2006/relationships/customXml" Target="../ink/ink285.xml"/><Relationship Id="rId179" Type="http://schemas.openxmlformats.org/officeDocument/2006/relationships/image" Target="../media/image288.png"/><Relationship Id="rId195" Type="http://schemas.openxmlformats.org/officeDocument/2006/relationships/image" Target="../media/image296.png"/><Relationship Id="rId209" Type="http://schemas.openxmlformats.org/officeDocument/2006/relationships/image" Target="../media/image303.png"/><Relationship Id="rId190" Type="http://schemas.openxmlformats.org/officeDocument/2006/relationships/customXml" Target="../ink/ink293.xml"/><Relationship Id="rId204" Type="http://schemas.openxmlformats.org/officeDocument/2006/relationships/customXml" Target="../ink/ink300.xml"/><Relationship Id="rId220" Type="http://schemas.openxmlformats.org/officeDocument/2006/relationships/customXml" Target="../ink/ink308.xml"/><Relationship Id="rId225" Type="http://schemas.openxmlformats.org/officeDocument/2006/relationships/image" Target="../media/image311.png"/><Relationship Id="rId241" Type="http://schemas.openxmlformats.org/officeDocument/2006/relationships/image" Target="../media/image319.png"/><Relationship Id="rId246" Type="http://schemas.openxmlformats.org/officeDocument/2006/relationships/customXml" Target="../ink/ink321.xml"/><Relationship Id="rId15" Type="http://schemas.openxmlformats.org/officeDocument/2006/relationships/image" Target="../media/image206.png"/><Relationship Id="rId36" Type="http://schemas.openxmlformats.org/officeDocument/2006/relationships/customXml" Target="../ink/ink216.xml"/><Relationship Id="rId57" Type="http://schemas.openxmlformats.org/officeDocument/2006/relationships/image" Target="../media/image227.png"/><Relationship Id="rId106" Type="http://schemas.openxmlformats.org/officeDocument/2006/relationships/customXml" Target="../ink/ink251.xml"/><Relationship Id="rId127" Type="http://schemas.openxmlformats.org/officeDocument/2006/relationships/image" Target="../media/image262.png"/><Relationship Id="rId10" Type="http://schemas.openxmlformats.org/officeDocument/2006/relationships/customXml" Target="../ink/ink203.xml"/><Relationship Id="rId31" Type="http://schemas.openxmlformats.org/officeDocument/2006/relationships/image" Target="../media/image214.png"/><Relationship Id="rId52" Type="http://schemas.openxmlformats.org/officeDocument/2006/relationships/customXml" Target="../ink/ink224.xml"/><Relationship Id="rId73" Type="http://schemas.openxmlformats.org/officeDocument/2006/relationships/image" Target="../media/image235.png"/><Relationship Id="rId78" Type="http://schemas.openxmlformats.org/officeDocument/2006/relationships/customXml" Target="../ink/ink237.xml"/><Relationship Id="rId94" Type="http://schemas.openxmlformats.org/officeDocument/2006/relationships/customXml" Target="../ink/ink245.xml"/><Relationship Id="rId99" Type="http://schemas.openxmlformats.org/officeDocument/2006/relationships/image" Target="../media/image248.png"/><Relationship Id="rId101" Type="http://schemas.openxmlformats.org/officeDocument/2006/relationships/image" Target="../media/image249.png"/><Relationship Id="rId122" Type="http://schemas.openxmlformats.org/officeDocument/2006/relationships/customXml" Target="../ink/ink259.xml"/><Relationship Id="rId143" Type="http://schemas.openxmlformats.org/officeDocument/2006/relationships/image" Target="../media/image270.png"/><Relationship Id="rId148" Type="http://schemas.openxmlformats.org/officeDocument/2006/relationships/customXml" Target="../ink/ink272.xml"/><Relationship Id="rId164" Type="http://schemas.openxmlformats.org/officeDocument/2006/relationships/customXml" Target="../ink/ink280.xml"/><Relationship Id="rId169" Type="http://schemas.openxmlformats.org/officeDocument/2006/relationships/image" Target="../media/image283.png"/><Relationship Id="rId185" Type="http://schemas.openxmlformats.org/officeDocument/2006/relationships/image" Target="../media/image291.png"/><Relationship Id="rId4" Type="http://schemas.openxmlformats.org/officeDocument/2006/relationships/customXml" Target="../ink/ink200.xml"/><Relationship Id="rId9" Type="http://schemas.openxmlformats.org/officeDocument/2006/relationships/image" Target="../media/image203.png"/><Relationship Id="rId180" Type="http://schemas.openxmlformats.org/officeDocument/2006/relationships/customXml" Target="../ink/ink288.xml"/><Relationship Id="rId210" Type="http://schemas.openxmlformats.org/officeDocument/2006/relationships/customXml" Target="../ink/ink303.xml"/><Relationship Id="rId215" Type="http://schemas.openxmlformats.org/officeDocument/2006/relationships/image" Target="../media/image306.png"/><Relationship Id="rId236" Type="http://schemas.openxmlformats.org/officeDocument/2006/relationships/customXml" Target="../ink/ink316.xml"/><Relationship Id="rId257" Type="http://schemas.openxmlformats.org/officeDocument/2006/relationships/image" Target="../media/image327.png"/><Relationship Id="rId26" Type="http://schemas.openxmlformats.org/officeDocument/2006/relationships/customXml" Target="../ink/ink211.xml"/><Relationship Id="rId231" Type="http://schemas.openxmlformats.org/officeDocument/2006/relationships/image" Target="../media/image314.png"/><Relationship Id="rId252" Type="http://schemas.openxmlformats.org/officeDocument/2006/relationships/customXml" Target="../ink/ink324.xml"/><Relationship Id="rId47" Type="http://schemas.openxmlformats.org/officeDocument/2006/relationships/image" Target="../media/image222.png"/><Relationship Id="rId68" Type="http://schemas.openxmlformats.org/officeDocument/2006/relationships/customXml" Target="../ink/ink232.xml"/><Relationship Id="rId89" Type="http://schemas.openxmlformats.org/officeDocument/2006/relationships/image" Target="../media/image243.png"/><Relationship Id="rId112" Type="http://schemas.openxmlformats.org/officeDocument/2006/relationships/customXml" Target="../ink/ink254.xml"/><Relationship Id="rId133" Type="http://schemas.openxmlformats.org/officeDocument/2006/relationships/image" Target="../media/image265.png"/><Relationship Id="rId154" Type="http://schemas.openxmlformats.org/officeDocument/2006/relationships/customXml" Target="../ink/ink275.xml"/><Relationship Id="rId175" Type="http://schemas.openxmlformats.org/officeDocument/2006/relationships/image" Target="../media/image286.png"/><Relationship Id="rId196" Type="http://schemas.openxmlformats.org/officeDocument/2006/relationships/customXml" Target="../ink/ink296.xml"/><Relationship Id="rId200" Type="http://schemas.openxmlformats.org/officeDocument/2006/relationships/customXml" Target="../ink/ink298.xml"/><Relationship Id="rId16" Type="http://schemas.openxmlformats.org/officeDocument/2006/relationships/customXml" Target="../ink/ink206.xml"/><Relationship Id="rId221" Type="http://schemas.openxmlformats.org/officeDocument/2006/relationships/image" Target="../media/image309.png"/><Relationship Id="rId242" Type="http://schemas.openxmlformats.org/officeDocument/2006/relationships/customXml" Target="../ink/ink319.xml"/><Relationship Id="rId37" Type="http://schemas.openxmlformats.org/officeDocument/2006/relationships/image" Target="../media/image217.png"/><Relationship Id="rId58" Type="http://schemas.openxmlformats.org/officeDocument/2006/relationships/customXml" Target="../ink/ink227.xml"/><Relationship Id="rId79" Type="http://schemas.openxmlformats.org/officeDocument/2006/relationships/image" Target="../media/image238.png"/><Relationship Id="rId102" Type="http://schemas.openxmlformats.org/officeDocument/2006/relationships/customXml" Target="../ink/ink249.xml"/><Relationship Id="rId123" Type="http://schemas.openxmlformats.org/officeDocument/2006/relationships/image" Target="../media/image260.png"/><Relationship Id="rId144" Type="http://schemas.openxmlformats.org/officeDocument/2006/relationships/customXml" Target="../ink/ink270.xml"/><Relationship Id="rId90" Type="http://schemas.openxmlformats.org/officeDocument/2006/relationships/customXml" Target="../ink/ink243.xml"/><Relationship Id="rId165" Type="http://schemas.openxmlformats.org/officeDocument/2006/relationships/image" Target="../media/image281.png"/><Relationship Id="rId186" Type="http://schemas.openxmlformats.org/officeDocument/2006/relationships/customXml" Target="../ink/ink291.xml"/><Relationship Id="rId211" Type="http://schemas.openxmlformats.org/officeDocument/2006/relationships/image" Target="../media/image304.png"/><Relationship Id="rId232" Type="http://schemas.openxmlformats.org/officeDocument/2006/relationships/customXml" Target="../ink/ink314.xml"/><Relationship Id="rId253" Type="http://schemas.openxmlformats.org/officeDocument/2006/relationships/image" Target="../media/image325.png"/><Relationship Id="rId27" Type="http://schemas.openxmlformats.org/officeDocument/2006/relationships/image" Target="../media/image212.png"/><Relationship Id="rId48" Type="http://schemas.openxmlformats.org/officeDocument/2006/relationships/customXml" Target="../ink/ink222.xml"/><Relationship Id="rId69" Type="http://schemas.openxmlformats.org/officeDocument/2006/relationships/image" Target="../media/image233.png"/><Relationship Id="rId113" Type="http://schemas.openxmlformats.org/officeDocument/2006/relationships/image" Target="../media/image255.png"/><Relationship Id="rId134" Type="http://schemas.openxmlformats.org/officeDocument/2006/relationships/customXml" Target="../ink/ink265.xml"/><Relationship Id="rId80" Type="http://schemas.openxmlformats.org/officeDocument/2006/relationships/customXml" Target="../ink/ink238.xml"/><Relationship Id="rId155" Type="http://schemas.openxmlformats.org/officeDocument/2006/relationships/image" Target="../media/image276.png"/><Relationship Id="rId176" Type="http://schemas.openxmlformats.org/officeDocument/2006/relationships/customXml" Target="../ink/ink286.xml"/><Relationship Id="rId197" Type="http://schemas.openxmlformats.org/officeDocument/2006/relationships/image" Target="../media/image297.png"/><Relationship Id="rId201" Type="http://schemas.openxmlformats.org/officeDocument/2006/relationships/image" Target="../media/image299.png"/><Relationship Id="rId222" Type="http://schemas.openxmlformats.org/officeDocument/2006/relationships/customXml" Target="../ink/ink309.xml"/><Relationship Id="rId243" Type="http://schemas.openxmlformats.org/officeDocument/2006/relationships/image" Target="../media/image320.png"/><Relationship Id="rId17" Type="http://schemas.openxmlformats.org/officeDocument/2006/relationships/image" Target="../media/image207.png"/><Relationship Id="rId38" Type="http://schemas.openxmlformats.org/officeDocument/2006/relationships/customXml" Target="../ink/ink217.xml"/><Relationship Id="rId59" Type="http://schemas.openxmlformats.org/officeDocument/2006/relationships/image" Target="../media/image228.png"/><Relationship Id="rId103" Type="http://schemas.openxmlformats.org/officeDocument/2006/relationships/image" Target="../media/image250.png"/><Relationship Id="rId124" Type="http://schemas.openxmlformats.org/officeDocument/2006/relationships/customXml" Target="../ink/ink260.xml"/><Relationship Id="rId70" Type="http://schemas.openxmlformats.org/officeDocument/2006/relationships/customXml" Target="../ink/ink233.xml"/><Relationship Id="rId91" Type="http://schemas.openxmlformats.org/officeDocument/2006/relationships/image" Target="../media/image244.png"/><Relationship Id="rId145" Type="http://schemas.openxmlformats.org/officeDocument/2006/relationships/image" Target="../media/image271.png"/><Relationship Id="rId166" Type="http://schemas.openxmlformats.org/officeDocument/2006/relationships/customXml" Target="../ink/ink281.xml"/><Relationship Id="rId187" Type="http://schemas.openxmlformats.org/officeDocument/2006/relationships/image" Target="../media/image292.png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87.png"/><Relationship Id="rId299" Type="http://schemas.openxmlformats.org/officeDocument/2006/relationships/image" Target="../media/image477.png"/><Relationship Id="rId303" Type="http://schemas.openxmlformats.org/officeDocument/2006/relationships/image" Target="../media/image479.png"/><Relationship Id="rId21" Type="http://schemas.openxmlformats.org/officeDocument/2006/relationships/image" Target="../media/image339.png"/><Relationship Id="rId42" Type="http://schemas.openxmlformats.org/officeDocument/2006/relationships/customXml" Target="../ink/ink349.xml"/><Relationship Id="rId63" Type="http://schemas.openxmlformats.org/officeDocument/2006/relationships/image" Target="../media/image360.png"/><Relationship Id="rId84" Type="http://schemas.openxmlformats.org/officeDocument/2006/relationships/customXml" Target="../ink/ink370.xml"/><Relationship Id="rId138" Type="http://schemas.openxmlformats.org/officeDocument/2006/relationships/customXml" Target="../ink/ink397.xml"/><Relationship Id="rId159" Type="http://schemas.openxmlformats.org/officeDocument/2006/relationships/image" Target="../media/image408.png"/><Relationship Id="rId170" Type="http://schemas.openxmlformats.org/officeDocument/2006/relationships/customXml" Target="../ink/ink413.xml"/><Relationship Id="rId191" Type="http://schemas.openxmlformats.org/officeDocument/2006/relationships/image" Target="../media/image424.png"/><Relationship Id="rId205" Type="http://schemas.openxmlformats.org/officeDocument/2006/relationships/image" Target="../media/image431.png"/><Relationship Id="rId226" Type="http://schemas.openxmlformats.org/officeDocument/2006/relationships/customXml" Target="../ink/ink441.xml"/><Relationship Id="rId247" Type="http://schemas.openxmlformats.org/officeDocument/2006/relationships/image" Target="../media/image452.png"/><Relationship Id="rId107" Type="http://schemas.openxmlformats.org/officeDocument/2006/relationships/image" Target="../media/image382.png"/><Relationship Id="rId268" Type="http://schemas.openxmlformats.org/officeDocument/2006/relationships/customXml" Target="../ink/ink462.xml"/><Relationship Id="rId289" Type="http://schemas.openxmlformats.org/officeDocument/2006/relationships/image" Target="../media/image472.png"/><Relationship Id="rId11" Type="http://schemas.openxmlformats.org/officeDocument/2006/relationships/image" Target="../media/image334.png"/><Relationship Id="rId32" Type="http://schemas.openxmlformats.org/officeDocument/2006/relationships/customXml" Target="../ink/ink344.xml"/><Relationship Id="rId53" Type="http://schemas.openxmlformats.org/officeDocument/2006/relationships/image" Target="../media/image355.png"/><Relationship Id="rId74" Type="http://schemas.openxmlformats.org/officeDocument/2006/relationships/customXml" Target="../ink/ink365.xml"/><Relationship Id="rId128" Type="http://schemas.openxmlformats.org/officeDocument/2006/relationships/customXml" Target="../ink/ink392.xml"/><Relationship Id="rId149" Type="http://schemas.openxmlformats.org/officeDocument/2006/relationships/image" Target="../media/image403.png"/><Relationship Id="rId5" Type="http://schemas.openxmlformats.org/officeDocument/2006/relationships/image" Target="../media/image331.png"/><Relationship Id="rId95" Type="http://schemas.openxmlformats.org/officeDocument/2006/relationships/image" Target="../media/image376.png"/><Relationship Id="rId160" Type="http://schemas.openxmlformats.org/officeDocument/2006/relationships/customXml" Target="../ink/ink408.xml"/><Relationship Id="rId181" Type="http://schemas.openxmlformats.org/officeDocument/2006/relationships/image" Target="../media/image419.png"/><Relationship Id="rId216" Type="http://schemas.openxmlformats.org/officeDocument/2006/relationships/customXml" Target="../ink/ink436.xml"/><Relationship Id="rId237" Type="http://schemas.openxmlformats.org/officeDocument/2006/relationships/image" Target="../media/image447.png"/><Relationship Id="rId258" Type="http://schemas.openxmlformats.org/officeDocument/2006/relationships/customXml" Target="../ink/ink457.xml"/><Relationship Id="rId279" Type="http://schemas.openxmlformats.org/officeDocument/2006/relationships/image" Target="../media/image468.png"/><Relationship Id="rId22" Type="http://schemas.openxmlformats.org/officeDocument/2006/relationships/customXml" Target="../ink/ink339.xml"/><Relationship Id="rId43" Type="http://schemas.openxmlformats.org/officeDocument/2006/relationships/image" Target="../media/image350.png"/><Relationship Id="rId64" Type="http://schemas.openxmlformats.org/officeDocument/2006/relationships/customXml" Target="../ink/ink360.xml"/><Relationship Id="rId118" Type="http://schemas.openxmlformats.org/officeDocument/2006/relationships/customXml" Target="../ink/ink387.xml"/><Relationship Id="rId139" Type="http://schemas.openxmlformats.org/officeDocument/2006/relationships/image" Target="../media/image398.png"/><Relationship Id="rId290" Type="http://schemas.openxmlformats.org/officeDocument/2006/relationships/customXml" Target="../ink/ink473.xml"/><Relationship Id="rId304" Type="http://schemas.openxmlformats.org/officeDocument/2006/relationships/customXml" Target="../ink/ink480.xml"/><Relationship Id="rId85" Type="http://schemas.openxmlformats.org/officeDocument/2006/relationships/image" Target="../media/image371.png"/><Relationship Id="rId150" Type="http://schemas.openxmlformats.org/officeDocument/2006/relationships/customXml" Target="../ink/ink403.xml"/><Relationship Id="rId171" Type="http://schemas.openxmlformats.org/officeDocument/2006/relationships/image" Target="../media/image414.png"/><Relationship Id="rId192" Type="http://schemas.openxmlformats.org/officeDocument/2006/relationships/customXml" Target="../ink/ink424.xml"/><Relationship Id="rId206" Type="http://schemas.openxmlformats.org/officeDocument/2006/relationships/customXml" Target="../ink/ink431.xml"/><Relationship Id="rId227" Type="http://schemas.openxmlformats.org/officeDocument/2006/relationships/image" Target="../media/image442.png"/><Relationship Id="rId248" Type="http://schemas.openxmlformats.org/officeDocument/2006/relationships/customXml" Target="../ink/ink452.xml"/><Relationship Id="rId269" Type="http://schemas.openxmlformats.org/officeDocument/2006/relationships/image" Target="../media/image463.png"/><Relationship Id="rId12" Type="http://schemas.openxmlformats.org/officeDocument/2006/relationships/customXml" Target="../ink/ink334.xml"/><Relationship Id="rId33" Type="http://schemas.openxmlformats.org/officeDocument/2006/relationships/image" Target="../media/image345.png"/><Relationship Id="rId108" Type="http://schemas.openxmlformats.org/officeDocument/2006/relationships/customXml" Target="../ink/ink382.xml"/><Relationship Id="rId129" Type="http://schemas.openxmlformats.org/officeDocument/2006/relationships/image" Target="../media/image393.png"/><Relationship Id="rId280" Type="http://schemas.openxmlformats.org/officeDocument/2006/relationships/customXml" Target="../ink/ink468.xml"/><Relationship Id="rId54" Type="http://schemas.openxmlformats.org/officeDocument/2006/relationships/customXml" Target="../ink/ink355.xml"/><Relationship Id="rId75" Type="http://schemas.openxmlformats.org/officeDocument/2006/relationships/image" Target="../media/image366.png"/><Relationship Id="rId96" Type="http://schemas.openxmlformats.org/officeDocument/2006/relationships/customXml" Target="../ink/ink376.xml"/><Relationship Id="rId140" Type="http://schemas.openxmlformats.org/officeDocument/2006/relationships/customXml" Target="../ink/ink398.xml"/><Relationship Id="rId161" Type="http://schemas.openxmlformats.org/officeDocument/2006/relationships/image" Target="../media/image409.png"/><Relationship Id="rId182" Type="http://schemas.openxmlformats.org/officeDocument/2006/relationships/customXml" Target="../ink/ink419.xml"/><Relationship Id="rId217" Type="http://schemas.openxmlformats.org/officeDocument/2006/relationships/image" Target="../media/image437.png"/><Relationship Id="rId6" Type="http://schemas.openxmlformats.org/officeDocument/2006/relationships/customXml" Target="../ink/ink331.xml"/><Relationship Id="rId238" Type="http://schemas.openxmlformats.org/officeDocument/2006/relationships/customXml" Target="../ink/ink447.xml"/><Relationship Id="rId259" Type="http://schemas.openxmlformats.org/officeDocument/2006/relationships/image" Target="../media/image458.png"/><Relationship Id="rId23" Type="http://schemas.openxmlformats.org/officeDocument/2006/relationships/image" Target="../media/image340.png"/><Relationship Id="rId119" Type="http://schemas.openxmlformats.org/officeDocument/2006/relationships/image" Target="../media/image388.png"/><Relationship Id="rId270" Type="http://schemas.openxmlformats.org/officeDocument/2006/relationships/customXml" Target="../ink/ink463.xml"/><Relationship Id="rId291" Type="http://schemas.openxmlformats.org/officeDocument/2006/relationships/image" Target="../media/image473.png"/><Relationship Id="rId305" Type="http://schemas.openxmlformats.org/officeDocument/2006/relationships/image" Target="../media/image480.png"/><Relationship Id="rId44" Type="http://schemas.openxmlformats.org/officeDocument/2006/relationships/customXml" Target="../ink/ink350.xml"/><Relationship Id="rId65" Type="http://schemas.openxmlformats.org/officeDocument/2006/relationships/image" Target="../media/image361.png"/><Relationship Id="rId86" Type="http://schemas.openxmlformats.org/officeDocument/2006/relationships/customXml" Target="../ink/ink371.xml"/><Relationship Id="rId130" Type="http://schemas.openxmlformats.org/officeDocument/2006/relationships/customXml" Target="../ink/ink393.xml"/><Relationship Id="rId151" Type="http://schemas.openxmlformats.org/officeDocument/2006/relationships/image" Target="../media/image404.png"/><Relationship Id="rId172" Type="http://schemas.openxmlformats.org/officeDocument/2006/relationships/customXml" Target="../ink/ink414.xml"/><Relationship Id="rId193" Type="http://schemas.openxmlformats.org/officeDocument/2006/relationships/image" Target="../media/image425.png"/><Relationship Id="rId207" Type="http://schemas.openxmlformats.org/officeDocument/2006/relationships/image" Target="../media/image432.png"/><Relationship Id="rId228" Type="http://schemas.openxmlformats.org/officeDocument/2006/relationships/customXml" Target="../ink/ink442.xml"/><Relationship Id="rId249" Type="http://schemas.openxmlformats.org/officeDocument/2006/relationships/image" Target="../media/image453.png"/><Relationship Id="rId13" Type="http://schemas.openxmlformats.org/officeDocument/2006/relationships/image" Target="../media/image335.png"/><Relationship Id="rId109" Type="http://schemas.openxmlformats.org/officeDocument/2006/relationships/image" Target="../media/image383.png"/><Relationship Id="rId260" Type="http://schemas.openxmlformats.org/officeDocument/2006/relationships/customXml" Target="../ink/ink458.xml"/><Relationship Id="rId281" Type="http://schemas.openxmlformats.org/officeDocument/2006/relationships/image" Target="../media/image469.png"/><Relationship Id="rId34" Type="http://schemas.openxmlformats.org/officeDocument/2006/relationships/customXml" Target="../ink/ink345.xml"/><Relationship Id="rId55" Type="http://schemas.openxmlformats.org/officeDocument/2006/relationships/image" Target="../media/image356.png"/><Relationship Id="rId76" Type="http://schemas.openxmlformats.org/officeDocument/2006/relationships/customXml" Target="../ink/ink366.xml"/><Relationship Id="rId97" Type="http://schemas.openxmlformats.org/officeDocument/2006/relationships/image" Target="../media/image377.png"/><Relationship Id="rId120" Type="http://schemas.openxmlformats.org/officeDocument/2006/relationships/customXml" Target="../ink/ink388.xml"/><Relationship Id="rId141" Type="http://schemas.openxmlformats.org/officeDocument/2006/relationships/image" Target="../media/image399.png"/><Relationship Id="rId7" Type="http://schemas.openxmlformats.org/officeDocument/2006/relationships/image" Target="../media/image332.png"/><Relationship Id="rId162" Type="http://schemas.openxmlformats.org/officeDocument/2006/relationships/customXml" Target="../ink/ink409.xml"/><Relationship Id="rId183" Type="http://schemas.openxmlformats.org/officeDocument/2006/relationships/image" Target="../media/image420.png"/><Relationship Id="rId218" Type="http://schemas.openxmlformats.org/officeDocument/2006/relationships/customXml" Target="../ink/ink437.xml"/><Relationship Id="rId239" Type="http://schemas.openxmlformats.org/officeDocument/2006/relationships/image" Target="../media/image448.png"/><Relationship Id="rId250" Type="http://schemas.openxmlformats.org/officeDocument/2006/relationships/customXml" Target="../ink/ink453.xml"/><Relationship Id="rId271" Type="http://schemas.openxmlformats.org/officeDocument/2006/relationships/image" Target="../media/image464.png"/><Relationship Id="rId292" Type="http://schemas.openxmlformats.org/officeDocument/2006/relationships/customXml" Target="../ink/ink474.xml"/><Relationship Id="rId306" Type="http://schemas.openxmlformats.org/officeDocument/2006/relationships/customXml" Target="../ink/ink481.xml"/><Relationship Id="rId24" Type="http://schemas.openxmlformats.org/officeDocument/2006/relationships/customXml" Target="../ink/ink340.xml"/><Relationship Id="rId40" Type="http://schemas.openxmlformats.org/officeDocument/2006/relationships/customXml" Target="../ink/ink348.xml"/><Relationship Id="rId45" Type="http://schemas.openxmlformats.org/officeDocument/2006/relationships/image" Target="../media/image351.png"/><Relationship Id="rId66" Type="http://schemas.openxmlformats.org/officeDocument/2006/relationships/customXml" Target="../ink/ink361.xml"/><Relationship Id="rId87" Type="http://schemas.openxmlformats.org/officeDocument/2006/relationships/image" Target="../media/image372.png"/><Relationship Id="rId110" Type="http://schemas.openxmlformats.org/officeDocument/2006/relationships/customXml" Target="../ink/ink383.xml"/><Relationship Id="rId115" Type="http://schemas.openxmlformats.org/officeDocument/2006/relationships/image" Target="../media/image386.png"/><Relationship Id="rId131" Type="http://schemas.openxmlformats.org/officeDocument/2006/relationships/image" Target="../media/image394.png"/><Relationship Id="rId136" Type="http://schemas.openxmlformats.org/officeDocument/2006/relationships/customXml" Target="../ink/ink396.xml"/><Relationship Id="rId157" Type="http://schemas.openxmlformats.org/officeDocument/2006/relationships/image" Target="../media/image407.png"/><Relationship Id="rId178" Type="http://schemas.openxmlformats.org/officeDocument/2006/relationships/customXml" Target="../ink/ink417.xml"/><Relationship Id="rId301" Type="http://schemas.openxmlformats.org/officeDocument/2006/relationships/image" Target="../media/image478.png"/><Relationship Id="rId61" Type="http://schemas.openxmlformats.org/officeDocument/2006/relationships/image" Target="../media/image359.png"/><Relationship Id="rId82" Type="http://schemas.openxmlformats.org/officeDocument/2006/relationships/customXml" Target="../ink/ink369.xml"/><Relationship Id="rId152" Type="http://schemas.openxmlformats.org/officeDocument/2006/relationships/customXml" Target="../ink/ink404.xml"/><Relationship Id="rId173" Type="http://schemas.openxmlformats.org/officeDocument/2006/relationships/image" Target="../media/image415.png"/><Relationship Id="rId194" Type="http://schemas.openxmlformats.org/officeDocument/2006/relationships/customXml" Target="../ink/ink425.xml"/><Relationship Id="rId199" Type="http://schemas.openxmlformats.org/officeDocument/2006/relationships/image" Target="../media/image428.png"/><Relationship Id="rId203" Type="http://schemas.openxmlformats.org/officeDocument/2006/relationships/image" Target="../media/image430.png"/><Relationship Id="rId208" Type="http://schemas.openxmlformats.org/officeDocument/2006/relationships/customXml" Target="../ink/ink432.xml"/><Relationship Id="rId229" Type="http://schemas.openxmlformats.org/officeDocument/2006/relationships/image" Target="../media/image443.png"/><Relationship Id="rId19" Type="http://schemas.openxmlformats.org/officeDocument/2006/relationships/image" Target="../media/image338.png"/><Relationship Id="rId224" Type="http://schemas.openxmlformats.org/officeDocument/2006/relationships/customXml" Target="../ink/ink440.xml"/><Relationship Id="rId240" Type="http://schemas.openxmlformats.org/officeDocument/2006/relationships/customXml" Target="../ink/ink448.xml"/><Relationship Id="rId245" Type="http://schemas.openxmlformats.org/officeDocument/2006/relationships/image" Target="../media/image451.png"/><Relationship Id="rId261" Type="http://schemas.openxmlformats.org/officeDocument/2006/relationships/image" Target="../media/image459.png"/><Relationship Id="rId266" Type="http://schemas.openxmlformats.org/officeDocument/2006/relationships/customXml" Target="../ink/ink461.xml"/><Relationship Id="rId287" Type="http://schemas.openxmlformats.org/officeDocument/2006/relationships/image" Target="../media/image471.png"/><Relationship Id="rId14" Type="http://schemas.openxmlformats.org/officeDocument/2006/relationships/customXml" Target="../ink/ink335.xml"/><Relationship Id="rId30" Type="http://schemas.openxmlformats.org/officeDocument/2006/relationships/customXml" Target="../ink/ink343.xml"/><Relationship Id="rId35" Type="http://schemas.openxmlformats.org/officeDocument/2006/relationships/image" Target="../media/image346.png"/><Relationship Id="rId56" Type="http://schemas.openxmlformats.org/officeDocument/2006/relationships/customXml" Target="../ink/ink356.xml"/><Relationship Id="rId77" Type="http://schemas.openxmlformats.org/officeDocument/2006/relationships/image" Target="../media/image367.png"/><Relationship Id="rId100" Type="http://schemas.openxmlformats.org/officeDocument/2006/relationships/customXml" Target="../ink/ink378.xml"/><Relationship Id="rId105" Type="http://schemas.openxmlformats.org/officeDocument/2006/relationships/image" Target="../media/image381.png"/><Relationship Id="rId126" Type="http://schemas.openxmlformats.org/officeDocument/2006/relationships/customXml" Target="../ink/ink391.xml"/><Relationship Id="rId147" Type="http://schemas.openxmlformats.org/officeDocument/2006/relationships/image" Target="../media/image402.png"/><Relationship Id="rId168" Type="http://schemas.openxmlformats.org/officeDocument/2006/relationships/customXml" Target="../ink/ink412.xml"/><Relationship Id="rId282" Type="http://schemas.openxmlformats.org/officeDocument/2006/relationships/customXml" Target="../ink/ink469.xml"/><Relationship Id="rId8" Type="http://schemas.openxmlformats.org/officeDocument/2006/relationships/customXml" Target="../ink/ink332.xml"/><Relationship Id="rId51" Type="http://schemas.openxmlformats.org/officeDocument/2006/relationships/image" Target="../media/image354.png"/><Relationship Id="rId72" Type="http://schemas.openxmlformats.org/officeDocument/2006/relationships/customXml" Target="../ink/ink364.xml"/><Relationship Id="rId93" Type="http://schemas.openxmlformats.org/officeDocument/2006/relationships/image" Target="../media/image375.png"/><Relationship Id="rId98" Type="http://schemas.openxmlformats.org/officeDocument/2006/relationships/customXml" Target="../ink/ink377.xml"/><Relationship Id="rId121" Type="http://schemas.openxmlformats.org/officeDocument/2006/relationships/image" Target="../media/image389.png"/><Relationship Id="rId142" Type="http://schemas.openxmlformats.org/officeDocument/2006/relationships/customXml" Target="../ink/ink399.xml"/><Relationship Id="rId163" Type="http://schemas.openxmlformats.org/officeDocument/2006/relationships/image" Target="../media/image410.png"/><Relationship Id="rId184" Type="http://schemas.openxmlformats.org/officeDocument/2006/relationships/customXml" Target="../ink/ink420.xml"/><Relationship Id="rId189" Type="http://schemas.openxmlformats.org/officeDocument/2006/relationships/image" Target="../media/image423.png"/><Relationship Id="rId219" Type="http://schemas.openxmlformats.org/officeDocument/2006/relationships/image" Target="../media/image438.png"/><Relationship Id="rId3" Type="http://schemas.openxmlformats.org/officeDocument/2006/relationships/image" Target="../media/image330.png"/><Relationship Id="rId214" Type="http://schemas.openxmlformats.org/officeDocument/2006/relationships/customXml" Target="../ink/ink435.xml"/><Relationship Id="rId230" Type="http://schemas.openxmlformats.org/officeDocument/2006/relationships/customXml" Target="../ink/ink443.xml"/><Relationship Id="rId235" Type="http://schemas.openxmlformats.org/officeDocument/2006/relationships/image" Target="../media/image446.png"/><Relationship Id="rId251" Type="http://schemas.openxmlformats.org/officeDocument/2006/relationships/image" Target="../media/image454.png"/><Relationship Id="rId256" Type="http://schemas.openxmlformats.org/officeDocument/2006/relationships/customXml" Target="../ink/ink456.xml"/><Relationship Id="rId277" Type="http://schemas.openxmlformats.org/officeDocument/2006/relationships/image" Target="../media/image467.png"/><Relationship Id="rId298" Type="http://schemas.openxmlformats.org/officeDocument/2006/relationships/customXml" Target="../ink/ink477.xml"/><Relationship Id="rId25" Type="http://schemas.openxmlformats.org/officeDocument/2006/relationships/image" Target="../media/image341.png"/><Relationship Id="rId46" Type="http://schemas.openxmlformats.org/officeDocument/2006/relationships/customXml" Target="../ink/ink351.xml"/><Relationship Id="rId67" Type="http://schemas.openxmlformats.org/officeDocument/2006/relationships/image" Target="../media/image362.png"/><Relationship Id="rId116" Type="http://schemas.openxmlformats.org/officeDocument/2006/relationships/customXml" Target="../ink/ink386.xml"/><Relationship Id="rId137" Type="http://schemas.openxmlformats.org/officeDocument/2006/relationships/image" Target="../media/image397.png"/><Relationship Id="rId158" Type="http://schemas.openxmlformats.org/officeDocument/2006/relationships/customXml" Target="../ink/ink407.xml"/><Relationship Id="rId272" Type="http://schemas.openxmlformats.org/officeDocument/2006/relationships/customXml" Target="../ink/ink464.xml"/><Relationship Id="rId293" Type="http://schemas.openxmlformats.org/officeDocument/2006/relationships/image" Target="../media/image474.png"/><Relationship Id="rId302" Type="http://schemas.openxmlformats.org/officeDocument/2006/relationships/customXml" Target="../ink/ink479.xml"/><Relationship Id="rId307" Type="http://schemas.openxmlformats.org/officeDocument/2006/relationships/image" Target="../media/image481.png"/><Relationship Id="rId20" Type="http://schemas.openxmlformats.org/officeDocument/2006/relationships/customXml" Target="../ink/ink338.xml"/><Relationship Id="rId41" Type="http://schemas.openxmlformats.org/officeDocument/2006/relationships/image" Target="../media/image349.png"/><Relationship Id="rId62" Type="http://schemas.openxmlformats.org/officeDocument/2006/relationships/customXml" Target="../ink/ink359.xml"/><Relationship Id="rId83" Type="http://schemas.openxmlformats.org/officeDocument/2006/relationships/image" Target="../media/image370.png"/><Relationship Id="rId88" Type="http://schemas.openxmlformats.org/officeDocument/2006/relationships/customXml" Target="../ink/ink372.xml"/><Relationship Id="rId111" Type="http://schemas.openxmlformats.org/officeDocument/2006/relationships/image" Target="../media/image384.png"/><Relationship Id="rId132" Type="http://schemas.openxmlformats.org/officeDocument/2006/relationships/customXml" Target="../ink/ink394.xml"/><Relationship Id="rId153" Type="http://schemas.openxmlformats.org/officeDocument/2006/relationships/image" Target="../media/image405.png"/><Relationship Id="rId174" Type="http://schemas.openxmlformats.org/officeDocument/2006/relationships/customXml" Target="../ink/ink415.xml"/><Relationship Id="rId179" Type="http://schemas.openxmlformats.org/officeDocument/2006/relationships/image" Target="../media/image418.png"/><Relationship Id="rId195" Type="http://schemas.openxmlformats.org/officeDocument/2006/relationships/image" Target="../media/image426.png"/><Relationship Id="rId209" Type="http://schemas.openxmlformats.org/officeDocument/2006/relationships/image" Target="../media/image433.png"/><Relationship Id="rId190" Type="http://schemas.openxmlformats.org/officeDocument/2006/relationships/customXml" Target="../ink/ink423.xml"/><Relationship Id="rId204" Type="http://schemas.openxmlformats.org/officeDocument/2006/relationships/customXml" Target="../ink/ink430.xml"/><Relationship Id="rId220" Type="http://schemas.openxmlformats.org/officeDocument/2006/relationships/customXml" Target="../ink/ink438.xml"/><Relationship Id="rId225" Type="http://schemas.openxmlformats.org/officeDocument/2006/relationships/image" Target="../media/image441.png"/><Relationship Id="rId241" Type="http://schemas.openxmlformats.org/officeDocument/2006/relationships/image" Target="../media/image449.png"/><Relationship Id="rId246" Type="http://schemas.openxmlformats.org/officeDocument/2006/relationships/customXml" Target="../ink/ink451.xml"/><Relationship Id="rId267" Type="http://schemas.openxmlformats.org/officeDocument/2006/relationships/image" Target="../media/image462.png"/><Relationship Id="rId288" Type="http://schemas.openxmlformats.org/officeDocument/2006/relationships/customXml" Target="../ink/ink472.xml"/><Relationship Id="rId15" Type="http://schemas.openxmlformats.org/officeDocument/2006/relationships/image" Target="../media/image336.png"/><Relationship Id="rId36" Type="http://schemas.openxmlformats.org/officeDocument/2006/relationships/customXml" Target="../ink/ink346.xml"/><Relationship Id="rId57" Type="http://schemas.openxmlformats.org/officeDocument/2006/relationships/image" Target="../media/image357.png"/><Relationship Id="rId106" Type="http://schemas.openxmlformats.org/officeDocument/2006/relationships/customXml" Target="../ink/ink381.xml"/><Relationship Id="rId127" Type="http://schemas.openxmlformats.org/officeDocument/2006/relationships/image" Target="../media/image392.png"/><Relationship Id="rId262" Type="http://schemas.openxmlformats.org/officeDocument/2006/relationships/customXml" Target="../ink/ink459.xml"/><Relationship Id="rId283" Type="http://schemas.openxmlformats.org/officeDocument/2006/relationships/image" Target="../media/image470.png"/><Relationship Id="rId10" Type="http://schemas.openxmlformats.org/officeDocument/2006/relationships/customXml" Target="../ink/ink333.xml"/><Relationship Id="rId31" Type="http://schemas.openxmlformats.org/officeDocument/2006/relationships/image" Target="../media/image344.png"/><Relationship Id="rId52" Type="http://schemas.openxmlformats.org/officeDocument/2006/relationships/customXml" Target="../ink/ink354.xml"/><Relationship Id="rId73" Type="http://schemas.openxmlformats.org/officeDocument/2006/relationships/image" Target="../media/image365.png"/><Relationship Id="rId78" Type="http://schemas.openxmlformats.org/officeDocument/2006/relationships/customXml" Target="../ink/ink367.xml"/><Relationship Id="rId94" Type="http://schemas.openxmlformats.org/officeDocument/2006/relationships/customXml" Target="../ink/ink375.xml"/><Relationship Id="rId99" Type="http://schemas.openxmlformats.org/officeDocument/2006/relationships/image" Target="../media/image378.png"/><Relationship Id="rId101" Type="http://schemas.openxmlformats.org/officeDocument/2006/relationships/image" Target="../media/image379.png"/><Relationship Id="rId122" Type="http://schemas.openxmlformats.org/officeDocument/2006/relationships/customXml" Target="../ink/ink389.xml"/><Relationship Id="rId143" Type="http://schemas.openxmlformats.org/officeDocument/2006/relationships/image" Target="../media/image400.png"/><Relationship Id="rId148" Type="http://schemas.openxmlformats.org/officeDocument/2006/relationships/customXml" Target="../ink/ink402.xml"/><Relationship Id="rId164" Type="http://schemas.openxmlformats.org/officeDocument/2006/relationships/customXml" Target="../ink/ink410.xml"/><Relationship Id="rId169" Type="http://schemas.openxmlformats.org/officeDocument/2006/relationships/image" Target="../media/image413.png"/><Relationship Id="rId185" Type="http://schemas.openxmlformats.org/officeDocument/2006/relationships/image" Target="../media/image421.png"/><Relationship Id="rId4" Type="http://schemas.openxmlformats.org/officeDocument/2006/relationships/customXml" Target="../ink/ink330.xml"/><Relationship Id="rId9" Type="http://schemas.openxmlformats.org/officeDocument/2006/relationships/image" Target="../media/image333.png"/><Relationship Id="rId180" Type="http://schemas.openxmlformats.org/officeDocument/2006/relationships/customXml" Target="../ink/ink418.xml"/><Relationship Id="rId210" Type="http://schemas.openxmlformats.org/officeDocument/2006/relationships/customXml" Target="../ink/ink433.xml"/><Relationship Id="rId215" Type="http://schemas.openxmlformats.org/officeDocument/2006/relationships/image" Target="../media/image436.png"/><Relationship Id="rId236" Type="http://schemas.openxmlformats.org/officeDocument/2006/relationships/customXml" Target="../ink/ink446.xml"/><Relationship Id="rId257" Type="http://schemas.openxmlformats.org/officeDocument/2006/relationships/image" Target="../media/image457.png"/><Relationship Id="rId278" Type="http://schemas.openxmlformats.org/officeDocument/2006/relationships/customXml" Target="../ink/ink467.xml"/><Relationship Id="rId26" Type="http://schemas.openxmlformats.org/officeDocument/2006/relationships/customXml" Target="../ink/ink341.xml"/><Relationship Id="rId231" Type="http://schemas.openxmlformats.org/officeDocument/2006/relationships/image" Target="../media/image444.png"/><Relationship Id="rId252" Type="http://schemas.openxmlformats.org/officeDocument/2006/relationships/customXml" Target="../ink/ink454.xml"/><Relationship Id="rId273" Type="http://schemas.openxmlformats.org/officeDocument/2006/relationships/image" Target="../media/image465.png"/><Relationship Id="rId294" Type="http://schemas.openxmlformats.org/officeDocument/2006/relationships/customXml" Target="../ink/ink475.xml"/><Relationship Id="rId308" Type="http://schemas.openxmlformats.org/officeDocument/2006/relationships/customXml" Target="../ink/ink482.xml"/><Relationship Id="rId47" Type="http://schemas.openxmlformats.org/officeDocument/2006/relationships/image" Target="../media/image352.png"/><Relationship Id="rId68" Type="http://schemas.openxmlformats.org/officeDocument/2006/relationships/customXml" Target="../ink/ink362.xml"/><Relationship Id="rId89" Type="http://schemas.openxmlformats.org/officeDocument/2006/relationships/image" Target="../media/image373.png"/><Relationship Id="rId112" Type="http://schemas.openxmlformats.org/officeDocument/2006/relationships/customXml" Target="../ink/ink384.xml"/><Relationship Id="rId133" Type="http://schemas.openxmlformats.org/officeDocument/2006/relationships/image" Target="../media/image395.png"/><Relationship Id="rId154" Type="http://schemas.openxmlformats.org/officeDocument/2006/relationships/customXml" Target="../ink/ink405.xml"/><Relationship Id="rId175" Type="http://schemas.openxmlformats.org/officeDocument/2006/relationships/image" Target="../media/image416.png"/><Relationship Id="rId196" Type="http://schemas.openxmlformats.org/officeDocument/2006/relationships/customXml" Target="../ink/ink426.xml"/><Relationship Id="rId200" Type="http://schemas.openxmlformats.org/officeDocument/2006/relationships/customXml" Target="../ink/ink428.xml"/><Relationship Id="rId16" Type="http://schemas.openxmlformats.org/officeDocument/2006/relationships/customXml" Target="../ink/ink336.xml"/><Relationship Id="rId221" Type="http://schemas.openxmlformats.org/officeDocument/2006/relationships/image" Target="../media/image439.png"/><Relationship Id="rId242" Type="http://schemas.openxmlformats.org/officeDocument/2006/relationships/customXml" Target="../ink/ink449.xml"/><Relationship Id="rId263" Type="http://schemas.openxmlformats.org/officeDocument/2006/relationships/image" Target="../media/image460.png"/><Relationship Id="rId284" Type="http://schemas.openxmlformats.org/officeDocument/2006/relationships/customXml" Target="../ink/ink470.xml"/><Relationship Id="rId37" Type="http://schemas.openxmlformats.org/officeDocument/2006/relationships/image" Target="../media/image347.png"/><Relationship Id="rId58" Type="http://schemas.openxmlformats.org/officeDocument/2006/relationships/customXml" Target="../ink/ink357.xml"/><Relationship Id="rId79" Type="http://schemas.openxmlformats.org/officeDocument/2006/relationships/image" Target="../media/image368.png"/><Relationship Id="rId102" Type="http://schemas.openxmlformats.org/officeDocument/2006/relationships/customXml" Target="../ink/ink379.xml"/><Relationship Id="rId123" Type="http://schemas.openxmlformats.org/officeDocument/2006/relationships/image" Target="../media/image390.png"/><Relationship Id="rId144" Type="http://schemas.openxmlformats.org/officeDocument/2006/relationships/customXml" Target="../ink/ink400.xml"/><Relationship Id="rId90" Type="http://schemas.openxmlformats.org/officeDocument/2006/relationships/customXml" Target="../ink/ink373.xml"/><Relationship Id="rId165" Type="http://schemas.openxmlformats.org/officeDocument/2006/relationships/image" Target="../media/image411.png"/><Relationship Id="rId186" Type="http://schemas.openxmlformats.org/officeDocument/2006/relationships/customXml" Target="../ink/ink421.xml"/><Relationship Id="rId211" Type="http://schemas.openxmlformats.org/officeDocument/2006/relationships/image" Target="../media/image434.png"/><Relationship Id="rId232" Type="http://schemas.openxmlformats.org/officeDocument/2006/relationships/customXml" Target="../ink/ink444.xml"/><Relationship Id="rId253" Type="http://schemas.openxmlformats.org/officeDocument/2006/relationships/image" Target="../media/image455.png"/><Relationship Id="rId274" Type="http://schemas.openxmlformats.org/officeDocument/2006/relationships/customXml" Target="../ink/ink465.xml"/><Relationship Id="rId295" Type="http://schemas.openxmlformats.org/officeDocument/2006/relationships/image" Target="../media/image475.png"/><Relationship Id="rId309" Type="http://schemas.openxmlformats.org/officeDocument/2006/relationships/image" Target="../media/image482.png"/><Relationship Id="rId27" Type="http://schemas.openxmlformats.org/officeDocument/2006/relationships/image" Target="../media/image342.png"/><Relationship Id="rId48" Type="http://schemas.openxmlformats.org/officeDocument/2006/relationships/customXml" Target="../ink/ink352.xml"/><Relationship Id="rId69" Type="http://schemas.openxmlformats.org/officeDocument/2006/relationships/image" Target="../media/image363.png"/><Relationship Id="rId113" Type="http://schemas.openxmlformats.org/officeDocument/2006/relationships/image" Target="../media/image385.png"/><Relationship Id="rId134" Type="http://schemas.openxmlformats.org/officeDocument/2006/relationships/customXml" Target="../ink/ink395.xml"/><Relationship Id="rId80" Type="http://schemas.openxmlformats.org/officeDocument/2006/relationships/customXml" Target="../ink/ink368.xml"/><Relationship Id="rId155" Type="http://schemas.openxmlformats.org/officeDocument/2006/relationships/image" Target="../media/image406.png"/><Relationship Id="rId176" Type="http://schemas.openxmlformats.org/officeDocument/2006/relationships/customXml" Target="../ink/ink416.xml"/><Relationship Id="rId197" Type="http://schemas.openxmlformats.org/officeDocument/2006/relationships/image" Target="../media/image427.png"/><Relationship Id="rId201" Type="http://schemas.openxmlformats.org/officeDocument/2006/relationships/image" Target="../media/image429.png"/><Relationship Id="rId222" Type="http://schemas.openxmlformats.org/officeDocument/2006/relationships/customXml" Target="../ink/ink439.xml"/><Relationship Id="rId243" Type="http://schemas.openxmlformats.org/officeDocument/2006/relationships/image" Target="../media/image450.png"/><Relationship Id="rId264" Type="http://schemas.openxmlformats.org/officeDocument/2006/relationships/customXml" Target="../ink/ink460.xml"/><Relationship Id="rId285" Type="http://schemas.openxmlformats.org/officeDocument/2006/relationships/image" Target="../media/image52.png"/><Relationship Id="rId17" Type="http://schemas.openxmlformats.org/officeDocument/2006/relationships/image" Target="../media/image337.png"/><Relationship Id="rId38" Type="http://schemas.openxmlformats.org/officeDocument/2006/relationships/customXml" Target="../ink/ink347.xml"/><Relationship Id="rId59" Type="http://schemas.openxmlformats.org/officeDocument/2006/relationships/image" Target="../media/image358.png"/><Relationship Id="rId103" Type="http://schemas.openxmlformats.org/officeDocument/2006/relationships/image" Target="../media/image380.png"/><Relationship Id="rId124" Type="http://schemas.openxmlformats.org/officeDocument/2006/relationships/customXml" Target="../ink/ink390.xml"/><Relationship Id="rId70" Type="http://schemas.openxmlformats.org/officeDocument/2006/relationships/customXml" Target="../ink/ink363.xml"/><Relationship Id="rId91" Type="http://schemas.openxmlformats.org/officeDocument/2006/relationships/image" Target="../media/image374.png"/><Relationship Id="rId145" Type="http://schemas.openxmlformats.org/officeDocument/2006/relationships/image" Target="../media/image401.png"/><Relationship Id="rId166" Type="http://schemas.openxmlformats.org/officeDocument/2006/relationships/customXml" Target="../ink/ink411.xml"/><Relationship Id="rId187" Type="http://schemas.openxmlformats.org/officeDocument/2006/relationships/image" Target="../media/image422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434.xml"/><Relationship Id="rId233" Type="http://schemas.openxmlformats.org/officeDocument/2006/relationships/image" Target="../media/image445.png"/><Relationship Id="rId254" Type="http://schemas.openxmlformats.org/officeDocument/2006/relationships/customXml" Target="../ink/ink455.xml"/><Relationship Id="rId28" Type="http://schemas.openxmlformats.org/officeDocument/2006/relationships/customXml" Target="../ink/ink342.xml"/><Relationship Id="rId49" Type="http://schemas.openxmlformats.org/officeDocument/2006/relationships/image" Target="../media/image353.png"/><Relationship Id="rId114" Type="http://schemas.openxmlformats.org/officeDocument/2006/relationships/customXml" Target="../ink/ink385.xml"/><Relationship Id="rId275" Type="http://schemas.openxmlformats.org/officeDocument/2006/relationships/image" Target="../media/image466.png"/><Relationship Id="rId296" Type="http://schemas.openxmlformats.org/officeDocument/2006/relationships/customXml" Target="../ink/ink476.xml"/><Relationship Id="rId300" Type="http://schemas.openxmlformats.org/officeDocument/2006/relationships/customXml" Target="../ink/ink478.xml"/><Relationship Id="rId60" Type="http://schemas.openxmlformats.org/officeDocument/2006/relationships/customXml" Target="../ink/ink358.xml"/><Relationship Id="rId81" Type="http://schemas.openxmlformats.org/officeDocument/2006/relationships/image" Target="../media/image369.png"/><Relationship Id="rId135" Type="http://schemas.openxmlformats.org/officeDocument/2006/relationships/image" Target="../media/image396.png"/><Relationship Id="rId156" Type="http://schemas.openxmlformats.org/officeDocument/2006/relationships/customXml" Target="../ink/ink406.xml"/><Relationship Id="rId177" Type="http://schemas.openxmlformats.org/officeDocument/2006/relationships/image" Target="../media/image417.png"/><Relationship Id="rId198" Type="http://schemas.openxmlformats.org/officeDocument/2006/relationships/customXml" Target="../ink/ink427.xml"/><Relationship Id="rId202" Type="http://schemas.openxmlformats.org/officeDocument/2006/relationships/customXml" Target="../ink/ink429.xml"/><Relationship Id="rId223" Type="http://schemas.openxmlformats.org/officeDocument/2006/relationships/image" Target="../media/image440.png"/><Relationship Id="rId244" Type="http://schemas.openxmlformats.org/officeDocument/2006/relationships/customXml" Target="../ink/ink450.xml"/><Relationship Id="rId18" Type="http://schemas.openxmlformats.org/officeDocument/2006/relationships/customXml" Target="../ink/ink337.xml"/><Relationship Id="rId39" Type="http://schemas.openxmlformats.org/officeDocument/2006/relationships/image" Target="../media/image348.png"/><Relationship Id="rId265" Type="http://schemas.openxmlformats.org/officeDocument/2006/relationships/image" Target="../media/image461.png"/><Relationship Id="rId286" Type="http://schemas.openxmlformats.org/officeDocument/2006/relationships/customXml" Target="../ink/ink471.xml"/><Relationship Id="rId50" Type="http://schemas.openxmlformats.org/officeDocument/2006/relationships/customXml" Target="../ink/ink353.xml"/><Relationship Id="rId104" Type="http://schemas.openxmlformats.org/officeDocument/2006/relationships/customXml" Target="../ink/ink380.xml"/><Relationship Id="rId125" Type="http://schemas.openxmlformats.org/officeDocument/2006/relationships/image" Target="../media/image391.png"/><Relationship Id="rId146" Type="http://schemas.openxmlformats.org/officeDocument/2006/relationships/customXml" Target="../ink/ink401.xml"/><Relationship Id="rId167" Type="http://schemas.openxmlformats.org/officeDocument/2006/relationships/image" Target="../media/image412.png"/><Relationship Id="rId188" Type="http://schemas.openxmlformats.org/officeDocument/2006/relationships/customXml" Target="../ink/ink422.xml"/><Relationship Id="rId71" Type="http://schemas.openxmlformats.org/officeDocument/2006/relationships/image" Target="../media/image364.png"/><Relationship Id="rId92" Type="http://schemas.openxmlformats.org/officeDocument/2006/relationships/customXml" Target="../ink/ink374.xml"/><Relationship Id="rId213" Type="http://schemas.openxmlformats.org/officeDocument/2006/relationships/image" Target="../media/image435.png"/><Relationship Id="rId234" Type="http://schemas.openxmlformats.org/officeDocument/2006/relationships/customXml" Target="../ink/ink445.xml"/><Relationship Id="rId2" Type="http://schemas.openxmlformats.org/officeDocument/2006/relationships/customXml" Target="../ink/ink329.xml"/><Relationship Id="rId29" Type="http://schemas.openxmlformats.org/officeDocument/2006/relationships/image" Target="../media/image343.png"/><Relationship Id="rId255" Type="http://schemas.openxmlformats.org/officeDocument/2006/relationships/image" Target="../media/image456.png"/><Relationship Id="rId276" Type="http://schemas.openxmlformats.org/officeDocument/2006/relationships/customXml" Target="../ink/ink466.xml"/><Relationship Id="rId297" Type="http://schemas.openxmlformats.org/officeDocument/2006/relationships/image" Target="../media/image476.png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39.png"/><Relationship Id="rId299" Type="http://schemas.openxmlformats.org/officeDocument/2006/relationships/image" Target="../media/image630.png"/><Relationship Id="rId21" Type="http://schemas.openxmlformats.org/officeDocument/2006/relationships/image" Target="../media/image492.png"/><Relationship Id="rId63" Type="http://schemas.openxmlformats.org/officeDocument/2006/relationships/image" Target="../media/image512.png"/><Relationship Id="rId159" Type="http://schemas.openxmlformats.org/officeDocument/2006/relationships/image" Target="../media/image560.png"/><Relationship Id="rId324" Type="http://schemas.openxmlformats.org/officeDocument/2006/relationships/customXml" Target="../ink/ink644.xml"/><Relationship Id="rId366" Type="http://schemas.openxmlformats.org/officeDocument/2006/relationships/customXml" Target="../ink/ink665.xml"/><Relationship Id="rId170" Type="http://schemas.openxmlformats.org/officeDocument/2006/relationships/customXml" Target="../ink/ink567.xml"/><Relationship Id="rId226" Type="http://schemas.openxmlformats.org/officeDocument/2006/relationships/customXml" Target="../ink/ink595.xml"/><Relationship Id="rId268" Type="http://schemas.openxmlformats.org/officeDocument/2006/relationships/customXml" Target="../ink/ink616.xml"/><Relationship Id="rId32" Type="http://schemas.openxmlformats.org/officeDocument/2006/relationships/customXml" Target="../ink/ink498.xml"/><Relationship Id="rId74" Type="http://schemas.openxmlformats.org/officeDocument/2006/relationships/customXml" Target="../ink/ink519.xml"/><Relationship Id="rId128" Type="http://schemas.openxmlformats.org/officeDocument/2006/relationships/customXml" Target="../ink/ink546.xml"/><Relationship Id="rId335" Type="http://schemas.openxmlformats.org/officeDocument/2006/relationships/image" Target="../media/image648.png"/><Relationship Id="rId377" Type="http://schemas.openxmlformats.org/officeDocument/2006/relationships/image" Target="../media/image669.png"/><Relationship Id="rId5" Type="http://schemas.openxmlformats.org/officeDocument/2006/relationships/image" Target="../media/image484.png"/><Relationship Id="rId181" Type="http://schemas.openxmlformats.org/officeDocument/2006/relationships/image" Target="../media/image571.png"/><Relationship Id="rId237" Type="http://schemas.openxmlformats.org/officeDocument/2006/relationships/image" Target="../media/image599.png"/><Relationship Id="rId402" Type="http://schemas.openxmlformats.org/officeDocument/2006/relationships/customXml" Target="../ink/ink683.xml"/><Relationship Id="rId279" Type="http://schemas.openxmlformats.org/officeDocument/2006/relationships/image" Target="../media/image620.png"/><Relationship Id="rId43" Type="http://schemas.openxmlformats.org/officeDocument/2006/relationships/image" Target="../media/image502.png"/><Relationship Id="rId139" Type="http://schemas.openxmlformats.org/officeDocument/2006/relationships/image" Target="../media/image550.png"/><Relationship Id="rId290" Type="http://schemas.openxmlformats.org/officeDocument/2006/relationships/customXml" Target="../ink/ink627.xml"/><Relationship Id="rId304" Type="http://schemas.openxmlformats.org/officeDocument/2006/relationships/customXml" Target="../ink/ink634.xml"/><Relationship Id="rId346" Type="http://schemas.openxmlformats.org/officeDocument/2006/relationships/customXml" Target="../ink/ink655.xml"/><Relationship Id="rId388" Type="http://schemas.openxmlformats.org/officeDocument/2006/relationships/customXml" Target="../ink/ink676.xml"/><Relationship Id="rId85" Type="http://schemas.openxmlformats.org/officeDocument/2006/relationships/image" Target="../media/image523.png"/><Relationship Id="rId150" Type="http://schemas.openxmlformats.org/officeDocument/2006/relationships/customXml" Target="../ink/ink557.xml"/><Relationship Id="rId171" Type="http://schemas.openxmlformats.org/officeDocument/2006/relationships/image" Target="../media/image566.png"/><Relationship Id="rId192" Type="http://schemas.openxmlformats.org/officeDocument/2006/relationships/customXml" Target="../ink/ink578.xml"/><Relationship Id="rId206" Type="http://schemas.openxmlformats.org/officeDocument/2006/relationships/customXml" Target="../ink/ink585.xml"/><Relationship Id="rId227" Type="http://schemas.openxmlformats.org/officeDocument/2006/relationships/image" Target="../media/image594.png"/><Relationship Id="rId413" Type="http://schemas.openxmlformats.org/officeDocument/2006/relationships/image" Target="../media/image687.png"/><Relationship Id="rId248" Type="http://schemas.openxmlformats.org/officeDocument/2006/relationships/customXml" Target="../ink/ink606.xml"/><Relationship Id="rId269" Type="http://schemas.openxmlformats.org/officeDocument/2006/relationships/image" Target="../media/image615.png"/><Relationship Id="rId12" Type="http://schemas.openxmlformats.org/officeDocument/2006/relationships/customXml" Target="../ink/ink488.xml"/><Relationship Id="rId33" Type="http://schemas.openxmlformats.org/officeDocument/2006/relationships/image" Target="../media/image498.png"/><Relationship Id="rId108" Type="http://schemas.openxmlformats.org/officeDocument/2006/relationships/customXml" Target="../ink/ink536.xml"/><Relationship Id="rId129" Type="http://schemas.openxmlformats.org/officeDocument/2006/relationships/image" Target="../media/image545.png"/><Relationship Id="rId280" Type="http://schemas.openxmlformats.org/officeDocument/2006/relationships/customXml" Target="../ink/ink622.xml"/><Relationship Id="rId315" Type="http://schemas.openxmlformats.org/officeDocument/2006/relationships/image" Target="../media/image638.png"/><Relationship Id="rId336" Type="http://schemas.openxmlformats.org/officeDocument/2006/relationships/customXml" Target="../ink/ink650.xml"/><Relationship Id="rId357" Type="http://schemas.openxmlformats.org/officeDocument/2006/relationships/image" Target="../media/image659.png"/><Relationship Id="rId54" Type="http://schemas.openxmlformats.org/officeDocument/2006/relationships/customXml" Target="../ink/ink509.xml"/><Relationship Id="rId75" Type="http://schemas.openxmlformats.org/officeDocument/2006/relationships/image" Target="../media/image518.png"/><Relationship Id="rId96" Type="http://schemas.openxmlformats.org/officeDocument/2006/relationships/customXml" Target="../ink/ink530.xml"/><Relationship Id="rId140" Type="http://schemas.openxmlformats.org/officeDocument/2006/relationships/customXml" Target="../ink/ink552.xml"/><Relationship Id="rId161" Type="http://schemas.openxmlformats.org/officeDocument/2006/relationships/image" Target="../media/image561.png"/><Relationship Id="rId182" Type="http://schemas.openxmlformats.org/officeDocument/2006/relationships/customXml" Target="../ink/ink573.xml"/><Relationship Id="rId217" Type="http://schemas.openxmlformats.org/officeDocument/2006/relationships/image" Target="../media/image589.png"/><Relationship Id="rId378" Type="http://schemas.openxmlformats.org/officeDocument/2006/relationships/customXml" Target="../ink/ink671.xml"/><Relationship Id="rId399" Type="http://schemas.openxmlformats.org/officeDocument/2006/relationships/image" Target="../media/image680.png"/><Relationship Id="rId403" Type="http://schemas.openxmlformats.org/officeDocument/2006/relationships/image" Target="../media/image682.png"/><Relationship Id="rId6" Type="http://schemas.openxmlformats.org/officeDocument/2006/relationships/customXml" Target="../ink/ink485.xml"/><Relationship Id="rId238" Type="http://schemas.openxmlformats.org/officeDocument/2006/relationships/customXml" Target="../ink/ink601.xml"/><Relationship Id="rId259" Type="http://schemas.openxmlformats.org/officeDocument/2006/relationships/image" Target="../media/image610.png"/><Relationship Id="rId424" Type="http://schemas.openxmlformats.org/officeDocument/2006/relationships/customXml" Target="../ink/ink694.xml"/><Relationship Id="rId23" Type="http://schemas.openxmlformats.org/officeDocument/2006/relationships/image" Target="../media/image493.png"/><Relationship Id="rId119" Type="http://schemas.openxmlformats.org/officeDocument/2006/relationships/image" Target="../media/image540.png"/><Relationship Id="rId270" Type="http://schemas.openxmlformats.org/officeDocument/2006/relationships/customXml" Target="../ink/ink617.xml"/><Relationship Id="rId291" Type="http://schemas.openxmlformats.org/officeDocument/2006/relationships/image" Target="../media/image626.png"/><Relationship Id="rId305" Type="http://schemas.openxmlformats.org/officeDocument/2006/relationships/image" Target="../media/image633.png"/><Relationship Id="rId326" Type="http://schemas.openxmlformats.org/officeDocument/2006/relationships/customXml" Target="../ink/ink645.xml"/><Relationship Id="rId347" Type="http://schemas.openxmlformats.org/officeDocument/2006/relationships/image" Target="../media/image654.png"/><Relationship Id="rId44" Type="http://schemas.openxmlformats.org/officeDocument/2006/relationships/customXml" Target="../ink/ink504.xml"/><Relationship Id="rId65" Type="http://schemas.openxmlformats.org/officeDocument/2006/relationships/image" Target="../media/image513.png"/><Relationship Id="rId86" Type="http://schemas.openxmlformats.org/officeDocument/2006/relationships/customXml" Target="../ink/ink525.xml"/><Relationship Id="rId130" Type="http://schemas.openxmlformats.org/officeDocument/2006/relationships/customXml" Target="../ink/ink547.xml"/><Relationship Id="rId151" Type="http://schemas.openxmlformats.org/officeDocument/2006/relationships/image" Target="../media/image556.png"/><Relationship Id="rId368" Type="http://schemas.openxmlformats.org/officeDocument/2006/relationships/customXml" Target="../ink/ink666.xml"/><Relationship Id="rId389" Type="http://schemas.openxmlformats.org/officeDocument/2006/relationships/image" Target="../media/image675.png"/><Relationship Id="rId172" Type="http://schemas.openxmlformats.org/officeDocument/2006/relationships/customXml" Target="../ink/ink568.xml"/><Relationship Id="rId193" Type="http://schemas.openxmlformats.org/officeDocument/2006/relationships/image" Target="../media/image577.png"/><Relationship Id="rId207" Type="http://schemas.openxmlformats.org/officeDocument/2006/relationships/image" Target="../media/image584.png"/><Relationship Id="rId228" Type="http://schemas.openxmlformats.org/officeDocument/2006/relationships/customXml" Target="../ink/ink596.xml"/><Relationship Id="rId249" Type="http://schemas.openxmlformats.org/officeDocument/2006/relationships/image" Target="../media/image605.png"/><Relationship Id="rId414" Type="http://schemas.openxmlformats.org/officeDocument/2006/relationships/customXml" Target="../ink/ink689.xml"/><Relationship Id="rId13" Type="http://schemas.openxmlformats.org/officeDocument/2006/relationships/image" Target="../media/image488.png"/><Relationship Id="rId109" Type="http://schemas.openxmlformats.org/officeDocument/2006/relationships/image" Target="../media/image535.png"/><Relationship Id="rId260" Type="http://schemas.openxmlformats.org/officeDocument/2006/relationships/customXml" Target="../ink/ink612.xml"/><Relationship Id="rId281" Type="http://schemas.openxmlformats.org/officeDocument/2006/relationships/image" Target="../media/image621.png"/><Relationship Id="rId316" Type="http://schemas.openxmlformats.org/officeDocument/2006/relationships/customXml" Target="../ink/ink640.xml"/><Relationship Id="rId337" Type="http://schemas.openxmlformats.org/officeDocument/2006/relationships/image" Target="../media/image649.png"/><Relationship Id="rId34" Type="http://schemas.openxmlformats.org/officeDocument/2006/relationships/customXml" Target="../ink/ink499.xml"/><Relationship Id="rId55" Type="http://schemas.openxmlformats.org/officeDocument/2006/relationships/image" Target="../media/image508.png"/><Relationship Id="rId76" Type="http://schemas.openxmlformats.org/officeDocument/2006/relationships/customXml" Target="../ink/ink520.xml"/><Relationship Id="rId97" Type="http://schemas.openxmlformats.org/officeDocument/2006/relationships/image" Target="../media/image529.png"/><Relationship Id="rId120" Type="http://schemas.openxmlformats.org/officeDocument/2006/relationships/customXml" Target="../ink/ink542.xml"/><Relationship Id="rId141" Type="http://schemas.openxmlformats.org/officeDocument/2006/relationships/image" Target="../media/image551.png"/><Relationship Id="rId358" Type="http://schemas.openxmlformats.org/officeDocument/2006/relationships/customXml" Target="../ink/ink661.xml"/><Relationship Id="rId379" Type="http://schemas.openxmlformats.org/officeDocument/2006/relationships/image" Target="../media/image670.png"/><Relationship Id="rId7" Type="http://schemas.openxmlformats.org/officeDocument/2006/relationships/image" Target="../media/image485.png"/><Relationship Id="rId162" Type="http://schemas.openxmlformats.org/officeDocument/2006/relationships/customXml" Target="../ink/ink563.xml"/><Relationship Id="rId183" Type="http://schemas.openxmlformats.org/officeDocument/2006/relationships/image" Target="../media/image572.png"/><Relationship Id="rId218" Type="http://schemas.openxmlformats.org/officeDocument/2006/relationships/customXml" Target="../ink/ink591.xml"/><Relationship Id="rId239" Type="http://schemas.openxmlformats.org/officeDocument/2006/relationships/image" Target="../media/image600.png"/><Relationship Id="rId390" Type="http://schemas.openxmlformats.org/officeDocument/2006/relationships/customXml" Target="../ink/ink677.xml"/><Relationship Id="rId404" Type="http://schemas.openxmlformats.org/officeDocument/2006/relationships/customXml" Target="../ink/ink684.xml"/><Relationship Id="rId425" Type="http://schemas.openxmlformats.org/officeDocument/2006/relationships/image" Target="../media/image693.png"/><Relationship Id="rId250" Type="http://schemas.openxmlformats.org/officeDocument/2006/relationships/customXml" Target="../ink/ink607.xml"/><Relationship Id="rId271" Type="http://schemas.openxmlformats.org/officeDocument/2006/relationships/image" Target="../media/image616.png"/><Relationship Id="rId292" Type="http://schemas.openxmlformats.org/officeDocument/2006/relationships/customXml" Target="../ink/ink628.xml"/><Relationship Id="rId306" Type="http://schemas.openxmlformats.org/officeDocument/2006/relationships/customXml" Target="../ink/ink635.xml"/><Relationship Id="rId24" Type="http://schemas.openxmlformats.org/officeDocument/2006/relationships/customXml" Target="../ink/ink494.xml"/><Relationship Id="rId45" Type="http://schemas.openxmlformats.org/officeDocument/2006/relationships/image" Target="../media/image503.png"/><Relationship Id="rId66" Type="http://schemas.openxmlformats.org/officeDocument/2006/relationships/customXml" Target="../ink/ink515.xml"/><Relationship Id="rId87" Type="http://schemas.openxmlformats.org/officeDocument/2006/relationships/image" Target="../media/image524.png"/><Relationship Id="rId110" Type="http://schemas.openxmlformats.org/officeDocument/2006/relationships/customXml" Target="../ink/ink537.xml"/><Relationship Id="rId131" Type="http://schemas.openxmlformats.org/officeDocument/2006/relationships/image" Target="../media/image546.png"/><Relationship Id="rId327" Type="http://schemas.openxmlformats.org/officeDocument/2006/relationships/image" Target="../media/image644.png"/><Relationship Id="rId348" Type="http://schemas.openxmlformats.org/officeDocument/2006/relationships/customXml" Target="../ink/ink656.xml"/><Relationship Id="rId369" Type="http://schemas.openxmlformats.org/officeDocument/2006/relationships/image" Target="../media/image665.png"/><Relationship Id="rId152" Type="http://schemas.openxmlformats.org/officeDocument/2006/relationships/customXml" Target="../ink/ink558.xml"/><Relationship Id="rId173" Type="http://schemas.openxmlformats.org/officeDocument/2006/relationships/image" Target="../media/image567.png"/><Relationship Id="rId194" Type="http://schemas.openxmlformats.org/officeDocument/2006/relationships/customXml" Target="../ink/ink579.xml"/><Relationship Id="rId208" Type="http://schemas.openxmlformats.org/officeDocument/2006/relationships/customXml" Target="../ink/ink586.xml"/><Relationship Id="rId229" Type="http://schemas.openxmlformats.org/officeDocument/2006/relationships/image" Target="../media/image595.png"/><Relationship Id="rId380" Type="http://schemas.openxmlformats.org/officeDocument/2006/relationships/customXml" Target="../ink/ink672.xml"/><Relationship Id="rId415" Type="http://schemas.openxmlformats.org/officeDocument/2006/relationships/image" Target="../media/image688.png"/><Relationship Id="rId240" Type="http://schemas.openxmlformats.org/officeDocument/2006/relationships/customXml" Target="../ink/ink602.xml"/><Relationship Id="rId261" Type="http://schemas.openxmlformats.org/officeDocument/2006/relationships/image" Target="../media/image611.png"/><Relationship Id="rId14" Type="http://schemas.openxmlformats.org/officeDocument/2006/relationships/customXml" Target="../ink/ink489.xml"/><Relationship Id="rId35" Type="http://schemas.openxmlformats.org/officeDocument/2006/relationships/image" Target="../media/image499.png"/><Relationship Id="rId56" Type="http://schemas.openxmlformats.org/officeDocument/2006/relationships/customXml" Target="../ink/ink510.xml"/><Relationship Id="rId77" Type="http://schemas.openxmlformats.org/officeDocument/2006/relationships/image" Target="../media/image519.png"/><Relationship Id="rId100" Type="http://schemas.openxmlformats.org/officeDocument/2006/relationships/customXml" Target="../ink/ink532.xml"/><Relationship Id="rId282" Type="http://schemas.openxmlformats.org/officeDocument/2006/relationships/customXml" Target="../ink/ink623.xml"/><Relationship Id="rId317" Type="http://schemas.openxmlformats.org/officeDocument/2006/relationships/image" Target="../media/image639.png"/><Relationship Id="rId338" Type="http://schemas.openxmlformats.org/officeDocument/2006/relationships/customXml" Target="../ink/ink651.xml"/><Relationship Id="rId359" Type="http://schemas.openxmlformats.org/officeDocument/2006/relationships/image" Target="../media/image660.png"/><Relationship Id="rId8" Type="http://schemas.openxmlformats.org/officeDocument/2006/relationships/customXml" Target="../ink/ink486.xml"/><Relationship Id="rId98" Type="http://schemas.openxmlformats.org/officeDocument/2006/relationships/customXml" Target="../ink/ink531.xml"/><Relationship Id="rId121" Type="http://schemas.openxmlformats.org/officeDocument/2006/relationships/image" Target="../media/image541.png"/><Relationship Id="rId142" Type="http://schemas.openxmlformats.org/officeDocument/2006/relationships/customXml" Target="../ink/ink553.xml"/><Relationship Id="rId163" Type="http://schemas.openxmlformats.org/officeDocument/2006/relationships/image" Target="../media/image562.png"/><Relationship Id="rId184" Type="http://schemas.openxmlformats.org/officeDocument/2006/relationships/customXml" Target="../ink/ink574.xml"/><Relationship Id="rId219" Type="http://schemas.openxmlformats.org/officeDocument/2006/relationships/image" Target="../media/image590.png"/><Relationship Id="rId370" Type="http://schemas.openxmlformats.org/officeDocument/2006/relationships/customXml" Target="../ink/ink667.xml"/><Relationship Id="rId391" Type="http://schemas.openxmlformats.org/officeDocument/2006/relationships/image" Target="../media/image676.png"/><Relationship Id="rId405" Type="http://schemas.openxmlformats.org/officeDocument/2006/relationships/image" Target="../media/image683.png"/><Relationship Id="rId426" Type="http://schemas.openxmlformats.org/officeDocument/2006/relationships/customXml" Target="../ink/ink695.xml"/><Relationship Id="rId230" Type="http://schemas.openxmlformats.org/officeDocument/2006/relationships/customXml" Target="../ink/ink597.xml"/><Relationship Id="rId251" Type="http://schemas.openxmlformats.org/officeDocument/2006/relationships/image" Target="../media/image606.png"/><Relationship Id="rId25" Type="http://schemas.openxmlformats.org/officeDocument/2006/relationships/image" Target="../media/image494.png"/><Relationship Id="rId46" Type="http://schemas.openxmlformats.org/officeDocument/2006/relationships/customXml" Target="../ink/ink505.xml"/><Relationship Id="rId67" Type="http://schemas.openxmlformats.org/officeDocument/2006/relationships/image" Target="../media/image514.png"/><Relationship Id="rId272" Type="http://schemas.openxmlformats.org/officeDocument/2006/relationships/customXml" Target="../ink/ink618.xml"/><Relationship Id="rId293" Type="http://schemas.openxmlformats.org/officeDocument/2006/relationships/image" Target="../media/image627.png"/><Relationship Id="rId307" Type="http://schemas.openxmlformats.org/officeDocument/2006/relationships/image" Target="../media/image634.png"/><Relationship Id="rId328" Type="http://schemas.openxmlformats.org/officeDocument/2006/relationships/customXml" Target="../ink/ink646.xml"/><Relationship Id="rId349" Type="http://schemas.openxmlformats.org/officeDocument/2006/relationships/image" Target="../media/image655.png"/><Relationship Id="rId88" Type="http://schemas.openxmlformats.org/officeDocument/2006/relationships/customXml" Target="../ink/ink526.xml"/><Relationship Id="rId111" Type="http://schemas.openxmlformats.org/officeDocument/2006/relationships/image" Target="../media/image536.png"/><Relationship Id="rId132" Type="http://schemas.openxmlformats.org/officeDocument/2006/relationships/customXml" Target="../ink/ink548.xml"/><Relationship Id="rId153" Type="http://schemas.openxmlformats.org/officeDocument/2006/relationships/image" Target="../media/image557.png"/><Relationship Id="rId174" Type="http://schemas.openxmlformats.org/officeDocument/2006/relationships/customXml" Target="../ink/ink569.xml"/><Relationship Id="rId195" Type="http://schemas.openxmlformats.org/officeDocument/2006/relationships/image" Target="../media/image578.png"/><Relationship Id="rId209" Type="http://schemas.openxmlformats.org/officeDocument/2006/relationships/image" Target="../media/image585.png"/><Relationship Id="rId360" Type="http://schemas.openxmlformats.org/officeDocument/2006/relationships/customXml" Target="../ink/ink662.xml"/><Relationship Id="rId381" Type="http://schemas.openxmlformats.org/officeDocument/2006/relationships/image" Target="../media/image671.png"/><Relationship Id="rId416" Type="http://schemas.openxmlformats.org/officeDocument/2006/relationships/customXml" Target="../ink/ink690.xml"/><Relationship Id="rId220" Type="http://schemas.openxmlformats.org/officeDocument/2006/relationships/customXml" Target="../ink/ink592.xml"/><Relationship Id="rId241" Type="http://schemas.openxmlformats.org/officeDocument/2006/relationships/image" Target="../media/image601.png"/><Relationship Id="rId15" Type="http://schemas.openxmlformats.org/officeDocument/2006/relationships/image" Target="../media/image489.png"/><Relationship Id="rId36" Type="http://schemas.openxmlformats.org/officeDocument/2006/relationships/customXml" Target="../ink/ink500.xml"/><Relationship Id="rId57" Type="http://schemas.openxmlformats.org/officeDocument/2006/relationships/image" Target="../media/image509.png"/><Relationship Id="rId262" Type="http://schemas.openxmlformats.org/officeDocument/2006/relationships/customXml" Target="../ink/ink613.xml"/><Relationship Id="rId283" Type="http://schemas.openxmlformats.org/officeDocument/2006/relationships/image" Target="../media/image622.png"/><Relationship Id="rId318" Type="http://schemas.openxmlformats.org/officeDocument/2006/relationships/customXml" Target="../ink/ink641.xml"/><Relationship Id="rId339" Type="http://schemas.openxmlformats.org/officeDocument/2006/relationships/image" Target="../media/image650.png"/><Relationship Id="rId78" Type="http://schemas.openxmlformats.org/officeDocument/2006/relationships/customXml" Target="../ink/ink521.xml"/><Relationship Id="rId99" Type="http://schemas.openxmlformats.org/officeDocument/2006/relationships/image" Target="../media/image530.png"/><Relationship Id="rId101" Type="http://schemas.openxmlformats.org/officeDocument/2006/relationships/image" Target="../media/image531.png"/><Relationship Id="rId122" Type="http://schemas.openxmlformats.org/officeDocument/2006/relationships/customXml" Target="../ink/ink543.xml"/><Relationship Id="rId143" Type="http://schemas.openxmlformats.org/officeDocument/2006/relationships/image" Target="../media/image552.png"/><Relationship Id="rId164" Type="http://schemas.openxmlformats.org/officeDocument/2006/relationships/customXml" Target="../ink/ink564.xml"/><Relationship Id="rId185" Type="http://schemas.openxmlformats.org/officeDocument/2006/relationships/image" Target="../media/image573.png"/><Relationship Id="rId350" Type="http://schemas.openxmlformats.org/officeDocument/2006/relationships/customXml" Target="../ink/ink657.xml"/><Relationship Id="rId371" Type="http://schemas.openxmlformats.org/officeDocument/2006/relationships/image" Target="../media/image666.png"/><Relationship Id="rId406" Type="http://schemas.openxmlformats.org/officeDocument/2006/relationships/customXml" Target="../ink/ink685.xml"/><Relationship Id="rId9" Type="http://schemas.openxmlformats.org/officeDocument/2006/relationships/image" Target="../media/image486.png"/><Relationship Id="rId210" Type="http://schemas.openxmlformats.org/officeDocument/2006/relationships/customXml" Target="../ink/ink587.xml"/><Relationship Id="rId392" Type="http://schemas.openxmlformats.org/officeDocument/2006/relationships/customXml" Target="../ink/ink678.xml"/><Relationship Id="rId427" Type="http://schemas.openxmlformats.org/officeDocument/2006/relationships/image" Target="../media/image694.png"/><Relationship Id="rId26" Type="http://schemas.openxmlformats.org/officeDocument/2006/relationships/customXml" Target="../ink/ink495.xml"/><Relationship Id="rId231" Type="http://schemas.openxmlformats.org/officeDocument/2006/relationships/image" Target="../media/image596.png"/><Relationship Id="rId252" Type="http://schemas.openxmlformats.org/officeDocument/2006/relationships/customXml" Target="../ink/ink608.xml"/><Relationship Id="rId273" Type="http://schemas.openxmlformats.org/officeDocument/2006/relationships/image" Target="../media/image617.png"/><Relationship Id="rId294" Type="http://schemas.openxmlformats.org/officeDocument/2006/relationships/customXml" Target="../ink/ink629.xml"/><Relationship Id="rId308" Type="http://schemas.openxmlformats.org/officeDocument/2006/relationships/customXml" Target="../ink/ink636.xml"/><Relationship Id="rId329" Type="http://schemas.openxmlformats.org/officeDocument/2006/relationships/image" Target="../media/image645.png"/><Relationship Id="rId47" Type="http://schemas.openxmlformats.org/officeDocument/2006/relationships/image" Target="../media/image504.png"/><Relationship Id="rId68" Type="http://schemas.openxmlformats.org/officeDocument/2006/relationships/customXml" Target="../ink/ink516.xml"/><Relationship Id="rId89" Type="http://schemas.openxmlformats.org/officeDocument/2006/relationships/image" Target="../media/image525.png"/><Relationship Id="rId112" Type="http://schemas.openxmlformats.org/officeDocument/2006/relationships/customXml" Target="../ink/ink538.xml"/><Relationship Id="rId133" Type="http://schemas.openxmlformats.org/officeDocument/2006/relationships/image" Target="../media/image547.png"/><Relationship Id="rId154" Type="http://schemas.openxmlformats.org/officeDocument/2006/relationships/customXml" Target="../ink/ink559.xml"/><Relationship Id="rId175" Type="http://schemas.openxmlformats.org/officeDocument/2006/relationships/image" Target="../media/image568.png"/><Relationship Id="rId340" Type="http://schemas.openxmlformats.org/officeDocument/2006/relationships/customXml" Target="../ink/ink652.xml"/><Relationship Id="rId361" Type="http://schemas.openxmlformats.org/officeDocument/2006/relationships/image" Target="../media/image661.png"/><Relationship Id="rId196" Type="http://schemas.openxmlformats.org/officeDocument/2006/relationships/customXml" Target="../ink/ink580.xml"/><Relationship Id="rId200" Type="http://schemas.openxmlformats.org/officeDocument/2006/relationships/customXml" Target="../ink/ink582.xml"/><Relationship Id="rId382" Type="http://schemas.openxmlformats.org/officeDocument/2006/relationships/customXml" Target="../ink/ink673.xml"/><Relationship Id="rId417" Type="http://schemas.openxmlformats.org/officeDocument/2006/relationships/image" Target="../media/image689.png"/><Relationship Id="rId16" Type="http://schemas.openxmlformats.org/officeDocument/2006/relationships/customXml" Target="../ink/ink490.xml"/><Relationship Id="rId221" Type="http://schemas.openxmlformats.org/officeDocument/2006/relationships/image" Target="../media/image591.png"/><Relationship Id="rId242" Type="http://schemas.openxmlformats.org/officeDocument/2006/relationships/customXml" Target="../ink/ink603.xml"/><Relationship Id="rId263" Type="http://schemas.openxmlformats.org/officeDocument/2006/relationships/image" Target="../media/image612.png"/><Relationship Id="rId284" Type="http://schemas.openxmlformats.org/officeDocument/2006/relationships/customXml" Target="../ink/ink624.xml"/><Relationship Id="rId319" Type="http://schemas.openxmlformats.org/officeDocument/2006/relationships/image" Target="../media/image640.png"/><Relationship Id="rId37" Type="http://schemas.openxmlformats.org/officeDocument/2006/relationships/image" Target="../media/image500.png"/><Relationship Id="rId58" Type="http://schemas.openxmlformats.org/officeDocument/2006/relationships/customXml" Target="../ink/ink511.xml"/><Relationship Id="rId79" Type="http://schemas.openxmlformats.org/officeDocument/2006/relationships/image" Target="../media/image520.png"/><Relationship Id="rId102" Type="http://schemas.openxmlformats.org/officeDocument/2006/relationships/customXml" Target="../ink/ink533.xml"/><Relationship Id="rId123" Type="http://schemas.openxmlformats.org/officeDocument/2006/relationships/image" Target="../media/image542.png"/><Relationship Id="rId144" Type="http://schemas.openxmlformats.org/officeDocument/2006/relationships/customXml" Target="../ink/ink554.xml"/><Relationship Id="rId330" Type="http://schemas.openxmlformats.org/officeDocument/2006/relationships/customXml" Target="../ink/ink647.xml"/><Relationship Id="rId90" Type="http://schemas.openxmlformats.org/officeDocument/2006/relationships/customXml" Target="../ink/ink527.xml"/><Relationship Id="rId165" Type="http://schemas.openxmlformats.org/officeDocument/2006/relationships/image" Target="../media/image563.png"/><Relationship Id="rId186" Type="http://schemas.openxmlformats.org/officeDocument/2006/relationships/customXml" Target="../ink/ink575.xml"/><Relationship Id="rId351" Type="http://schemas.openxmlformats.org/officeDocument/2006/relationships/image" Target="../media/image656.png"/><Relationship Id="rId372" Type="http://schemas.openxmlformats.org/officeDocument/2006/relationships/customXml" Target="../ink/ink668.xml"/><Relationship Id="rId393" Type="http://schemas.openxmlformats.org/officeDocument/2006/relationships/image" Target="../media/image677.png"/><Relationship Id="rId407" Type="http://schemas.openxmlformats.org/officeDocument/2006/relationships/image" Target="../media/image684.png"/><Relationship Id="rId211" Type="http://schemas.openxmlformats.org/officeDocument/2006/relationships/image" Target="../media/image586.png"/><Relationship Id="rId232" Type="http://schemas.openxmlformats.org/officeDocument/2006/relationships/customXml" Target="../ink/ink598.xml"/><Relationship Id="rId253" Type="http://schemas.openxmlformats.org/officeDocument/2006/relationships/image" Target="../media/image607.png"/><Relationship Id="rId274" Type="http://schemas.openxmlformats.org/officeDocument/2006/relationships/customXml" Target="../ink/ink619.xml"/><Relationship Id="rId295" Type="http://schemas.openxmlformats.org/officeDocument/2006/relationships/image" Target="../media/image628.png"/><Relationship Id="rId309" Type="http://schemas.openxmlformats.org/officeDocument/2006/relationships/image" Target="../media/image635.png"/><Relationship Id="rId27" Type="http://schemas.openxmlformats.org/officeDocument/2006/relationships/image" Target="../media/image495.png"/><Relationship Id="rId48" Type="http://schemas.openxmlformats.org/officeDocument/2006/relationships/customXml" Target="../ink/ink506.xml"/><Relationship Id="rId69" Type="http://schemas.openxmlformats.org/officeDocument/2006/relationships/image" Target="../media/image515.png"/><Relationship Id="rId113" Type="http://schemas.openxmlformats.org/officeDocument/2006/relationships/image" Target="../media/image537.png"/><Relationship Id="rId134" Type="http://schemas.openxmlformats.org/officeDocument/2006/relationships/customXml" Target="../ink/ink549.xml"/><Relationship Id="rId320" Type="http://schemas.openxmlformats.org/officeDocument/2006/relationships/customXml" Target="../ink/ink642.xml"/><Relationship Id="rId80" Type="http://schemas.openxmlformats.org/officeDocument/2006/relationships/customXml" Target="../ink/ink522.xml"/><Relationship Id="rId155" Type="http://schemas.openxmlformats.org/officeDocument/2006/relationships/image" Target="../media/image558.png"/><Relationship Id="rId176" Type="http://schemas.openxmlformats.org/officeDocument/2006/relationships/customXml" Target="../ink/ink570.xml"/><Relationship Id="rId197" Type="http://schemas.openxmlformats.org/officeDocument/2006/relationships/image" Target="../media/image579.png"/><Relationship Id="rId341" Type="http://schemas.openxmlformats.org/officeDocument/2006/relationships/image" Target="../media/image651.png"/><Relationship Id="rId362" Type="http://schemas.openxmlformats.org/officeDocument/2006/relationships/customXml" Target="../ink/ink663.xml"/><Relationship Id="rId383" Type="http://schemas.openxmlformats.org/officeDocument/2006/relationships/image" Target="../media/image672.png"/><Relationship Id="rId418" Type="http://schemas.openxmlformats.org/officeDocument/2006/relationships/customXml" Target="../ink/ink691.xml"/><Relationship Id="rId201" Type="http://schemas.openxmlformats.org/officeDocument/2006/relationships/image" Target="../media/image581.png"/><Relationship Id="rId222" Type="http://schemas.openxmlformats.org/officeDocument/2006/relationships/customXml" Target="../ink/ink593.xml"/><Relationship Id="rId243" Type="http://schemas.openxmlformats.org/officeDocument/2006/relationships/image" Target="../media/image602.png"/><Relationship Id="rId264" Type="http://schemas.openxmlformats.org/officeDocument/2006/relationships/customXml" Target="../ink/ink614.xml"/><Relationship Id="rId285" Type="http://schemas.openxmlformats.org/officeDocument/2006/relationships/image" Target="../media/image623.png"/><Relationship Id="rId17" Type="http://schemas.openxmlformats.org/officeDocument/2006/relationships/image" Target="../media/image490.png"/><Relationship Id="rId38" Type="http://schemas.openxmlformats.org/officeDocument/2006/relationships/customXml" Target="../ink/ink501.xml"/><Relationship Id="rId59" Type="http://schemas.openxmlformats.org/officeDocument/2006/relationships/image" Target="../media/image510.png"/><Relationship Id="rId103" Type="http://schemas.openxmlformats.org/officeDocument/2006/relationships/image" Target="../media/image532.png"/><Relationship Id="rId124" Type="http://schemas.openxmlformats.org/officeDocument/2006/relationships/customXml" Target="../ink/ink544.xml"/><Relationship Id="rId310" Type="http://schemas.openxmlformats.org/officeDocument/2006/relationships/customXml" Target="../ink/ink637.xml"/><Relationship Id="rId70" Type="http://schemas.openxmlformats.org/officeDocument/2006/relationships/customXml" Target="../ink/ink517.xml"/><Relationship Id="rId91" Type="http://schemas.openxmlformats.org/officeDocument/2006/relationships/image" Target="../media/image526.png"/><Relationship Id="rId145" Type="http://schemas.openxmlformats.org/officeDocument/2006/relationships/image" Target="../media/image553.png"/><Relationship Id="rId166" Type="http://schemas.openxmlformats.org/officeDocument/2006/relationships/customXml" Target="../ink/ink565.xml"/><Relationship Id="rId187" Type="http://schemas.openxmlformats.org/officeDocument/2006/relationships/image" Target="../media/image574.png"/><Relationship Id="rId331" Type="http://schemas.openxmlformats.org/officeDocument/2006/relationships/image" Target="../media/image646.png"/><Relationship Id="rId352" Type="http://schemas.openxmlformats.org/officeDocument/2006/relationships/customXml" Target="../ink/ink658.xml"/><Relationship Id="rId373" Type="http://schemas.openxmlformats.org/officeDocument/2006/relationships/image" Target="../media/image667.png"/><Relationship Id="rId394" Type="http://schemas.openxmlformats.org/officeDocument/2006/relationships/customXml" Target="../ink/ink679.xml"/><Relationship Id="rId408" Type="http://schemas.openxmlformats.org/officeDocument/2006/relationships/customXml" Target="../ink/ink686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588.xml"/><Relationship Id="rId233" Type="http://schemas.openxmlformats.org/officeDocument/2006/relationships/image" Target="../media/image597.png"/><Relationship Id="rId254" Type="http://schemas.openxmlformats.org/officeDocument/2006/relationships/customXml" Target="../ink/ink609.xml"/><Relationship Id="rId28" Type="http://schemas.openxmlformats.org/officeDocument/2006/relationships/customXml" Target="../ink/ink496.xml"/><Relationship Id="rId49" Type="http://schemas.openxmlformats.org/officeDocument/2006/relationships/image" Target="../media/image505.png"/><Relationship Id="rId114" Type="http://schemas.openxmlformats.org/officeDocument/2006/relationships/customXml" Target="../ink/ink539.xml"/><Relationship Id="rId275" Type="http://schemas.openxmlformats.org/officeDocument/2006/relationships/image" Target="../media/image618.png"/><Relationship Id="rId296" Type="http://schemas.openxmlformats.org/officeDocument/2006/relationships/customXml" Target="../ink/ink630.xml"/><Relationship Id="rId300" Type="http://schemas.openxmlformats.org/officeDocument/2006/relationships/customXml" Target="../ink/ink632.xml"/><Relationship Id="rId60" Type="http://schemas.openxmlformats.org/officeDocument/2006/relationships/customXml" Target="../ink/ink512.xml"/><Relationship Id="rId81" Type="http://schemas.openxmlformats.org/officeDocument/2006/relationships/image" Target="../media/image521.png"/><Relationship Id="rId135" Type="http://schemas.openxmlformats.org/officeDocument/2006/relationships/image" Target="../media/image548.png"/><Relationship Id="rId156" Type="http://schemas.openxmlformats.org/officeDocument/2006/relationships/customXml" Target="../ink/ink560.xml"/><Relationship Id="rId177" Type="http://schemas.openxmlformats.org/officeDocument/2006/relationships/image" Target="../media/image569.png"/><Relationship Id="rId198" Type="http://schemas.openxmlformats.org/officeDocument/2006/relationships/customXml" Target="../ink/ink581.xml"/><Relationship Id="rId321" Type="http://schemas.openxmlformats.org/officeDocument/2006/relationships/image" Target="../media/image641.png"/><Relationship Id="rId342" Type="http://schemas.openxmlformats.org/officeDocument/2006/relationships/customXml" Target="../ink/ink653.xml"/><Relationship Id="rId363" Type="http://schemas.openxmlformats.org/officeDocument/2006/relationships/image" Target="../media/image662.png"/><Relationship Id="rId384" Type="http://schemas.openxmlformats.org/officeDocument/2006/relationships/customXml" Target="../ink/ink674.xml"/><Relationship Id="rId419" Type="http://schemas.openxmlformats.org/officeDocument/2006/relationships/image" Target="../media/image690.png"/><Relationship Id="rId202" Type="http://schemas.openxmlformats.org/officeDocument/2006/relationships/customXml" Target="../ink/ink583.xml"/><Relationship Id="rId223" Type="http://schemas.openxmlformats.org/officeDocument/2006/relationships/image" Target="../media/image592.png"/><Relationship Id="rId244" Type="http://schemas.openxmlformats.org/officeDocument/2006/relationships/customXml" Target="../ink/ink604.xml"/><Relationship Id="rId18" Type="http://schemas.openxmlformats.org/officeDocument/2006/relationships/customXml" Target="../ink/ink491.xml"/><Relationship Id="rId39" Type="http://schemas.openxmlformats.org/officeDocument/2006/relationships/image" Target="../media/image52.png"/><Relationship Id="rId265" Type="http://schemas.openxmlformats.org/officeDocument/2006/relationships/image" Target="../media/image613.png"/><Relationship Id="rId286" Type="http://schemas.openxmlformats.org/officeDocument/2006/relationships/customXml" Target="../ink/ink625.xml"/><Relationship Id="rId50" Type="http://schemas.openxmlformats.org/officeDocument/2006/relationships/customXml" Target="../ink/ink507.xml"/><Relationship Id="rId104" Type="http://schemas.openxmlformats.org/officeDocument/2006/relationships/customXml" Target="../ink/ink534.xml"/><Relationship Id="rId125" Type="http://schemas.openxmlformats.org/officeDocument/2006/relationships/image" Target="../media/image543.png"/><Relationship Id="rId146" Type="http://schemas.openxmlformats.org/officeDocument/2006/relationships/customXml" Target="../ink/ink555.xml"/><Relationship Id="rId167" Type="http://schemas.openxmlformats.org/officeDocument/2006/relationships/image" Target="../media/image564.png"/><Relationship Id="rId188" Type="http://schemas.openxmlformats.org/officeDocument/2006/relationships/customXml" Target="../ink/ink576.xml"/><Relationship Id="rId311" Type="http://schemas.openxmlformats.org/officeDocument/2006/relationships/image" Target="../media/image636.png"/><Relationship Id="rId332" Type="http://schemas.openxmlformats.org/officeDocument/2006/relationships/customXml" Target="../ink/ink648.xml"/><Relationship Id="rId353" Type="http://schemas.openxmlformats.org/officeDocument/2006/relationships/image" Target="../media/image657.png"/><Relationship Id="rId374" Type="http://schemas.openxmlformats.org/officeDocument/2006/relationships/customXml" Target="../ink/ink669.xml"/><Relationship Id="rId395" Type="http://schemas.openxmlformats.org/officeDocument/2006/relationships/image" Target="../media/image678.png"/><Relationship Id="rId409" Type="http://schemas.openxmlformats.org/officeDocument/2006/relationships/image" Target="../media/image685.png"/><Relationship Id="rId71" Type="http://schemas.openxmlformats.org/officeDocument/2006/relationships/image" Target="../media/image516.png"/><Relationship Id="rId92" Type="http://schemas.openxmlformats.org/officeDocument/2006/relationships/customXml" Target="../ink/ink528.xml"/><Relationship Id="rId213" Type="http://schemas.openxmlformats.org/officeDocument/2006/relationships/image" Target="../media/image587.png"/><Relationship Id="rId234" Type="http://schemas.openxmlformats.org/officeDocument/2006/relationships/customXml" Target="../ink/ink599.xml"/><Relationship Id="rId420" Type="http://schemas.openxmlformats.org/officeDocument/2006/relationships/customXml" Target="../ink/ink692.xml"/><Relationship Id="rId2" Type="http://schemas.openxmlformats.org/officeDocument/2006/relationships/customXml" Target="../ink/ink483.xml"/><Relationship Id="rId29" Type="http://schemas.openxmlformats.org/officeDocument/2006/relationships/image" Target="../media/image496.png"/><Relationship Id="rId255" Type="http://schemas.openxmlformats.org/officeDocument/2006/relationships/image" Target="../media/image608.png"/><Relationship Id="rId276" Type="http://schemas.openxmlformats.org/officeDocument/2006/relationships/customXml" Target="../ink/ink620.xml"/><Relationship Id="rId297" Type="http://schemas.openxmlformats.org/officeDocument/2006/relationships/image" Target="../media/image629.png"/><Relationship Id="rId40" Type="http://schemas.openxmlformats.org/officeDocument/2006/relationships/customXml" Target="../ink/ink502.xml"/><Relationship Id="rId115" Type="http://schemas.openxmlformats.org/officeDocument/2006/relationships/image" Target="../media/image538.png"/><Relationship Id="rId136" Type="http://schemas.openxmlformats.org/officeDocument/2006/relationships/customXml" Target="../ink/ink550.xml"/><Relationship Id="rId157" Type="http://schemas.openxmlformats.org/officeDocument/2006/relationships/image" Target="../media/image559.png"/><Relationship Id="rId178" Type="http://schemas.openxmlformats.org/officeDocument/2006/relationships/customXml" Target="../ink/ink571.xml"/><Relationship Id="rId301" Type="http://schemas.openxmlformats.org/officeDocument/2006/relationships/image" Target="../media/image631.png"/><Relationship Id="rId322" Type="http://schemas.openxmlformats.org/officeDocument/2006/relationships/customXml" Target="../ink/ink643.xml"/><Relationship Id="rId343" Type="http://schemas.openxmlformats.org/officeDocument/2006/relationships/image" Target="../media/image652.png"/><Relationship Id="rId364" Type="http://schemas.openxmlformats.org/officeDocument/2006/relationships/customXml" Target="../ink/ink664.xml"/><Relationship Id="rId61" Type="http://schemas.openxmlformats.org/officeDocument/2006/relationships/image" Target="../media/image511.png"/><Relationship Id="rId82" Type="http://schemas.openxmlformats.org/officeDocument/2006/relationships/customXml" Target="../ink/ink523.xml"/><Relationship Id="rId199" Type="http://schemas.openxmlformats.org/officeDocument/2006/relationships/image" Target="../media/image580.png"/><Relationship Id="rId203" Type="http://schemas.openxmlformats.org/officeDocument/2006/relationships/image" Target="../media/image582.png"/><Relationship Id="rId385" Type="http://schemas.openxmlformats.org/officeDocument/2006/relationships/image" Target="../media/image673.png"/><Relationship Id="rId19" Type="http://schemas.openxmlformats.org/officeDocument/2006/relationships/image" Target="../media/image491.png"/><Relationship Id="rId224" Type="http://schemas.openxmlformats.org/officeDocument/2006/relationships/customXml" Target="../ink/ink594.xml"/><Relationship Id="rId245" Type="http://schemas.openxmlformats.org/officeDocument/2006/relationships/image" Target="../media/image603.png"/><Relationship Id="rId266" Type="http://schemas.openxmlformats.org/officeDocument/2006/relationships/customXml" Target="../ink/ink615.xml"/><Relationship Id="rId287" Type="http://schemas.openxmlformats.org/officeDocument/2006/relationships/image" Target="../media/image624.png"/><Relationship Id="rId410" Type="http://schemas.openxmlformats.org/officeDocument/2006/relationships/customXml" Target="../ink/ink687.xml"/><Relationship Id="rId30" Type="http://schemas.openxmlformats.org/officeDocument/2006/relationships/customXml" Target="../ink/ink497.xml"/><Relationship Id="rId105" Type="http://schemas.openxmlformats.org/officeDocument/2006/relationships/image" Target="../media/image533.png"/><Relationship Id="rId126" Type="http://schemas.openxmlformats.org/officeDocument/2006/relationships/customXml" Target="../ink/ink545.xml"/><Relationship Id="rId147" Type="http://schemas.openxmlformats.org/officeDocument/2006/relationships/image" Target="../media/image554.png"/><Relationship Id="rId168" Type="http://schemas.openxmlformats.org/officeDocument/2006/relationships/customXml" Target="../ink/ink566.xml"/><Relationship Id="rId312" Type="http://schemas.openxmlformats.org/officeDocument/2006/relationships/customXml" Target="../ink/ink638.xml"/><Relationship Id="rId333" Type="http://schemas.openxmlformats.org/officeDocument/2006/relationships/image" Target="../media/image647.png"/><Relationship Id="rId354" Type="http://schemas.openxmlformats.org/officeDocument/2006/relationships/customXml" Target="../ink/ink659.xml"/><Relationship Id="rId51" Type="http://schemas.openxmlformats.org/officeDocument/2006/relationships/image" Target="../media/image506.png"/><Relationship Id="rId72" Type="http://schemas.openxmlformats.org/officeDocument/2006/relationships/customXml" Target="../ink/ink518.xml"/><Relationship Id="rId93" Type="http://schemas.openxmlformats.org/officeDocument/2006/relationships/image" Target="../media/image527.png"/><Relationship Id="rId189" Type="http://schemas.openxmlformats.org/officeDocument/2006/relationships/image" Target="../media/image575.png"/><Relationship Id="rId375" Type="http://schemas.openxmlformats.org/officeDocument/2006/relationships/image" Target="../media/image668.png"/><Relationship Id="rId396" Type="http://schemas.openxmlformats.org/officeDocument/2006/relationships/customXml" Target="../ink/ink680.xml"/><Relationship Id="rId3" Type="http://schemas.openxmlformats.org/officeDocument/2006/relationships/image" Target="../media/image483.png"/><Relationship Id="rId214" Type="http://schemas.openxmlformats.org/officeDocument/2006/relationships/customXml" Target="../ink/ink589.xml"/><Relationship Id="rId235" Type="http://schemas.openxmlformats.org/officeDocument/2006/relationships/image" Target="../media/image598.png"/><Relationship Id="rId256" Type="http://schemas.openxmlformats.org/officeDocument/2006/relationships/customXml" Target="../ink/ink610.xml"/><Relationship Id="rId277" Type="http://schemas.openxmlformats.org/officeDocument/2006/relationships/image" Target="../media/image619.png"/><Relationship Id="rId298" Type="http://schemas.openxmlformats.org/officeDocument/2006/relationships/customXml" Target="../ink/ink631.xml"/><Relationship Id="rId400" Type="http://schemas.openxmlformats.org/officeDocument/2006/relationships/customXml" Target="../ink/ink682.xml"/><Relationship Id="rId421" Type="http://schemas.openxmlformats.org/officeDocument/2006/relationships/image" Target="../media/image691.png"/><Relationship Id="rId116" Type="http://schemas.openxmlformats.org/officeDocument/2006/relationships/customXml" Target="../ink/ink540.xml"/><Relationship Id="rId137" Type="http://schemas.openxmlformats.org/officeDocument/2006/relationships/image" Target="../media/image549.png"/><Relationship Id="rId158" Type="http://schemas.openxmlformats.org/officeDocument/2006/relationships/customXml" Target="../ink/ink561.xml"/><Relationship Id="rId302" Type="http://schemas.openxmlformats.org/officeDocument/2006/relationships/customXml" Target="../ink/ink633.xml"/><Relationship Id="rId323" Type="http://schemas.openxmlformats.org/officeDocument/2006/relationships/image" Target="../media/image642.png"/><Relationship Id="rId344" Type="http://schemas.openxmlformats.org/officeDocument/2006/relationships/customXml" Target="../ink/ink654.xml"/><Relationship Id="rId20" Type="http://schemas.openxmlformats.org/officeDocument/2006/relationships/customXml" Target="../ink/ink492.xml"/><Relationship Id="rId41" Type="http://schemas.openxmlformats.org/officeDocument/2006/relationships/image" Target="../media/image501.png"/><Relationship Id="rId62" Type="http://schemas.openxmlformats.org/officeDocument/2006/relationships/customXml" Target="../ink/ink513.xml"/><Relationship Id="rId83" Type="http://schemas.openxmlformats.org/officeDocument/2006/relationships/image" Target="../media/image522.png"/><Relationship Id="rId179" Type="http://schemas.openxmlformats.org/officeDocument/2006/relationships/image" Target="../media/image570.png"/><Relationship Id="rId365" Type="http://schemas.openxmlformats.org/officeDocument/2006/relationships/image" Target="../media/image663.png"/><Relationship Id="rId386" Type="http://schemas.openxmlformats.org/officeDocument/2006/relationships/customXml" Target="../ink/ink675.xml"/><Relationship Id="rId190" Type="http://schemas.openxmlformats.org/officeDocument/2006/relationships/customXml" Target="../ink/ink577.xml"/><Relationship Id="rId204" Type="http://schemas.openxmlformats.org/officeDocument/2006/relationships/customXml" Target="../ink/ink584.xml"/><Relationship Id="rId225" Type="http://schemas.openxmlformats.org/officeDocument/2006/relationships/image" Target="../media/image593.png"/><Relationship Id="rId246" Type="http://schemas.openxmlformats.org/officeDocument/2006/relationships/customXml" Target="../ink/ink605.xml"/><Relationship Id="rId267" Type="http://schemas.openxmlformats.org/officeDocument/2006/relationships/image" Target="../media/image614.png"/><Relationship Id="rId288" Type="http://schemas.openxmlformats.org/officeDocument/2006/relationships/customXml" Target="../ink/ink626.xml"/><Relationship Id="rId411" Type="http://schemas.openxmlformats.org/officeDocument/2006/relationships/image" Target="../media/image686.png"/><Relationship Id="rId106" Type="http://schemas.openxmlformats.org/officeDocument/2006/relationships/customXml" Target="../ink/ink535.xml"/><Relationship Id="rId127" Type="http://schemas.openxmlformats.org/officeDocument/2006/relationships/image" Target="../media/image544.png"/><Relationship Id="rId313" Type="http://schemas.openxmlformats.org/officeDocument/2006/relationships/image" Target="../media/image637.png"/><Relationship Id="rId10" Type="http://schemas.openxmlformats.org/officeDocument/2006/relationships/customXml" Target="../ink/ink487.xml"/><Relationship Id="rId31" Type="http://schemas.openxmlformats.org/officeDocument/2006/relationships/image" Target="../media/image497.png"/><Relationship Id="rId52" Type="http://schemas.openxmlformats.org/officeDocument/2006/relationships/customXml" Target="../ink/ink508.xml"/><Relationship Id="rId73" Type="http://schemas.openxmlformats.org/officeDocument/2006/relationships/image" Target="../media/image517.png"/><Relationship Id="rId94" Type="http://schemas.openxmlformats.org/officeDocument/2006/relationships/customXml" Target="../ink/ink529.xml"/><Relationship Id="rId148" Type="http://schemas.openxmlformats.org/officeDocument/2006/relationships/customXml" Target="../ink/ink556.xml"/><Relationship Id="rId169" Type="http://schemas.openxmlformats.org/officeDocument/2006/relationships/image" Target="../media/image565.png"/><Relationship Id="rId334" Type="http://schemas.openxmlformats.org/officeDocument/2006/relationships/customXml" Target="../ink/ink649.xml"/><Relationship Id="rId355" Type="http://schemas.openxmlformats.org/officeDocument/2006/relationships/image" Target="../media/image658.png"/><Relationship Id="rId376" Type="http://schemas.openxmlformats.org/officeDocument/2006/relationships/customXml" Target="../ink/ink670.xml"/><Relationship Id="rId397" Type="http://schemas.openxmlformats.org/officeDocument/2006/relationships/image" Target="../media/image679.png"/><Relationship Id="rId4" Type="http://schemas.openxmlformats.org/officeDocument/2006/relationships/customXml" Target="../ink/ink484.xml"/><Relationship Id="rId180" Type="http://schemas.openxmlformats.org/officeDocument/2006/relationships/customXml" Target="../ink/ink572.xml"/><Relationship Id="rId215" Type="http://schemas.openxmlformats.org/officeDocument/2006/relationships/image" Target="../media/image588.png"/><Relationship Id="rId236" Type="http://schemas.openxmlformats.org/officeDocument/2006/relationships/customXml" Target="../ink/ink600.xml"/><Relationship Id="rId257" Type="http://schemas.openxmlformats.org/officeDocument/2006/relationships/image" Target="../media/image609.png"/><Relationship Id="rId278" Type="http://schemas.openxmlformats.org/officeDocument/2006/relationships/customXml" Target="../ink/ink621.xml"/><Relationship Id="rId401" Type="http://schemas.openxmlformats.org/officeDocument/2006/relationships/image" Target="../media/image681.png"/><Relationship Id="rId422" Type="http://schemas.openxmlformats.org/officeDocument/2006/relationships/customXml" Target="../ink/ink693.xml"/><Relationship Id="rId303" Type="http://schemas.openxmlformats.org/officeDocument/2006/relationships/image" Target="../media/image632.png"/><Relationship Id="rId42" Type="http://schemas.openxmlformats.org/officeDocument/2006/relationships/customXml" Target="../ink/ink503.xml"/><Relationship Id="rId84" Type="http://schemas.openxmlformats.org/officeDocument/2006/relationships/customXml" Target="../ink/ink524.xml"/><Relationship Id="rId138" Type="http://schemas.openxmlformats.org/officeDocument/2006/relationships/customXml" Target="../ink/ink551.xml"/><Relationship Id="rId345" Type="http://schemas.openxmlformats.org/officeDocument/2006/relationships/image" Target="../media/image653.png"/><Relationship Id="rId387" Type="http://schemas.openxmlformats.org/officeDocument/2006/relationships/image" Target="../media/image674.png"/><Relationship Id="rId191" Type="http://schemas.openxmlformats.org/officeDocument/2006/relationships/image" Target="../media/image576.png"/><Relationship Id="rId205" Type="http://schemas.openxmlformats.org/officeDocument/2006/relationships/image" Target="../media/image583.png"/><Relationship Id="rId247" Type="http://schemas.openxmlformats.org/officeDocument/2006/relationships/image" Target="../media/image604.png"/><Relationship Id="rId412" Type="http://schemas.openxmlformats.org/officeDocument/2006/relationships/customXml" Target="../ink/ink688.xml"/><Relationship Id="rId107" Type="http://schemas.openxmlformats.org/officeDocument/2006/relationships/image" Target="../media/image534.png"/><Relationship Id="rId289" Type="http://schemas.openxmlformats.org/officeDocument/2006/relationships/image" Target="../media/image625.png"/><Relationship Id="rId11" Type="http://schemas.openxmlformats.org/officeDocument/2006/relationships/image" Target="../media/image487.png"/><Relationship Id="rId53" Type="http://schemas.openxmlformats.org/officeDocument/2006/relationships/image" Target="../media/image507.png"/><Relationship Id="rId149" Type="http://schemas.openxmlformats.org/officeDocument/2006/relationships/image" Target="../media/image555.png"/><Relationship Id="rId314" Type="http://schemas.openxmlformats.org/officeDocument/2006/relationships/customXml" Target="../ink/ink639.xml"/><Relationship Id="rId356" Type="http://schemas.openxmlformats.org/officeDocument/2006/relationships/customXml" Target="../ink/ink660.xml"/><Relationship Id="rId398" Type="http://schemas.openxmlformats.org/officeDocument/2006/relationships/customXml" Target="../ink/ink681.xml"/><Relationship Id="rId95" Type="http://schemas.openxmlformats.org/officeDocument/2006/relationships/image" Target="../media/image528.png"/><Relationship Id="rId160" Type="http://schemas.openxmlformats.org/officeDocument/2006/relationships/customXml" Target="../ink/ink562.xml"/><Relationship Id="rId216" Type="http://schemas.openxmlformats.org/officeDocument/2006/relationships/customXml" Target="../ink/ink590.xml"/><Relationship Id="rId423" Type="http://schemas.openxmlformats.org/officeDocument/2006/relationships/image" Target="../media/image692.png"/><Relationship Id="rId258" Type="http://schemas.openxmlformats.org/officeDocument/2006/relationships/customXml" Target="../ink/ink611.xml"/><Relationship Id="rId22" Type="http://schemas.openxmlformats.org/officeDocument/2006/relationships/customXml" Target="../ink/ink493.xml"/><Relationship Id="rId64" Type="http://schemas.openxmlformats.org/officeDocument/2006/relationships/customXml" Target="../ink/ink514.xml"/><Relationship Id="rId118" Type="http://schemas.openxmlformats.org/officeDocument/2006/relationships/customXml" Target="../ink/ink541.xml"/><Relationship Id="rId325" Type="http://schemas.openxmlformats.org/officeDocument/2006/relationships/image" Target="../media/image643.png"/><Relationship Id="rId367" Type="http://schemas.openxmlformats.org/officeDocument/2006/relationships/image" Target="../media/image664.png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751.png"/><Relationship Id="rId299" Type="http://schemas.openxmlformats.org/officeDocument/2006/relationships/image" Target="../media/image842.png"/><Relationship Id="rId21" Type="http://schemas.openxmlformats.org/officeDocument/2006/relationships/image" Target="../media/image704.png"/><Relationship Id="rId63" Type="http://schemas.openxmlformats.org/officeDocument/2006/relationships/image" Target="../media/image724.png"/><Relationship Id="rId159" Type="http://schemas.openxmlformats.org/officeDocument/2006/relationships/image" Target="../media/image772.png"/><Relationship Id="rId324" Type="http://schemas.openxmlformats.org/officeDocument/2006/relationships/customXml" Target="../ink/ink857.xml"/><Relationship Id="rId366" Type="http://schemas.openxmlformats.org/officeDocument/2006/relationships/customXml" Target="../ink/ink878.xml"/><Relationship Id="rId170" Type="http://schemas.openxmlformats.org/officeDocument/2006/relationships/customXml" Target="../ink/ink780.xml"/><Relationship Id="rId191" Type="http://schemas.openxmlformats.org/officeDocument/2006/relationships/image" Target="../media/image788.png"/><Relationship Id="rId205" Type="http://schemas.openxmlformats.org/officeDocument/2006/relationships/image" Target="../media/image795.png"/><Relationship Id="rId226" Type="http://schemas.openxmlformats.org/officeDocument/2006/relationships/customXml" Target="../ink/ink808.xml"/><Relationship Id="rId247" Type="http://schemas.openxmlformats.org/officeDocument/2006/relationships/image" Target="../media/image816.png"/><Relationship Id="rId107" Type="http://schemas.openxmlformats.org/officeDocument/2006/relationships/image" Target="../media/image746.png"/><Relationship Id="rId268" Type="http://schemas.openxmlformats.org/officeDocument/2006/relationships/customXml" Target="../ink/ink829.xml"/><Relationship Id="rId289" Type="http://schemas.openxmlformats.org/officeDocument/2006/relationships/image" Target="../media/image837.png"/><Relationship Id="rId11" Type="http://schemas.openxmlformats.org/officeDocument/2006/relationships/image" Target="../media/image699.png"/><Relationship Id="rId32" Type="http://schemas.openxmlformats.org/officeDocument/2006/relationships/customXml" Target="../ink/ink711.xml"/><Relationship Id="rId53" Type="http://schemas.openxmlformats.org/officeDocument/2006/relationships/image" Target="../media/image719.png"/><Relationship Id="rId74" Type="http://schemas.openxmlformats.org/officeDocument/2006/relationships/customXml" Target="../ink/ink732.xml"/><Relationship Id="rId128" Type="http://schemas.openxmlformats.org/officeDocument/2006/relationships/customXml" Target="../ink/ink759.xml"/><Relationship Id="rId149" Type="http://schemas.openxmlformats.org/officeDocument/2006/relationships/image" Target="../media/image767.png"/><Relationship Id="rId314" Type="http://schemas.openxmlformats.org/officeDocument/2006/relationships/customXml" Target="../ink/ink852.xml"/><Relationship Id="rId335" Type="http://schemas.openxmlformats.org/officeDocument/2006/relationships/image" Target="../media/image860.png"/><Relationship Id="rId356" Type="http://schemas.openxmlformats.org/officeDocument/2006/relationships/customXml" Target="../ink/ink873.xml"/><Relationship Id="rId377" Type="http://schemas.openxmlformats.org/officeDocument/2006/relationships/image" Target="../media/image881.png"/><Relationship Id="rId5" Type="http://schemas.openxmlformats.org/officeDocument/2006/relationships/image" Target="../media/image696.png"/><Relationship Id="rId95" Type="http://schemas.openxmlformats.org/officeDocument/2006/relationships/image" Target="../media/image740.png"/><Relationship Id="rId160" Type="http://schemas.openxmlformats.org/officeDocument/2006/relationships/customXml" Target="../ink/ink775.xml"/><Relationship Id="rId181" Type="http://schemas.openxmlformats.org/officeDocument/2006/relationships/image" Target="../media/image783.png"/><Relationship Id="rId216" Type="http://schemas.openxmlformats.org/officeDocument/2006/relationships/customXml" Target="../ink/ink803.xml"/><Relationship Id="rId237" Type="http://schemas.openxmlformats.org/officeDocument/2006/relationships/image" Target="../media/image811.png"/><Relationship Id="rId258" Type="http://schemas.openxmlformats.org/officeDocument/2006/relationships/customXml" Target="../ink/ink824.xml"/><Relationship Id="rId279" Type="http://schemas.openxmlformats.org/officeDocument/2006/relationships/image" Target="../media/image832.png"/><Relationship Id="rId22" Type="http://schemas.openxmlformats.org/officeDocument/2006/relationships/customXml" Target="../ink/ink706.xml"/><Relationship Id="rId43" Type="http://schemas.openxmlformats.org/officeDocument/2006/relationships/image" Target="../media/image714.png"/><Relationship Id="rId64" Type="http://schemas.openxmlformats.org/officeDocument/2006/relationships/customXml" Target="../ink/ink727.xml"/><Relationship Id="rId118" Type="http://schemas.openxmlformats.org/officeDocument/2006/relationships/customXml" Target="../ink/ink754.xml"/><Relationship Id="rId139" Type="http://schemas.openxmlformats.org/officeDocument/2006/relationships/image" Target="../media/image762.png"/><Relationship Id="rId290" Type="http://schemas.openxmlformats.org/officeDocument/2006/relationships/customXml" Target="../ink/ink840.xml"/><Relationship Id="rId304" Type="http://schemas.openxmlformats.org/officeDocument/2006/relationships/customXml" Target="../ink/ink847.xml"/><Relationship Id="rId325" Type="http://schemas.openxmlformats.org/officeDocument/2006/relationships/image" Target="../media/image855.png"/><Relationship Id="rId346" Type="http://schemas.openxmlformats.org/officeDocument/2006/relationships/customXml" Target="../ink/ink868.xml"/><Relationship Id="rId367" Type="http://schemas.openxmlformats.org/officeDocument/2006/relationships/image" Target="../media/image876.png"/><Relationship Id="rId388" Type="http://schemas.openxmlformats.org/officeDocument/2006/relationships/customXml" Target="../ink/ink889.xml"/><Relationship Id="rId85" Type="http://schemas.openxmlformats.org/officeDocument/2006/relationships/image" Target="../media/image735.png"/><Relationship Id="rId150" Type="http://schemas.openxmlformats.org/officeDocument/2006/relationships/customXml" Target="../ink/ink770.xml"/><Relationship Id="rId171" Type="http://schemas.openxmlformats.org/officeDocument/2006/relationships/image" Target="../media/image778.png"/><Relationship Id="rId192" Type="http://schemas.openxmlformats.org/officeDocument/2006/relationships/customXml" Target="../ink/ink791.xml"/><Relationship Id="rId206" Type="http://schemas.openxmlformats.org/officeDocument/2006/relationships/customXml" Target="../ink/ink798.xml"/><Relationship Id="rId227" Type="http://schemas.openxmlformats.org/officeDocument/2006/relationships/image" Target="../media/image806.png"/><Relationship Id="rId248" Type="http://schemas.openxmlformats.org/officeDocument/2006/relationships/customXml" Target="../ink/ink819.xml"/><Relationship Id="rId269" Type="http://schemas.openxmlformats.org/officeDocument/2006/relationships/image" Target="../media/image827.png"/><Relationship Id="rId12" Type="http://schemas.openxmlformats.org/officeDocument/2006/relationships/customXml" Target="../ink/ink701.xml"/><Relationship Id="rId33" Type="http://schemas.openxmlformats.org/officeDocument/2006/relationships/image" Target="../media/image710.png"/><Relationship Id="rId108" Type="http://schemas.openxmlformats.org/officeDocument/2006/relationships/customXml" Target="../ink/ink749.xml"/><Relationship Id="rId129" Type="http://schemas.openxmlformats.org/officeDocument/2006/relationships/image" Target="../media/image757.png"/><Relationship Id="rId280" Type="http://schemas.openxmlformats.org/officeDocument/2006/relationships/customXml" Target="../ink/ink835.xml"/><Relationship Id="rId315" Type="http://schemas.openxmlformats.org/officeDocument/2006/relationships/image" Target="../media/image850.png"/><Relationship Id="rId336" Type="http://schemas.openxmlformats.org/officeDocument/2006/relationships/customXml" Target="../ink/ink863.xml"/><Relationship Id="rId357" Type="http://schemas.openxmlformats.org/officeDocument/2006/relationships/image" Target="../media/image871.png"/><Relationship Id="rId54" Type="http://schemas.openxmlformats.org/officeDocument/2006/relationships/customXml" Target="../ink/ink722.xml"/><Relationship Id="rId75" Type="http://schemas.openxmlformats.org/officeDocument/2006/relationships/image" Target="../media/image730.png"/><Relationship Id="rId96" Type="http://schemas.openxmlformats.org/officeDocument/2006/relationships/customXml" Target="../ink/ink743.xml"/><Relationship Id="rId140" Type="http://schemas.openxmlformats.org/officeDocument/2006/relationships/customXml" Target="../ink/ink765.xml"/><Relationship Id="rId161" Type="http://schemas.openxmlformats.org/officeDocument/2006/relationships/image" Target="../media/image773.png"/><Relationship Id="rId182" Type="http://schemas.openxmlformats.org/officeDocument/2006/relationships/customXml" Target="../ink/ink786.xml"/><Relationship Id="rId217" Type="http://schemas.openxmlformats.org/officeDocument/2006/relationships/image" Target="../media/image801.png"/><Relationship Id="rId378" Type="http://schemas.openxmlformats.org/officeDocument/2006/relationships/customXml" Target="../ink/ink884.xml"/><Relationship Id="rId6" Type="http://schemas.openxmlformats.org/officeDocument/2006/relationships/customXml" Target="../ink/ink698.xml"/><Relationship Id="rId238" Type="http://schemas.openxmlformats.org/officeDocument/2006/relationships/customXml" Target="../ink/ink814.xml"/><Relationship Id="rId259" Type="http://schemas.openxmlformats.org/officeDocument/2006/relationships/image" Target="../media/image822.png"/><Relationship Id="rId23" Type="http://schemas.openxmlformats.org/officeDocument/2006/relationships/image" Target="../media/image705.png"/><Relationship Id="rId119" Type="http://schemas.openxmlformats.org/officeDocument/2006/relationships/image" Target="../media/image752.png"/><Relationship Id="rId270" Type="http://schemas.openxmlformats.org/officeDocument/2006/relationships/customXml" Target="../ink/ink830.xml"/><Relationship Id="rId291" Type="http://schemas.openxmlformats.org/officeDocument/2006/relationships/image" Target="../media/image838.png"/><Relationship Id="rId305" Type="http://schemas.openxmlformats.org/officeDocument/2006/relationships/image" Target="../media/image845.png"/><Relationship Id="rId326" Type="http://schemas.openxmlformats.org/officeDocument/2006/relationships/customXml" Target="../ink/ink858.xml"/><Relationship Id="rId347" Type="http://schemas.openxmlformats.org/officeDocument/2006/relationships/image" Target="../media/image866.png"/><Relationship Id="rId44" Type="http://schemas.openxmlformats.org/officeDocument/2006/relationships/customXml" Target="../ink/ink717.xml"/><Relationship Id="rId65" Type="http://schemas.openxmlformats.org/officeDocument/2006/relationships/image" Target="../media/image725.png"/><Relationship Id="rId86" Type="http://schemas.openxmlformats.org/officeDocument/2006/relationships/customXml" Target="../ink/ink738.xml"/><Relationship Id="rId130" Type="http://schemas.openxmlformats.org/officeDocument/2006/relationships/customXml" Target="../ink/ink760.xml"/><Relationship Id="rId151" Type="http://schemas.openxmlformats.org/officeDocument/2006/relationships/image" Target="../media/image768.png"/><Relationship Id="rId368" Type="http://schemas.openxmlformats.org/officeDocument/2006/relationships/customXml" Target="../ink/ink879.xml"/><Relationship Id="rId389" Type="http://schemas.openxmlformats.org/officeDocument/2006/relationships/image" Target="../media/image887.png"/><Relationship Id="rId172" Type="http://schemas.openxmlformats.org/officeDocument/2006/relationships/customXml" Target="../ink/ink781.xml"/><Relationship Id="rId193" Type="http://schemas.openxmlformats.org/officeDocument/2006/relationships/image" Target="../media/image789.png"/><Relationship Id="rId207" Type="http://schemas.openxmlformats.org/officeDocument/2006/relationships/image" Target="../media/image796.png"/><Relationship Id="rId228" Type="http://schemas.openxmlformats.org/officeDocument/2006/relationships/customXml" Target="../ink/ink809.xml"/><Relationship Id="rId249" Type="http://schemas.openxmlformats.org/officeDocument/2006/relationships/image" Target="../media/image817.png"/><Relationship Id="rId13" Type="http://schemas.openxmlformats.org/officeDocument/2006/relationships/image" Target="../media/image700.png"/><Relationship Id="rId109" Type="http://schemas.openxmlformats.org/officeDocument/2006/relationships/image" Target="../media/image747.png"/><Relationship Id="rId260" Type="http://schemas.openxmlformats.org/officeDocument/2006/relationships/customXml" Target="../ink/ink825.xml"/><Relationship Id="rId281" Type="http://schemas.openxmlformats.org/officeDocument/2006/relationships/image" Target="../media/image833.png"/><Relationship Id="rId316" Type="http://schemas.openxmlformats.org/officeDocument/2006/relationships/customXml" Target="../ink/ink853.xml"/><Relationship Id="rId337" Type="http://schemas.openxmlformats.org/officeDocument/2006/relationships/image" Target="../media/image861.png"/><Relationship Id="rId34" Type="http://schemas.openxmlformats.org/officeDocument/2006/relationships/customXml" Target="../ink/ink712.xml"/><Relationship Id="rId55" Type="http://schemas.openxmlformats.org/officeDocument/2006/relationships/image" Target="../media/image720.png"/><Relationship Id="rId76" Type="http://schemas.openxmlformats.org/officeDocument/2006/relationships/customXml" Target="../ink/ink733.xml"/><Relationship Id="rId97" Type="http://schemas.openxmlformats.org/officeDocument/2006/relationships/image" Target="../media/image741.png"/><Relationship Id="rId120" Type="http://schemas.openxmlformats.org/officeDocument/2006/relationships/customXml" Target="../ink/ink755.xml"/><Relationship Id="rId141" Type="http://schemas.openxmlformats.org/officeDocument/2006/relationships/image" Target="../media/image763.png"/><Relationship Id="rId358" Type="http://schemas.openxmlformats.org/officeDocument/2006/relationships/customXml" Target="../ink/ink874.xml"/><Relationship Id="rId379" Type="http://schemas.openxmlformats.org/officeDocument/2006/relationships/image" Target="../media/image882.png"/><Relationship Id="rId7" Type="http://schemas.openxmlformats.org/officeDocument/2006/relationships/image" Target="../media/image697.png"/><Relationship Id="rId162" Type="http://schemas.openxmlformats.org/officeDocument/2006/relationships/customXml" Target="../ink/ink776.xml"/><Relationship Id="rId183" Type="http://schemas.openxmlformats.org/officeDocument/2006/relationships/image" Target="../media/image784.png"/><Relationship Id="rId218" Type="http://schemas.openxmlformats.org/officeDocument/2006/relationships/customXml" Target="../ink/ink804.xml"/><Relationship Id="rId239" Type="http://schemas.openxmlformats.org/officeDocument/2006/relationships/image" Target="../media/image812.png"/><Relationship Id="rId390" Type="http://schemas.openxmlformats.org/officeDocument/2006/relationships/customXml" Target="../ink/ink890.xml"/><Relationship Id="rId250" Type="http://schemas.openxmlformats.org/officeDocument/2006/relationships/customXml" Target="../ink/ink820.xml"/><Relationship Id="rId271" Type="http://schemas.openxmlformats.org/officeDocument/2006/relationships/image" Target="../media/image828.png"/><Relationship Id="rId292" Type="http://schemas.openxmlformats.org/officeDocument/2006/relationships/customXml" Target="../ink/ink841.xml"/><Relationship Id="rId306" Type="http://schemas.openxmlformats.org/officeDocument/2006/relationships/customXml" Target="../ink/ink848.xml"/><Relationship Id="rId24" Type="http://schemas.openxmlformats.org/officeDocument/2006/relationships/customXml" Target="../ink/ink707.xml"/><Relationship Id="rId45" Type="http://schemas.openxmlformats.org/officeDocument/2006/relationships/image" Target="../media/image715.png"/><Relationship Id="rId66" Type="http://schemas.openxmlformats.org/officeDocument/2006/relationships/customXml" Target="../ink/ink728.xml"/><Relationship Id="rId87" Type="http://schemas.openxmlformats.org/officeDocument/2006/relationships/image" Target="../media/image736.png"/><Relationship Id="rId110" Type="http://schemas.openxmlformats.org/officeDocument/2006/relationships/customXml" Target="../ink/ink750.xml"/><Relationship Id="rId131" Type="http://schemas.openxmlformats.org/officeDocument/2006/relationships/image" Target="../media/image758.png"/><Relationship Id="rId327" Type="http://schemas.openxmlformats.org/officeDocument/2006/relationships/image" Target="../media/image856.png"/><Relationship Id="rId348" Type="http://schemas.openxmlformats.org/officeDocument/2006/relationships/customXml" Target="../ink/ink869.xml"/><Relationship Id="rId369" Type="http://schemas.openxmlformats.org/officeDocument/2006/relationships/image" Target="../media/image877.png"/><Relationship Id="rId152" Type="http://schemas.openxmlformats.org/officeDocument/2006/relationships/customXml" Target="../ink/ink771.xml"/><Relationship Id="rId173" Type="http://schemas.openxmlformats.org/officeDocument/2006/relationships/image" Target="../media/image779.png"/><Relationship Id="rId194" Type="http://schemas.openxmlformats.org/officeDocument/2006/relationships/customXml" Target="../ink/ink792.xml"/><Relationship Id="rId208" Type="http://schemas.openxmlformats.org/officeDocument/2006/relationships/customXml" Target="../ink/ink799.xml"/><Relationship Id="rId229" Type="http://schemas.openxmlformats.org/officeDocument/2006/relationships/image" Target="../media/image807.png"/><Relationship Id="rId380" Type="http://schemas.openxmlformats.org/officeDocument/2006/relationships/customXml" Target="../ink/ink885.xml"/><Relationship Id="rId240" Type="http://schemas.openxmlformats.org/officeDocument/2006/relationships/customXml" Target="../ink/ink815.xml"/><Relationship Id="rId261" Type="http://schemas.openxmlformats.org/officeDocument/2006/relationships/image" Target="../media/image823.png"/><Relationship Id="rId14" Type="http://schemas.openxmlformats.org/officeDocument/2006/relationships/customXml" Target="../ink/ink702.xml"/><Relationship Id="rId35" Type="http://schemas.openxmlformats.org/officeDocument/2006/relationships/image" Target="../media/image711.png"/><Relationship Id="rId56" Type="http://schemas.openxmlformats.org/officeDocument/2006/relationships/customXml" Target="../ink/ink723.xml"/><Relationship Id="rId77" Type="http://schemas.openxmlformats.org/officeDocument/2006/relationships/image" Target="../media/image731.png"/><Relationship Id="rId100" Type="http://schemas.openxmlformats.org/officeDocument/2006/relationships/customXml" Target="../ink/ink745.xml"/><Relationship Id="rId282" Type="http://schemas.openxmlformats.org/officeDocument/2006/relationships/customXml" Target="../ink/ink836.xml"/><Relationship Id="rId317" Type="http://schemas.openxmlformats.org/officeDocument/2006/relationships/image" Target="../media/image851.png"/><Relationship Id="rId338" Type="http://schemas.openxmlformats.org/officeDocument/2006/relationships/customXml" Target="../ink/ink864.xml"/><Relationship Id="rId359" Type="http://schemas.openxmlformats.org/officeDocument/2006/relationships/image" Target="../media/image872.png"/><Relationship Id="rId8" Type="http://schemas.openxmlformats.org/officeDocument/2006/relationships/customXml" Target="../ink/ink699.xml"/><Relationship Id="rId98" Type="http://schemas.openxmlformats.org/officeDocument/2006/relationships/customXml" Target="../ink/ink744.xml"/><Relationship Id="rId121" Type="http://schemas.openxmlformats.org/officeDocument/2006/relationships/image" Target="../media/image753.png"/><Relationship Id="rId142" Type="http://schemas.openxmlformats.org/officeDocument/2006/relationships/customXml" Target="../ink/ink766.xml"/><Relationship Id="rId163" Type="http://schemas.openxmlformats.org/officeDocument/2006/relationships/image" Target="../media/image774.png"/><Relationship Id="rId184" Type="http://schemas.openxmlformats.org/officeDocument/2006/relationships/customXml" Target="../ink/ink787.xml"/><Relationship Id="rId219" Type="http://schemas.openxmlformats.org/officeDocument/2006/relationships/image" Target="../media/image802.png"/><Relationship Id="rId370" Type="http://schemas.openxmlformats.org/officeDocument/2006/relationships/customXml" Target="../ink/ink880.xml"/><Relationship Id="rId391" Type="http://schemas.openxmlformats.org/officeDocument/2006/relationships/image" Target="../media/image888.png"/><Relationship Id="rId230" Type="http://schemas.openxmlformats.org/officeDocument/2006/relationships/customXml" Target="../ink/ink810.xml"/><Relationship Id="rId251" Type="http://schemas.openxmlformats.org/officeDocument/2006/relationships/image" Target="../media/image818.png"/><Relationship Id="rId25" Type="http://schemas.openxmlformats.org/officeDocument/2006/relationships/image" Target="../media/image706.png"/><Relationship Id="rId46" Type="http://schemas.openxmlformats.org/officeDocument/2006/relationships/customXml" Target="../ink/ink718.xml"/><Relationship Id="rId67" Type="http://schemas.openxmlformats.org/officeDocument/2006/relationships/image" Target="../media/image726.png"/><Relationship Id="rId272" Type="http://schemas.openxmlformats.org/officeDocument/2006/relationships/customXml" Target="../ink/ink831.xml"/><Relationship Id="rId293" Type="http://schemas.openxmlformats.org/officeDocument/2006/relationships/image" Target="../media/image839.png"/><Relationship Id="rId307" Type="http://schemas.openxmlformats.org/officeDocument/2006/relationships/image" Target="../media/image846.png"/><Relationship Id="rId328" Type="http://schemas.openxmlformats.org/officeDocument/2006/relationships/customXml" Target="../ink/ink859.xml"/><Relationship Id="rId349" Type="http://schemas.openxmlformats.org/officeDocument/2006/relationships/image" Target="../media/image867.png"/><Relationship Id="rId88" Type="http://schemas.openxmlformats.org/officeDocument/2006/relationships/customXml" Target="../ink/ink739.xml"/><Relationship Id="rId111" Type="http://schemas.openxmlformats.org/officeDocument/2006/relationships/image" Target="../media/image748.png"/><Relationship Id="rId132" Type="http://schemas.openxmlformats.org/officeDocument/2006/relationships/customXml" Target="../ink/ink761.xml"/><Relationship Id="rId153" Type="http://schemas.openxmlformats.org/officeDocument/2006/relationships/image" Target="../media/image769.png"/><Relationship Id="rId174" Type="http://schemas.openxmlformats.org/officeDocument/2006/relationships/customXml" Target="../ink/ink782.xml"/><Relationship Id="rId195" Type="http://schemas.openxmlformats.org/officeDocument/2006/relationships/image" Target="../media/image790.png"/><Relationship Id="rId209" Type="http://schemas.openxmlformats.org/officeDocument/2006/relationships/image" Target="../media/image797.png"/><Relationship Id="rId360" Type="http://schemas.openxmlformats.org/officeDocument/2006/relationships/customXml" Target="../ink/ink875.xml"/><Relationship Id="rId381" Type="http://schemas.openxmlformats.org/officeDocument/2006/relationships/image" Target="../media/image883.png"/><Relationship Id="rId220" Type="http://schemas.openxmlformats.org/officeDocument/2006/relationships/customXml" Target="../ink/ink805.xml"/><Relationship Id="rId241" Type="http://schemas.openxmlformats.org/officeDocument/2006/relationships/image" Target="../media/image813.png"/><Relationship Id="rId15" Type="http://schemas.openxmlformats.org/officeDocument/2006/relationships/image" Target="../media/image701.png"/><Relationship Id="rId36" Type="http://schemas.openxmlformats.org/officeDocument/2006/relationships/customXml" Target="../ink/ink713.xml"/><Relationship Id="rId57" Type="http://schemas.openxmlformats.org/officeDocument/2006/relationships/image" Target="../media/image721.png"/><Relationship Id="rId262" Type="http://schemas.openxmlformats.org/officeDocument/2006/relationships/customXml" Target="../ink/ink826.xml"/><Relationship Id="rId283" Type="http://schemas.openxmlformats.org/officeDocument/2006/relationships/image" Target="../media/image834.png"/><Relationship Id="rId318" Type="http://schemas.openxmlformats.org/officeDocument/2006/relationships/customXml" Target="../ink/ink854.xml"/><Relationship Id="rId339" Type="http://schemas.openxmlformats.org/officeDocument/2006/relationships/image" Target="../media/image862.png"/><Relationship Id="rId78" Type="http://schemas.openxmlformats.org/officeDocument/2006/relationships/customXml" Target="../ink/ink734.xml"/><Relationship Id="rId99" Type="http://schemas.openxmlformats.org/officeDocument/2006/relationships/image" Target="../media/image742.png"/><Relationship Id="rId101" Type="http://schemas.openxmlformats.org/officeDocument/2006/relationships/image" Target="../media/image743.png"/><Relationship Id="rId122" Type="http://schemas.openxmlformats.org/officeDocument/2006/relationships/customXml" Target="../ink/ink756.xml"/><Relationship Id="rId143" Type="http://schemas.openxmlformats.org/officeDocument/2006/relationships/image" Target="../media/image764.png"/><Relationship Id="rId164" Type="http://schemas.openxmlformats.org/officeDocument/2006/relationships/customXml" Target="../ink/ink777.xml"/><Relationship Id="rId185" Type="http://schemas.openxmlformats.org/officeDocument/2006/relationships/image" Target="../media/image785.png"/><Relationship Id="rId350" Type="http://schemas.openxmlformats.org/officeDocument/2006/relationships/customXml" Target="../ink/ink870.xml"/><Relationship Id="rId371" Type="http://schemas.openxmlformats.org/officeDocument/2006/relationships/image" Target="../media/image878.png"/><Relationship Id="rId9" Type="http://schemas.openxmlformats.org/officeDocument/2006/relationships/image" Target="../media/image698.png"/><Relationship Id="rId210" Type="http://schemas.openxmlformats.org/officeDocument/2006/relationships/customXml" Target="../ink/ink800.xml"/><Relationship Id="rId26" Type="http://schemas.openxmlformats.org/officeDocument/2006/relationships/customXml" Target="../ink/ink708.xml"/><Relationship Id="rId231" Type="http://schemas.openxmlformats.org/officeDocument/2006/relationships/image" Target="../media/image808.png"/><Relationship Id="rId252" Type="http://schemas.openxmlformats.org/officeDocument/2006/relationships/customXml" Target="../ink/ink821.xml"/><Relationship Id="rId273" Type="http://schemas.openxmlformats.org/officeDocument/2006/relationships/image" Target="../media/image829.png"/><Relationship Id="rId294" Type="http://schemas.openxmlformats.org/officeDocument/2006/relationships/customXml" Target="../ink/ink842.xml"/><Relationship Id="rId308" Type="http://schemas.openxmlformats.org/officeDocument/2006/relationships/customXml" Target="../ink/ink849.xml"/><Relationship Id="rId329" Type="http://schemas.openxmlformats.org/officeDocument/2006/relationships/image" Target="../media/image857.png"/><Relationship Id="rId47" Type="http://schemas.openxmlformats.org/officeDocument/2006/relationships/image" Target="../media/image716.png"/><Relationship Id="rId68" Type="http://schemas.openxmlformats.org/officeDocument/2006/relationships/customXml" Target="../ink/ink729.xml"/><Relationship Id="rId89" Type="http://schemas.openxmlformats.org/officeDocument/2006/relationships/image" Target="../media/image737.png"/><Relationship Id="rId112" Type="http://schemas.openxmlformats.org/officeDocument/2006/relationships/customXml" Target="../ink/ink751.xml"/><Relationship Id="rId133" Type="http://schemas.openxmlformats.org/officeDocument/2006/relationships/image" Target="../media/image759.png"/><Relationship Id="rId154" Type="http://schemas.openxmlformats.org/officeDocument/2006/relationships/customXml" Target="../ink/ink772.xml"/><Relationship Id="rId175" Type="http://schemas.openxmlformats.org/officeDocument/2006/relationships/image" Target="../media/image780.png"/><Relationship Id="rId340" Type="http://schemas.openxmlformats.org/officeDocument/2006/relationships/customXml" Target="../ink/ink865.xml"/><Relationship Id="rId361" Type="http://schemas.openxmlformats.org/officeDocument/2006/relationships/image" Target="../media/image873.png"/><Relationship Id="rId196" Type="http://schemas.openxmlformats.org/officeDocument/2006/relationships/customXml" Target="../ink/ink793.xml"/><Relationship Id="rId200" Type="http://schemas.openxmlformats.org/officeDocument/2006/relationships/customXml" Target="../ink/ink795.xml"/><Relationship Id="rId382" Type="http://schemas.openxmlformats.org/officeDocument/2006/relationships/customXml" Target="../ink/ink886.xml"/><Relationship Id="rId16" Type="http://schemas.openxmlformats.org/officeDocument/2006/relationships/customXml" Target="../ink/ink703.xml"/><Relationship Id="rId221" Type="http://schemas.openxmlformats.org/officeDocument/2006/relationships/image" Target="../media/image803.png"/><Relationship Id="rId242" Type="http://schemas.openxmlformats.org/officeDocument/2006/relationships/customXml" Target="../ink/ink816.xml"/><Relationship Id="rId263" Type="http://schemas.openxmlformats.org/officeDocument/2006/relationships/image" Target="../media/image824.png"/><Relationship Id="rId284" Type="http://schemas.openxmlformats.org/officeDocument/2006/relationships/customXml" Target="../ink/ink837.xml"/><Relationship Id="rId319" Type="http://schemas.openxmlformats.org/officeDocument/2006/relationships/image" Target="../media/image852.png"/><Relationship Id="rId37" Type="http://schemas.openxmlformats.org/officeDocument/2006/relationships/image" Target="../media/image712.png"/><Relationship Id="rId58" Type="http://schemas.openxmlformats.org/officeDocument/2006/relationships/customXml" Target="../ink/ink724.xml"/><Relationship Id="rId79" Type="http://schemas.openxmlformats.org/officeDocument/2006/relationships/image" Target="../media/image732.png"/><Relationship Id="rId102" Type="http://schemas.openxmlformats.org/officeDocument/2006/relationships/customXml" Target="../ink/ink746.xml"/><Relationship Id="rId123" Type="http://schemas.openxmlformats.org/officeDocument/2006/relationships/image" Target="../media/image754.png"/><Relationship Id="rId144" Type="http://schemas.openxmlformats.org/officeDocument/2006/relationships/customXml" Target="../ink/ink767.xml"/><Relationship Id="rId330" Type="http://schemas.openxmlformats.org/officeDocument/2006/relationships/customXml" Target="../ink/ink860.xml"/><Relationship Id="rId90" Type="http://schemas.openxmlformats.org/officeDocument/2006/relationships/customXml" Target="../ink/ink740.xml"/><Relationship Id="rId165" Type="http://schemas.openxmlformats.org/officeDocument/2006/relationships/image" Target="../media/image775.png"/><Relationship Id="rId186" Type="http://schemas.openxmlformats.org/officeDocument/2006/relationships/customXml" Target="../ink/ink788.xml"/><Relationship Id="rId351" Type="http://schemas.openxmlformats.org/officeDocument/2006/relationships/image" Target="../media/image868.png"/><Relationship Id="rId372" Type="http://schemas.openxmlformats.org/officeDocument/2006/relationships/customXml" Target="../ink/ink881.xml"/><Relationship Id="rId211" Type="http://schemas.openxmlformats.org/officeDocument/2006/relationships/image" Target="../media/image798.png"/><Relationship Id="rId232" Type="http://schemas.openxmlformats.org/officeDocument/2006/relationships/customXml" Target="../ink/ink811.xml"/><Relationship Id="rId253" Type="http://schemas.openxmlformats.org/officeDocument/2006/relationships/image" Target="../media/image819.png"/><Relationship Id="rId274" Type="http://schemas.openxmlformats.org/officeDocument/2006/relationships/customXml" Target="../ink/ink832.xml"/><Relationship Id="rId295" Type="http://schemas.openxmlformats.org/officeDocument/2006/relationships/image" Target="../media/image840.png"/><Relationship Id="rId309" Type="http://schemas.openxmlformats.org/officeDocument/2006/relationships/image" Target="../media/image847.png"/><Relationship Id="rId27" Type="http://schemas.openxmlformats.org/officeDocument/2006/relationships/image" Target="../media/image707.png"/><Relationship Id="rId48" Type="http://schemas.openxmlformats.org/officeDocument/2006/relationships/customXml" Target="../ink/ink719.xml"/><Relationship Id="rId69" Type="http://schemas.openxmlformats.org/officeDocument/2006/relationships/image" Target="../media/image727.png"/><Relationship Id="rId113" Type="http://schemas.openxmlformats.org/officeDocument/2006/relationships/image" Target="../media/image749.png"/><Relationship Id="rId134" Type="http://schemas.openxmlformats.org/officeDocument/2006/relationships/customXml" Target="../ink/ink762.xml"/><Relationship Id="rId320" Type="http://schemas.openxmlformats.org/officeDocument/2006/relationships/customXml" Target="../ink/ink855.xml"/><Relationship Id="rId80" Type="http://schemas.openxmlformats.org/officeDocument/2006/relationships/customXml" Target="../ink/ink735.xml"/><Relationship Id="rId155" Type="http://schemas.openxmlformats.org/officeDocument/2006/relationships/image" Target="../media/image770.png"/><Relationship Id="rId176" Type="http://schemas.openxmlformats.org/officeDocument/2006/relationships/customXml" Target="../ink/ink783.xml"/><Relationship Id="rId197" Type="http://schemas.openxmlformats.org/officeDocument/2006/relationships/image" Target="../media/image791.png"/><Relationship Id="rId341" Type="http://schemas.openxmlformats.org/officeDocument/2006/relationships/image" Target="../media/image863.png"/><Relationship Id="rId362" Type="http://schemas.openxmlformats.org/officeDocument/2006/relationships/customXml" Target="../ink/ink876.xml"/><Relationship Id="rId383" Type="http://schemas.openxmlformats.org/officeDocument/2006/relationships/image" Target="../media/image884.png"/><Relationship Id="rId201" Type="http://schemas.openxmlformats.org/officeDocument/2006/relationships/image" Target="../media/image793.png"/><Relationship Id="rId222" Type="http://schemas.openxmlformats.org/officeDocument/2006/relationships/customXml" Target="../ink/ink806.xml"/><Relationship Id="rId243" Type="http://schemas.openxmlformats.org/officeDocument/2006/relationships/image" Target="../media/image814.png"/><Relationship Id="rId264" Type="http://schemas.openxmlformats.org/officeDocument/2006/relationships/customXml" Target="../ink/ink827.xml"/><Relationship Id="rId285" Type="http://schemas.openxmlformats.org/officeDocument/2006/relationships/image" Target="../media/image835.png"/><Relationship Id="rId17" Type="http://schemas.openxmlformats.org/officeDocument/2006/relationships/image" Target="../media/image702.png"/><Relationship Id="rId38" Type="http://schemas.openxmlformats.org/officeDocument/2006/relationships/customXml" Target="../ink/ink714.xml"/><Relationship Id="rId59" Type="http://schemas.openxmlformats.org/officeDocument/2006/relationships/image" Target="../media/image722.png"/><Relationship Id="rId103" Type="http://schemas.openxmlformats.org/officeDocument/2006/relationships/image" Target="../media/image744.png"/><Relationship Id="rId124" Type="http://schemas.openxmlformats.org/officeDocument/2006/relationships/customXml" Target="../ink/ink757.xml"/><Relationship Id="rId310" Type="http://schemas.openxmlformats.org/officeDocument/2006/relationships/customXml" Target="../ink/ink850.xml"/><Relationship Id="rId70" Type="http://schemas.openxmlformats.org/officeDocument/2006/relationships/customXml" Target="../ink/ink730.xml"/><Relationship Id="rId91" Type="http://schemas.openxmlformats.org/officeDocument/2006/relationships/image" Target="../media/image738.png"/><Relationship Id="rId145" Type="http://schemas.openxmlformats.org/officeDocument/2006/relationships/image" Target="../media/image765.png"/><Relationship Id="rId166" Type="http://schemas.openxmlformats.org/officeDocument/2006/relationships/customXml" Target="../ink/ink778.xml"/><Relationship Id="rId187" Type="http://schemas.openxmlformats.org/officeDocument/2006/relationships/image" Target="../media/image786.png"/><Relationship Id="rId331" Type="http://schemas.openxmlformats.org/officeDocument/2006/relationships/image" Target="../media/image858.png"/><Relationship Id="rId352" Type="http://schemas.openxmlformats.org/officeDocument/2006/relationships/customXml" Target="../ink/ink871.xml"/><Relationship Id="rId373" Type="http://schemas.openxmlformats.org/officeDocument/2006/relationships/image" Target="../media/image879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801.xml"/><Relationship Id="rId233" Type="http://schemas.openxmlformats.org/officeDocument/2006/relationships/image" Target="../media/image809.png"/><Relationship Id="rId254" Type="http://schemas.openxmlformats.org/officeDocument/2006/relationships/customXml" Target="../ink/ink822.xml"/><Relationship Id="rId28" Type="http://schemas.openxmlformats.org/officeDocument/2006/relationships/customXml" Target="../ink/ink709.xml"/><Relationship Id="rId49" Type="http://schemas.openxmlformats.org/officeDocument/2006/relationships/image" Target="../media/image717.png"/><Relationship Id="rId114" Type="http://schemas.openxmlformats.org/officeDocument/2006/relationships/customXml" Target="../ink/ink752.xml"/><Relationship Id="rId275" Type="http://schemas.openxmlformats.org/officeDocument/2006/relationships/image" Target="../media/image830.png"/><Relationship Id="rId296" Type="http://schemas.openxmlformats.org/officeDocument/2006/relationships/customXml" Target="../ink/ink843.xml"/><Relationship Id="rId300" Type="http://schemas.openxmlformats.org/officeDocument/2006/relationships/customXml" Target="../ink/ink845.xml"/><Relationship Id="rId60" Type="http://schemas.openxmlformats.org/officeDocument/2006/relationships/customXml" Target="../ink/ink725.xml"/><Relationship Id="rId81" Type="http://schemas.openxmlformats.org/officeDocument/2006/relationships/image" Target="../media/image733.png"/><Relationship Id="rId135" Type="http://schemas.openxmlformats.org/officeDocument/2006/relationships/image" Target="../media/image760.png"/><Relationship Id="rId156" Type="http://schemas.openxmlformats.org/officeDocument/2006/relationships/customXml" Target="../ink/ink773.xml"/><Relationship Id="rId177" Type="http://schemas.openxmlformats.org/officeDocument/2006/relationships/image" Target="../media/image781.png"/><Relationship Id="rId198" Type="http://schemas.openxmlformats.org/officeDocument/2006/relationships/customXml" Target="../ink/ink794.xml"/><Relationship Id="rId321" Type="http://schemas.openxmlformats.org/officeDocument/2006/relationships/image" Target="../media/image853.png"/><Relationship Id="rId342" Type="http://schemas.openxmlformats.org/officeDocument/2006/relationships/customXml" Target="../ink/ink866.xml"/><Relationship Id="rId363" Type="http://schemas.openxmlformats.org/officeDocument/2006/relationships/image" Target="../media/image874.png"/><Relationship Id="rId384" Type="http://schemas.openxmlformats.org/officeDocument/2006/relationships/customXml" Target="../ink/ink887.xml"/><Relationship Id="rId202" Type="http://schemas.openxmlformats.org/officeDocument/2006/relationships/customXml" Target="../ink/ink796.xml"/><Relationship Id="rId223" Type="http://schemas.openxmlformats.org/officeDocument/2006/relationships/image" Target="../media/image804.png"/><Relationship Id="rId244" Type="http://schemas.openxmlformats.org/officeDocument/2006/relationships/customXml" Target="../ink/ink817.xml"/><Relationship Id="rId18" Type="http://schemas.openxmlformats.org/officeDocument/2006/relationships/customXml" Target="../ink/ink704.xml"/><Relationship Id="rId39" Type="http://schemas.openxmlformats.org/officeDocument/2006/relationships/image" Target="../media/image713.png"/><Relationship Id="rId265" Type="http://schemas.openxmlformats.org/officeDocument/2006/relationships/image" Target="../media/image825.png"/><Relationship Id="rId286" Type="http://schemas.openxmlformats.org/officeDocument/2006/relationships/customXml" Target="../ink/ink838.xml"/><Relationship Id="rId50" Type="http://schemas.openxmlformats.org/officeDocument/2006/relationships/customXml" Target="../ink/ink720.xml"/><Relationship Id="rId104" Type="http://schemas.openxmlformats.org/officeDocument/2006/relationships/customXml" Target="../ink/ink747.xml"/><Relationship Id="rId125" Type="http://schemas.openxmlformats.org/officeDocument/2006/relationships/image" Target="../media/image755.png"/><Relationship Id="rId146" Type="http://schemas.openxmlformats.org/officeDocument/2006/relationships/customXml" Target="../ink/ink768.xml"/><Relationship Id="rId167" Type="http://schemas.openxmlformats.org/officeDocument/2006/relationships/image" Target="../media/image776.png"/><Relationship Id="rId188" Type="http://schemas.openxmlformats.org/officeDocument/2006/relationships/customXml" Target="../ink/ink789.xml"/><Relationship Id="rId311" Type="http://schemas.openxmlformats.org/officeDocument/2006/relationships/image" Target="../media/image848.png"/><Relationship Id="rId332" Type="http://schemas.openxmlformats.org/officeDocument/2006/relationships/customXml" Target="../ink/ink861.xml"/><Relationship Id="rId353" Type="http://schemas.openxmlformats.org/officeDocument/2006/relationships/image" Target="../media/image869.png"/><Relationship Id="rId374" Type="http://schemas.openxmlformats.org/officeDocument/2006/relationships/customXml" Target="../ink/ink882.xml"/><Relationship Id="rId71" Type="http://schemas.openxmlformats.org/officeDocument/2006/relationships/image" Target="../media/image728.png"/><Relationship Id="rId92" Type="http://schemas.openxmlformats.org/officeDocument/2006/relationships/customXml" Target="../ink/ink741.xml"/><Relationship Id="rId213" Type="http://schemas.openxmlformats.org/officeDocument/2006/relationships/image" Target="../media/image799.png"/><Relationship Id="rId234" Type="http://schemas.openxmlformats.org/officeDocument/2006/relationships/customXml" Target="../ink/ink812.xml"/><Relationship Id="rId2" Type="http://schemas.openxmlformats.org/officeDocument/2006/relationships/customXml" Target="../ink/ink696.xml"/><Relationship Id="rId29" Type="http://schemas.openxmlformats.org/officeDocument/2006/relationships/image" Target="../media/image708.png"/><Relationship Id="rId255" Type="http://schemas.openxmlformats.org/officeDocument/2006/relationships/image" Target="../media/image820.png"/><Relationship Id="rId276" Type="http://schemas.openxmlformats.org/officeDocument/2006/relationships/customXml" Target="../ink/ink833.xml"/><Relationship Id="rId297" Type="http://schemas.openxmlformats.org/officeDocument/2006/relationships/image" Target="../media/image841.png"/><Relationship Id="rId40" Type="http://schemas.openxmlformats.org/officeDocument/2006/relationships/customXml" Target="../ink/ink715.xml"/><Relationship Id="rId115" Type="http://schemas.openxmlformats.org/officeDocument/2006/relationships/image" Target="../media/image750.png"/><Relationship Id="rId136" Type="http://schemas.openxmlformats.org/officeDocument/2006/relationships/customXml" Target="../ink/ink763.xml"/><Relationship Id="rId157" Type="http://schemas.openxmlformats.org/officeDocument/2006/relationships/image" Target="../media/image771.png"/><Relationship Id="rId178" Type="http://schemas.openxmlformats.org/officeDocument/2006/relationships/customXml" Target="../ink/ink784.xml"/><Relationship Id="rId301" Type="http://schemas.openxmlformats.org/officeDocument/2006/relationships/image" Target="../media/image843.png"/><Relationship Id="rId322" Type="http://schemas.openxmlformats.org/officeDocument/2006/relationships/customXml" Target="../ink/ink856.xml"/><Relationship Id="rId343" Type="http://schemas.openxmlformats.org/officeDocument/2006/relationships/image" Target="../media/image864.png"/><Relationship Id="rId364" Type="http://schemas.openxmlformats.org/officeDocument/2006/relationships/customXml" Target="../ink/ink877.xml"/><Relationship Id="rId61" Type="http://schemas.openxmlformats.org/officeDocument/2006/relationships/image" Target="../media/image723.png"/><Relationship Id="rId82" Type="http://schemas.openxmlformats.org/officeDocument/2006/relationships/customXml" Target="../ink/ink736.xml"/><Relationship Id="rId199" Type="http://schemas.openxmlformats.org/officeDocument/2006/relationships/image" Target="../media/image792.png"/><Relationship Id="rId203" Type="http://schemas.openxmlformats.org/officeDocument/2006/relationships/image" Target="../media/image794.png"/><Relationship Id="rId385" Type="http://schemas.openxmlformats.org/officeDocument/2006/relationships/image" Target="../media/image885.png"/><Relationship Id="rId19" Type="http://schemas.openxmlformats.org/officeDocument/2006/relationships/image" Target="../media/image703.png"/><Relationship Id="rId224" Type="http://schemas.openxmlformats.org/officeDocument/2006/relationships/customXml" Target="../ink/ink807.xml"/><Relationship Id="rId245" Type="http://schemas.openxmlformats.org/officeDocument/2006/relationships/image" Target="../media/image815.png"/><Relationship Id="rId266" Type="http://schemas.openxmlformats.org/officeDocument/2006/relationships/customXml" Target="../ink/ink828.xml"/><Relationship Id="rId287" Type="http://schemas.openxmlformats.org/officeDocument/2006/relationships/image" Target="../media/image836.png"/><Relationship Id="rId30" Type="http://schemas.openxmlformats.org/officeDocument/2006/relationships/customXml" Target="../ink/ink710.xml"/><Relationship Id="rId105" Type="http://schemas.openxmlformats.org/officeDocument/2006/relationships/image" Target="../media/image745.png"/><Relationship Id="rId126" Type="http://schemas.openxmlformats.org/officeDocument/2006/relationships/customXml" Target="../ink/ink758.xml"/><Relationship Id="rId147" Type="http://schemas.openxmlformats.org/officeDocument/2006/relationships/image" Target="../media/image766.png"/><Relationship Id="rId168" Type="http://schemas.openxmlformats.org/officeDocument/2006/relationships/customXml" Target="../ink/ink779.xml"/><Relationship Id="rId312" Type="http://schemas.openxmlformats.org/officeDocument/2006/relationships/customXml" Target="../ink/ink851.xml"/><Relationship Id="rId333" Type="http://schemas.openxmlformats.org/officeDocument/2006/relationships/image" Target="../media/image859.png"/><Relationship Id="rId354" Type="http://schemas.openxmlformats.org/officeDocument/2006/relationships/customXml" Target="../ink/ink872.xml"/><Relationship Id="rId51" Type="http://schemas.openxmlformats.org/officeDocument/2006/relationships/image" Target="../media/image718.png"/><Relationship Id="rId72" Type="http://schemas.openxmlformats.org/officeDocument/2006/relationships/customXml" Target="../ink/ink731.xml"/><Relationship Id="rId93" Type="http://schemas.openxmlformats.org/officeDocument/2006/relationships/image" Target="../media/image739.png"/><Relationship Id="rId189" Type="http://schemas.openxmlformats.org/officeDocument/2006/relationships/image" Target="../media/image787.png"/><Relationship Id="rId375" Type="http://schemas.openxmlformats.org/officeDocument/2006/relationships/image" Target="../media/image880.png"/><Relationship Id="rId3" Type="http://schemas.openxmlformats.org/officeDocument/2006/relationships/image" Target="../media/image695.png"/><Relationship Id="rId214" Type="http://schemas.openxmlformats.org/officeDocument/2006/relationships/customXml" Target="../ink/ink802.xml"/><Relationship Id="rId235" Type="http://schemas.openxmlformats.org/officeDocument/2006/relationships/image" Target="../media/image810.png"/><Relationship Id="rId256" Type="http://schemas.openxmlformats.org/officeDocument/2006/relationships/customXml" Target="../ink/ink823.xml"/><Relationship Id="rId277" Type="http://schemas.openxmlformats.org/officeDocument/2006/relationships/image" Target="../media/image831.png"/><Relationship Id="rId298" Type="http://schemas.openxmlformats.org/officeDocument/2006/relationships/customXml" Target="../ink/ink844.xml"/><Relationship Id="rId116" Type="http://schemas.openxmlformats.org/officeDocument/2006/relationships/customXml" Target="../ink/ink753.xml"/><Relationship Id="rId137" Type="http://schemas.openxmlformats.org/officeDocument/2006/relationships/image" Target="../media/image761.png"/><Relationship Id="rId158" Type="http://schemas.openxmlformats.org/officeDocument/2006/relationships/customXml" Target="../ink/ink774.xml"/><Relationship Id="rId302" Type="http://schemas.openxmlformats.org/officeDocument/2006/relationships/customXml" Target="../ink/ink846.xml"/><Relationship Id="rId323" Type="http://schemas.openxmlformats.org/officeDocument/2006/relationships/image" Target="../media/image854.png"/><Relationship Id="rId344" Type="http://schemas.openxmlformats.org/officeDocument/2006/relationships/customXml" Target="../ink/ink867.xml"/><Relationship Id="rId20" Type="http://schemas.openxmlformats.org/officeDocument/2006/relationships/customXml" Target="../ink/ink705.xml"/><Relationship Id="rId41" Type="http://schemas.openxmlformats.org/officeDocument/2006/relationships/image" Target="../media/image312.png"/><Relationship Id="rId62" Type="http://schemas.openxmlformats.org/officeDocument/2006/relationships/customXml" Target="../ink/ink726.xml"/><Relationship Id="rId83" Type="http://schemas.openxmlformats.org/officeDocument/2006/relationships/image" Target="../media/image734.png"/><Relationship Id="rId179" Type="http://schemas.openxmlformats.org/officeDocument/2006/relationships/image" Target="../media/image782.png"/><Relationship Id="rId365" Type="http://schemas.openxmlformats.org/officeDocument/2006/relationships/image" Target="../media/image875.png"/><Relationship Id="rId386" Type="http://schemas.openxmlformats.org/officeDocument/2006/relationships/customXml" Target="../ink/ink888.xml"/><Relationship Id="rId190" Type="http://schemas.openxmlformats.org/officeDocument/2006/relationships/customXml" Target="../ink/ink790.xml"/><Relationship Id="rId204" Type="http://schemas.openxmlformats.org/officeDocument/2006/relationships/customXml" Target="../ink/ink797.xml"/><Relationship Id="rId225" Type="http://schemas.openxmlformats.org/officeDocument/2006/relationships/image" Target="../media/image805.png"/><Relationship Id="rId246" Type="http://schemas.openxmlformats.org/officeDocument/2006/relationships/customXml" Target="../ink/ink818.xml"/><Relationship Id="rId267" Type="http://schemas.openxmlformats.org/officeDocument/2006/relationships/image" Target="../media/image826.png"/><Relationship Id="rId288" Type="http://schemas.openxmlformats.org/officeDocument/2006/relationships/customXml" Target="../ink/ink839.xml"/><Relationship Id="rId106" Type="http://schemas.openxmlformats.org/officeDocument/2006/relationships/customXml" Target="../ink/ink748.xml"/><Relationship Id="rId127" Type="http://schemas.openxmlformats.org/officeDocument/2006/relationships/image" Target="../media/image756.png"/><Relationship Id="rId313" Type="http://schemas.openxmlformats.org/officeDocument/2006/relationships/image" Target="../media/image849.png"/><Relationship Id="rId10" Type="http://schemas.openxmlformats.org/officeDocument/2006/relationships/customXml" Target="../ink/ink700.xml"/><Relationship Id="rId31" Type="http://schemas.openxmlformats.org/officeDocument/2006/relationships/image" Target="../media/image709.png"/><Relationship Id="rId52" Type="http://schemas.openxmlformats.org/officeDocument/2006/relationships/customXml" Target="../ink/ink721.xml"/><Relationship Id="rId73" Type="http://schemas.openxmlformats.org/officeDocument/2006/relationships/image" Target="../media/image729.png"/><Relationship Id="rId94" Type="http://schemas.openxmlformats.org/officeDocument/2006/relationships/customXml" Target="../ink/ink742.xml"/><Relationship Id="rId148" Type="http://schemas.openxmlformats.org/officeDocument/2006/relationships/customXml" Target="../ink/ink769.xml"/><Relationship Id="rId169" Type="http://schemas.openxmlformats.org/officeDocument/2006/relationships/image" Target="../media/image777.png"/><Relationship Id="rId334" Type="http://schemas.openxmlformats.org/officeDocument/2006/relationships/customXml" Target="../ink/ink862.xml"/><Relationship Id="rId355" Type="http://schemas.openxmlformats.org/officeDocument/2006/relationships/image" Target="../media/image870.png"/><Relationship Id="rId376" Type="http://schemas.openxmlformats.org/officeDocument/2006/relationships/customXml" Target="../ink/ink883.xml"/><Relationship Id="rId4" Type="http://schemas.openxmlformats.org/officeDocument/2006/relationships/customXml" Target="../ink/ink697.xml"/><Relationship Id="rId180" Type="http://schemas.openxmlformats.org/officeDocument/2006/relationships/customXml" Target="../ink/ink785.xml"/><Relationship Id="rId215" Type="http://schemas.openxmlformats.org/officeDocument/2006/relationships/image" Target="../media/image800.png"/><Relationship Id="rId236" Type="http://schemas.openxmlformats.org/officeDocument/2006/relationships/customXml" Target="../ink/ink813.xml"/><Relationship Id="rId257" Type="http://schemas.openxmlformats.org/officeDocument/2006/relationships/image" Target="../media/image821.png"/><Relationship Id="rId278" Type="http://schemas.openxmlformats.org/officeDocument/2006/relationships/customXml" Target="../ink/ink834.xml"/><Relationship Id="rId303" Type="http://schemas.openxmlformats.org/officeDocument/2006/relationships/image" Target="../media/image844.png"/><Relationship Id="rId42" Type="http://schemas.openxmlformats.org/officeDocument/2006/relationships/customXml" Target="../ink/ink716.xml"/><Relationship Id="rId84" Type="http://schemas.openxmlformats.org/officeDocument/2006/relationships/customXml" Target="../ink/ink737.xml"/><Relationship Id="rId138" Type="http://schemas.openxmlformats.org/officeDocument/2006/relationships/customXml" Target="../ink/ink764.xml"/><Relationship Id="rId345" Type="http://schemas.openxmlformats.org/officeDocument/2006/relationships/image" Target="../media/image865.png"/><Relationship Id="rId387" Type="http://schemas.openxmlformats.org/officeDocument/2006/relationships/image" Target="../media/image88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4000" dirty="0"/>
              <a:t>Quantum Theory of Ligh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3221" y="3810693"/>
            <a:ext cx="6858000" cy="1655762"/>
          </a:xfrm>
        </p:spPr>
        <p:txBody>
          <a:bodyPr/>
          <a:lstStyle/>
          <a:p>
            <a:r>
              <a:rPr lang="en-US" dirty="0"/>
              <a:t>Cross disciplinary research is difficult</a:t>
            </a:r>
            <a:br>
              <a:rPr lang="en-US" sz="1200" b="1" dirty="0"/>
            </a:b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9" name="Ink 28"/>
              <p14:cNvContentPartPr/>
              <p14:nvPr/>
            </p14:nvContentPartPr>
            <p14:xfrm>
              <a:off x="8863527" y="3087929"/>
              <a:ext cx="360" cy="3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39407" y="3063809"/>
                <a:ext cx="48600" cy="4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6119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61E47AE-4136-46CE-9681-00CE3B496F81}"/>
              </a:ext>
            </a:extLst>
          </p:cNvPr>
          <p:cNvGrpSpPr/>
          <p:nvPr/>
        </p:nvGrpSpPr>
        <p:grpSpPr>
          <a:xfrm>
            <a:off x="860727" y="167249"/>
            <a:ext cx="771120" cy="352800"/>
            <a:chOff x="860727" y="167249"/>
            <a:chExt cx="771120" cy="352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8C41EF4-C830-40AC-935E-9939060CA5CD}"/>
                    </a:ext>
                  </a:extLst>
                </p14:cNvPr>
                <p14:cNvContentPartPr/>
                <p14:nvPr/>
              </p14:nvContentPartPr>
              <p14:xfrm>
                <a:off x="860727" y="198929"/>
                <a:ext cx="59760" cy="2793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8C41EF4-C830-40AC-935E-9939060CA5C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51727" y="190289"/>
                  <a:ext cx="7740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730D6A2-29D6-4AB5-94AE-43DB9B34F9A1}"/>
                    </a:ext>
                  </a:extLst>
                </p14:cNvPr>
                <p14:cNvContentPartPr/>
                <p14:nvPr/>
              </p14:nvContentPartPr>
              <p14:xfrm>
                <a:off x="1177167" y="167249"/>
                <a:ext cx="24120" cy="3528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730D6A2-29D6-4AB5-94AE-43DB9B34F9A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68527" y="158249"/>
                  <a:ext cx="4176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252C8BC-CDD3-4D11-AF2F-BEF0C6908A00}"/>
                    </a:ext>
                  </a:extLst>
                </p14:cNvPr>
                <p14:cNvContentPartPr/>
                <p14:nvPr/>
              </p14:nvContentPartPr>
              <p14:xfrm>
                <a:off x="961887" y="304769"/>
                <a:ext cx="615960" cy="482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252C8BC-CDD3-4D11-AF2F-BEF0C6908A0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53247" y="295769"/>
                  <a:ext cx="63360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9679040-ABBD-49FD-9C2E-5D53EE4DC4A4}"/>
                    </a:ext>
                  </a:extLst>
                </p14:cNvPr>
                <p14:cNvContentPartPr/>
                <p14:nvPr/>
              </p14:nvContentPartPr>
              <p14:xfrm>
                <a:off x="1505847" y="424289"/>
                <a:ext cx="126000" cy="183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9679040-ABBD-49FD-9C2E-5D53EE4DC4A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497207" y="415289"/>
                  <a:ext cx="14364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8A9C2C5-FE72-447B-954C-2DDAFC4A55C4}"/>
              </a:ext>
            </a:extLst>
          </p:cNvPr>
          <p:cNvGrpSpPr/>
          <p:nvPr/>
        </p:nvGrpSpPr>
        <p:grpSpPr>
          <a:xfrm>
            <a:off x="2013807" y="232769"/>
            <a:ext cx="1398960" cy="347040"/>
            <a:chOff x="2013807" y="232769"/>
            <a:chExt cx="1398960" cy="34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D73B763-16B3-49C0-AD7D-4D7072DF2365}"/>
                    </a:ext>
                  </a:extLst>
                </p14:cNvPr>
                <p14:cNvContentPartPr/>
                <p14:nvPr/>
              </p14:nvContentPartPr>
              <p14:xfrm>
                <a:off x="2013807" y="232769"/>
                <a:ext cx="340200" cy="248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D73B763-16B3-49C0-AD7D-4D7072DF236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005167" y="224129"/>
                  <a:ext cx="3578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04B955B-E6CA-428E-B0C2-AF21DF637BF4}"/>
                    </a:ext>
                  </a:extLst>
                </p14:cNvPr>
                <p14:cNvContentPartPr/>
                <p14:nvPr/>
              </p14:nvContentPartPr>
              <p14:xfrm>
                <a:off x="2180847" y="238889"/>
                <a:ext cx="54360" cy="3351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04B955B-E6CA-428E-B0C2-AF21DF637BF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72207" y="229889"/>
                  <a:ext cx="7200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DEC2628-E0B2-486D-B7DB-A46FFC6FDD16}"/>
                    </a:ext>
                  </a:extLst>
                </p14:cNvPr>
                <p14:cNvContentPartPr/>
                <p14:nvPr/>
              </p14:nvContentPartPr>
              <p14:xfrm>
                <a:off x="2516007" y="382169"/>
                <a:ext cx="352800" cy="122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DEC2628-E0B2-486D-B7DB-A46FFC6FDD1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507007" y="373529"/>
                  <a:ext cx="3704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665CB9E-AF8A-49C9-A0AE-8DF0D1871E57}"/>
                    </a:ext>
                  </a:extLst>
                </p14:cNvPr>
                <p14:cNvContentPartPr/>
                <p14:nvPr/>
              </p14:nvContentPartPr>
              <p14:xfrm>
                <a:off x="2701047" y="310529"/>
                <a:ext cx="18360" cy="2692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665CB9E-AF8A-49C9-A0AE-8DF0D1871E5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92407" y="301889"/>
                  <a:ext cx="360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1FAB68E-7262-45B9-9C5A-1260EAB72DA7}"/>
                    </a:ext>
                  </a:extLst>
                </p14:cNvPr>
                <p14:cNvContentPartPr/>
                <p14:nvPr/>
              </p14:nvContentPartPr>
              <p14:xfrm>
                <a:off x="3020007" y="232769"/>
                <a:ext cx="392760" cy="3060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1FAB68E-7262-45B9-9C5A-1260EAB72DA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011007" y="224129"/>
                  <a:ext cx="410400" cy="323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FCCD53D-0BE9-42E0-AB94-D9FACA501E11}"/>
                  </a:ext>
                </a:extLst>
              </p14:cNvPr>
              <p14:cNvContentPartPr/>
              <p14:nvPr/>
            </p14:nvContentPartPr>
            <p14:xfrm>
              <a:off x="3645327" y="304769"/>
              <a:ext cx="155880" cy="11988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FCCD53D-0BE9-42E0-AB94-D9FACA501E11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636687" y="295769"/>
                <a:ext cx="173520" cy="137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B87A13C1-5E9A-41D4-A251-F83672A42681}"/>
              </a:ext>
            </a:extLst>
          </p:cNvPr>
          <p:cNvGrpSpPr/>
          <p:nvPr/>
        </p:nvGrpSpPr>
        <p:grpSpPr>
          <a:xfrm>
            <a:off x="1864767" y="788609"/>
            <a:ext cx="466200" cy="245520"/>
            <a:chOff x="1864767" y="788609"/>
            <a:chExt cx="466200" cy="245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1CDA5AF-82D5-45D3-A169-BE2CE5268A7D}"/>
                    </a:ext>
                  </a:extLst>
                </p14:cNvPr>
                <p14:cNvContentPartPr/>
                <p14:nvPr/>
              </p14:nvContentPartPr>
              <p14:xfrm>
                <a:off x="1876287" y="788609"/>
                <a:ext cx="24840" cy="1537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1CDA5AF-82D5-45D3-A169-BE2CE5268A7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867647" y="779969"/>
                  <a:ext cx="424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E17D11B-F0CC-41CA-AD67-6B9F0BF3D5F4}"/>
                    </a:ext>
                  </a:extLst>
                </p14:cNvPr>
                <p14:cNvContentPartPr/>
                <p14:nvPr/>
              </p14:nvContentPartPr>
              <p14:xfrm>
                <a:off x="1864767" y="824609"/>
                <a:ext cx="113760" cy="1857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E17D11B-F0CC-41CA-AD67-6B9F0BF3D5F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855767" y="815609"/>
                  <a:ext cx="1314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41C1997-02BA-4751-9AC8-BE58C24C3911}"/>
                    </a:ext>
                  </a:extLst>
                </p14:cNvPr>
                <p14:cNvContentPartPr/>
                <p14:nvPr/>
              </p14:nvContentPartPr>
              <p14:xfrm>
                <a:off x="2073567" y="853769"/>
                <a:ext cx="167760" cy="1803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41C1997-02BA-4751-9AC8-BE58C24C391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064927" y="845129"/>
                  <a:ext cx="18540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6B265CF-3AD8-49DE-B8F2-EF3E21375FD5}"/>
                    </a:ext>
                  </a:extLst>
                </p14:cNvPr>
                <p14:cNvContentPartPr/>
                <p14:nvPr/>
              </p14:nvContentPartPr>
              <p14:xfrm>
                <a:off x="2139447" y="950249"/>
                <a:ext cx="191520" cy="302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6B265CF-3AD8-49DE-B8F2-EF3E21375FD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130447" y="941249"/>
                  <a:ext cx="20916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C6456E2-A1DF-411B-A8B5-65FFA57DA6BA}"/>
              </a:ext>
            </a:extLst>
          </p:cNvPr>
          <p:cNvGrpSpPr/>
          <p:nvPr/>
        </p:nvGrpSpPr>
        <p:grpSpPr>
          <a:xfrm>
            <a:off x="2976087" y="722729"/>
            <a:ext cx="579960" cy="233640"/>
            <a:chOff x="2976087" y="722729"/>
            <a:chExt cx="579960" cy="233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10CB617-C631-48A5-AD17-1E2B4A64C6F8}"/>
                    </a:ext>
                  </a:extLst>
                </p14:cNvPr>
                <p14:cNvContentPartPr/>
                <p14:nvPr/>
              </p14:nvContentPartPr>
              <p14:xfrm>
                <a:off x="2976087" y="758729"/>
                <a:ext cx="149760" cy="1976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10CB617-C631-48A5-AD17-1E2B4A64C6F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967447" y="750089"/>
                  <a:ext cx="16740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F153064-EB03-4451-B11D-2D1D97039865}"/>
                    </a:ext>
                  </a:extLst>
                </p14:cNvPr>
                <p14:cNvContentPartPr/>
                <p14:nvPr/>
              </p14:nvContentPartPr>
              <p14:xfrm>
                <a:off x="3227007" y="722729"/>
                <a:ext cx="173880" cy="22176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F153064-EB03-4451-B11D-2D1D9703986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218367" y="713729"/>
                  <a:ext cx="1915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A65AFBF-FFF7-4D62-BE9F-00DB904215B6}"/>
                    </a:ext>
                  </a:extLst>
                </p14:cNvPr>
                <p14:cNvContentPartPr/>
                <p14:nvPr/>
              </p14:nvContentPartPr>
              <p14:xfrm>
                <a:off x="3215127" y="836489"/>
                <a:ext cx="340920" cy="363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A65AFBF-FFF7-4D62-BE9F-00DB904215B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206487" y="827849"/>
                  <a:ext cx="358560" cy="5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D7A9959-3275-4611-AE4A-C0F0DB7C433B}"/>
                  </a:ext>
                </a:extLst>
              </p14:cNvPr>
              <p14:cNvContentPartPr/>
              <p14:nvPr/>
            </p14:nvContentPartPr>
            <p14:xfrm>
              <a:off x="3197127" y="836489"/>
              <a:ext cx="155880" cy="1836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D7A9959-3275-4611-AE4A-C0F0DB7C433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188487" y="827849"/>
                <a:ext cx="17352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E5B52C83-7D03-4DE9-8B2D-188F3B2D151C}"/>
                  </a:ext>
                </a:extLst>
              </p14:cNvPr>
              <p14:cNvContentPartPr/>
              <p14:nvPr/>
            </p14:nvContentPartPr>
            <p14:xfrm>
              <a:off x="3998127" y="956009"/>
              <a:ext cx="101880" cy="16776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E5B52C83-7D03-4DE9-8B2D-188F3B2D151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989127" y="947369"/>
                <a:ext cx="119520" cy="185400"/>
              </a:xfrm>
              <a:prstGeom prst="rect">
                <a:avLst/>
              </a:prstGeom>
            </p:spPr>
          </p:pic>
        </mc:Fallback>
      </mc:AlternateContent>
      <p:grpSp>
        <p:nvGrpSpPr>
          <p:cNvPr id="37" name="Group 36">
            <a:extLst>
              <a:ext uri="{FF2B5EF4-FFF2-40B4-BE49-F238E27FC236}">
                <a16:creationId xmlns:a16="http://schemas.microsoft.com/office/drawing/2014/main" id="{4F528E10-3A45-42C2-B8B6-98C6E5DEC1D5}"/>
              </a:ext>
            </a:extLst>
          </p:cNvPr>
          <p:cNvGrpSpPr/>
          <p:nvPr/>
        </p:nvGrpSpPr>
        <p:grpSpPr>
          <a:xfrm>
            <a:off x="4627407" y="761969"/>
            <a:ext cx="793440" cy="288000"/>
            <a:chOff x="4627407" y="761969"/>
            <a:chExt cx="793440" cy="28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658F217-DD3E-4FA9-BF70-31B8B0BCA01B}"/>
                    </a:ext>
                  </a:extLst>
                </p14:cNvPr>
                <p14:cNvContentPartPr/>
                <p14:nvPr/>
              </p14:nvContentPartPr>
              <p14:xfrm>
                <a:off x="4627407" y="761969"/>
                <a:ext cx="16200" cy="2181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658F217-DD3E-4FA9-BF70-31B8B0BCA01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618767" y="753329"/>
                  <a:ext cx="338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7310A77-3892-432C-9CB6-8E64E3E4C71B}"/>
                    </a:ext>
                  </a:extLst>
                </p14:cNvPr>
                <p14:cNvContentPartPr/>
                <p14:nvPr/>
              </p14:nvContentPartPr>
              <p14:xfrm>
                <a:off x="4643247" y="782849"/>
                <a:ext cx="263880" cy="20952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7310A77-3892-432C-9CB6-8E64E3E4C71B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634247" y="773849"/>
                  <a:ext cx="2815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E7E03C03-E637-4F48-91FA-1E051C26D33F}"/>
                    </a:ext>
                  </a:extLst>
                </p14:cNvPr>
                <p14:cNvContentPartPr/>
                <p14:nvPr/>
              </p14:nvContentPartPr>
              <p14:xfrm>
                <a:off x="5032047" y="788609"/>
                <a:ext cx="90000" cy="183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E7E03C03-E637-4F48-91FA-1E051C26D33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023047" y="779969"/>
                  <a:ext cx="107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87B48AC-C070-465F-AE17-CB4CF5010CAF}"/>
                    </a:ext>
                  </a:extLst>
                </p14:cNvPr>
                <p14:cNvContentPartPr/>
                <p14:nvPr/>
              </p14:nvContentPartPr>
              <p14:xfrm>
                <a:off x="4909287" y="806609"/>
                <a:ext cx="176760" cy="2433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87B48AC-C070-465F-AE17-CB4CF5010CA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900647" y="797969"/>
                  <a:ext cx="19440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6BF968EA-DF98-4B87-A5E7-E68132C4ECD4}"/>
                    </a:ext>
                  </a:extLst>
                </p14:cNvPr>
                <p14:cNvContentPartPr/>
                <p14:nvPr/>
              </p14:nvContentPartPr>
              <p14:xfrm>
                <a:off x="4906407" y="866369"/>
                <a:ext cx="496440" cy="1018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6BF968EA-DF98-4B87-A5E7-E68132C4ECD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897767" y="857729"/>
                  <a:ext cx="5140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FFEA346-FD5B-4784-87CD-BF66CFC7947C}"/>
                    </a:ext>
                  </a:extLst>
                </p14:cNvPr>
                <p14:cNvContentPartPr/>
                <p14:nvPr/>
              </p14:nvContentPartPr>
              <p14:xfrm>
                <a:off x="5348847" y="967889"/>
                <a:ext cx="72000" cy="241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FFEA346-FD5B-4784-87CD-BF66CFC7947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339847" y="959249"/>
                  <a:ext cx="8964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35FB0CD-BC19-4181-91F1-8D4FB96404AB}"/>
              </a:ext>
            </a:extLst>
          </p:cNvPr>
          <p:cNvGrpSpPr/>
          <p:nvPr/>
        </p:nvGrpSpPr>
        <p:grpSpPr>
          <a:xfrm>
            <a:off x="5725407" y="549569"/>
            <a:ext cx="583920" cy="406800"/>
            <a:chOff x="5725407" y="549569"/>
            <a:chExt cx="583920" cy="40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F940F6F-9ABB-4281-B79C-558FCF6DC023}"/>
                    </a:ext>
                  </a:extLst>
                </p14:cNvPr>
                <p14:cNvContentPartPr/>
                <p14:nvPr/>
              </p14:nvContentPartPr>
              <p14:xfrm>
                <a:off x="5880567" y="659729"/>
                <a:ext cx="30240" cy="2847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F940F6F-9ABB-4281-B79C-558FCF6DC02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871927" y="650729"/>
                  <a:ext cx="4788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EF8C5D4-A183-41F8-9E2B-AD85670DE66B}"/>
                    </a:ext>
                  </a:extLst>
                </p14:cNvPr>
                <p14:cNvContentPartPr/>
                <p14:nvPr/>
              </p14:nvContentPartPr>
              <p14:xfrm>
                <a:off x="5874807" y="651809"/>
                <a:ext cx="183600" cy="12240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EF8C5D4-A183-41F8-9E2B-AD85670DE66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865807" y="642809"/>
                  <a:ext cx="2012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E8B92C3-A04C-4DBD-9FF1-EE798B1D3CD7}"/>
                    </a:ext>
                  </a:extLst>
                </p14:cNvPr>
                <p14:cNvContentPartPr/>
                <p14:nvPr/>
              </p14:nvContentPartPr>
              <p14:xfrm>
                <a:off x="6137247" y="549569"/>
                <a:ext cx="84600" cy="781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E8B92C3-A04C-4DBD-9FF1-EE798B1D3CD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128247" y="540569"/>
                  <a:ext cx="10224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D067B5A-9D5F-4F2D-B954-BDB2C74106D3}"/>
                    </a:ext>
                  </a:extLst>
                </p14:cNvPr>
                <p14:cNvContentPartPr/>
                <p14:nvPr/>
              </p14:nvContentPartPr>
              <p14:xfrm>
                <a:off x="5725407" y="890129"/>
                <a:ext cx="583920" cy="6624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D067B5A-9D5F-4F2D-B954-BDB2C74106D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716407" y="881129"/>
                  <a:ext cx="601560" cy="83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FF6B3865-62FA-4AFA-A978-3D8A1D859B64}"/>
                  </a:ext>
                </a:extLst>
              </p14:cNvPr>
              <p14:cNvContentPartPr/>
              <p14:nvPr/>
            </p14:nvContentPartPr>
            <p14:xfrm>
              <a:off x="5781567" y="1075169"/>
              <a:ext cx="380160" cy="155520"/>
            </p14:xfrm>
          </p:contentPart>
        </mc:Choice>
        <mc:Fallback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FF6B3865-62FA-4AFA-A978-3D8A1D859B64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772927" y="1066529"/>
                <a:ext cx="397800" cy="17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333B7944-DDC7-42B6-AE9B-03B30809036B}"/>
                  </a:ext>
                </a:extLst>
              </p14:cNvPr>
              <p14:cNvContentPartPr/>
              <p14:nvPr/>
            </p14:nvContentPartPr>
            <p14:xfrm>
              <a:off x="6508047" y="1189289"/>
              <a:ext cx="72000" cy="90000"/>
            </p14:xfrm>
          </p:contentPart>
        </mc:Choice>
        <mc:Fallback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333B7944-DDC7-42B6-AE9B-03B30809036B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499407" y="1180289"/>
                <a:ext cx="89640" cy="10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id="{CF8AAE87-548E-4AB4-A03A-AD1A1B5A441B}"/>
              </a:ext>
            </a:extLst>
          </p:cNvPr>
          <p:cNvGrpSpPr/>
          <p:nvPr/>
        </p:nvGrpSpPr>
        <p:grpSpPr>
          <a:xfrm>
            <a:off x="7081887" y="698969"/>
            <a:ext cx="1733400" cy="865080"/>
            <a:chOff x="7081887" y="698969"/>
            <a:chExt cx="1733400" cy="865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62EB0BDF-362C-47CF-97F8-CC40BDC12668}"/>
                    </a:ext>
                  </a:extLst>
                </p14:cNvPr>
                <p14:cNvContentPartPr/>
                <p14:nvPr/>
              </p14:nvContentPartPr>
              <p14:xfrm>
                <a:off x="7081887" y="844049"/>
                <a:ext cx="30240" cy="3373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62EB0BDF-362C-47CF-97F8-CC40BDC1266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073247" y="835049"/>
                  <a:ext cx="47880" cy="3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1FA020B-987D-441C-841E-9EFB6EE07EF6}"/>
                    </a:ext>
                  </a:extLst>
                </p14:cNvPr>
                <p14:cNvContentPartPr/>
                <p14:nvPr/>
              </p14:nvContentPartPr>
              <p14:xfrm>
                <a:off x="7106007" y="889409"/>
                <a:ext cx="137160" cy="1152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1FA020B-987D-441C-841E-9EFB6EE07EF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097367" y="880409"/>
                  <a:ext cx="15480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62BF6BC-D6E6-4207-93CF-93D24509D56F}"/>
                    </a:ext>
                  </a:extLst>
                </p14:cNvPr>
                <p14:cNvContentPartPr/>
                <p14:nvPr/>
              </p14:nvContentPartPr>
              <p14:xfrm>
                <a:off x="7386807" y="854489"/>
                <a:ext cx="126000" cy="183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62BF6BC-D6E6-4207-93CF-93D24509D56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377807" y="845489"/>
                  <a:ext cx="143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4E91D4B-AF22-4FE5-825E-A5F55D5F4EE4}"/>
                    </a:ext>
                  </a:extLst>
                </p14:cNvPr>
                <p14:cNvContentPartPr/>
                <p14:nvPr/>
              </p14:nvContentPartPr>
              <p14:xfrm>
                <a:off x="7386807" y="944129"/>
                <a:ext cx="126000" cy="241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4E91D4B-AF22-4FE5-825E-A5F55D5F4EE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377807" y="935129"/>
                  <a:ext cx="1436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8B09D2B-184D-4276-9FD1-0AFB90266F4E}"/>
                    </a:ext>
                  </a:extLst>
                </p14:cNvPr>
                <p14:cNvContentPartPr/>
                <p14:nvPr/>
              </p14:nvContentPartPr>
              <p14:xfrm>
                <a:off x="7739247" y="788609"/>
                <a:ext cx="119880" cy="2217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8B09D2B-184D-4276-9FD1-0AFB90266F4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730607" y="779609"/>
                  <a:ext cx="1375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6E78CC3-20EE-4898-84B3-FE4266D1DBFC}"/>
                    </a:ext>
                  </a:extLst>
                </p14:cNvPr>
                <p14:cNvContentPartPr/>
                <p14:nvPr/>
              </p14:nvContentPartPr>
              <p14:xfrm>
                <a:off x="7745367" y="824609"/>
                <a:ext cx="78120" cy="482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6E78CC3-20EE-4898-84B3-FE4266D1DBF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736367" y="815609"/>
                  <a:ext cx="9576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1C25AB1-1415-4775-B007-0C246A69D7A6}"/>
                    </a:ext>
                  </a:extLst>
                </p14:cNvPr>
                <p14:cNvContentPartPr/>
                <p14:nvPr/>
              </p14:nvContentPartPr>
              <p14:xfrm>
                <a:off x="8067567" y="698969"/>
                <a:ext cx="144000" cy="22140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1C25AB1-1415-4775-B007-0C246A69D7A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058927" y="690329"/>
                  <a:ext cx="16164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9E1C6A0-0C79-4500-9256-A9342AC5ED0F}"/>
                    </a:ext>
                  </a:extLst>
                </p14:cNvPr>
                <p14:cNvContentPartPr/>
                <p14:nvPr/>
              </p14:nvContentPartPr>
              <p14:xfrm>
                <a:off x="7088007" y="1260929"/>
                <a:ext cx="131760" cy="2181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9E1C6A0-0C79-4500-9256-A9342AC5ED0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079007" y="1252289"/>
                  <a:ext cx="14940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4402B6B-EC13-41C5-990A-675EA0E320B3}"/>
                    </a:ext>
                  </a:extLst>
                </p14:cNvPr>
                <p14:cNvContentPartPr/>
                <p14:nvPr/>
              </p14:nvContentPartPr>
              <p14:xfrm>
                <a:off x="7216167" y="1345169"/>
                <a:ext cx="135360" cy="1375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4402B6B-EC13-41C5-990A-675EA0E320B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207167" y="1336169"/>
                  <a:ext cx="1530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6E7859D-1619-4625-902A-737F3BE1404D}"/>
                    </a:ext>
                  </a:extLst>
                </p14:cNvPr>
                <p14:cNvContentPartPr/>
                <p14:nvPr/>
              </p14:nvContentPartPr>
              <p14:xfrm>
                <a:off x="7577967" y="1231049"/>
                <a:ext cx="60120" cy="1976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6E7859D-1619-4625-902A-737F3BE1404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569327" y="1222049"/>
                  <a:ext cx="777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1F10DF3-E6EF-447B-8E18-A248C7451861}"/>
                    </a:ext>
                  </a:extLst>
                </p14:cNvPr>
                <p14:cNvContentPartPr/>
                <p14:nvPr/>
              </p14:nvContentPartPr>
              <p14:xfrm>
                <a:off x="7572207" y="1255169"/>
                <a:ext cx="173160" cy="2253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1F10DF3-E6EF-447B-8E18-A248C745186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563207" y="1246169"/>
                  <a:ext cx="1908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AA4D334-A4D1-4D39-8406-CC56879EC983}"/>
                    </a:ext>
                  </a:extLst>
                </p14:cNvPr>
                <p14:cNvContentPartPr/>
                <p14:nvPr/>
              </p14:nvContentPartPr>
              <p14:xfrm>
                <a:off x="7822767" y="1285049"/>
                <a:ext cx="448920" cy="27900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AA4D334-A4D1-4D39-8406-CC56879EC98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813767" y="1276049"/>
                  <a:ext cx="46656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B7BCABA-1943-4D71-A43F-9374E1B0740E}"/>
                    </a:ext>
                  </a:extLst>
                </p14:cNvPr>
                <p14:cNvContentPartPr/>
                <p14:nvPr/>
              </p14:nvContentPartPr>
              <p14:xfrm>
                <a:off x="8313087" y="1284689"/>
                <a:ext cx="30240" cy="2034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B7BCABA-1943-4D71-A43F-9374E1B0740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304447" y="1276049"/>
                  <a:ext cx="4788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41D5335-B521-4C3C-85C7-80D4096F5730}"/>
                    </a:ext>
                  </a:extLst>
                </p14:cNvPr>
                <p14:cNvContentPartPr/>
                <p14:nvPr/>
              </p14:nvContentPartPr>
              <p14:xfrm>
                <a:off x="8402727" y="1356329"/>
                <a:ext cx="161640" cy="1141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41D5335-B521-4C3C-85C7-80D4096F573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394087" y="1347329"/>
                  <a:ext cx="1792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28E6F21-199D-43E8-BD40-31311C73E7ED}"/>
                    </a:ext>
                  </a:extLst>
                </p14:cNvPr>
                <p14:cNvContentPartPr/>
                <p14:nvPr/>
              </p14:nvContentPartPr>
              <p14:xfrm>
                <a:off x="8713407" y="1249049"/>
                <a:ext cx="18360" cy="363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28E6F21-199D-43E8-BD40-31311C73E7E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704767" y="1240049"/>
                  <a:ext cx="360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5AF2D39-0869-42C1-B809-85A530C930D8}"/>
                    </a:ext>
                  </a:extLst>
                </p14:cNvPr>
                <p14:cNvContentPartPr/>
                <p14:nvPr/>
              </p14:nvContentPartPr>
              <p14:xfrm>
                <a:off x="8761287" y="1290809"/>
                <a:ext cx="54000" cy="1378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5AF2D39-0869-42C1-B809-85A530C930D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752647" y="1281809"/>
                  <a:ext cx="71640" cy="155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6D2B39F3-50D2-401A-A187-D131BCB38307}"/>
                  </a:ext>
                </a:extLst>
              </p14:cNvPr>
              <p14:cNvContentPartPr/>
              <p14:nvPr/>
            </p14:nvContentPartPr>
            <p14:xfrm>
              <a:off x="7500207" y="1704089"/>
              <a:ext cx="783360" cy="214560"/>
            </p14:xfrm>
          </p:contentPart>
        </mc:Choice>
        <mc:Fallback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6D2B39F3-50D2-401A-A187-D131BCB38307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7491207" y="1695449"/>
                <a:ext cx="801000" cy="23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AA67B192-C173-4240-9615-585D236BCCBD}"/>
              </a:ext>
            </a:extLst>
          </p:cNvPr>
          <p:cNvGrpSpPr/>
          <p:nvPr/>
        </p:nvGrpSpPr>
        <p:grpSpPr>
          <a:xfrm>
            <a:off x="501807" y="2001809"/>
            <a:ext cx="400680" cy="424800"/>
            <a:chOff x="501807" y="2001809"/>
            <a:chExt cx="400680" cy="424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3818777-F057-4AD1-8F3C-EE3256405D6C}"/>
                    </a:ext>
                  </a:extLst>
                </p14:cNvPr>
                <p14:cNvContentPartPr/>
                <p14:nvPr/>
              </p14:nvContentPartPr>
              <p14:xfrm>
                <a:off x="501807" y="2007929"/>
                <a:ext cx="90000" cy="32904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3818777-F057-4AD1-8F3C-EE3256405D6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93167" y="1998929"/>
                  <a:ext cx="10764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2CF0568-563C-470E-A503-71E21D9191B1}"/>
                    </a:ext>
                  </a:extLst>
                </p14:cNvPr>
                <p14:cNvContentPartPr/>
                <p14:nvPr/>
              </p14:nvContentPartPr>
              <p14:xfrm>
                <a:off x="812487" y="2001809"/>
                <a:ext cx="90000" cy="42480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2CF0568-563C-470E-A503-71E21D9191B1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03847" y="1993169"/>
                  <a:ext cx="107640" cy="44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8160C74-F2ED-4FB3-8BA7-8BA5C89568F4}"/>
                    </a:ext>
                  </a:extLst>
                </p14:cNvPr>
                <p14:cNvContentPartPr/>
                <p14:nvPr/>
              </p14:nvContentPartPr>
              <p14:xfrm>
                <a:off x="597567" y="2228969"/>
                <a:ext cx="275400" cy="183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8160C74-F2ED-4FB3-8BA7-8BA5C89568F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88567" y="2220329"/>
                  <a:ext cx="29304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B82780D6-5410-4BF8-94C8-783FD294D6D4}"/>
                  </a:ext>
                </a:extLst>
              </p14:cNvPr>
              <p14:cNvContentPartPr/>
              <p14:nvPr/>
            </p14:nvContentPartPr>
            <p14:xfrm>
              <a:off x="1183287" y="2205209"/>
              <a:ext cx="119880" cy="8388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B82780D6-5410-4BF8-94C8-783FD294D6D4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1174287" y="2196209"/>
                <a:ext cx="137520" cy="10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E18FA6BE-E6E7-4C53-BAA0-1A5B5B32FECC}"/>
              </a:ext>
            </a:extLst>
          </p:cNvPr>
          <p:cNvGrpSpPr/>
          <p:nvPr/>
        </p:nvGrpSpPr>
        <p:grpSpPr>
          <a:xfrm>
            <a:off x="1864407" y="1727129"/>
            <a:ext cx="687600" cy="323280"/>
            <a:chOff x="1864407" y="1727129"/>
            <a:chExt cx="687600" cy="323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667527DA-55B6-4F7A-BFBC-31A795AB9026}"/>
                    </a:ext>
                  </a:extLst>
                </p14:cNvPr>
                <p14:cNvContentPartPr/>
                <p14:nvPr/>
              </p14:nvContentPartPr>
              <p14:xfrm>
                <a:off x="1882407" y="1775009"/>
                <a:ext cx="90000" cy="27540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667527DA-55B6-4F7A-BFBC-31A795AB902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873407" y="1766009"/>
                  <a:ext cx="10764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582B62F-0AC2-407B-8F04-BC5E117E178B}"/>
                    </a:ext>
                  </a:extLst>
                </p14:cNvPr>
                <p14:cNvContentPartPr/>
                <p14:nvPr/>
              </p14:nvContentPartPr>
              <p14:xfrm>
                <a:off x="1864407" y="1798769"/>
                <a:ext cx="126000" cy="7200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582B62F-0AC2-407B-8F04-BC5E117E178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855767" y="1789769"/>
                  <a:ext cx="1436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8F0228A-270E-4371-A7A6-0ED719F652A7}"/>
                    </a:ext>
                  </a:extLst>
                </p14:cNvPr>
                <p14:cNvContentPartPr/>
                <p14:nvPr/>
              </p14:nvContentPartPr>
              <p14:xfrm>
                <a:off x="2127567" y="1756289"/>
                <a:ext cx="90000" cy="669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8F0228A-270E-4371-A7A6-0ED719F652A7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118567" y="1747649"/>
                  <a:ext cx="10764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8B683173-F89B-475E-AC1B-C64713799043}"/>
                    </a:ext>
                  </a:extLst>
                </p14:cNvPr>
                <p14:cNvContentPartPr/>
                <p14:nvPr/>
              </p14:nvContentPartPr>
              <p14:xfrm>
                <a:off x="2309007" y="1727129"/>
                <a:ext cx="117360" cy="2991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8B683173-F89B-475E-AC1B-C6471379904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300367" y="1718129"/>
                  <a:ext cx="13500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A7C9400-1AA6-40A9-B1C8-E1BCA3A8F78E}"/>
                    </a:ext>
                  </a:extLst>
                </p14:cNvPr>
                <p14:cNvContentPartPr/>
                <p14:nvPr/>
              </p14:nvContentPartPr>
              <p14:xfrm>
                <a:off x="2450127" y="1744769"/>
                <a:ext cx="101880" cy="543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A7C9400-1AA6-40A9-B1C8-E1BCA3A8F78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441127" y="1736129"/>
                  <a:ext cx="119520" cy="72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16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1A274DD6-1FB2-4F5C-9C93-2AE5F2DBB1D2}"/>
                  </a:ext>
                </a:extLst>
              </p14:cNvPr>
              <p14:cNvContentPartPr/>
              <p14:nvPr/>
            </p14:nvContentPartPr>
            <p14:xfrm>
              <a:off x="1696647" y="2192969"/>
              <a:ext cx="849600" cy="28440"/>
            </p14:xfrm>
          </p:contentPart>
        </mc:Choice>
        <mc:Fallback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1A274DD6-1FB2-4F5C-9C93-2AE5F2DBB1D2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1687647" y="2184329"/>
                <a:ext cx="867240" cy="4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9940E3F7-E0EA-4451-B28C-C12D54153CAB}"/>
              </a:ext>
            </a:extLst>
          </p:cNvPr>
          <p:cNvGrpSpPr/>
          <p:nvPr/>
        </p:nvGrpSpPr>
        <p:grpSpPr>
          <a:xfrm>
            <a:off x="1852167" y="2360369"/>
            <a:ext cx="407160" cy="189360"/>
            <a:chOff x="1852167" y="2360369"/>
            <a:chExt cx="407160" cy="189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C40C939-0E8A-4824-9E6C-0E80848E8D6B}"/>
                    </a:ext>
                  </a:extLst>
                </p14:cNvPr>
                <p14:cNvContentPartPr/>
                <p14:nvPr/>
              </p14:nvContentPartPr>
              <p14:xfrm>
                <a:off x="1852167" y="2360369"/>
                <a:ext cx="221760" cy="1800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C40C939-0E8A-4824-9E6C-0E80848E8D6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843167" y="2351369"/>
                  <a:ext cx="2394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A982BC1-2CDB-45BC-876F-415A8CD53BCD}"/>
                    </a:ext>
                  </a:extLst>
                </p14:cNvPr>
                <p14:cNvContentPartPr/>
                <p14:nvPr/>
              </p14:nvContentPartPr>
              <p14:xfrm>
                <a:off x="2145207" y="2444249"/>
                <a:ext cx="114120" cy="10548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A982BC1-2CDB-45BC-876F-415A8CD53BC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136207" y="2435249"/>
                  <a:ext cx="13176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1B4DA154-F554-42E2-BD62-80AE0BD7E917}"/>
              </a:ext>
            </a:extLst>
          </p:cNvPr>
          <p:cNvGrpSpPr/>
          <p:nvPr/>
        </p:nvGrpSpPr>
        <p:grpSpPr>
          <a:xfrm>
            <a:off x="2773047" y="2019809"/>
            <a:ext cx="1721520" cy="434880"/>
            <a:chOff x="2773047" y="2019809"/>
            <a:chExt cx="1721520" cy="434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2B30C9C-2229-492A-83F6-090061A08975}"/>
                    </a:ext>
                  </a:extLst>
                </p14:cNvPr>
                <p14:cNvContentPartPr/>
                <p14:nvPr/>
              </p14:nvContentPartPr>
              <p14:xfrm>
                <a:off x="2773047" y="2217089"/>
                <a:ext cx="202680" cy="1872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2B30C9C-2229-492A-83F6-090061A08975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764047" y="2208449"/>
                  <a:ext cx="2203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9A3EB7A-1D53-4195-8EB9-409F91BF435B}"/>
                    </a:ext>
                  </a:extLst>
                </p14:cNvPr>
                <p14:cNvContentPartPr/>
                <p14:nvPr/>
              </p14:nvContentPartPr>
              <p14:xfrm>
                <a:off x="2850447" y="2157329"/>
                <a:ext cx="37080" cy="1796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9A3EB7A-1D53-4195-8EB9-409F91BF435B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841807" y="2148329"/>
                  <a:ext cx="547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42147FA-CFDC-4BF2-A80D-F26EE82593BB}"/>
                    </a:ext>
                  </a:extLst>
                </p14:cNvPr>
                <p14:cNvContentPartPr/>
                <p14:nvPr/>
              </p14:nvContentPartPr>
              <p14:xfrm>
                <a:off x="3215127" y="2031689"/>
                <a:ext cx="24120" cy="1915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42147FA-CFDC-4BF2-A80D-F26EE82593B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206487" y="2023049"/>
                  <a:ext cx="417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CAED989-CDDC-43A2-A67F-D364A5446A55}"/>
                    </a:ext>
                  </a:extLst>
                </p14:cNvPr>
                <p14:cNvContentPartPr/>
                <p14:nvPr/>
              </p14:nvContentPartPr>
              <p14:xfrm>
                <a:off x="3137367" y="2235089"/>
                <a:ext cx="191520" cy="64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CAED989-CDDC-43A2-A67F-D364A5446A5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128727" y="2226089"/>
                  <a:ext cx="2091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CCC8038-F7FD-47C6-B58C-E9443206C519}"/>
                    </a:ext>
                  </a:extLst>
                </p14:cNvPr>
                <p14:cNvContentPartPr/>
                <p14:nvPr/>
              </p14:nvContentPartPr>
              <p14:xfrm>
                <a:off x="3104607" y="2306369"/>
                <a:ext cx="134640" cy="1483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CCC8038-F7FD-47C6-B58C-E9443206C51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095967" y="2297369"/>
                  <a:ext cx="1522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2265912-3A8F-4F94-985C-E9CB03537D84}"/>
                    </a:ext>
                  </a:extLst>
                </p14:cNvPr>
                <p14:cNvContentPartPr/>
                <p14:nvPr/>
              </p14:nvContentPartPr>
              <p14:xfrm>
                <a:off x="3405927" y="2181089"/>
                <a:ext cx="123480" cy="1483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2265912-3A8F-4F94-985C-E9CB03537D8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397287" y="2172089"/>
                  <a:ext cx="14112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D406C2A-0FEB-4BBD-A374-DFA9864FD69A}"/>
                    </a:ext>
                  </a:extLst>
                </p14:cNvPr>
                <p14:cNvContentPartPr/>
                <p14:nvPr/>
              </p14:nvContentPartPr>
              <p14:xfrm>
                <a:off x="3656847" y="2187209"/>
                <a:ext cx="198360" cy="1530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D406C2A-0FEB-4BBD-A374-DFA9864FD69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648207" y="2178209"/>
                  <a:ext cx="2160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A97FF27-AFFE-49CE-9253-782A55FB8DB4}"/>
                    </a:ext>
                  </a:extLst>
                </p14:cNvPr>
                <p14:cNvContentPartPr/>
                <p14:nvPr/>
              </p14:nvContentPartPr>
              <p14:xfrm>
                <a:off x="3968247" y="2019809"/>
                <a:ext cx="90000" cy="6048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A97FF27-AFFE-49CE-9253-782A55FB8DB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959247" y="2010809"/>
                  <a:ext cx="10764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E748395-F7F0-4EB4-99D3-6B4613833942}"/>
                    </a:ext>
                  </a:extLst>
                </p14:cNvPr>
                <p14:cNvContentPartPr/>
                <p14:nvPr/>
              </p14:nvContentPartPr>
              <p14:xfrm>
                <a:off x="3901647" y="2297009"/>
                <a:ext cx="73080" cy="1303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E748395-F7F0-4EB4-99D3-6B461383394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893007" y="2288009"/>
                  <a:ext cx="907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47D47F3-FC4A-44EF-9BF5-798AA083991D}"/>
                    </a:ext>
                  </a:extLst>
                </p14:cNvPr>
                <p14:cNvContentPartPr/>
                <p14:nvPr/>
              </p14:nvContentPartPr>
              <p14:xfrm>
                <a:off x="4108287" y="2174969"/>
                <a:ext cx="87120" cy="1004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47D47F3-FC4A-44EF-9BF5-798AA083991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099287" y="2165969"/>
                  <a:ext cx="10476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1B6908A3-1A70-4730-B115-61DFC31073AE}"/>
                    </a:ext>
                  </a:extLst>
                </p14:cNvPr>
                <p14:cNvContentPartPr/>
                <p14:nvPr/>
              </p14:nvContentPartPr>
              <p14:xfrm>
                <a:off x="4194687" y="2175329"/>
                <a:ext cx="102600" cy="1080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1B6908A3-1A70-4730-B115-61DFC31073A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185687" y="2166329"/>
                  <a:ext cx="1202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D95B3AE-A46F-441D-99D9-DD6227122270}"/>
                    </a:ext>
                  </a:extLst>
                </p14:cNvPr>
                <p14:cNvContentPartPr/>
                <p14:nvPr/>
              </p14:nvContentPartPr>
              <p14:xfrm>
                <a:off x="4362807" y="2042849"/>
                <a:ext cx="131760" cy="6084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D95B3AE-A46F-441D-99D9-DD622712227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353807" y="2034209"/>
                  <a:ext cx="149400" cy="7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5D29E912-4B78-4B9A-A767-42AF8F121D30}"/>
              </a:ext>
            </a:extLst>
          </p:cNvPr>
          <p:cNvGrpSpPr/>
          <p:nvPr/>
        </p:nvGrpSpPr>
        <p:grpSpPr>
          <a:xfrm>
            <a:off x="4751967" y="2210969"/>
            <a:ext cx="172800" cy="78840"/>
            <a:chOff x="4751967" y="2210969"/>
            <a:chExt cx="172800" cy="78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18FF9E4-FC32-402B-BE92-C469A20C2B8B}"/>
                    </a:ext>
                  </a:extLst>
                </p14:cNvPr>
                <p14:cNvContentPartPr/>
                <p14:nvPr/>
              </p14:nvContentPartPr>
              <p14:xfrm>
                <a:off x="4757007" y="2210969"/>
                <a:ext cx="167760" cy="684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18FF9E4-FC32-402B-BE92-C469A20C2B8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748007" y="2202329"/>
                  <a:ext cx="1854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0D6FFDD-994E-497A-9E70-816A8A285B2F}"/>
                    </a:ext>
                  </a:extLst>
                </p14:cNvPr>
                <p14:cNvContentPartPr/>
                <p14:nvPr/>
              </p14:nvContentPartPr>
              <p14:xfrm>
                <a:off x="4751967" y="2264969"/>
                <a:ext cx="118800" cy="248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0D6FFDD-994E-497A-9E70-816A8A285B2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743327" y="2255969"/>
                  <a:ext cx="13644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121686F4-066B-4902-8D5F-1D79FB416788}"/>
              </a:ext>
            </a:extLst>
          </p:cNvPr>
          <p:cNvGrpSpPr/>
          <p:nvPr/>
        </p:nvGrpSpPr>
        <p:grpSpPr>
          <a:xfrm>
            <a:off x="5315007" y="2019089"/>
            <a:ext cx="183240" cy="294120"/>
            <a:chOff x="5315007" y="2019089"/>
            <a:chExt cx="183240" cy="294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2730292-F3CF-4F1B-80DA-C5573E5447F0}"/>
                    </a:ext>
                  </a:extLst>
                </p14:cNvPr>
                <p14:cNvContentPartPr/>
                <p14:nvPr/>
              </p14:nvContentPartPr>
              <p14:xfrm>
                <a:off x="5315007" y="2019089"/>
                <a:ext cx="183240" cy="2941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2730292-F3CF-4F1B-80DA-C5573E5447F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306367" y="2010089"/>
                  <a:ext cx="20088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252B9F1-77C1-4D93-9CBE-F33BB4BD402E}"/>
                    </a:ext>
                  </a:extLst>
                </p14:cNvPr>
                <p14:cNvContentPartPr/>
                <p14:nvPr/>
              </p14:nvContentPartPr>
              <p14:xfrm>
                <a:off x="5348847" y="2205209"/>
                <a:ext cx="131760" cy="72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252B9F1-77C1-4D93-9CBE-F33BB4BD402E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339847" y="2196209"/>
                  <a:ext cx="149400" cy="2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CB43672-29A0-4485-9511-A53714CBFD82}"/>
              </a:ext>
            </a:extLst>
          </p:cNvPr>
          <p:cNvGrpSpPr/>
          <p:nvPr/>
        </p:nvGrpSpPr>
        <p:grpSpPr>
          <a:xfrm>
            <a:off x="5853207" y="2019809"/>
            <a:ext cx="948240" cy="299160"/>
            <a:chOff x="5853207" y="2019809"/>
            <a:chExt cx="948240" cy="299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255C68C7-371D-4EDD-A1FD-BDE20B27ED21}"/>
                    </a:ext>
                  </a:extLst>
                </p14:cNvPr>
                <p14:cNvContentPartPr/>
                <p14:nvPr/>
              </p14:nvContentPartPr>
              <p14:xfrm>
                <a:off x="5868687" y="2199089"/>
                <a:ext cx="113040" cy="1224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255C68C7-371D-4EDD-A1FD-BDE20B27ED2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860047" y="2190449"/>
                  <a:ext cx="1306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DD65B2ED-7B0A-4288-A3E2-3E083A28F08D}"/>
                    </a:ext>
                  </a:extLst>
                </p14:cNvPr>
                <p14:cNvContentPartPr/>
                <p14:nvPr/>
              </p14:nvContentPartPr>
              <p14:xfrm>
                <a:off x="5853207" y="2246969"/>
                <a:ext cx="153360" cy="1296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DD65B2ED-7B0A-4288-A3E2-3E083A28F08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844207" y="2238329"/>
                  <a:ext cx="1710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DDF84C37-5DB5-4729-9A88-2CB94945C86A}"/>
                    </a:ext>
                  </a:extLst>
                </p14:cNvPr>
                <p14:cNvContentPartPr/>
                <p14:nvPr/>
              </p14:nvContentPartPr>
              <p14:xfrm>
                <a:off x="6227247" y="2019809"/>
                <a:ext cx="99360" cy="29916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DDF84C37-5DB5-4729-9A88-2CB94945C86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218247" y="2011169"/>
                  <a:ext cx="11700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45C8429-DAD3-497F-87FB-EEF7B9876708}"/>
                    </a:ext>
                  </a:extLst>
                </p14:cNvPr>
                <p14:cNvContentPartPr/>
                <p14:nvPr/>
              </p14:nvContentPartPr>
              <p14:xfrm>
                <a:off x="6161727" y="2097569"/>
                <a:ext cx="155880" cy="662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45C8429-DAD3-497F-87FB-EEF7B987670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152727" y="2088569"/>
                  <a:ext cx="17352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6C3A8F3D-D977-42B3-AC6B-AB370F653DF0}"/>
                    </a:ext>
                  </a:extLst>
                </p14:cNvPr>
                <p14:cNvContentPartPr/>
                <p14:nvPr/>
              </p14:nvContentPartPr>
              <p14:xfrm>
                <a:off x="6478527" y="2061209"/>
                <a:ext cx="322920" cy="1746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C3A8F3D-D977-42B3-AC6B-AB370F653DF0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469527" y="2052209"/>
                  <a:ext cx="340560" cy="19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DFDCAF2E-2740-446F-ABD1-3FE845A2D018}"/>
              </a:ext>
            </a:extLst>
          </p:cNvPr>
          <p:cNvGrpSpPr/>
          <p:nvPr/>
        </p:nvGrpSpPr>
        <p:grpSpPr>
          <a:xfrm>
            <a:off x="1060887" y="2779049"/>
            <a:ext cx="2322000" cy="508680"/>
            <a:chOff x="1060887" y="2779049"/>
            <a:chExt cx="2322000" cy="508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95F16E07-397E-4F9F-8F2B-0AB6A003E7A3}"/>
                    </a:ext>
                  </a:extLst>
                </p14:cNvPr>
                <p14:cNvContentPartPr/>
                <p14:nvPr/>
              </p14:nvContentPartPr>
              <p14:xfrm>
                <a:off x="1060887" y="2897849"/>
                <a:ext cx="210240" cy="21672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95F16E07-397E-4F9F-8F2B-0AB6A003E7A3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051887" y="2889209"/>
                  <a:ext cx="22788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2C96579-0113-44DF-B311-B285550FD37A}"/>
                    </a:ext>
                  </a:extLst>
                </p14:cNvPr>
                <p14:cNvContentPartPr/>
                <p14:nvPr/>
              </p14:nvContentPartPr>
              <p14:xfrm>
                <a:off x="1335207" y="3005489"/>
                <a:ext cx="165240" cy="11736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2C96579-0113-44DF-B311-B285550FD37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326207" y="2996849"/>
                  <a:ext cx="1828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6BCF7800-F6E8-4F2A-A6CF-4612B33B9D15}"/>
                    </a:ext>
                  </a:extLst>
                </p14:cNvPr>
                <p14:cNvContentPartPr/>
                <p14:nvPr/>
              </p14:nvContentPartPr>
              <p14:xfrm>
                <a:off x="1607367" y="2906129"/>
                <a:ext cx="132120" cy="22896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BCF7800-F6E8-4F2A-A6CF-4612B33B9D15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598367" y="2897129"/>
                  <a:ext cx="14976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E7351B6-276E-44B8-8ECD-8C9BD6D72903}"/>
                    </a:ext>
                  </a:extLst>
                </p14:cNvPr>
                <p14:cNvContentPartPr/>
                <p14:nvPr/>
              </p14:nvContentPartPr>
              <p14:xfrm>
                <a:off x="1840647" y="2982089"/>
                <a:ext cx="143640" cy="13680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E7351B6-276E-44B8-8ECD-8C9BD6D72903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831647" y="2973089"/>
                  <a:ext cx="16128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1E9B8759-908C-4A94-84D1-3CF8BCE3EC4C}"/>
                    </a:ext>
                  </a:extLst>
                </p14:cNvPr>
                <p14:cNvContentPartPr/>
                <p14:nvPr/>
              </p14:nvContentPartPr>
              <p14:xfrm>
                <a:off x="2015967" y="3013769"/>
                <a:ext cx="109800" cy="1357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1E9B8759-908C-4A94-84D1-3CF8BCE3EC4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007327" y="3004769"/>
                  <a:ext cx="12744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E3B18847-4390-4796-8173-E9BD552578E0}"/>
                    </a:ext>
                  </a:extLst>
                </p14:cNvPr>
                <p14:cNvContentPartPr/>
                <p14:nvPr/>
              </p14:nvContentPartPr>
              <p14:xfrm>
                <a:off x="2109567" y="2898569"/>
                <a:ext cx="83880" cy="3636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E3B18847-4390-4796-8173-E9BD552578E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100567" y="2889569"/>
                  <a:ext cx="1015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7E4DE30B-5FF3-4F01-8BB7-E05BAF8417D1}"/>
                    </a:ext>
                  </a:extLst>
                </p14:cNvPr>
                <p14:cNvContentPartPr/>
                <p14:nvPr/>
              </p14:nvContentPartPr>
              <p14:xfrm>
                <a:off x="2365887" y="2958329"/>
                <a:ext cx="192600" cy="1119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7E4DE30B-5FF3-4F01-8BB7-E05BAF8417D1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356887" y="2949329"/>
                  <a:ext cx="2102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CD71493-FDA9-4647-9EB7-CE53A927A8DC}"/>
                    </a:ext>
                  </a:extLst>
                </p14:cNvPr>
                <p14:cNvContentPartPr/>
                <p14:nvPr/>
              </p14:nvContentPartPr>
              <p14:xfrm>
                <a:off x="2474247" y="2779049"/>
                <a:ext cx="54000" cy="2275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CD71493-FDA9-4647-9EB7-CE53A927A8DC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465247" y="2770049"/>
                  <a:ext cx="716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C8D5AE5-A5B7-4071-9C09-49EBCDABAB4A}"/>
                    </a:ext>
                  </a:extLst>
                </p14:cNvPr>
                <p14:cNvContentPartPr/>
                <p14:nvPr/>
              </p14:nvContentPartPr>
              <p14:xfrm>
                <a:off x="2599527" y="2808929"/>
                <a:ext cx="66240" cy="28728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C8D5AE5-A5B7-4071-9C09-49EBCDABAB4A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590887" y="2799929"/>
                  <a:ext cx="8388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BAD3726-F0AE-4ED5-A9E7-45829F3E295F}"/>
                    </a:ext>
                  </a:extLst>
                </p14:cNvPr>
                <p14:cNvContentPartPr/>
                <p14:nvPr/>
              </p14:nvContentPartPr>
              <p14:xfrm>
                <a:off x="2689167" y="2964089"/>
                <a:ext cx="693720" cy="32364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BAD3726-F0AE-4ED5-A9E7-45829F3E295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680527" y="2955449"/>
                  <a:ext cx="711360" cy="34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DC389E4E-7AA2-402C-9E0A-C38DE9AD86FB}"/>
              </a:ext>
            </a:extLst>
          </p:cNvPr>
          <p:cNvGrpSpPr/>
          <p:nvPr/>
        </p:nvGrpSpPr>
        <p:grpSpPr>
          <a:xfrm>
            <a:off x="3908487" y="2762849"/>
            <a:ext cx="1374840" cy="481680"/>
            <a:chOff x="3908487" y="2762849"/>
            <a:chExt cx="1374840" cy="481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4A35E92-87C7-4799-A28E-54E6A51950E9}"/>
                    </a:ext>
                  </a:extLst>
                </p14:cNvPr>
                <p14:cNvContentPartPr/>
                <p14:nvPr/>
              </p14:nvContentPartPr>
              <p14:xfrm>
                <a:off x="3913527" y="2762849"/>
                <a:ext cx="216360" cy="23148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4A35E92-87C7-4799-A28E-54E6A51950E9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904887" y="2754209"/>
                  <a:ext cx="23400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3E7D5D23-6FF4-49AD-BB23-8C4DD6027BA2}"/>
                    </a:ext>
                  </a:extLst>
                </p14:cNvPr>
                <p14:cNvContentPartPr/>
                <p14:nvPr/>
              </p14:nvContentPartPr>
              <p14:xfrm>
                <a:off x="3908487" y="2886329"/>
                <a:ext cx="386280" cy="3582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3E7D5D23-6FF4-49AD-BB23-8C4DD6027BA2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899487" y="2877689"/>
                  <a:ext cx="403920" cy="37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6F91F56-9926-4D94-8C99-61D92235A72D}"/>
                    </a:ext>
                  </a:extLst>
                </p14:cNvPr>
                <p14:cNvContentPartPr/>
                <p14:nvPr/>
              </p14:nvContentPartPr>
              <p14:xfrm>
                <a:off x="4362447" y="2826929"/>
                <a:ext cx="470880" cy="18576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6F91F56-9926-4D94-8C99-61D92235A72D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353447" y="2818289"/>
                  <a:ext cx="4885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988DAD8B-509C-49CC-A882-63FEABFB8B19}"/>
                    </a:ext>
                  </a:extLst>
                </p14:cNvPr>
                <p14:cNvContentPartPr/>
                <p14:nvPr/>
              </p14:nvContentPartPr>
              <p14:xfrm>
                <a:off x="4691487" y="2802449"/>
                <a:ext cx="293400" cy="9036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988DAD8B-509C-49CC-A882-63FEABFB8B1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682487" y="2793449"/>
                  <a:ext cx="31104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6A77D098-F5C1-497D-82B3-A3015C926AFE}"/>
                    </a:ext>
                  </a:extLst>
                </p14:cNvPr>
                <p14:cNvContentPartPr/>
                <p14:nvPr/>
              </p14:nvContentPartPr>
              <p14:xfrm>
                <a:off x="4930167" y="2910089"/>
                <a:ext cx="353160" cy="7236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6A77D098-F5C1-497D-82B3-A3015C926AF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921527" y="2901089"/>
                  <a:ext cx="370800" cy="90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4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CEE94252-9FC5-4C3F-8584-BA72275125EE}"/>
                  </a:ext>
                </a:extLst>
              </p14:cNvPr>
              <p14:cNvContentPartPr/>
              <p14:nvPr/>
            </p14:nvContentPartPr>
            <p14:xfrm>
              <a:off x="5551887" y="2713169"/>
              <a:ext cx="54000" cy="12600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CEE94252-9FC5-4C3F-8584-BA72275125EE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5543247" y="2704169"/>
                <a:ext cx="71640" cy="14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30A95852-2B22-4125-A390-FCA7182AD469}"/>
                  </a:ext>
                </a:extLst>
              </p14:cNvPr>
              <p14:cNvContentPartPr/>
              <p14:nvPr/>
            </p14:nvContentPartPr>
            <p14:xfrm>
              <a:off x="5576007" y="2993969"/>
              <a:ext cx="6480" cy="24120"/>
            </p14:xfrm>
          </p:contentPart>
        </mc:Choice>
        <mc:Fallback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30A95852-2B22-4125-A390-FCA7182AD469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5567007" y="2985329"/>
                <a:ext cx="24120" cy="4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173726BD-C792-4486-BC19-6CEC73599466}"/>
              </a:ext>
            </a:extLst>
          </p:cNvPr>
          <p:cNvGrpSpPr/>
          <p:nvPr/>
        </p:nvGrpSpPr>
        <p:grpSpPr>
          <a:xfrm>
            <a:off x="6537927" y="3683729"/>
            <a:ext cx="1010520" cy="404640"/>
            <a:chOff x="6537927" y="3683729"/>
            <a:chExt cx="1010520" cy="404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C03020FB-29CF-43CF-A5B0-7D0C67E106E6}"/>
                    </a:ext>
                  </a:extLst>
                </p14:cNvPr>
                <p14:cNvContentPartPr/>
                <p14:nvPr/>
              </p14:nvContentPartPr>
              <p14:xfrm>
                <a:off x="6576087" y="3683729"/>
                <a:ext cx="159840" cy="4046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C03020FB-29CF-43CF-A5B0-7D0C67E106E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567087" y="3674729"/>
                  <a:ext cx="177480" cy="4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766C3DE4-A143-485F-A750-24C09B68C814}"/>
                    </a:ext>
                  </a:extLst>
                </p14:cNvPr>
                <p14:cNvContentPartPr/>
                <p14:nvPr/>
              </p14:nvContentPartPr>
              <p14:xfrm>
                <a:off x="6537927" y="3854729"/>
                <a:ext cx="126000" cy="6624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766C3DE4-A143-485F-A750-24C09B68C81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529287" y="3845729"/>
                  <a:ext cx="1436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E3D7BB61-DB02-468D-B5AB-087D39D7738B}"/>
                    </a:ext>
                  </a:extLst>
                </p14:cNvPr>
                <p14:cNvContentPartPr/>
                <p14:nvPr/>
              </p14:nvContentPartPr>
              <p14:xfrm>
                <a:off x="6849327" y="3854729"/>
                <a:ext cx="302760" cy="17352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E3D7BB61-DB02-468D-B5AB-087D39D7738B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840327" y="3845729"/>
                  <a:ext cx="32040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6D0BF1A-3AA9-4C85-BF2D-310CBAE356B1}"/>
                    </a:ext>
                  </a:extLst>
                </p14:cNvPr>
                <p14:cNvContentPartPr/>
                <p14:nvPr/>
              </p14:nvContentPartPr>
              <p14:xfrm>
                <a:off x="7297167" y="3770849"/>
                <a:ext cx="251280" cy="14292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6D0BF1A-3AA9-4C85-BF2D-310CBAE356B1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288167" y="3762209"/>
                  <a:ext cx="2689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A641AF9-8A62-4A8B-848D-0DE3AABBCA45}"/>
                    </a:ext>
                  </a:extLst>
                </p14:cNvPr>
                <p14:cNvContentPartPr/>
                <p14:nvPr/>
              </p14:nvContentPartPr>
              <p14:xfrm>
                <a:off x="7380687" y="3729089"/>
                <a:ext cx="78120" cy="29304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A641AF9-8A62-4A8B-848D-0DE3AABBCA45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372047" y="3720449"/>
                  <a:ext cx="95760" cy="31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696301EA-268B-4AFF-9A53-50C5182FADFA}"/>
              </a:ext>
            </a:extLst>
          </p:cNvPr>
          <p:cNvGrpSpPr/>
          <p:nvPr/>
        </p:nvGrpSpPr>
        <p:grpSpPr>
          <a:xfrm>
            <a:off x="7756887" y="3651329"/>
            <a:ext cx="723600" cy="430920"/>
            <a:chOff x="7756887" y="3651329"/>
            <a:chExt cx="723600" cy="430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A088210-2615-4C73-98CC-91EE3C8685A5}"/>
                    </a:ext>
                  </a:extLst>
                </p14:cNvPr>
                <p14:cNvContentPartPr/>
                <p14:nvPr/>
              </p14:nvContentPartPr>
              <p14:xfrm>
                <a:off x="7756887" y="3687329"/>
                <a:ext cx="168120" cy="3531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A088210-2615-4C73-98CC-91EE3C8685A5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748247" y="3678329"/>
                  <a:ext cx="18576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C04F2F2-3B7C-45D8-A9BB-2B20DB1EE041}"/>
                    </a:ext>
                  </a:extLst>
                </p14:cNvPr>
                <p14:cNvContentPartPr/>
                <p14:nvPr/>
              </p14:nvContentPartPr>
              <p14:xfrm>
                <a:off x="7900887" y="3800729"/>
                <a:ext cx="83880" cy="1260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C04F2F2-3B7C-45D8-A9BB-2B20DB1EE04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891887" y="3792089"/>
                  <a:ext cx="1015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5BA2CBC-7BDA-421C-8148-E72F53254CA9}"/>
                    </a:ext>
                  </a:extLst>
                </p14:cNvPr>
                <p14:cNvContentPartPr/>
                <p14:nvPr/>
              </p14:nvContentPartPr>
              <p14:xfrm>
                <a:off x="7888647" y="3806849"/>
                <a:ext cx="167760" cy="27540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5BA2CBC-7BDA-421C-8148-E72F53254CA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880007" y="3797849"/>
                  <a:ext cx="1854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E116C1F2-8577-4AE7-8470-F07F10FB272E}"/>
                    </a:ext>
                  </a:extLst>
                </p14:cNvPr>
                <p14:cNvContentPartPr/>
                <p14:nvPr/>
              </p14:nvContentPartPr>
              <p14:xfrm>
                <a:off x="8163687" y="3812969"/>
                <a:ext cx="143640" cy="3024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E116C1F2-8577-4AE7-8470-F07F10FB272E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154687" y="3803969"/>
                  <a:ext cx="1612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E2C95997-EC50-4282-B97F-B44932C70E58}"/>
                    </a:ext>
                  </a:extLst>
                </p14:cNvPr>
                <p14:cNvContentPartPr/>
                <p14:nvPr/>
              </p14:nvContentPartPr>
              <p14:xfrm>
                <a:off x="8187447" y="3651329"/>
                <a:ext cx="293040" cy="3708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E2C95997-EC50-4282-B97F-B44932C70E5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178807" y="3642689"/>
                  <a:ext cx="310680" cy="38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2" name="Group 201">
            <a:extLst>
              <a:ext uri="{FF2B5EF4-FFF2-40B4-BE49-F238E27FC236}">
                <a16:creationId xmlns:a16="http://schemas.microsoft.com/office/drawing/2014/main" id="{ADD16A17-6029-4D34-B506-E3B9A9838932}"/>
              </a:ext>
            </a:extLst>
          </p:cNvPr>
          <p:cNvGrpSpPr/>
          <p:nvPr/>
        </p:nvGrpSpPr>
        <p:grpSpPr>
          <a:xfrm>
            <a:off x="7022127" y="2993969"/>
            <a:ext cx="1031400" cy="579960"/>
            <a:chOff x="7022127" y="2993969"/>
            <a:chExt cx="1031400" cy="579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07F484AC-5CFA-4C62-AF07-1AAC096E1C0C}"/>
                    </a:ext>
                  </a:extLst>
                </p14:cNvPr>
                <p14:cNvContentPartPr/>
                <p14:nvPr/>
              </p14:nvContentPartPr>
              <p14:xfrm>
                <a:off x="7066047" y="3197009"/>
                <a:ext cx="153720" cy="37692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07F484AC-5CFA-4C62-AF07-1AAC096E1C0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057047" y="3188369"/>
                  <a:ext cx="17136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47158029-A424-4293-BEE4-8A1B90ACA6C9}"/>
                    </a:ext>
                  </a:extLst>
                </p14:cNvPr>
                <p14:cNvContentPartPr/>
                <p14:nvPr/>
              </p14:nvContentPartPr>
              <p14:xfrm>
                <a:off x="7022127" y="3460169"/>
                <a:ext cx="185760" cy="10188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47158029-A424-4293-BEE4-8A1B90ACA6C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013487" y="3451529"/>
                  <a:ext cx="2034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A3597664-F657-41A7-9EA2-044D9317EAD1}"/>
                    </a:ext>
                  </a:extLst>
                </p14:cNvPr>
                <p14:cNvContentPartPr/>
                <p14:nvPr/>
              </p14:nvContentPartPr>
              <p14:xfrm>
                <a:off x="7380687" y="3077849"/>
                <a:ext cx="227520" cy="2412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A3597664-F657-41A7-9EA2-044D9317EAD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372047" y="3068849"/>
                  <a:ext cx="24516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AA0D3F8-512F-4A95-A466-7FF58817952F}"/>
                    </a:ext>
                  </a:extLst>
                </p14:cNvPr>
                <p14:cNvContentPartPr/>
                <p14:nvPr/>
              </p14:nvContentPartPr>
              <p14:xfrm>
                <a:off x="7398687" y="2993969"/>
                <a:ext cx="185760" cy="29340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AA0D3F8-512F-4A95-A466-7FF58817952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390047" y="2985329"/>
                  <a:ext cx="20340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182193AF-A6CE-421C-B655-63B9885D61D6}"/>
                    </a:ext>
                  </a:extLst>
                </p14:cNvPr>
                <p14:cNvContentPartPr/>
                <p14:nvPr/>
              </p14:nvContentPartPr>
              <p14:xfrm>
                <a:off x="7674087" y="2999729"/>
                <a:ext cx="221760" cy="16776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182193AF-A6CE-421C-B655-63B9885D61D6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665087" y="2991089"/>
                  <a:ext cx="2394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042BA02B-F530-461A-B7B9-DAADB79D1EA7}"/>
                    </a:ext>
                  </a:extLst>
                </p14:cNvPr>
                <p14:cNvContentPartPr/>
                <p14:nvPr/>
              </p14:nvContentPartPr>
              <p14:xfrm>
                <a:off x="7971807" y="3161009"/>
                <a:ext cx="81720" cy="6696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042BA02B-F530-461A-B7B9-DAADB79D1EA7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963167" y="3152369"/>
                  <a:ext cx="99360" cy="8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id="{E8012467-1648-41A7-84FD-913B2C2E5A0D}"/>
              </a:ext>
            </a:extLst>
          </p:cNvPr>
          <p:cNvGrpSpPr/>
          <p:nvPr/>
        </p:nvGrpSpPr>
        <p:grpSpPr>
          <a:xfrm>
            <a:off x="6652767" y="5211209"/>
            <a:ext cx="997560" cy="376560"/>
            <a:chOff x="6652767" y="5211209"/>
            <a:chExt cx="997560" cy="376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F4479EFE-4244-40A0-84BD-200D8E502690}"/>
                    </a:ext>
                  </a:extLst>
                </p14:cNvPr>
                <p14:cNvContentPartPr/>
                <p14:nvPr/>
              </p14:nvContentPartPr>
              <p14:xfrm>
                <a:off x="6652767" y="5249009"/>
                <a:ext cx="495360" cy="33876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F4479EFE-4244-40A0-84BD-200D8E502690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643767" y="5240369"/>
                  <a:ext cx="51300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F3156D1C-FE5C-4523-B9B6-D68DC2A5B098}"/>
                    </a:ext>
                  </a:extLst>
                </p14:cNvPr>
                <p14:cNvContentPartPr/>
                <p14:nvPr/>
              </p14:nvContentPartPr>
              <p14:xfrm>
                <a:off x="7237407" y="5211209"/>
                <a:ext cx="42120" cy="19152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F3156D1C-FE5C-4523-B9B6-D68DC2A5B09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228407" y="5202569"/>
                  <a:ext cx="597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CCD1323E-E406-4C9D-9EAB-C7308774034C}"/>
                    </a:ext>
                  </a:extLst>
                </p14:cNvPr>
                <p14:cNvContentPartPr/>
                <p14:nvPr/>
              </p14:nvContentPartPr>
              <p14:xfrm>
                <a:off x="7106367" y="5336489"/>
                <a:ext cx="543960" cy="12024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CCD1323E-E406-4C9D-9EAB-C7308774034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097367" y="5327849"/>
                  <a:ext cx="561600" cy="13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5" name="Group 244">
            <a:extLst>
              <a:ext uri="{FF2B5EF4-FFF2-40B4-BE49-F238E27FC236}">
                <a16:creationId xmlns:a16="http://schemas.microsoft.com/office/drawing/2014/main" id="{B2BD0ECE-B0C6-4F1F-9C4B-BE7684A4CFB9}"/>
              </a:ext>
            </a:extLst>
          </p:cNvPr>
          <p:cNvGrpSpPr/>
          <p:nvPr/>
        </p:nvGrpSpPr>
        <p:grpSpPr>
          <a:xfrm>
            <a:off x="7941927" y="5282849"/>
            <a:ext cx="766080" cy="269280"/>
            <a:chOff x="7941927" y="5282849"/>
            <a:chExt cx="766080" cy="269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194CA8C3-020A-47FA-A2DE-233A1E84C97C}"/>
                    </a:ext>
                  </a:extLst>
                </p14:cNvPr>
                <p14:cNvContentPartPr/>
                <p14:nvPr/>
              </p14:nvContentPartPr>
              <p14:xfrm>
                <a:off x="7941927" y="5297249"/>
                <a:ext cx="186480" cy="21924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194CA8C3-020A-47FA-A2DE-233A1E84C97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932927" y="5288249"/>
                  <a:ext cx="2041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B6CDF257-9F39-4DC6-8F5C-658062AA41A5}"/>
                    </a:ext>
                  </a:extLst>
                </p14:cNvPr>
                <p14:cNvContentPartPr/>
                <p14:nvPr/>
              </p14:nvContentPartPr>
              <p14:xfrm>
                <a:off x="8318847" y="5306969"/>
                <a:ext cx="69840" cy="15012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B6CDF257-9F39-4DC6-8F5C-658062AA41A5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310207" y="5297969"/>
                  <a:ext cx="8748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5FC15C78-6033-4F2F-B978-CDE3528DA531}"/>
                    </a:ext>
                  </a:extLst>
                </p14:cNvPr>
                <p14:cNvContentPartPr/>
                <p14:nvPr/>
              </p14:nvContentPartPr>
              <p14:xfrm>
                <a:off x="8301207" y="5318849"/>
                <a:ext cx="137880" cy="23328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5FC15C78-6033-4F2F-B978-CDE3528DA53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292207" y="5310209"/>
                  <a:ext cx="1555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53E5190E-77D8-4812-A6FD-F0D6BA39ECE0}"/>
                    </a:ext>
                  </a:extLst>
                </p14:cNvPr>
                <p14:cNvContentPartPr/>
                <p14:nvPr/>
              </p14:nvContentPartPr>
              <p14:xfrm>
                <a:off x="8552127" y="5330729"/>
                <a:ext cx="155880" cy="1836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53E5190E-77D8-4812-A6FD-F0D6BA39ECE0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543487" y="5322089"/>
                  <a:ext cx="1735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20A986EC-EF41-4F51-9073-15E42259FBFD}"/>
                    </a:ext>
                  </a:extLst>
                </p14:cNvPr>
                <p14:cNvContentPartPr/>
                <p14:nvPr/>
              </p14:nvContentPartPr>
              <p14:xfrm>
                <a:off x="8600007" y="5282849"/>
                <a:ext cx="78120" cy="22140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20A986EC-EF41-4F51-9073-15E42259FBF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591007" y="5274209"/>
                  <a:ext cx="95760" cy="239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6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2796398E-F990-4C12-A8A4-47484D3CF055}"/>
                  </a:ext>
                </a:extLst>
              </p14:cNvPr>
              <p14:cNvContentPartPr/>
              <p14:nvPr/>
            </p14:nvContentPartPr>
            <p14:xfrm>
              <a:off x="4010007" y="5850209"/>
              <a:ext cx="113760" cy="12600"/>
            </p14:xfrm>
          </p:contentPart>
        </mc:Choice>
        <mc:Fallback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2796398E-F990-4C12-A8A4-47484D3CF055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4001367" y="5841569"/>
                <a:ext cx="131400" cy="30240"/>
              </a:xfrm>
              <a:prstGeom prst="rect">
                <a:avLst/>
              </a:prstGeom>
            </p:spPr>
          </p:pic>
        </mc:Fallback>
      </mc:AlternateContent>
      <p:grpSp>
        <p:nvGrpSpPr>
          <p:cNvPr id="315" name="Group 314">
            <a:extLst>
              <a:ext uri="{FF2B5EF4-FFF2-40B4-BE49-F238E27FC236}">
                <a16:creationId xmlns:a16="http://schemas.microsoft.com/office/drawing/2014/main" id="{1B1F54D3-3626-413B-892A-DC0FE3DFEF89}"/>
              </a:ext>
            </a:extLst>
          </p:cNvPr>
          <p:cNvGrpSpPr/>
          <p:nvPr/>
        </p:nvGrpSpPr>
        <p:grpSpPr>
          <a:xfrm>
            <a:off x="1308567" y="3424169"/>
            <a:ext cx="5009040" cy="3358800"/>
            <a:chOff x="1308567" y="3424169"/>
            <a:chExt cx="5009040" cy="3358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77225C7C-3B05-4403-972E-64F827CD2A86}"/>
                    </a:ext>
                  </a:extLst>
                </p14:cNvPr>
                <p14:cNvContentPartPr/>
                <p14:nvPr/>
              </p14:nvContentPartPr>
              <p14:xfrm>
                <a:off x="1786647" y="3717209"/>
                <a:ext cx="132120" cy="2754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77225C7C-3B05-4403-972E-64F827CD2A8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778007" y="3708209"/>
                  <a:ext cx="1497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A8D599BD-A6E2-4A5E-AD61-8D60BAD5882F}"/>
                    </a:ext>
                  </a:extLst>
                </p14:cNvPr>
                <p14:cNvContentPartPr/>
                <p14:nvPr/>
              </p14:nvContentPartPr>
              <p14:xfrm>
                <a:off x="1733007" y="3753209"/>
                <a:ext cx="131760" cy="961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A8D599BD-A6E2-4A5E-AD61-8D60BAD5882F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724007" y="3744209"/>
                  <a:ext cx="1494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20EED021-F361-422A-9135-F1741536F76F}"/>
                    </a:ext>
                  </a:extLst>
                </p14:cNvPr>
                <p14:cNvContentPartPr/>
                <p14:nvPr/>
              </p14:nvContentPartPr>
              <p14:xfrm>
                <a:off x="1972047" y="3698849"/>
                <a:ext cx="69480" cy="583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20EED021-F361-422A-9135-F1741536F76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963407" y="3689849"/>
                  <a:ext cx="8712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32729DCE-24CA-4F95-B0A8-5EDE76CD1216}"/>
                    </a:ext>
                  </a:extLst>
                </p14:cNvPr>
                <p14:cNvContentPartPr/>
                <p14:nvPr/>
              </p14:nvContentPartPr>
              <p14:xfrm>
                <a:off x="2157447" y="3675449"/>
                <a:ext cx="54360" cy="2692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32729DCE-24CA-4F95-B0A8-5EDE76CD1216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148447" y="3666449"/>
                  <a:ext cx="720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BC2757FF-080D-435A-92B7-EC20E761C5AA}"/>
                    </a:ext>
                  </a:extLst>
                </p14:cNvPr>
                <p14:cNvContentPartPr/>
                <p14:nvPr/>
              </p14:nvContentPartPr>
              <p14:xfrm>
                <a:off x="2217207" y="3692369"/>
                <a:ext cx="137880" cy="7272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BC2757FF-080D-435A-92B7-EC20E761C5A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208207" y="3683729"/>
                  <a:ext cx="1555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9506EDE-9739-4A33-967A-CBFAB6C3A92C}"/>
                    </a:ext>
                  </a:extLst>
                </p14:cNvPr>
                <p14:cNvContentPartPr/>
                <p14:nvPr/>
              </p14:nvContentPartPr>
              <p14:xfrm>
                <a:off x="1535727" y="4087649"/>
                <a:ext cx="735480" cy="2808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9506EDE-9739-4A33-967A-CBFAB6C3A92C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527087" y="4079009"/>
                  <a:ext cx="75312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B170AB70-5CEA-44CB-BA15-CAC66F41301F}"/>
                    </a:ext>
                  </a:extLst>
                </p14:cNvPr>
                <p14:cNvContentPartPr/>
                <p14:nvPr/>
              </p14:nvContentPartPr>
              <p14:xfrm>
                <a:off x="1697007" y="4201409"/>
                <a:ext cx="221760" cy="17964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B170AB70-5CEA-44CB-BA15-CAC66F41301F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688367" y="4192409"/>
                  <a:ext cx="23940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9551E6A7-6C2F-422B-906F-F7FC9E5990C3}"/>
                    </a:ext>
                  </a:extLst>
                </p14:cNvPr>
                <p14:cNvContentPartPr/>
                <p14:nvPr/>
              </p14:nvContentPartPr>
              <p14:xfrm>
                <a:off x="1960167" y="4206809"/>
                <a:ext cx="191520" cy="14940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9551E6A7-6C2F-422B-906F-F7FC9E5990C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951167" y="4197809"/>
                  <a:ext cx="2091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CB038CC2-77BD-4546-8E2B-8ADB3A162307}"/>
                    </a:ext>
                  </a:extLst>
                </p14:cNvPr>
                <p14:cNvContentPartPr/>
                <p14:nvPr/>
              </p14:nvContentPartPr>
              <p14:xfrm>
                <a:off x="2521767" y="4099529"/>
                <a:ext cx="137880" cy="1260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CB038CC2-77BD-4546-8E2B-8ADB3A162307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513127" y="4090529"/>
                  <a:ext cx="1555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E3DBD036-E88C-4637-BB58-FC33DA6E2FA6}"/>
                    </a:ext>
                  </a:extLst>
                </p14:cNvPr>
                <p14:cNvContentPartPr/>
                <p14:nvPr/>
              </p14:nvContentPartPr>
              <p14:xfrm>
                <a:off x="2611407" y="4022129"/>
                <a:ext cx="24120" cy="1558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E3DBD036-E88C-4637-BB58-FC33DA6E2FA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602767" y="4013129"/>
                  <a:ext cx="4176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1E8E600A-E326-4D57-AD1B-576D1E97B1A8}"/>
                    </a:ext>
                  </a:extLst>
                </p14:cNvPr>
                <p14:cNvContentPartPr/>
                <p14:nvPr/>
              </p14:nvContentPartPr>
              <p14:xfrm>
                <a:off x="1308567" y="3687329"/>
                <a:ext cx="239400" cy="77724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1E8E600A-E326-4D57-AD1B-576D1E97B1A8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299927" y="3678329"/>
                  <a:ext cx="257040" cy="79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29126F9-7D49-4F5A-A813-777BAF34B046}"/>
                    </a:ext>
                  </a:extLst>
                </p14:cNvPr>
                <p14:cNvContentPartPr/>
                <p14:nvPr/>
              </p14:nvContentPartPr>
              <p14:xfrm>
                <a:off x="2892567" y="3866609"/>
                <a:ext cx="233280" cy="19764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29126F9-7D49-4F5A-A813-777BAF34B046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883567" y="3857609"/>
                  <a:ext cx="25092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0BF3A3D-901B-4DCC-8CE2-B4D120DECEC1}"/>
                    </a:ext>
                  </a:extLst>
                </p14:cNvPr>
                <p14:cNvContentPartPr/>
                <p14:nvPr/>
              </p14:nvContentPartPr>
              <p14:xfrm>
                <a:off x="2945847" y="4147409"/>
                <a:ext cx="84600" cy="12024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0BF3A3D-901B-4DCC-8CE2-B4D120DECEC1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936847" y="4138769"/>
                  <a:ext cx="1022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5B61ED18-4F07-4C37-BDF9-4548159A04B9}"/>
                    </a:ext>
                  </a:extLst>
                </p14:cNvPr>
                <p14:cNvContentPartPr/>
                <p14:nvPr/>
              </p14:nvContentPartPr>
              <p14:xfrm>
                <a:off x="3209007" y="4016009"/>
                <a:ext cx="203760" cy="1263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5B61ED18-4F07-4C37-BDF9-4548159A04B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200007" y="4007009"/>
                  <a:ext cx="2214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9033C123-2DE8-4FD1-ACF0-E667EAFE7ABA}"/>
                    </a:ext>
                  </a:extLst>
                </p14:cNvPr>
                <p14:cNvContentPartPr/>
                <p14:nvPr/>
              </p14:nvContentPartPr>
              <p14:xfrm>
                <a:off x="3507447" y="3958769"/>
                <a:ext cx="174240" cy="2073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033C123-2DE8-4FD1-ACF0-E667EAFE7ABA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498807" y="3950129"/>
                  <a:ext cx="1918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A536206-94FC-418B-B7BB-ECC665F16C52}"/>
                    </a:ext>
                  </a:extLst>
                </p14:cNvPr>
                <p14:cNvContentPartPr/>
                <p14:nvPr/>
              </p14:nvContentPartPr>
              <p14:xfrm>
                <a:off x="3782127" y="4141649"/>
                <a:ext cx="73080" cy="8208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A536206-94FC-418B-B7BB-ECC665F16C52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773487" y="4132649"/>
                  <a:ext cx="907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1632AE7E-85B6-4DB5-B2B6-6AA57423828D}"/>
                    </a:ext>
                  </a:extLst>
                </p14:cNvPr>
                <p14:cNvContentPartPr/>
                <p14:nvPr/>
              </p14:nvContentPartPr>
              <p14:xfrm>
                <a:off x="3836487" y="3880289"/>
                <a:ext cx="66240" cy="6444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1632AE7E-85B6-4DB5-B2B6-6AA57423828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827487" y="3871289"/>
                  <a:ext cx="8388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86DEF770-D309-448C-9DB6-589B5D52DAC3}"/>
                    </a:ext>
                  </a:extLst>
                </p14:cNvPr>
                <p14:cNvContentPartPr/>
                <p14:nvPr/>
              </p14:nvContentPartPr>
              <p14:xfrm>
                <a:off x="4033767" y="3974249"/>
                <a:ext cx="108000" cy="17352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86DEF770-D309-448C-9DB6-589B5D52DAC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025127" y="3965249"/>
                  <a:ext cx="12564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20A6B98C-4367-4CD7-8826-5F00C95D427D}"/>
                    </a:ext>
                  </a:extLst>
                </p14:cNvPr>
                <p14:cNvContentPartPr/>
                <p14:nvPr/>
              </p14:nvContentPartPr>
              <p14:xfrm>
                <a:off x="4177407" y="3878489"/>
                <a:ext cx="137880" cy="4644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20A6B98C-4367-4CD7-8826-5F00C95D427D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168407" y="3869489"/>
                  <a:ext cx="15552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1F7DDAD4-46C8-4C0E-8135-3E358F840DDD}"/>
                    </a:ext>
                  </a:extLst>
                </p14:cNvPr>
                <p14:cNvContentPartPr/>
                <p14:nvPr/>
              </p14:nvContentPartPr>
              <p14:xfrm>
                <a:off x="4189287" y="3704969"/>
                <a:ext cx="269280" cy="6458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F7DDAD4-46C8-4C0E-8135-3E358F840DD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4180647" y="3696329"/>
                  <a:ext cx="286920" cy="66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39056DC-0791-427A-89E8-C8B600260D3E}"/>
                    </a:ext>
                  </a:extLst>
                </p14:cNvPr>
                <p14:cNvContentPartPr/>
                <p14:nvPr/>
              </p14:nvContentPartPr>
              <p14:xfrm>
                <a:off x="4613367" y="3902609"/>
                <a:ext cx="311400" cy="1443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39056DC-0791-427A-89E8-C8B600260D3E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604727" y="3893609"/>
                  <a:ext cx="32904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3E4809D8-5FA2-4F23-9F06-939E813CB0D3}"/>
                    </a:ext>
                  </a:extLst>
                </p14:cNvPr>
                <p14:cNvContentPartPr/>
                <p14:nvPr/>
              </p14:nvContentPartPr>
              <p14:xfrm>
                <a:off x="4757007" y="3818729"/>
                <a:ext cx="54000" cy="37080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3E4809D8-5FA2-4F23-9F06-939E813CB0D3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748367" y="3810089"/>
                  <a:ext cx="7164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EA2BC7A6-73E3-4553-87ED-4233137B4E1E}"/>
                    </a:ext>
                  </a:extLst>
                </p14:cNvPr>
                <p14:cNvContentPartPr/>
                <p14:nvPr/>
              </p14:nvContentPartPr>
              <p14:xfrm>
                <a:off x="5092527" y="3782729"/>
                <a:ext cx="172800" cy="3650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EA2BC7A6-73E3-4553-87ED-4233137B4E1E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083887" y="3774089"/>
                  <a:ext cx="19044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734C908D-4C2C-4A4F-AC52-292945A224B3}"/>
                    </a:ext>
                  </a:extLst>
                </p14:cNvPr>
                <p14:cNvContentPartPr/>
                <p14:nvPr/>
              </p14:nvContentPartPr>
              <p14:xfrm>
                <a:off x="5175327" y="3914489"/>
                <a:ext cx="149760" cy="22140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734C908D-4C2C-4A4F-AC52-292945A224B3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166687" y="3905489"/>
                  <a:ext cx="16740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37E0265B-B36D-4102-8E91-84B8607FA529}"/>
                    </a:ext>
                  </a:extLst>
                </p14:cNvPr>
                <p14:cNvContentPartPr/>
                <p14:nvPr/>
              </p14:nvContentPartPr>
              <p14:xfrm>
                <a:off x="5414367" y="4087649"/>
                <a:ext cx="24120" cy="11376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37E0265B-B36D-4102-8E91-84B8607FA529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405727" y="4079009"/>
                  <a:ext cx="417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E588084E-31B1-4080-90E0-BACC5A045272}"/>
                    </a:ext>
                  </a:extLst>
                </p14:cNvPr>
                <p14:cNvContentPartPr/>
                <p14:nvPr/>
              </p14:nvContentPartPr>
              <p14:xfrm>
                <a:off x="5569887" y="3860489"/>
                <a:ext cx="203400" cy="2314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E588084E-31B1-4080-90E0-BACC5A045272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561247" y="3851849"/>
                  <a:ext cx="22104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99C66835-541C-4770-89EF-C053B54A79A8}"/>
                    </a:ext>
                  </a:extLst>
                </p14:cNvPr>
                <p14:cNvContentPartPr/>
                <p14:nvPr/>
              </p14:nvContentPartPr>
              <p14:xfrm>
                <a:off x="5785167" y="3765089"/>
                <a:ext cx="155880" cy="40680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99C66835-541C-4770-89EF-C053B54A79A8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776167" y="3756089"/>
                  <a:ext cx="173520" cy="42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89B7DA62-73DF-410A-A193-909E6F6334BF}"/>
                    </a:ext>
                  </a:extLst>
                </p14:cNvPr>
                <p14:cNvContentPartPr/>
                <p14:nvPr/>
              </p14:nvContentPartPr>
              <p14:xfrm>
                <a:off x="6122127" y="3925649"/>
                <a:ext cx="165600" cy="684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89B7DA62-73DF-410A-A193-909E6F6334BF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113127" y="3917009"/>
                  <a:ext cx="1832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EAD23942-E52B-4AA3-827C-301F47E692A0}"/>
                    </a:ext>
                  </a:extLst>
                </p14:cNvPr>
                <p14:cNvContentPartPr/>
                <p14:nvPr/>
              </p14:nvContentPartPr>
              <p14:xfrm>
                <a:off x="6107727" y="4034009"/>
                <a:ext cx="108000" cy="1836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EAD23942-E52B-4AA3-827C-301F47E692A0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099087" y="4025009"/>
                  <a:ext cx="125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9147333F-30AF-4D16-87F8-292C28E0E1A2}"/>
                    </a:ext>
                  </a:extLst>
                </p14:cNvPr>
                <p14:cNvContentPartPr/>
                <p14:nvPr/>
              </p14:nvContentPartPr>
              <p14:xfrm>
                <a:off x="4165527" y="4853009"/>
                <a:ext cx="209160" cy="20916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9147333F-30AF-4D16-87F8-292C28E0E1A2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156527" y="4844369"/>
                  <a:ext cx="22680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44E9C68B-1AC3-4EDE-AE89-19A13D21C678}"/>
                    </a:ext>
                  </a:extLst>
                </p14:cNvPr>
                <p14:cNvContentPartPr/>
                <p14:nvPr/>
              </p14:nvContentPartPr>
              <p14:xfrm>
                <a:off x="4392687" y="4649609"/>
                <a:ext cx="131760" cy="648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44E9C68B-1AC3-4EDE-AE89-19A13D21C678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383687" y="4640609"/>
                  <a:ext cx="1494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0E56630-71CA-4F6B-9973-E6794B9A8447}"/>
                    </a:ext>
                  </a:extLst>
                </p14:cNvPr>
                <p14:cNvContentPartPr/>
                <p14:nvPr/>
              </p14:nvContentPartPr>
              <p14:xfrm>
                <a:off x="4637487" y="4595609"/>
                <a:ext cx="30240" cy="6624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0E56630-71CA-4F6B-9973-E6794B9A8447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628847" y="4586969"/>
                  <a:ext cx="4788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B0FC50C-E502-4F0E-B80D-EE9743AD841A}"/>
                    </a:ext>
                  </a:extLst>
                </p14:cNvPr>
                <p14:cNvContentPartPr/>
                <p14:nvPr/>
              </p14:nvContentPartPr>
              <p14:xfrm>
                <a:off x="4679247" y="4518209"/>
                <a:ext cx="6480" cy="36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B0FC50C-E502-4F0E-B80D-EE9743AD841A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670607" y="4509209"/>
                  <a:ext cx="241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52BA01C8-D83B-4788-B9A6-AFBC47351A8D}"/>
                    </a:ext>
                  </a:extLst>
                </p14:cNvPr>
                <p14:cNvContentPartPr/>
                <p14:nvPr/>
              </p14:nvContentPartPr>
              <p14:xfrm>
                <a:off x="4816407" y="4535849"/>
                <a:ext cx="180360" cy="11448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52BA01C8-D83B-4788-B9A6-AFBC47351A8D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807407" y="4527209"/>
                  <a:ext cx="19800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9583CEB2-9102-491C-85DB-3687AC5F7523}"/>
                    </a:ext>
                  </a:extLst>
                </p14:cNvPr>
                <p14:cNvContentPartPr/>
                <p14:nvPr/>
              </p14:nvContentPartPr>
              <p14:xfrm>
                <a:off x="3627687" y="3454049"/>
                <a:ext cx="143640" cy="23328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9583CEB2-9102-491C-85DB-3687AC5F7523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3618687" y="3445409"/>
                  <a:ext cx="1612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17B2181C-9B28-47EA-BF59-37178E64C057}"/>
                    </a:ext>
                  </a:extLst>
                </p14:cNvPr>
                <p14:cNvContentPartPr/>
                <p14:nvPr/>
              </p14:nvContentPartPr>
              <p14:xfrm>
                <a:off x="3580887" y="3622529"/>
                <a:ext cx="142920" cy="8316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17B2181C-9B28-47EA-BF59-37178E64C057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571887" y="3613889"/>
                  <a:ext cx="16056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3C1E68D1-8C39-4613-9171-8F978A6B7405}"/>
                    </a:ext>
                  </a:extLst>
                </p14:cNvPr>
                <p14:cNvContentPartPr/>
                <p14:nvPr/>
              </p14:nvContentPartPr>
              <p14:xfrm>
                <a:off x="3824607" y="3442169"/>
                <a:ext cx="161640" cy="5148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3C1E68D1-8C39-4613-9171-8F978A6B7405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3815967" y="3433529"/>
                  <a:ext cx="17928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6FC292DA-7B98-4411-A5AD-290DDD85F4C5}"/>
                    </a:ext>
                  </a:extLst>
                </p14:cNvPr>
                <p14:cNvContentPartPr/>
                <p14:nvPr/>
              </p14:nvContentPartPr>
              <p14:xfrm>
                <a:off x="3895887" y="3424169"/>
                <a:ext cx="19080" cy="14400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6FC292DA-7B98-4411-A5AD-290DDD85F4C5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3886887" y="3415529"/>
                  <a:ext cx="367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DD3901DC-9EF4-43EC-9988-6E4BCF4D3AAF}"/>
                    </a:ext>
                  </a:extLst>
                </p14:cNvPr>
                <p14:cNvContentPartPr/>
                <p14:nvPr/>
              </p14:nvContentPartPr>
              <p14:xfrm>
                <a:off x="4003527" y="3430289"/>
                <a:ext cx="174240" cy="8424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DD3901DC-9EF4-43EC-9988-6E4BCF4D3AAF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994527" y="3421289"/>
                  <a:ext cx="19188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854A8E1C-4F98-4F31-B97C-498F1307071F}"/>
                    </a:ext>
                  </a:extLst>
                </p14:cNvPr>
                <p14:cNvContentPartPr/>
                <p14:nvPr/>
              </p14:nvContentPartPr>
              <p14:xfrm>
                <a:off x="5079927" y="4565729"/>
                <a:ext cx="161640" cy="720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854A8E1C-4F98-4F31-B97C-498F1307071F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5070927" y="4556729"/>
                  <a:ext cx="1792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F684E0C8-8611-417A-BE33-6F0A52AAAD21}"/>
                    </a:ext>
                  </a:extLst>
                </p14:cNvPr>
                <p14:cNvContentPartPr/>
                <p14:nvPr/>
              </p14:nvContentPartPr>
              <p14:xfrm>
                <a:off x="5121327" y="4505969"/>
                <a:ext cx="108360" cy="16848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F684E0C8-8611-417A-BE33-6F0A52AAAD21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112687" y="4497329"/>
                  <a:ext cx="1260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FA31384C-1B31-440A-B982-45E5BC2FF2A2}"/>
                    </a:ext>
                  </a:extLst>
                </p14:cNvPr>
                <p14:cNvContentPartPr/>
                <p14:nvPr/>
              </p14:nvContentPartPr>
              <p14:xfrm>
                <a:off x="5384487" y="4595609"/>
                <a:ext cx="191520" cy="1224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FA31384C-1B31-440A-B982-45E5BC2FF2A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5375847" y="4586969"/>
                  <a:ext cx="2091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FFFC27E4-AFEE-42E2-AAFF-265A707774D2}"/>
                    </a:ext>
                  </a:extLst>
                </p14:cNvPr>
                <p14:cNvContentPartPr/>
                <p14:nvPr/>
              </p14:nvContentPartPr>
              <p14:xfrm>
                <a:off x="5461887" y="4518209"/>
                <a:ext cx="42840" cy="13788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FFFC27E4-AFEE-42E2-AAFF-265A707774D2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452887" y="4509209"/>
                  <a:ext cx="604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2C03A108-51B8-4F48-B072-F9AD45076D58}"/>
                    </a:ext>
                  </a:extLst>
                </p14:cNvPr>
                <p14:cNvContentPartPr/>
                <p14:nvPr/>
              </p14:nvContentPartPr>
              <p14:xfrm>
                <a:off x="5653407" y="4535849"/>
                <a:ext cx="83880" cy="9000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2C03A108-51B8-4F48-B072-F9AD45076D58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644767" y="4527209"/>
                  <a:ext cx="1015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3E9854D-5F7A-4355-9D93-8A74E108A355}"/>
                    </a:ext>
                  </a:extLst>
                </p14:cNvPr>
                <p14:cNvContentPartPr/>
                <p14:nvPr/>
              </p14:nvContentPartPr>
              <p14:xfrm>
                <a:off x="5725407" y="4404449"/>
                <a:ext cx="24120" cy="1224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3E9854D-5F7A-4355-9D93-8A74E108A355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716407" y="4395809"/>
                  <a:ext cx="417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EFD2309F-1F1F-4790-A1DA-419CA77ECF25}"/>
                    </a:ext>
                  </a:extLst>
                </p14:cNvPr>
                <p14:cNvContentPartPr/>
                <p14:nvPr/>
              </p14:nvContentPartPr>
              <p14:xfrm>
                <a:off x="5822967" y="4392569"/>
                <a:ext cx="70560" cy="26172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EFD2309F-1F1F-4790-A1DA-419CA77ECF25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5814327" y="4383569"/>
                  <a:ext cx="882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1B6FA444-B43C-4B1F-9977-2266DBBB797C}"/>
                    </a:ext>
                  </a:extLst>
                </p14:cNvPr>
                <p14:cNvContentPartPr/>
                <p14:nvPr/>
              </p14:nvContentPartPr>
              <p14:xfrm>
                <a:off x="5994327" y="4535849"/>
                <a:ext cx="90000" cy="9000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1B6FA444-B43C-4B1F-9977-2266DBBB797C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985327" y="4527209"/>
                  <a:ext cx="1076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9ED62D27-80EB-4D35-AB2A-6F9736847F1E}"/>
                    </a:ext>
                  </a:extLst>
                </p14:cNvPr>
                <p14:cNvContentPartPr/>
                <p14:nvPr/>
              </p14:nvContentPartPr>
              <p14:xfrm>
                <a:off x="6101247" y="4530089"/>
                <a:ext cx="120600" cy="9612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9ED62D27-80EB-4D35-AB2A-6F9736847F1E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092247" y="4521089"/>
                  <a:ext cx="1382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EABFAB7C-6004-4507-B0D0-A6C747FE2875}"/>
                    </a:ext>
                  </a:extLst>
                </p14:cNvPr>
                <p14:cNvContentPartPr/>
                <p14:nvPr/>
              </p14:nvContentPartPr>
              <p14:xfrm>
                <a:off x="1804647" y="4774889"/>
                <a:ext cx="293760" cy="1357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EABFAB7C-6004-4507-B0D0-A6C747FE2875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795647" y="4766249"/>
                  <a:ext cx="3114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C44FC05-815F-45FF-AA00-4291F1E7B725}"/>
                    </a:ext>
                  </a:extLst>
                </p14:cNvPr>
                <p14:cNvContentPartPr/>
                <p14:nvPr/>
              </p14:nvContentPartPr>
              <p14:xfrm>
                <a:off x="1918407" y="4721249"/>
                <a:ext cx="54000" cy="29304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C44FC05-815F-45FF-AA00-4291F1E7B725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909407" y="4712249"/>
                  <a:ext cx="7164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63D206AA-46A9-4A87-BEFD-0F3216D13C3C}"/>
                    </a:ext>
                  </a:extLst>
                </p14:cNvPr>
                <p14:cNvContentPartPr/>
                <p14:nvPr/>
              </p14:nvContentPartPr>
              <p14:xfrm>
                <a:off x="2193087" y="4720529"/>
                <a:ext cx="179640" cy="29412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63D206AA-46A9-4A87-BEFD-0F3216D13C3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184447" y="4711529"/>
                  <a:ext cx="19728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DAB7A3ED-D5D3-492E-93BC-73E82A21FED1}"/>
                    </a:ext>
                  </a:extLst>
                </p14:cNvPr>
                <p14:cNvContentPartPr/>
                <p14:nvPr/>
              </p14:nvContentPartPr>
              <p14:xfrm>
                <a:off x="2318727" y="4840769"/>
                <a:ext cx="137880" cy="17352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DAB7A3ED-D5D3-492E-93BC-73E82A21FED1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309727" y="4831769"/>
                  <a:ext cx="1555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C049E1E-2435-4C91-98D9-9265D3CE42E7}"/>
                    </a:ext>
                  </a:extLst>
                </p14:cNvPr>
                <p14:cNvContentPartPr/>
                <p14:nvPr/>
              </p14:nvContentPartPr>
              <p14:xfrm>
                <a:off x="2450127" y="4936529"/>
                <a:ext cx="108000" cy="16776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C049E1E-2435-4C91-98D9-9265D3CE42E7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2441487" y="4927529"/>
                  <a:ext cx="1256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948DF6C1-A243-4F61-925F-1181D448CCCA}"/>
                    </a:ext>
                  </a:extLst>
                </p14:cNvPr>
                <p14:cNvContentPartPr/>
                <p14:nvPr/>
              </p14:nvContentPartPr>
              <p14:xfrm>
                <a:off x="2689167" y="4864529"/>
                <a:ext cx="159840" cy="648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948DF6C1-A243-4F61-925F-1181D448CCCA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2680167" y="4855889"/>
                  <a:ext cx="1774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ED9831E3-B4FC-4A29-8C55-E704D9C805FB}"/>
                    </a:ext>
                  </a:extLst>
                </p14:cNvPr>
                <p14:cNvContentPartPr/>
                <p14:nvPr/>
              </p14:nvContentPartPr>
              <p14:xfrm>
                <a:off x="2706807" y="4817009"/>
                <a:ext cx="126360" cy="16164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ED9831E3-B4FC-4A29-8C55-E704D9C805FB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2697807" y="4808009"/>
                  <a:ext cx="1440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4A1DBD37-72EA-4C8C-84EA-CBB187386F84}"/>
                    </a:ext>
                  </a:extLst>
                </p14:cNvPr>
                <p14:cNvContentPartPr/>
                <p14:nvPr/>
              </p14:nvContentPartPr>
              <p14:xfrm>
                <a:off x="2892567" y="4691009"/>
                <a:ext cx="430560" cy="37116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4A1DBD37-72EA-4C8C-84EA-CBB187386F8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2883567" y="4682369"/>
                  <a:ext cx="44820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2BCE3B7-19F9-46D1-B645-E48A4C92E83B}"/>
                    </a:ext>
                  </a:extLst>
                </p14:cNvPr>
                <p14:cNvContentPartPr/>
                <p14:nvPr/>
              </p14:nvContentPartPr>
              <p14:xfrm>
                <a:off x="3173367" y="4900529"/>
                <a:ext cx="143640" cy="1224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2BCE3B7-19F9-46D1-B645-E48A4C92E83B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3164367" y="4891529"/>
                  <a:ext cx="1612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9BE8A6BD-027B-41F0-A1F2-1DCB9388F6BB}"/>
                    </a:ext>
                  </a:extLst>
                </p14:cNvPr>
                <p14:cNvContentPartPr/>
                <p14:nvPr/>
              </p14:nvContentPartPr>
              <p14:xfrm>
                <a:off x="3358767" y="4757249"/>
                <a:ext cx="173520" cy="34092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9BE8A6BD-027B-41F0-A1F2-1DCB9388F6B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3350127" y="4748249"/>
                  <a:ext cx="19116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7EEA0DAE-F937-4094-BD39-15B93B45CB33}"/>
                    </a:ext>
                  </a:extLst>
                </p14:cNvPr>
                <p14:cNvContentPartPr/>
                <p14:nvPr/>
              </p14:nvContentPartPr>
              <p14:xfrm>
                <a:off x="3406287" y="4942289"/>
                <a:ext cx="167760" cy="4212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7EEA0DAE-F937-4094-BD39-15B93B45CB33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397647" y="4933649"/>
                  <a:ext cx="1854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E6DD92A0-F6BF-478B-9087-C32E6F4C6E12}"/>
                    </a:ext>
                  </a:extLst>
                </p14:cNvPr>
                <p14:cNvContentPartPr/>
                <p14:nvPr/>
              </p14:nvContentPartPr>
              <p14:xfrm>
                <a:off x="3627327" y="4828529"/>
                <a:ext cx="84240" cy="23400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E6DD92A0-F6BF-478B-9087-C32E6F4C6E12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618687" y="4819889"/>
                  <a:ext cx="10188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0793B41-943E-4279-A37D-6AEE957AD969}"/>
                    </a:ext>
                  </a:extLst>
                </p14:cNvPr>
                <p14:cNvContentPartPr/>
                <p14:nvPr/>
              </p14:nvContentPartPr>
              <p14:xfrm>
                <a:off x="3693207" y="4900529"/>
                <a:ext cx="60120" cy="9612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0793B41-943E-4279-A37D-6AEE957AD969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684567" y="4891529"/>
                  <a:ext cx="777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A0D446C6-17DB-4840-9769-FA2780888DA8}"/>
                    </a:ext>
                  </a:extLst>
                </p14:cNvPr>
                <p14:cNvContentPartPr/>
                <p14:nvPr/>
              </p14:nvContentPartPr>
              <p14:xfrm>
                <a:off x="3687447" y="4894409"/>
                <a:ext cx="60480" cy="13788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A0D446C6-17DB-4840-9769-FA2780888DA8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678447" y="4885769"/>
                  <a:ext cx="781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9970E92E-6532-4295-B1B8-F905065560CC}"/>
                    </a:ext>
                  </a:extLst>
                </p14:cNvPr>
                <p14:cNvContentPartPr/>
                <p14:nvPr/>
              </p14:nvContentPartPr>
              <p14:xfrm>
                <a:off x="3782847" y="4990169"/>
                <a:ext cx="24120" cy="838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9970E92E-6532-4295-B1B8-F905065560CC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774207" y="4981529"/>
                  <a:ext cx="4176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146E076A-2E33-4342-9EFD-2BC113118014}"/>
                    </a:ext>
                  </a:extLst>
                </p14:cNvPr>
                <p14:cNvContentPartPr/>
                <p14:nvPr/>
              </p14:nvContentPartPr>
              <p14:xfrm>
                <a:off x="3836847" y="4894409"/>
                <a:ext cx="83880" cy="36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146E076A-2E33-4342-9EFD-2BC113118014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827847" y="4885769"/>
                  <a:ext cx="1015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6B116407-71F2-4DD8-B7B4-698E53116F0F}"/>
                    </a:ext>
                  </a:extLst>
                </p14:cNvPr>
                <p14:cNvContentPartPr/>
                <p14:nvPr/>
              </p14:nvContentPartPr>
              <p14:xfrm>
                <a:off x="3884367" y="4840769"/>
                <a:ext cx="60120" cy="14436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6B116407-71F2-4DD8-B7B4-698E53116F0F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3875727" y="4831769"/>
                  <a:ext cx="777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6BF3B457-A83D-4F34-A492-4E35959D5825}"/>
                    </a:ext>
                  </a:extLst>
                </p14:cNvPr>
                <p14:cNvContentPartPr/>
                <p14:nvPr/>
              </p14:nvContentPartPr>
              <p14:xfrm>
                <a:off x="4003887" y="4799009"/>
                <a:ext cx="42120" cy="22752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6BF3B457-A83D-4F34-A492-4E35959D5825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3995247" y="4790009"/>
                  <a:ext cx="5976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E1B69509-F78C-4908-B300-168F7FB1CFF4}"/>
                    </a:ext>
                  </a:extLst>
                </p14:cNvPr>
                <p14:cNvContentPartPr/>
                <p14:nvPr/>
              </p14:nvContentPartPr>
              <p14:xfrm>
                <a:off x="3502047" y="5127329"/>
                <a:ext cx="102240" cy="5508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E1B69509-F78C-4908-B300-168F7FB1CFF4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3493047" y="5118689"/>
                  <a:ext cx="1198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25346FF1-A89E-4E6A-BAFA-94E4EE15557F}"/>
                    </a:ext>
                  </a:extLst>
                </p14:cNvPr>
                <p14:cNvContentPartPr/>
                <p14:nvPr/>
              </p14:nvContentPartPr>
              <p14:xfrm>
                <a:off x="3837567" y="5181329"/>
                <a:ext cx="280800" cy="17964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25346FF1-A89E-4E6A-BAFA-94E4EE15557F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3828927" y="5172689"/>
                  <a:ext cx="2984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BFA4FD19-8F1F-444A-9F85-8E0CB84A762E}"/>
                    </a:ext>
                  </a:extLst>
                </p14:cNvPr>
                <p14:cNvContentPartPr/>
                <p14:nvPr/>
              </p14:nvContentPartPr>
              <p14:xfrm>
                <a:off x="4189287" y="5330369"/>
                <a:ext cx="137880" cy="9108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BFA4FD19-8F1F-444A-9F85-8E0CB84A762E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4180647" y="5321369"/>
                  <a:ext cx="15552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CF6AF608-FF8A-4D5E-8D44-AF5A9B38E622}"/>
                    </a:ext>
                  </a:extLst>
                </p14:cNvPr>
                <p14:cNvContentPartPr/>
                <p14:nvPr/>
              </p14:nvContentPartPr>
              <p14:xfrm>
                <a:off x="4356327" y="5199329"/>
                <a:ext cx="54360" cy="22752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CF6AF608-FF8A-4D5E-8D44-AF5A9B38E622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4347327" y="5190689"/>
                  <a:ext cx="720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DBE35626-D94C-4302-B419-80730C30AA36}"/>
                    </a:ext>
                  </a:extLst>
                </p14:cNvPr>
                <p14:cNvContentPartPr/>
                <p14:nvPr/>
              </p14:nvContentPartPr>
              <p14:xfrm>
                <a:off x="4434447" y="5264489"/>
                <a:ext cx="633960" cy="33588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DBE35626-D94C-4302-B419-80730C30AA36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4425447" y="5255849"/>
                  <a:ext cx="65160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B64B4D08-57DB-4880-9C15-C1EC9C4978AA}"/>
                    </a:ext>
                  </a:extLst>
                </p14:cNvPr>
                <p14:cNvContentPartPr/>
                <p14:nvPr/>
              </p14:nvContentPartPr>
              <p14:xfrm>
                <a:off x="5360367" y="5330369"/>
                <a:ext cx="574920" cy="35028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B64B4D08-57DB-4880-9C15-C1EC9C4978AA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5351367" y="5321729"/>
                  <a:ext cx="592560" cy="36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4BED0273-4A51-4C42-9F65-DF72A61E1DE5}"/>
                    </a:ext>
                  </a:extLst>
                </p14:cNvPr>
                <p14:cNvContentPartPr/>
                <p14:nvPr/>
              </p14:nvContentPartPr>
              <p14:xfrm>
                <a:off x="6029967" y="5282849"/>
                <a:ext cx="36360" cy="1836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4BED0273-4A51-4C42-9F65-DF72A61E1DE5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021327" y="5274209"/>
                  <a:ext cx="54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FDAB6967-6F0C-4DF9-B408-AA5A846BD13D}"/>
                    </a:ext>
                  </a:extLst>
                </p14:cNvPr>
                <p14:cNvContentPartPr/>
                <p14:nvPr/>
              </p14:nvContentPartPr>
              <p14:xfrm>
                <a:off x="6047967" y="5366009"/>
                <a:ext cx="269640" cy="32364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FDAB6967-6F0C-4DF9-B408-AA5A846BD13D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039327" y="5357009"/>
                  <a:ext cx="28728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C17E095E-841C-4C76-8164-979BC31CFC39}"/>
                    </a:ext>
                  </a:extLst>
                </p14:cNvPr>
                <p14:cNvContentPartPr/>
                <p14:nvPr/>
              </p14:nvContentPartPr>
              <p14:xfrm>
                <a:off x="1735167" y="5595689"/>
                <a:ext cx="141480" cy="25560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C17E095E-841C-4C76-8164-979BC31CFC39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1726527" y="5586689"/>
                  <a:ext cx="15912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707DC837-17CD-4233-8156-50019BD65CDF}"/>
                    </a:ext>
                  </a:extLst>
                </p14:cNvPr>
                <p14:cNvContentPartPr/>
                <p14:nvPr/>
              </p14:nvContentPartPr>
              <p14:xfrm>
                <a:off x="1900407" y="5587769"/>
                <a:ext cx="72000" cy="5436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707DC837-17CD-4233-8156-50019BD65CDF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891407" y="5578769"/>
                  <a:ext cx="896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832E25FE-671A-4DCA-A09F-4ADEFA749C28}"/>
                    </a:ext>
                  </a:extLst>
                </p14:cNvPr>
                <p14:cNvContentPartPr/>
                <p14:nvPr/>
              </p14:nvContentPartPr>
              <p14:xfrm>
                <a:off x="2180487" y="5683529"/>
                <a:ext cx="270000" cy="12600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832E25FE-671A-4DCA-A09F-4ADEFA749C28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2171847" y="5674529"/>
                  <a:ext cx="2876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3AA6668D-CD98-4F74-8370-A474C770E198}"/>
                    </a:ext>
                  </a:extLst>
                </p14:cNvPr>
                <p14:cNvContentPartPr/>
                <p14:nvPr/>
              </p14:nvContentPartPr>
              <p14:xfrm>
                <a:off x="2348247" y="5617649"/>
                <a:ext cx="30600" cy="35280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3AA6668D-CD98-4F74-8370-A474C770E198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2339607" y="5609009"/>
                  <a:ext cx="4824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FC9FF66F-A198-4643-BE1D-6A689CFEA6BE}"/>
                    </a:ext>
                  </a:extLst>
                </p14:cNvPr>
                <p14:cNvContentPartPr/>
                <p14:nvPr/>
              </p14:nvContentPartPr>
              <p14:xfrm>
                <a:off x="2576127" y="5618009"/>
                <a:ext cx="280800" cy="26352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FC9FF66F-A198-4643-BE1D-6A689CFEA6BE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2567127" y="5609009"/>
                  <a:ext cx="29844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BB5C66A7-E8FF-4283-A979-44E0342B85DE}"/>
                    </a:ext>
                  </a:extLst>
                </p14:cNvPr>
                <p14:cNvContentPartPr/>
                <p14:nvPr/>
              </p14:nvContentPartPr>
              <p14:xfrm>
                <a:off x="2755047" y="5749049"/>
                <a:ext cx="143640" cy="22140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BB5C66A7-E8FF-4283-A979-44E0342B85D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2746047" y="5740409"/>
                  <a:ext cx="1612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047B072E-35F7-4A1A-8A98-514A2E1F98B1}"/>
                    </a:ext>
                  </a:extLst>
                </p14:cNvPr>
                <p14:cNvContentPartPr/>
                <p14:nvPr/>
              </p14:nvContentPartPr>
              <p14:xfrm>
                <a:off x="3053847" y="5778929"/>
                <a:ext cx="113760" cy="1224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047B072E-35F7-4A1A-8A98-514A2E1F98B1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3044847" y="5770289"/>
                  <a:ext cx="1314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9B7B090C-6BD9-429F-BCA2-18F0C653AC66}"/>
                    </a:ext>
                  </a:extLst>
                </p14:cNvPr>
                <p14:cNvContentPartPr/>
                <p14:nvPr/>
              </p14:nvContentPartPr>
              <p14:xfrm>
                <a:off x="3095607" y="5617649"/>
                <a:ext cx="287280" cy="29304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9B7B090C-6BD9-429F-BCA2-18F0C653AC66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3086967" y="5609009"/>
                  <a:ext cx="30492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9BAB399D-55AA-4617-A49F-18F1CEE3998F}"/>
                    </a:ext>
                  </a:extLst>
                </p14:cNvPr>
                <p14:cNvContentPartPr/>
                <p14:nvPr/>
              </p14:nvContentPartPr>
              <p14:xfrm>
                <a:off x="2832807" y="5665529"/>
                <a:ext cx="36360" cy="7812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9BAB399D-55AA-4617-A49F-18F1CEE3998F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2823807" y="5656529"/>
                  <a:ext cx="5400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D210A9A6-5E88-4133-9855-871CCF385D54}"/>
                    </a:ext>
                  </a:extLst>
                </p14:cNvPr>
                <p14:cNvContentPartPr/>
                <p14:nvPr/>
              </p14:nvContentPartPr>
              <p14:xfrm>
                <a:off x="4183167" y="6047489"/>
                <a:ext cx="263520" cy="13104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D210A9A6-5E88-4133-9855-871CCF385D54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4174527" y="6038849"/>
                  <a:ext cx="2811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C12D1CD7-5FCF-47D7-AC05-3DF3B387043D}"/>
                    </a:ext>
                  </a:extLst>
                </p14:cNvPr>
                <p14:cNvContentPartPr/>
                <p14:nvPr/>
              </p14:nvContentPartPr>
              <p14:xfrm>
                <a:off x="4368567" y="6065849"/>
                <a:ext cx="78120" cy="15588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C12D1CD7-5FCF-47D7-AC05-3DF3B387043D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4359927" y="6057209"/>
                  <a:ext cx="9576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F7B7D289-7C14-4E2C-891A-230AC44331D6}"/>
                    </a:ext>
                  </a:extLst>
                </p14:cNvPr>
                <p14:cNvContentPartPr/>
                <p14:nvPr/>
              </p14:nvContentPartPr>
              <p14:xfrm>
                <a:off x="4524087" y="6065849"/>
                <a:ext cx="66240" cy="4248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F7B7D289-7C14-4E2C-891A-230AC44331D6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4515087" y="6057209"/>
                  <a:ext cx="8388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6216C08B-9447-45B1-B3A4-B2A23F333FB3}"/>
                    </a:ext>
                  </a:extLst>
                </p14:cNvPr>
                <p14:cNvContentPartPr/>
                <p14:nvPr/>
              </p14:nvContentPartPr>
              <p14:xfrm>
                <a:off x="4841247" y="5826809"/>
                <a:ext cx="161280" cy="23328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6216C08B-9447-45B1-B3A4-B2A23F333FB3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4832607" y="5818169"/>
                  <a:ext cx="1789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053ECDBB-8FD0-4659-98B0-3C917B67A11D}"/>
                    </a:ext>
                  </a:extLst>
                </p14:cNvPr>
                <p14:cNvContentPartPr/>
                <p14:nvPr/>
              </p14:nvContentPartPr>
              <p14:xfrm>
                <a:off x="5123487" y="5811329"/>
                <a:ext cx="141840" cy="26676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053ECDBB-8FD0-4659-98B0-3C917B67A11D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5114847" y="5802689"/>
                  <a:ext cx="15948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4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75CDDFD8-75DB-4519-8F9B-1C2C8F1B85A3}"/>
                    </a:ext>
                  </a:extLst>
                </p14:cNvPr>
                <p14:cNvContentPartPr/>
                <p14:nvPr/>
              </p14:nvContentPartPr>
              <p14:xfrm>
                <a:off x="5271087" y="5868569"/>
                <a:ext cx="90000" cy="179640"/>
              </p14:xfrm>
            </p:contentPart>
          </mc:Choice>
          <mc:Fallback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75CDDFD8-75DB-4519-8F9B-1C2C8F1B85A3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5262087" y="5859929"/>
                  <a:ext cx="1076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6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4EDCB6D8-7C9F-4ECB-BE55-6210A2DC98F9}"/>
                    </a:ext>
                  </a:extLst>
                </p14:cNvPr>
                <p14:cNvContentPartPr/>
                <p14:nvPr/>
              </p14:nvContentPartPr>
              <p14:xfrm>
                <a:off x="5384487" y="5868569"/>
                <a:ext cx="352800" cy="28728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4EDCB6D8-7C9F-4ECB-BE55-6210A2DC98F9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5375847" y="5859929"/>
                  <a:ext cx="37044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8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3E9C635E-DDCB-4314-84F6-39554654AAB4}"/>
                    </a:ext>
                  </a:extLst>
                </p14:cNvPr>
                <p14:cNvContentPartPr/>
                <p14:nvPr/>
              </p14:nvContentPartPr>
              <p14:xfrm>
                <a:off x="5611647" y="5826809"/>
                <a:ext cx="281160" cy="24552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3E9C635E-DDCB-4314-84F6-39554654AAB4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5603007" y="5818169"/>
                  <a:ext cx="29880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002DDAB-0589-421C-92F8-C6F3254E6879}"/>
                    </a:ext>
                  </a:extLst>
                </p14:cNvPr>
                <p14:cNvContentPartPr/>
                <p14:nvPr/>
              </p14:nvContentPartPr>
              <p14:xfrm>
                <a:off x="3788967" y="5838689"/>
                <a:ext cx="108000" cy="684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002DDAB-0589-421C-92F8-C6F3254E6879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3779967" y="5830049"/>
                  <a:ext cx="1256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2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9827B481-D73F-4143-ACBE-DBD0C48EA866}"/>
                    </a:ext>
                  </a:extLst>
                </p14:cNvPr>
                <p14:cNvContentPartPr/>
                <p14:nvPr/>
              </p14:nvContentPartPr>
              <p14:xfrm>
                <a:off x="3711207" y="5928329"/>
                <a:ext cx="161640" cy="1620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9827B481-D73F-4143-ACBE-DBD0C48EA866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3702567" y="5919689"/>
                  <a:ext cx="1792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4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2D8AE30E-4D7D-4F33-BB58-65A6D6DE1277}"/>
                    </a:ext>
                  </a:extLst>
                </p14:cNvPr>
                <p14:cNvContentPartPr/>
                <p14:nvPr/>
              </p14:nvContentPartPr>
              <p14:xfrm>
                <a:off x="4278927" y="5641769"/>
                <a:ext cx="137880" cy="22680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2D8AE30E-4D7D-4F33-BB58-65A6D6DE1277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4270287" y="5633129"/>
                  <a:ext cx="15552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6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9908A53C-B275-42DA-AF95-EC0B62ADE727}"/>
                    </a:ext>
                  </a:extLst>
                </p14:cNvPr>
                <p14:cNvContentPartPr/>
                <p14:nvPr/>
              </p14:nvContentPartPr>
              <p14:xfrm>
                <a:off x="4410327" y="5589929"/>
                <a:ext cx="108000" cy="4608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9908A53C-B275-42DA-AF95-EC0B62ADE727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4401687" y="5580929"/>
                  <a:ext cx="12564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ACB145DD-3782-42D7-8879-48210B24EA78}"/>
                    </a:ext>
                  </a:extLst>
                </p14:cNvPr>
                <p14:cNvContentPartPr/>
                <p14:nvPr/>
              </p14:nvContentPartPr>
              <p14:xfrm>
                <a:off x="4213407" y="5922569"/>
                <a:ext cx="412560" cy="2484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ACB145DD-3782-42D7-8879-48210B24EA78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4204407" y="5913569"/>
                  <a:ext cx="4302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C6FED18D-0021-4FB9-BA5C-5ABD346437DD}"/>
                    </a:ext>
                  </a:extLst>
                </p14:cNvPr>
                <p14:cNvContentPartPr/>
                <p14:nvPr/>
              </p14:nvContentPartPr>
              <p14:xfrm>
                <a:off x="1434207" y="6316769"/>
                <a:ext cx="230760" cy="185040"/>
              </p14:xfrm>
            </p:contentPart>
          </mc:Choice>
          <mc:Fallback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6FED18D-0021-4FB9-BA5C-5ABD346437DD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425207" y="6308129"/>
                  <a:ext cx="2484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2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0856AC8F-31FD-4633-A2E7-B6FED124CB0D}"/>
                    </a:ext>
                  </a:extLst>
                </p14:cNvPr>
                <p14:cNvContentPartPr/>
                <p14:nvPr/>
              </p14:nvContentPartPr>
              <p14:xfrm>
                <a:off x="1859007" y="6329009"/>
                <a:ext cx="233280" cy="6660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0856AC8F-31FD-4633-A2E7-B6FED124CB0D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850007" y="6320009"/>
                  <a:ext cx="2509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3CDE28B8-C490-4E90-A1A5-A0E8004E60AF}"/>
                    </a:ext>
                  </a:extLst>
                </p14:cNvPr>
                <p14:cNvContentPartPr/>
                <p14:nvPr/>
              </p14:nvContentPartPr>
              <p14:xfrm>
                <a:off x="1924167" y="6286889"/>
                <a:ext cx="42120" cy="26316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3CDE28B8-C490-4E90-A1A5-A0E8004E60AF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915527" y="6278249"/>
                  <a:ext cx="5976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9BED8753-8C4A-424A-B837-5091B7619F39}"/>
                    </a:ext>
                  </a:extLst>
                </p14:cNvPr>
                <p14:cNvContentPartPr/>
                <p14:nvPr/>
              </p14:nvContentPartPr>
              <p14:xfrm>
                <a:off x="2204607" y="6281129"/>
                <a:ext cx="198000" cy="28728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9BED8753-8C4A-424A-B837-5091B7619F39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2195967" y="6272129"/>
                  <a:ext cx="21564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8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C28D9E96-3D54-4244-8425-AE6A0902A875}"/>
                    </a:ext>
                  </a:extLst>
                </p14:cNvPr>
                <p14:cNvContentPartPr/>
                <p14:nvPr/>
              </p14:nvContentPartPr>
              <p14:xfrm>
                <a:off x="2348607" y="6370769"/>
                <a:ext cx="137880" cy="275400"/>
              </p14:xfrm>
            </p:contentPart>
          </mc:Choice>
          <mc:Fallback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C28D9E96-3D54-4244-8425-AE6A0902A875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2339607" y="6361769"/>
                  <a:ext cx="1555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0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8926F28A-789F-4BCB-97C8-A97270F24BC0}"/>
                    </a:ext>
                  </a:extLst>
                </p14:cNvPr>
                <p14:cNvContentPartPr/>
                <p14:nvPr/>
              </p14:nvContentPartPr>
              <p14:xfrm>
                <a:off x="2629407" y="6352769"/>
                <a:ext cx="119880" cy="23940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8926F28A-789F-4BCB-97C8-A97270F24BC0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2620767" y="6344129"/>
                  <a:ext cx="13752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2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431BAE37-41CC-43D3-9E31-B911D6B1000C}"/>
                    </a:ext>
                  </a:extLst>
                </p14:cNvPr>
                <p14:cNvContentPartPr/>
                <p14:nvPr/>
              </p14:nvContentPartPr>
              <p14:xfrm>
                <a:off x="2880327" y="6364649"/>
                <a:ext cx="161640" cy="34704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431BAE37-41CC-43D3-9E31-B911D6B1000C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2871687" y="6356009"/>
                  <a:ext cx="17928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28BF612E-4AA1-460A-A12B-2EE8ED9D14DF}"/>
                    </a:ext>
                  </a:extLst>
                </p14:cNvPr>
                <p14:cNvContentPartPr/>
                <p14:nvPr/>
              </p14:nvContentPartPr>
              <p14:xfrm>
                <a:off x="3645327" y="5731409"/>
                <a:ext cx="179640" cy="78120"/>
              </p14:xfrm>
            </p:contentPart>
          </mc:Choice>
          <mc:Fallback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28BF612E-4AA1-460A-A12B-2EE8ED9D14DF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636687" y="5722409"/>
                  <a:ext cx="1972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6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288ED672-5F4A-4469-B112-F8050A9C596B}"/>
                    </a:ext>
                  </a:extLst>
                </p14:cNvPr>
                <p14:cNvContentPartPr/>
                <p14:nvPr/>
              </p14:nvContentPartPr>
              <p14:xfrm>
                <a:off x="3358407" y="6460769"/>
                <a:ext cx="144000" cy="5976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288ED672-5F4A-4469-B112-F8050A9C596B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3349767" y="6451769"/>
                  <a:ext cx="1616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8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14931A50-A2DF-4160-83D4-19B5D8C981E8}"/>
                    </a:ext>
                  </a:extLst>
                </p14:cNvPr>
                <p14:cNvContentPartPr/>
                <p14:nvPr/>
              </p14:nvContentPartPr>
              <p14:xfrm>
                <a:off x="3352647" y="6556529"/>
                <a:ext cx="143640" cy="41760"/>
              </p14:xfrm>
            </p:contentPart>
          </mc:Choice>
          <mc:Fallback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14931A50-A2DF-4160-83D4-19B5D8C981E8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3343647" y="6547889"/>
                  <a:ext cx="16128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0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782F253C-3962-4F7E-97AA-0993913260E1}"/>
                    </a:ext>
                  </a:extLst>
                </p14:cNvPr>
                <p14:cNvContentPartPr/>
                <p14:nvPr/>
              </p14:nvContentPartPr>
              <p14:xfrm>
                <a:off x="4093527" y="6328289"/>
                <a:ext cx="83880" cy="166320"/>
              </p14:xfrm>
            </p:contentPart>
          </mc:Choice>
          <mc:Fallback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782F253C-3962-4F7E-97AA-0993913260E1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4084887" y="6319649"/>
                  <a:ext cx="1015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2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119BD5D3-C1E7-4C16-9D54-503E15014BFB}"/>
                    </a:ext>
                  </a:extLst>
                </p14:cNvPr>
                <p14:cNvContentPartPr/>
                <p14:nvPr/>
              </p14:nvContentPartPr>
              <p14:xfrm>
                <a:off x="3962127" y="6532049"/>
                <a:ext cx="520200" cy="18360"/>
              </p14:xfrm>
            </p:contentPart>
          </mc:Choice>
          <mc:Fallback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119BD5D3-C1E7-4C16-9D54-503E15014BFB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3953487" y="6523409"/>
                  <a:ext cx="5378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4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BE30A19B-9ABF-4C22-9612-99D5939A86D9}"/>
                    </a:ext>
                  </a:extLst>
                </p14:cNvPr>
                <p14:cNvContentPartPr/>
                <p14:nvPr/>
              </p14:nvContentPartPr>
              <p14:xfrm>
                <a:off x="4004607" y="6609809"/>
                <a:ext cx="290520" cy="16128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BE30A19B-9ABF-4C22-9612-99D5939A86D9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3995607" y="6600809"/>
                  <a:ext cx="3081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6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BD6A315C-F813-4FB1-9290-7E124F096009}"/>
                    </a:ext>
                  </a:extLst>
                </p14:cNvPr>
                <p14:cNvContentPartPr/>
                <p14:nvPr/>
              </p14:nvContentPartPr>
              <p14:xfrm>
                <a:off x="4212687" y="6597569"/>
                <a:ext cx="150480" cy="185400"/>
              </p14:xfrm>
            </p:contentPart>
          </mc:Choice>
          <mc:Fallback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BD6A315C-F813-4FB1-9290-7E124F096009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4203687" y="6588929"/>
                  <a:ext cx="1681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8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8BAD16D7-5960-402F-97B3-B4AC2EA7E58A}"/>
                    </a:ext>
                  </a:extLst>
                </p14:cNvPr>
                <p14:cNvContentPartPr/>
                <p14:nvPr/>
              </p14:nvContentPartPr>
              <p14:xfrm>
                <a:off x="3788607" y="6508289"/>
                <a:ext cx="42480" cy="72360"/>
              </p14:xfrm>
            </p:contentPart>
          </mc:Choice>
          <mc:Fallback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8BAD16D7-5960-402F-97B3-B4AC2EA7E58A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3779967" y="6499289"/>
                  <a:ext cx="6012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0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EFC4B359-81DE-489C-8450-EAC9D45119E3}"/>
                    </a:ext>
                  </a:extLst>
                </p14:cNvPr>
                <p14:cNvContentPartPr/>
                <p14:nvPr/>
              </p14:nvContentPartPr>
              <p14:xfrm>
                <a:off x="3848727" y="6400649"/>
                <a:ext cx="6480" cy="12240"/>
              </p14:xfrm>
            </p:contentPart>
          </mc:Choice>
          <mc:Fallback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EFC4B359-81DE-489C-8450-EAC9D45119E3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3839727" y="6391649"/>
                  <a:ext cx="241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2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3424358D-9382-4B6E-84B9-F34FBB55A73A}"/>
                    </a:ext>
                  </a:extLst>
                </p14:cNvPr>
                <p14:cNvContentPartPr/>
                <p14:nvPr/>
              </p14:nvContentPartPr>
              <p14:xfrm>
                <a:off x="4619487" y="6466529"/>
                <a:ext cx="215640" cy="89280"/>
              </p14:xfrm>
            </p:contentPart>
          </mc:Choice>
          <mc:Fallback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3424358D-9382-4B6E-84B9-F34FBB55A73A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4610847" y="6457529"/>
                  <a:ext cx="2332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C2472D18-512B-4552-B5EA-E359221CAF4D}"/>
                    </a:ext>
                  </a:extLst>
                </p14:cNvPr>
                <p14:cNvContentPartPr/>
                <p14:nvPr/>
              </p14:nvContentPartPr>
              <p14:xfrm>
                <a:off x="4685367" y="6418649"/>
                <a:ext cx="60120" cy="257400"/>
              </p14:xfrm>
            </p:contentPart>
          </mc:Choice>
          <mc:Fallback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C2472D18-512B-4552-B5EA-E359221CAF4D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4676727" y="6409649"/>
                  <a:ext cx="7776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6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C778AB80-B8AB-4A8F-9A89-E3776E6F5219}"/>
                    </a:ext>
                  </a:extLst>
                </p14:cNvPr>
                <p14:cNvContentPartPr/>
                <p14:nvPr/>
              </p14:nvContentPartPr>
              <p14:xfrm>
                <a:off x="4942407" y="6382649"/>
                <a:ext cx="108000" cy="215640"/>
              </p14:xfrm>
            </p:contentPart>
          </mc:Choice>
          <mc:Fallback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C778AB80-B8AB-4A8F-9A89-E3776E6F5219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4933407" y="6374009"/>
                  <a:ext cx="1256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8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6E114620-5C53-437A-8457-A69E45F44C40}"/>
                    </a:ext>
                  </a:extLst>
                </p14:cNvPr>
                <p14:cNvContentPartPr/>
                <p14:nvPr/>
              </p14:nvContentPartPr>
              <p14:xfrm>
                <a:off x="5103687" y="6466529"/>
                <a:ext cx="54000" cy="113760"/>
              </p14:xfrm>
            </p:contentPart>
          </mc:Choice>
          <mc:Fallback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6E114620-5C53-437A-8457-A69E45F44C40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5095047" y="6457529"/>
                  <a:ext cx="716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0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11620296-7737-4D90-8AA0-CEFA92B01479}"/>
                    </a:ext>
                  </a:extLst>
                </p14:cNvPr>
                <p14:cNvContentPartPr/>
                <p14:nvPr/>
              </p14:nvContentPartPr>
              <p14:xfrm>
                <a:off x="5217447" y="6484169"/>
                <a:ext cx="352800" cy="215640"/>
              </p14:xfrm>
            </p:contentPart>
          </mc:Choice>
          <mc:Fallback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11620296-7737-4D90-8AA0-CEFA92B01479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5208447" y="6475529"/>
                  <a:ext cx="3704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2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34972B23-0B34-4729-B1C0-F50EC5A780E2}"/>
                    </a:ext>
                  </a:extLst>
                </p14:cNvPr>
                <p14:cNvContentPartPr/>
                <p14:nvPr/>
              </p14:nvContentPartPr>
              <p14:xfrm>
                <a:off x="5468007" y="6412529"/>
                <a:ext cx="72360" cy="197640"/>
              </p14:xfrm>
            </p:contentPart>
          </mc:Choice>
          <mc:Fallback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34972B23-0B34-4729-B1C0-F50EC5A780E2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5459007" y="6403889"/>
                  <a:ext cx="9000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070A99B0-A107-47EB-8F22-00C0DE911E30}"/>
                    </a:ext>
                  </a:extLst>
                </p14:cNvPr>
                <p14:cNvContentPartPr/>
                <p14:nvPr/>
              </p14:nvContentPartPr>
              <p14:xfrm>
                <a:off x="5671407" y="6347009"/>
                <a:ext cx="113760" cy="305280"/>
              </p14:xfrm>
            </p:contentPart>
          </mc:Choice>
          <mc:Fallback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070A99B0-A107-47EB-8F22-00C0DE911E30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5662767" y="6338009"/>
                  <a:ext cx="13140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6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1BBB8F38-D46A-438E-BF18-D55EA1603310}"/>
                    </a:ext>
                  </a:extLst>
                </p14:cNvPr>
                <p14:cNvContentPartPr/>
                <p14:nvPr/>
              </p14:nvContentPartPr>
              <p14:xfrm>
                <a:off x="3442287" y="4645649"/>
                <a:ext cx="639720" cy="70200"/>
              </p14:xfrm>
            </p:contentPart>
          </mc:Choice>
          <mc:Fallback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1BBB8F38-D46A-438E-BF18-D55EA1603310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3433287" y="4636649"/>
                  <a:ext cx="6573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8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D8A23744-ED8C-4E0A-AD5B-44F1CCF7E6AC}"/>
                    </a:ext>
                  </a:extLst>
                </p14:cNvPr>
                <p14:cNvContentPartPr/>
                <p14:nvPr/>
              </p14:nvContentPartPr>
              <p14:xfrm>
                <a:off x="3394407" y="4661489"/>
                <a:ext cx="502200" cy="42120"/>
              </p14:xfrm>
            </p:contentPart>
          </mc:Choice>
          <mc:Fallback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D8A23744-ED8C-4E0A-AD5B-44F1CCF7E6AC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3385407" y="4652489"/>
                  <a:ext cx="519840" cy="597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030256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" name="Group 234">
            <a:extLst>
              <a:ext uri="{FF2B5EF4-FFF2-40B4-BE49-F238E27FC236}">
                <a16:creationId xmlns:a16="http://schemas.microsoft.com/office/drawing/2014/main" id="{F2E6B038-F107-4072-AD60-57EA38834EE8}"/>
              </a:ext>
            </a:extLst>
          </p:cNvPr>
          <p:cNvGrpSpPr/>
          <p:nvPr/>
        </p:nvGrpSpPr>
        <p:grpSpPr>
          <a:xfrm>
            <a:off x="2778807" y="4518209"/>
            <a:ext cx="639720" cy="221400"/>
            <a:chOff x="2778807" y="4518209"/>
            <a:chExt cx="639720" cy="221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38EF80A9-9E99-4A26-9ED6-FF9EA5D14BFD}"/>
                    </a:ext>
                  </a:extLst>
                </p14:cNvPr>
                <p14:cNvContentPartPr/>
                <p14:nvPr/>
              </p14:nvContentPartPr>
              <p14:xfrm>
                <a:off x="2934327" y="4518209"/>
                <a:ext cx="18360" cy="13788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38EF80A9-9E99-4A26-9ED6-FF9EA5D14BF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925327" y="4509209"/>
                  <a:ext cx="360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1E6E731D-E001-4D4F-93F7-5F32A39067CA}"/>
                    </a:ext>
                  </a:extLst>
                </p14:cNvPr>
                <p14:cNvContentPartPr/>
                <p14:nvPr/>
              </p14:nvContentPartPr>
              <p14:xfrm>
                <a:off x="2778807" y="4603529"/>
                <a:ext cx="639720" cy="13608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1E6E731D-E001-4D4F-93F7-5F32A39067C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770167" y="4594889"/>
                  <a:ext cx="65736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4" name="Group 243">
            <a:extLst>
              <a:ext uri="{FF2B5EF4-FFF2-40B4-BE49-F238E27FC236}">
                <a16:creationId xmlns:a16="http://schemas.microsoft.com/office/drawing/2014/main" id="{A957E3E1-066F-4503-B764-18FDAD12AB3D}"/>
              </a:ext>
            </a:extLst>
          </p:cNvPr>
          <p:cNvGrpSpPr/>
          <p:nvPr/>
        </p:nvGrpSpPr>
        <p:grpSpPr>
          <a:xfrm>
            <a:off x="3725247" y="4518209"/>
            <a:ext cx="2125800" cy="478440"/>
            <a:chOff x="3725247" y="4518209"/>
            <a:chExt cx="2125800" cy="478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4577904C-33F8-429E-BBAD-96FF416A484C}"/>
                    </a:ext>
                  </a:extLst>
                </p14:cNvPr>
                <p14:cNvContentPartPr/>
                <p14:nvPr/>
              </p14:nvContentPartPr>
              <p14:xfrm>
                <a:off x="3725247" y="4637729"/>
                <a:ext cx="291240" cy="5796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4577904C-33F8-429E-BBAD-96FF416A484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716247" y="4628729"/>
                  <a:ext cx="30888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BE26D9C-C8A1-4CFC-9893-4A75B5A82330}"/>
                    </a:ext>
                  </a:extLst>
                </p14:cNvPr>
                <p14:cNvContentPartPr/>
                <p14:nvPr/>
              </p14:nvContentPartPr>
              <p14:xfrm>
                <a:off x="4012887" y="4595969"/>
                <a:ext cx="397800" cy="40068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BE26D9C-C8A1-4CFC-9893-4A75B5A8233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003887" y="4587329"/>
                  <a:ext cx="41544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6BCD5D0D-B93C-434F-AD14-3BF314050D28}"/>
                    </a:ext>
                  </a:extLst>
                </p14:cNvPr>
                <p14:cNvContentPartPr/>
                <p14:nvPr/>
              </p14:nvContentPartPr>
              <p14:xfrm>
                <a:off x="4458207" y="4631609"/>
                <a:ext cx="203760" cy="6660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6BCD5D0D-B93C-434F-AD14-3BF314050D2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449207" y="4622609"/>
                  <a:ext cx="22140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ABCBFCFF-5A17-4B89-AD93-AB357A31F529}"/>
                    </a:ext>
                  </a:extLst>
                </p14:cNvPr>
                <p14:cNvContentPartPr/>
                <p14:nvPr/>
              </p14:nvContentPartPr>
              <p14:xfrm>
                <a:off x="4649367" y="4518209"/>
                <a:ext cx="1118160" cy="34056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ABCBFCFF-5A17-4B89-AD93-AB357A31F52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640367" y="4509209"/>
                  <a:ext cx="1135800" cy="3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EA33985B-BA0C-49F9-BBC3-655499A2EAF7}"/>
                    </a:ext>
                  </a:extLst>
                </p14:cNvPr>
                <p14:cNvContentPartPr/>
                <p14:nvPr/>
              </p14:nvContentPartPr>
              <p14:xfrm>
                <a:off x="5826927" y="4792889"/>
                <a:ext cx="24120" cy="5400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EA33985B-BA0C-49F9-BBC3-655499A2EAF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817927" y="4784249"/>
                  <a:ext cx="41760" cy="7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0" name="Group 249">
            <a:extLst>
              <a:ext uri="{FF2B5EF4-FFF2-40B4-BE49-F238E27FC236}">
                <a16:creationId xmlns:a16="http://schemas.microsoft.com/office/drawing/2014/main" id="{7B29DA61-83D6-4AF3-8CCD-68ABA81AD40E}"/>
              </a:ext>
            </a:extLst>
          </p:cNvPr>
          <p:cNvGrpSpPr/>
          <p:nvPr/>
        </p:nvGrpSpPr>
        <p:grpSpPr>
          <a:xfrm>
            <a:off x="6193407" y="4416689"/>
            <a:ext cx="1833480" cy="448200"/>
            <a:chOff x="6193407" y="4416689"/>
            <a:chExt cx="1833480" cy="44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5B641328-23FB-4C1B-8BB5-B5B52A8B7FEA}"/>
                    </a:ext>
                  </a:extLst>
                </p14:cNvPr>
                <p14:cNvContentPartPr/>
                <p14:nvPr/>
              </p14:nvContentPartPr>
              <p14:xfrm>
                <a:off x="6193407" y="4625489"/>
                <a:ext cx="135360" cy="7200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5B641328-23FB-4C1B-8BB5-B5B52A8B7FE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184767" y="4616849"/>
                  <a:ext cx="1530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07370B99-E983-4A27-B326-866D0D44ACD2}"/>
                    </a:ext>
                  </a:extLst>
                </p14:cNvPr>
                <p14:cNvContentPartPr/>
                <p14:nvPr/>
              </p14:nvContentPartPr>
              <p14:xfrm>
                <a:off x="6406527" y="4535849"/>
                <a:ext cx="48240" cy="1836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07370B99-E983-4A27-B326-866D0D44ACD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397887" y="4527209"/>
                  <a:ext cx="658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09C25DF5-10E0-4345-9F4D-7FFB91582BDF}"/>
                    </a:ext>
                  </a:extLst>
                </p14:cNvPr>
                <p14:cNvContentPartPr/>
                <p14:nvPr/>
              </p14:nvContentPartPr>
              <p14:xfrm>
                <a:off x="6436047" y="4595609"/>
                <a:ext cx="574560" cy="26928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09C25DF5-10E0-4345-9F4D-7FFB91582BD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427047" y="4586969"/>
                  <a:ext cx="5922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81F59D1F-9A0B-4072-A9C9-D8A20C555E6C}"/>
                    </a:ext>
                  </a:extLst>
                </p14:cNvPr>
                <p14:cNvContentPartPr/>
                <p14:nvPr/>
              </p14:nvContentPartPr>
              <p14:xfrm>
                <a:off x="7087647" y="4416689"/>
                <a:ext cx="837360" cy="25056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81F59D1F-9A0B-4072-A9C9-D8A20C555E6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079007" y="4408049"/>
                  <a:ext cx="85500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DCF416FB-7819-40F4-A66F-57C6579F5092}"/>
                    </a:ext>
                  </a:extLst>
                </p14:cNvPr>
                <p14:cNvContentPartPr/>
                <p14:nvPr/>
              </p14:nvContentPartPr>
              <p14:xfrm>
                <a:off x="8020407" y="4613609"/>
                <a:ext cx="6480" cy="648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DCF416FB-7819-40F4-A66F-57C6579F509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011407" y="4604969"/>
                  <a:ext cx="2412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C36434BE-6586-4EC8-B82A-97E95C063C2E}"/>
              </a:ext>
            </a:extLst>
          </p:cNvPr>
          <p:cNvGrpSpPr/>
          <p:nvPr/>
        </p:nvGrpSpPr>
        <p:grpSpPr>
          <a:xfrm>
            <a:off x="501807" y="101369"/>
            <a:ext cx="8026920" cy="4255560"/>
            <a:chOff x="501807" y="101369"/>
            <a:chExt cx="8026920" cy="4255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ACCB728-61EE-4AE3-A192-A38FDA8FD4E0}"/>
                    </a:ext>
                  </a:extLst>
                </p14:cNvPr>
                <p14:cNvContentPartPr/>
                <p14:nvPr/>
              </p14:nvContentPartPr>
              <p14:xfrm>
                <a:off x="501807" y="400169"/>
                <a:ext cx="194760" cy="3024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ACCB728-61EE-4AE3-A192-A38FDA8FD4E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93167" y="391529"/>
                  <a:ext cx="2124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78343F2-AFF5-4960-9B10-812F020F5168}"/>
                    </a:ext>
                  </a:extLst>
                </p14:cNvPr>
                <p14:cNvContentPartPr/>
                <p14:nvPr/>
              </p14:nvContentPartPr>
              <p14:xfrm>
                <a:off x="961887" y="131249"/>
                <a:ext cx="76320" cy="3114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78343F2-AFF5-4960-9B10-812F020F516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52887" y="122249"/>
                  <a:ext cx="9396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180B82F-7DD7-41C1-B91C-8809FF3FD829}"/>
                    </a:ext>
                  </a:extLst>
                </p14:cNvPr>
                <p14:cNvContentPartPr/>
                <p14:nvPr/>
              </p14:nvContentPartPr>
              <p14:xfrm>
                <a:off x="926247" y="173009"/>
                <a:ext cx="113760" cy="1018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180B82F-7DD7-41C1-B91C-8809FF3FD82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17247" y="164369"/>
                  <a:ext cx="1314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EE44F51-DDD7-4F7A-8898-39F05579BD87}"/>
                    </a:ext>
                  </a:extLst>
                </p14:cNvPr>
                <p14:cNvContentPartPr/>
                <p14:nvPr/>
              </p14:nvContentPartPr>
              <p14:xfrm>
                <a:off x="1154127" y="107489"/>
                <a:ext cx="77040" cy="1137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EE44F51-DDD7-4F7A-8898-39F05579BD8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145487" y="98489"/>
                  <a:ext cx="946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C01563D-70D7-49B3-8AA3-266332787FE0}"/>
                    </a:ext>
                  </a:extLst>
                </p14:cNvPr>
                <p14:cNvContentPartPr/>
                <p14:nvPr/>
              </p14:nvContentPartPr>
              <p14:xfrm>
                <a:off x="904647" y="501689"/>
                <a:ext cx="297000" cy="187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C01563D-70D7-49B3-8AA3-266332787FE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95647" y="492689"/>
                  <a:ext cx="3146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ABD5CBF-B7AD-4E38-830D-7A7D581A837D}"/>
                    </a:ext>
                  </a:extLst>
                </p14:cNvPr>
                <p14:cNvContentPartPr/>
                <p14:nvPr/>
              </p14:nvContentPartPr>
              <p14:xfrm>
                <a:off x="802407" y="603209"/>
                <a:ext cx="189720" cy="1533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ABD5CBF-B7AD-4E38-830D-7A7D581A837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93767" y="594569"/>
                  <a:ext cx="20736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9D24F51-F398-4531-A49D-556986E66DD7}"/>
                    </a:ext>
                  </a:extLst>
                </p14:cNvPr>
                <p14:cNvContentPartPr/>
                <p14:nvPr/>
              </p14:nvContentPartPr>
              <p14:xfrm>
                <a:off x="1005807" y="615449"/>
                <a:ext cx="177840" cy="1260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9D24F51-F398-4531-A49D-556986E66DD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996807" y="606449"/>
                  <a:ext cx="1954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AEE6169-D13B-4545-A103-3373697BBDEF}"/>
                    </a:ext>
                  </a:extLst>
                </p14:cNvPr>
                <p14:cNvContentPartPr/>
                <p14:nvPr/>
              </p14:nvContentPartPr>
              <p14:xfrm>
                <a:off x="1445727" y="149249"/>
                <a:ext cx="88200" cy="1792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AEE6169-D13B-4545-A103-3373697BBDE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437087" y="140249"/>
                  <a:ext cx="1058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7F159AC-D7D8-4C59-8E07-6406604FF90E}"/>
                    </a:ext>
                  </a:extLst>
                </p14:cNvPr>
                <p14:cNvContentPartPr/>
                <p14:nvPr/>
              </p14:nvContentPartPr>
              <p14:xfrm>
                <a:off x="1577487" y="113249"/>
                <a:ext cx="72000" cy="900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7F159AC-D7D8-4C59-8E07-6406604FF90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568847" y="104249"/>
                  <a:ext cx="896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3980F90-C568-4E24-83A6-BC8A7E88D2FD}"/>
                    </a:ext>
                  </a:extLst>
                </p14:cNvPr>
                <p14:cNvContentPartPr/>
                <p14:nvPr/>
              </p14:nvContentPartPr>
              <p14:xfrm>
                <a:off x="1380207" y="430049"/>
                <a:ext cx="347040" cy="363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3980F90-C568-4E24-83A6-BC8A7E88D2F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371567" y="421409"/>
                  <a:ext cx="3646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56FEEB9-2F36-4937-BD33-CFE372DB8FC7}"/>
                    </a:ext>
                  </a:extLst>
                </p14:cNvPr>
                <p14:cNvContentPartPr/>
                <p14:nvPr/>
              </p14:nvContentPartPr>
              <p14:xfrm>
                <a:off x="1428447" y="585209"/>
                <a:ext cx="173520" cy="1443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56FEEB9-2F36-4937-BD33-CFE372DB8FC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419807" y="576209"/>
                  <a:ext cx="1911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F7E9BBF-EB62-4E6A-BF6D-906271B1CBDB}"/>
                    </a:ext>
                  </a:extLst>
                </p14:cNvPr>
                <p14:cNvContentPartPr/>
                <p14:nvPr/>
              </p14:nvContentPartPr>
              <p14:xfrm>
                <a:off x="1500087" y="597449"/>
                <a:ext cx="126000" cy="2095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F7E9BBF-EB62-4E6A-BF6D-906271B1CBD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491087" y="588809"/>
                  <a:ext cx="1436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BA9F716-B96A-4CC1-8E0B-6B358E8327B1}"/>
                    </a:ext>
                  </a:extLst>
                </p14:cNvPr>
                <p14:cNvContentPartPr/>
                <p14:nvPr/>
              </p14:nvContentPartPr>
              <p14:xfrm>
                <a:off x="1637247" y="575129"/>
                <a:ext cx="83880" cy="410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BA9F716-B96A-4CC1-8E0B-6B358E8327B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628607" y="566489"/>
                  <a:ext cx="10152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1F0F9A7-A21E-4C8C-B8D0-49964104DBB9}"/>
                    </a:ext>
                  </a:extLst>
                </p14:cNvPr>
                <p14:cNvContentPartPr/>
                <p14:nvPr/>
              </p14:nvContentPartPr>
              <p14:xfrm>
                <a:off x="1876287" y="334649"/>
                <a:ext cx="138240" cy="1076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1F0F9A7-A21E-4C8C-B8D0-49964104DBB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867287" y="325649"/>
                  <a:ext cx="1558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D0C26D8-7778-48A5-A1CC-CBCF4FE3F6E1}"/>
                    </a:ext>
                  </a:extLst>
                </p14:cNvPr>
                <p14:cNvContentPartPr/>
                <p14:nvPr/>
              </p14:nvContentPartPr>
              <p14:xfrm>
                <a:off x="1930287" y="322409"/>
                <a:ext cx="42120" cy="2394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D0C26D8-7778-48A5-A1CC-CBCF4FE3F6E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921287" y="313769"/>
                  <a:ext cx="597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4575C8C-065E-4BF2-B9AE-40A880C373B9}"/>
                    </a:ext>
                  </a:extLst>
                </p14:cNvPr>
                <p14:cNvContentPartPr/>
                <p14:nvPr/>
              </p14:nvContentPartPr>
              <p14:xfrm>
                <a:off x="2141247" y="274529"/>
                <a:ext cx="129960" cy="2872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4575C8C-065E-4BF2-B9AE-40A880C373B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132607" y="265889"/>
                  <a:ext cx="14760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C14B97D-7480-4D73-B4F9-C364FAB4003A}"/>
                    </a:ext>
                  </a:extLst>
                </p14:cNvPr>
                <p14:cNvContentPartPr/>
                <p14:nvPr/>
              </p14:nvContentPartPr>
              <p14:xfrm>
                <a:off x="2204967" y="346529"/>
                <a:ext cx="149760" cy="2275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C14B97D-7480-4D73-B4F9-C364FAB4003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196327" y="337529"/>
                  <a:ext cx="1674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BC77BD4B-D573-4816-BD8D-70B8EBE3B682}"/>
                    </a:ext>
                  </a:extLst>
                </p14:cNvPr>
                <p14:cNvContentPartPr/>
                <p14:nvPr/>
              </p14:nvContentPartPr>
              <p14:xfrm>
                <a:off x="2426367" y="364529"/>
                <a:ext cx="101880" cy="241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BC77BD4B-D573-4816-BD8D-70B8EBE3B68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417367" y="355529"/>
                  <a:ext cx="1195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94470DB-77A2-48EF-8D31-E1D278209FFC}"/>
                    </a:ext>
                  </a:extLst>
                </p14:cNvPr>
                <p14:cNvContentPartPr/>
                <p14:nvPr/>
              </p14:nvContentPartPr>
              <p14:xfrm>
                <a:off x="2479287" y="292529"/>
                <a:ext cx="210240" cy="2455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94470DB-77A2-48EF-8D31-E1D278209FF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470647" y="283889"/>
                  <a:ext cx="22788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A082C4C-8551-45AD-B17F-AA15090B987D}"/>
                    </a:ext>
                  </a:extLst>
                </p14:cNvPr>
                <p14:cNvContentPartPr/>
                <p14:nvPr/>
              </p14:nvContentPartPr>
              <p14:xfrm>
                <a:off x="2874567" y="420329"/>
                <a:ext cx="78120" cy="162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A082C4C-8551-45AD-B17F-AA15090B987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865567" y="411329"/>
                  <a:ext cx="957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A1EA354-E825-4325-A018-08678CE2C72C}"/>
                    </a:ext>
                  </a:extLst>
                </p14:cNvPr>
                <p14:cNvContentPartPr/>
                <p14:nvPr/>
              </p14:nvContentPartPr>
              <p14:xfrm>
                <a:off x="2910207" y="347969"/>
                <a:ext cx="24120" cy="1422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A1EA354-E825-4325-A018-08678CE2C72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901567" y="339329"/>
                  <a:ext cx="4176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865CBE7-5252-4B48-A916-8F27A29AB1A0}"/>
                    </a:ext>
                  </a:extLst>
                </p14:cNvPr>
                <p14:cNvContentPartPr/>
                <p14:nvPr/>
              </p14:nvContentPartPr>
              <p14:xfrm>
                <a:off x="3227007" y="245009"/>
                <a:ext cx="24120" cy="1317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865CBE7-5252-4B48-A916-8F27A29AB1A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218367" y="236009"/>
                  <a:ext cx="417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0D633F7-0A80-488D-A7B6-B24B00BCD053}"/>
                    </a:ext>
                  </a:extLst>
                </p14:cNvPr>
                <p14:cNvContentPartPr/>
                <p14:nvPr/>
              </p14:nvContentPartPr>
              <p14:xfrm>
                <a:off x="3143487" y="400169"/>
                <a:ext cx="173520" cy="183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0D633F7-0A80-488D-A7B6-B24B00BCD05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134487" y="391529"/>
                  <a:ext cx="1911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383887C-C372-4711-A5AF-D5591B35CBB7}"/>
                    </a:ext>
                  </a:extLst>
                </p14:cNvPr>
                <p14:cNvContentPartPr/>
                <p14:nvPr/>
              </p14:nvContentPartPr>
              <p14:xfrm>
                <a:off x="3120447" y="489809"/>
                <a:ext cx="118800" cy="1083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383887C-C372-4711-A5AF-D5591B35CBB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111807" y="481169"/>
                  <a:ext cx="13644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FB001B8-7320-44A0-9EEC-2A9AC7B018EF}"/>
                    </a:ext>
                  </a:extLst>
                </p14:cNvPr>
                <p14:cNvContentPartPr/>
                <p14:nvPr/>
              </p14:nvContentPartPr>
              <p14:xfrm>
                <a:off x="3424287" y="352289"/>
                <a:ext cx="137520" cy="1558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FB001B8-7320-44A0-9EEC-2A9AC7B018E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415647" y="343649"/>
                  <a:ext cx="15516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83A5601-42F8-4CAD-891B-C7432C81006C}"/>
                    </a:ext>
                  </a:extLst>
                </p14:cNvPr>
                <p14:cNvContentPartPr/>
                <p14:nvPr/>
              </p14:nvContentPartPr>
              <p14:xfrm>
                <a:off x="3669087" y="346529"/>
                <a:ext cx="174600" cy="1144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83A5601-42F8-4CAD-891B-C7432C81006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660447" y="337529"/>
                  <a:ext cx="19224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52F36BC1-8BF7-439C-83B9-DF6431FBC6ED}"/>
                    </a:ext>
                  </a:extLst>
                </p14:cNvPr>
                <p14:cNvContentPartPr/>
                <p14:nvPr/>
              </p14:nvContentPartPr>
              <p14:xfrm>
                <a:off x="3914247" y="256889"/>
                <a:ext cx="48240" cy="6012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52F36BC1-8BF7-439C-83B9-DF6431FBC6E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905607" y="247889"/>
                  <a:ext cx="6588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2AC5EE9-143A-4598-9581-9942E5D60830}"/>
                    </a:ext>
                  </a:extLst>
                </p14:cNvPr>
                <p14:cNvContentPartPr/>
                <p14:nvPr/>
              </p14:nvContentPartPr>
              <p14:xfrm>
                <a:off x="3842607" y="531569"/>
                <a:ext cx="78120" cy="723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2AC5EE9-143A-4598-9581-9942E5D6083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833967" y="522929"/>
                  <a:ext cx="9576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977EDA92-437C-4D10-906F-9E4B37BDBCA2}"/>
                    </a:ext>
                  </a:extLst>
                </p14:cNvPr>
                <p14:cNvContentPartPr/>
                <p14:nvPr/>
              </p14:nvContentPartPr>
              <p14:xfrm>
                <a:off x="4101807" y="310889"/>
                <a:ext cx="51840" cy="1137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977EDA92-437C-4D10-906F-9E4B37BDBCA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093167" y="302249"/>
                  <a:ext cx="694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897E944-AA11-4BA9-A1E9-FA3BC0579101}"/>
                    </a:ext>
                  </a:extLst>
                </p14:cNvPr>
                <p14:cNvContentPartPr/>
                <p14:nvPr/>
              </p14:nvContentPartPr>
              <p14:xfrm>
                <a:off x="4195767" y="298289"/>
                <a:ext cx="59760" cy="961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897E944-AA11-4BA9-A1E9-FA3BC057910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186767" y="289649"/>
                  <a:ext cx="774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A429D35A-8AD7-4032-B0DD-EFB84B55BB7D}"/>
                    </a:ext>
                  </a:extLst>
                </p14:cNvPr>
                <p14:cNvContentPartPr/>
                <p14:nvPr/>
              </p14:nvContentPartPr>
              <p14:xfrm>
                <a:off x="4488447" y="292169"/>
                <a:ext cx="161280" cy="842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A429D35A-8AD7-4032-B0DD-EFB84B55BB7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479447" y="283529"/>
                  <a:ext cx="17892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15E62DB-AE65-4D4E-9971-1688A9F79A58}"/>
                    </a:ext>
                  </a:extLst>
                </p14:cNvPr>
                <p14:cNvContentPartPr/>
                <p14:nvPr/>
              </p14:nvContentPartPr>
              <p14:xfrm>
                <a:off x="4577367" y="280649"/>
                <a:ext cx="30600" cy="2631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15E62DB-AE65-4D4E-9971-1688A9F79A5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568367" y="272009"/>
                  <a:ext cx="4824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D0CC2D3-6D81-4F21-9996-893E9D3D093F}"/>
                    </a:ext>
                  </a:extLst>
                </p14:cNvPr>
                <p14:cNvContentPartPr/>
                <p14:nvPr/>
              </p14:nvContentPartPr>
              <p14:xfrm>
                <a:off x="4709127" y="268049"/>
                <a:ext cx="209520" cy="1922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D0CC2D3-6D81-4F21-9996-893E9D3D093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700487" y="259409"/>
                  <a:ext cx="22716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5CFB90A-A7A5-4AAE-A558-E82B9AA5EFC5}"/>
                    </a:ext>
                  </a:extLst>
                </p14:cNvPr>
                <p14:cNvContentPartPr/>
                <p14:nvPr/>
              </p14:nvContentPartPr>
              <p14:xfrm>
                <a:off x="4864647" y="328529"/>
                <a:ext cx="42120" cy="14364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5CFB90A-A7A5-4AAE-A558-E82B9AA5EFC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856007" y="319529"/>
                  <a:ext cx="597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402CCF40-3C8F-4105-964D-003EA6A2F832}"/>
                    </a:ext>
                  </a:extLst>
                </p14:cNvPr>
                <p14:cNvContentPartPr/>
                <p14:nvPr/>
              </p14:nvContentPartPr>
              <p14:xfrm>
                <a:off x="4978047" y="352289"/>
                <a:ext cx="269280" cy="2156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402CCF40-3C8F-4105-964D-003EA6A2F83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969407" y="343649"/>
                  <a:ext cx="2869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84E64B6-C59E-4ECC-A91C-D5634CE4EECC}"/>
                    </a:ext>
                  </a:extLst>
                </p14:cNvPr>
                <p14:cNvContentPartPr/>
                <p14:nvPr/>
              </p14:nvContentPartPr>
              <p14:xfrm>
                <a:off x="5170287" y="316649"/>
                <a:ext cx="77400" cy="1836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84E64B6-C59E-4ECC-A91C-D5634CE4EEC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161287" y="307649"/>
                  <a:ext cx="950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47D5DE9-152F-4E1F-883C-D6CE2F00322D}"/>
                    </a:ext>
                  </a:extLst>
                </p14:cNvPr>
                <p14:cNvContentPartPr/>
                <p14:nvPr/>
              </p14:nvContentPartPr>
              <p14:xfrm>
                <a:off x="5294847" y="245009"/>
                <a:ext cx="100080" cy="3405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47D5DE9-152F-4E1F-883C-D6CE2F00322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286207" y="236009"/>
                  <a:ext cx="117720" cy="3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34EBD89-CE96-4DAB-BD61-79E7DCCAD2D1}"/>
                    </a:ext>
                  </a:extLst>
                </p14:cNvPr>
                <p14:cNvContentPartPr/>
                <p14:nvPr/>
              </p14:nvContentPartPr>
              <p14:xfrm>
                <a:off x="5624607" y="411329"/>
                <a:ext cx="178560" cy="129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34EBD89-CE96-4DAB-BD61-79E7DCCAD2D1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615967" y="402689"/>
                  <a:ext cx="1962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2A218AA-F722-4F58-8003-05D62946D1F0}"/>
                    </a:ext>
                  </a:extLst>
                </p14:cNvPr>
                <p14:cNvContentPartPr/>
                <p14:nvPr/>
              </p14:nvContentPartPr>
              <p14:xfrm>
                <a:off x="5617767" y="519689"/>
                <a:ext cx="173520" cy="64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2A218AA-F722-4F58-8003-05D62946D1F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608767" y="511049"/>
                  <a:ext cx="1911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0892E8B0-88E7-4CB3-B8C7-404D307D1CC9}"/>
                    </a:ext>
                  </a:extLst>
                </p14:cNvPr>
                <p14:cNvContentPartPr/>
                <p14:nvPr/>
              </p14:nvContentPartPr>
              <p14:xfrm>
                <a:off x="6059487" y="298649"/>
                <a:ext cx="72720" cy="26352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0892E8B0-88E7-4CB3-B8C7-404D307D1CC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050487" y="289649"/>
                  <a:ext cx="9036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DD30F09-B1C4-4F52-ADD7-241DBE81FD0A}"/>
                    </a:ext>
                  </a:extLst>
                </p14:cNvPr>
                <p14:cNvContentPartPr/>
                <p14:nvPr/>
              </p14:nvContentPartPr>
              <p14:xfrm>
                <a:off x="6299967" y="185249"/>
                <a:ext cx="105120" cy="4186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DD30F09-B1C4-4F52-ADD7-241DBE81FD0A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291327" y="176249"/>
                  <a:ext cx="122760" cy="43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CC40DBED-5355-4798-866E-523921FD115A}"/>
                    </a:ext>
                  </a:extLst>
                </p14:cNvPr>
                <p14:cNvContentPartPr/>
                <p14:nvPr/>
              </p14:nvContentPartPr>
              <p14:xfrm>
                <a:off x="6305007" y="268769"/>
                <a:ext cx="119880" cy="7200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CC40DBED-5355-4798-866E-523921FD115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296007" y="259769"/>
                  <a:ext cx="1375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70EDA4D-B8E6-4A6A-B269-2948860C1B02}"/>
                    </a:ext>
                  </a:extLst>
                </p14:cNvPr>
                <p14:cNvContentPartPr/>
                <p14:nvPr/>
              </p14:nvContentPartPr>
              <p14:xfrm>
                <a:off x="6603807" y="118649"/>
                <a:ext cx="125640" cy="20412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70EDA4D-B8E6-4A6A-B269-2948860C1B02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595167" y="110009"/>
                  <a:ext cx="1432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33220CF-16FC-49F0-B473-BCD30EFB4F62}"/>
                    </a:ext>
                  </a:extLst>
                </p14:cNvPr>
                <p14:cNvContentPartPr/>
                <p14:nvPr/>
              </p14:nvContentPartPr>
              <p14:xfrm>
                <a:off x="6532167" y="364169"/>
                <a:ext cx="428400" cy="302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33220CF-16FC-49F0-B473-BCD30EFB4F6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523167" y="355529"/>
                  <a:ext cx="4460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D89C978-8603-439D-A8CE-560FF7D8601F}"/>
                    </a:ext>
                  </a:extLst>
                </p14:cNvPr>
                <p14:cNvContentPartPr/>
                <p14:nvPr/>
              </p14:nvContentPartPr>
              <p14:xfrm>
                <a:off x="6555567" y="489809"/>
                <a:ext cx="341280" cy="1620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D89C978-8603-439D-A8CE-560FF7D8601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546927" y="481169"/>
                  <a:ext cx="3589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D7339AA-80CC-4E3D-B458-161F9C893202}"/>
                    </a:ext>
                  </a:extLst>
                </p14:cNvPr>
                <p14:cNvContentPartPr/>
                <p14:nvPr/>
              </p14:nvContentPartPr>
              <p14:xfrm>
                <a:off x="6818727" y="489809"/>
                <a:ext cx="72000" cy="1562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D7339AA-80CC-4E3D-B458-161F9C893202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810087" y="481169"/>
                  <a:ext cx="8964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CCCA4C44-B6FF-4B02-BF8E-E8151BD9AA8F}"/>
                    </a:ext>
                  </a:extLst>
                </p14:cNvPr>
                <p14:cNvContentPartPr/>
                <p14:nvPr/>
              </p14:nvContentPartPr>
              <p14:xfrm>
                <a:off x="7106007" y="220889"/>
                <a:ext cx="239400" cy="9612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CCCA4C44-B6FF-4B02-BF8E-E8151BD9AA8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097007" y="212249"/>
                  <a:ext cx="2570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B9C3B6B3-DFC6-46E9-A310-EA376891C2F3}"/>
                    </a:ext>
                  </a:extLst>
                </p14:cNvPr>
                <p14:cNvContentPartPr/>
                <p14:nvPr/>
              </p14:nvContentPartPr>
              <p14:xfrm>
                <a:off x="7266927" y="184529"/>
                <a:ext cx="42480" cy="2638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B9C3B6B3-DFC6-46E9-A310-EA376891C2F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258287" y="175889"/>
                  <a:ext cx="6012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FA7E05A-F52F-4D31-9129-AEA383C4AEB4}"/>
                    </a:ext>
                  </a:extLst>
                </p14:cNvPr>
                <p14:cNvContentPartPr/>
                <p14:nvPr/>
              </p14:nvContentPartPr>
              <p14:xfrm>
                <a:off x="7505607" y="155009"/>
                <a:ext cx="162360" cy="2577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FA7E05A-F52F-4D31-9129-AEA383C4AEB4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496967" y="146009"/>
                  <a:ext cx="18000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670EE5E-2139-4E6F-9518-B8EA3F60F8D8}"/>
                    </a:ext>
                  </a:extLst>
                </p14:cNvPr>
                <p14:cNvContentPartPr/>
                <p14:nvPr/>
              </p14:nvContentPartPr>
              <p14:xfrm>
                <a:off x="7649607" y="250769"/>
                <a:ext cx="179640" cy="23328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670EE5E-2139-4E6F-9518-B8EA3F60F8D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640967" y="242129"/>
                  <a:ext cx="1972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7B0A0B66-B3EA-4491-847F-51BC01789CF6}"/>
                    </a:ext>
                  </a:extLst>
                </p14:cNvPr>
                <p14:cNvContentPartPr/>
                <p14:nvPr/>
              </p14:nvContentPartPr>
              <p14:xfrm>
                <a:off x="7954527" y="268769"/>
                <a:ext cx="167760" cy="183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7B0A0B66-B3EA-4491-847F-51BC01789CF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945527" y="259769"/>
                  <a:ext cx="185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586B48EE-6189-4D36-A69B-BF1613D10C2A}"/>
                    </a:ext>
                  </a:extLst>
                </p14:cNvPr>
                <p14:cNvContentPartPr/>
                <p14:nvPr/>
              </p14:nvContentPartPr>
              <p14:xfrm>
                <a:off x="8049567" y="173009"/>
                <a:ext cx="84600" cy="19116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86B48EE-6189-4D36-A69B-BF1613D10C2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040927" y="164369"/>
                  <a:ext cx="1022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4F962322-BEC3-4C2F-B22B-CB09A5C3A2A5}"/>
                    </a:ext>
                  </a:extLst>
                </p14:cNvPr>
                <p14:cNvContentPartPr/>
                <p14:nvPr/>
              </p14:nvContentPartPr>
              <p14:xfrm>
                <a:off x="8253327" y="101369"/>
                <a:ext cx="72000" cy="3470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4F962322-BEC3-4C2F-B22B-CB09A5C3A2A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244327" y="92729"/>
                  <a:ext cx="8964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BC27E03-B676-4286-90E1-4F29966E801F}"/>
                    </a:ext>
                  </a:extLst>
                </p14:cNvPr>
                <p14:cNvContentPartPr/>
                <p14:nvPr/>
              </p14:nvContentPartPr>
              <p14:xfrm>
                <a:off x="7697487" y="328529"/>
                <a:ext cx="60120" cy="3636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BC27E03-B676-4286-90E1-4F29966E801F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688847" y="319529"/>
                  <a:ext cx="777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B20F8C7-3960-46BE-9F15-D58E41FBAA10}"/>
                    </a:ext>
                  </a:extLst>
                </p14:cNvPr>
                <p14:cNvContentPartPr/>
                <p14:nvPr/>
              </p14:nvContentPartPr>
              <p14:xfrm>
                <a:off x="1607367" y="1069409"/>
                <a:ext cx="66240" cy="17964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B20F8C7-3960-46BE-9F15-D58E41FBAA1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598727" y="1060769"/>
                  <a:ext cx="8388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15B9086-67E5-4E4E-9436-5B2ACDDBAF56}"/>
                    </a:ext>
                  </a:extLst>
                </p14:cNvPr>
                <p14:cNvContentPartPr/>
                <p14:nvPr/>
              </p14:nvContentPartPr>
              <p14:xfrm>
                <a:off x="1673247" y="1069049"/>
                <a:ext cx="78120" cy="1144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15B9086-67E5-4E4E-9436-5B2ACDDBAF5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664247" y="1060049"/>
                  <a:ext cx="957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1F3389DA-5791-41FF-8F72-CEBFB80219B4}"/>
                    </a:ext>
                  </a:extLst>
                </p14:cNvPr>
                <p14:cNvContentPartPr/>
                <p14:nvPr/>
              </p14:nvContentPartPr>
              <p14:xfrm>
                <a:off x="1858647" y="1063649"/>
                <a:ext cx="167760" cy="1616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1F3389DA-5791-41FF-8F72-CEBFB80219B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849647" y="1054649"/>
                  <a:ext cx="1854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5F65C275-2CB5-4449-BBAF-69A55F3F1ABC}"/>
                    </a:ext>
                  </a:extLst>
                </p14:cNvPr>
                <p14:cNvContentPartPr/>
                <p14:nvPr/>
              </p14:nvContentPartPr>
              <p14:xfrm>
                <a:off x="1954047" y="1051409"/>
                <a:ext cx="194760" cy="22176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5F65C275-2CB5-4449-BBAF-69A55F3F1ABC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945047" y="1042769"/>
                  <a:ext cx="21240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B0F18CC-E638-486A-B944-92C35655A637}"/>
                    </a:ext>
                  </a:extLst>
                </p14:cNvPr>
                <p14:cNvContentPartPr/>
                <p14:nvPr/>
              </p14:nvContentPartPr>
              <p14:xfrm>
                <a:off x="2252847" y="1171289"/>
                <a:ext cx="24120" cy="5400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B0F18CC-E638-486A-B944-92C35655A63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244207" y="1162289"/>
                  <a:ext cx="4176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036986D-7D99-488C-A27D-46E649FCEB6C}"/>
                    </a:ext>
                  </a:extLst>
                </p14:cNvPr>
                <p14:cNvContentPartPr/>
                <p14:nvPr/>
              </p14:nvContentPartPr>
              <p14:xfrm>
                <a:off x="2402607" y="1069409"/>
                <a:ext cx="149400" cy="23148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036986D-7D99-488C-A27D-46E649FCEB6C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393967" y="1060769"/>
                  <a:ext cx="16704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69A098E-0294-428A-B59B-61C324B9B1AF}"/>
                    </a:ext>
                  </a:extLst>
                </p14:cNvPr>
                <p14:cNvContentPartPr/>
                <p14:nvPr/>
              </p14:nvContentPartPr>
              <p14:xfrm>
                <a:off x="2730927" y="1260929"/>
                <a:ext cx="6480" cy="122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69A098E-0294-428A-B59B-61C324B9B1A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722287" y="1251929"/>
                  <a:ext cx="241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536EB2A-B4C0-48AD-B1B6-C0E9B9DED216}"/>
                    </a:ext>
                  </a:extLst>
                </p14:cNvPr>
                <p14:cNvContentPartPr/>
                <p14:nvPr/>
              </p14:nvContentPartPr>
              <p14:xfrm>
                <a:off x="3215127" y="1141409"/>
                <a:ext cx="167760" cy="10152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536EB2A-B4C0-48AD-B1B6-C0E9B9DED21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206487" y="1132409"/>
                  <a:ext cx="1854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1C9393AD-B42C-43B3-9F07-BE7730A25D40}"/>
                    </a:ext>
                  </a:extLst>
                </p14:cNvPr>
                <p14:cNvContentPartPr/>
                <p14:nvPr/>
              </p14:nvContentPartPr>
              <p14:xfrm>
                <a:off x="3489807" y="1093529"/>
                <a:ext cx="117720" cy="1011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1C9393AD-B42C-43B3-9F07-BE7730A25D4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481167" y="1084529"/>
                  <a:ext cx="1353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D5528DD-280E-420A-9428-F599A99D4E05}"/>
                    </a:ext>
                  </a:extLst>
                </p14:cNvPr>
                <p14:cNvContentPartPr/>
                <p14:nvPr/>
              </p14:nvContentPartPr>
              <p14:xfrm>
                <a:off x="3669447" y="1033769"/>
                <a:ext cx="60120" cy="1198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D5528DD-280E-420A-9428-F599A99D4E0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660447" y="1024769"/>
                  <a:ext cx="777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89345B8-F50D-43A7-8922-C37D85BE1023}"/>
                    </a:ext>
                  </a:extLst>
                </p14:cNvPr>
                <p14:cNvContentPartPr/>
                <p14:nvPr/>
              </p14:nvContentPartPr>
              <p14:xfrm>
                <a:off x="3878247" y="967889"/>
                <a:ext cx="30600" cy="2073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89345B8-F50D-43A7-8922-C37D85BE102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869247" y="959249"/>
                  <a:ext cx="482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8B5B9CA-7DAF-4DA5-B376-587CF6440BDE}"/>
                    </a:ext>
                  </a:extLst>
                </p14:cNvPr>
                <p14:cNvContentPartPr/>
                <p14:nvPr/>
              </p14:nvContentPartPr>
              <p14:xfrm>
                <a:off x="4075527" y="1087049"/>
                <a:ext cx="155880" cy="435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8B5B9CA-7DAF-4DA5-B376-587CF6440BDE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066887" y="1078049"/>
                  <a:ext cx="17352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A5F865D-7765-48C7-800A-D80A74AFDE05}"/>
                    </a:ext>
                  </a:extLst>
                </p14:cNvPr>
                <p14:cNvContentPartPr/>
                <p14:nvPr/>
              </p14:nvContentPartPr>
              <p14:xfrm>
                <a:off x="4499967" y="1236809"/>
                <a:ext cx="18360" cy="421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A5F865D-7765-48C7-800A-D80A74AFDE0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491327" y="1228169"/>
                  <a:ext cx="360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3566DBB-2104-432E-A833-9CF08662A945}"/>
                    </a:ext>
                  </a:extLst>
                </p14:cNvPr>
                <p14:cNvContentPartPr/>
                <p14:nvPr/>
              </p14:nvContentPartPr>
              <p14:xfrm>
                <a:off x="5016567" y="943409"/>
                <a:ext cx="135360" cy="15444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3566DBB-2104-432E-A833-9CF08662A94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007567" y="934769"/>
                  <a:ext cx="15300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01D4E6C-F060-4BFC-9E50-8E6685948562}"/>
                    </a:ext>
                  </a:extLst>
                </p14:cNvPr>
                <p14:cNvContentPartPr/>
                <p14:nvPr/>
              </p14:nvContentPartPr>
              <p14:xfrm>
                <a:off x="5273247" y="1021889"/>
                <a:ext cx="135720" cy="7020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01D4E6C-F060-4BFC-9E50-8E668594856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264607" y="1012889"/>
                  <a:ext cx="1533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2A3E300-A565-4D5B-8554-32637C44AC29}"/>
                    </a:ext>
                  </a:extLst>
                </p14:cNvPr>
                <p14:cNvContentPartPr/>
                <p14:nvPr/>
              </p14:nvContentPartPr>
              <p14:xfrm>
                <a:off x="5470887" y="896249"/>
                <a:ext cx="314640" cy="19152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2A3E300-A565-4D5B-8554-32637C44AC2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461887" y="887609"/>
                  <a:ext cx="3322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04D46F5-7929-4047-8379-81A7597DDDCD}"/>
                    </a:ext>
                  </a:extLst>
                </p14:cNvPr>
                <p14:cNvContentPartPr/>
                <p14:nvPr/>
              </p14:nvContentPartPr>
              <p14:xfrm>
                <a:off x="5857167" y="1051769"/>
                <a:ext cx="167040" cy="7236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04D46F5-7929-4047-8379-81A7597DDDC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848527" y="1042769"/>
                  <a:ext cx="18468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14B5B65-CBB8-45D8-8EF4-B0ACC6FB780A}"/>
                    </a:ext>
                  </a:extLst>
                </p14:cNvPr>
                <p14:cNvContentPartPr/>
                <p14:nvPr/>
              </p14:nvContentPartPr>
              <p14:xfrm>
                <a:off x="5886687" y="866369"/>
                <a:ext cx="72000" cy="1836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14B5B65-CBB8-45D8-8EF4-B0ACC6FB780A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877687" y="857729"/>
                  <a:ext cx="89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224F3C3-AB20-4974-8BA9-BA93B5FC956E}"/>
                    </a:ext>
                  </a:extLst>
                </p14:cNvPr>
                <p14:cNvContentPartPr/>
                <p14:nvPr/>
              </p14:nvContentPartPr>
              <p14:xfrm>
                <a:off x="5952207" y="920369"/>
                <a:ext cx="30240" cy="302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224F3C3-AB20-4974-8BA9-BA93B5FC956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943567" y="911369"/>
                  <a:ext cx="478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D7C22F70-2A19-44A1-8A59-43D1A766D459}"/>
                    </a:ext>
                  </a:extLst>
                </p14:cNvPr>
                <p14:cNvContentPartPr/>
                <p14:nvPr/>
              </p14:nvContentPartPr>
              <p14:xfrm>
                <a:off x="6185487" y="895889"/>
                <a:ext cx="114120" cy="16848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D7C22F70-2A19-44A1-8A59-43D1A766D459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176487" y="886889"/>
                  <a:ext cx="1317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5F306E0E-ED0F-4B0D-A256-82C97B19942F}"/>
                    </a:ext>
                  </a:extLst>
                </p14:cNvPr>
                <p14:cNvContentPartPr/>
                <p14:nvPr/>
              </p14:nvContentPartPr>
              <p14:xfrm>
                <a:off x="6352887" y="884369"/>
                <a:ext cx="12240" cy="648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5F306E0E-ED0F-4B0D-A256-82C97B19942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343887" y="875369"/>
                  <a:ext cx="298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B6A1EB5B-2444-4AFA-A262-D8AA7A6C7762}"/>
                    </a:ext>
                  </a:extLst>
                </p14:cNvPr>
                <p14:cNvContentPartPr/>
                <p14:nvPr/>
              </p14:nvContentPartPr>
              <p14:xfrm>
                <a:off x="6364407" y="925769"/>
                <a:ext cx="753480" cy="39852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B6A1EB5B-2444-4AFA-A262-D8AA7A6C776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355767" y="916769"/>
                  <a:ext cx="77112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229CBD3-085C-477A-A4A0-026176D40BAC}"/>
                    </a:ext>
                  </a:extLst>
                </p14:cNvPr>
                <p14:cNvContentPartPr/>
                <p14:nvPr/>
              </p14:nvContentPartPr>
              <p14:xfrm>
                <a:off x="7165767" y="812729"/>
                <a:ext cx="36360" cy="8388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229CBD3-085C-477A-A4A0-026176D40BAC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156767" y="803729"/>
                  <a:ext cx="5400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386C628-0AB2-446B-BD5A-2EB5B06F5BB9}"/>
                    </a:ext>
                  </a:extLst>
                </p14:cNvPr>
                <p14:cNvContentPartPr/>
                <p14:nvPr/>
              </p14:nvContentPartPr>
              <p14:xfrm>
                <a:off x="7285287" y="944129"/>
                <a:ext cx="51480" cy="1026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386C628-0AB2-446B-BD5A-2EB5B06F5BB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276287" y="935129"/>
                  <a:ext cx="691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E44DCB9-8F5B-45D0-8470-A27CCD3E43A3}"/>
                    </a:ext>
                  </a:extLst>
                </p14:cNvPr>
                <p14:cNvContentPartPr/>
                <p14:nvPr/>
              </p14:nvContentPartPr>
              <p14:xfrm>
                <a:off x="7804767" y="818489"/>
                <a:ext cx="132120" cy="2336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E44DCB9-8F5B-45D0-8470-A27CCD3E43A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796127" y="809489"/>
                  <a:ext cx="14976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9CDA6D3D-ADDD-4E7C-9015-A669564914A8}"/>
                    </a:ext>
                  </a:extLst>
                </p14:cNvPr>
                <p14:cNvContentPartPr/>
                <p14:nvPr/>
              </p14:nvContentPartPr>
              <p14:xfrm>
                <a:off x="7811247" y="943769"/>
                <a:ext cx="349200" cy="31716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9CDA6D3D-ADDD-4E7C-9015-A669564914A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802247" y="934769"/>
                  <a:ext cx="36684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DC538E9C-A690-4789-9D06-73A2378CF349}"/>
                    </a:ext>
                  </a:extLst>
                </p14:cNvPr>
                <p14:cNvContentPartPr/>
                <p14:nvPr/>
              </p14:nvContentPartPr>
              <p14:xfrm>
                <a:off x="8243247" y="950249"/>
                <a:ext cx="183600" cy="9000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DC538E9C-A690-4789-9D06-73A2378CF349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8234607" y="941249"/>
                  <a:ext cx="2012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B25E280-2570-43B3-9A50-DF0E8919287F}"/>
                    </a:ext>
                  </a:extLst>
                </p14:cNvPr>
                <p14:cNvContentPartPr/>
                <p14:nvPr/>
              </p14:nvContentPartPr>
              <p14:xfrm>
                <a:off x="8528367" y="1045649"/>
                <a:ext cx="360" cy="648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B25E280-2570-43B3-9A50-DF0E8919287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8519367" y="1037009"/>
                  <a:ext cx="18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6AA9A871-1BF2-404C-8B51-C91456B77086}"/>
                    </a:ext>
                  </a:extLst>
                </p14:cNvPr>
                <p14:cNvContentPartPr/>
                <p14:nvPr/>
              </p14:nvContentPartPr>
              <p14:xfrm>
                <a:off x="2078967" y="1745129"/>
                <a:ext cx="305640" cy="17388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AA9A871-1BF2-404C-8B51-C91456B7708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070327" y="1736129"/>
                  <a:ext cx="3232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F2292001-63C2-46E6-A190-D17F9A744D67}"/>
                    </a:ext>
                  </a:extLst>
                </p14:cNvPr>
                <p14:cNvContentPartPr/>
                <p14:nvPr/>
              </p14:nvContentPartPr>
              <p14:xfrm>
                <a:off x="2211087" y="1703009"/>
                <a:ext cx="60120" cy="33552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F2292001-63C2-46E6-A190-D17F9A744D6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202447" y="1694369"/>
                  <a:ext cx="7776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5385D9A-1189-4650-842F-6508C65DA8ED}"/>
                    </a:ext>
                  </a:extLst>
                </p14:cNvPr>
                <p14:cNvContentPartPr/>
                <p14:nvPr/>
              </p14:nvContentPartPr>
              <p14:xfrm>
                <a:off x="2473167" y="1703009"/>
                <a:ext cx="139320" cy="2754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5385D9A-1189-4650-842F-6508C65DA8E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2464167" y="1694009"/>
                  <a:ext cx="1569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B543D0E-C72B-41F5-A3F0-80E39FD509E0}"/>
                    </a:ext>
                  </a:extLst>
                </p14:cNvPr>
                <p14:cNvContentPartPr/>
                <p14:nvPr/>
              </p14:nvContentPartPr>
              <p14:xfrm>
                <a:off x="2629407" y="1810649"/>
                <a:ext cx="83880" cy="16776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B543D0E-C72B-41F5-A3F0-80E39FD509E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620767" y="1802009"/>
                  <a:ext cx="1015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6AFD7733-8DF7-4A4B-89BE-DE080C438D6A}"/>
                    </a:ext>
                  </a:extLst>
                </p14:cNvPr>
                <p14:cNvContentPartPr/>
                <p14:nvPr/>
              </p14:nvContentPartPr>
              <p14:xfrm>
                <a:off x="2737047" y="1930169"/>
                <a:ext cx="78120" cy="12600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AFD7733-8DF7-4A4B-89BE-DE080C438D6A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728047" y="1921529"/>
                  <a:ext cx="9576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ADBC7DA-0E25-4416-8ECF-DFEEE0500480}"/>
                    </a:ext>
                  </a:extLst>
                </p14:cNvPr>
                <p14:cNvContentPartPr/>
                <p14:nvPr/>
              </p14:nvContentPartPr>
              <p14:xfrm>
                <a:off x="2933967" y="1794449"/>
                <a:ext cx="166320" cy="11844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ADBC7DA-0E25-4416-8ECF-DFEEE0500480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925327" y="1785449"/>
                  <a:ext cx="1839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1061E5CB-115B-4648-96AE-A8ECD6D28457}"/>
                    </a:ext>
                  </a:extLst>
                </p14:cNvPr>
                <p14:cNvContentPartPr/>
                <p14:nvPr/>
              </p14:nvContentPartPr>
              <p14:xfrm>
                <a:off x="2959167" y="1768889"/>
                <a:ext cx="88920" cy="2631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1061E5CB-115B-4648-96AE-A8ECD6D28457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950167" y="1759889"/>
                  <a:ext cx="10656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758EC66A-77DB-4F72-9FE4-547C7FA118CB}"/>
                    </a:ext>
                  </a:extLst>
                </p14:cNvPr>
                <p14:cNvContentPartPr/>
                <p14:nvPr/>
              </p14:nvContentPartPr>
              <p14:xfrm>
                <a:off x="3221247" y="1715249"/>
                <a:ext cx="466560" cy="3348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758EC66A-77DB-4F72-9FE4-547C7FA118C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212247" y="1706609"/>
                  <a:ext cx="48420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76016E51-58E0-481E-A5EE-3900DC70AC07}"/>
                    </a:ext>
                  </a:extLst>
                </p14:cNvPr>
                <p14:cNvContentPartPr/>
                <p14:nvPr/>
              </p14:nvContentPartPr>
              <p14:xfrm>
                <a:off x="3543807" y="1852409"/>
                <a:ext cx="173520" cy="183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76016E51-58E0-481E-A5EE-3900DC70AC07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535167" y="1843769"/>
                  <a:ext cx="1911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D57FDE03-4762-49BB-AC20-E9390C548712}"/>
                    </a:ext>
                  </a:extLst>
                </p14:cNvPr>
                <p14:cNvContentPartPr/>
                <p14:nvPr/>
              </p14:nvContentPartPr>
              <p14:xfrm>
                <a:off x="3982287" y="1613369"/>
                <a:ext cx="306360" cy="14400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D57FDE03-4762-49BB-AC20-E9390C548712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973287" y="1604729"/>
                  <a:ext cx="3240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AEF7CE5-8A62-459C-8AC4-7A3B1B84E632}"/>
                    </a:ext>
                  </a:extLst>
                </p14:cNvPr>
                <p14:cNvContentPartPr/>
                <p14:nvPr/>
              </p14:nvContentPartPr>
              <p14:xfrm>
                <a:off x="4117647" y="1583489"/>
                <a:ext cx="54000" cy="32292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AEF7CE5-8A62-459C-8AC4-7A3B1B84E632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108647" y="1574849"/>
                  <a:ext cx="7164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6BA14CB1-1F49-41C7-945C-0C0DA57A9389}"/>
                    </a:ext>
                  </a:extLst>
                </p14:cNvPr>
                <p14:cNvContentPartPr/>
                <p14:nvPr/>
              </p14:nvContentPartPr>
              <p14:xfrm>
                <a:off x="4517247" y="1577729"/>
                <a:ext cx="127080" cy="29304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6BA14CB1-1F49-41C7-945C-0C0DA57A938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508607" y="1569089"/>
                  <a:ext cx="14472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B3271B9-5D08-45F5-B347-698D9EDEFD35}"/>
                    </a:ext>
                  </a:extLst>
                </p14:cNvPr>
                <p14:cNvContentPartPr/>
                <p14:nvPr/>
              </p14:nvContentPartPr>
              <p14:xfrm>
                <a:off x="4649367" y="1732889"/>
                <a:ext cx="108000" cy="13176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B3271B9-5D08-45F5-B347-698D9EDEFD35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640727" y="1724249"/>
                  <a:ext cx="1256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E16EE0A8-CFB7-48D4-AAA5-5D792BFC9350}"/>
                    </a:ext>
                  </a:extLst>
                </p14:cNvPr>
                <p14:cNvContentPartPr/>
                <p14:nvPr/>
              </p14:nvContentPartPr>
              <p14:xfrm>
                <a:off x="4811007" y="1559369"/>
                <a:ext cx="137520" cy="3949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E16EE0A8-CFB7-48D4-AAA5-5D792BFC9350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802007" y="1550729"/>
                  <a:ext cx="155160" cy="41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E2124E48-8F13-4A43-B5B0-85232569B548}"/>
                    </a:ext>
                  </a:extLst>
                </p14:cNvPr>
                <p14:cNvContentPartPr/>
                <p14:nvPr/>
              </p14:nvContentPartPr>
              <p14:xfrm>
                <a:off x="4189287" y="1929449"/>
                <a:ext cx="132480" cy="7272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E2124E48-8F13-4A43-B5B0-85232569B54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180647" y="1920809"/>
                  <a:ext cx="1501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2747F326-A169-4FAF-B354-B006B8A5E528}"/>
                    </a:ext>
                  </a:extLst>
                </p14:cNvPr>
                <p14:cNvContentPartPr/>
                <p14:nvPr/>
              </p14:nvContentPartPr>
              <p14:xfrm>
                <a:off x="5193687" y="1738289"/>
                <a:ext cx="262800" cy="20808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2747F326-A169-4FAF-B354-B006B8A5E52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185047" y="1729649"/>
                  <a:ext cx="2804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404316BD-EE1F-4ABE-A198-CCCBCE467D0C}"/>
                    </a:ext>
                  </a:extLst>
                </p14:cNvPr>
                <p14:cNvContentPartPr/>
                <p14:nvPr/>
              </p14:nvContentPartPr>
              <p14:xfrm>
                <a:off x="5378727" y="1493849"/>
                <a:ext cx="167760" cy="223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404316BD-EE1F-4ABE-A198-CCCBCE467D0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369727" y="1485209"/>
                  <a:ext cx="1854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22DACDD-CA11-44E9-83EB-73D838BBAC56}"/>
                    </a:ext>
                  </a:extLst>
                </p14:cNvPr>
                <p14:cNvContentPartPr/>
                <p14:nvPr/>
              </p14:nvContentPartPr>
              <p14:xfrm>
                <a:off x="5659527" y="1452089"/>
                <a:ext cx="48240" cy="8388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22DACDD-CA11-44E9-83EB-73D838BBAC5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650887" y="1443449"/>
                  <a:ext cx="6588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C4A2A1A-373D-4002-8954-9683531703BB}"/>
                    </a:ext>
                  </a:extLst>
                </p14:cNvPr>
                <p14:cNvContentPartPr/>
                <p14:nvPr/>
              </p14:nvContentPartPr>
              <p14:xfrm>
                <a:off x="5779047" y="1320689"/>
                <a:ext cx="18360" cy="1224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C4A2A1A-373D-4002-8954-9683531703BB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770407" y="1311689"/>
                  <a:ext cx="360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7E65C14-53A7-4E3A-878C-F7E62886E21F}"/>
                    </a:ext>
                  </a:extLst>
                </p14:cNvPr>
                <p14:cNvContentPartPr/>
                <p14:nvPr/>
              </p14:nvContentPartPr>
              <p14:xfrm>
                <a:off x="5861847" y="1350569"/>
                <a:ext cx="226080" cy="16812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7E65C14-53A7-4E3A-878C-F7E62886E21F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5853207" y="1341569"/>
                  <a:ext cx="24372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1597B94-3230-4580-AE30-D8E5EDEF9694}"/>
                    </a:ext>
                  </a:extLst>
                </p14:cNvPr>
                <p14:cNvContentPartPr/>
                <p14:nvPr/>
              </p14:nvContentPartPr>
              <p14:xfrm>
                <a:off x="6125727" y="1523369"/>
                <a:ext cx="66600" cy="5472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1597B94-3230-4580-AE30-D8E5EDEF969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116727" y="1514369"/>
                  <a:ext cx="8424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4EA4C3D-B5B2-4208-9777-76A31915ACCC}"/>
                    </a:ext>
                  </a:extLst>
                </p14:cNvPr>
                <p14:cNvContentPartPr/>
                <p14:nvPr/>
              </p14:nvContentPartPr>
              <p14:xfrm>
                <a:off x="6240927" y="1344449"/>
                <a:ext cx="124200" cy="5400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4EA4C3D-B5B2-4208-9777-76A31915ACC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232287" y="1335809"/>
                  <a:ext cx="14184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886BFC8D-657F-4FE2-8A31-9387106850CD}"/>
                    </a:ext>
                  </a:extLst>
                </p14:cNvPr>
                <p14:cNvContentPartPr/>
                <p14:nvPr/>
              </p14:nvContentPartPr>
              <p14:xfrm>
                <a:off x="6304647" y="1290809"/>
                <a:ext cx="78480" cy="1926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886BFC8D-657F-4FE2-8A31-9387106850CD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295647" y="1281809"/>
                  <a:ext cx="961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6CE0022F-2CE6-4E15-BA43-F42E738FC0DA}"/>
                    </a:ext>
                  </a:extLst>
                </p14:cNvPr>
                <p14:cNvContentPartPr/>
                <p14:nvPr/>
              </p14:nvContentPartPr>
              <p14:xfrm>
                <a:off x="7279167" y="1906409"/>
                <a:ext cx="167760" cy="31104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6CE0022F-2CE6-4E15-BA43-F42E738FC0DA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270167" y="1897409"/>
                  <a:ext cx="18540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EC59B0A8-D0F8-4CE4-AA38-1994742E8BD8}"/>
                    </a:ext>
                  </a:extLst>
                </p14:cNvPr>
                <p14:cNvContentPartPr/>
                <p14:nvPr/>
              </p14:nvContentPartPr>
              <p14:xfrm>
                <a:off x="7249287" y="2127449"/>
                <a:ext cx="78120" cy="10800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C59B0A8-D0F8-4CE4-AA38-1994742E8BD8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240287" y="2118449"/>
                  <a:ext cx="957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E187E71D-81AA-408D-AED1-B011EABF9519}"/>
                    </a:ext>
                  </a:extLst>
                </p14:cNvPr>
                <p14:cNvContentPartPr/>
                <p14:nvPr/>
              </p14:nvContentPartPr>
              <p14:xfrm>
                <a:off x="7649607" y="1733249"/>
                <a:ext cx="96480" cy="27504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E187E71D-81AA-408D-AED1-B011EABF9519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640967" y="1724609"/>
                  <a:ext cx="11412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31D6CBD1-96D5-461D-B20C-843998C8AE24}"/>
                    </a:ext>
                  </a:extLst>
                </p14:cNvPr>
                <p14:cNvContentPartPr/>
                <p14:nvPr/>
              </p14:nvContentPartPr>
              <p14:xfrm>
                <a:off x="7595967" y="1786889"/>
                <a:ext cx="179640" cy="6624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31D6CBD1-96D5-461D-B20C-843998C8AE24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586967" y="1777889"/>
                  <a:ext cx="19728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0CF16CAF-6EFA-4A57-AD42-D131311BD9E3}"/>
                    </a:ext>
                  </a:extLst>
                </p14:cNvPr>
                <p14:cNvContentPartPr/>
                <p14:nvPr/>
              </p14:nvContentPartPr>
              <p14:xfrm>
                <a:off x="7854807" y="1810649"/>
                <a:ext cx="243000" cy="18360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0CF16CAF-6EFA-4A57-AD42-D131311BD9E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846167" y="1802009"/>
                  <a:ext cx="2606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9340BF3-95AD-444A-BB84-DF058091618A}"/>
                    </a:ext>
                  </a:extLst>
                </p14:cNvPr>
                <p14:cNvContentPartPr/>
                <p14:nvPr/>
              </p14:nvContentPartPr>
              <p14:xfrm>
                <a:off x="8145687" y="1996049"/>
                <a:ext cx="131760" cy="9612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9340BF3-95AD-444A-BB84-DF058091618A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136687" y="1987049"/>
                  <a:ext cx="1494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D0AC4E87-670C-4626-AAEE-36321C5C6551}"/>
                    </a:ext>
                  </a:extLst>
                </p14:cNvPr>
                <p14:cNvContentPartPr/>
                <p14:nvPr/>
              </p14:nvContentPartPr>
              <p14:xfrm>
                <a:off x="1195167" y="2736929"/>
                <a:ext cx="129600" cy="1332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D0AC4E87-670C-4626-AAEE-36321C5C6551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186167" y="2728289"/>
                  <a:ext cx="1472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9872A85B-D42E-4CCB-AD65-661C943F1CA6}"/>
                    </a:ext>
                  </a:extLst>
                </p14:cNvPr>
                <p14:cNvContentPartPr/>
                <p14:nvPr/>
              </p14:nvContentPartPr>
              <p14:xfrm>
                <a:off x="1553727" y="2505449"/>
                <a:ext cx="114120" cy="24372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9872A85B-D42E-4CCB-AD65-661C943F1CA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544727" y="2496809"/>
                  <a:ext cx="13176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D0E31C43-11DD-4F59-8FBD-D372508A4161}"/>
                    </a:ext>
                  </a:extLst>
                </p14:cNvPr>
                <p14:cNvContentPartPr/>
                <p14:nvPr/>
              </p14:nvContentPartPr>
              <p14:xfrm>
                <a:off x="1500087" y="2539649"/>
                <a:ext cx="126000" cy="7200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D0E31C43-11DD-4F59-8FBD-D372508A4161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491087" y="2531009"/>
                  <a:ext cx="1436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81BEF49-070D-4378-87BB-BD854435F377}"/>
                    </a:ext>
                  </a:extLst>
                </p14:cNvPr>
                <p14:cNvContentPartPr/>
                <p14:nvPr/>
              </p14:nvContentPartPr>
              <p14:xfrm>
                <a:off x="1709247" y="2467649"/>
                <a:ext cx="119880" cy="727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81BEF49-070D-4378-87BB-BD854435F377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700247" y="2458649"/>
                  <a:ext cx="1375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DE1A167B-A4B6-4B04-B43E-39400A3893DE}"/>
                    </a:ext>
                  </a:extLst>
                </p14:cNvPr>
                <p14:cNvContentPartPr/>
                <p14:nvPr/>
              </p14:nvContentPartPr>
              <p14:xfrm>
                <a:off x="1452207" y="2760329"/>
                <a:ext cx="418680" cy="486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DE1A167B-A4B6-4B04-B43E-39400A3893DE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443207" y="2751689"/>
                  <a:ext cx="43632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EE924322-F069-470F-AB18-708AA85290FA}"/>
                    </a:ext>
                  </a:extLst>
                </p14:cNvPr>
                <p14:cNvContentPartPr/>
                <p14:nvPr/>
              </p14:nvContentPartPr>
              <p14:xfrm>
                <a:off x="1400367" y="2930249"/>
                <a:ext cx="153720" cy="1119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EE924322-F069-470F-AB18-708AA85290FA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391367" y="2921609"/>
                  <a:ext cx="17136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F44E5AB8-A991-4791-9D7D-E66E9235911B}"/>
                    </a:ext>
                  </a:extLst>
                </p14:cNvPr>
                <p14:cNvContentPartPr/>
                <p14:nvPr/>
              </p14:nvContentPartPr>
              <p14:xfrm>
                <a:off x="1630767" y="2934209"/>
                <a:ext cx="96480" cy="12996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F44E5AB8-A991-4791-9D7D-E66E9235911B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622127" y="2925569"/>
                  <a:ext cx="1141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88BDA0DB-0030-4BD1-9131-5A2534BFA548}"/>
                    </a:ext>
                  </a:extLst>
                </p14:cNvPr>
                <p14:cNvContentPartPr/>
                <p14:nvPr/>
              </p14:nvContentPartPr>
              <p14:xfrm>
                <a:off x="2097687" y="2504369"/>
                <a:ext cx="143280" cy="19512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88BDA0DB-0030-4BD1-9131-5A2534BFA54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2088687" y="2495729"/>
                  <a:ext cx="1609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34A5AA87-3358-4EFD-B0B3-C3A7BF160071}"/>
                    </a:ext>
                  </a:extLst>
                </p14:cNvPr>
                <p14:cNvContentPartPr/>
                <p14:nvPr/>
              </p14:nvContentPartPr>
              <p14:xfrm>
                <a:off x="2259327" y="2449649"/>
                <a:ext cx="95760" cy="7272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34A5AA87-3358-4EFD-B0B3-C3A7BF160071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250327" y="2440649"/>
                  <a:ext cx="11340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41597A50-1106-4117-88EC-54987E19CACE}"/>
                    </a:ext>
                  </a:extLst>
                </p14:cNvPr>
                <p14:cNvContentPartPr/>
                <p14:nvPr/>
              </p14:nvContentPartPr>
              <p14:xfrm>
                <a:off x="2013807" y="2731169"/>
                <a:ext cx="410760" cy="3096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41597A50-1106-4117-88EC-54987E19CACE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005167" y="2722169"/>
                  <a:ext cx="4284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9FA6C75-22E1-41C3-874F-6DC270FE25E4}"/>
                    </a:ext>
                  </a:extLst>
                </p14:cNvPr>
                <p14:cNvContentPartPr/>
                <p14:nvPr/>
              </p14:nvContentPartPr>
              <p14:xfrm>
                <a:off x="2044047" y="2862569"/>
                <a:ext cx="262800" cy="14976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9FA6C75-22E1-41C3-874F-6DC270FE25E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035407" y="2853569"/>
                  <a:ext cx="2804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7C8B447E-2A38-41A9-8077-41DFDB33A876}"/>
                    </a:ext>
                  </a:extLst>
                </p14:cNvPr>
                <p14:cNvContentPartPr/>
                <p14:nvPr/>
              </p14:nvContentPartPr>
              <p14:xfrm>
                <a:off x="2204967" y="2880569"/>
                <a:ext cx="119880" cy="17964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7C8B447E-2A38-41A9-8077-41DFDB33A876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196327" y="2871569"/>
                  <a:ext cx="1375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369FD79E-FE17-45A0-A283-9D0A0283450E}"/>
                    </a:ext>
                  </a:extLst>
                </p14:cNvPr>
                <p14:cNvContentPartPr/>
                <p14:nvPr/>
              </p14:nvContentPartPr>
              <p14:xfrm>
                <a:off x="2312607" y="2865089"/>
                <a:ext cx="101880" cy="759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369FD79E-FE17-45A0-A283-9D0A0283450E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303967" y="2856449"/>
                  <a:ext cx="1195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8C461419-FF09-4DD0-8C03-D8E3A5714237}"/>
                    </a:ext>
                  </a:extLst>
                </p14:cNvPr>
                <p14:cNvContentPartPr/>
                <p14:nvPr/>
              </p14:nvContentPartPr>
              <p14:xfrm>
                <a:off x="2610687" y="2641529"/>
                <a:ext cx="228960" cy="9072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8C461419-FF09-4DD0-8C03-D8E3A5714237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601687" y="2632529"/>
                  <a:ext cx="2466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4BB0F930-944F-4E79-A312-D01B0C8E409B}"/>
                    </a:ext>
                  </a:extLst>
                </p14:cNvPr>
                <p14:cNvContentPartPr/>
                <p14:nvPr/>
              </p14:nvContentPartPr>
              <p14:xfrm>
                <a:off x="2706447" y="2533889"/>
                <a:ext cx="7200" cy="3769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4BB0F930-944F-4E79-A312-D01B0C8E409B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697807" y="2524889"/>
                  <a:ext cx="2484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0B6E9D60-A177-4E0A-9F40-C7B80ED4A9D4}"/>
                    </a:ext>
                  </a:extLst>
                </p14:cNvPr>
                <p14:cNvContentPartPr/>
                <p14:nvPr/>
              </p14:nvContentPartPr>
              <p14:xfrm>
                <a:off x="2796807" y="2886329"/>
                <a:ext cx="78120" cy="1018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0B6E9D60-A177-4E0A-9F40-C7B80ED4A9D4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788167" y="2877689"/>
                  <a:ext cx="957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808CE2FB-F16B-4642-9162-369FA6274E0C}"/>
                    </a:ext>
                  </a:extLst>
                </p14:cNvPr>
                <p14:cNvContentPartPr/>
                <p14:nvPr/>
              </p14:nvContentPartPr>
              <p14:xfrm>
                <a:off x="3049887" y="2593649"/>
                <a:ext cx="117720" cy="2095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808CE2FB-F16B-4642-9162-369FA6274E0C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040887" y="2584649"/>
                  <a:ext cx="1353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1CA059E0-D25F-462D-97ED-AB40627D8000}"/>
                    </a:ext>
                  </a:extLst>
                </p14:cNvPr>
                <p14:cNvContentPartPr/>
                <p14:nvPr/>
              </p14:nvContentPartPr>
              <p14:xfrm>
                <a:off x="3143487" y="2653409"/>
                <a:ext cx="155880" cy="1378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1CA059E0-D25F-462D-97ED-AB40627D800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134487" y="2644409"/>
                  <a:ext cx="1735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CA4F0019-E3D9-47F1-A068-B8DF4AEBC8E1}"/>
                    </a:ext>
                  </a:extLst>
                </p14:cNvPr>
                <p14:cNvContentPartPr/>
                <p14:nvPr/>
              </p14:nvContentPartPr>
              <p14:xfrm>
                <a:off x="3304767" y="2551889"/>
                <a:ext cx="144720" cy="37692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A4F0019-E3D9-47F1-A068-B8DF4AEBC8E1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3296127" y="2542889"/>
                  <a:ext cx="16236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E701C28B-518F-4081-87D1-2FD00C119FAD}"/>
                    </a:ext>
                  </a:extLst>
                </p14:cNvPr>
                <p14:cNvContentPartPr/>
                <p14:nvPr/>
              </p14:nvContentPartPr>
              <p14:xfrm>
                <a:off x="3621567" y="2725049"/>
                <a:ext cx="197640" cy="648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E701C28B-518F-4081-87D1-2FD00C119FA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612567" y="2716409"/>
                  <a:ext cx="2152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685CDD2-E759-465A-BA53-86B8EE0BCAB4}"/>
                    </a:ext>
                  </a:extLst>
                </p14:cNvPr>
                <p14:cNvContentPartPr/>
                <p14:nvPr/>
              </p14:nvContentPartPr>
              <p14:xfrm>
                <a:off x="3699327" y="2659529"/>
                <a:ext cx="12240" cy="18576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685CDD2-E759-465A-BA53-86B8EE0BCAB4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690327" y="2650529"/>
                  <a:ext cx="2988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C025AEA-0384-4B0A-B012-54AD81512A39}"/>
                    </a:ext>
                  </a:extLst>
                </p14:cNvPr>
                <p14:cNvContentPartPr/>
                <p14:nvPr/>
              </p14:nvContentPartPr>
              <p14:xfrm>
                <a:off x="4129527" y="2515889"/>
                <a:ext cx="12240" cy="14364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C025AEA-0384-4B0A-B012-54AD81512A3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120887" y="2507249"/>
                  <a:ext cx="298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3E347A22-C871-4CC3-A61F-4C548067C046}"/>
                    </a:ext>
                  </a:extLst>
                </p14:cNvPr>
                <p14:cNvContentPartPr/>
                <p14:nvPr/>
              </p14:nvContentPartPr>
              <p14:xfrm>
                <a:off x="3992007" y="2701289"/>
                <a:ext cx="203400" cy="64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3E347A22-C871-4CC3-A61F-4C548067C046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983367" y="2692289"/>
                  <a:ext cx="2210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47BAAD0B-0E21-4158-A760-F396B8192261}"/>
                    </a:ext>
                  </a:extLst>
                </p14:cNvPr>
                <p14:cNvContentPartPr/>
                <p14:nvPr/>
              </p14:nvContentPartPr>
              <p14:xfrm>
                <a:off x="3962127" y="2766449"/>
                <a:ext cx="174600" cy="18612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47BAAD0B-0E21-4158-A760-F396B8192261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953487" y="2757809"/>
                  <a:ext cx="1922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0ADFFCE-21C0-45D4-B8AA-3D1FE7546E72}"/>
                    </a:ext>
                  </a:extLst>
                </p14:cNvPr>
                <p14:cNvContentPartPr/>
                <p14:nvPr/>
              </p14:nvContentPartPr>
              <p14:xfrm>
                <a:off x="4350567" y="2637569"/>
                <a:ext cx="144000" cy="14148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0ADFFCE-21C0-45D4-B8AA-3D1FE7546E72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341927" y="2628929"/>
                  <a:ext cx="16164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15301142-E60C-48C1-BA62-82646B895A2B}"/>
                    </a:ext>
                  </a:extLst>
                </p14:cNvPr>
                <p14:cNvContentPartPr/>
                <p14:nvPr/>
              </p14:nvContentPartPr>
              <p14:xfrm>
                <a:off x="4589967" y="2808929"/>
                <a:ext cx="59760" cy="7848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15301142-E60C-48C1-BA62-82646B895A2B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581327" y="2799929"/>
                  <a:ext cx="7740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5A66A6E5-9335-409C-A22E-6CFFB28DACC6}"/>
                    </a:ext>
                  </a:extLst>
                </p14:cNvPr>
                <p14:cNvContentPartPr/>
                <p14:nvPr/>
              </p14:nvContentPartPr>
              <p14:xfrm>
                <a:off x="4750527" y="2659529"/>
                <a:ext cx="192240" cy="9036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5A66A6E5-9335-409C-A22E-6CFFB28DACC6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4741887" y="2650529"/>
                  <a:ext cx="2098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C35A5923-995A-421E-8B32-846D27D5A0D9}"/>
                    </a:ext>
                  </a:extLst>
                </p14:cNvPr>
                <p14:cNvContentPartPr/>
                <p14:nvPr/>
              </p14:nvContentPartPr>
              <p14:xfrm>
                <a:off x="4996767" y="2743049"/>
                <a:ext cx="71640" cy="12528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C35A5923-995A-421E-8B32-846D27D5A0D9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988127" y="2734049"/>
                  <a:ext cx="8928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0FD79248-D3C8-4C24-848A-6A84DA5C4B2E}"/>
                    </a:ext>
                  </a:extLst>
                </p14:cNvPr>
                <p14:cNvContentPartPr/>
                <p14:nvPr/>
              </p14:nvContentPartPr>
              <p14:xfrm>
                <a:off x="5020167" y="2509769"/>
                <a:ext cx="47880" cy="7200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0FD79248-D3C8-4C24-848A-6A84DA5C4B2E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011527" y="2500769"/>
                  <a:ext cx="655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DC10CD72-F827-4D7F-823B-D6C4881D8282}"/>
                    </a:ext>
                  </a:extLst>
                </p14:cNvPr>
                <p14:cNvContentPartPr/>
                <p14:nvPr/>
              </p14:nvContentPartPr>
              <p14:xfrm>
                <a:off x="5235087" y="2637569"/>
                <a:ext cx="108360" cy="8784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DC10CD72-F827-4D7F-823B-D6C4881D8282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5226447" y="2628569"/>
                  <a:ext cx="12600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DCC9BA51-C242-4B19-9406-FAB97E2CA88B}"/>
                    </a:ext>
                  </a:extLst>
                </p14:cNvPr>
                <p14:cNvContentPartPr/>
                <p14:nvPr/>
              </p14:nvContentPartPr>
              <p14:xfrm>
                <a:off x="5248407" y="2599409"/>
                <a:ext cx="95040" cy="13248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CC9BA51-C242-4B19-9406-FAB97E2CA88B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239407" y="2590769"/>
                  <a:ext cx="11268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C30328D6-065C-4DCF-9654-48DD23B58603}"/>
                    </a:ext>
                  </a:extLst>
                </p14:cNvPr>
                <p14:cNvContentPartPr/>
                <p14:nvPr/>
              </p14:nvContentPartPr>
              <p14:xfrm>
                <a:off x="5492127" y="2479889"/>
                <a:ext cx="119880" cy="6084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C30328D6-065C-4DCF-9654-48DD23B58603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483487" y="2471249"/>
                  <a:ext cx="1375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9AB6DAD-D3EE-4285-92DC-37852432F26C}"/>
                    </a:ext>
                  </a:extLst>
                </p14:cNvPr>
                <p14:cNvContentPartPr/>
                <p14:nvPr/>
              </p14:nvContentPartPr>
              <p14:xfrm>
                <a:off x="5707407" y="2515889"/>
                <a:ext cx="227520" cy="16200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9AB6DAD-D3EE-4285-92DC-37852432F26C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698407" y="2506889"/>
                  <a:ext cx="24516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9A219556-E343-48E5-A2AB-889A62341BFE}"/>
                    </a:ext>
                  </a:extLst>
                </p14:cNvPr>
                <p14:cNvContentPartPr/>
                <p14:nvPr/>
              </p14:nvContentPartPr>
              <p14:xfrm>
                <a:off x="5815047" y="2474129"/>
                <a:ext cx="36360" cy="38268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9A219556-E343-48E5-A2AB-889A62341BFE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806047" y="2465129"/>
                  <a:ext cx="5400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63CF8502-76C7-47AD-AE21-6F139BAF842E}"/>
                    </a:ext>
                  </a:extLst>
                </p14:cNvPr>
                <p14:cNvContentPartPr/>
                <p14:nvPr/>
              </p14:nvContentPartPr>
              <p14:xfrm>
                <a:off x="5910447" y="2736929"/>
                <a:ext cx="60120" cy="14976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63CF8502-76C7-47AD-AE21-6F139BAF842E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901807" y="2728289"/>
                  <a:ext cx="777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DD4FF26C-2CA0-4A55-BFE0-35D2B0EEE2B9}"/>
                    </a:ext>
                  </a:extLst>
                </p14:cNvPr>
                <p14:cNvContentPartPr/>
                <p14:nvPr/>
              </p14:nvContentPartPr>
              <p14:xfrm>
                <a:off x="6106647" y="2548649"/>
                <a:ext cx="168840" cy="20664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DD4FF26C-2CA0-4A55-BFE0-35D2B0EEE2B9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098007" y="2539649"/>
                  <a:ext cx="18648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82137C5F-CBA6-48BE-AAA9-B8FC6653B003}"/>
                    </a:ext>
                  </a:extLst>
                </p14:cNvPr>
                <p14:cNvContentPartPr/>
                <p14:nvPr/>
              </p14:nvContentPartPr>
              <p14:xfrm>
                <a:off x="6227247" y="2623529"/>
                <a:ext cx="78120" cy="11988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82137C5F-CBA6-48BE-AAA9-B8FC6653B003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218607" y="2614529"/>
                  <a:ext cx="957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619F843F-4C53-44EE-A3C1-1C7A4A75FE3B}"/>
                    </a:ext>
                  </a:extLst>
                </p14:cNvPr>
                <p14:cNvContentPartPr/>
                <p14:nvPr/>
              </p14:nvContentPartPr>
              <p14:xfrm>
                <a:off x="6316887" y="2515889"/>
                <a:ext cx="406800" cy="32292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619F843F-4C53-44EE-A3C1-1C7A4A75FE3B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308247" y="2507249"/>
                  <a:ext cx="42444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025C955D-967F-4629-8B8B-FE7FE80CF54E}"/>
                    </a:ext>
                  </a:extLst>
                </p14:cNvPr>
                <p14:cNvContentPartPr/>
                <p14:nvPr/>
              </p14:nvContentPartPr>
              <p14:xfrm>
                <a:off x="6609927" y="2677169"/>
                <a:ext cx="66240" cy="648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025C955D-967F-4629-8B8B-FE7FE80CF54E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600927" y="2668529"/>
                  <a:ext cx="838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EE5928E6-64AC-4350-9208-4B328E54308F}"/>
                    </a:ext>
                  </a:extLst>
                </p14:cNvPr>
                <p14:cNvContentPartPr/>
                <p14:nvPr/>
              </p14:nvContentPartPr>
              <p14:xfrm>
                <a:off x="7081527" y="2443889"/>
                <a:ext cx="198000" cy="28836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EE5928E6-64AC-4350-9208-4B328E54308F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072527" y="2434889"/>
                  <a:ext cx="21564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C613F6AE-F41D-4F54-B464-EC1E606207F3}"/>
                    </a:ext>
                  </a:extLst>
                </p14:cNvPr>
                <p14:cNvContentPartPr/>
                <p14:nvPr/>
              </p14:nvContentPartPr>
              <p14:xfrm>
                <a:off x="7040127" y="2611649"/>
                <a:ext cx="191520" cy="5400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C613F6AE-F41D-4F54-B464-EC1E606207F3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031127" y="2602649"/>
                  <a:ext cx="20916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F8DCA2D3-2202-4CE7-90CD-8A806DABC096}"/>
                    </a:ext>
                  </a:extLst>
                </p14:cNvPr>
                <p14:cNvContentPartPr/>
                <p14:nvPr/>
              </p14:nvContentPartPr>
              <p14:xfrm>
                <a:off x="7281327" y="2689409"/>
                <a:ext cx="52560" cy="11412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F8DCA2D3-2202-4CE7-90CD-8A806DABC09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272327" y="2680409"/>
                  <a:ext cx="702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BF02516B-09D0-4808-9EB2-E0DE3E14530B}"/>
                    </a:ext>
                  </a:extLst>
                </p14:cNvPr>
                <p14:cNvContentPartPr/>
                <p14:nvPr/>
              </p14:nvContentPartPr>
              <p14:xfrm>
                <a:off x="7558887" y="2504009"/>
                <a:ext cx="228600" cy="1537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BF02516B-09D0-4808-9EB2-E0DE3E14530B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550247" y="2495009"/>
                  <a:ext cx="24624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DEBAD215-9056-4EE3-B39D-1CDB216B07EB}"/>
                    </a:ext>
                  </a:extLst>
                </p14:cNvPr>
                <p14:cNvContentPartPr/>
                <p14:nvPr/>
              </p14:nvContentPartPr>
              <p14:xfrm>
                <a:off x="7607847" y="2432369"/>
                <a:ext cx="78120" cy="30528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DEBAD215-9056-4EE3-B39D-1CDB216B07EB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599207" y="2423369"/>
                  <a:ext cx="9576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2AD13630-4CCA-4C90-B8F9-E9B8811C2E21}"/>
                    </a:ext>
                  </a:extLst>
                </p14:cNvPr>
                <p14:cNvContentPartPr/>
                <p14:nvPr/>
              </p14:nvContentPartPr>
              <p14:xfrm>
                <a:off x="7738527" y="2713169"/>
                <a:ext cx="72720" cy="12600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2AD13630-4CCA-4C90-B8F9-E9B8811C2E21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7729887" y="2704169"/>
                  <a:ext cx="9036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3CF6D886-00BC-4A16-A254-EE2FFFCE77EB}"/>
                    </a:ext>
                  </a:extLst>
                </p14:cNvPr>
                <p14:cNvContentPartPr/>
                <p14:nvPr/>
              </p14:nvContentPartPr>
              <p14:xfrm>
                <a:off x="8008167" y="2462249"/>
                <a:ext cx="155880" cy="22140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3CF6D886-00BC-4A16-A254-EE2FFFCE77EB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7999527" y="2453249"/>
                  <a:ext cx="17352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77DB72F0-7BE8-4049-A7B7-0BD89244DA30}"/>
                    </a:ext>
                  </a:extLst>
                </p14:cNvPr>
                <p14:cNvContentPartPr/>
                <p14:nvPr/>
              </p14:nvContentPartPr>
              <p14:xfrm>
                <a:off x="8097807" y="2450009"/>
                <a:ext cx="251280" cy="3229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77DB72F0-7BE8-4049-A7B7-0BD89244DA30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8089167" y="2441369"/>
                  <a:ext cx="26892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C38D359C-5EAA-4177-9727-8809FC26AD34}"/>
                    </a:ext>
                  </a:extLst>
                </p14:cNvPr>
                <p14:cNvContentPartPr/>
                <p14:nvPr/>
              </p14:nvContentPartPr>
              <p14:xfrm>
                <a:off x="1242687" y="2975969"/>
                <a:ext cx="7196040" cy="42480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C38D359C-5EAA-4177-9727-8809FC26AD34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234047" y="2967329"/>
                  <a:ext cx="7213680" cy="44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992B0583-E838-4EF4-8B6C-463BDAF1FCCA}"/>
                    </a:ext>
                  </a:extLst>
                </p14:cNvPr>
                <p14:cNvContentPartPr/>
                <p14:nvPr/>
              </p14:nvContentPartPr>
              <p14:xfrm>
                <a:off x="3000207" y="3430289"/>
                <a:ext cx="263160" cy="24336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992B0583-E838-4EF4-8B6C-463BDAF1FCCA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2991567" y="3421649"/>
                  <a:ext cx="28080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16E0EBE9-686A-4BCF-B2F7-CA10EF5D3751}"/>
                    </a:ext>
                  </a:extLst>
                </p14:cNvPr>
                <p14:cNvContentPartPr/>
                <p14:nvPr/>
              </p14:nvContentPartPr>
              <p14:xfrm>
                <a:off x="3012087" y="3531809"/>
                <a:ext cx="239400" cy="3024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16E0EBE9-686A-4BCF-B2F7-CA10EF5D3751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3003087" y="3523169"/>
                  <a:ext cx="2570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80536CF6-4207-46B8-B8E4-121D7D03AEDC}"/>
                    </a:ext>
                  </a:extLst>
                </p14:cNvPr>
                <p14:cNvContentPartPr/>
                <p14:nvPr/>
              </p14:nvContentPartPr>
              <p14:xfrm>
                <a:off x="3336807" y="3555929"/>
                <a:ext cx="28080" cy="1224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80536CF6-4207-46B8-B8E4-121D7D03AED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3327807" y="3546929"/>
                  <a:ext cx="457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631F811E-C468-472F-8D6D-4FD03E5CEDA4}"/>
                    </a:ext>
                  </a:extLst>
                </p14:cNvPr>
                <p14:cNvContentPartPr/>
                <p14:nvPr/>
              </p14:nvContentPartPr>
              <p14:xfrm>
                <a:off x="3316647" y="3657449"/>
                <a:ext cx="360" cy="1836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631F811E-C468-472F-8D6D-4FD03E5CEDA4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3308007" y="3648449"/>
                  <a:ext cx="18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8DCE1106-FEAA-4E2C-B2A7-104BC59E0AF5}"/>
                    </a:ext>
                  </a:extLst>
                </p14:cNvPr>
                <p14:cNvContentPartPr/>
                <p14:nvPr/>
              </p14:nvContentPartPr>
              <p14:xfrm>
                <a:off x="3430767" y="3496529"/>
                <a:ext cx="1452240" cy="38808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8DCE1106-FEAA-4E2C-B2A7-104BC59E0AF5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3421767" y="3487529"/>
                  <a:ext cx="146988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705C5AB8-3AEE-4A8A-8BF9-EE41312B7283}"/>
                    </a:ext>
                  </a:extLst>
                </p14:cNvPr>
                <p14:cNvContentPartPr/>
                <p14:nvPr/>
              </p14:nvContentPartPr>
              <p14:xfrm>
                <a:off x="5312847" y="3460169"/>
                <a:ext cx="24120" cy="26316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705C5AB8-3AEE-4A8A-8BF9-EE41312B7283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5304207" y="3451529"/>
                  <a:ext cx="4176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A99D071F-1F4C-40F4-9307-673F0910D42A}"/>
                    </a:ext>
                  </a:extLst>
                </p14:cNvPr>
                <p14:cNvContentPartPr/>
                <p14:nvPr/>
              </p14:nvContentPartPr>
              <p14:xfrm>
                <a:off x="5294847" y="3466289"/>
                <a:ext cx="119880" cy="16776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A99D071F-1F4C-40F4-9307-673F0910D42A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5286207" y="3457649"/>
                  <a:ext cx="1375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A795A59B-6CAC-4CF4-A5DA-C636C0270E8B}"/>
                    </a:ext>
                  </a:extLst>
                </p14:cNvPr>
                <p14:cNvContentPartPr/>
                <p14:nvPr/>
              </p14:nvContentPartPr>
              <p14:xfrm>
                <a:off x="5528127" y="3454049"/>
                <a:ext cx="227520" cy="11412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A795A59B-6CAC-4CF4-A5DA-C636C0270E8B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5519127" y="3445409"/>
                  <a:ext cx="2451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8A746F8E-B8FB-4963-9C9F-792616054AF2}"/>
                    </a:ext>
                  </a:extLst>
                </p14:cNvPr>
                <p14:cNvContentPartPr/>
                <p14:nvPr/>
              </p14:nvContentPartPr>
              <p14:xfrm>
                <a:off x="5832687" y="3346769"/>
                <a:ext cx="48960" cy="22464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8A746F8E-B8FB-4963-9C9F-792616054AF2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5824047" y="3337769"/>
                  <a:ext cx="6660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F3FE83FE-E27B-4966-9863-C5F5B272BE89}"/>
                    </a:ext>
                  </a:extLst>
                </p14:cNvPr>
                <p14:cNvContentPartPr/>
                <p14:nvPr/>
              </p14:nvContentPartPr>
              <p14:xfrm>
                <a:off x="5982447" y="3340649"/>
                <a:ext cx="454680" cy="23364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F3FE83FE-E27B-4966-9863-C5F5B272BE89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5973447" y="3331649"/>
                  <a:ext cx="47232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B798C4AF-5524-4AC6-97B2-81DD49CB177A}"/>
                    </a:ext>
                  </a:extLst>
                </p14:cNvPr>
                <p14:cNvContentPartPr/>
                <p14:nvPr/>
              </p14:nvContentPartPr>
              <p14:xfrm>
                <a:off x="6537927" y="3543689"/>
                <a:ext cx="12240" cy="9612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B798C4AF-5524-4AC6-97B2-81DD49CB177A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6529287" y="3535049"/>
                  <a:ext cx="298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49AAE9FD-4606-40EA-A9EB-7FC75C2ACBE3}"/>
                    </a:ext>
                  </a:extLst>
                </p14:cNvPr>
                <p14:cNvContentPartPr/>
                <p14:nvPr/>
              </p14:nvContentPartPr>
              <p14:xfrm>
                <a:off x="2834607" y="3962009"/>
                <a:ext cx="279360" cy="25776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49AAE9FD-4606-40EA-A9EB-7FC75C2ACBE3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825967" y="3953009"/>
                  <a:ext cx="29700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792584B-CEB4-477C-A912-FC4E503EFA17}"/>
                    </a:ext>
                  </a:extLst>
                </p14:cNvPr>
                <p14:cNvContentPartPr/>
                <p14:nvPr/>
              </p14:nvContentPartPr>
              <p14:xfrm>
                <a:off x="2808687" y="4165409"/>
                <a:ext cx="203400" cy="1224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792584B-CEB4-477C-A912-FC4E503EFA17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800047" y="4156769"/>
                  <a:ext cx="2210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A232032C-7B73-4B94-BFEF-7F961028CB93}"/>
                    </a:ext>
                  </a:extLst>
                </p14:cNvPr>
                <p14:cNvContentPartPr/>
                <p14:nvPr/>
              </p14:nvContentPartPr>
              <p14:xfrm>
                <a:off x="3095607" y="4183409"/>
                <a:ext cx="83880" cy="7812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A232032C-7B73-4B94-BFEF-7F961028CB93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086967" y="4174409"/>
                  <a:ext cx="10152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1560279E-FF37-4460-8BE6-70ED3F03EBBB}"/>
                    </a:ext>
                  </a:extLst>
                </p14:cNvPr>
                <p14:cNvContentPartPr/>
                <p14:nvPr/>
              </p14:nvContentPartPr>
              <p14:xfrm>
                <a:off x="3573687" y="4016009"/>
                <a:ext cx="24120" cy="22140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1560279E-FF37-4460-8BE6-70ED3F03EBBB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565047" y="4007009"/>
                  <a:ext cx="417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74931FE0-D507-4AE6-88DD-1A79FB64B051}"/>
                    </a:ext>
                  </a:extLst>
                </p14:cNvPr>
                <p14:cNvContentPartPr/>
                <p14:nvPr/>
              </p14:nvContentPartPr>
              <p14:xfrm>
                <a:off x="3693567" y="3974249"/>
                <a:ext cx="466200" cy="23400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74931FE0-D507-4AE6-88DD-1A79FB64B051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684567" y="3965249"/>
                  <a:ext cx="48384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72D823C5-4942-4EA7-9ACC-F60A2292FCBB}"/>
                    </a:ext>
                  </a:extLst>
                </p14:cNvPr>
                <p14:cNvContentPartPr/>
                <p14:nvPr/>
              </p14:nvContentPartPr>
              <p14:xfrm>
                <a:off x="3992367" y="3997649"/>
                <a:ext cx="586080" cy="19188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72D823C5-4942-4EA7-9ACC-F60A2292FCBB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3983367" y="3989009"/>
                  <a:ext cx="6037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864CF6D4-ECDF-40A6-B987-2EC009A52956}"/>
                    </a:ext>
                  </a:extLst>
                </p14:cNvPr>
                <p14:cNvContentPartPr/>
                <p14:nvPr/>
              </p14:nvContentPartPr>
              <p14:xfrm>
                <a:off x="4978407" y="3938249"/>
                <a:ext cx="197640" cy="20376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864CF6D4-ECDF-40A6-B987-2EC009A52956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969407" y="3929249"/>
                  <a:ext cx="2152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1A8CFC2B-9835-4BE9-BE5E-A8674CA22D73}"/>
                    </a:ext>
                  </a:extLst>
                </p14:cNvPr>
                <p14:cNvContentPartPr/>
                <p14:nvPr/>
              </p14:nvContentPartPr>
              <p14:xfrm>
                <a:off x="5055807" y="4004129"/>
                <a:ext cx="293040" cy="1018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1A8CFC2B-9835-4BE9-BE5E-A8674CA22D73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5047167" y="3995129"/>
                  <a:ext cx="3106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1B9A8FF1-DFE6-419A-BB13-3F588DB547D0}"/>
                    </a:ext>
                  </a:extLst>
                </p14:cNvPr>
                <p14:cNvContentPartPr/>
                <p14:nvPr/>
              </p14:nvContentPartPr>
              <p14:xfrm>
                <a:off x="5456487" y="3890369"/>
                <a:ext cx="251280" cy="23148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1B9A8FF1-DFE6-419A-BB13-3F588DB547D0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447847" y="3881729"/>
                  <a:ext cx="26892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AB781120-2FEC-448F-A631-EE5C1564AAFA}"/>
                    </a:ext>
                  </a:extLst>
                </p14:cNvPr>
                <p14:cNvContentPartPr/>
                <p14:nvPr/>
              </p14:nvContentPartPr>
              <p14:xfrm>
                <a:off x="5797047" y="4159289"/>
                <a:ext cx="12240" cy="1224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AB781120-2FEC-448F-A631-EE5C1564AAFA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788047" y="4150649"/>
                  <a:ext cx="29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110A8FEE-986C-48B8-81CF-8587937F745D}"/>
                    </a:ext>
                  </a:extLst>
                </p14:cNvPr>
                <p14:cNvContentPartPr/>
                <p14:nvPr/>
              </p14:nvContentPartPr>
              <p14:xfrm>
                <a:off x="6006207" y="4248929"/>
                <a:ext cx="78120" cy="10800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110A8FEE-986C-48B8-81CF-8587937F745D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997207" y="4240289"/>
                  <a:ext cx="957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6C720506-2E06-4253-AF0A-14B45C375810}"/>
                    </a:ext>
                  </a:extLst>
                </p14:cNvPr>
                <p14:cNvContentPartPr/>
                <p14:nvPr/>
              </p14:nvContentPartPr>
              <p14:xfrm>
                <a:off x="6633687" y="3878489"/>
                <a:ext cx="209520" cy="14364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6C720506-2E06-4253-AF0A-14B45C375810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625047" y="3869849"/>
                  <a:ext cx="2271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2539F0EF-74C2-4033-A3E5-1893C8C8BA54}"/>
                    </a:ext>
                  </a:extLst>
                </p14:cNvPr>
                <p14:cNvContentPartPr/>
                <p14:nvPr/>
              </p14:nvContentPartPr>
              <p14:xfrm>
                <a:off x="6699567" y="3866609"/>
                <a:ext cx="30240" cy="27540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2539F0EF-74C2-4033-A3E5-1893C8C8BA54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6690567" y="3857609"/>
                  <a:ext cx="478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329BA4E8-8FED-490E-A8BD-8A782D72BDF6}"/>
                    </a:ext>
                  </a:extLst>
                </p14:cNvPr>
                <p14:cNvContentPartPr/>
                <p14:nvPr/>
              </p14:nvContentPartPr>
              <p14:xfrm>
                <a:off x="6819087" y="4081889"/>
                <a:ext cx="60120" cy="10188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329BA4E8-8FED-490E-A8BD-8A782D72BDF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810087" y="4072889"/>
                  <a:ext cx="777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01D523B9-1BB6-441C-8C49-0601CDD70E6C}"/>
                    </a:ext>
                  </a:extLst>
                </p14:cNvPr>
                <p14:cNvContentPartPr/>
                <p14:nvPr/>
              </p14:nvContentPartPr>
              <p14:xfrm>
                <a:off x="7058127" y="3878489"/>
                <a:ext cx="167760" cy="17964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01D523B9-1BB6-441C-8C49-0601CDD70E6C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049127" y="3869849"/>
                  <a:ext cx="18540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41809575-469D-45EE-95B3-2DA45F4EB205}"/>
                    </a:ext>
                  </a:extLst>
                </p14:cNvPr>
                <p14:cNvContentPartPr/>
                <p14:nvPr/>
              </p14:nvContentPartPr>
              <p14:xfrm>
                <a:off x="7141647" y="3824849"/>
                <a:ext cx="233280" cy="28728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41809575-469D-45EE-95B3-2DA45F4EB205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133007" y="3815849"/>
                  <a:ext cx="25092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45884CAC-1C81-427E-8699-57930BCA48B0}"/>
                    </a:ext>
                  </a:extLst>
                </p14:cNvPr>
                <p14:cNvContentPartPr/>
                <p14:nvPr/>
              </p14:nvContentPartPr>
              <p14:xfrm>
                <a:off x="7930767" y="3788849"/>
                <a:ext cx="36360" cy="3024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45884CAC-1C81-427E-8699-57930BCA48B0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7921767" y="3780209"/>
                  <a:ext cx="540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895EFC28-601B-47A2-B4B3-93A2D34A88D2}"/>
                    </a:ext>
                  </a:extLst>
                </p14:cNvPr>
                <p14:cNvContentPartPr/>
                <p14:nvPr/>
              </p14:nvContentPartPr>
              <p14:xfrm>
                <a:off x="7918527" y="3914489"/>
                <a:ext cx="113760" cy="14364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895EFC28-601B-47A2-B4B3-93A2D34A88D2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909887" y="3905489"/>
                  <a:ext cx="1314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F93595DD-BF44-4EA9-B624-74C3ED807FC0}"/>
                    </a:ext>
                  </a:extLst>
                </p14:cNvPr>
                <p14:cNvContentPartPr/>
                <p14:nvPr/>
              </p14:nvContentPartPr>
              <p14:xfrm>
                <a:off x="964767" y="2157689"/>
                <a:ext cx="5465880" cy="117144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F93595DD-BF44-4EA9-B624-74C3ED807FC0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956127" y="2149049"/>
                  <a:ext cx="5483520" cy="118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EE23C7DA-623A-4821-9C57-E0122ABDC7A7}"/>
              </a:ext>
            </a:extLst>
          </p:cNvPr>
          <p:cNvGrpSpPr/>
          <p:nvPr/>
        </p:nvGrpSpPr>
        <p:grpSpPr>
          <a:xfrm>
            <a:off x="6000087" y="5318849"/>
            <a:ext cx="131760" cy="66240"/>
            <a:chOff x="6000087" y="5318849"/>
            <a:chExt cx="131760" cy="66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F0E38F0A-A2F1-4E07-8634-2ED10DB807C4}"/>
                    </a:ext>
                  </a:extLst>
                </p14:cNvPr>
                <p14:cNvContentPartPr/>
                <p14:nvPr/>
              </p14:nvContentPartPr>
              <p14:xfrm>
                <a:off x="6012327" y="5318849"/>
                <a:ext cx="60120" cy="18360"/>
              </p14:xfrm>
            </p:contentPart>
          </mc:Choice>
          <mc:Fallback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F0E38F0A-A2F1-4E07-8634-2ED10DB807C4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6003327" y="5310209"/>
                  <a:ext cx="777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6665D7F7-44B9-47CE-9310-566E3D82CDE9}"/>
                    </a:ext>
                  </a:extLst>
                </p14:cNvPr>
                <p14:cNvContentPartPr/>
                <p14:nvPr/>
              </p14:nvContentPartPr>
              <p14:xfrm>
                <a:off x="6000087" y="5378609"/>
                <a:ext cx="131760" cy="648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6665D7F7-44B9-47CE-9310-566E3D82CDE9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5991447" y="5369969"/>
                  <a:ext cx="14940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466F8714-C2DA-40EE-BF23-C633BE0F958D}"/>
              </a:ext>
            </a:extLst>
          </p:cNvPr>
          <p:cNvGrpSpPr/>
          <p:nvPr/>
        </p:nvGrpSpPr>
        <p:grpSpPr>
          <a:xfrm>
            <a:off x="6334887" y="5127689"/>
            <a:ext cx="1446840" cy="406800"/>
            <a:chOff x="6334887" y="5127689"/>
            <a:chExt cx="1446840" cy="40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0869F61E-D986-409C-B89A-56926DD78523}"/>
                    </a:ext>
                  </a:extLst>
                </p14:cNvPr>
                <p14:cNvContentPartPr/>
                <p14:nvPr/>
              </p14:nvContentPartPr>
              <p14:xfrm>
                <a:off x="6334887" y="5133089"/>
                <a:ext cx="251640" cy="35172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0869F61E-D986-409C-B89A-56926DD78523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6325887" y="5124089"/>
                  <a:ext cx="26928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5D67A7F9-7428-4CCB-B026-50D4AC3C29B5}"/>
                    </a:ext>
                  </a:extLst>
                </p14:cNvPr>
                <p14:cNvContentPartPr/>
                <p14:nvPr/>
              </p14:nvContentPartPr>
              <p14:xfrm>
                <a:off x="6346767" y="5342609"/>
                <a:ext cx="215640" cy="648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5D67A7F9-7428-4CCB-B026-50D4AC3C29B5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6338127" y="5333969"/>
                  <a:ext cx="2332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DCF392D7-8FA2-4726-9683-1CC972CA36CE}"/>
                    </a:ext>
                  </a:extLst>
                </p14:cNvPr>
                <p14:cNvContentPartPr/>
                <p14:nvPr/>
              </p14:nvContentPartPr>
              <p14:xfrm>
                <a:off x="6602727" y="5146049"/>
                <a:ext cx="539280" cy="388440"/>
              </p14:xfrm>
            </p:contentPart>
          </mc:Choice>
          <mc:Fallback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DCF392D7-8FA2-4726-9683-1CC972CA36CE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6594087" y="5137409"/>
                  <a:ext cx="556920" cy="40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A3228187-7A80-42B2-9590-21D1CAD1C90B}"/>
                    </a:ext>
                  </a:extLst>
                </p14:cNvPr>
                <p14:cNvContentPartPr/>
                <p14:nvPr/>
              </p14:nvContentPartPr>
              <p14:xfrm>
                <a:off x="7009887" y="5133449"/>
                <a:ext cx="54360" cy="33516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A3228187-7A80-42B2-9590-21D1CAD1C90B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000887" y="5124809"/>
                  <a:ext cx="7200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E99679FD-5807-4810-B489-8B59C9EDAA46}"/>
                    </a:ext>
                  </a:extLst>
                </p14:cNvPr>
                <p14:cNvContentPartPr/>
                <p14:nvPr/>
              </p14:nvContentPartPr>
              <p14:xfrm>
                <a:off x="7117527" y="5366729"/>
                <a:ext cx="108360" cy="12600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E99679FD-5807-4810-B489-8B59C9EDAA46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7108527" y="5357729"/>
                  <a:ext cx="1260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F60A76AB-DCE0-489D-9A75-EE7542ECAC34}"/>
                    </a:ext>
                  </a:extLst>
                </p14:cNvPr>
                <p14:cNvContentPartPr/>
                <p14:nvPr/>
              </p14:nvContentPartPr>
              <p14:xfrm>
                <a:off x="7404087" y="5145329"/>
                <a:ext cx="222120" cy="269280"/>
              </p14:xfrm>
            </p:contentPart>
          </mc:Choice>
          <mc:Fallback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F60A76AB-DCE0-489D-9A75-EE7542ECAC34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7395087" y="5136689"/>
                  <a:ext cx="23976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90D01AC3-DE57-4730-99BC-576D13F5F94F}"/>
                    </a:ext>
                  </a:extLst>
                </p14:cNvPr>
                <p14:cNvContentPartPr/>
                <p14:nvPr/>
              </p14:nvContentPartPr>
              <p14:xfrm>
                <a:off x="7536207" y="5127689"/>
                <a:ext cx="245520" cy="275400"/>
              </p14:xfrm>
            </p:contentPart>
          </mc:Choice>
          <mc:Fallback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90D01AC3-DE57-4730-99BC-576D13F5F94F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7527207" y="5118689"/>
                  <a:ext cx="263160" cy="293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22">
            <p14:nvContentPartPr>
              <p14:cNvPr id="252" name="Ink 251">
                <a:extLst>
                  <a:ext uri="{FF2B5EF4-FFF2-40B4-BE49-F238E27FC236}">
                    <a16:creationId xmlns:a16="http://schemas.microsoft.com/office/drawing/2014/main" id="{E2454A18-220A-403F-8DC6-E6095D98FE61}"/>
                  </a:ext>
                </a:extLst>
              </p14:cNvPr>
              <p14:cNvContentPartPr/>
              <p14:nvPr/>
            </p14:nvContentPartPr>
            <p14:xfrm>
              <a:off x="1440327" y="5270969"/>
              <a:ext cx="203400" cy="6480"/>
            </p14:xfrm>
          </p:contentPart>
        </mc:Choice>
        <mc:Fallback>
          <p:pic>
            <p:nvPicPr>
              <p:cNvPr id="252" name="Ink 251">
                <a:extLst>
                  <a:ext uri="{FF2B5EF4-FFF2-40B4-BE49-F238E27FC236}">
                    <a16:creationId xmlns:a16="http://schemas.microsoft.com/office/drawing/2014/main" id="{E2454A18-220A-403F-8DC6-E6095D98FE61}"/>
                  </a:ext>
                </a:extLst>
              </p:cNvPr>
              <p:cNvPicPr/>
              <p:nvPr/>
            </p:nvPicPr>
            <p:blipFill>
              <a:blip r:embed="rId423"/>
              <a:stretch>
                <a:fillRect/>
              </a:stretch>
            </p:blipFill>
            <p:spPr>
              <a:xfrm>
                <a:off x="1431327" y="5262329"/>
                <a:ext cx="22104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4">
            <p14:nvContentPartPr>
              <p14:cNvPr id="253" name="Ink 252">
                <a:extLst>
                  <a:ext uri="{FF2B5EF4-FFF2-40B4-BE49-F238E27FC236}">
                    <a16:creationId xmlns:a16="http://schemas.microsoft.com/office/drawing/2014/main" id="{8F741D5C-EEFB-4555-9ECC-ABDF372E6D98}"/>
                  </a:ext>
                </a:extLst>
              </p14:cNvPr>
              <p14:cNvContentPartPr/>
              <p14:nvPr/>
            </p14:nvContentPartPr>
            <p14:xfrm>
              <a:off x="1708887" y="5061809"/>
              <a:ext cx="78840" cy="227520"/>
            </p14:xfrm>
          </p:contentPart>
        </mc:Choice>
        <mc:Fallback>
          <p:pic>
            <p:nvPicPr>
              <p:cNvPr id="253" name="Ink 252">
                <a:extLst>
                  <a:ext uri="{FF2B5EF4-FFF2-40B4-BE49-F238E27FC236}">
                    <a16:creationId xmlns:a16="http://schemas.microsoft.com/office/drawing/2014/main" id="{8F741D5C-EEFB-4555-9ECC-ABDF372E6D98}"/>
                  </a:ext>
                </a:extLst>
              </p:cNvPr>
              <p:cNvPicPr/>
              <p:nvPr/>
            </p:nvPicPr>
            <p:blipFill>
              <a:blip r:embed="rId425"/>
              <a:stretch>
                <a:fillRect/>
              </a:stretch>
            </p:blipFill>
            <p:spPr>
              <a:xfrm>
                <a:off x="1700247" y="5053169"/>
                <a:ext cx="96480" cy="2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6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18C4985E-A2B1-4B94-A05E-0B3C4EDA716D}"/>
                  </a:ext>
                </a:extLst>
              </p14:cNvPr>
              <p14:cNvContentPartPr/>
              <p14:nvPr/>
            </p14:nvContentPartPr>
            <p14:xfrm>
              <a:off x="1655247" y="5115809"/>
              <a:ext cx="72000" cy="12240"/>
            </p14:xfrm>
          </p:contentPart>
        </mc:Choice>
        <mc:Fallback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18C4985E-A2B1-4B94-A05E-0B3C4EDA716D}"/>
                  </a:ext>
                </a:extLst>
              </p:cNvPr>
              <p:cNvPicPr/>
              <p:nvPr/>
            </p:nvPicPr>
            <p:blipFill>
              <a:blip r:embed="rId427"/>
              <a:stretch>
                <a:fillRect/>
              </a:stretch>
            </p:blipFill>
            <p:spPr>
              <a:xfrm>
                <a:off x="1646607" y="5106809"/>
                <a:ext cx="8964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8">
            <p14:nvContentPartPr>
              <p14:cNvPr id="255" name="Ink 254">
                <a:extLst>
                  <a:ext uri="{FF2B5EF4-FFF2-40B4-BE49-F238E27FC236}">
                    <a16:creationId xmlns:a16="http://schemas.microsoft.com/office/drawing/2014/main" id="{3D176073-5612-46D3-9152-EF289BBBED49}"/>
                  </a:ext>
                </a:extLst>
              </p14:cNvPr>
              <p14:cNvContentPartPr/>
              <p14:nvPr/>
            </p14:nvContentPartPr>
            <p14:xfrm>
              <a:off x="1792767" y="5056409"/>
              <a:ext cx="108000" cy="71640"/>
            </p14:xfrm>
          </p:contentPart>
        </mc:Choice>
        <mc:Fallback>
          <p:pic>
            <p:nvPicPr>
              <p:cNvPr id="255" name="Ink 254">
                <a:extLst>
                  <a:ext uri="{FF2B5EF4-FFF2-40B4-BE49-F238E27FC236}">
                    <a16:creationId xmlns:a16="http://schemas.microsoft.com/office/drawing/2014/main" id="{3D176073-5612-46D3-9152-EF289BBBED49}"/>
                  </a:ext>
                </a:extLst>
              </p:cNvPr>
              <p:cNvPicPr/>
              <p:nvPr/>
            </p:nvPicPr>
            <p:blipFill>
              <a:blip r:embed="rId429"/>
              <a:stretch>
                <a:fillRect/>
              </a:stretch>
            </p:blipFill>
            <p:spPr>
              <a:xfrm>
                <a:off x="1783767" y="5047409"/>
                <a:ext cx="125640" cy="8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0">
            <p14:nvContentPartPr>
              <p14:cNvPr id="256" name="Ink 255">
                <a:extLst>
                  <a:ext uri="{FF2B5EF4-FFF2-40B4-BE49-F238E27FC236}">
                    <a16:creationId xmlns:a16="http://schemas.microsoft.com/office/drawing/2014/main" id="{AEE3A28B-1C15-4C15-BC82-1CAB715C3171}"/>
                  </a:ext>
                </a:extLst>
              </p14:cNvPr>
              <p14:cNvContentPartPr/>
              <p14:nvPr/>
            </p14:nvContentPartPr>
            <p14:xfrm>
              <a:off x="1637247" y="5356649"/>
              <a:ext cx="293040" cy="4680"/>
            </p14:xfrm>
          </p:contentPart>
        </mc:Choice>
        <mc:Fallback>
          <p:pic>
            <p:nvPicPr>
              <p:cNvPr id="256" name="Ink 255">
                <a:extLst>
                  <a:ext uri="{FF2B5EF4-FFF2-40B4-BE49-F238E27FC236}">
                    <a16:creationId xmlns:a16="http://schemas.microsoft.com/office/drawing/2014/main" id="{AEE3A28B-1C15-4C15-BC82-1CAB715C3171}"/>
                  </a:ext>
                </a:extLst>
              </p:cNvPr>
              <p:cNvPicPr/>
              <p:nvPr/>
            </p:nvPicPr>
            <p:blipFill>
              <a:blip r:embed="rId431"/>
              <a:stretch>
                <a:fillRect/>
              </a:stretch>
            </p:blipFill>
            <p:spPr>
              <a:xfrm>
                <a:off x="1628607" y="5348009"/>
                <a:ext cx="31068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2">
            <p14:nvContentPartPr>
              <p14:cNvPr id="257" name="Ink 256">
                <a:extLst>
                  <a:ext uri="{FF2B5EF4-FFF2-40B4-BE49-F238E27FC236}">
                    <a16:creationId xmlns:a16="http://schemas.microsoft.com/office/drawing/2014/main" id="{05551102-4623-4AB0-830B-7B0C123108E3}"/>
                  </a:ext>
                </a:extLst>
              </p14:cNvPr>
              <p14:cNvContentPartPr/>
              <p14:nvPr/>
            </p14:nvContentPartPr>
            <p14:xfrm>
              <a:off x="1559487" y="5413889"/>
              <a:ext cx="150120" cy="150480"/>
            </p14:xfrm>
          </p:contentPart>
        </mc:Choice>
        <mc:Fallback>
          <p:pic>
            <p:nvPicPr>
              <p:cNvPr id="257" name="Ink 256">
                <a:extLst>
                  <a:ext uri="{FF2B5EF4-FFF2-40B4-BE49-F238E27FC236}">
                    <a16:creationId xmlns:a16="http://schemas.microsoft.com/office/drawing/2014/main" id="{05551102-4623-4AB0-830B-7B0C123108E3}"/>
                  </a:ext>
                </a:extLst>
              </p:cNvPr>
              <p:cNvPicPr/>
              <p:nvPr/>
            </p:nvPicPr>
            <p:blipFill>
              <a:blip r:embed="rId433"/>
              <a:stretch>
                <a:fillRect/>
              </a:stretch>
            </p:blipFill>
            <p:spPr>
              <a:xfrm>
                <a:off x="1550487" y="5405249"/>
                <a:ext cx="167760" cy="16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4">
            <p14:nvContentPartPr>
              <p14:cNvPr id="258" name="Ink 257">
                <a:extLst>
                  <a:ext uri="{FF2B5EF4-FFF2-40B4-BE49-F238E27FC236}">
                    <a16:creationId xmlns:a16="http://schemas.microsoft.com/office/drawing/2014/main" id="{EBA2F60F-6124-4B50-B463-0E56C2741146}"/>
                  </a:ext>
                </a:extLst>
              </p14:cNvPr>
              <p14:cNvContentPartPr/>
              <p14:nvPr/>
            </p14:nvContentPartPr>
            <p14:xfrm>
              <a:off x="1726887" y="5480129"/>
              <a:ext cx="137880" cy="101880"/>
            </p14:xfrm>
          </p:contentPart>
        </mc:Choice>
        <mc:Fallback>
          <p:pic>
            <p:nvPicPr>
              <p:cNvPr id="258" name="Ink 257">
                <a:extLst>
                  <a:ext uri="{FF2B5EF4-FFF2-40B4-BE49-F238E27FC236}">
                    <a16:creationId xmlns:a16="http://schemas.microsoft.com/office/drawing/2014/main" id="{EBA2F60F-6124-4B50-B463-0E56C2741146}"/>
                  </a:ext>
                </a:extLst>
              </p:cNvPr>
              <p:cNvPicPr/>
              <p:nvPr/>
            </p:nvPicPr>
            <p:blipFill>
              <a:blip r:embed="rId435"/>
              <a:stretch>
                <a:fillRect/>
              </a:stretch>
            </p:blipFill>
            <p:spPr>
              <a:xfrm>
                <a:off x="1718247" y="5471489"/>
                <a:ext cx="155520" cy="1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6">
            <p14:nvContentPartPr>
              <p14:cNvPr id="259" name="Ink 258">
                <a:extLst>
                  <a:ext uri="{FF2B5EF4-FFF2-40B4-BE49-F238E27FC236}">
                    <a16:creationId xmlns:a16="http://schemas.microsoft.com/office/drawing/2014/main" id="{D409300F-5E66-4633-9A14-9488EBDB3A28}"/>
                  </a:ext>
                </a:extLst>
              </p14:cNvPr>
              <p14:cNvContentPartPr/>
              <p14:nvPr/>
            </p14:nvContentPartPr>
            <p14:xfrm>
              <a:off x="2073567" y="5156849"/>
              <a:ext cx="93960" cy="154440"/>
            </p14:xfrm>
          </p:contentPart>
        </mc:Choice>
        <mc:Fallback>
          <p:pic>
            <p:nvPicPr>
              <p:cNvPr id="259" name="Ink 258">
                <a:extLst>
                  <a:ext uri="{FF2B5EF4-FFF2-40B4-BE49-F238E27FC236}">
                    <a16:creationId xmlns:a16="http://schemas.microsoft.com/office/drawing/2014/main" id="{D409300F-5E66-4633-9A14-9488EBDB3A28}"/>
                  </a:ext>
                </a:extLst>
              </p:cNvPr>
              <p:cNvPicPr/>
              <p:nvPr/>
            </p:nvPicPr>
            <p:blipFill>
              <a:blip r:embed="rId437"/>
              <a:stretch>
                <a:fillRect/>
              </a:stretch>
            </p:blipFill>
            <p:spPr>
              <a:xfrm>
                <a:off x="2064927" y="5147849"/>
                <a:ext cx="11160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8">
            <p14:nvContentPartPr>
              <p14:cNvPr id="260" name="Ink 259">
                <a:extLst>
                  <a:ext uri="{FF2B5EF4-FFF2-40B4-BE49-F238E27FC236}">
                    <a16:creationId xmlns:a16="http://schemas.microsoft.com/office/drawing/2014/main" id="{3D4966C2-B89F-43EC-BFCF-88D0CAD24A1E}"/>
                  </a:ext>
                </a:extLst>
              </p14:cNvPr>
              <p14:cNvContentPartPr/>
              <p14:nvPr/>
            </p14:nvContentPartPr>
            <p14:xfrm>
              <a:off x="2193087" y="5151449"/>
              <a:ext cx="54000" cy="78480"/>
            </p14:xfrm>
          </p:contentPart>
        </mc:Choice>
        <mc:Fallback>
          <p:pic>
            <p:nvPicPr>
              <p:cNvPr id="260" name="Ink 259">
                <a:extLst>
                  <a:ext uri="{FF2B5EF4-FFF2-40B4-BE49-F238E27FC236}">
                    <a16:creationId xmlns:a16="http://schemas.microsoft.com/office/drawing/2014/main" id="{3D4966C2-B89F-43EC-BFCF-88D0CAD24A1E}"/>
                  </a:ext>
                </a:extLst>
              </p:cNvPr>
              <p:cNvPicPr/>
              <p:nvPr/>
            </p:nvPicPr>
            <p:blipFill>
              <a:blip r:embed="rId439"/>
              <a:stretch>
                <a:fillRect/>
              </a:stretch>
            </p:blipFill>
            <p:spPr>
              <a:xfrm>
                <a:off x="2184447" y="5142809"/>
                <a:ext cx="71640" cy="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0">
            <p14:nvContentPartPr>
              <p14:cNvPr id="261" name="Ink 260">
                <a:extLst>
                  <a:ext uri="{FF2B5EF4-FFF2-40B4-BE49-F238E27FC236}">
                    <a16:creationId xmlns:a16="http://schemas.microsoft.com/office/drawing/2014/main" id="{D5D40E57-D9DA-46CB-82E5-BA49E572CED5}"/>
                  </a:ext>
                </a:extLst>
              </p14:cNvPr>
              <p14:cNvContentPartPr/>
              <p14:nvPr/>
            </p14:nvContentPartPr>
            <p14:xfrm>
              <a:off x="1960167" y="5378249"/>
              <a:ext cx="388800" cy="36720"/>
            </p14:xfrm>
          </p:contentPart>
        </mc:Choice>
        <mc:Fallback>
          <p:pic>
            <p:nvPicPr>
              <p:cNvPr id="261" name="Ink 260">
                <a:extLst>
                  <a:ext uri="{FF2B5EF4-FFF2-40B4-BE49-F238E27FC236}">
                    <a16:creationId xmlns:a16="http://schemas.microsoft.com/office/drawing/2014/main" id="{D5D40E57-D9DA-46CB-82E5-BA49E572CED5}"/>
                  </a:ext>
                </a:extLst>
              </p:cNvPr>
              <p:cNvPicPr/>
              <p:nvPr/>
            </p:nvPicPr>
            <p:blipFill>
              <a:blip r:embed="rId441"/>
              <a:stretch>
                <a:fillRect/>
              </a:stretch>
            </p:blipFill>
            <p:spPr>
              <a:xfrm>
                <a:off x="1951167" y="5369609"/>
                <a:ext cx="40644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2">
            <p14:nvContentPartPr>
              <p14:cNvPr id="262" name="Ink 261">
                <a:extLst>
                  <a:ext uri="{FF2B5EF4-FFF2-40B4-BE49-F238E27FC236}">
                    <a16:creationId xmlns:a16="http://schemas.microsoft.com/office/drawing/2014/main" id="{B64F2E73-2DDB-435C-80C1-9ED3A8F0AE49}"/>
                  </a:ext>
                </a:extLst>
              </p14:cNvPr>
              <p14:cNvContentPartPr/>
              <p14:nvPr/>
            </p14:nvContentPartPr>
            <p14:xfrm>
              <a:off x="2021727" y="5468249"/>
              <a:ext cx="154080" cy="137880"/>
            </p14:xfrm>
          </p:contentPart>
        </mc:Choice>
        <mc:Fallback>
          <p:pic>
            <p:nvPicPr>
              <p:cNvPr id="262" name="Ink 261">
                <a:extLst>
                  <a:ext uri="{FF2B5EF4-FFF2-40B4-BE49-F238E27FC236}">
                    <a16:creationId xmlns:a16="http://schemas.microsoft.com/office/drawing/2014/main" id="{B64F2E73-2DDB-435C-80C1-9ED3A8F0AE49}"/>
                  </a:ext>
                </a:extLst>
              </p:cNvPr>
              <p:cNvPicPr/>
              <p:nvPr/>
            </p:nvPicPr>
            <p:blipFill>
              <a:blip r:embed="rId443"/>
              <a:stretch>
                <a:fillRect/>
              </a:stretch>
            </p:blipFill>
            <p:spPr>
              <a:xfrm>
                <a:off x="2013087" y="5459609"/>
                <a:ext cx="17172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4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801FE210-51AF-435F-BFB1-25A98DB5F4E6}"/>
                  </a:ext>
                </a:extLst>
              </p14:cNvPr>
              <p14:cNvContentPartPr/>
              <p14:nvPr/>
            </p14:nvContentPartPr>
            <p14:xfrm>
              <a:off x="2115327" y="5474369"/>
              <a:ext cx="185760" cy="143640"/>
            </p14:xfrm>
          </p:contentPart>
        </mc:Choice>
        <mc:Fallback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801FE210-51AF-435F-BFB1-25A98DB5F4E6}"/>
                  </a:ext>
                </a:extLst>
              </p:cNvPr>
              <p:cNvPicPr/>
              <p:nvPr/>
            </p:nvPicPr>
            <p:blipFill>
              <a:blip r:embed="rId445"/>
              <a:stretch>
                <a:fillRect/>
              </a:stretch>
            </p:blipFill>
            <p:spPr>
              <a:xfrm>
                <a:off x="2106687" y="5465729"/>
                <a:ext cx="203400" cy="16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6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C8829F91-B704-4545-A2E8-D1B2189C3AE2}"/>
                  </a:ext>
                </a:extLst>
              </p14:cNvPr>
              <p14:cNvContentPartPr/>
              <p14:nvPr/>
            </p14:nvContentPartPr>
            <p14:xfrm>
              <a:off x="1004007" y="5055329"/>
              <a:ext cx="167760" cy="533160"/>
            </p14:xfrm>
          </p:contentPart>
        </mc:Choice>
        <mc:Fallback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C8829F91-B704-4545-A2E8-D1B2189C3AE2}"/>
                  </a:ext>
                </a:extLst>
              </p:cNvPr>
              <p:cNvPicPr/>
              <p:nvPr/>
            </p:nvPicPr>
            <p:blipFill>
              <a:blip r:embed="rId447"/>
              <a:stretch>
                <a:fillRect/>
              </a:stretch>
            </p:blipFill>
            <p:spPr>
              <a:xfrm>
                <a:off x="995007" y="5046329"/>
                <a:ext cx="185400" cy="55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8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54D22600-2E87-4280-ACED-9545658A2EA5}"/>
                  </a:ext>
                </a:extLst>
              </p14:cNvPr>
              <p14:cNvContentPartPr/>
              <p14:nvPr/>
            </p14:nvContentPartPr>
            <p14:xfrm>
              <a:off x="1398207" y="5623409"/>
              <a:ext cx="3395160" cy="96120"/>
            </p14:xfrm>
          </p:contentPart>
        </mc:Choice>
        <mc:Fallback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54D22600-2E87-4280-ACED-9545658A2EA5}"/>
                  </a:ext>
                </a:extLst>
              </p:cNvPr>
              <p:cNvPicPr/>
              <p:nvPr/>
            </p:nvPicPr>
            <p:blipFill>
              <a:blip r:embed="rId449"/>
              <a:stretch>
                <a:fillRect/>
              </a:stretch>
            </p:blipFill>
            <p:spPr>
              <a:xfrm>
                <a:off x="1389567" y="5614769"/>
                <a:ext cx="3412800" cy="11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03" name="Group 302">
            <a:extLst>
              <a:ext uri="{FF2B5EF4-FFF2-40B4-BE49-F238E27FC236}">
                <a16:creationId xmlns:a16="http://schemas.microsoft.com/office/drawing/2014/main" id="{3F337121-EA29-451C-9F8A-99B1D2FB491D}"/>
              </a:ext>
            </a:extLst>
          </p:cNvPr>
          <p:cNvGrpSpPr/>
          <p:nvPr/>
        </p:nvGrpSpPr>
        <p:grpSpPr>
          <a:xfrm>
            <a:off x="2276967" y="5928329"/>
            <a:ext cx="329040" cy="538200"/>
            <a:chOff x="2276967" y="5928329"/>
            <a:chExt cx="329040" cy="538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50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7897B341-3CF5-4410-885A-C554861C6474}"/>
                    </a:ext>
                  </a:extLst>
                </p14:cNvPr>
                <p14:cNvContentPartPr/>
                <p14:nvPr/>
              </p14:nvContentPartPr>
              <p14:xfrm>
                <a:off x="2276967" y="6125609"/>
                <a:ext cx="36360" cy="30528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7897B341-3CF5-4410-885A-C554861C6474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2267967" y="6116969"/>
                  <a:ext cx="5400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2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9EEFB6D2-7DCD-4247-8120-C158AB4799DB}"/>
                    </a:ext>
                  </a:extLst>
                </p14:cNvPr>
                <p14:cNvContentPartPr/>
                <p14:nvPr/>
              </p14:nvContentPartPr>
              <p14:xfrm>
                <a:off x="2563887" y="6113729"/>
                <a:ext cx="42120" cy="352800"/>
              </p14:xfrm>
            </p:contentPart>
          </mc:Choice>
          <mc:Fallback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9EEFB6D2-7DCD-4247-8120-C158AB4799DB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2554887" y="6105089"/>
                  <a:ext cx="5976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4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890A3F9C-3B37-449D-BD2B-E6858900BF0C}"/>
                    </a:ext>
                  </a:extLst>
                </p14:cNvPr>
                <p14:cNvContentPartPr/>
                <p14:nvPr/>
              </p14:nvContentPartPr>
              <p14:xfrm>
                <a:off x="2277687" y="6317129"/>
                <a:ext cx="196560" cy="12240"/>
              </p14:xfrm>
            </p:contentPart>
          </mc:Choice>
          <mc:Fallback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890A3F9C-3B37-449D-BD2B-E6858900BF0C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2269047" y="6308129"/>
                  <a:ext cx="2142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6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B9E6A4CC-F9AF-4448-BE8B-B54D5284DB3B}"/>
                    </a:ext>
                  </a:extLst>
                </p14:cNvPr>
                <p14:cNvContentPartPr/>
                <p14:nvPr/>
              </p14:nvContentPartPr>
              <p14:xfrm>
                <a:off x="2390367" y="5928329"/>
                <a:ext cx="131760" cy="119880"/>
              </p14:xfrm>
            </p:contentPart>
          </mc:Choice>
          <mc:Fallback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B9E6A4CC-F9AF-4448-BE8B-B54D5284DB3B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2381727" y="5919689"/>
                  <a:ext cx="149400" cy="13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4CA517EE-EB33-48F2-94DE-3A18A82291F6}"/>
              </a:ext>
            </a:extLst>
          </p:cNvPr>
          <p:cNvGrpSpPr/>
          <p:nvPr/>
        </p:nvGrpSpPr>
        <p:grpSpPr>
          <a:xfrm>
            <a:off x="2611407" y="5126969"/>
            <a:ext cx="3036600" cy="545040"/>
            <a:chOff x="2611407" y="5126969"/>
            <a:chExt cx="3036600" cy="545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5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D688385C-BEB2-4BD9-9B4B-7A3F8C71BAFF}"/>
                    </a:ext>
                  </a:extLst>
                </p14:cNvPr>
                <p14:cNvContentPartPr/>
                <p14:nvPr/>
              </p14:nvContentPartPr>
              <p14:xfrm>
                <a:off x="2611407" y="5384729"/>
                <a:ext cx="143640" cy="1224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D688385C-BEB2-4BD9-9B4B-7A3F8C71BAFF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2602767" y="5375729"/>
                  <a:ext cx="1612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0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F3D54810-B206-448D-A08A-D20F3E023722}"/>
                    </a:ext>
                  </a:extLst>
                </p14:cNvPr>
                <p14:cNvContentPartPr/>
                <p14:nvPr/>
              </p14:nvContentPartPr>
              <p14:xfrm>
                <a:off x="2671167" y="5229209"/>
                <a:ext cx="400680" cy="35892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F3D54810-B206-448D-A08A-D20F3E023722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2662527" y="5220569"/>
                  <a:ext cx="41832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2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9C5EC8E1-A955-43EA-8683-EF3D6A9B3F13}"/>
                    </a:ext>
                  </a:extLst>
                </p14:cNvPr>
                <p14:cNvContentPartPr/>
                <p14:nvPr/>
              </p14:nvContentPartPr>
              <p14:xfrm>
                <a:off x="3220887" y="5342609"/>
                <a:ext cx="180000" cy="13212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9C5EC8E1-A955-43EA-8683-EF3D6A9B3F13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3212247" y="5333969"/>
                  <a:ext cx="19764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4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D4A435A8-FE3A-43CE-AD45-C0CF82928966}"/>
                    </a:ext>
                  </a:extLst>
                </p14:cNvPr>
                <p14:cNvContentPartPr/>
                <p14:nvPr/>
              </p14:nvContentPartPr>
              <p14:xfrm>
                <a:off x="3498087" y="5492369"/>
                <a:ext cx="70200" cy="7812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D4A435A8-FE3A-43CE-AD45-C0CF82928966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3489087" y="5483369"/>
                  <a:ext cx="8784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6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823E3867-7BA4-49BD-8794-059FD494BE7B}"/>
                    </a:ext>
                  </a:extLst>
                </p14:cNvPr>
                <p14:cNvContentPartPr/>
                <p14:nvPr/>
              </p14:nvContentPartPr>
              <p14:xfrm>
                <a:off x="3645327" y="5331089"/>
                <a:ext cx="191520" cy="12024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823E3867-7BA4-49BD-8794-059FD494BE7B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3636687" y="5322089"/>
                  <a:ext cx="2091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8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B8C71277-86AE-4DDF-B95D-FEE2E9F04942}"/>
                    </a:ext>
                  </a:extLst>
                </p14:cNvPr>
                <p14:cNvContentPartPr/>
                <p14:nvPr/>
              </p14:nvContentPartPr>
              <p14:xfrm>
                <a:off x="3884367" y="5486249"/>
                <a:ext cx="27720" cy="9000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B8C71277-86AE-4DDF-B95D-FEE2E9F04942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3875727" y="5477249"/>
                  <a:ext cx="453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0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98696886-DCFA-433F-9E03-69E332BDFE68}"/>
                    </a:ext>
                  </a:extLst>
                </p14:cNvPr>
                <p14:cNvContentPartPr/>
                <p14:nvPr/>
              </p14:nvContentPartPr>
              <p14:xfrm>
                <a:off x="3920367" y="5163329"/>
                <a:ext cx="54360" cy="95760"/>
              </p14:xfrm>
            </p:contentPart>
          </mc:Choice>
          <mc:Fallback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98696886-DCFA-433F-9E03-69E332BDFE68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3911367" y="5154689"/>
                  <a:ext cx="720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30EF76F4-9262-4F41-A442-659FB5D48CC3}"/>
                    </a:ext>
                  </a:extLst>
                </p14:cNvPr>
                <p14:cNvContentPartPr/>
                <p14:nvPr/>
              </p14:nvContentPartPr>
              <p14:xfrm>
                <a:off x="4147527" y="5312729"/>
                <a:ext cx="113760" cy="14976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30EF76F4-9262-4F41-A442-659FB5D48CC3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4138527" y="5304089"/>
                  <a:ext cx="1314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FA47A75C-9D7B-4D48-92C4-A3D415CD5B62}"/>
                    </a:ext>
                  </a:extLst>
                </p14:cNvPr>
                <p14:cNvContentPartPr/>
                <p14:nvPr/>
              </p14:nvContentPartPr>
              <p14:xfrm>
                <a:off x="4159407" y="5312729"/>
                <a:ext cx="101880" cy="13176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FA47A75C-9D7B-4D48-92C4-A3D415CD5B62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4150767" y="5304089"/>
                  <a:ext cx="1195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C164086F-5DFC-450F-BB96-0971DF58311C}"/>
                    </a:ext>
                  </a:extLst>
                </p14:cNvPr>
                <p14:cNvContentPartPr/>
                <p14:nvPr/>
              </p14:nvContentPartPr>
              <p14:xfrm>
                <a:off x="4285047" y="5199329"/>
                <a:ext cx="90000" cy="7848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C164086F-5DFC-450F-BB96-0971DF58311C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4276047" y="5190689"/>
                  <a:ext cx="10764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CA3C45F1-A4EF-4A7C-A4DB-DA13316CF8A6}"/>
                    </a:ext>
                  </a:extLst>
                </p14:cNvPr>
                <p14:cNvContentPartPr/>
                <p14:nvPr/>
              </p14:nvContentPartPr>
              <p14:xfrm>
                <a:off x="4494207" y="5126969"/>
                <a:ext cx="147960" cy="47340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CA3C45F1-A4EF-4A7C-A4DB-DA13316CF8A6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4485207" y="5118329"/>
                  <a:ext cx="165600" cy="49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71A67F6C-C7D5-49E7-8F9E-688924C83D4E}"/>
                    </a:ext>
                  </a:extLst>
                </p14:cNvPr>
                <p14:cNvContentPartPr/>
                <p14:nvPr/>
              </p14:nvContentPartPr>
              <p14:xfrm>
                <a:off x="4823247" y="5177009"/>
                <a:ext cx="257040" cy="142200"/>
              </p14:xfrm>
            </p:contentPart>
          </mc:Choice>
          <mc:Fallback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71A67F6C-C7D5-49E7-8F9E-688924C83D4E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4814247" y="5168369"/>
                  <a:ext cx="2746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AD8D4D47-CBED-4ED2-BE3C-F118C999D145}"/>
                    </a:ext>
                  </a:extLst>
                </p14:cNvPr>
                <p14:cNvContentPartPr/>
                <p14:nvPr/>
              </p14:nvContentPartPr>
              <p14:xfrm>
                <a:off x="4900647" y="5127689"/>
                <a:ext cx="36360" cy="358920"/>
              </p14:xfrm>
            </p:contentPart>
          </mc:Choice>
          <mc:Fallback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AD8D4D47-CBED-4ED2-BE3C-F118C999D145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4891647" y="5118689"/>
                  <a:ext cx="5400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7FF2512F-497E-42CB-83E2-07C962E838B9}"/>
                    </a:ext>
                  </a:extLst>
                </p14:cNvPr>
                <p14:cNvContentPartPr/>
                <p14:nvPr/>
              </p14:nvContentPartPr>
              <p14:xfrm>
                <a:off x="5061927" y="5408489"/>
                <a:ext cx="78120" cy="143640"/>
              </p14:xfrm>
            </p:contentPart>
          </mc:Choice>
          <mc:Fallback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7FF2512F-497E-42CB-83E2-07C962E838B9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5052927" y="5399849"/>
                  <a:ext cx="957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38D155B6-368C-42C5-BF26-B7F43BEB9BEA}"/>
                    </a:ext>
                  </a:extLst>
                </p14:cNvPr>
                <p14:cNvContentPartPr/>
                <p14:nvPr/>
              </p14:nvContentPartPr>
              <p14:xfrm>
                <a:off x="5325447" y="5211209"/>
                <a:ext cx="53640" cy="23940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38D155B6-368C-42C5-BF26-B7F43BEB9BEA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5316447" y="5202569"/>
                  <a:ext cx="7128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C752C86B-F7C4-4057-9862-DC28DA065869}"/>
                    </a:ext>
                  </a:extLst>
                </p14:cNvPr>
                <p14:cNvContentPartPr/>
                <p14:nvPr/>
              </p14:nvContentPartPr>
              <p14:xfrm>
                <a:off x="5402487" y="5288969"/>
                <a:ext cx="113760" cy="113760"/>
              </p14:xfrm>
            </p:contentPart>
          </mc:Choice>
          <mc:Fallback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C752C86B-F7C4-4057-9862-DC28DA065869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5393847" y="5280329"/>
                  <a:ext cx="1314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920FB595-8BC8-4521-B5B5-B35DC58FBCB4}"/>
                    </a:ext>
                  </a:extLst>
                </p14:cNvPr>
                <p14:cNvContentPartPr/>
                <p14:nvPr/>
              </p14:nvContentPartPr>
              <p14:xfrm>
                <a:off x="5569887" y="5181329"/>
                <a:ext cx="78120" cy="352800"/>
              </p14:xfrm>
            </p:contentPart>
          </mc:Choice>
          <mc:Fallback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20FB595-8BC8-4521-B5B5-B35DC58FBCB4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5561247" y="5172689"/>
                  <a:ext cx="9576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2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498E6622-33A3-4BC1-A814-C9FF2E1DD7BD}"/>
                    </a:ext>
                  </a:extLst>
                </p14:cNvPr>
                <p14:cNvContentPartPr/>
                <p14:nvPr/>
              </p14:nvContentPartPr>
              <p14:xfrm>
                <a:off x="4828647" y="5647169"/>
                <a:ext cx="729720" cy="24840"/>
              </p14:xfrm>
            </p:contentPart>
          </mc:Choice>
          <mc:Fallback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498E6622-33A3-4BC1-A814-C9FF2E1DD7BD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4820007" y="5638529"/>
                  <a:ext cx="74736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8" name="Group 317">
            <a:extLst>
              <a:ext uri="{FF2B5EF4-FFF2-40B4-BE49-F238E27FC236}">
                <a16:creationId xmlns:a16="http://schemas.microsoft.com/office/drawing/2014/main" id="{BC755D39-9095-44EA-964B-F8FE9E802EAF}"/>
              </a:ext>
            </a:extLst>
          </p:cNvPr>
          <p:cNvGrpSpPr/>
          <p:nvPr/>
        </p:nvGrpSpPr>
        <p:grpSpPr>
          <a:xfrm>
            <a:off x="2748927" y="6573809"/>
            <a:ext cx="1375200" cy="227880"/>
            <a:chOff x="2748927" y="6573809"/>
            <a:chExt cx="1375200" cy="227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9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D6C6FE34-7B15-4DE8-9827-CBDF1F3F162D}"/>
                    </a:ext>
                  </a:extLst>
                </p14:cNvPr>
                <p14:cNvContentPartPr/>
                <p14:nvPr/>
              </p14:nvContentPartPr>
              <p14:xfrm>
                <a:off x="2748927" y="6609809"/>
                <a:ext cx="24120" cy="149760"/>
              </p14:xfrm>
            </p:contentPart>
          </mc:Choice>
          <mc:Fallback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D6C6FE34-7B15-4DE8-9827-CBDF1F3F162D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2740287" y="6600809"/>
                  <a:ext cx="417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6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ABF3E4E1-F407-46EB-885C-502010895D8A}"/>
                    </a:ext>
                  </a:extLst>
                </p14:cNvPr>
                <p14:cNvContentPartPr/>
                <p14:nvPr/>
              </p14:nvContentPartPr>
              <p14:xfrm>
                <a:off x="2784567" y="6651209"/>
                <a:ext cx="108000" cy="108360"/>
              </p14:xfrm>
            </p:contentPart>
          </mc:Choice>
          <mc:Fallback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ABF3E4E1-F407-46EB-885C-502010895D8A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2775927" y="6642209"/>
                  <a:ext cx="12564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8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6D42DBB7-11E9-47F7-B621-3F3C69027A8A}"/>
                    </a:ext>
                  </a:extLst>
                </p14:cNvPr>
                <p14:cNvContentPartPr/>
                <p14:nvPr/>
              </p14:nvContentPartPr>
              <p14:xfrm>
                <a:off x="2904447" y="6641849"/>
                <a:ext cx="239400" cy="130320"/>
              </p14:xfrm>
            </p:contentPart>
          </mc:Choice>
          <mc:Fallback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6D42DBB7-11E9-47F7-B621-3F3C69027A8A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2895447" y="6633209"/>
                  <a:ext cx="25704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0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BC3AB3F2-32E1-4126-AC66-42B236E55760}"/>
                    </a:ext>
                  </a:extLst>
                </p14:cNvPr>
                <p14:cNvContentPartPr/>
                <p14:nvPr/>
              </p14:nvContentPartPr>
              <p14:xfrm>
                <a:off x="3012087" y="6657689"/>
                <a:ext cx="179640" cy="66240"/>
              </p14:xfrm>
            </p:contentPart>
          </mc:Choice>
          <mc:Fallback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BC3AB3F2-32E1-4126-AC66-42B236E55760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3003087" y="6648689"/>
                  <a:ext cx="19728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2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3139AC12-DA43-43DB-9A1F-7CEF67A14159}"/>
                    </a:ext>
                  </a:extLst>
                </p14:cNvPr>
                <p14:cNvContentPartPr/>
                <p14:nvPr/>
              </p14:nvContentPartPr>
              <p14:xfrm>
                <a:off x="3399807" y="6681449"/>
                <a:ext cx="246600" cy="113760"/>
              </p14:xfrm>
            </p:contentPart>
          </mc:Choice>
          <mc:Fallback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3139AC12-DA43-43DB-9A1F-7CEF67A14159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3391167" y="6672809"/>
                  <a:ext cx="2642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4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C20EF85B-DD66-4B09-A66C-A553C1974B2B}"/>
                    </a:ext>
                  </a:extLst>
                </p14:cNvPr>
                <p14:cNvContentPartPr/>
                <p14:nvPr/>
              </p14:nvContentPartPr>
              <p14:xfrm>
                <a:off x="3657567" y="6573809"/>
                <a:ext cx="60120" cy="191520"/>
              </p14:xfrm>
            </p:contentPart>
          </mc:Choice>
          <mc:Fallback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C20EF85B-DD66-4B09-A66C-A553C1974B2B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3648567" y="6565169"/>
                  <a:ext cx="777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6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154F4456-3C88-42CB-8775-D3DF40F3EDE8}"/>
                    </a:ext>
                  </a:extLst>
                </p14:cNvPr>
                <p14:cNvContentPartPr/>
                <p14:nvPr/>
              </p14:nvContentPartPr>
              <p14:xfrm>
                <a:off x="3639567" y="6646169"/>
                <a:ext cx="484560" cy="155520"/>
              </p14:xfrm>
            </p:contentPart>
          </mc:Choice>
          <mc:Fallback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154F4456-3C88-42CB-8775-D3DF40F3EDE8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3630567" y="6637169"/>
                  <a:ext cx="502200" cy="173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08">
            <p14:nvContentPartPr>
              <p14:cNvPr id="319" name="Ink 318">
                <a:extLst>
                  <a:ext uri="{FF2B5EF4-FFF2-40B4-BE49-F238E27FC236}">
                    <a16:creationId xmlns:a16="http://schemas.microsoft.com/office/drawing/2014/main" id="{7281F599-D534-47A6-B573-2CA8712E5E79}"/>
                  </a:ext>
                </a:extLst>
              </p14:cNvPr>
              <p14:cNvContentPartPr/>
              <p14:nvPr/>
            </p14:nvContentPartPr>
            <p14:xfrm>
              <a:off x="4380447" y="6089969"/>
              <a:ext cx="108000" cy="6480"/>
            </p14:xfrm>
          </p:contentPart>
        </mc:Choice>
        <mc:Fallback>
          <p:pic>
            <p:nvPicPr>
              <p:cNvPr id="319" name="Ink 318">
                <a:extLst>
                  <a:ext uri="{FF2B5EF4-FFF2-40B4-BE49-F238E27FC236}">
                    <a16:creationId xmlns:a16="http://schemas.microsoft.com/office/drawing/2014/main" id="{7281F599-D534-47A6-B573-2CA8712E5E79}"/>
                  </a:ext>
                </a:extLst>
              </p:cNvPr>
              <p:cNvPicPr/>
              <p:nvPr/>
            </p:nvPicPr>
            <p:blipFill>
              <a:blip r:embed="rId509"/>
              <a:stretch>
                <a:fillRect/>
              </a:stretch>
            </p:blipFill>
            <p:spPr>
              <a:xfrm>
                <a:off x="4371807" y="6080969"/>
                <a:ext cx="12564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0">
            <p14:nvContentPartPr>
              <p14:cNvPr id="320" name="Ink 319">
                <a:extLst>
                  <a:ext uri="{FF2B5EF4-FFF2-40B4-BE49-F238E27FC236}">
                    <a16:creationId xmlns:a16="http://schemas.microsoft.com/office/drawing/2014/main" id="{8ECEC2EE-1E24-4494-B6B7-9242AF09A09B}"/>
                  </a:ext>
                </a:extLst>
              </p14:cNvPr>
              <p14:cNvContentPartPr/>
              <p14:nvPr/>
            </p14:nvContentPartPr>
            <p14:xfrm>
              <a:off x="4380447" y="6203369"/>
              <a:ext cx="137880" cy="24120"/>
            </p14:xfrm>
          </p:contentPart>
        </mc:Choice>
        <mc:Fallback>
          <p:pic>
            <p:nvPicPr>
              <p:cNvPr id="320" name="Ink 319">
                <a:extLst>
                  <a:ext uri="{FF2B5EF4-FFF2-40B4-BE49-F238E27FC236}">
                    <a16:creationId xmlns:a16="http://schemas.microsoft.com/office/drawing/2014/main" id="{8ECEC2EE-1E24-4494-B6B7-9242AF09A09B}"/>
                  </a:ext>
                </a:extLst>
              </p:cNvPr>
              <p:cNvPicPr/>
              <p:nvPr/>
            </p:nvPicPr>
            <p:blipFill>
              <a:blip r:embed="rId511"/>
              <a:stretch>
                <a:fillRect/>
              </a:stretch>
            </p:blipFill>
            <p:spPr>
              <a:xfrm>
                <a:off x="4371807" y="6194729"/>
                <a:ext cx="155520" cy="4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29" name="Group 328">
            <a:extLst>
              <a:ext uri="{FF2B5EF4-FFF2-40B4-BE49-F238E27FC236}">
                <a16:creationId xmlns:a16="http://schemas.microsoft.com/office/drawing/2014/main" id="{FF0E4864-EF5C-45DE-A8EA-F339573A9578}"/>
              </a:ext>
            </a:extLst>
          </p:cNvPr>
          <p:cNvGrpSpPr/>
          <p:nvPr/>
        </p:nvGrpSpPr>
        <p:grpSpPr>
          <a:xfrm>
            <a:off x="4864647" y="6023729"/>
            <a:ext cx="281520" cy="293400"/>
            <a:chOff x="4864647" y="6023729"/>
            <a:chExt cx="281520" cy="29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1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C86476A8-8069-48A5-91AD-FAC115D04E79}"/>
                    </a:ext>
                  </a:extLst>
                </p14:cNvPr>
                <p14:cNvContentPartPr/>
                <p14:nvPr/>
              </p14:nvContentPartPr>
              <p14:xfrm>
                <a:off x="4876527" y="6023729"/>
                <a:ext cx="245520" cy="252000"/>
              </p14:xfrm>
            </p:contentPart>
          </mc:Choice>
          <mc:Fallback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C86476A8-8069-48A5-91AD-FAC115D04E79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4867887" y="6015089"/>
                  <a:ext cx="26316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4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865D7A4F-F83D-42E4-A39F-FA4906EDC8E0}"/>
                    </a:ext>
                  </a:extLst>
                </p14:cNvPr>
                <p14:cNvContentPartPr/>
                <p14:nvPr/>
              </p14:nvContentPartPr>
              <p14:xfrm>
                <a:off x="4864647" y="6143609"/>
                <a:ext cx="179640" cy="36360"/>
              </p14:xfrm>
            </p:contentPart>
          </mc:Choice>
          <mc:Fallback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865D7A4F-F83D-42E4-A39F-FA4906EDC8E0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4856007" y="6134969"/>
                  <a:ext cx="1972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6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CB158C9E-689F-41AF-8FF3-24A8B2A6E3CB}"/>
                    </a:ext>
                  </a:extLst>
                </p14:cNvPr>
                <p14:cNvContentPartPr/>
                <p14:nvPr/>
              </p14:nvContentPartPr>
              <p14:xfrm>
                <a:off x="5068047" y="6203369"/>
                <a:ext cx="78120" cy="113760"/>
              </p14:xfrm>
            </p:contentPart>
          </mc:Choice>
          <mc:Fallback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CB158C9E-689F-41AF-8FF3-24A8B2A6E3CB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5059047" y="6194729"/>
                  <a:ext cx="95760" cy="13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1" name="Group 330">
            <a:extLst>
              <a:ext uri="{FF2B5EF4-FFF2-40B4-BE49-F238E27FC236}">
                <a16:creationId xmlns:a16="http://schemas.microsoft.com/office/drawing/2014/main" id="{36BD22A4-E83C-423C-9C01-B2E2B7C08C55}"/>
              </a:ext>
            </a:extLst>
          </p:cNvPr>
          <p:cNvGrpSpPr/>
          <p:nvPr/>
        </p:nvGrpSpPr>
        <p:grpSpPr>
          <a:xfrm>
            <a:off x="2898327" y="5982329"/>
            <a:ext cx="579960" cy="478440"/>
            <a:chOff x="2898327" y="5982329"/>
            <a:chExt cx="579960" cy="478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18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2F069C45-0CE5-4BA2-94CF-982E702494FB}"/>
                    </a:ext>
                  </a:extLst>
                </p14:cNvPr>
                <p14:cNvContentPartPr/>
                <p14:nvPr/>
              </p14:nvContentPartPr>
              <p14:xfrm>
                <a:off x="2898327" y="5982329"/>
                <a:ext cx="24480" cy="478440"/>
              </p14:xfrm>
            </p:contentPart>
          </mc:Choice>
          <mc:Fallback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2F069C45-0CE5-4BA2-94CF-982E702494FB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2889687" y="5973329"/>
                  <a:ext cx="42120" cy="49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0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20AE74E2-82A9-43F4-98DA-8F5407C9BA2D}"/>
                    </a:ext>
                  </a:extLst>
                </p14:cNvPr>
                <p14:cNvContentPartPr/>
                <p14:nvPr/>
              </p14:nvContentPartPr>
              <p14:xfrm>
                <a:off x="2999847" y="6101129"/>
                <a:ext cx="203760" cy="174240"/>
              </p14:xfrm>
            </p:contentPart>
          </mc:Choice>
          <mc:Fallback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20AE74E2-82A9-43F4-98DA-8F5407C9BA2D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2990847" y="6092489"/>
                  <a:ext cx="22140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2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1586F482-0AD4-4A3D-8C38-C6C61E03B768}"/>
                    </a:ext>
                  </a:extLst>
                </p14:cNvPr>
                <p14:cNvContentPartPr/>
                <p14:nvPr/>
              </p14:nvContentPartPr>
              <p14:xfrm>
                <a:off x="3106767" y="6068009"/>
                <a:ext cx="19080" cy="330480"/>
              </p14:xfrm>
            </p:contentPart>
          </mc:Choice>
          <mc:Fallback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1586F482-0AD4-4A3D-8C38-C6C61E03B768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3098127" y="6059369"/>
                  <a:ext cx="3672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4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BE055C33-822D-4938-ACFC-E602E63AABEA}"/>
                    </a:ext>
                  </a:extLst>
                </p14:cNvPr>
                <p14:cNvContentPartPr/>
                <p14:nvPr/>
              </p14:nvContentPartPr>
              <p14:xfrm>
                <a:off x="3316647" y="6047849"/>
                <a:ext cx="161640" cy="400680"/>
              </p14:xfrm>
            </p:contentPart>
          </mc:Choice>
          <mc:Fallback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BE055C33-822D-4938-ACFC-E602E63AABEA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3308007" y="6039209"/>
                  <a:ext cx="17928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6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D07C0B9A-553D-4FA7-9C71-A068544C7FC3}"/>
                    </a:ext>
                  </a:extLst>
                </p14:cNvPr>
                <p14:cNvContentPartPr/>
                <p14:nvPr/>
              </p14:nvContentPartPr>
              <p14:xfrm>
                <a:off x="3163647" y="6352769"/>
                <a:ext cx="46440" cy="90360"/>
              </p14:xfrm>
            </p:contentPart>
          </mc:Choice>
          <mc:Fallback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D07C0B9A-553D-4FA7-9C71-A068544C7FC3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3155007" y="6343769"/>
                  <a:ext cx="64080" cy="10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3" name="Group 332">
            <a:extLst>
              <a:ext uri="{FF2B5EF4-FFF2-40B4-BE49-F238E27FC236}">
                <a16:creationId xmlns:a16="http://schemas.microsoft.com/office/drawing/2014/main" id="{2492F53A-BF3F-4988-82BD-875F36F51C0C}"/>
              </a:ext>
            </a:extLst>
          </p:cNvPr>
          <p:cNvGrpSpPr/>
          <p:nvPr/>
        </p:nvGrpSpPr>
        <p:grpSpPr>
          <a:xfrm>
            <a:off x="5486007" y="5871809"/>
            <a:ext cx="658080" cy="448920"/>
            <a:chOff x="5486007" y="5871809"/>
            <a:chExt cx="658080" cy="448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8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D9A7A073-1F14-49D1-84D6-1090426DCAAF}"/>
                    </a:ext>
                  </a:extLst>
                </p14:cNvPr>
                <p14:cNvContentPartPr/>
                <p14:nvPr/>
              </p14:nvContentPartPr>
              <p14:xfrm>
                <a:off x="5486007" y="5871809"/>
                <a:ext cx="60480" cy="421920"/>
              </p14:xfrm>
            </p:contentPart>
          </mc:Choice>
          <mc:Fallback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D9A7A073-1F14-49D1-84D6-1090426DCAAF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5477367" y="5862809"/>
                  <a:ext cx="78120" cy="43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0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C9B51E85-7294-4A0C-9D48-A5DE1FAF1C46}"/>
                    </a:ext>
                  </a:extLst>
                </p14:cNvPr>
                <p14:cNvContentPartPr/>
                <p14:nvPr/>
              </p14:nvContentPartPr>
              <p14:xfrm>
                <a:off x="5629647" y="6006089"/>
                <a:ext cx="173520" cy="101880"/>
              </p14:xfrm>
            </p:contentPart>
          </mc:Choice>
          <mc:Fallback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C9B51E85-7294-4A0C-9D48-A5DE1FAF1C46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5621007" y="5997449"/>
                  <a:ext cx="1911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2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08AD0A7E-0F20-4FE5-9EDF-E9C264D37F5F}"/>
                    </a:ext>
                  </a:extLst>
                </p14:cNvPr>
                <p14:cNvContentPartPr/>
                <p14:nvPr/>
              </p14:nvContentPartPr>
              <p14:xfrm>
                <a:off x="5671407" y="5970449"/>
                <a:ext cx="72000" cy="233280"/>
              </p14:xfrm>
            </p:contentPart>
          </mc:Choice>
          <mc:Fallback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08AD0A7E-0F20-4FE5-9EDF-E9C264D37F5F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5662767" y="5961809"/>
                  <a:ext cx="8964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4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2A6601DF-FC76-4C80-BA01-CAC3979C40C6}"/>
                    </a:ext>
                  </a:extLst>
                </p14:cNvPr>
                <p14:cNvContentPartPr/>
                <p14:nvPr/>
              </p14:nvContentPartPr>
              <p14:xfrm>
                <a:off x="5905047" y="5983409"/>
                <a:ext cx="239040" cy="298080"/>
              </p14:xfrm>
            </p:contentPart>
          </mc:Choice>
          <mc:Fallback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2A6601DF-FC76-4C80-BA01-CAC3979C40C6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5896407" y="5974409"/>
                  <a:ext cx="25668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6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9C423D2E-03DF-42EF-8BC1-6B14E2F6A926}"/>
                    </a:ext>
                  </a:extLst>
                </p14:cNvPr>
                <p14:cNvContentPartPr/>
                <p14:nvPr/>
              </p14:nvContentPartPr>
              <p14:xfrm>
                <a:off x="5677527" y="6274649"/>
                <a:ext cx="90720" cy="46080"/>
              </p14:xfrm>
            </p:contentPart>
          </mc:Choice>
          <mc:Fallback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9C423D2E-03DF-42EF-8BC1-6B14E2F6A926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5668527" y="6266009"/>
                  <a:ext cx="108360" cy="6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2" name="Group 351">
            <a:extLst>
              <a:ext uri="{FF2B5EF4-FFF2-40B4-BE49-F238E27FC236}">
                <a16:creationId xmlns:a16="http://schemas.microsoft.com/office/drawing/2014/main" id="{855742D6-F6FB-464D-A454-7B345A76556B}"/>
              </a:ext>
            </a:extLst>
          </p:cNvPr>
          <p:cNvGrpSpPr/>
          <p:nvPr/>
        </p:nvGrpSpPr>
        <p:grpSpPr>
          <a:xfrm>
            <a:off x="6715550" y="5873672"/>
            <a:ext cx="1938240" cy="473040"/>
            <a:chOff x="6715550" y="5873672"/>
            <a:chExt cx="1938240" cy="473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38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4592E151-0101-44DA-923D-C84CDB8BB4F5}"/>
                    </a:ext>
                  </a:extLst>
                </p14:cNvPr>
                <p14:cNvContentPartPr/>
                <p14:nvPr/>
              </p14:nvContentPartPr>
              <p14:xfrm>
                <a:off x="6733550" y="5982752"/>
                <a:ext cx="285120" cy="254880"/>
              </p14:xfrm>
            </p:contentPart>
          </mc:Choice>
          <mc:Fallback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4592E151-0101-44DA-923D-C84CDB8BB4F5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6724910" y="5973752"/>
                  <a:ext cx="30276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0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0A0F2F1F-6897-4346-8886-3D7335F4DF9E}"/>
                    </a:ext>
                  </a:extLst>
                </p14:cNvPr>
                <p14:cNvContentPartPr/>
                <p14:nvPr/>
              </p14:nvContentPartPr>
              <p14:xfrm>
                <a:off x="6715550" y="6104072"/>
                <a:ext cx="157680" cy="12600"/>
              </p14:xfrm>
            </p:contentPart>
          </mc:Choice>
          <mc:Fallback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0A0F2F1F-6897-4346-8886-3D7335F4DF9E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6706550" y="6095072"/>
                  <a:ext cx="1753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2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01BBDBDC-A6EE-45BA-B093-E30250E46094}"/>
                    </a:ext>
                  </a:extLst>
                </p14:cNvPr>
                <p14:cNvContentPartPr/>
                <p14:nvPr/>
              </p14:nvContentPartPr>
              <p14:xfrm>
                <a:off x="6975830" y="6170672"/>
                <a:ext cx="103320" cy="157680"/>
              </p14:xfrm>
            </p:contentPart>
          </mc:Choice>
          <mc:Fallback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01BBDBDC-A6EE-45BA-B093-E30250E46094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6967190" y="6161672"/>
                  <a:ext cx="1209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4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AC691B68-C05F-4E0B-80B3-92FF69E19734}"/>
                    </a:ext>
                  </a:extLst>
                </p14:cNvPr>
                <p14:cNvContentPartPr/>
                <p14:nvPr/>
              </p14:nvContentPartPr>
              <p14:xfrm>
                <a:off x="7230350" y="6097952"/>
                <a:ext cx="30600" cy="360"/>
              </p14:xfrm>
            </p:contentPart>
          </mc:Choice>
          <mc:Fallback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AC691B68-C05F-4E0B-80B3-92FF69E19734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7221350" y="6088952"/>
                  <a:ext cx="482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6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8B1967C2-B4C7-4C21-B973-731A65364262}"/>
                    </a:ext>
                  </a:extLst>
                </p14:cNvPr>
                <p14:cNvContentPartPr/>
                <p14:nvPr/>
              </p14:nvContentPartPr>
              <p14:xfrm>
                <a:off x="7205870" y="6152312"/>
                <a:ext cx="103320" cy="6480"/>
              </p14:xfrm>
            </p:contentPart>
          </mc:Choice>
          <mc:Fallback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8B1967C2-B4C7-4C21-B973-731A65364262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7197230" y="6143672"/>
                  <a:ext cx="1209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8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D8F6A1BA-7975-4EEA-BA11-9791C791FCF4}"/>
                    </a:ext>
                  </a:extLst>
                </p14:cNvPr>
                <p14:cNvContentPartPr/>
                <p14:nvPr/>
              </p14:nvContentPartPr>
              <p14:xfrm>
                <a:off x="7593590" y="6061592"/>
                <a:ext cx="140040" cy="161280"/>
              </p14:xfrm>
            </p:contentPart>
          </mc:Choice>
          <mc:Fallback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D8F6A1BA-7975-4EEA-BA11-9791C791FCF4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7584590" y="6052592"/>
                  <a:ext cx="1576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0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9353C2E9-7DAA-4D73-8849-5A1DDF72DF4E}"/>
                    </a:ext>
                  </a:extLst>
                </p14:cNvPr>
                <p14:cNvContentPartPr/>
                <p14:nvPr/>
              </p14:nvContentPartPr>
              <p14:xfrm>
                <a:off x="7835870" y="6115952"/>
                <a:ext cx="109440" cy="12600"/>
              </p14:xfrm>
            </p:contentPart>
          </mc:Choice>
          <mc:Fallback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9353C2E9-7DAA-4D73-8849-5A1DDF72DF4E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7826870" y="6107312"/>
                  <a:ext cx="1270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2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8535435F-767B-4C4B-BC98-BBA1C506C4A0}"/>
                    </a:ext>
                  </a:extLst>
                </p14:cNvPr>
                <p14:cNvContentPartPr/>
                <p14:nvPr/>
              </p14:nvContentPartPr>
              <p14:xfrm>
                <a:off x="7877630" y="6079592"/>
                <a:ext cx="43560" cy="115560"/>
              </p14:xfrm>
            </p:contentPart>
          </mc:Choice>
          <mc:Fallback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8535435F-767B-4C4B-BC98-BBA1C506C4A0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7868630" y="6070592"/>
                  <a:ext cx="612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4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E2A29D84-6EBD-4732-B359-EE673E64E9A7}"/>
                    </a:ext>
                  </a:extLst>
                </p14:cNvPr>
                <p14:cNvContentPartPr/>
                <p14:nvPr/>
              </p14:nvContentPartPr>
              <p14:xfrm>
                <a:off x="8072030" y="6006872"/>
                <a:ext cx="12600" cy="91080"/>
              </p14:xfrm>
            </p:contentPart>
          </mc:Choice>
          <mc:Fallback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E2A29D84-6EBD-4732-B359-EE673E64E9A7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8063030" y="5998232"/>
                  <a:ext cx="302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6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B72FE92A-63CE-4E14-B25A-0E7198594821}"/>
                    </a:ext>
                  </a:extLst>
                </p14:cNvPr>
                <p14:cNvContentPartPr/>
                <p14:nvPr/>
              </p14:nvContentPartPr>
              <p14:xfrm>
                <a:off x="7969070" y="6122072"/>
                <a:ext cx="109440" cy="6480"/>
              </p14:xfrm>
            </p:contentPart>
          </mc:Choice>
          <mc:Fallback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B72FE92A-63CE-4E14-B25A-0E7198594821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7960070" y="6113072"/>
                  <a:ext cx="1270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58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6FC6C4A0-0EA5-4280-A515-9C4078ED1E01}"/>
                    </a:ext>
                  </a:extLst>
                </p14:cNvPr>
                <p14:cNvContentPartPr/>
                <p14:nvPr/>
              </p14:nvContentPartPr>
              <p14:xfrm>
                <a:off x="8029550" y="6158432"/>
                <a:ext cx="42840" cy="140040"/>
              </p14:xfrm>
            </p:contentPart>
          </mc:Choice>
          <mc:Fallback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6FC6C4A0-0EA5-4280-A515-9C4078ED1E01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8020550" y="6149432"/>
                  <a:ext cx="604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0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7CFE10D8-D589-421B-8BBB-1176B229DCF8}"/>
                    </a:ext>
                  </a:extLst>
                </p14:cNvPr>
                <p14:cNvContentPartPr/>
                <p14:nvPr/>
              </p14:nvContentPartPr>
              <p14:xfrm>
                <a:off x="7465790" y="5873672"/>
                <a:ext cx="146160" cy="430200"/>
              </p14:xfrm>
            </p:contentPart>
          </mc:Choice>
          <mc:Fallback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7CFE10D8-D589-421B-8BBB-1176B229DCF8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7457150" y="5865032"/>
                  <a:ext cx="163800" cy="44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2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7168F888-DC96-440E-AF6C-410AAF59EDFB}"/>
                    </a:ext>
                  </a:extLst>
                </p14:cNvPr>
                <p14:cNvContentPartPr/>
                <p14:nvPr/>
              </p14:nvContentPartPr>
              <p14:xfrm>
                <a:off x="8041790" y="5923352"/>
                <a:ext cx="115560" cy="423360"/>
              </p14:xfrm>
            </p:contentPart>
          </mc:Choice>
          <mc:Fallback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7168F888-DC96-440E-AF6C-410AAF59EDFB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8032790" y="5914352"/>
                  <a:ext cx="133200" cy="44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4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C3426260-D418-42A7-920E-0F6ADA0F7723}"/>
                    </a:ext>
                  </a:extLst>
                </p14:cNvPr>
                <p14:cNvContentPartPr/>
                <p14:nvPr/>
              </p14:nvContentPartPr>
              <p14:xfrm>
                <a:off x="8284070" y="5952152"/>
                <a:ext cx="40680" cy="267120"/>
              </p14:xfrm>
            </p:contentPart>
          </mc:Choice>
          <mc:Fallback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C3426260-D418-42A7-920E-0F6ADA0F7723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8275070" y="5943512"/>
                  <a:ext cx="5832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6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4B61384D-5199-4522-AE37-9C1C37F35654}"/>
                    </a:ext>
                  </a:extLst>
                </p14:cNvPr>
                <p14:cNvContentPartPr/>
                <p14:nvPr/>
              </p14:nvContentPartPr>
              <p14:xfrm>
                <a:off x="8241590" y="5994992"/>
                <a:ext cx="145800" cy="73080"/>
              </p14:xfrm>
            </p:contentPart>
          </mc:Choice>
          <mc:Fallback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4B61384D-5199-4522-AE37-9C1C37F35654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8232590" y="5985992"/>
                  <a:ext cx="16344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8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BD548CA0-B0F7-4BFA-9B0A-CF554CCCD901}"/>
                    </a:ext>
                  </a:extLst>
                </p14:cNvPr>
                <p14:cNvContentPartPr/>
                <p14:nvPr/>
              </p14:nvContentPartPr>
              <p14:xfrm>
                <a:off x="8435630" y="6030992"/>
                <a:ext cx="151920" cy="121680"/>
              </p14:xfrm>
            </p:contentPart>
          </mc:Choice>
          <mc:Fallback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BD548CA0-B0F7-4BFA-9B0A-CF554CCCD901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8426630" y="6022352"/>
                  <a:ext cx="16956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70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1397B6BA-FA9B-43C7-B852-DC559FEAEF70}"/>
                    </a:ext>
                  </a:extLst>
                </p14:cNvPr>
                <p14:cNvContentPartPr/>
                <p14:nvPr/>
              </p14:nvContentPartPr>
              <p14:xfrm>
                <a:off x="8589350" y="6182192"/>
                <a:ext cx="64440" cy="86040"/>
              </p14:xfrm>
            </p:contentPart>
          </mc:Choice>
          <mc:Fallback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1397B6BA-FA9B-43C7-B852-DC559FEAEF70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8580350" y="6173192"/>
                  <a:ext cx="82080" cy="103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77179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8DEE10D6-824A-461F-AB66-7B30BF7EB9BF}"/>
              </a:ext>
            </a:extLst>
          </p:cNvPr>
          <p:cNvGrpSpPr/>
          <p:nvPr/>
        </p:nvGrpSpPr>
        <p:grpSpPr>
          <a:xfrm>
            <a:off x="1978167" y="143129"/>
            <a:ext cx="608040" cy="622080"/>
            <a:chOff x="1978167" y="143129"/>
            <a:chExt cx="608040" cy="622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5F00F463-6DD8-4EED-A79D-8A03BDD1E064}"/>
                    </a:ext>
                  </a:extLst>
                </p14:cNvPr>
                <p14:cNvContentPartPr/>
                <p14:nvPr/>
              </p14:nvContentPartPr>
              <p14:xfrm>
                <a:off x="1978167" y="328529"/>
                <a:ext cx="42480" cy="3769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5F00F463-6DD8-4EED-A79D-8A03BDD1E06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969167" y="319529"/>
                  <a:ext cx="6012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E5C1278-A392-4A2C-8389-CF21B95F1A90}"/>
                    </a:ext>
                  </a:extLst>
                </p14:cNvPr>
                <p14:cNvContentPartPr/>
                <p14:nvPr/>
              </p14:nvContentPartPr>
              <p14:xfrm>
                <a:off x="2211087" y="317009"/>
                <a:ext cx="90000" cy="4482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E5C1278-A392-4A2C-8389-CF21B95F1A9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202447" y="308009"/>
                  <a:ext cx="107640" cy="46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24BA448-FFAE-4537-9414-42C004F098E6}"/>
                    </a:ext>
                  </a:extLst>
                </p14:cNvPr>
                <p14:cNvContentPartPr/>
                <p14:nvPr/>
              </p14:nvContentPartPr>
              <p14:xfrm>
                <a:off x="1979967" y="550649"/>
                <a:ext cx="295200" cy="176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24BA448-FFAE-4537-9414-42C004F098E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71327" y="542009"/>
                  <a:ext cx="3128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4FF8805-9E84-47AE-B40C-52A7EA5C0B7A}"/>
                    </a:ext>
                  </a:extLst>
                </p14:cNvPr>
                <p14:cNvContentPartPr/>
                <p14:nvPr/>
              </p14:nvContentPartPr>
              <p14:xfrm>
                <a:off x="2139447" y="143129"/>
                <a:ext cx="203400" cy="183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4FF8805-9E84-47AE-B40C-52A7EA5C0B7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30447" y="134489"/>
                  <a:ext cx="2210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97E64FA-EF50-4338-943F-2F478137907F}"/>
                    </a:ext>
                  </a:extLst>
                </p14:cNvPr>
                <p14:cNvContentPartPr/>
                <p14:nvPr/>
              </p14:nvContentPartPr>
              <p14:xfrm>
                <a:off x="2133327" y="203609"/>
                <a:ext cx="239400" cy="302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97E64FA-EF50-4338-943F-2F478137907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24687" y="194609"/>
                  <a:ext cx="2570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90FE735-1A4A-44B7-B751-040430E9202B}"/>
                    </a:ext>
                  </a:extLst>
                </p14:cNvPr>
                <p14:cNvContentPartPr/>
                <p14:nvPr/>
              </p14:nvContentPartPr>
              <p14:xfrm>
                <a:off x="2533647" y="531209"/>
                <a:ext cx="52560" cy="252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90FE735-1A4A-44B7-B751-040430E9202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525007" y="522209"/>
                  <a:ext cx="7020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F6E6BD4-1C35-4F0E-A509-99EE92CA0A76}"/>
              </a:ext>
            </a:extLst>
          </p:cNvPr>
          <p:cNvGrpSpPr/>
          <p:nvPr/>
        </p:nvGrpSpPr>
        <p:grpSpPr>
          <a:xfrm>
            <a:off x="2826687" y="370289"/>
            <a:ext cx="245520" cy="376920"/>
            <a:chOff x="2826687" y="370289"/>
            <a:chExt cx="245520" cy="37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BED4125-F892-47C8-9865-0FE9B9503A85}"/>
                    </a:ext>
                  </a:extLst>
                </p14:cNvPr>
                <p14:cNvContentPartPr/>
                <p14:nvPr/>
              </p14:nvContentPartPr>
              <p14:xfrm>
                <a:off x="2826687" y="400169"/>
                <a:ext cx="245520" cy="1494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BED4125-F892-47C8-9865-0FE9B9503A8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817687" y="391529"/>
                  <a:ext cx="2631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4DBFE0A-3E04-41C2-9C3A-439274151083}"/>
                    </a:ext>
                  </a:extLst>
                </p14:cNvPr>
                <p14:cNvContentPartPr/>
                <p14:nvPr/>
              </p14:nvContentPartPr>
              <p14:xfrm>
                <a:off x="2880327" y="370289"/>
                <a:ext cx="72000" cy="37692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4DBFE0A-3E04-41C2-9C3A-43927415108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871687" y="361649"/>
                  <a:ext cx="89640" cy="39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81925581-B524-449E-B2AF-D5B3B7CEA81E}"/>
                  </a:ext>
                </a:extLst>
              </p14:cNvPr>
              <p14:cNvContentPartPr/>
              <p14:nvPr/>
            </p14:nvContentPartPr>
            <p14:xfrm>
              <a:off x="2940087" y="215129"/>
              <a:ext cx="172800" cy="4248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1925581-B524-449E-B2AF-D5B3B7CEA81E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931447" y="206129"/>
                <a:ext cx="190440" cy="60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21C597A7-9CDC-4286-9840-A2F17CA6871B}"/>
              </a:ext>
            </a:extLst>
          </p:cNvPr>
          <p:cNvGrpSpPr/>
          <p:nvPr/>
        </p:nvGrpSpPr>
        <p:grpSpPr>
          <a:xfrm>
            <a:off x="3561807" y="453809"/>
            <a:ext cx="137880" cy="90360"/>
            <a:chOff x="3561807" y="453809"/>
            <a:chExt cx="137880" cy="9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9685FEC-4A09-435A-B4C8-0C60C38396A5}"/>
                    </a:ext>
                  </a:extLst>
                </p14:cNvPr>
                <p14:cNvContentPartPr/>
                <p14:nvPr/>
              </p14:nvContentPartPr>
              <p14:xfrm>
                <a:off x="3561807" y="453809"/>
                <a:ext cx="137880" cy="68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9685FEC-4A09-435A-B4C8-0C60C38396A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552807" y="445169"/>
                  <a:ext cx="1555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4F60E0E-9320-4EDC-95E8-1036AB8520BC}"/>
                    </a:ext>
                  </a:extLst>
                </p14:cNvPr>
                <p14:cNvContentPartPr/>
                <p14:nvPr/>
              </p14:nvContentPartPr>
              <p14:xfrm>
                <a:off x="3586647" y="525809"/>
                <a:ext cx="104760" cy="1836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4F60E0E-9320-4EDC-95E8-1036AB8520B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578007" y="516809"/>
                  <a:ext cx="12240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193A909-8B72-4567-AC3E-0104DBB67CB9}"/>
              </a:ext>
            </a:extLst>
          </p:cNvPr>
          <p:cNvGrpSpPr/>
          <p:nvPr/>
        </p:nvGrpSpPr>
        <p:grpSpPr>
          <a:xfrm>
            <a:off x="4111527" y="232769"/>
            <a:ext cx="335160" cy="335160"/>
            <a:chOff x="4111527" y="232769"/>
            <a:chExt cx="335160" cy="33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005E2C0-2167-40E5-8D8B-76F690276D93}"/>
                    </a:ext>
                  </a:extLst>
                </p14:cNvPr>
                <p14:cNvContentPartPr/>
                <p14:nvPr/>
              </p14:nvContentPartPr>
              <p14:xfrm>
                <a:off x="4129527" y="232769"/>
                <a:ext cx="243720" cy="2941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005E2C0-2167-40E5-8D8B-76F690276D9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120527" y="224129"/>
                  <a:ext cx="26136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D09DAA8-9029-404E-868E-86B64A32E612}"/>
                    </a:ext>
                  </a:extLst>
                </p14:cNvPr>
                <p14:cNvContentPartPr/>
                <p14:nvPr/>
              </p14:nvContentPartPr>
              <p14:xfrm>
                <a:off x="4111527" y="352289"/>
                <a:ext cx="209520" cy="241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D09DAA8-9029-404E-868E-86B64A32E61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102887" y="343649"/>
                  <a:ext cx="22716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CD168C9-33F6-43BF-917E-67E50FB87E8F}"/>
                    </a:ext>
                  </a:extLst>
                </p14:cNvPr>
                <p14:cNvContentPartPr/>
                <p14:nvPr/>
              </p14:nvContentPartPr>
              <p14:xfrm>
                <a:off x="4368567" y="454169"/>
                <a:ext cx="78120" cy="11376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CD168C9-33F6-43BF-917E-67E50FB87E8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359927" y="445169"/>
                  <a:ext cx="95760" cy="13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D863B93E-C203-4296-A64A-8345E8ECB4BA}"/>
                  </a:ext>
                </a:extLst>
              </p14:cNvPr>
              <p14:cNvContentPartPr/>
              <p14:nvPr/>
            </p14:nvContentPartPr>
            <p14:xfrm>
              <a:off x="3035847" y="764849"/>
              <a:ext cx="114120" cy="5184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D863B93E-C203-4296-A64A-8345E8ECB4B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026847" y="755849"/>
                <a:ext cx="131760" cy="6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4FF76E81-3F57-4F36-9DF3-DAB98652B5C7}"/>
              </a:ext>
            </a:extLst>
          </p:cNvPr>
          <p:cNvGrpSpPr/>
          <p:nvPr/>
        </p:nvGrpSpPr>
        <p:grpSpPr>
          <a:xfrm>
            <a:off x="4745127" y="137009"/>
            <a:ext cx="418680" cy="586440"/>
            <a:chOff x="4745127" y="137009"/>
            <a:chExt cx="418680" cy="586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757FD92-B6ED-4AA5-9801-BF7F6187777F}"/>
                    </a:ext>
                  </a:extLst>
                </p14:cNvPr>
                <p14:cNvContentPartPr/>
                <p14:nvPr/>
              </p14:nvContentPartPr>
              <p14:xfrm>
                <a:off x="4745127" y="280649"/>
                <a:ext cx="311040" cy="1130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757FD92-B6ED-4AA5-9801-BF7F6187777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736487" y="272009"/>
                  <a:ext cx="3286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FAD6ED8-C779-4B77-914C-731B57BC85BE}"/>
                    </a:ext>
                  </a:extLst>
                </p14:cNvPr>
                <p14:cNvContentPartPr/>
                <p14:nvPr/>
              </p14:nvContentPartPr>
              <p14:xfrm>
                <a:off x="4888407" y="251849"/>
                <a:ext cx="30240" cy="37584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FAD6ED8-C779-4B77-914C-731B57BC85B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879767" y="242849"/>
                  <a:ext cx="4788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F24A4F7-F6E8-4AB3-AB2E-3B69D5531EE8}"/>
                    </a:ext>
                  </a:extLst>
                </p14:cNvPr>
                <p14:cNvContentPartPr/>
                <p14:nvPr/>
              </p14:nvContentPartPr>
              <p14:xfrm>
                <a:off x="4876527" y="137009"/>
                <a:ext cx="178920" cy="2448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F24A4F7-F6E8-4AB3-AB2E-3B69D5531EE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867887" y="128369"/>
                  <a:ext cx="1965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5B2791F-98FA-4A50-AED1-DBD3A99CA931}"/>
                    </a:ext>
                  </a:extLst>
                </p14:cNvPr>
                <p14:cNvContentPartPr/>
                <p14:nvPr/>
              </p14:nvContentPartPr>
              <p14:xfrm>
                <a:off x="5073447" y="639569"/>
                <a:ext cx="90360" cy="838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5B2791F-98FA-4A50-AED1-DBD3A99CA931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064807" y="630569"/>
                  <a:ext cx="108000" cy="10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C5E5FEC7-756D-4D45-B126-169CB24A0AFA}"/>
              </a:ext>
            </a:extLst>
          </p:cNvPr>
          <p:cNvGrpSpPr/>
          <p:nvPr/>
        </p:nvGrpSpPr>
        <p:grpSpPr>
          <a:xfrm>
            <a:off x="1421967" y="1206929"/>
            <a:ext cx="2120040" cy="1040400"/>
            <a:chOff x="1421967" y="1206929"/>
            <a:chExt cx="2120040" cy="1040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BBB43F9-3B24-4233-B88F-67871282FDBD}"/>
                    </a:ext>
                  </a:extLst>
                </p14:cNvPr>
                <p14:cNvContentPartPr/>
                <p14:nvPr/>
              </p14:nvContentPartPr>
              <p14:xfrm>
                <a:off x="1744887" y="1206929"/>
                <a:ext cx="72720" cy="7894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BBB43F9-3B24-4233-B88F-67871282FDB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736247" y="1198289"/>
                  <a:ext cx="90360" cy="80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C9FDCD8-D556-41F3-841B-5CF9B74FC4F9}"/>
                    </a:ext>
                  </a:extLst>
                </p14:cNvPr>
                <p14:cNvContentPartPr/>
                <p14:nvPr/>
              </p14:nvContentPartPr>
              <p14:xfrm>
                <a:off x="1421967" y="1541729"/>
                <a:ext cx="2120040" cy="6408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C9FDCD8-D556-41F3-841B-5CF9B74FC4F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413327" y="1533089"/>
                  <a:ext cx="213768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7EDC88C-BDA5-4D81-ABCA-9E7D960AF8AB}"/>
                    </a:ext>
                  </a:extLst>
                </p14:cNvPr>
                <p14:cNvContentPartPr/>
                <p14:nvPr/>
              </p14:nvContentPartPr>
              <p14:xfrm>
                <a:off x="1842807" y="1511129"/>
                <a:ext cx="739440" cy="1742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7EDC88C-BDA5-4D81-ABCA-9E7D960AF8A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833807" y="1502489"/>
                  <a:ext cx="7570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B4661171-4768-471F-A0B6-8B0DBFB92DAE}"/>
                    </a:ext>
                  </a:extLst>
                </p14:cNvPr>
                <p14:cNvContentPartPr/>
                <p14:nvPr/>
              </p14:nvContentPartPr>
              <p14:xfrm>
                <a:off x="2611407" y="1380809"/>
                <a:ext cx="418320" cy="3290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B4661171-4768-471F-A0B6-8B0DBFB92DA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602767" y="1371809"/>
                  <a:ext cx="43596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38975EA-1597-4F80-922E-3DD49104ED3A}"/>
                    </a:ext>
                  </a:extLst>
                </p14:cNvPr>
                <p14:cNvContentPartPr/>
                <p14:nvPr/>
              </p14:nvContentPartPr>
              <p14:xfrm>
                <a:off x="2755047" y="1493849"/>
                <a:ext cx="179640" cy="1000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38975EA-1597-4F80-922E-3DD49104ED3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746047" y="1485209"/>
                  <a:ext cx="1972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E982222-C595-4503-914A-F9A24A7678FF}"/>
                    </a:ext>
                  </a:extLst>
                </p14:cNvPr>
                <p14:cNvContentPartPr/>
                <p14:nvPr/>
              </p14:nvContentPartPr>
              <p14:xfrm>
                <a:off x="1870167" y="1810289"/>
                <a:ext cx="90360" cy="1681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E982222-C595-4503-914A-F9A24A7678F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861167" y="1801289"/>
                  <a:ext cx="1080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F3E9780-3CC2-4954-A5DD-66F002B5B317}"/>
                    </a:ext>
                  </a:extLst>
                </p14:cNvPr>
                <p14:cNvContentPartPr/>
                <p14:nvPr/>
              </p14:nvContentPartPr>
              <p14:xfrm>
                <a:off x="1990047" y="1875809"/>
                <a:ext cx="745200" cy="486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F3E9780-3CC2-4954-A5DD-66F002B5B31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981047" y="1867169"/>
                  <a:ext cx="76284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EA4D4AC-F345-4DC0-84F4-D34701A53021}"/>
                    </a:ext>
                  </a:extLst>
                </p14:cNvPr>
                <p14:cNvContentPartPr/>
                <p14:nvPr/>
              </p14:nvContentPartPr>
              <p14:xfrm>
                <a:off x="2685567" y="1804169"/>
                <a:ext cx="111600" cy="14436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EA4D4AC-F345-4DC0-84F4-D34701A5302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676567" y="1795529"/>
                  <a:ext cx="12924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669C129-3155-4521-AE73-6A8C8FF3122E}"/>
                    </a:ext>
                  </a:extLst>
                </p14:cNvPr>
                <p14:cNvContentPartPr/>
                <p14:nvPr/>
              </p14:nvContentPartPr>
              <p14:xfrm>
                <a:off x="2432127" y="1983809"/>
                <a:ext cx="96120" cy="7812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669C129-3155-4521-AE73-6A8C8FF3122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423487" y="1975169"/>
                  <a:ext cx="1137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D6C0966-EFAF-4216-9EBB-AB55B2D70FEC}"/>
                    </a:ext>
                  </a:extLst>
                </p14:cNvPr>
                <p14:cNvContentPartPr/>
                <p14:nvPr/>
              </p14:nvContentPartPr>
              <p14:xfrm>
                <a:off x="2438247" y="1996049"/>
                <a:ext cx="119880" cy="1018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D6C0966-EFAF-4216-9EBB-AB55B2D70FE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429247" y="1987049"/>
                  <a:ext cx="1375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9BB21A5-6253-48AE-93C9-BE1405298BA9}"/>
                    </a:ext>
                  </a:extLst>
                </p14:cNvPr>
                <p14:cNvContentPartPr/>
                <p14:nvPr/>
              </p14:nvContentPartPr>
              <p14:xfrm>
                <a:off x="2499807" y="2204489"/>
                <a:ext cx="123840" cy="4284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9BB21A5-6253-48AE-93C9-BE1405298BA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491167" y="2195489"/>
                  <a:ext cx="1414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82799C7-F9C5-4412-A0B8-AAE8D5748583}"/>
                    </a:ext>
                  </a:extLst>
                </p14:cNvPr>
                <p14:cNvContentPartPr/>
                <p14:nvPr/>
              </p14:nvContentPartPr>
              <p14:xfrm>
                <a:off x="2599887" y="2210969"/>
                <a:ext cx="358560" cy="187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82799C7-F9C5-4412-A0B8-AAE8D574858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590887" y="2202329"/>
                  <a:ext cx="3762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9B370C8-6799-484C-B482-B5C42BA2CB5A}"/>
                    </a:ext>
                  </a:extLst>
                </p14:cNvPr>
                <p14:cNvContentPartPr/>
                <p14:nvPr/>
              </p14:nvContentPartPr>
              <p14:xfrm>
                <a:off x="2963847" y="2109449"/>
                <a:ext cx="58320" cy="13788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9B370C8-6799-484C-B482-B5C42BA2CB5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954847" y="2100809"/>
                  <a:ext cx="7596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847407AF-8C15-4D4A-8CCA-5B77BE619F04}"/>
              </a:ext>
            </a:extLst>
          </p:cNvPr>
          <p:cNvGrpSpPr/>
          <p:nvPr/>
        </p:nvGrpSpPr>
        <p:grpSpPr>
          <a:xfrm>
            <a:off x="2456247" y="2426249"/>
            <a:ext cx="747360" cy="314280"/>
            <a:chOff x="2456247" y="2426249"/>
            <a:chExt cx="747360" cy="314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C8454C0D-5A55-40AE-86AA-25358B525C6E}"/>
                    </a:ext>
                  </a:extLst>
                </p14:cNvPr>
                <p14:cNvContentPartPr/>
                <p14:nvPr/>
              </p14:nvContentPartPr>
              <p14:xfrm>
                <a:off x="2456247" y="2444249"/>
                <a:ext cx="96120" cy="23940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C8454C0D-5A55-40AE-86AA-25358B525C6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447247" y="2435249"/>
                  <a:ext cx="1137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4BCDCAE-E9C4-4525-A63E-60FAD6BD3B76}"/>
                    </a:ext>
                  </a:extLst>
                </p14:cNvPr>
                <p14:cNvContentPartPr/>
                <p14:nvPr/>
              </p14:nvContentPartPr>
              <p14:xfrm>
                <a:off x="2599167" y="2444249"/>
                <a:ext cx="209880" cy="784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4BCDCAE-E9C4-4525-A63E-60FAD6BD3B7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590167" y="2435249"/>
                  <a:ext cx="22752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24D3873-EBBC-444B-B9D1-25FA93B96BFB}"/>
                    </a:ext>
                  </a:extLst>
                </p14:cNvPr>
                <p14:cNvContentPartPr/>
                <p14:nvPr/>
              </p14:nvContentPartPr>
              <p14:xfrm>
                <a:off x="2826687" y="2426249"/>
                <a:ext cx="66600" cy="1378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24D3873-EBBC-444B-B9D1-25FA93B96BF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818047" y="2417249"/>
                  <a:ext cx="842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9ED15B56-5198-408E-A76B-82F1B078F684}"/>
                    </a:ext>
                  </a:extLst>
                </p14:cNvPr>
                <p14:cNvContentPartPr/>
                <p14:nvPr/>
              </p14:nvContentPartPr>
              <p14:xfrm>
                <a:off x="2808687" y="2497889"/>
                <a:ext cx="42120" cy="64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9ED15B56-5198-408E-A76B-82F1B078F684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800047" y="2489249"/>
                  <a:ext cx="597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83ABFA1C-5EC8-4A2F-AE6C-527A2B0098BF}"/>
                    </a:ext>
                  </a:extLst>
                </p14:cNvPr>
                <p14:cNvContentPartPr/>
                <p14:nvPr/>
              </p14:nvContentPartPr>
              <p14:xfrm>
                <a:off x="2940087" y="2443889"/>
                <a:ext cx="101880" cy="1263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83ABFA1C-5EC8-4A2F-AE6C-527A2B0098B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931447" y="2435249"/>
                  <a:ext cx="1195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83BB1B3-F81E-43FC-8DE8-BCE5982ABF2F}"/>
                    </a:ext>
                  </a:extLst>
                </p14:cNvPr>
                <p14:cNvContentPartPr/>
                <p14:nvPr/>
              </p14:nvContentPartPr>
              <p14:xfrm>
                <a:off x="2958087" y="2468009"/>
                <a:ext cx="245520" cy="27252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83BB1B3-F81E-43FC-8DE8-BCE5982ABF2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949087" y="2459369"/>
                  <a:ext cx="263160" cy="29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E14D8A98-280B-4E1F-A6C7-726C952F3655}"/>
              </a:ext>
            </a:extLst>
          </p:cNvPr>
          <p:cNvGrpSpPr/>
          <p:nvPr/>
        </p:nvGrpSpPr>
        <p:grpSpPr>
          <a:xfrm>
            <a:off x="722847" y="3140129"/>
            <a:ext cx="3114360" cy="1139040"/>
            <a:chOff x="722847" y="3140129"/>
            <a:chExt cx="3114360" cy="1139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A1FA8B4-2E6D-4352-9829-D2D4B998A28C}"/>
                    </a:ext>
                  </a:extLst>
                </p14:cNvPr>
                <p14:cNvContentPartPr/>
                <p14:nvPr/>
              </p14:nvContentPartPr>
              <p14:xfrm>
                <a:off x="1213167" y="3140129"/>
                <a:ext cx="12600" cy="109152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A1FA8B4-2E6D-4352-9829-D2D4B998A28C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204167" y="3131129"/>
                  <a:ext cx="30240" cy="11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C516FD3-3F3F-4EFE-AE19-48D806E90BCC}"/>
                    </a:ext>
                  </a:extLst>
                </p14:cNvPr>
                <p14:cNvContentPartPr/>
                <p14:nvPr/>
              </p14:nvContentPartPr>
              <p14:xfrm>
                <a:off x="722847" y="3926369"/>
                <a:ext cx="3114360" cy="640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C516FD3-3F3F-4EFE-AE19-48D806E90BCC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14207" y="3917369"/>
                  <a:ext cx="313200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EA5A475-73AC-4AE7-B607-20C3E9D00ABA}"/>
                    </a:ext>
                  </a:extLst>
                </p14:cNvPr>
                <p14:cNvContentPartPr/>
                <p14:nvPr/>
              </p14:nvContentPartPr>
              <p14:xfrm>
                <a:off x="1218927" y="3460169"/>
                <a:ext cx="2169720" cy="81900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EA5A475-73AC-4AE7-B607-20C3E9D00ABA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210287" y="3451529"/>
                  <a:ext cx="2187360" cy="83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B33792C9-3B89-4B18-8722-946722481AD9}"/>
              </a:ext>
            </a:extLst>
          </p:cNvPr>
          <p:cNvGrpSpPr/>
          <p:nvPr/>
        </p:nvGrpSpPr>
        <p:grpSpPr>
          <a:xfrm>
            <a:off x="4960407" y="914249"/>
            <a:ext cx="3550320" cy="926640"/>
            <a:chOff x="4960407" y="914249"/>
            <a:chExt cx="3550320" cy="92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B7D15A66-627D-4826-84D9-781C4E9BE23D}"/>
                    </a:ext>
                  </a:extLst>
                </p14:cNvPr>
                <p14:cNvContentPartPr/>
                <p14:nvPr/>
              </p14:nvContentPartPr>
              <p14:xfrm>
                <a:off x="4960407" y="1607249"/>
                <a:ext cx="3550320" cy="12024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B7D15A66-627D-4826-84D9-781C4E9BE23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951407" y="1598249"/>
                  <a:ext cx="35679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8093346-3D96-45F3-BBEC-C834621ADF68}"/>
                    </a:ext>
                  </a:extLst>
                </p14:cNvPr>
                <p14:cNvContentPartPr/>
                <p14:nvPr/>
              </p14:nvContentPartPr>
              <p14:xfrm>
                <a:off x="8306967" y="1583489"/>
                <a:ext cx="185400" cy="1738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8093346-3D96-45F3-BBEC-C834621ADF6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8298327" y="1574489"/>
                  <a:ext cx="2030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22DB618-BBF9-4728-9B11-D7B26404572D}"/>
                    </a:ext>
                  </a:extLst>
                </p14:cNvPr>
                <p14:cNvContentPartPr/>
                <p14:nvPr/>
              </p14:nvContentPartPr>
              <p14:xfrm>
                <a:off x="6724407" y="1015769"/>
                <a:ext cx="256680" cy="1238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22DB618-BBF9-4728-9B11-D7B26404572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715407" y="1007129"/>
                  <a:ext cx="274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20BCD88-2560-4D96-899E-A452E45FE625}"/>
                    </a:ext>
                  </a:extLst>
                </p14:cNvPr>
                <p14:cNvContentPartPr/>
                <p14:nvPr/>
              </p14:nvContentPartPr>
              <p14:xfrm>
                <a:off x="6848607" y="950249"/>
                <a:ext cx="6480" cy="3207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20BCD88-2560-4D96-899E-A452E45FE62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839607" y="941249"/>
                  <a:ext cx="24120" cy="33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035CEC8-D3F7-4B14-9BB1-3C3F0E95828D}"/>
                    </a:ext>
                  </a:extLst>
                </p14:cNvPr>
                <p14:cNvContentPartPr/>
                <p14:nvPr/>
              </p14:nvContentPartPr>
              <p14:xfrm>
                <a:off x="7070007" y="967889"/>
                <a:ext cx="173880" cy="2815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035CEC8-D3F7-4B14-9BB1-3C3F0E95828D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061007" y="958889"/>
                  <a:ext cx="19152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1AB6FEA0-8447-4B1B-A041-5FEA1D21EB4F}"/>
                    </a:ext>
                  </a:extLst>
                </p14:cNvPr>
                <p14:cNvContentPartPr/>
                <p14:nvPr/>
              </p14:nvContentPartPr>
              <p14:xfrm>
                <a:off x="7183407" y="1039529"/>
                <a:ext cx="160560" cy="1083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1AB6FEA0-8447-4B1B-A041-5FEA1D21EB4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174767" y="1030529"/>
                  <a:ext cx="1782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30E3C6B-184A-45C7-BE80-EDE8878B6A59}"/>
                    </a:ext>
                  </a:extLst>
                </p14:cNvPr>
                <p14:cNvContentPartPr/>
                <p14:nvPr/>
              </p14:nvContentPartPr>
              <p14:xfrm>
                <a:off x="7201407" y="1027649"/>
                <a:ext cx="137880" cy="12600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30E3C6B-184A-45C7-BE80-EDE8878B6A59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192407" y="1019009"/>
                  <a:ext cx="1555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64339B6-71C4-41A6-8520-5951D35D6DD0}"/>
                    </a:ext>
                  </a:extLst>
                </p14:cNvPr>
                <p14:cNvContentPartPr/>
                <p14:nvPr/>
              </p14:nvContentPartPr>
              <p14:xfrm>
                <a:off x="7416687" y="1093529"/>
                <a:ext cx="54360" cy="1378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64339B6-71C4-41A6-8520-5951D35D6DD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407687" y="1084529"/>
                  <a:ext cx="720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9F985CBB-086C-4B9E-A65B-81C1AB3F2792}"/>
                    </a:ext>
                  </a:extLst>
                </p14:cNvPr>
                <p14:cNvContentPartPr/>
                <p14:nvPr/>
              </p14:nvContentPartPr>
              <p14:xfrm>
                <a:off x="7554207" y="997769"/>
                <a:ext cx="197640" cy="1836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9F985CBB-086C-4B9E-A65B-81C1AB3F279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545207" y="989129"/>
                  <a:ext cx="2152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E936547-F2CC-48E4-9D59-0C3171330264}"/>
                    </a:ext>
                  </a:extLst>
                </p14:cNvPr>
                <p14:cNvContentPartPr/>
                <p14:nvPr/>
              </p14:nvContentPartPr>
              <p14:xfrm>
                <a:off x="7610007" y="920009"/>
                <a:ext cx="171720" cy="2404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E936547-F2CC-48E4-9D59-0C317133026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601007" y="911009"/>
                  <a:ext cx="18936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60F6173-0915-4406-96D0-A54C20BE6F75}"/>
                    </a:ext>
                  </a:extLst>
                </p14:cNvPr>
                <p14:cNvContentPartPr/>
                <p14:nvPr/>
              </p14:nvContentPartPr>
              <p14:xfrm>
                <a:off x="7841127" y="914249"/>
                <a:ext cx="185760" cy="2512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60F6173-0915-4406-96D0-A54C20BE6F7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832127" y="905249"/>
                  <a:ext cx="20340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E14A04D-236B-442B-AF06-53A28ACF0309}"/>
                    </a:ext>
                  </a:extLst>
                </p14:cNvPr>
                <p14:cNvContentPartPr/>
                <p14:nvPr/>
              </p14:nvContentPartPr>
              <p14:xfrm>
                <a:off x="7135887" y="1475849"/>
                <a:ext cx="18360" cy="648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E14A04D-236B-442B-AF06-53A28ACF030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126887" y="1467209"/>
                  <a:ext cx="36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99ACCAF-351B-4DE6-B164-CB4F2A7F6788}"/>
                    </a:ext>
                  </a:extLst>
                </p14:cNvPr>
                <p14:cNvContentPartPr/>
                <p14:nvPr/>
              </p14:nvContentPartPr>
              <p14:xfrm>
                <a:off x="6970287" y="1409969"/>
                <a:ext cx="336960" cy="3114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99ACCAF-351B-4DE6-B164-CB4F2A7F6788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961647" y="1401329"/>
                  <a:ext cx="35460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D7E266A-C9D5-4426-81E7-2609C02DD91C}"/>
                    </a:ext>
                  </a:extLst>
                </p14:cNvPr>
                <p14:cNvContentPartPr/>
                <p14:nvPr/>
              </p14:nvContentPartPr>
              <p14:xfrm>
                <a:off x="7076127" y="1523729"/>
                <a:ext cx="96120" cy="694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D7E266A-C9D5-4426-81E7-2609C02DD91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067127" y="1515089"/>
                  <a:ext cx="11376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4989665-C7D0-4652-BDE9-40E9EBDB5269}"/>
                    </a:ext>
                  </a:extLst>
                </p14:cNvPr>
                <p14:cNvContentPartPr/>
                <p14:nvPr/>
              </p14:nvContentPartPr>
              <p14:xfrm>
                <a:off x="6825927" y="1392329"/>
                <a:ext cx="160920" cy="3474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4989665-C7D0-4652-BDE9-40E9EBDB526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816927" y="1383689"/>
                  <a:ext cx="178560" cy="36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22CECF0-F0A3-4137-A1BB-E687F24A7A96}"/>
                    </a:ext>
                  </a:extLst>
                </p14:cNvPr>
                <p14:cNvContentPartPr/>
                <p14:nvPr/>
              </p14:nvContentPartPr>
              <p14:xfrm>
                <a:off x="7081887" y="1320329"/>
                <a:ext cx="340920" cy="1202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22CECF0-F0A3-4137-A1BB-E687F24A7A9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073247" y="1311689"/>
                  <a:ext cx="3585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4CF508F-E636-47D9-BCF0-85F3BC6572E4}"/>
                    </a:ext>
                  </a:extLst>
                </p14:cNvPr>
                <p14:cNvContentPartPr/>
                <p14:nvPr/>
              </p14:nvContentPartPr>
              <p14:xfrm>
                <a:off x="7207527" y="1493849"/>
                <a:ext cx="295920" cy="34704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4CF508F-E636-47D9-BCF0-85F3BC6572E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198527" y="1485209"/>
                  <a:ext cx="31356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81D56795-74D6-4A5F-A752-ABC80B08A8E8}"/>
                    </a:ext>
                  </a:extLst>
                </p14:cNvPr>
                <p14:cNvContentPartPr/>
                <p14:nvPr/>
              </p14:nvContentPartPr>
              <p14:xfrm>
                <a:off x="6860847" y="1775009"/>
                <a:ext cx="66240" cy="1224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1D56795-74D6-4A5F-A752-ABC80B08A8E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851847" y="1766009"/>
                  <a:ext cx="83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99A6E71-34FF-474A-A837-6811854317B9}"/>
                    </a:ext>
                  </a:extLst>
                </p14:cNvPr>
                <p14:cNvContentPartPr/>
                <p14:nvPr/>
              </p14:nvContentPartPr>
              <p14:xfrm>
                <a:off x="6573567" y="1475849"/>
                <a:ext cx="120240" cy="1080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99A6E71-34FF-474A-A837-6811854317B9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564567" y="1467209"/>
                  <a:ext cx="1378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084F0EB5-D3AA-4979-8510-1AE542593213}"/>
                    </a:ext>
                  </a:extLst>
                </p14:cNvPr>
                <p14:cNvContentPartPr/>
                <p14:nvPr/>
              </p14:nvContentPartPr>
              <p14:xfrm>
                <a:off x="7519287" y="1452089"/>
                <a:ext cx="208440" cy="26928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084F0EB5-D3AA-4979-8510-1AE54259321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510287" y="1443089"/>
                  <a:ext cx="2260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1700A98-246A-4772-91D4-414C35ABE56B}"/>
                    </a:ext>
                  </a:extLst>
                </p14:cNvPr>
                <p14:cNvContentPartPr/>
                <p14:nvPr/>
              </p14:nvContentPartPr>
              <p14:xfrm>
                <a:off x="7482207" y="1798769"/>
                <a:ext cx="48240" cy="241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1700A98-246A-4772-91D4-414C35ABE56B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473567" y="1789769"/>
                  <a:ext cx="6588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C7CDF444-909D-426D-B37F-D5B3868FEC17}"/>
              </a:ext>
            </a:extLst>
          </p:cNvPr>
          <p:cNvGrpSpPr/>
          <p:nvPr/>
        </p:nvGrpSpPr>
        <p:grpSpPr>
          <a:xfrm>
            <a:off x="4834767" y="3065609"/>
            <a:ext cx="3926880" cy="1524960"/>
            <a:chOff x="4834767" y="3065609"/>
            <a:chExt cx="3926880" cy="1524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1B0D6B3-E1E4-4571-A8DF-9B2DFA258A6F}"/>
                    </a:ext>
                  </a:extLst>
                </p14:cNvPr>
                <p14:cNvContentPartPr/>
                <p14:nvPr/>
              </p14:nvContentPartPr>
              <p14:xfrm>
                <a:off x="4834767" y="3956249"/>
                <a:ext cx="3454920" cy="7200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1B0D6B3-E1E4-4571-A8DF-9B2DFA258A6F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826127" y="3947249"/>
                  <a:ext cx="347256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65D84E81-83C1-46CB-A9C5-FE16980C49C7}"/>
                    </a:ext>
                  </a:extLst>
                </p14:cNvPr>
                <p14:cNvContentPartPr/>
                <p14:nvPr/>
              </p14:nvContentPartPr>
              <p14:xfrm>
                <a:off x="8271327" y="3902609"/>
                <a:ext cx="159840" cy="16776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65D84E81-83C1-46CB-A9C5-FE16980C49C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262327" y="3893609"/>
                  <a:ext cx="1774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640510E-3437-4DBD-AB32-8B45D83C5688}"/>
                    </a:ext>
                  </a:extLst>
                </p14:cNvPr>
                <p14:cNvContentPartPr/>
                <p14:nvPr/>
              </p14:nvContentPartPr>
              <p14:xfrm>
                <a:off x="8558247" y="3956249"/>
                <a:ext cx="203400" cy="2412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640510E-3437-4DBD-AB32-8B45D83C568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549247" y="3947249"/>
                  <a:ext cx="2210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CBACA5E-7289-4830-8C39-A1014E62B6E2}"/>
                    </a:ext>
                  </a:extLst>
                </p14:cNvPr>
                <p14:cNvContentPartPr/>
                <p14:nvPr/>
              </p14:nvContentPartPr>
              <p14:xfrm>
                <a:off x="8659407" y="3902609"/>
                <a:ext cx="48600" cy="20340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CBACA5E-7289-4830-8C39-A1014E62B6E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650767" y="3893609"/>
                  <a:ext cx="6624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5C68C08-9569-48C8-818E-4A9BC9FB1EFA}"/>
                    </a:ext>
                  </a:extLst>
                </p14:cNvPr>
                <p14:cNvContentPartPr/>
                <p14:nvPr/>
              </p14:nvContentPartPr>
              <p14:xfrm>
                <a:off x="4971927" y="3065609"/>
                <a:ext cx="132120" cy="138096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5C68C08-9569-48C8-818E-4A9BC9FB1EF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962927" y="3056969"/>
                  <a:ext cx="149760" cy="139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4E2B67C2-B9E1-4DA6-B216-71788256FC8C}"/>
                    </a:ext>
                  </a:extLst>
                </p14:cNvPr>
                <p14:cNvContentPartPr/>
                <p14:nvPr/>
              </p14:nvContentPartPr>
              <p14:xfrm>
                <a:off x="5121687" y="3377369"/>
                <a:ext cx="2976480" cy="12132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4E2B67C2-B9E1-4DA6-B216-71788256FC8C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112687" y="3368729"/>
                  <a:ext cx="2994120" cy="123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695B9381-38A3-414C-BE24-CBF2BD0CED39}"/>
              </a:ext>
            </a:extLst>
          </p:cNvPr>
          <p:cNvGrpSpPr/>
          <p:nvPr/>
        </p:nvGrpSpPr>
        <p:grpSpPr>
          <a:xfrm>
            <a:off x="5049687" y="2641529"/>
            <a:ext cx="347400" cy="183600"/>
            <a:chOff x="5049687" y="2641529"/>
            <a:chExt cx="347400" cy="183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6AB0C1E-84F7-4FFE-91E1-7697D94B436F}"/>
                    </a:ext>
                  </a:extLst>
                </p14:cNvPr>
                <p14:cNvContentPartPr/>
                <p14:nvPr/>
              </p14:nvContentPartPr>
              <p14:xfrm>
                <a:off x="5049687" y="2695169"/>
                <a:ext cx="150480" cy="1299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6AB0C1E-84F7-4FFE-91E1-7697D94B436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041047" y="2686169"/>
                  <a:ext cx="1681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6CCE64E9-70BA-4D6C-B9C3-B9FA1D254E75}"/>
                    </a:ext>
                  </a:extLst>
                </p14:cNvPr>
                <p14:cNvContentPartPr/>
                <p14:nvPr/>
              </p14:nvContentPartPr>
              <p14:xfrm>
                <a:off x="5109807" y="2707049"/>
                <a:ext cx="113760" cy="820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6CCE64E9-70BA-4D6C-B9C3-B9FA1D254E7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100807" y="2698409"/>
                  <a:ext cx="13140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5DC18C9-0C9B-4EC6-8F6F-B09ADE99B4F6}"/>
                    </a:ext>
                  </a:extLst>
                </p14:cNvPr>
                <p14:cNvContentPartPr/>
                <p14:nvPr/>
              </p14:nvContentPartPr>
              <p14:xfrm>
                <a:off x="5396727" y="2641529"/>
                <a:ext cx="360" cy="64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5DC18C9-0C9B-4EC6-8F6F-B09ADE99B4F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387727" y="2632529"/>
                  <a:ext cx="1800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B76BBB99-37E0-4B9E-80B9-448A0069AC8A}"/>
              </a:ext>
            </a:extLst>
          </p:cNvPr>
          <p:cNvGrpSpPr/>
          <p:nvPr/>
        </p:nvGrpSpPr>
        <p:grpSpPr>
          <a:xfrm>
            <a:off x="968367" y="4667249"/>
            <a:ext cx="2223360" cy="406800"/>
            <a:chOff x="968367" y="4667249"/>
            <a:chExt cx="2223360" cy="40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2846202-0016-40E9-9FE9-7C146C2D753A}"/>
                    </a:ext>
                  </a:extLst>
                </p14:cNvPr>
                <p14:cNvContentPartPr/>
                <p14:nvPr/>
              </p14:nvContentPartPr>
              <p14:xfrm>
                <a:off x="968367" y="4682009"/>
                <a:ext cx="358920" cy="27288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2846202-0016-40E9-9FE9-7C146C2D753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959367" y="4673369"/>
                  <a:ext cx="37656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2EF76BED-A04F-4DBB-9948-D144F6FBB87B}"/>
                    </a:ext>
                  </a:extLst>
                </p14:cNvPr>
                <p14:cNvContentPartPr/>
                <p14:nvPr/>
              </p14:nvContentPartPr>
              <p14:xfrm>
                <a:off x="1439967" y="4834649"/>
                <a:ext cx="269280" cy="14976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2EF76BED-A04F-4DBB-9948-D144F6FBB87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431327" y="4826009"/>
                  <a:ext cx="28692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9FCCD64-D0A1-41F0-91E4-155EAD235FEC}"/>
                    </a:ext>
                  </a:extLst>
                </p14:cNvPr>
                <p14:cNvContentPartPr/>
                <p14:nvPr/>
              </p14:nvContentPartPr>
              <p14:xfrm>
                <a:off x="1637247" y="4882529"/>
                <a:ext cx="83880" cy="9612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9FCCD64-D0A1-41F0-91E4-155EAD235FEC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628607" y="4873889"/>
                  <a:ext cx="1015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708B8E0-7C0D-4D74-B199-A149DEA0C27E}"/>
                    </a:ext>
                  </a:extLst>
                </p14:cNvPr>
                <p14:cNvContentPartPr/>
                <p14:nvPr/>
              </p14:nvContentPartPr>
              <p14:xfrm>
                <a:off x="2085447" y="4667249"/>
                <a:ext cx="54360" cy="23256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708B8E0-7C0D-4D74-B199-A149DEA0C27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076807" y="4658609"/>
                  <a:ext cx="720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C5A7D3BC-AE84-4DE6-B758-FC544C30F327}"/>
                    </a:ext>
                  </a:extLst>
                </p14:cNvPr>
                <p14:cNvContentPartPr/>
                <p14:nvPr/>
              </p14:nvContentPartPr>
              <p14:xfrm>
                <a:off x="2109567" y="4667249"/>
                <a:ext cx="149760" cy="26352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C5A7D3BC-AE84-4DE6-B758-FC544C30F32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100567" y="4658609"/>
                  <a:ext cx="16740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2DA6B5D-01C5-4DBE-AE0F-9C7A12A3D217}"/>
                    </a:ext>
                  </a:extLst>
                </p14:cNvPr>
                <p14:cNvContentPartPr/>
                <p14:nvPr/>
              </p14:nvContentPartPr>
              <p14:xfrm>
                <a:off x="2361207" y="4846889"/>
                <a:ext cx="101520" cy="7020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2DA6B5D-01C5-4DBE-AE0F-9C7A12A3D21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352207" y="4837889"/>
                  <a:ext cx="1191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77AE2A6-24EA-4ABC-9F7F-ED61BB6DF72B}"/>
                    </a:ext>
                  </a:extLst>
                </p14:cNvPr>
                <p14:cNvContentPartPr/>
                <p14:nvPr/>
              </p14:nvContentPartPr>
              <p14:xfrm>
                <a:off x="2521767" y="4846529"/>
                <a:ext cx="245520" cy="6624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77AE2A6-24EA-4ABC-9F7F-ED61BB6DF72B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512767" y="4837889"/>
                  <a:ext cx="26316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13F0E92-940F-4048-8F1D-A74E594B0BE5}"/>
                    </a:ext>
                  </a:extLst>
                </p14:cNvPr>
                <p14:cNvContentPartPr/>
                <p14:nvPr/>
              </p14:nvContentPartPr>
              <p14:xfrm>
                <a:off x="1015887" y="5020049"/>
                <a:ext cx="2175840" cy="5400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13F0E92-940F-4048-8F1D-A74E594B0BE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006887" y="5011409"/>
                  <a:ext cx="2193480" cy="7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513A8DAD-10EC-47D2-8FB0-B332AE915A76}"/>
              </a:ext>
            </a:extLst>
          </p:cNvPr>
          <p:cNvGrpSpPr/>
          <p:nvPr/>
        </p:nvGrpSpPr>
        <p:grpSpPr>
          <a:xfrm>
            <a:off x="5611647" y="5288969"/>
            <a:ext cx="2970720" cy="980280"/>
            <a:chOff x="5611647" y="5288969"/>
            <a:chExt cx="2970720" cy="980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993C81E6-939B-43FF-91BE-838428649594}"/>
                    </a:ext>
                  </a:extLst>
                </p14:cNvPr>
                <p14:cNvContentPartPr/>
                <p14:nvPr/>
              </p14:nvContentPartPr>
              <p14:xfrm>
                <a:off x="5611647" y="5343329"/>
                <a:ext cx="340920" cy="35172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993C81E6-939B-43FF-91BE-83842864959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603007" y="5334689"/>
                  <a:ext cx="35856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BB643EE-6531-4CC5-9B13-ABD67CADD57C}"/>
                    </a:ext>
                  </a:extLst>
                </p14:cNvPr>
                <p14:cNvContentPartPr/>
                <p14:nvPr/>
              </p14:nvContentPartPr>
              <p14:xfrm>
                <a:off x="6281247" y="5319209"/>
                <a:ext cx="90000" cy="32652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BB643EE-6531-4CC5-9B13-ABD67CADD57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272247" y="5310209"/>
                  <a:ext cx="10764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F66DD18E-3FD9-4457-AAE6-93085DEE8E40}"/>
                    </a:ext>
                  </a:extLst>
                </p14:cNvPr>
                <p14:cNvContentPartPr/>
                <p14:nvPr/>
              </p14:nvContentPartPr>
              <p14:xfrm>
                <a:off x="6382767" y="5288969"/>
                <a:ext cx="126000" cy="28116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F66DD18E-3FD9-4457-AAE6-93085DEE8E4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373767" y="5280329"/>
                  <a:ext cx="14364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B5F1A8FB-2F84-4329-9A82-7F95FC0400FC}"/>
                    </a:ext>
                  </a:extLst>
                </p14:cNvPr>
                <p14:cNvContentPartPr/>
                <p14:nvPr/>
              </p14:nvContentPartPr>
              <p14:xfrm>
                <a:off x="6544047" y="5396609"/>
                <a:ext cx="240120" cy="13788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B5F1A8FB-2F84-4329-9A82-7F95FC0400FC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535047" y="5387609"/>
                  <a:ext cx="257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33ADA47-B6FF-4E5C-B529-DC8447651A69}"/>
                    </a:ext>
                  </a:extLst>
                </p14:cNvPr>
                <p14:cNvContentPartPr/>
                <p14:nvPr/>
              </p14:nvContentPartPr>
              <p14:xfrm>
                <a:off x="6783087" y="5342609"/>
                <a:ext cx="48240" cy="18576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33ADA47-B6FF-4E5C-B529-DC8447651A6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774447" y="5333969"/>
                  <a:ext cx="6588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83608CB-45D2-4F6C-A668-C6189777F874}"/>
                    </a:ext>
                  </a:extLst>
                </p14:cNvPr>
                <p14:cNvContentPartPr/>
                <p14:nvPr/>
              </p14:nvContentPartPr>
              <p14:xfrm>
                <a:off x="6854727" y="5312729"/>
                <a:ext cx="245520" cy="4906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83608CB-45D2-4F6C-A668-C6189777F87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846087" y="5304089"/>
                  <a:ext cx="263160" cy="50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ACC14300-C773-4504-A29D-FF90F0CE21DC}"/>
                    </a:ext>
                  </a:extLst>
                </p14:cNvPr>
                <p14:cNvContentPartPr/>
                <p14:nvPr/>
              </p14:nvContentPartPr>
              <p14:xfrm>
                <a:off x="7727367" y="5295089"/>
                <a:ext cx="12240" cy="12600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ACC14300-C773-4504-A29D-FF90F0CE21D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718727" y="5286089"/>
                  <a:ext cx="298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57D79C12-8DE2-4E16-B2EA-0C03F443D60B}"/>
                    </a:ext>
                  </a:extLst>
                </p14:cNvPr>
                <p14:cNvContentPartPr/>
                <p14:nvPr/>
              </p14:nvContentPartPr>
              <p14:xfrm>
                <a:off x="7550247" y="5336489"/>
                <a:ext cx="500400" cy="18072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57D79C12-8DE2-4E16-B2EA-0C03F443D60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541247" y="5327489"/>
                  <a:ext cx="5180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1EFE998-5405-4D17-A5C1-4F0B64940D45}"/>
                    </a:ext>
                  </a:extLst>
                </p14:cNvPr>
                <p14:cNvContentPartPr/>
                <p14:nvPr/>
              </p14:nvContentPartPr>
              <p14:xfrm>
                <a:off x="6167487" y="5886569"/>
                <a:ext cx="12240" cy="38268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1EFE998-5405-4D17-A5C1-4F0B64940D4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158847" y="5877929"/>
                  <a:ext cx="2988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C68B4F2B-C48C-4C6E-B0B8-C1EDBA30C47F}"/>
                    </a:ext>
                  </a:extLst>
                </p14:cNvPr>
                <p14:cNvContentPartPr/>
                <p14:nvPr/>
              </p14:nvContentPartPr>
              <p14:xfrm>
                <a:off x="6126087" y="5904929"/>
                <a:ext cx="577440" cy="2131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C68B4F2B-C48C-4C6E-B0B8-C1EDBA30C47F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117087" y="5896289"/>
                  <a:ext cx="59508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CE8325A5-51DD-4FC7-9C50-20174B843990}"/>
                    </a:ext>
                  </a:extLst>
                </p14:cNvPr>
                <p14:cNvContentPartPr/>
                <p14:nvPr/>
              </p14:nvContentPartPr>
              <p14:xfrm>
                <a:off x="6561327" y="5874689"/>
                <a:ext cx="741960" cy="20412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CE8325A5-51DD-4FC7-9C50-20174B843990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552687" y="5865689"/>
                  <a:ext cx="75960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E0ED5671-F3D4-441A-9676-21A2A970F1A0}"/>
                    </a:ext>
                  </a:extLst>
                </p14:cNvPr>
                <p14:cNvContentPartPr/>
                <p14:nvPr/>
              </p14:nvContentPartPr>
              <p14:xfrm>
                <a:off x="7621887" y="5833289"/>
                <a:ext cx="273240" cy="22068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E0ED5671-F3D4-441A-9676-21A2A970F1A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612887" y="5824289"/>
                  <a:ext cx="29088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6B13E5D-6FFE-46BD-876D-070E06313685}"/>
                    </a:ext>
                  </a:extLst>
                </p14:cNvPr>
                <p14:cNvContentPartPr/>
                <p14:nvPr/>
              </p14:nvContentPartPr>
              <p14:xfrm>
                <a:off x="7775247" y="5880809"/>
                <a:ext cx="126000" cy="2412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6B13E5D-6FFE-46BD-876D-070E0631368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766247" y="5871809"/>
                  <a:ext cx="1436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2B0DC96-FE4B-48C2-BDD6-9CD710528337}"/>
                    </a:ext>
                  </a:extLst>
                </p14:cNvPr>
                <p14:cNvContentPartPr/>
                <p14:nvPr/>
              </p14:nvContentPartPr>
              <p14:xfrm>
                <a:off x="8163687" y="5862809"/>
                <a:ext cx="108000" cy="17964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2B0DC96-FE4B-48C2-BDD6-9CD71052833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8154687" y="5853809"/>
                  <a:ext cx="1256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06AD68C4-88FB-4D3B-93B7-600AC7CB343E}"/>
                    </a:ext>
                  </a:extLst>
                </p14:cNvPr>
                <p14:cNvContentPartPr/>
                <p14:nvPr/>
              </p14:nvContentPartPr>
              <p14:xfrm>
                <a:off x="8271327" y="5874689"/>
                <a:ext cx="311040" cy="2156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6AD68C4-88FB-4D3B-93B7-600AC7CB343E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8262327" y="5866049"/>
                  <a:ext cx="32868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201F984-126B-4A99-ACB9-D1968B8491C1}"/>
                    </a:ext>
                  </a:extLst>
                </p14:cNvPr>
                <p14:cNvContentPartPr/>
                <p14:nvPr/>
              </p14:nvContentPartPr>
              <p14:xfrm>
                <a:off x="8481207" y="5815289"/>
                <a:ext cx="65520" cy="24300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201F984-126B-4A99-ACB9-D1968B8491C1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8472207" y="5806289"/>
                  <a:ext cx="83160" cy="260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BC5FA9FA-1770-4D27-A17F-7EC9AAB83F6D}"/>
                  </a:ext>
                </a:extLst>
              </p14:cNvPr>
              <p14:cNvContentPartPr/>
              <p14:nvPr/>
            </p14:nvContentPartPr>
            <p14:xfrm>
              <a:off x="1697007" y="6060089"/>
              <a:ext cx="299160" cy="645480"/>
            </p14:xfrm>
          </p:contentPart>
        </mc:Choice>
        <mc:Fallback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BC5FA9FA-1770-4D27-A17F-7EC9AAB83F6D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1688367" y="6051089"/>
                <a:ext cx="316800" cy="663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573D3C87-58D4-4B18-B54D-17022C59BEA0}"/>
              </a:ext>
            </a:extLst>
          </p:cNvPr>
          <p:cNvGrpSpPr/>
          <p:nvPr/>
        </p:nvGrpSpPr>
        <p:grpSpPr>
          <a:xfrm>
            <a:off x="1589727" y="5211209"/>
            <a:ext cx="3693600" cy="1596240"/>
            <a:chOff x="1589727" y="5211209"/>
            <a:chExt cx="3693600" cy="1596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1C822B8E-3ABF-4666-91D0-742D2ED4B4DB}"/>
                    </a:ext>
                  </a:extLst>
                </p14:cNvPr>
                <p14:cNvContentPartPr/>
                <p14:nvPr/>
              </p14:nvContentPartPr>
              <p14:xfrm>
                <a:off x="2312247" y="5395889"/>
                <a:ext cx="341280" cy="1677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1C822B8E-3ABF-4666-91D0-742D2ED4B4D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2303607" y="5387249"/>
                  <a:ext cx="3589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025D357-5363-47DB-BC46-FC4421B30736}"/>
                    </a:ext>
                  </a:extLst>
                </p14:cNvPr>
                <p14:cNvContentPartPr/>
                <p14:nvPr/>
              </p14:nvContentPartPr>
              <p14:xfrm>
                <a:off x="2455887" y="5354849"/>
                <a:ext cx="24480" cy="41256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025D357-5363-47DB-BC46-FC4421B30736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447247" y="5345849"/>
                  <a:ext cx="42120" cy="43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CF46468-F3AA-480C-BEAD-A711C0C57722}"/>
                    </a:ext>
                  </a:extLst>
                </p14:cNvPr>
                <p14:cNvContentPartPr/>
                <p14:nvPr/>
              </p14:nvContentPartPr>
              <p14:xfrm>
                <a:off x="2659647" y="5366369"/>
                <a:ext cx="209160" cy="3294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CF46468-F3AA-480C-BEAD-A711C0C57722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651007" y="5357729"/>
                  <a:ext cx="22680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1BB23B7-982B-4B95-9563-EE8E229030F4}"/>
                    </a:ext>
                  </a:extLst>
                </p14:cNvPr>
                <p14:cNvContentPartPr/>
                <p14:nvPr/>
              </p14:nvContentPartPr>
              <p14:xfrm>
                <a:off x="2773047" y="5546009"/>
                <a:ext cx="108000" cy="1080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1BB23B7-982B-4B95-9563-EE8E229030F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764047" y="5537009"/>
                  <a:ext cx="1256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3C69A54A-7C52-4007-B17D-77DB6282ADD7}"/>
                    </a:ext>
                  </a:extLst>
                </p14:cNvPr>
                <p14:cNvContentPartPr/>
                <p14:nvPr/>
              </p14:nvContentPartPr>
              <p14:xfrm>
                <a:off x="2737047" y="5522249"/>
                <a:ext cx="209520" cy="27540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3C69A54A-7C52-4007-B17D-77DB6282ADD7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728047" y="5513249"/>
                  <a:ext cx="2271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6656ACB8-4971-4295-8F6B-60D80D8AB84F}"/>
                    </a:ext>
                  </a:extLst>
                </p14:cNvPr>
                <p14:cNvContentPartPr/>
                <p14:nvPr/>
              </p14:nvContentPartPr>
              <p14:xfrm>
                <a:off x="3107487" y="5557889"/>
                <a:ext cx="113760" cy="3024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6656ACB8-4971-4295-8F6B-60D80D8AB84F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098847" y="5549249"/>
                  <a:ext cx="1314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BC42640-28F5-4CFC-9F4E-337206ED99A6}"/>
                    </a:ext>
                  </a:extLst>
                </p14:cNvPr>
                <p14:cNvContentPartPr/>
                <p14:nvPr/>
              </p14:nvContentPartPr>
              <p14:xfrm>
                <a:off x="3143847" y="5486249"/>
                <a:ext cx="262800" cy="25128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BC42640-28F5-4CFC-9F4E-337206ED99A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135207" y="5477249"/>
                  <a:ext cx="28044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57ECAA5-34B5-4B66-879A-F8B6A8044737}"/>
                    </a:ext>
                  </a:extLst>
                </p14:cNvPr>
                <p14:cNvContentPartPr/>
                <p14:nvPr/>
              </p14:nvContentPartPr>
              <p14:xfrm>
                <a:off x="2157447" y="5294729"/>
                <a:ext cx="24120" cy="56808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57ECAA5-34B5-4B66-879A-F8B6A804473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148447" y="5286089"/>
                  <a:ext cx="41760" cy="58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D683DAD3-7AA4-46FB-A151-F19E0F8156E7}"/>
                    </a:ext>
                  </a:extLst>
                </p14:cNvPr>
                <p14:cNvContentPartPr/>
                <p14:nvPr/>
              </p14:nvContentPartPr>
              <p14:xfrm>
                <a:off x="3406287" y="5336849"/>
                <a:ext cx="42120" cy="5061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D683DAD3-7AA4-46FB-A151-F19E0F8156E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397647" y="5327849"/>
                  <a:ext cx="59760" cy="52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9532533A-E87B-477C-89DB-8D55267F495E}"/>
                    </a:ext>
                  </a:extLst>
                </p14:cNvPr>
                <p14:cNvContentPartPr/>
                <p14:nvPr/>
              </p14:nvContentPartPr>
              <p14:xfrm>
                <a:off x="3591687" y="5211209"/>
                <a:ext cx="101880" cy="1440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9532533A-E87B-477C-89DB-8D55267F495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582687" y="5202209"/>
                  <a:ext cx="1195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6E6DA40-6869-455A-A897-52B5B8754291}"/>
                    </a:ext>
                  </a:extLst>
                </p14:cNvPr>
                <p14:cNvContentPartPr/>
                <p14:nvPr/>
              </p14:nvContentPartPr>
              <p14:xfrm>
                <a:off x="3862407" y="5534129"/>
                <a:ext cx="303480" cy="10188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6E6DA40-6869-455A-A897-52B5B8754291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853767" y="5525129"/>
                  <a:ext cx="3211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0A1BA901-9FB4-4D5E-B682-0A5A748611E8}"/>
                    </a:ext>
                  </a:extLst>
                </p14:cNvPr>
                <p14:cNvContentPartPr/>
                <p14:nvPr/>
              </p14:nvContentPartPr>
              <p14:xfrm>
                <a:off x="4464327" y="5378609"/>
                <a:ext cx="60120" cy="2394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0A1BA901-9FB4-4D5E-B682-0A5A748611E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455327" y="5369969"/>
                  <a:ext cx="777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0B24976-39B9-4D10-8CC9-4A540CD85725}"/>
                    </a:ext>
                  </a:extLst>
                </p14:cNvPr>
                <p14:cNvContentPartPr/>
                <p14:nvPr/>
              </p14:nvContentPartPr>
              <p14:xfrm>
                <a:off x="4458567" y="5372849"/>
                <a:ext cx="150120" cy="13716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0B24976-39B9-4D10-8CC9-4A540CD85725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449567" y="5364209"/>
                  <a:ext cx="16776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1C2626A9-19A3-4DF4-8018-31731233144E}"/>
                    </a:ext>
                  </a:extLst>
                </p14:cNvPr>
                <p14:cNvContentPartPr/>
                <p14:nvPr/>
              </p14:nvContentPartPr>
              <p14:xfrm>
                <a:off x="4780407" y="5354849"/>
                <a:ext cx="30600" cy="23256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1C2626A9-19A3-4DF4-8018-31731233144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771767" y="5345849"/>
                  <a:ext cx="4824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F5F6470-66E5-4290-9B12-06DDB6ED5282}"/>
                    </a:ext>
                  </a:extLst>
                </p14:cNvPr>
                <p14:cNvContentPartPr/>
                <p14:nvPr/>
              </p14:nvContentPartPr>
              <p14:xfrm>
                <a:off x="4709487" y="5331449"/>
                <a:ext cx="191880" cy="2815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F5F6470-66E5-4290-9B12-06DDB6ED5282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700847" y="5322449"/>
                  <a:ext cx="20952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667102D-0DCD-404B-80A5-F86ADD2B396A}"/>
                    </a:ext>
                  </a:extLst>
                </p14:cNvPr>
                <p14:cNvContentPartPr/>
                <p14:nvPr/>
              </p14:nvContentPartPr>
              <p14:xfrm>
                <a:off x="5091807" y="5348729"/>
                <a:ext cx="191520" cy="1224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667102D-0DCD-404B-80A5-F86ADD2B396A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082807" y="5340089"/>
                  <a:ext cx="2091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EA4999A-95CB-46C8-B9C7-9D4E0082732B}"/>
                    </a:ext>
                  </a:extLst>
                </p14:cNvPr>
                <p14:cNvContentPartPr/>
                <p14:nvPr/>
              </p14:nvContentPartPr>
              <p14:xfrm>
                <a:off x="5061927" y="5342609"/>
                <a:ext cx="131760" cy="2872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EA4999A-95CB-46C8-B9C7-9D4E0082732B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052927" y="5333969"/>
                  <a:ext cx="14940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9908CC41-191B-4818-8AF7-F47598CA1DCE}"/>
                    </a:ext>
                  </a:extLst>
                </p14:cNvPr>
                <p14:cNvContentPartPr/>
                <p14:nvPr/>
              </p14:nvContentPartPr>
              <p14:xfrm>
                <a:off x="2157447" y="6227129"/>
                <a:ext cx="18360" cy="39348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9908CC41-191B-4818-8AF7-F47598CA1DCE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148447" y="6218129"/>
                  <a:ext cx="36000" cy="41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F5BC5037-E75F-4A96-A9C5-ECBE74A619EC}"/>
                    </a:ext>
                  </a:extLst>
                </p14:cNvPr>
                <p14:cNvContentPartPr/>
                <p14:nvPr/>
              </p14:nvContentPartPr>
              <p14:xfrm>
                <a:off x="2258607" y="6293369"/>
                <a:ext cx="245880" cy="18612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F5BC5037-E75F-4A96-A9C5-ECBE74A619EC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249607" y="6284369"/>
                  <a:ext cx="26352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8C34166-A6D3-4791-B6A4-894EA8B70932}"/>
                    </a:ext>
                  </a:extLst>
                </p14:cNvPr>
                <p14:cNvContentPartPr/>
                <p14:nvPr/>
              </p14:nvContentPartPr>
              <p14:xfrm>
                <a:off x="2416287" y="6251249"/>
                <a:ext cx="28080" cy="34092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8C34166-A6D3-4791-B6A4-894EA8B7093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407647" y="6242249"/>
                  <a:ext cx="4572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59B88C1E-2C03-4850-81A3-FE68D84CD92D}"/>
                    </a:ext>
                  </a:extLst>
                </p14:cNvPr>
                <p14:cNvContentPartPr/>
                <p14:nvPr/>
              </p14:nvContentPartPr>
              <p14:xfrm>
                <a:off x="2647407" y="6215249"/>
                <a:ext cx="221400" cy="34704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59B88C1E-2C03-4850-81A3-FE68D84CD92D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638407" y="6206609"/>
                  <a:ext cx="23904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5A140D7-A4C7-4AC7-9275-2BAB722419A1}"/>
                    </a:ext>
                  </a:extLst>
                </p14:cNvPr>
                <p14:cNvContentPartPr/>
                <p14:nvPr/>
              </p14:nvContentPartPr>
              <p14:xfrm>
                <a:off x="2778807" y="6340889"/>
                <a:ext cx="173520" cy="24552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5A140D7-A4C7-4AC7-9275-2BAB722419A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770167" y="6331889"/>
                  <a:ext cx="19116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97932297-592A-4DA2-ABE4-469B7D82D979}"/>
                    </a:ext>
                  </a:extLst>
                </p14:cNvPr>
                <p14:cNvContentPartPr/>
                <p14:nvPr/>
              </p14:nvContentPartPr>
              <p14:xfrm>
                <a:off x="3065727" y="6304889"/>
                <a:ext cx="101880" cy="2188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97932297-592A-4DA2-ABE4-469B7D82D979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057087" y="6296249"/>
                  <a:ext cx="1195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92E8D905-8506-4054-B541-150F1B9752F6}"/>
                    </a:ext>
                  </a:extLst>
                </p14:cNvPr>
                <p14:cNvContentPartPr/>
                <p14:nvPr/>
              </p14:nvContentPartPr>
              <p14:xfrm>
                <a:off x="3191367" y="6287249"/>
                <a:ext cx="96480" cy="26316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92E8D905-8506-4054-B541-150F1B9752F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182367" y="6278609"/>
                  <a:ext cx="1141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C493D8C5-B5E5-4D3D-BE6F-1B163835F0B2}"/>
                    </a:ext>
                  </a:extLst>
                </p14:cNvPr>
                <p14:cNvContentPartPr/>
                <p14:nvPr/>
              </p14:nvContentPartPr>
              <p14:xfrm>
                <a:off x="3378567" y="6186449"/>
                <a:ext cx="46440" cy="51300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C493D8C5-B5E5-4D3D-BE6F-1B163835F0B2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369567" y="6177809"/>
                  <a:ext cx="64080" cy="53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1454921F-4902-43E1-A33E-20B503FD07D9}"/>
                    </a:ext>
                  </a:extLst>
                </p14:cNvPr>
                <p14:cNvContentPartPr/>
                <p14:nvPr/>
              </p14:nvContentPartPr>
              <p14:xfrm>
                <a:off x="3538047" y="6089969"/>
                <a:ext cx="137880" cy="19728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1454921F-4902-43E1-A33E-20B503FD07D9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529047" y="6081329"/>
                  <a:ext cx="1555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5D8CD554-F98F-4F7B-A1FD-3C2AE3C0BCB3}"/>
                    </a:ext>
                  </a:extLst>
                </p14:cNvPr>
                <p14:cNvContentPartPr/>
                <p14:nvPr/>
              </p14:nvContentPartPr>
              <p14:xfrm>
                <a:off x="3767727" y="6304889"/>
                <a:ext cx="129240" cy="23832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5D8CD554-F98F-4F7B-A1FD-3C2AE3C0BCB3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758727" y="6296249"/>
                  <a:ext cx="14688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EDF9C502-849E-4E34-9724-F2383F130A39}"/>
                    </a:ext>
                  </a:extLst>
                </p14:cNvPr>
                <p14:cNvContentPartPr/>
                <p14:nvPr/>
              </p14:nvContentPartPr>
              <p14:xfrm>
                <a:off x="3980127" y="6322889"/>
                <a:ext cx="131760" cy="20952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EDF9C502-849E-4E34-9724-F2383F130A3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971487" y="6314249"/>
                  <a:ext cx="14940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D8DF21B1-25D6-4EAA-937C-92FFA79F0C0B}"/>
                    </a:ext>
                  </a:extLst>
                </p14:cNvPr>
                <p14:cNvContentPartPr/>
                <p14:nvPr/>
              </p14:nvContentPartPr>
              <p14:xfrm>
                <a:off x="3998127" y="6304889"/>
                <a:ext cx="126000" cy="20952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D8DF21B1-25D6-4EAA-937C-92FFA79F0C0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989127" y="6296249"/>
                  <a:ext cx="1436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85856BF-FCC5-4123-BA47-D860BAB4E21A}"/>
                    </a:ext>
                  </a:extLst>
                </p14:cNvPr>
                <p14:cNvContentPartPr/>
                <p14:nvPr/>
              </p14:nvContentPartPr>
              <p14:xfrm>
                <a:off x="1589727" y="6771089"/>
                <a:ext cx="108000" cy="64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85856BF-FCC5-4123-BA47-D860BAB4E21A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580727" y="6762449"/>
                  <a:ext cx="1256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758802FF-63E9-4E97-B7C3-521EAB31D6E5}"/>
                    </a:ext>
                  </a:extLst>
                </p14:cNvPr>
                <p14:cNvContentPartPr/>
                <p14:nvPr/>
              </p14:nvContentPartPr>
              <p14:xfrm>
                <a:off x="1751007" y="6729329"/>
                <a:ext cx="155880" cy="7812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758802FF-63E9-4E97-B7C3-521EAB31D6E5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742367" y="6720329"/>
                  <a:ext cx="17352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72A70A44-66C1-4E89-B073-F6435C303985}"/>
                    </a:ext>
                  </a:extLst>
                </p14:cNvPr>
                <p14:cNvContentPartPr/>
                <p14:nvPr/>
              </p14:nvContentPartPr>
              <p14:xfrm>
                <a:off x="1905807" y="5910689"/>
                <a:ext cx="120600" cy="11700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72A70A44-66C1-4E89-B073-F6435C303985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896807" y="5901689"/>
                  <a:ext cx="1382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2B32A5B0-6F17-4D66-9D77-B829CADF39A5}"/>
                    </a:ext>
                  </a:extLst>
                </p14:cNvPr>
                <p14:cNvContentPartPr/>
                <p14:nvPr/>
              </p14:nvContentPartPr>
              <p14:xfrm>
                <a:off x="4380447" y="6364649"/>
                <a:ext cx="108000" cy="3636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2B32A5B0-6F17-4D66-9D77-B829CADF39A5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371807" y="6356009"/>
                  <a:ext cx="1256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CDCB68B3-2E0A-4A0B-823A-9F1C80EDEDBA}"/>
                    </a:ext>
                  </a:extLst>
                </p14:cNvPr>
                <p14:cNvContentPartPr/>
                <p14:nvPr/>
              </p14:nvContentPartPr>
              <p14:xfrm>
                <a:off x="4392687" y="6472289"/>
                <a:ext cx="108000" cy="1836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CDCB68B3-2E0A-4A0B-823A-9F1C80EDEDBA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383687" y="6463649"/>
                  <a:ext cx="125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2CA698BA-AD32-48E9-9E90-01125287699E}"/>
                    </a:ext>
                  </a:extLst>
                </p14:cNvPr>
                <p14:cNvContentPartPr/>
                <p14:nvPr/>
              </p14:nvContentPartPr>
              <p14:xfrm>
                <a:off x="4924407" y="6275009"/>
                <a:ext cx="42120" cy="25740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2CA698BA-AD32-48E9-9E90-01125287699E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915767" y="6266369"/>
                  <a:ext cx="59760" cy="2750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8978609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6DB42FDC-A316-44E7-AE45-127F12309E59}"/>
                  </a:ext>
                </a:extLst>
              </p14:cNvPr>
              <p14:cNvContentPartPr/>
              <p14:nvPr/>
            </p14:nvContentPartPr>
            <p14:xfrm>
              <a:off x="7410927" y="803009"/>
              <a:ext cx="1147680" cy="398520"/>
            </p14:xfrm>
          </p:contentPart>
        </mc:Choice>
        <mc:Fallback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6DB42FDC-A316-44E7-AE45-127F12309E5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02287" y="794009"/>
                <a:ext cx="1165320" cy="416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D84D8F26-5708-4C9D-855D-D373B0E596BB}"/>
              </a:ext>
            </a:extLst>
          </p:cNvPr>
          <p:cNvGrpSpPr/>
          <p:nvPr/>
        </p:nvGrpSpPr>
        <p:grpSpPr>
          <a:xfrm>
            <a:off x="1003287" y="1236809"/>
            <a:ext cx="216000" cy="365400"/>
            <a:chOff x="1003287" y="1236809"/>
            <a:chExt cx="216000" cy="36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7336407-2E28-4921-A95A-65BF464E536C}"/>
                    </a:ext>
                  </a:extLst>
                </p14:cNvPr>
                <p14:cNvContentPartPr/>
                <p14:nvPr/>
              </p14:nvContentPartPr>
              <p14:xfrm>
                <a:off x="1009767" y="1338329"/>
                <a:ext cx="183600" cy="26388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7336407-2E28-4921-A95A-65BF464E536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01127" y="1329689"/>
                  <a:ext cx="20124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52C0D10-2006-4424-AE5F-1EDF8EEFFD4D}"/>
                    </a:ext>
                  </a:extLst>
                </p14:cNvPr>
                <p14:cNvContentPartPr/>
                <p14:nvPr/>
              </p14:nvContentPartPr>
              <p14:xfrm>
                <a:off x="1003287" y="1358129"/>
                <a:ext cx="204120" cy="2016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52C0D10-2006-4424-AE5F-1EDF8EEFFD4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94647" y="1349489"/>
                  <a:ext cx="22176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06A8F26-F528-4935-883E-5BAA5FA220F9}"/>
                    </a:ext>
                  </a:extLst>
                </p14:cNvPr>
                <p14:cNvContentPartPr/>
                <p14:nvPr/>
              </p14:nvContentPartPr>
              <p14:xfrm>
                <a:off x="1009767" y="1236809"/>
                <a:ext cx="209520" cy="302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06A8F26-F528-4935-883E-5BAA5FA220F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01127" y="1228169"/>
                  <a:ext cx="22716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C70666DB-836B-4164-A6A7-733F7EC07AAA}"/>
              </a:ext>
            </a:extLst>
          </p:cNvPr>
          <p:cNvGrpSpPr/>
          <p:nvPr/>
        </p:nvGrpSpPr>
        <p:grpSpPr>
          <a:xfrm>
            <a:off x="1553727" y="233129"/>
            <a:ext cx="6837480" cy="2676960"/>
            <a:chOff x="1553727" y="233129"/>
            <a:chExt cx="6837480" cy="2676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6CC6FE5-7AE8-4CF0-BD00-61D0C074202C}"/>
                    </a:ext>
                  </a:extLst>
                </p14:cNvPr>
                <p14:cNvContentPartPr/>
                <p14:nvPr/>
              </p14:nvContentPartPr>
              <p14:xfrm>
                <a:off x="2258607" y="441929"/>
                <a:ext cx="287280" cy="1612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6CC6FE5-7AE8-4CF0-BD00-61D0C074202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249967" y="433289"/>
                  <a:ext cx="30492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805A756-B3C1-42D0-AC27-76B41DE1B77E}"/>
                    </a:ext>
                  </a:extLst>
                </p14:cNvPr>
                <p14:cNvContentPartPr/>
                <p14:nvPr/>
              </p14:nvContentPartPr>
              <p14:xfrm>
                <a:off x="2354727" y="418169"/>
                <a:ext cx="113760" cy="3470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805A756-B3C1-42D0-AC27-76B41DE1B77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345727" y="409529"/>
                  <a:ext cx="13140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86F33234-BA7D-440E-A6DF-6B8DFBC8CAD3}"/>
                    </a:ext>
                  </a:extLst>
                </p14:cNvPr>
                <p14:cNvContentPartPr/>
                <p14:nvPr/>
              </p14:nvContentPartPr>
              <p14:xfrm>
                <a:off x="2563527" y="400169"/>
                <a:ext cx="227520" cy="3290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86F33234-BA7D-440E-A6DF-6B8DFBC8CAD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554887" y="391529"/>
                  <a:ext cx="24516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C85C1EE-46FE-49C1-A3FC-36596DD5C119}"/>
                    </a:ext>
                  </a:extLst>
                </p14:cNvPr>
                <p14:cNvContentPartPr/>
                <p14:nvPr/>
              </p14:nvContentPartPr>
              <p14:xfrm>
                <a:off x="2719047" y="543809"/>
                <a:ext cx="191520" cy="2512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C85C1EE-46FE-49C1-A3FC-36596DD5C11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710407" y="534809"/>
                  <a:ext cx="20916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7B09E22-28B4-44CE-9A98-D09506D4B85B}"/>
                    </a:ext>
                  </a:extLst>
                </p14:cNvPr>
                <p14:cNvContentPartPr/>
                <p14:nvPr/>
              </p14:nvContentPartPr>
              <p14:xfrm>
                <a:off x="2964207" y="549569"/>
                <a:ext cx="251280" cy="482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7B09E22-28B4-44CE-9A98-D09506D4B85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955207" y="540929"/>
                  <a:ext cx="2689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13AF912-662F-4C91-AFAA-A2F4F8B3CD1F}"/>
                    </a:ext>
                  </a:extLst>
                </p14:cNvPr>
                <p14:cNvContentPartPr/>
                <p14:nvPr/>
              </p14:nvContentPartPr>
              <p14:xfrm>
                <a:off x="3148887" y="418169"/>
                <a:ext cx="275760" cy="40680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13AF912-662F-4C91-AFAA-A2F4F8B3CD1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140247" y="409529"/>
                  <a:ext cx="293400" cy="42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9A2EA99-3D39-4AD0-B20A-7161B2313FA2}"/>
                    </a:ext>
                  </a:extLst>
                </p14:cNvPr>
                <p14:cNvContentPartPr/>
                <p14:nvPr/>
              </p14:nvContentPartPr>
              <p14:xfrm>
                <a:off x="3239247" y="412049"/>
                <a:ext cx="105120" cy="3409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9A2EA99-3D39-4AD0-B20A-7161B2313FA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230247" y="403409"/>
                  <a:ext cx="12276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6083D060-C05E-40A6-BA1D-75ED001E5552}"/>
                    </a:ext>
                  </a:extLst>
                </p14:cNvPr>
                <p14:cNvContentPartPr/>
                <p14:nvPr/>
              </p14:nvContentPartPr>
              <p14:xfrm>
                <a:off x="2204967" y="286769"/>
                <a:ext cx="78120" cy="5742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6083D060-C05E-40A6-BA1D-75ED001E555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196327" y="277769"/>
                  <a:ext cx="95760" cy="59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F64805A-DD87-4C7B-B7A2-450872F02FA1}"/>
                    </a:ext>
                  </a:extLst>
                </p14:cNvPr>
                <p14:cNvContentPartPr/>
                <p14:nvPr/>
              </p14:nvContentPartPr>
              <p14:xfrm>
                <a:off x="3436167" y="233129"/>
                <a:ext cx="203400" cy="817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F64805A-DD87-4C7B-B7A2-450872F02FA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427527" y="224129"/>
                  <a:ext cx="22104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310719A-5101-49D3-8CDF-80B4C71BAF7B}"/>
                    </a:ext>
                  </a:extLst>
                </p14:cNvPr>
                <p14:cNvContentPartPr/>
                <p14:nvPr/>
              </p14:nvContentPartPr>
              <p14:xfrm>
                <a:off x="4099647" y="525809"/>
                <a:ext cx="436680" cy="424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310719A-5101-49D3-8CDF-80B4C71BAF7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091007" y="516809"/>
                  <a:ext cx="45432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32E00C5-D466-48FE-9D69-1D79921898A3}"/>
                    </a:ext>
                  </a:extLst>
                </p14:cNvPr>
                <p14:cNvContentPartPr/>
                <p14:nvPr/>
              </p14:nvContentPartPr>
              <p14:xfrm>
                <a:off x="4470087" y="459929"/>
                <a:ext cx="108000" cy="1260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32E00C5-D466-48FE-9D69-1D79921898A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461447" y="450929"/>
                  <a:ext cx="1256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976F002-A3A7-4529-9DDE-669E4371FCF3}"/>
                    </a:ext>
                  </a:extLst>
                </p14:cNvPr>
                <p14:cNvContentPartPr/>
                <p14:nvPr/>
              </p14:nvContentPartPr>
              <p14:xfrm>
                <a:off x="5145447" y="310529"/>
                <a:ext cx="36360" cy="3290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976F002-A3A7-4529-9DDE-669E4371FCF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136807" y="301889"/>
                  <a:ext cx="5400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E7CEA42-D999-4E2E-89F8-67236F3BF155}"/>
                    </a:ext>
                  </a:extLst>
                </p14:cNvPr>
                <p14:cNvContentPartPr/>
                <p14:nvPr/>
              </p14:nvContentPartPr>
              <p14:xfrm>
                <a:off x="5121687" y="316649"/>
                <a:ext cx="150480" cy="2127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E7CEA42-D999-4E2E-89F8-67236F3BF15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112687" y="307649"/>
                  <a:ext cx="16812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7F26FE3-F668-45BA-B1DC-87C92055421A}"/>
                    </a:ext>
                  </a:extLst>
                </p14:cNvPr>
                <p14:cNvContentPartPr/>
                <p14:nvPr/>
              </p14:nvContentPartPr>
              <p14:xfrm>
                <a:off x="5360007" y="519329"/>
                <a:ext cx="222120" cy="1551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7F26FE3-F668-45BA-B1DC-87C92055421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351007" y="510329"/>
                  <a:ext cx="23976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85FAB1C-5B3E-4047-875A-6BF6828E35DD}"/>
                    </a:ext>
                  </a:extLst>
                </p14:cNvPr>
                <p14:cNvContentPartPr/>
                <p14:nvPr/>
              </p14:nvContentPartPr>
              <p14:xfrm>
                <a:off x="5659527" y="370289"/>
                <a:ext cx="77760" cy="2131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85FAB1C-5B3E-4047-875A-6BF6828E35D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650887" y="361649"/>
                  <a:ext cx="954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E1CDEC3-4B6F-4037-BFA3-B3D97C7E020B}"/>
                    </a:ext>
                  </a:extLst>
                </p14:cNvPr>
                <p14:cNvContentPartPr/>
                <p14:nvPr/>
              </p14:nvContentPartPr>
              <p14:xfrm>
                <a:off x="5814687" y="525449"/>
                <a:ext cx="215640" cy="608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E1CDEC3-4B6F-4037-BFA3-B3D97C7E020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806047" y="516809"/>
                  <a:ext cx="23328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9C38588-51AD-4F36-86F1-C7643AA3B04E}"/>
                    </a:ext>
                  </a:extLst>
                </p14:cNvPr>
                <p14:cNvContentPartPr/>
                <p14:nvPr/>
              </p14:nvContentPartPr>
              <p14:xfrm>
                <a:off x="6048687" y="366689"/>
                <a:ext cx="77760" cy="2257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9C38588-51AD-4F36-86F1-C7643AA3B04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039687" y="357689"/>
                  <a:ext cx="9540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056D79D-80AF-4FEC-BDD5-703BA4C3B98F}"/>
                    </a:ext>
                  </a:extLst>
                </p14:cNvPr>
                <p14:cNvContentPartPr/>
                <p14:nvPr/>
              </p14:nvContentPartPr>
              <p14:xfrm>
                <a:off x="6233367" y="358409"/>
                <a:ext cx="36360" cy="1976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056D79D-80AF-4FEC-BDD5-703BA4C3B98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224367" y="349409"/>
                  <a:ext cx="5400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5D9290A-1016-4F4B-9399-4C9E8605755A}"/>
                    </a:ext>
                  </a:extLst>
                </p14:cNvPr>
                <p14:cNvContentPartPr/>
                <p14:nvPr/>
              </p14:nvContentPartPr>
              <p14:xfrm>
                <a:off x="6382767" y="310529"/>
                <a:ext cx="24120" cy="2332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5D9290A-1016-4F4B-9399-4C9E8605755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373767" y="301889"/>
                  <a:ext cx="417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31D4E32-3E53-4E34-9974-395412F64062}"/>
                    </a:ext>
                  </a:extLst>
                </p14:cNvPr>
                <p14:cNvContentPartPr/>
                <p14:nvPr/>
              </p14:nvContentPartPr>
              <p14:xfrm>
                <a:off x="6502287" y="358409"/>
                <a:ext cx="66240" cy="19152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31D4E32-3E53-4E34-9974-395412F6406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493287" y="349409"/>
                  <a:ext cx="838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B941085C-607F-4CF3-AA57-7A79C4A34E9D}"/>
                    </a:ext>
                  </a:extLst>
                </p14:cNvPr>
                <p14:cNvContentPartPr/>
                <p14:nvPr/>
              </p14:nvContentPartPr>
              <p14:xfrm>
                <a:off x="6627927" y="334289"/>
                <a:ext cx="203760" cy="4482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B941085C-607F-4CF3-AA57-7A79C4A34E9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618927" y="325649"/>
                  <a:ext cx="221400" cy="46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E16462B-24FC-411F-81F0-1D85C1624638}"/>
                    </a:ext>
                  </a:extLst>
                </p14:cNvPr>
                <p14:cNvContentPartPr/>
                <p14:nvPr/>
              </p14:nvContentPartPr>
              <p14:xfrm>
                <a:off x="7201407" y="340769"/>
                <a:ext cx="1189800" cy="3585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E16462B-24FC-411F-81F0-1D85C162463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192407" y="331769"/>
                  <a:ext cx="120744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89D60193-4CF9-4915-B102-7941303E425A}"/>
                    </a:ext>
                  </a:extLst>
                </p14:cNvPr>
                <p14:cNvContentPartPr/>
                <p14:nvPr/>
              </p14:nvContentPartPr>
              <p14:xfrm>
                <a:off x="1565607" y="1488089"/>
                <a:ext cx="131760" cy="183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89D60193-4CF9-4915-B102-7941303E425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556967" y="1479089"/>
                  <a:ext cx="149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9DDC213-75F6-4325-B2D4-5E4274F59AAD}"/>
                    </a:ext>
                  </a:extLst>
                </p14:cNvPr>
                <p14:cNvContentPartPr/>
                <p14:nvPr/>
              </p14:nvContentPartPr>
              <p14:xfrm>
                <a:off x="1553727" y="1559729"/>
                <a:ext cx="143640" cy="122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9DDC213-75F6-4325-B2D4-5E4274F59AA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544727" y="1550729"/>
                  <a:ext cx="1612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486CDA4-3654-4B78-9A2C-D4E176B2E7C2}"/>
                    </a:ext>
                  </a:extLst>
                </p14:cNvPr>
                <p14:cNvContentPartPr/>
                <p14:nvPr/>
              </p14:nvContentPartPr>
              <p14:xfrm>
                <a:off x="2401887" y="1003889"/>
                <a:ext cx="183960" cy="662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486CDA4-3654-4B78-9A2C-D4E176B2E7C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393247" y="994889"/>
                  <a:ext cx="2016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42739E1-F33A-480A-BB48-399DEB20A323}"/>
                    </a:ext>
                  </a:extLst>
                </p14:cNvPr>
                <p14:cNvContentPartPr/>
                <p14:nvPr/>
              </p14:nvContentPartPr>
              <p14:xfrm>
                <a:off x="1983927" y="1200809"/>
                <a:ext cx="430560" cy="71208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42739E1-F33A-480A-BB48-399DEB20A32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975287" y="1191809"/>
                  <a:ext cx="448200" cy="72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616E0AF-C4E3-4EE2-A853-AE8BB6D6A4BC}"/>
                    </a:ext>
                  </a:extLst>
                </p14:cNvPr>
                <p14:cNvContentPartPr/>
                <p14:nvPr/>
              </p14:nvContentPartPr>
              <p14:xfrm>
                <a:off x="2468127" y="1458209"/>
                <a:ext cx="177840" cy="15588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616E0AF-C4E3-4EE2-A853-AE8BB6D6A4B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459127" y="1449209"/>
                  <a:ext cx="1954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469FE9DC-7FDE-422C-8B64-083DCEB2F716}"/>
                    </a:ext>
                  </a:extLst>
                </p14:cNvPr>
                <p14:cNvContentPartPr/>
                <p14:nvPr/>
              </p14:nvContentPartPr>
              <p14:xfrm>
                <a:off x="2462007" y="1448129"/>
                <a:ext cx="185760" cy="1933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469FE9DC-7FDE-422C-8B64-083DCEB2F71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453007" y="1439129"/>
                  <a:ext cx="20340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02449F6-15F3-4048-8827-CEADBD81BFA0}"/>
                    </a:ext>
                  </a:extLst>
                </p14:cNvPr>
                <p14:cNvContentPartPr/>
                <p14:nvPr/>
              </p14:nvContentPartPr>
              <p14:xfrm>
                <a:off x="2892567" y="1475849"/>
                <a:ext cx="275400" cy="12672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02449F6-15F3-4048-8827-CEADBD81BFA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883567" y="1467209"/>
                  <a:ext cx="2930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5E5EC01-5252-4596-8024-E798B6372306}"/>
                    </a:ext>
                  </a:extLst>
                </p14:cNvPr>
                <p14:cNvContentPartPr/>
                <p14:nvPr/>
              </p14:nvContentPartPr>
              <p14:xfrm>
                <a:off x="3012087" y="1410329"/>
                <a:ext cx="42120" cy="3805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5E5EC01-5252-4596-8024-E798B637230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003087" y="1401329"/>
                  <a:ext cx="59760" cy="39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1797544-211F-431D-A3AC-541ECEF8FDE7}"/>
                    </a:ext>
                  </a:extLst>
                </p14:cNvPr>
                <p14:cNvContentPartPr/>
                <p14:nvPr/>
              </p14:nvContentPartPr>
              <p14:xfrm>
                <a:off x="2833527" y="1326449"/>
                <a:ext cx="17280" cy="60408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1797544-211F-431D-A3AC-541ECEF8FDE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824887" y="1317809"/>
                  <a:ext cx="34920" cy="62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E8FD42B-1E55-4B8A-B3C0-2B2A6AD07FA4}"/>
                    </a:ext>
                  </a:extLst>
                </p14:cNvPr>
                <p14:cNvContentPartPr/>
                <p14:nvPr/>
              </p14:nvContentPartPr>
              <p14:xfrm>
                <a:off x="3364887" y="1404209"/>
                <a:ext cx="131400" cy="3171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E8FD42B-1E55-4B8A-B3C0-2B2A6AD07FA4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356247" y="1395569"/>
                  <a:ext cx="14904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7B83A7C3-4068-4266-83AA-47A6CF924FCE}"/>
                    </a:ext>
                  </a:extLst>
                </p14:cNvPr>
                <p14:cNvContentPartPr/>
                <p14:nvPr/>
              </p14:nvContentPartPr>
              <p14:xfrm>
                <a:off x="3478287" y="1493849"/>
                <a:ext cx="96120" cy="11376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7B83A7C3-4068-4266-83AA-47A6CF924FC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469287" y="1485209"/>
                  <a:ext cx="1137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37B8461-8098-4A00-A47A-8B71F81EE9DF}"/>
                    </a:ext>
                  </a:extLst>
                </p14:cNvPr>
                <p14:cNvContentPartPr/>
                <p14:nvPr/>
              </p14:nvContentPartPr>
              <p14:xfrm>
                <a:off x="3478287" y="1481969"/>
                <a:ext cx="179640" cy="27540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37B8461-8098-4A00-A47A-8B71F81EE9DF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469287" y="1473329"/>
                  <a:ext cx="1972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0A982B9-3B29-4FB7-A424-E37840DD2807}"/>
                    </a:ext>
                  </a:extLst>
                </p14:cNvPr>
                <p14:cNvContentPartPr/>
                <p14:nvPr/>
              </p14:nvContentPartPr>
              <p14:xfrm>
                <a:off x="3764847" y="1428329"/>
                <a:ext cx="155880" cy="1918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0A982B9-3B29-4FB7-A424-E37840DD280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756207" y="1419329"/>
                  <a:ext cx="1735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CC06034-F93C-4EF3-AAAE-FAD4A6C2032C}"/>
                    </a:ext>
                  </a:extLst>
                </p14:cNvPr>
                <p14:cNvContentPartPr/>
                <p14:nvPr/>
              </p14:nvContentPartPr>
              <p14:xfrm>
                <a:off x="3962127" y="1428329"/>
                <a:ext cx="113760" cy="27540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CC06034-F93C-4EF3-AAAE-FAD4A6C2032C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953487" y="1419329"/>
                  <a:ext cx="1314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0151121-1532-465F-8A1E-A399CDC999A2}"/>
                    </a:ext>
                  </a:extLst>
                </p14:cNvPr>
                <p14:cNvContentPartPr/>
                <p14:nvPr/>
              </p14:nvContentPartPr>
              <p14:xfrm>
                <a:off x="4159407" y="1320689"/>
                <a:ext cx="24480" cy="5623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0151121-1532-465F-8A1E-A399CDC999A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150767" y="1311689"/>
                  <a:ext cx="42120" cy="57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BCECAF8-79EC-43B2-A677-C200D4CA0C4F}"/>
                    </a:ext>
                  </a:extLst>
                </p14:cNvPr>
                <p14:cNvContentPartPr/>
                <p14:nvPr/>
              </p14:nvContentPartPr>
              <p14:xfrm>
                <a:off x="4213407" y="1254449"/>
                <a:ext cx="179640" cy="604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BCECAF8-79EC-43B2-A677-C200D4CA0C4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204407" y="1245809"/>
                  <a:ext cx="1972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B5C08AE-067A-40CB-9155-285BDD1497A8}"/>
                    </a:ext>
                  </a:extLst>
                </p14:cNvPr>
                <p14:cNvContentPartPr/>
                <p14:nvPr/>
              </p14:nvContentPartPr>
              <p14:xfrm>
                <a:off x="4476567" y="1476209"/>
                <a:ext cx="198000" cy="2271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B5C08AE-067A-40CB-9155-285BDD1497A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467567" y="1467569"/>
                  <a:ext cx="21564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4DA2AA6-E0B2-4C3D-889F-54655F10CA51}"/>
                    </a:ext>
                  </a:extLst>
                </p14:cNvPr>
                <p14:cNvContentPartPr/>
                <p14:nvPr/>
              </p14:nvContentPartPr>
              <p14:xfrm>
                <a:off x="4793007" y="1505729"/>
                <a:ext cx="155880" cy="17352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4DA2AA6-E0B2-4C3D-889F-54655F10CA5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784007" y="1497089"/>
                  <a:ext cx="1735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9D2F3954-50B4-4A7F-95D9-4F8B6B11AD7E}"/>
                    </a:ext>
                  </a:extLst>
                </p14:cNvPr>
                <p14:cNvContentPartPr/>
                <p14:nvPr/>
              </p14:nvContentPartPr>
              <p14:xfrm>
                <a:off x="4811007" y="1511849"/>
                <a:ext cx="83880" cy="1558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9D2F3954-50B4-4A7F-95D9-4F8B6B11AD7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802007" y="1503209"/>
                  <a:ext cx="1015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FBFD26D4-C4EA-42B9-A2DD-F74A2C6BC86E}"/>
                    </a:ext>
                  </a:extLst>
                </p14:cNvPr>
                <p14:cNvContentPartPr/>
                <p14:nvPr/>
              </p14:nvContentPartPr>
              <p14:xfrm>
                <a:off x="1900407" y="2037449"/>
                <a:ext cx="96120" cy="1296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FBFD26D4-C4EA-42B9-A2DD-F74A2C6BC86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891407" y="2028449"/>
                  <a:ext cx="1137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5CA7EB9-CC82-492F-8BBC-FDC23EA92C84}"/>
                    </a:ext>
                  </a:extLst>
                </p14:cNvPr>
                <p14:cNvContentPartPr/>
                <p14:nvPr/>
              </p14:nvContentPartPr>
              <p14:xfrm>
                <a:off x="2162847" y="1936289"/>
                <a:ext cx="161280" cy="961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5CA7EB9-CC82-492F-8BBC-FDC23EA92C8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154207" y="1927289"/>
                  <a:ext cx="1789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3D139F4-D0D6-4936-A201-5F2D050CAC63}"/>
                    </a:ext>
                  </a:extLst>
                </p14:cNvPr>
                <p14:cNvContentPartPr/>
                <p14:nvPr/>
              </p14:nvContentPartPr>
              <p14:xfrm>
                <a:off x="2838567" y="1971929"/>
                <a:ext cx="1285200" cy="15588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3D139F4-D0D6-4936-A201-5F2D050CAC6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829927" y="1963289"/>
                  <a:ext cx="13028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4122C2B-8C3A-47FA-B368-3A9925B3111C}"/>
                    </a:ext>
                  </a:extLst>
                </p14:cNvPr>
                <p14:cNvContentPartPr/>
                <p14:nvPr/>
              </p14:nvContentPartPr>
              <p14:xfrm>
                <a:off x="3424647" y="2240849"/>
                <a:ext cx="143640" cy="2214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4122C2B-8C3A-47FA-B368-3A9925B3111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415647" y="2232209"/>
                  <a:ext cx="1612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0429ECF-F4B8-40DB-AA81-7FD8CCD46C1F}"/>
                    </a:ext>
                  </a:extLst>
                </p14:cNvPr>
                <p14:cNvContentPartPr/>
                <p14:nvPr/>
              </p14:nvContentPartPr>
              <p14:xfrm>
                <a:off x="3681327" y="2223209"/>
                <a:ext cx="60120" cy="19764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0429ECF-F4B8-40DB-AA81-7FD8CCD46C1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672327" y="2214209"/>
                  <a:ext cx="777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B6CFA78B-A5EA-4F44-8EC2-ACD82749A150}"/>
                    </a:ext>
                  </a:extLst>
                </p14:cNvPr>
                <p14:cNvContentPartPr/>
                <p14:nvPr/>
              </p14:nvContentPartPr>
              <p14:xfrm>
                <a:off x="3633447" y="2210969"/>
                <a:ext cx="448560" cy="25056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B6CFA78B-A5EA-4F44-8EC2-ACD82749A15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624807" y="2202329"/>
                  <a:ext cx="46620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04F350C-7A9E-43C1-A29F-A347054118E1}"/>
                    </a:ext>
                  </a:extLst>
                </p14:cNvPr>
                <p14:cNvContentPartPr/>
                <p14:nvPr/>
              </p14:nvContentPartPr>
              <p14:xfrm>
                <a:off x="3920367" y="2270729"/>
                <a:ext cx="161640" cy="1616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04F350C-7A9E-43C1-A29F-A347054118E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911727" y="2262089"/>
                  <a:ext cx="1792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AC51BC8-1F69-4133-906B-ABD77CEB1E74}"/>
                    </a:ext>
                  </a:extLst>
                </p14:cNvPr>
                <p14:cNvContentPartPr/>
                <p14:nvPr/>
              </p14:nvContentPartPr>
              <p14:xfrm>
                <a:off x="3723087" y="926129"/>
                <a:ext cx="633960" cy="28116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AC51BC8-1F69-4133-906B-ABD77CEB1E7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714447" y="917489"/>
                  <a:ext cx="65160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3412A31-0299-44DA-9563-C327F8732AF4}"/>
                    </a:ext>
                  </a:extLst>
                </p14:cNvPr>
                <p14:cNvContentPartPr/>
                <p14:nvPr/>
              </p14:nvContentPartPr>
              <p14:xfrm>
                <a:off x="3682047" y="1081289"/>
                <a:ext cx="89280" cy="1375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3412A31-0299-44DA-9563-C327F8732AF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673407" y="1072649"/>
                  <a:ext cx="1069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4E92749-242C-45DC-BF9E-35D3F3A62A63}"/>
                    </a:ext>
                  </a:extLst>
                </p14:cNvPr>
                <p14:cNvContentPartPr/>
                <p14:nvPr/>
              </p14:nvContentPartPr>
              <p14:xfrm>
                <a:off x="4655487" y="902369"/>
                <a:ext cx="72000" cy="1497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4E92749-242C-45DC-BF9E-35D3F3A62A6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646847" y="893369"/>
                  <a:ext cx="896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136E0748-1AAA-442E-B108-7DF13C5B9996}"/>
                    </a:ext>
                  </a:extLst>
                </p14:cNvPr>
                <p14:cNvContentPartPr/>
                <p14:nvPr/>
              </p14:nvContentPartPr>
              <p14:xfrm>
                <a:off x="4643607" y="916049"/>
                <a:ext cx="84600" cy="12996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136E0748-1AAA-442E-B108-7DF13C5B999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634607" y="907049"/>
                  <a:ext cx="1022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16855E51-659B-43D6-AEEE-3E984E355157}"/>
                    </a:ext>
                  </a:extLst>
                </p14:cNvPr>
                <p14:cNvContentPartPr/>
                <p14:nvPr/>
              </p14:nvContentPartPr>
              <p14:xfrm>
                <a:off x="4882647" y="860609"/>
                <a:ext cx="24120" cy="2034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16855E51-659B-43D6-AEEE-3E984E35515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873647" y="851609"/>
                  <a:ext cx="417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289C0FB-25C2-4077-9FFE-AD529B838B06}"/>
                    </a:ext>
                  </a:extLst>
                </p14:cNvPr>
                <p14:cNvContentPartPr/>
                <p14:nvPr/>
              </p14:nvContentPartPr>
              <p14:xfrm>
                <a:off x="4948167" y="963929"/>
                <a:ext cx="100800" cy="12384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289C0FB-25C2-4077-9FFE-AD529B838B0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939527" y="955289"/>
                  <a:ext cx="1184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ACE540BA-1E00-47B8-9F6A-BD4EA261B191}"/>
                    </a:ext>
                  </a:extLst>
                </p14:cNvPr>
                <p14:cNvContentPartPr/>
                <p14:nvPr/>
              </p14:nvContentPartPr>
              <p14:xfrm>
                <a:off x="5372607" y="950249"/>
                <a:ext cx="227880" cy="10152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ACE540BA-1E00-47B8-9F6A-BD4EA261B191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363607" y="941609"/>
                  <a:ext cx="2455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86D99655-6281-40BA-AD85-B69353966246}"/>
                    </a:ext>
                  </a:extLst>
                </p14:cNvPr>
                <p14:cNvContentPartPr/>
                <p14:nvPr/>
              </p14:nvContentPartPr>
              <p14:xfrm>
                <a:off x="5844207" y="944129"/>
                <a:ext cx="174240" cy="1112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86D99655-6281-40BA-AD85-B6935396624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835207" y="935129"/>
                  <a:ext cx="191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E7668646-AAF9-4947-B10E-D8C7B68E5D17}"/>
                    </a:ext>
                  </a:extLst>
                </p14:cNvPr>
                <p14:cNvContentPartPr/>
                <p14:nvPr/>
              </p14:nvContentPartPr>
              <p14:xfrm>
                <a:off x="6065967" y="932609"/>
                <a:ext cx="771480" cy="20988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E7668646-AAF9-4947-B10E-D8C7B68E5D1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056967" y="923969"/>
                  <a:ext cx="78912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AFED1E51-2E52-4A3D-9CF6-F4CBB836EE87}"/>
                    </a:ext>
                  </a:extLst>
                </p14:cNvPr>
                <p14:cNvContentPartPr/>
                <p14:nvPr/>
              </p14:nvContentPartPr>
              <p14:xfrm>
                <a:off x="5820447" y="1363529"/>
                <a:ext cx="485280" cy="1522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AFED1E51-2E52-4A3D-9CF6-F4CBB836EE8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811447" y="1354529"/>
                  <a:ext cx="50292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AB79816-1E8B-4D16-A724-E060DA4A577D}"/>
                    </a:ext>
                  </a:extLst>
                </p14:cNvPr>
                <p14:cNvContentPartPr/>
                <p14:nvPr/>
              </p14:nvContentPartPr>
              <p14:xfrm>
                <a:off x="6322647" y="1266689"/>
                <a:ext cx="694080" cy="2491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AB79816-1E8B-4D16-A724-E060DA4A577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313647" y="1258049"/>
                  <a:ext cx="71172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E1B2F194-0D1B-41DA-8D29-94D39C1BCE2E}"/>
                    </a:ext>
                  </a:extLst>
                </p14:cNvPr>
                <p14:cNvContentPartPr/>
                <p14:nvPr/>
              </p14:nvContentPartPr>
              <p14:xfrm>
                <a:off x="2366607" y="1810649"/>
                <a:ext cx="166320" cy="69372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1B2F194-0D1B-41DA-8D29-94D39C1BCE2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357607" y="1801649"/>
                  <a:ext cx="183960" cy="71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F64DCAF-0D09-49BF-8838-ED98880524F3}"/>
                    </a:ext>
                  </a:extLst>
                </p14:cNvPr>
                <p14:cNvContentPartPr/>
                <p14:nvPr/>
              </p14:nvContentPartPr>
              <p14:xfrm>
                <a:off x="2375247" y="2671049"/>
                <a:ext cx="601560" cy="1918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F64DCAF-0D09-49BF-8838-ED98880524F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366607" y="2662049"/>
                  <a:ext cx="61920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6C5A190-6BD7-46E4-8B2D-06B998855CD1}"/>
                    </a:ext>
                  </a:extLst>
                </p14:cNvPr>
                <p14:cNvContentPartPr/>
                <p14:nvPr/>
              </p14:nvContentPartPr>
              <p14:xfrm>
                <a:off x="3011727" y="2766809"/>
                <a:ext cx="442800" cy="14328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6C5A190-6BD7-46E4-8B2D-06B998855CD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003087" y="2758169"/>
                  <a:ext cx="46044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EADFFC57-7A1E-4A06-945A-AD446F056522}"/>
                    </a:ext>
                  </a:extLst>
                </p14:cNvPr>
                <p14:cNvContentPartPr/>
                <p14:nvPr/>
              </p14:nvContentPartPr>
              <p14:xfrm>
                <a:off x="3723087" y="2725049"/>
                <a:ext cx="526320" cy="13752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EADFFC57-7A1E-4A06-945A-AD446F05652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714447" y="2716049"/>
                  <a:ext cx="5439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2F8E2467-82B7-4E98-B1D2-872F4AF8ECCD}"/>
                    </a:ext>
                  </a:extLst>
                </p14:cNvPr>
                <p14:cNvContentPartPr/>
                <p14:nvPr/>
              </p14:nvContentPartPr>
              <p14:xfrm>
                <a:off x="4321047" y="2569529"/>
                <a:ext cx="735120" cy="2988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2F8E2467-82B7-4E98-B1D2-872F4AF8ECC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312407" y="2560889"/>
                  <a:ext cx="752760" cy="31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3E620A40-2DFE-4328-B59B-5ACCB359F0D1}"/>
              </a:ext>
            </a:extLst>
          </p:cNvPr>
          <p:cNvGrpSpPr/>
          <p:nvPr/>
        </p:nvGrpSpPr>
        <p:grpSpPr>
          <a:xfrm>
            <a:off x="1547247" y="3331289"/>
            <a:ext cx="879120" cy="496800"/>
            <a:chOff x="1547247" y="3331289"/>
            <a:chExt cx="879120" cy="49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6EEBF316-C0AB-4B1E-8CDA-7CC3930A4441}"/>
                    </a:ext>
                  </a:extLst>
                </p14:cNvPr>
                <p14:cNvContentPartPr/>
                <p14:nvPr/>
              </p14:nvContentPartPr>
              <p14:xfrm>
                <a:off x="1547247" y="3424169"/>
                <a:ext cx="299880" cy="25776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6EEBF316-C0AB-4B1E-8CDA-7CC3930A444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538607" y="3415169"/>
                  <a:ext cx="31752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5EE7B119-A1E1-4310-8A34-BDDEA3279070}"/>
                    </a:ext>
                  </a:extLst>
                </p14:cNvPr>
                <p14:cNvContentPartPr/>
                <p14:nvPr/>
              </p14:nvContentPartPr>
              <p14:xfrm>
                <a:off x="1704927" y="3693089"/>
                <a:ext cx="142200" cy="9000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5EE7B119-A1E1-4310-8A34-BDDEA3279070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695927" y="3684449"/>
                  <a:ext cx="1598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0B252B3-1F2A-488B-B03F-8C79E463B2E9}"/>
                    </a:ext>
                  </a:extLst>
                </p14:cNvPr>
                <p14:cNvContentPartPr/>
                <p14:nvPr/>
              </p14:nvContentPartPr>
              <p14:xfrm>
                <a:off x="1729047" y="3671489"/>
                <a:ext cx="129960" cy="15660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0B252B3-1F2A-488B-B03F-8C79E463B2E9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720047" y="3662849"/>
                  <a:ext cx="1476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0508C06-4E67-4FBF-8C62-0325BE650880}"/>
                    </a:ext>
                  </a:extLst>
                </p14:cNvPr>
                <p14:cNvContentPartPr/>
                <p14:nvPr/>
              </p14:nvContentPartPr>
              <p14:xfrm>
                <a:off x="1942167" y="3331289"/>
                <a:ext cx="143640" cy="11736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0508C06-4E67-4FBF-8C62-0325BE65088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933527" y="3322289"/>
                  <a:ext cx="1612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1298BF02-A447-41D7-953A-ED8E8B41B35B}"/>
                    </a:ext>
                  </a:extLst>
                </p14:cNvPr>
                <p14:cNvContentPartPr/>
                <p14:nvPr/>
              </p14:nvContentPartPr>
              <p14:xfrm>
                <a:off x="2264727" y="3519929"/>
                <a:ext cx="161640" cy="15588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1298BF02-A447-41D7-953A-ED8E8B41B35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256087" y="3511289"/>
                  <a:ext cx="179280" cy="173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8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CDA75DE4-4D1C-4053-9F18-3CE420E0818B}"/>
                  </a:ext>
                </a:extLst>
              </p14:cNvPr>
              <p14:cNvContentPartPr/>
              <p14:nvPr/>
            </p14:nvContentPartPr>
            <p14:xfrm>
              <a:off x="2939727" y="3382409"/>
              <a:ext cx="222480" cy="424800"/>
            </p14:xfrm>
          </p:contentPart>
        </mc:Choice>
        <mc:Fallback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CDA75DE4-4D1C-4053-9F18-3CE420E0818B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931087" y="3373769"/>
                <a:ext cx="240120" cy="44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96" name="Group 95">
            <a:extLst>
              <a:ext uri="{FF2B5EF4-FFF2-40B4-BE49-F238E27FC236}">
                <a16:creationId xmlns:a16="http://schemas.microsoft.com/office/drawing/2014/main" id="{EA04E7BD-191A-4E87-81C5-B16EAEAE1FFE}"/>
              </a:ext>
            </a:extLst>
          </p:cNvPr>
          <p:cNvGrpSpPr/>
          <p:nvPr/>
        </p:nvGrpSpPr>
        <p:grpSpPr>
          <a:xfrm>
            <a:off x="3400527" y="3388529"/>
            <a:ext cx="771120" cy="448560"/>
            <a:chOff x="3400527" y="3388529"/>
            <a:chExt cx="771120" cy="448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02614F87-C6C4-4C96-85F5-C36D7E572AAB}"/>
                    </a:ext>
                  </a:extLst>
                </p14:cNvPr>
                <p14:cNvContentPartPr/>
                <p14:nvPr/>
              </p14:nvContentPartPr>
              <p14:xfrm>
                <a:off x="3400527" y="3496889"/>
                <a:ext cx="150120" cy="16668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02614F87-C6C4-4C96-85F5-C36D7E572AA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391527" y="3488249"/>
                  <a:ext cx="1677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F17972D-1ECC-4C4D-9EDF-B6A855008302}"/>
                    </a:ext>
                  </a:extLst>
                </p14:cNvPr>
                <p14:cNvContentPartPr/>
                <p14:nvPr/>
              </p14:nvContentPartPr>
              <p14:xfrm>
                <a:off x="3406287" y="3483929"/>
                <a:ext cx="144000" cy="20124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F17972D-1ECC-4C4D-9EDF-B6A85500830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397287" y="3475289"/>
                  <a:ext cx="1616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FB9CCB25-EE65-4F9B-8918-65BCF4073120}"/>
                    </a:ext>
                  </a:extLst>
                </p14:cNvPr>
                <p14:cNvContentPartPr/>
                <p14:nvPr/>
              </p14:nvContentPartPr>
              <p14:xfrm>
                <a:off x="3639567" y="3400409"/>
                <a:ext cx="108000" cy="698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FB9CCB25-EE65-4F9B-8918-65BCF407312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630567" y="3391409"/>
                  <a:ext cx="1256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61C68D17-3B54-40B0-B4CA-80768BBC2A12}"/>
                    </a:ext>
                  </a:extLst>
                </p14:cNvPr>
                <p14:cNvContentPartPr/>
                <p14:nvPr/>
              </p14:nvContentPartPr>
              <p14:xfrm>
                <a:off x="3926127" y="3388529"/>
                <a:ext cx="245520" cy="4485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61C68D17-3B54-40B0-B4CA-80768BBC2A1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917127" y="3379529"/>
                  <a:ext cx="263160" cy="46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57F6B717-123C-4D14-BD32-EAB635DA4598}"/>
              </a:ext>
            </a:extLst>
          </p:cNvPr>
          <p:cNvGrpSpPr/>
          <p:nvPr/>
        </p:nvGrpSpPr>
        <p:grpSpPr>
          <a:xfrm>
            <a:off x="4542087" y="3412289"/>
            <a:ext cx="1094040" cy="382680"/>
            <a:chOff x="4542087" y="3412289"/>
            <a:chExt cx="1094040" cy="38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0F4AF3C-3761-4881-88E2-93AA9F485BDD}"/>
                    </a:ext>
                  </a:extLst>
                </p14:cNvPr>
                <p14:cNvContentPartPr/>
                <p14:nvPr/>
              </p14:nvContentPartPr>
              <p14:xfrm>
                <a:off x="4542087" y="3608849"/>
                <a:ext cx="173520" cy="1908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0F4AF3C-3761-4881-88E2-93AA9F485BDD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533087" y="3599849"/>
                  <a:ext cx="1911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30FA5AD-52CC-4CB2-A768-9E4818EB8A7A}"/>
                    </a:ext>
                  </a:extLst>
                </p14:cNvPr>
                <p14:cNvContentPartPr/>
                <p14:nvPr/>
              </p14:nvContentPartPr>
              <p14:xfrm>
                <a:off x="5264967" y="3483929"/>
                <a:ext cx="101880" cy="2037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30FA5AD-52CC-4CB2-A768-9E4818EB8A7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256327" y="3475289"/>
                  <a:ext cx="1195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7DEE7E0-5676-4FE5-9057-CE9C35F6ED62}"/>
                    </a:ext>
                  </a:extLst>
                </p14:cNvPr>
                <p14:cNvContentPartPr/>
                <p14:nvPr/>
              </p14:nvContentPartPr>
              <p14:xfrm>
                <a:off x="5235087" y="3485729"/>
                <a:ext cx="162000" cy="18396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7DEE7E0-5676-4FE5-9057-CE9C35F6ED6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226447" y="3477089"/>
                  <a:ext cx="17964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53688B97-1497-4A7A-AC7A-FCC03CEE51E7}"/>
                    </a:ext>
                  </a:extLst>
                </p14:cNvPr>
                <p14:cNvContentPartPr/>
                <p14:nvPr/>
              </p14:nvContentPartPr>
              <p14:xfrm>
                <a:off x="4960047" y="3412289"/>
                <a:ext cx="191880" cy="35892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3688B97-1497-4A7A-AC7A-FCC03CEE51E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951407" y="3403649"/>
                  <a:ext cx="20952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7457854-5A7D-4B06-8A28-8894B77CF14C}"/>
                    </a:ext>
                  </a:extLst>
                </p14:cNvPr>
                <p14:cNvContentPartPr/>
                <p14:nvPr/>
              </p14:nvContentPartPr>
              <p14:xfrm>
                <a:off x="5504007" y="3418409"/>
                <a:ext cx="132120" cy="37656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7457854-5A7D-4B06-8A28-8894B77CF14C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495367" y="3409409"/>
                  <a:ext cx="149760" cy="39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8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D0F55B10-06A6-4F19-B5E4-3B23587EAE57}"/>
                  </a:ext>
                </a:extLst>
              </p14:cNvPr>
              <p14:cNvContentPartPr/>
              <p14:nvPr/>
            </p14:nvContentPartPr>
            <p14:xfrm>
              <a:off x="5701287" y="3179369"/>
              <a:ext cx="155880" cy="101880"/>
            </p14:xfrm>
          </p:contentPart>
        </mc:Choice>
        <mc:Fallback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D0F55B10-06A6-4F19-B5E4-3B23587EAE57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5692647" y="3170369"/>
                <a:ext cx="173520" cy="1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0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B5B90B90-D177-434E-9A86-552F69B8D558}"/>
                  </a:ext>
                </a:extLst>
              </p14:cNvPr>
              <p14:cNvContentPartPr/>
              <p14:nvPr/>
            </p14:nvContentPartPr>
            <p14:xfrm>
              <a:off x="3084087" y="3938249"/>
              <a:ext cx="824760" cy="117360"/>
            </p14:xfrm>
          </p:contentPart>
        </mc:Choice>
        <mc:Fallback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B5B90B90-D177-434E-9A86-552F69B8D558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3075087" y="3929609"/>
                <a:ext cx="842400" cy="13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2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409F6830-2748-4AA7-A248-72D787DC5E93}"/>
                  </a:ext>
                </a:extLst>
              </p14:cNvPr>
              <p14:cNvContentPartPr/>
              <p14:nvPr/>
            </p14:nvContentPartPr>
            <p14:xfrm>
              <a:off x="3250767" y="4177289"/>
              <a:ext cx="884880" cy="260640"/>
            </p14:xfrm>
          </p:contentPart>
        </mc:Choice>
        <mc:Fallback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409F6830-2748-4AA7-A248-72D787DC5E93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3242127" y="4168289"/>
                <a:ext cx="902520" cy="278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34DA78CC-40E0-43E8-9F64-6A09F915E2C4}"/>
              </a:ext>
            </a:extLst>
          </p:cNvPr>
          <p:cNvGrpSpPr/>
          <p:nvPr/>
        </p:nvGrpSpPr>
        <p:grpSpPr>
          <a:xfrm>
            <a:off x="5043927" y="3890369"/>
            <a:ext cx="1231560" cy="592920"/>
            <a:chOff x="5043927" y="3890369"/>
            <a:chExt cx="1231560" cy="59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02497C6-B8CD-4A45-A833-DE8B15087D17}"/>
                    </a:ext>
                  </a:extLst>
                </p14:cNvPr>
                <p14:cNvContentPartPr/>
                <p14:nvPr/>
              </p14:nvContentPartPr>
              <p14:xfrm>
                <a:off x="5043927" y="3890369"/>
                <a:ext cx="711720" cy="19260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02497C6-B8CD-4A45-A833-DE8B15087D17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034927" y="3881729"/>
                  <a:ext cx="7293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5C9CD45-6AC7-41DD-A37A-C52025548303}"/>
                    </a:ext>
                  </a:extLst>
                </p14:cNvPr>
                <p14:cNvContentPartPr/>
                <p14:nvPr/>
              </p14:nvContentPartPr>
              <p14:xfrm>
                <a:off x="5307447" y="4177289"/>
                <a:ext cx="968040" cy="3060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5C9CD45-6AC7-41DD-A37A-C52025548303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298447" y="4168649"/>
                  <a:ext cx="985680" cy="32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76061C94-3A7A-4272-92E0-469CF8F835A4}"/>
              </a:ext>
            </a:extLst>
          </p:cNvPr>
          <p:cNvGrpSpPr/>
          <p:nvPr/>
        </p:nvGrpSpPr>
        <p:grpSpPr>
          <a:xfrm>
            <a:off x="1302447" y="4476089"/>
            <a:ext cx="968760" cy="419040"/>
            <a:chOff x="1302447" y="4476089"/>
            <a:chExt cx="968760" cy="419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740BE0E-FD19-49C8-856C-4F0007B25C8B}"/>
                    </a:ext>
                  </a:extLst>
                </p14:cNvPr>
                <p14:cNvContentPartPr/>
                <p14:nvPr/>
              </p14:nvContentPartPr>
              <p14:xfrm>
                <a:off x="1302447" y="4476089"/>
                <a:ext cx="209880" cy="4190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740BE0E-FD19-49C8-856C-4F0007B25C8B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293807" y="4467449"/>
                  <a:ext cx="227520" cy="43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649072CC-DFB0-43BF-81BC-B6D77D8C71D2}"/>
                    </a:ext>
                  </a:extLst>
                </p14:cNvPr>
                <p14:cNvContentPartPr/>
                <p14:nvPr/>
              </p14:nvContentPartPr>
              <p14:xfrm>
                <a:off x="1589007" y="4613609"/>
                <a:ext cx="90000" cy="18468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649072CC-DFB0-43BF-81BC-B6D77D8C71D2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580367" y="4604609"/>
                  <a:ext cx="1076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E47E8DB9-1F98-4196-ADDD-68C2444239F4}"/>
                    </a:ext>
                  </a:extLst>
                </p14:cNvPr>
                <p14:cNvContentPartPr/>
                <p14:nvPr/>
              </p14:nvContentPartPr>
              <p14:xfrm>
                <a:off x="1523847" y="4637009"/>
                <a:ext cx="167760" cy="15012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E47E8DB9-1F98-4196-ADDD-68C2444239F4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514847" y="4628369"/>
                  <a:ext cx="1854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89AF53A-944C-43C1-B3B6-1DC780E0DEA9}"/>
                    </a:ext>
                  </a:extLst>
                </p14:cNvPr>
                <p14:cNvContentPartPr/>
                <p14:nvPr/>
              </p14:nvContentPartPr>
              <p14:xfrm>
                <a:off x="1762887" y="4559609"/>
                <a:ext cx="198000" cy="32940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89AF53A-944C-43C1-B3B6-1DC780E0DEA9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753887" y="4550609"/>
                  <a:ext cx="21564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497F3FD8-DFD0-4BC9-8C13-0D784D9DF412}"/>
                    </a:ext>
                  </a:extLst>
                </p14:cNvPr>
                <p14:cNvContentPartPr/>
                <p14:nvPr/>
              </p14:nvContentPartPr>
              <p14:xfrm>
                <a:off x="2127567" y="4678769"/>
                <a:ext cx="108000" cy="8460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497F3FD8-DFD0-4BC9-8C13-0D784D9DF412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118567" y="4670129"/>
                  <a:ext cx="1256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899C9EC-D2AA-4B41-9BB9-53EF0B40C97A}"/>
                    </a:ext>
                  </a:extLst>
                </p14:cNvPr>
                <p14:cNvContentPartPr/>
                <p14:nvPr/>
              </p14:nvContentPartPr>
              <p14:xfrm>
                <a:off x="2183007" y="4769129"/>
                <a:ext cx="88200" cy="1260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899C9EC-D2AA-4B41-9BB9-53EF0B40C97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174007" y="4760129"/>
                  <a:ext cx="10584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8E36E0D0-C894-4FD4-BEE6-D97D9A56CC56}"/>
              </a:ext>
            </a:extLst>
          </p:cNvPr>
          <p:cNvGrpSpPr/>
          <p:nvPr/>
        </p:nvGrpSpPr>
        <p:grpSpPr>
          <a:xfrm>
            <a:off x="2643087" y="4583729"/>
            <a:ext cx="165960" cy="252000"/>
            <a:chOff x="2643087" y="4583729"/>
            <a:chExt cx="165960" cy="25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D0CFA8DC-052F-4353-8D29-F6F41BFB9735}"/>
                    </a:ext>
                  </a:extLst>
                </p14:cNvPr>
                <p14:cNvContentPartPr/>
                <p14:nvPr/>
              </p14:nvContentPartPr>
              <p14:xfrm>
                <a:off x="2643087" y="4637729"/>
                <a:ext cx="94320" cy="19764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D0CFA8DC-052F-4353-8D29-F6F41BFB9735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634447" y="4628729"/>
                  <a:ext cx="1119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44627C4-6AF2-4F32-8F52-5A80028EF172}"/>
                    </a:ext>
                  </a:extLst>
                </p14:cNvPr>
                <p14:cNvContentPartPr/>
                <p14:nvPr/>
              </p14:nvContentPartPr>
              <p14:xfrm>
                <a:off x="2671167" y="4637729"/>
                <a:ext cx="108000" cy="1980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44627C4-6AF2-4F32-8F52-5A80028EF172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662167" y="4628729"/>
                  <a:ext cx="1256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EB76DDB-0325-49B7-AE21-451A971B484F}"/>
                    </a:ext>
                  </a:extLst>
                </p14:cNvPr>
                <p14:cNvContentPartPr/>
                <p14:nvPr/>
              </p14:nvContentPartPr>
              <p14:xfrm>
                <a:off x="2689167" y="4583729"/>
                <a:ext cx="119880" cy="1224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EB76DDB-0325-49B7-AE21-451A971B484F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2680527" y="4575089"/>
                  <a:ext cx="137520" cy="29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6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B81ADCCB-9682-4DF5-BB85-688E12A4CE82}"/>
                  </a:ext>
                </a:extLst>
              </p14:cNvPr>
              <p14:cNvContentPartPr/>
              <p14:nvPr/>
            </p14:nvContentPartPr>
            <p14:xfrm>
              <a:off x="3203247" y="4721249"/>
              <a:ext cx="108000" cy="18360"/>
            </p14:xfrm>
          </p:contentPart>
        </mc:Choice>
        <mc:Fallback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B81ADCCB-9682-4DF5-BB85-688E12A4CE82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3194247" y="4712249"/>
                <a:ext cx="12564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8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C8C4CBB6-6061-4B27-9033-8D671D4CAE74}"/>
                  </a:ext>
                </a:extLst>
              </p14:cNvPr>
              <p14:cNvContentPartPr/>
              <p14:nvPr/>
            </p14:nvContentPartPr>
            <p14:xfrm>
              <a:off x="3179127" y="4852649"/>
              <a:ext cx="137880" cy="12240"/>
            </p14:xfrm>
          </p:contentPart>
        </mc:Choice>
        <mc:Fallback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C8C4CBB6-6061-4B27-9033-8D671D4CAE74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3170487" y="4844009"/>
                <a:ext cx="155520" cy="2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7" name="Group 126">
            <a:extLst>
              <a:ext uri="{FF2B5EF4-FFF2-40B4-BE49-F238E27FC236}">
                <a16:creationId xmlns:a16="http://schemas.microsoft.com/office/drawing/2014/main" id="{99094D54-03CA-4AE9-B26C-193509C342F0}"/>
              </a:ext>
            </a:extLst>
          </p:cNvPr>
          <p:cNvGrpSpPr/>
          <p:nvPr/>
        </p:nvGrpSpPr>
        <p:grpSpPr>
          <a:xfrm>
            <a:off x="3585567" y="4594889"/>
            <a:ext cx="795240" cy="515880"/>
            <a:chOff x="3585567" y="4594889"/>
            <a:chExt cx="795240" cy="515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9D204196-D477-4966-928B-E99AB2BB0BB1}"/>
                    </a:ext>
                  </a:extLst>
                </p14:cNvPr>
                <p14:cNvContentPartPr/>
                <p14:nvPr/>
              </p14:nvContentPartPr>
              <p14:xfrm>
                <a:off x="3585567" y="4594889"/>
                <a:ext cx="340920" cy="51588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9D204196-D477-4966-928B-E99AB2BB0BB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576927" y="4585889"/>
                  <a:ext cx="358560" cy="53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4D3CC60F-4604-46ED-8A61-048B7AA1CD30}"/>
                    </a:ext>
                  </a:extLst>
                </p14:cNvPr>
                <p14:cNvContentPartPr/>
                <p14:nvPr/>
              </p14:nvContentPartPr>
              <p14:xfrm>
                <a:off x="3982287" y="4703969"/>
                <a:ext cx="154080" cy="25668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4D3CC60F-4604-46ED-8A61-048B7AA1CD30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973287" y="4694969"/>
                  <a:ext cx="17172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9CD51399-00C2-4562-B816-FC549DFAFD95}"/>
                    </a:ext>
                  </a:extLst>
                </p14:cNvPr>
                <p14:cNvContentPartPr/>
                <p14:nvPr/>
              </p14:nvContentPartPr>
              <p14:xfrm>
                <a:off x="4249047" y="4799009"/>
                <a:ext cx="119880" cy="17964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9CD51399-00C2-4562-B816-FC549DFAFD9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240407" y="4790009"/>
                  <a:ext cx="1375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7E50203-6F68-4CDB-AE5E-75B8406861F3}"/>
                    </a:ext>
                  </a:extLst>
                </p14:cNvPr>
                <p14:cNvContentPartPr/>
                <p14:nvPr/>
              </p14:nvContentPartPr>
              <p14:xfrm>
                <a:off x="4278927" y="4846889"/>
                <a:ext cx="101880" cy="12600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7E50203-6F68-4CDB-AE5E-75B8406861F3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270287" y="4837889"/>
                  <a:ext cx="119520" cy="14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8744E2B2-98A9-460B-9C6D-851F92A2E128}"/>
              </a:ext>
            </a:extLst>
          </p:cNvPr>
          <p:cNvGrpSpPr/>
          <p:nvPr/>
        </p:nvGrpSpPr>
        <p:grpSpPr>
          <a:xfrm>
            <a:off x="4655487" y="4625129"/>
            <a:ext cx="2038320" cy="466920"/>
            <a:chOff x="4655487" y="4625129"/>
            <a:chExt cx="2038320" cy="46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5D7D406D-030C-4CC4-B714-5D86742CF9C5}"/>
                    </a:ext>
                  </a:extLst>
                </p14:cNvPr>
                <p14:cNvContentPartPr/>
                <p14:nvPr/>
              </p14:nvContentPartPr>
              <p14:xfrm>
                <a:off x="4655487" y="4828889"/>
                <a:ext cx="161640" cy="16776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5D7D406D-030C-4CC4-B714-5D86742CF9C5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646847" y="4819889"/>
                  <a:ext cx="1792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70716B7-C856-4885-ADBE-B94F405DFBD7}"/>
                    </a:ext>
                  </a:extLst>
                </p14:cNvPr>
                <p14:cNvContentPartPr/>
                <p14:nvPr/>
              </p14:nvContentPartPr>
              <p14:xfrm>
                <a:off x="5055807" y="4691369"/>
                <a:ext cx="12240" cy="40068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70716B7-C856-4885-ADBE-B94F405DFBD7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047167" y="4682369"/>
                  <a:ext cx="2988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33DD89A-D052-4D92-96F5-529C7765023E}"/>
                    </a:ext>
                  </a:extLst>
                </p14:cNvPr>
                <p14:cNvContentPartPr/>
                <p14:nvPr/>
              </p14:nvContentPartPr>
              <p14:xfrm>
                <a:off x="5187567" y="4816649"/>
                <a:ext cx="245520" cy="13536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33DD89A-D052-4D92-96F5-529C7765023E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178567" y="4807649"/>
                  <a:ext cx="26316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86852B4D-B6FA-4BD0-936A-FAA783BA491B}"/>
                    </a:ext>
                  </a:extLst>
                </p14:cNvPr>
                <p14:cNvContentPartPr/>
                <p14:nvPr/>
              </p14:nvContentPartPr>
              <p14:xfrm>
                <a:off x="5312847" y="4727729"/>
                <a:ext cx="317160" cy="36432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86852B4D-B6FA-4BD0-936A-FAA783BA491B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304207" y="4718729"/>
                  <a:ext cx="334800" cy="38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495FFD18-94A5-4472-82AF-5F0CB0EBF042}"/>
                    </a:ext>
                  </a:extLst>
                </p14:cNvPr>
                <p14:cNvContentPartPr/>
                <p14:nvPr/>
              </p14:nvContentPartPr>
              <p14:xfrm>
                <a:off x="5623527" y="4840769"/>
                <a:ext cx="101880" cy="14976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495FFD18-94A5-4472-82AF-5F0CB0EBF042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614887" y="4831769"/>
                  <a:ext cx="11952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096694CD-A5FA-4C55-AC61-48A509B9CB70}"/>
                    </a:ext>
                  </a:extLst>
                </p14:cNvPr>
                <p14:cNvContentPartPr/>
                <p14:nvPr/>
              </p14:nvContentPartPr>
              <p14:xfrm>
                <a:off x="5772927" y="4936529"/>
                <a:ext cx="48240" cy="13788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096694CD-A5FA-4C55-AC61-48A509B9CB70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764287" y="4927529"/>
                  <a:ext cx="658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59128C4E-6985-4911-A480-D512369DCCDD}"/>
                    </a:ext>
                  </a:extLst>
                </p14:cNvPr>
                <p14:cNvContentPartPr/>
                <p14:nvPr/>
              </p14:nvContentPartPr>
              <p14:xfrm>
                <a:off x="5922327" y="4804769"/>
                <a:ext cx="143640" cy="1735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59128C4E-6985-4911-A480-D512369DCCDD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913687" y="4796129"/>
                  <a:ext cx="16128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7E78AA7-A306-4A7F-AE78-F2A391A09BEF}"/>
                    </a:ext>
                  </a:extLst>
                </p14:cNvPr>
                <p14:cNvContentPartPr/>
                <p14:nvPr/>
              </p14:nvContentPartPr>
              <p14:xfrm>
                <a:off x="6125727" y="4804769"/>
                <a:ext cx="60120" cy="22140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7E78AA7-A306-4A7F-AE78-F2A391A09BE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116727" y="4796129"/>
                  <a:ext cx="777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8B4A0D9-F019-4FA5-B08B-1EC839174FDC}"/>
                    </a:ext>
                  </a:extLst>
                </p14:cNvPr>
                <p14:cNvContentPartPr/>
                <p14:nvPr/>
              </p14:nvContentPartPr>
              <p14:xfrm>
                <a:off x="6376647" y="4697489"/>
                <a:ext cx="48600" cy="3679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8B4A0D9-F019-4FA5-B08B-1EC839174FDC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367647" y="4688489"/>
                  <a:ext cx="66240" cy="38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6126106-A756-4C17-B802-739E9FF7AE40}"/>
                    </a:ext>
                  </a:extLst>
                </p14:cNvPr>
                <p14:cNvContentPartPr/>
                <p14:nvPr/>
              </p14:nvContentPartPr>
              <p14:xfrm>
                <a:off x="6520287" y="4625129"/>
                <a:ext cx="173520" cy="766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6126106-A756-4C17-B802-739E9FF7AE40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511287" y="4616129"/>
                  <a:ext cx="191160" cy="9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37B4F00F-9B12-4B77-A51F-447EFB64DA39}"/>
              </a:ext>
            </a:extLst>
          </p:cNvPr>
          <p:cNvGrpSpPr/>
          <p:nvPr/>
        </p:nvGrpSpPr>
        <p:grpSpPr>
          <a:xfrm>
            <a:off x="3549927" y="5151449"/>
            <a:ext cx="299880" cy="126000"/>
            <a:chOff x="3549927" y="5151449"/>
            <a:chExt cx="299880" cy="126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245D354C-8F6A-4203-8047-FA031FB8F821}"/>
                    </a:ext>
                  </a:extLst>
                </p14:cNvPr>
                <p14:cNvContentPartPr/>
                <p14:nvPr/>
              </p14:nvContentPartPr>
              <p14:xfrm>
                <a:off x="3549927" y="5265209"/>
                <a:ext cx="90000" cy="648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245D354C-8F6A-4203-8047-FA031FB8F821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540927" y="5256209"/>
                  <a:ext cx="1076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64E1D74F-5C16-499E-A430-59FCBE9F76B4}"/>
                    </a:ext>
                  </a:extLst>
                </p14:cNvPr>
                <p14:cNvContentPartPr/>
                <p14:nvPr/>
              </p14:nvContentPartPr>
              <p14:xfrm>
                <a:off x="3680967" y="5151449"/>
                <a:ext cx="168840" cy="12600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64E1D74F-5C16-499E-A430-59FCBE9F76B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672327" y="5142809"/>
                  <a:ext cx="186480" cy="143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2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640527F5-150E-4A7B-83FD-9589F74C2562}"/>
                  </a:ext>
                </a:extLst>
              </p14:cNvPr>
              <p14:cNvContentPartPr/>
              <p14:nvPr/>
            </p14:nvContentPartPr>
            <p14:xfrm>
              <a:off x="3980127" y="4476089"/>
              <a:ext cx="136080" cy="87480"/>
            </p14:xfrm>
          </p:contentPart>
        </mc:Choice>
        <mc:Fallback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640527F5-150E-4A7B-83FD-9589F74C2562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3971127" y="4467089"/>
                <a:ext cx="153720" cy="105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46EAF043-38F5-4A22-B854-C5CE8B705FF4}"/>
              </a:ext>
            </a:extLst>
          </p:cNvPr>
          <p:cNvGrpSpPr/>
          <p:nvPr/>
        </p:nvGrpSpPr>
        <p:grpSpPr>
          <a:xfrm>
            <a:off x="1231887" y="5528009"/>
            <a:ext cx="997560" cy="508320"/>
            <a:chOff x="1231887" y="5528009"/>
            <a:chExt cx="997560" cy="508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44C412F-042C-488F-A97B-0A04BB66A332}"/>
                    </a:ext>
                  </a:extLst>
                </p14:cNvPr>
                <p14:cNvContentPartPr/>
                <p14:nvPr/>
              </p14:nvContentPartPr>
              <p14:xfrm>
                <a:off x="1482087" y="5617649"/>
                <a:ext cx="96120" cy="23940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44C412F-042C-488F-A97B-0A04BB66A332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473087" y="5609009"/>
                  <a:ext cx="1137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3B2ABFF9-44C2-4FA1-A57F-39B39BD5C40E}"/>
                    </a:ext>
                  </a:extLst>
                </p14:cNvPr>
                <p14:cNvContentPartPr/>
                <p14:nvPr/>
              </p14:nvContentPartPr>
              <p14:xfrm>
                <a:off x="1457967" y="5636009"/>
                <a:ext cx="119880" cy="22140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3B2ABFF9-44C2-4FA1-A57F-39B39BD5C40E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449327" y="5627009"/>
                  <a:ext cx="13752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C76D156C-BF85-436F-BD6A-62A276697B46}"/>
                    </a:ext>
                  </a:extLst>
                </p14:cNvPr>
                <p14:cNvContentPartPr/>
                <p14:nvPr/>
              </p14:nvContentPartPr>
              <p14:xfrm>
                <a:off x="1696647" y="5528009"/>
                <a:ext cx="54720" cy="6084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76D156C-BF85-436F-BD6A-62A276697B46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688007" y="5519009"/>
                  <a:ext cx="7236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55A3E1C-9F7B-4959-B048-F2B25F236FCA}"/>
                    </a:ext>
                  </a:extLst>
                </p14:cNvPr>
                <p14:cNvContentPartPr/>
                <p14:nvPr/>
              </p14:nvContentPartPr>
              <p14:xfrm>
                <a:off x="1231887" y="5587769"/>
                <a:ext cx="184680" cy="38268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55A3E1C-9F7B-4959-B048-F2B25F236FCA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223247" y="5579129"/>
                  <a:ext cx="20232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B8C617F-7E00-4351-953F-3B6BF63847BE}"/>
                    </a:ext>
                  </a:extLst>
                </p14:cNvPr>
                <p14:cNvContentPartPr/>
                <p14:nvPr/>
              </p14:nvContentPartPr>
              <p14:xfrm>
                <a:off x="1798887" y="5593889"/>
                <a:ext cx="186480" cy="44244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B8C617F-7E00-4351-953F-3B6BF63847B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789887" y="5584889"/>
                  <a:ext cx="204120" cy="46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996090F7-AE94-4BCB-BD82-574B0190CC81}"/>
                    </a:ext>
                  </a:extLst>
                </p14:cNvPr>
                <p14:cNvContentPartPr/>
                <p14:nvPr/>
              </p14:nvContentPartPr>
              <p14:xfrm>
                <a:off x="2127567" y="5826809"/>
                <a:ext cx="101880" cy="11376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96090F7-AE94-4BCB-BD82-574B0190CC8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118567" y="5818169"/>
                  <a:ext cx="119520" cy="13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FCD8FDE5-CD48-4152-9A28-9CB8840CECCA}"/>
              </a:ext>
            </a:extLst>
          </p:cNvPr>
          <p:cNvGrpSpPr/>
          <p:nvPr/>
        </p:nvGrpSpPr>
        <p:grpSpPr>
          <a:xfrm>
            <a:off x="2587647" y="5587769"/>
            <a:ext cx="239400" cy="400680"/>
            <a:chOff x="2587647" y="5587769"/>
            <a:chExt cx="239400" cy="400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305619F0-D83E-416D-A0DD-5B637FAC5828}"/>
                    </a:ext>
                  </a:extLst>
                </p14:cNvPr>
                <p14:cNvContentPartPr/>
                <p14:nvPr/>
              </p14:nvContentPartPr>
              <p14:xfrm>
                <a:off x="2617167" y="5796569"/>
                <a:ext cx="106200" cy="18000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305619F0-D83E-416D-A0DD-5B637FAC582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608167" y="5787929"/>
                  <a:ext cx="1238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2AC2B5C-4178-40A5-9151-3D88E1D4219F}"/>
                    </a:ext>
                  </a:extLst>
                </p14:cNvPr>
                <p14:cNvContentPartPr/>
                <p14:nvPr/>
              </p14:nvContentPartPr>
              <p14:xfrm>
                <a:off x="2587647" y="5773169"/>
                <a:ext cx="119880" cy="21528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2AC2B5C-4178-40A5-9151-3D88E1D4219F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578647" y="5764169"/>
                  <a:ext cx="1375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E2A5DC0-1B3F-4474-97F6-1934AB828865}"/>
                    </a:ext>
                  </a:extLst>
                </p14:cNvPr>
                <p14:cNvContentPartPr/>
                <p14:nvPr/>
              </p14:nvContentPartPr>
              <p14:xfrm>
                <a:off x="2720847" y="5695409"/>
                <a:ext cx="106200" cy="8424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E2A5DC0-1B3F-4474-97F6-1934AB828865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711847" y="5686409"/>
                  <a:ext cx="12384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4D573543-DF12-4B31-BE38-8A2F28C0356F}"/>
                    </a:ext>
                  </a:extLst>
                </p14:cNvPr>
                <p14:cNvContentPartPr/>
                <p14:nvPr/>
              </p14:nvContentPartPr>
              <p14:xfrm>
                <a:off x="2613567" y="5587769"/>
                <a:ext cx="159480" cy="648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D573543-DF12-4B31-BE38-8A2F28C0356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604927" y="5579129"/>
                  <a:ext cx="17712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E9008D99-16C8-4418-8B34-ACCD28761D02}"/>
              </a:ext>
            </a:extLst>
          </p:cNvPr>
          <p:cNvGrpSpPr/>
          <p:nvPr/>
        </p:nvGrpSpPr>
        <p:grpSpPr>
          <a:xfrm>
            <a:off x="3227007" y="5821049"/>
            <a:ext cx="149760" cy="95760"/>
            <a:chOff x="3227007" y="5821049"/>
            <a:chExt cx="149760" cy="95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045AB4C1-086F-4F82-8426-731FFA314D23}"/>
                    </a:ext>
                  </a:extLst>
                </p14:cNvPr>
                <p14:cNvContentPartPr/>
                <p14:nvPr/>
              </p14:nvContentPartPr>
              <p14:xfrm>
                <a:off x="3239247" y="5821049"/>
                <a:ext cx="108000" cy="36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045AB4C1-086F-4F82-8426-731FFA314D23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230247" y="5812049"/>
                  <a:ext cx="1256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D10FEB9E-12BA-4BA3-9092-A9B00FE28646}"/>
                    </a:ext>
                  </a:extLst>
                </p14:cNvPr>
                <p14:cNvContentPartPr/>
                <p14:nvPr/>
              </p14:nvContentPartPr>
              <p14:xfrm>
                <a:off x="3227007" y="5904569"/>
                <a:ext cx="149760" cy="122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D10FEB9E-12BA-4BA3-9092-A9B00FE2864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218367" y="5895929"/>
                  <a:ext cx="16740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794BB571-1EB4-4D85-9EF0-5C12C51E7A1B}"/>
              </a:ext>
            </a:extLst>
          </p:cNvPr>
          <p:cNvGrpSpPr/>
          <p:nvPr/>
        </p:nvGrpSpPr>
        <p:grpSpPr>
          <a:xfrm>
            <a:off x="3615807" y="5593169"/>
            <a:ext cx="645480" cy="495000"/>
            <a:chOff x="3615807" y="5593169"/>
            <a:chExt cx="645480" cy="495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693DEC16-49C3-4CB0-BCEC-1510BF78C1C1}"/>
                    </a:ext>
                  </a:extLst>
                </p14:cNvPr>
                <p14:cNvContentPartPr/>
                <p14:nvPr/>
              </p14:nvContentPartPr>
              <p14:xfrm>
                <a:off x="3615807" y="5593169"/>
                <a:ext cx="251280" cy="49500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693DEC16-49C3-4CB0-BCEC-1510BF78C1C1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607167" y="5584529"/>
                  <a:ext cx="268920" cy="51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0A70241-1ECC-45D5-BB8F-ED17C8ED3397}"/>
                    </a:ext>
                  </a:extLst>
                </p14:cNvPr>
                <p14:cNvContentPartPr/>
                <p14:nvPr/>
              </p14:nvContentPartPr>
              <p14:xfrm>
                <a:off x="3920007" y="5683169"/>
                <a:ext cx="162360" cy="1926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0A70241-1ECC-45D5-BB8F-ED17C8ED339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911367" y="5674529"/>
                  <a:ext cx="18000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F3BAF9B-7358-4993-9897-DF4546AD54EF}"/>
                    </a:ext>
                  </a:extLst>
                </p14:cNvPr>
                <p14:cNvContentPartPr/>
                <p14:nvPr/>
              </p14:nvContentPartPr>
              <p14:xfrm>
                <a:off x="4147527" y="5749049"/>
                <a:ext cx="113760" cy="1378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F3BAF9B-7358-4993-9897-DF4546AD54E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138527" y="5740409"/>
                  <a:ext cx="13140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71204B01-76B3-4B87-9E46-486BBC83C448}"/>
              </a:ext>
            </a:extLst>
          </p:cNvPr>
          <p:cNvGrpSpPr/>
          <p:nvPr/>
        </p:nvGrpSpPr>
        <p:grpSpPr>
          <a:xfrm>
            <a:off x="4595727" y="5396609"/>
            <a:ext cx="2127960" cy="687600"/>
            <a:chOff x="4595727" y="5396609"/>
            <a:chExt cx="2127960" cy="687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0A2B02C9-025C-4525-998B-B30B499EC061}"/>
                    </a:ext>
                  </a:extLst>
                </p14:cNvPr>
                <p14:cNvContentPartPr/>
                <p14:nvPr/>
              </p14:nvContentPartPr>
              <p14:xfrm>
                <a:off x="4601127" y="5683529"/>
                <a:ext cx="126360" cy="16164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0A2B02C9-025C-4525-998B-B30B499EC061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592487" y="5674529"/>
                  <a:ext cx="1440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06018EE-A993-4AA4-A44F-9C70E344079B}"/>
                    </a:ext>
                  </a:extLst>
                </p14:cNvPr>
                <p14:cNvContentPartPr/>
                <p14:nvPr/>
              </p14:nvContentPartPr>
              <p14:xfrm>
                <a:off x="4595727" y="5695409"/>
                <a:ext cx="126000" cy="1497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06018EE-A993-4AA4-A44F-9C70E344079B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586727" y="5686409"/>
                  <a:ext cx="1436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4EE3FB62-C023-4D7E-93D0-3B89F7FB50F0}"/>
                    </a:ext>
                  </a:extLst>
                </p14:cNvPr>
                <p14:cNvContentPartPr/>
                <p14:nvPr/>
              </p14:nvContentPartPr>
              <p14:xfrm>
                <a:off x="4864647" y="5560409"/>
                <a:ext cx="126000" cy="6948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4EE3FB62-C023-4D7E-93D0-3B89F7FB50F0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856007" y="5551769"/>
                  <a:ext cx="14364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99815777-A380-4ED7-9768-831F43CD0A01}"/>
                    </a:ext>
                  </a:extLst>
                </p14:cNvPr>
                <p14:cNvContentPartPr/>
                <p14:nvPr/>
              </p14:nvContentPartPr>
              <p14:xfrm>
                <a:off x="5169207" y="5665529"/>
                <a:ext cx="311400" cy="13824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99815777-A380-4ED7-9768-831F43CD0A0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160207" y="5656529"/>
                  <a:ext cx="3290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35B1BDA-8880-40DC-B2D5-EC2BA9BC4B7B}"/>
                    </a:ext>
                  </a:extLst>
                </p14:cNvPr>
                <p14:cNvContentPartPr/>
                <p14:nvPr/>
              </p14:nvContentPartPr>
              <p14:xfrm>
                <a:off x="5318247" y="5605769"/>
                <a:ext cx="18720" cy="35892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35B1BDA-8880-40DC-B2D5-EC2BA9BC4B7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309607" y="5596769"/>
                  <a:ext cx="3636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3670606E-ED4C-4A28-B7F4-053C8B1A9AA9}"/>
                    </a:ext>
                  </a:extLst>
                </p14:cNvPr>
                <p14:cNvContentPartPr/>
                <p14:nvPr/>
              </p14:nvContentPartPr>
              <p14:xfrm>
                <a:off x="5620287" y="5569769"/>
                <a:ext cx="218880" cy="33516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3670606E-ED4C-4A28-B7F4-053C8B1A9AA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611287" y="5561129"/>
                  <a:ext cx="23652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1E3F01D7-7A42-498C-B64A-5877C56120CB}"/>
                    </a:ext>
                  </a:extLst>
                </p14:cNvPr>
                <p14:cNvContentPartPr/>
                <p14:nvPr/>
              </p14:nvContentPartPr>
              <p14:xfrm>
                <a:off x="5767167" y="5689289"/>
                <a:ext cx="131760" cy="27540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1E3F01D7-7A42-498C-B64A-5877C56120CB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758167" y="5680649"/>
                  <a:ext cx="1494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248EDA5-FD3A-4951-8452-4CF97E9094A5}"/>
                    </a:ext>
                  </a:extLst>
                </p14:cNvPr>
                <p14:cNvContentPartPr/>
                <p14:nvPr/>
              </p14:nvContentPartPr>
              <p14:xfrm>
                <a:off x="6006207" y="5629529"/>
                <a:ext cx="101880" cy="22140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248EDA5-FD3A-4951-8452-4CF97E9094A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997207" y="5620889"/>
                  <a:ext cx="11952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55908356-3B66-495C-A026-C44DE4D8ADC4}"/>
                    </a:ext>
                  </a:extLst>
                </p14:cNvPr>
                <p14:cNvContentPartPr/>
                <p14:nvPr/>
              </p14:nvContentPartPr>
              <p14:xfrm>
                <a:off x="6191607" y="5605769"/>
                <a:ext cx="101880" cy="26316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55908356-3B66-495C-A026-C44DE4D8ADC4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182607" y="5596769"/>
                  <a:ext cx="11952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8C55474E-D0D7-414F-831F-E955AA34CB98}"/>
                    </a:ext>
                  </a:extLst>
                </p14:cNvPr>
                <p14:cNvContentPartPr/>
                <p14:nvPr/>
              </p14:nvContentPartPr>
              <p14:xfrm>
                <a:off x="5055807" y="5546009"/>
                <a:ext cx="36360" cy="53820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8C55474E-D0D7-414F-831F-E955AA34CB98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047167" y="5537009"/>
                  <a:ext cx="54000" cy="55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BF20BF9-2563-4F17-B6D7-86EF49E88C5D}"/>
                    </a:ext>
                  </a:extLst>
                </p14:cNvPr>
                <p14:cNvContentPartPr/>
                <p14:nvPr/>
              </p14:nvContentPartPr>
              <p14:xfrm>
                <a:off x="6424527" y="5552129"/>
                <a:ext cx="24120" cy="38880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BF20BF9-2563-4F17-B6D7-86EF49E88C5D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415527" y="5543129"/>
                  <a:ext cx="41760" cy="40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54E5F564-A35A-47C3-A65A-7535D7B224A4}"/>
                    </a:ext>
                  </a:extLst>
                </p14:cNvPr>
                <p14:cNvContentPartPr/>
                <p14:nvPr/>
              </p14:nvContentPartPr>
              <p14:xfrm>
                <a:off x="6555927" y="5396609"/>
                <a:ext cx="167760" cy="12600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54E5F564-A35A-47C3-A65A-7535D7B224A4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547287" y="5387609"/>
                  <a:ext cx="185400" cy="14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28957E2E-D3D4-4EE5-AC7C-FD63F44EA20E}"/>
              </a:ext>
            </a:extLst>
          </p:cNvPr>
          <p:cNvGrpSpPr/>
          <p:nvPr/>
        </p:nvGrpSpPr>
        <p:grpSpPr>
          <a:xfrm>
            <a:off x="3221247" y="6173489"/>
            <a:ext cx="506160" cy="155880"/>
            <a:chOff x="3221247" y="6173489"/>
            <a:chExt cx="506160" cy="155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6F08815A-05B9-4ED0-A4A1-7389670050D2}"/>
                    </a:ext>
                  </a:extLst>
                </p14:cNvPr>
                <p14:cNvContentPartPr/>
                <p14:nvPr/>
              </p14:nvContentPartPr>
              <p14:xfrm>
                <a:off x="3221247" y="6281129"/>
                <a:ext cx="209520" cy="1224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6F08815A-05B9-4ED0-A4A1-7389670050D2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212247" y="6272129"/>
                  <a:ext cx="2271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D8505800-4726-47F5-A32B-AE7A0F7B17AD}"/>
                    </a:ext>
                  </a:extLst>
                </p14:cNvPr>
                <p14:cNvContentPartPr/>
                <p14:nvPr/>
              </p14:nvContentPartPr>
              <p14:xfrm>
                <a:off x="3527967" y="6173489"/>
                <a:ext cx="199440" cy="15588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D8505800-4726-47F5-A32B-AE7A0F7B17AD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518967" y="6164849"/>
                  <a:ext cx="217080" cy="173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92">
            <p14:nvContentPartPr>
              <p14:cNvPr id="179" name="Ink 178">
                <a:extLst>
                  <a:ext uri="{FF2B5EF4-FFF2-40B4-BE49-F238E27FC236}">
                    <a16:creationId xmlns:a16="http://schemas.microsoft.com/office/drawing/2014/main" id="{DE2746BB-474A-4705-BAB3-5F484442E50B}"/>
                  </a:ext>
                </a:extLst>
              </p14:cNvPr>
              <p14:cNvContentPartPr/>
              <p14:nvPr/>
            </p14:nvContentPartPr>
            <p14:xfrm>
              <a:off x="3904527" y="5396969"/>
              <a:ext cx="105840" cy="137520"/>
            </p14:xfrm>
          </p:contentPart>
        </mc:Choice>
        <mc:Fallback>
          <p:pic>
            <p:nvPicPr>
              <p:cNvPr id="179" name="Ink 178">
                <a:extLst>
                  <a:ext uri="{FF2B5EF4-FFF2-40B4-BE49-F238E27FC236}">
                    <a16:creationId xmlns:a16="http://schemas.microsoft.com/office/drawing/2014/main" id="{DE2746BB-474A-4705-BAB3-5F484442E50B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3895527" y="5387969"/>
                <a:ext cx="123480" cy="155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94" name="Group 193">
            <a:extLst>
              <a:ext uri="{FF2B5EF4-FFF2-40B4-BE49-F238E27FC236}">
                <a16:creationId xmlns:a16="http://schemas.microsoft.com/office/drawing/2014/main" id="{BB1CD2C6-7A3E-4CE6-A5FF-9AD3D9FE7A6F}"/>
              </a:ext>
            </a:extLst>
          </p:cNvPr>
          <p:cNvGrpSpPr/>
          <p:nvPr/>
        </p:nvGrpSpPr>
        <p:grpSpPr>
          <a:xfrm>
            <a:off x="7583727" y="5002049"/>
            <a:ext cx="1010880" cy="437040"/>
            <a:chOff x="7583727" y="5002049"/>
            <a:chExt cx="1010880" cy="437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74C071AF-CDEC-4F56-8FCE-2ACD762EBF47}"/>
                    </a:ext>
                  </a:extLst>
                </p14:cNvPr>
                <p14:cNvContentPartPr/>
                <p14:nvPr/>
              </p14:nvContentPartPr>
              <p14:xfrm>
                <a:off x="7583727" y="5002049"/>
                <a:ext cx="227880" cy="10224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74C071AF-CDEC-4F56-8FCE-2ACD762EBF47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574727" y="4993409"/>
                  <a:ext cx="24552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AF9CB4B2-3284-43FF-BEBB-8A75A863B079}"/>
                    </a:ext>
                  </a:extLst>
                </p14:cNvPr>
                <p14:cNvContentPartPr/>
                <p14:nvPr/>
              </p14:nvContentPartPr>
              <p14:xfrm>
                <a:off x="7667967" y="5186369"/>
                <a:ext cx="926640" cy="25272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AF9CB4B2-3284-43FF-BEBB-8A75A863B079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658967" y="5177729"/>
                  <a:ext cx="944280" cy="270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98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16C0AB9B-AA84-4130-98C5-404B0340E8A8}"/>
                  </a:ext>
                </a:extLst>
              </p14:cNvPr>
              <p14:cNvContentPartPr/>
              <p14:nvPr/>
            </p14:nvContentPartPr>
            <p14:xfrm>
              <a:off x="7793247" y="5593529"/>
              <a:ext cx="723600" cy="210240"/>
            </p14:xfrm>
          </p:contentPart>
        </mc:Choice>
        <mc:Fallback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16C0AB9B-AA84-4130-98C5-404B0340E8A8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7784247" y="5584889"/>
                <a:ext cx="741240" cy="22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5" name="Group 194">
            <a:extLst>
              <a:ext uri="{FF2B5EF4-FFF2-40B4-BE49-F238E27FC236}">
                <a16:creationId xmlns:a16="http://schemas.microsoft.com/office/drawing/2014/main" id="{47E084D9-FE4E-449A-8798-75F9CA5E5979}"/>
              </a:ext>
            </a:extLst>
          </p:cNvPr>
          <p:cNvGrpSpPr/>
          <p:nvPr/>
        </p:nvGrpSpPr>
        <p:grpSpPr>
          <a:xfrm>
            <a:off x="7039767" y="4284929"/>
            <a:ext cx="1686240" cy="580320"/>
            <a:chOff x="7039767" y="4284929"/>
            <a:chExt cx="1686240" cy="58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011D0DE0-288C-4C9B-939F-9284E6E19FF2}"/>
                    </a:ext>
                  </a:extLst>
                </p14:cNvPr>
                <p14:cNvContentPartPr/>
                <p14:nvPr/>
              </p14:nvContentPartPr>
              <p14:xfrm>
                <a:off x="7380327" y="4431089"/>
                <a:ext cx="192240" cy="14076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011D0DE0-288C-4C9B-939F-9284E6E19FF2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371327" y="4422089"/>
                  <a:ext cx="2098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9778CDFB-7F25-41E1-A6A8-423F2597835B}"/>
                    </a:ext>
                  </a:extLst>
                </p14:cNvPr>
                <p14:cNvContentPartPr/>
                <p14:nvPr/>
              </p14:nvContentPartPr>
              <p14:xfrm>
                <a:off x="7601727" y="4380689"/>
                <a:ext cx="119880" cy="14364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9778CDFB-7F25-41E1-A6A8-423F2597835B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593087" y="4371689"/>
                  <a:ext cx="13752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5DA6687-A6CE-4FEF-B149-4460291DDE5C}"/>
                    </a:ext>
                  </a:extLst>
                </p14:cNvPr>
                <p14:cNvContentPartPr/>
                <p14:nvPr/>
              </p14:nvContentPartPr>
              <p14:xfrm>
                <a:off x="7763367" y="4362689"/>
                <a:ext cx="6480" cy="2455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5DA6687-A6CE-4FEF-B149-4460291DDE5C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7754367" y="4353689"/>
                  <a:ext cx="2412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7A61E2A3-FD1A-48DE-B657-D1FA9098C5FD}"/>
                    </a:ext>
                  </a:extLst>
                </p14:cNvPr>
                <p14:cNvContentPartPr/>
                <p14:nvPr/>
              </p14:nvContentPartPr>
              <p14:xfrm>
                <a:off x="7763367" y="4284929"/>
                <a:ext cx="962640" cy="22752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7A61E2A3-FD1A-48DE-B657-D1FA9098C5FD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754367" y="4276289"/>
                  <a:ext cx="98028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7D83D460-5BC7-4FE1-BB3B-683A2072907E}"/>
                    </a:ext>
                  </a:extLst>
                </p14:cNvPr>
                <p14:cNvContentPartPr/>
                <p14:nvPr/>
              </p14:nvContentPartPr>
              <p14:xfrm>
                <a:off x="7894767" y="4667249"/>
                <a:ext cx="275040" cy="16128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7D83D460-5BC7-4FE1-BB3B-683A2072907E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885767" y="4658609"/>
                  <a:ext cx="2926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E7FFEC5-D5DC-4B17-82B0-48A449E7F9D7}"/>
                    </a:ext>
                  </a:extLst>
                </p14:cNvPr>
                <p14:cNvContentPartPr/>
                <p14:nvPr/>
              </p14:nvContentPartPr>
              <p14:xfrm>
                <a:off x="8127687" y="4619369"/>
                <a:ext cx="448560" cy="16812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E7FFEC5-D5DC-4B17-82B0-48A449E7F9D7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119047" y="4610369"/>
                  <a:ext cx="4662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1DC54A1C-EE86-41AF-A08C-A69DCEC8D744}"/>
                    </a:ext>
                  </a:extLst>
                </p14:cNvPr>
                <p14:cNvContentPartPr/>
                <p14:nvPr/>
              </p14:nvContentPartPr>
              <p14:xfrm>
                <a:off x="7051647" y="4733129"/>
                <a:ext cx="293400" cy="9000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1DC54A1C-EE86-41AF-A08C-A69DCEC8D744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043007" y="4724489"/>
                  <a:ext cx="3110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E3922021-CB5B-4E3C-AACA-794166CDD7D9}"/>
                    </a:ext>
                  </a:extLst>
                </p14:cNvPr>
                <p14:cNvContentPartPr/>
                <p14:nvPr/>
              </p14:nvContentPartPr>
              <p14:xfrm>
                <a:off x="7039767" y="4714769"/>
                <a:ext cx="126000" cy="15048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E3922021-CB5B-4E3C-AACA-794166CDD7D9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7031127" y="4705769"/>
                  <a:ext cx="143640" cy="168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08068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BE42AA40-0F3A-4092-9AB4-B1A712A38032}"/>
              </a:ext>
            </a:extLst>
          </p:cNvPr>
          <p:cNvGrpSpPr/>
          <p:nvPr/>
        </p:nvGrpSpPr>
        <p:grpSpPr>
          <a:xfrm>
            <a:off x="1523847" y="11729"/>
            <a:ext cx="1058040" cy="317160"/>
            <a:chOff x="1523847" y="11729"/>
            <a:chExt cx="1058040" cy="317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E14943C-F6EC-4317-A0C6-6B955C3A71D3}"/>
                    </a:ext>
                  </a:extLst>
                </p14:cNvPr>
                <p14:cNvContentPartPr/>
                <p14:nvPr/>
              </p14:nvContentPartPr>
              <p14:xfrm>
                <a:off x="1523847" y="59249"/>
                <a:ext cx="245520" cy="1087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E14943C-F6EC-4317-A0C6-6B955C3A71D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514847" y="50249"/>
                  <a:ext cx="2631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DEE4DE4-CEA9-44E6-A17A-0B2BB9E129F4}"/>
                    </a:ext>
                  </a:extLst>
                </p14:cNvPr>
                <p14:cNvContentPartPr/>
                <p14:nvPr/>
              </p14:nvContentPartPr>
              <p14:xfrm>
                <a:off x="1673247" y="59609"/>
                <a:ext cx="12240" cy="1976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DEE4DE4-CEA9-44E6-A17A-0B2BB9E129F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664247" y="50609"/>
                  <a:ext cx="2988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038F2C4-082E-452D-B1F3-AB1A3C8E1D97}"/>
                    </a:ext>
                  </a:extLst>
                </p14:cNvPr>
                <p14:cNvContentPartPr/>
                <p14:nvPr/>
              </p14:nvContentPartPr>
              <p14:xfrm>
                <a:off x="1830567" y="11729"/>
                <a:ext cx="171720" cy="2790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038F2C4-082E-452D-B1F3-AB1A3C8E1D9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821927" y="3089"/>
                  <a:ext cx="18936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1CFEDF0-2D17-4FE2-AA18-D309660F052A}"/>
                    </a:ext>
                  </a:extLst>
                </p14:cNvPr>
                <p14:cNvContentPartPr/>
                <p14:nvPr/>
              </p14:nvContentPartPr>
              <p14:xfrm>
                <a:off x="1965927" y="107489"/>
                <a:ext cx="215640" cy="2214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1CFEDF0-2D17-4FE2-AA18-D309660F052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957287" y="98489"/>
                  <a:ext cx="2332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1B60A7A-64E8-45B3-AD65-C747FF7A3736}"/>
                    </a:ext>
                  </a:extLst>
                </p14:cNvPr>
                <p14:cNvContentPartPr/>
                <p14:nvPr/>
              </p14:nvContentPartPr>
              <p14:xfrm>
                <a:off x="2211087" y="95609"/>
                <a:ext cx="209520" cy="421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1B60A7A-64E8-45B3-AD65-C747FF7A373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202447" y="86609"/>
                  <a:ext cx="2271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89C0937-EAEB-4306-879C-8786BE071A7C}"/>
                    </a:ext>
                  </a:extLst>
                </p14:cNvPr>
                <p14:cNvContentPartPr/>
                <p14:nvPr/>
              </p14:nvContentPartPr>
              <p14:xfrm>
                <a:off x="2359767" y="47729"/>
                <a:ext cx="222120" cy="2512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89C0937-EAEB-4306-879C-8786BE071A7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351127" y="38729"/>
                  <a:ext cx="239760" cy="26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4A4ECA8-F1D4-418F-B190-048A3A3CD27C}"/>
              </a:ext>
            </a:extLst>
          </p:cNvPr>
          <p:cNvGrpSpPr/>
          <p:nvPr/>
        </p:nvGrpSpPr>
        <p:grpSpPr>
          <a:xfrm>
            <a:off x="920487" y="516089"/>
            <a:ext cx="7638120" cy="1485360"/>
            <a:chOff x="920487" y="516089"/>
            <a:chExt cx="7638120" cy="148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0BDC18FD-AC26-4675-9B6B-874F82DD3ADC}"/>
                    </a:ext>
                  </a:extLst>
                </p14:cNvPr>
                <p14:cNvContentPartPr/>
                <p14:nvPr/>
              </p14:nvContentPartPr>
              <p14:xfrm>
                <a:off x="1685127" y="516089"/>
                <a:ext cx="24480" cy="12409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0BDC18FD-AC26-4675-9B6B-874F82DD3AD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76127" y="507449"/>
                  <a:ext cx="42120" cy="12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85C0AF0-8D78-4036-9E87-C5B50F14517D}"/>
                    </a:ext>
                  </a:extLst>
                </p14:cNvPr>
                <p14:cNvContentPartPr/>
                <p14:nvPr/>
              </p14:nvContentPartPr>
              <p14:xfrm>
                <a:off x="920487" y="1475849"/>
                <a:ext cx="7058160" cy="3528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85C0AF0-8D78-4036-9E87-C5B50F14517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911487" y="1467209"/>
                  <a:ext cx="707580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BD819A8-D186-4546-8F24-AC79859BFB4E}"/>
                    </a:ext>
                  </a:extLst>
                </p14:cNvPr>
                <p14:cNvContentPartPr/>
                <p14:nvPr/>
              </p14:nvContentPartPr>
              <p14:xfrm>
                <a:off x="7828527" y="1649369"/>
                <a:ext cx="186120" cy="2671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BD819A8-D186-4546-8F24-AC79859BFB4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819887" y="1640369"/>
                  <a:ext cx="20376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08414E2-6E07-4CBF-B92A-28A1730BE18C}"/>
                    </a:ext>
                  </a:extLst>
                </p14:cNvPr>
                <p14:cNvContentPartPr/>
                <p14:nvPr/>
              </p14:nvContentPartPr>
              <p14:xfrm>
                <a:off x="8354847" y="1721009"/>
                <a:ext cx="126000" cy="1267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08414E2-6E07-4CBF-B92A-28A1730BE18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346207" y="1712369"/>
                  <a:ext cx="1436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E320224-3DB4-4395-A4FA-EF7A38C0478B}"/>
                    </a:ext>
                  </a:extLst>
                </p14:cNvPr>
                <p14:cNvContentPartPr/>
                <p14:nvPr/>
              </p14:nvContentPartPr>
              <p14:xfrm>
                <a:off x="8331087" y="1713089"/>
                <a:ext cx="227520" cy="1994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E320224-3DB4-4395-A4FA-EF7A38C0478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322087" y="1704449"/>
                  <a:ext cx="2451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AD60DB5A-02F3-4D33-89BB-EE4C36B8CE9F}"/>
                    </a:ext>
                  </a:extLst>
                </p14:cNvPr>
                <p14:cNvContentPartPr/>
                <p14:nvPr/>
              </p14:nvContentPartPr>
              <p14:xfrm>
                <a:off x="1715007" y="998129"/>
                <a:ext cx="5648040" cy="10033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AD60DB5A-02F3-4D33-89BB-EE4C36B8CE9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706367" y="989129"/>
                  <a:ext cx="5665680" cy="102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B4E84FE4-56BC-4513-A326-D002A0515AEC}"/>
                  </a:ext>
                </a:extLst>
              </p14:cNvPr>
              <p14:cNvContentPartPr/>
              <p14:nvPr/>
            </p14:nvContentPartPr>
            <p14:xfrm>
              <a:off x="1990047" y="215129"/>
              <a:ext cx="72000" cy="7200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B4E84FE4-56BC-4513-A326-D002A0515AEC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981047" y="206129"/>
                <a:ext cx="89640" cy="8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A791BA56-0429-45AF-B66C-A9D801C737FD}"/>
                  </a:ext>
                </a:extLst>
              </p14:cNvPr>
              <p14:cNvContentPartPr/>
              <p14:nvPr/>
            </p14:nvContentPartPr>
            <p14:xfrm>
              <a:off x="4195407" y="5402729"/>
              <a:ext cx="1207440" cy="221400"/>
            </p14:xfrm>
          </p:contentPart>
        </mc:Choice>
        <mc:Fallback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A791BA56-0429-45AF-B66C-A9D801C737FD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186407" y="5393729"/>
                <a:ext cx="1225080" cy="23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DA14C1C9-47CB-43AE-855E-8FA3C1EE3821}"/>
              </a:ext>
            </a:extLst>
          </p:cNvPr>
          <p:cNvGrpSpPr/>
          <p:nvPr/>
        </p:nvGrpSpPr>
        <p:grpSpPr>
          <a:xfrm>
            <a:off x="4721367" y="5749049"/>
            <a:ext cx="191520" cy="436680"/>
            <a:chOff x="4721367" y="5749049"/>
            <a:chExt cx="191520" cy="43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47274CD-70E7-479D-AC4B-40416C7E4AE3}"/>
                    </a:ext>
                  </a:extLst>
                </p14:cNvPr>
                <p14:cNvContentPartPr/>
                <p14:nvPr/>
              </p14:nvContentPartPr>
              <p14:xfrm>
                <a:off x="4751247" y="5850569"/>
                <a:ext cx="30240" cy="3351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47274CD-70E7-479D-AC4B-40416C7E4AE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742247" y="5841569"/>
                  <a:ext cx="4788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78E78E9-990E-40A1-AD37-09961F69BA67}"/>
                    </a:ext>
                  </a:extLst>
                </p14:cNvPr>
                <p14:cNvContentPartPr/>
                <p14:nvPr/>
              </p14:nvContentPartPr>
              <p14:xfrm>
                <a:off x="4721367" y="5982329"/>
                <a:ext cx="163800" cy="6948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78E78E9-990E-40A1-AD37-09961F69BA6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712367" y="5973329"/>
                  <a:ext cx="18144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177642C4-CA7B-4607-9570-8F63B58AE4A1}"/>
                    </a:ext>
                  </a:extLst>
                </p14:cNvPr>
                <p14:cNvContentPartPr/>
                <p14:nvPr/>
              </p14:nvContentPartPr>
              <p14:xfrm>
                <a:off x="4751247" y="5749049"/>
                <a:ext cx="161640" cy="7812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177642C4-CA7B-4607-9570-8F63B58AE4A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742247" y="5740409"/>
                  <a:ext cx="179280" cy="9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C5BCF1AD-8ADB-4A78-B364-D69603B9170D}"/>
              </a:ext>
            </a:extLst>
          </p:cNvPr>
          <p:cNvGrpSpPr/>
          <p:nvPr/>
        </p:nvGrpSpPr>
        <p:grpSpPr>
          <a:xfrm>
            <a:off x="5348847" y="5785049"/>
            <a:ext cx="1745640" cy="281520"/>
            <a:chOff x="5348847" y="5785049"/>
            <a:chExt cx="1745640" cy="281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43549651-5EF8-4C81-B7CB-8AD6C5AD42AC}"/>
                    </a:ext>
                  </a:extLst>
                </p14:cNvPr>
                <p14:cNvContentPartPr/>
                <p14:nvPr/>
              </p14:nvContentPartPr>
              <p14:xfrm>
                <a:off x="5348847" y="5904569"/>
                <a:ext cx="263160" cy="1620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43549651-5EF8-4C81-B7CB-8AD6C5AD42A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339847" y="5895569"/>
                  <a:ext cx="28080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ED54863-905A-4E9A-A9CE-6AB26B78D2C2}"/>
                    </a:ext>
                  </a:extLst>
                </p14:cNvPr>
                <p14:cNvContentPartPr/>
                <p14:nvPr/>
              </p14:nvContentPartPr>
              <p14:xfrm>
                <a:off x="5685447" y="5934449"/>
                <a:ext cx="103680" cy="11196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ED54863-905A-4E9A-A9CE-6AB26B78D2C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676807" y="5925809"/>
                  <a:ext cx="1213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EAE8B271-049C-4A09-8F90-224784D563C9}"/>
                    </a:ext>
                  </a:extLst>
                </p14:cNvPr>
                <p14:cNvContentPartPr/>
                <p14:nvPr/>
              </p14:nvContentPartPr>
              <p14:xfrm>
                <a:off x="5856087" y="5880809"/>
                <a:ext cx="180360" cy="16776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EAE8B271-049C-4A09-8F90-224784D563C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847087" y="5871809"/>
                  <a:ext cx="1980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687109A-31A5-40F0-996A-79C3166E894F}"/>
                    </a:ext>
                  </a:extLst>
                </p14:cNvPr>
                <p14:cNvContentPartPr/>
                <p14:nvPr/>
              </p14:nvContentPartPr>
              <p14:xfrm>
                <a:off x="6098727" y="5887289"/>
                <a:ext cx="445680" cy="16200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687109A-31A5-40F0-996A-79C3166E894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090087" y="5878289"/>
                  <a:ext cx="4633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AA4CA8C2-266B-4064-B6A2-4EA3577A1F6E}"/>
                    </a:ext>
                  </a:extLst>
                </p14:cNvPr>
                <p14:cNvContentPartPr/>
                <p14:nvPr/>
              </p14:nvContentPartPr>
              <p14:xfrm>
                <a:off x="6562047" y="5785049"/>
                <a:ext cx="24120" cy="21564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AA4CA8C2-266B-4064-B6A2-4EA3577A1F6E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553047" y="5776049"/>
                  <a:ext cx="4176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93AEA99-2E6C-469D-AD69-0AB49AD49288}"/>
                    </a:ext>
                  </a:extLst>
                </p14:cNvPr>
                <p14:cNvContentPartPr/>
                <p14:nvPr/>
              </p14:nvContentPartPr>
              <p14:xfrm>
                <a:off x="6477807" y="5844809"/>
                <a:ext cx="616680" cy="1558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93AEA99-2E6C-469D-AD69-0AB49AD4928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468807" y="5835809"/>
                  <a:ext cx="634320" cy="173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EAFE105F-D9C9-4298-8D99-42FE79D38523}"/>
                  </a:ext>
                </a:extLst>
              </p14:cNvPr>
              <p14:cNvContentPartPr/>
              <p14:nvPr/>
            </p14:nvContentPartPr>
            <p14:xfrm>
              <a:off x="7368807" y="5803409"/>
              <a:ext cx="980640" cy="433440"/>
            </p14:xfrm>
          </p:contentPart>
        </mc:Choice>
        <mc:Fallback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EAFE105F-D9C9-4298-8D99-42FE79D38523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359807" y="5794409"/>
                <a:ext cx="998280" cy="451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5C106056-F987-4385-A657-396DA77FC5A2}"/>
              </a:ext>
            </a:extLst>
          </p:cNvPr>
          <p:cNvGrpSpPr/>
          <p:nvPr/>
        </p:nvGrpSpPr>
        <p:grpSpPr>
          <a:xfrm>
            <a:off x="740847" y="2112329"/>
            <a:ext cx="7560720" cy="3260520"/>
            <a:chOff x="740847" y="2112329"/>
            <a:chExt cx="7560720" cy="326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4D688E9-47B9-41D1-B315-03513A8903BE}"/>
                    </a:ext>
                  </a:extLst>
                </p14:cNvPr>
                <p14:cNvContentPartPr/>
                <p14:nvPr/>
              </p14:nvContentPartPr>
              <p14:xfrm>
                <a:off x="1625367" y="2629289"/>
                <a:ext cx="70200" cy="16437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4D688E9-47B9-41D1-B315-03513A8903B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616727" y="2620649"/>
                  <a:ext cx="87840" cy="166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B854368-15E3-49C5-8857-015D517CECF7}"/>
                    </a:ext>
                  </a:extLst>
                </p14:cNvPr>
                <p14:cNvContentPartPr/>
                <p14:nvPr/>
              </p14:nvContentPartPr>
              <p14:xfrm>
                <a:off x="740847" y="3938249"/>
                <a:ext cx="6078600" cy="3826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B854368-15E3-49C5-8857-015D517CECF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32207" y="3929609"/>
                  <a:ext cx="609624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2FE0FB6-2B42-4484-B61F-45C52B4B7E7B}"/>
                    </a:ext>
                  </a:extLst>
                </p14:cNvPr>
                <p14:cNvContentPartPr/>
                <p14:nvPr/>
              </p14:nvContentPartPr>
              <p14:xfrm>
                <a:off x="7099887" y="4141289"/>
                <a:ext cx="308520" cy="16164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2FE0FB6-2B42-4484-B61F-45C52B4B7E7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090887" y="4132649"/>
                  <a:ext cx="3261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2A96936-0E50-4586-BA5A-44D786AEB390}"/>
                    </a:ext>
                  </a:extLst>
                </p14:cNvPr>
                <p14:cNvContentPartPr/>
                <p14:nvPr/>
              </p14:nvContentPartPr>
              <p14:xfrm>
                <a:off x="7613967" y="4129409"/>
                <a:ext cx="197640" cy="961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2A96936-0E50-4586-BA5A-44D786AEB39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604967" y="4120769"/>
                  <a:ext cx="2152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27C3F77-D465-4B55-8735-9ABEE74D5325}"/>
                    </a:ext>
                  </a:extLst>
                </p14:cNvPr>
                <p14:cNvContentPartPr/>
                <p14:nvPr/>
              </p14:nvContentPartPr>
              <p14:xfrm>
                <a:off x="7661487" y="4129409"/>
                <a:ext cx="137880" cy="1198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27C3F77-D465-4B55-8735-9ABEE74D532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652847" y="4120769"/>
                  <a:ext cx="1555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0D81251-97CB-4A71-B4E1-B9985CAA5EFF}"/>
                    </a:ext>
                  </a:extLst>
                </p14:cNvPr>
                <p14:cNvContentPartPr/>
                <p14:nvPr/>
              </p14:nvContentPartPr>
              <p14:xfrm>
                <a:off x="1708887" y="2294849"/>
                <a:ext cx="239760" cy="2156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0D81251-97CB-4A71-B4E1-B9985CAA5EF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699887" y="2285849"/>
                  <a:ext cx="25740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62FC9C4-9338-4112-8802-8C72841A6303}"/>
                    </a:ext>
                  </a:extLst>
                </p14:cNvPr>
                <p14:cNvContentPartPr/>
                <p14:nvPr/>
              </p14:nvContentPartPr>
              <p14:xfrm>
                <a:off x="1840647" y="2294849"/>
                <a:ext cx="54000" cy="3171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62FC9C4-9338-4112-8802-8C72841A630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831647" y="2285849"/>
                  <a:ext cx="7164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961D209E-A647-42BF-A3C4-16093E96E451}"/>
                    </a:ext>
                  </a:extLst>
                </p14:cNvPr>
                <p14:cNvContentPartPr/>
                <p14:nvPr/>
              </p14:nvContentPartPr>
              <p14:xfrm>
                <a:off x="2079327" y="2237609"/>
                <a:ext cx="227880" cy="33840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961D209E-A647-42BF-A3C4-16093E96E45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070327" y="2228969"/>
                  <a:ext cx="24552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B061122-E577-405E-A90E-E5DEBADEAFFC}"/>
                    </a:ext>
                  </a:extLst>
                </p14:cNvPr>
                <p14:cNvContentPartPr/>
                <p14:nvPr/>
              </p14:nvContentPartPr>
              <p14:xfrm>
                <a:off x="2169327" y="2342729"/>
                <a:ext cx="263160" cy="29916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B061122-E577-405E-A90E-E5DEBADEAFF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160327" y="2333729"/>
                  <a:ext cx="28080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B54417F-FBFD-40F6-B14C-81AA06AA8DAB}"/>
                    </a:ext>
                  </a:extLst>
                </p14:cNvPr>
                <p14:cNvContentPartPr/>
                <p14:nvPr/>
              </p14:nvContentPartPr>
              <p14:xfrm>
                <a:off x="2426367" y="2300609"/>
                <a:ext cx="179640" cy="2214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B54417F-FBFD-40F6-B14C-81AA06AA8DA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417367" y="2291969"/>
                  <a:ext cx="1972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4857A3D-6A71-4050-A2E4-F508BC4DAF07}"/>
                    </a:ext>
                  </a:extLst>
                </p14:cNvPr>
                <p14:cNvContentPartPr/>
                <p14:nvPr/>
              </p14:nvContentPartPr>
              <p14:xfrm>
                <a:off x="2683407" y="2253089"/>
                <a:ext cx="113760" cy="2991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4857A3D-6A71-4050-A2E4-F508BC4DAF0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674407" y="2244089"/>
                  <a:ext cx="13140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0DD48F6-B111-419E-9EFB-79EEC4E81E75}"/>
                    </a:ext>
                  </a:extLst>
                </p14:cNvPr>
                <p14:cNvContentPartPr/>
                <p14:nvPr/>
              </p14:nvContentPartPr>
              <p14:xfrm>
                <a:off x="1559847" y="2112329"/>
                <a:ext cx="113760" cy="53532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0DD48F6-B111-419E-9EFB-79EEC4E81E7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550847" y="2103689"/>
                  <a:ext cx="131400" cy="55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BC97631-A8CD-41BD-A7E9-5F3643890C08}"/>
                    </a:ext>
                  </a:extLst>
                </p14:cNvPr>
                <p14:cNvContentPartPr/>
                <p14:nvPr/>
              </p14:nvContentPartPr>
              <p14:xfrm>
                <a:off x="2940087" y="2121329"/>
                <a:ext cx="41400" cy="5439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BC97631-A8CD-41BD-A7E9-5F3643890C0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931447" y="2112689"/>
                  <a:ext cx="59040" cy="56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D99FA74-1529-4BF3-B494-88F5F4E015E2}"/>
                    </a:ext>
                  </a:extLst>
                </p14:cNvPr>
                <p14:cNvContentPartPr/>
                <p14:nvPr/>
              </p14:nvContentPartPr>
              <p14:xfrm>
                <a:off x="3059607" y="2236169"/>
                <a:ext cx="126000" cy="11268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D99FA74-1529-4BF3-B494-88F5F4E015E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050967" y="2227169"/>
                  <a:ext cx="1436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7A27E94-A29B-4052-B2DC-300545A2271C}"/>
                    </a:ext>
                  </a:extLst>
                </p14:cNvPr>
                <p14:cNvContentPartPr/>
                <p14:nvPr/>
              </p14:nvContentPartPr>
              <p14:xfrm>
                <a:off x="1822647" y="3119969"/>
                <a:ext cx="2821320" cy="87084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7A27E94-A29B-4052-B2DC-300545A2271C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813647" y="3110969"/>
                  <a:ext cx="2838960" cy="88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DA143E1-4C46-43BB-A8E2-88BB38152652}"/>
                    </a:ext>
                  </a:extLst>
                </p14:cNvPr>
                <p14:cNvContentPartPr/>
                <p14:nvPr/>
              </p14:nvContentPartPr>
              <p14:xfrm>
                <a:off x="4655487" y="3711449"/>
                <a:ext cx="2373120" cy="5263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DA143E1-4C46-43BB-A8E2-88BB3815265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646487" y="3702449"/>
                  <a:ext cx="2390760" cy="54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ED28C20-DAFE-4FF3-8FFD-9CA2F4DA1E9B}"/>
                    </a:ext>
                  </a:extLst>
                </p14:cNvPr>
                <p14:cNvContentPartPr/>
                <p14:nvPr/>
              </p14:nvContentPartPr>
              <p14:xfrm>
                <a:off x="4607607" y="2725049"/>
                <a:ext cx="18360" cy="35892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ED28C20-DAFE-4FF3-8FFD-9CA2F4DA1E9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598967" y="2716409"/>
                  <a:ext cx="3600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6AF3C1D-01E7-4C3F-A61B-3F083D224C44}"/>
                    </a:ext>
                  </a:extLst>
                </p14:cNvPr>
                <p14:cNvContentPartPr/>
                <p14:nvPr/>
              </p14:nvContentPartPr>
              <p14:xfrm>
                <a:off x="4607607" y="2766809"/>
                <a:ext cx="149760" cy="15588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6AF3C1D-01E7-4C3F-A61B-3F083D224C4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598967" y="2758169"/>
                  <a:ext cx="1674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8FAF54E-7525-4CB2-8DD3-8E80592C90AD}"/>
                    </a:ext>
                  </a:extLst>
                </p14:cNvPr>
                <p14:cNvContentPartPr/>
                <p14:nvPr/>
              </p14:nvContentPartPr>
              <p14:xfrm>
                <a:off x="4858527" y="2695169"/>
                <a:ext cx="269280" cy="3808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8FAF54E-7525-4CB2-8DD3-8E80592C90A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849887" y="2686529"/>
                  <a:ext cx="286920" cy="39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89654C6-6369-45A8-81F5-98D925EC89C0}"/>
                    </a:ext>
                  </a:extLst>
                </p14:cNvPr>
                <p14:cNvContentPartPr/>
                <p14:nvPr/>
              </p14:nvContentPartPr>
              <p14:xfrm>
                <a:off x="5235087" y="2719289"/>
                <a:ext cx="311040" cy="122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89654C6-6369-45A8-81F5-98D925EC89C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226447" y="2710289"/>
                  <a:ext cx="3286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E338601-DDD8-43B1-A545-CEFC3548C89E}"/>
                    </a:ext>
                  </a:extLst>
                </p14:cNvPr>
                <p14:cNvContentPartPr/>
                <p14:nvPr/>
              </p14:nvContentPartPr>
              <p14:xfrm>
                <a:off x="5271087" y="2719289"/>
                <a:ext cx="430560" cy="2991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E338601-DDD8-43B1-A545-CEFC3548C89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262087" y="2710289"/>
                  <a:ext cx="44820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36F1F3B6-A8B6-44EF-B557-72F7615B7728}"/>
                    </a:ext>
                  </a:extLst>
                </p14:cNvPr>
                <p14:cNvContentPartPr/>
                <p14:nvPr/>
              </p14:nvContentPartPr>
              <p14:xfrm>
                <a:off x="752727" y="4822769"/>
                <a:ext cx="96120" cy="5378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36F1F3B6-A8B6-44EF-B557-72F7615B7728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44087" y="4813769"/>
                  <a:ext cx="113760" cy="55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C534CEE-9369-469F-A34A-99EC7A1A17E1}"/>
                    </a:ext>
                  </a:extLst>
                </p14:cNvPr>
                <p14:cNvContentPartPr/>
                <p14:nvPr/>
              </p14:nvContentPartPr>
              <p14:xfrm>
                <a:off x="818247" y="4935809"/>
                <a:ext cx="209520" cy="21924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C534CEE-9369-469F-A34A-99EC7A1A17E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09607" y="4927169"/>
                  <a:ext cx="22716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B5E3E46E-92A3-491C-A67A-019801F7B373}"/>
                    </a:ext>
                  </a:extLst>
                </p14:cNvPr>
                <p14:cNvContentPartPr/>
                <p14:nvPr/>
              </p14:nvContentPartPr>
              <p14:xfrm>
                <a:off x="1362567" y="5020049"/>
                <a:ext cx="126000" cy="1224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5E3E46E-92A3-491C-A67A-019801F7B37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353567" y="5011409"/>
                  <a:ext cx="1436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72DC363-8E3E-40F5-B7EB-E020BA6B83EE}"/>
                    </a:ext>
                  </a:extLst>
                </p14:cNvPr>
                <p14:cNvContentPartPr/>
                <p14:nvPr/>
              </p14:nvContentPartPr>
              <p14:xfrm>
                <a:off x="1380207" y="5085929"/>
                <a:ext cx="155880" cy="2412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72DC363-8E3E-40F5-B7EB-E020BA6B83E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371567" y="5076929"/>
                  <a:ext cx="1735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2C3A770-E2DD-4509-AA2F-8293B329F02E}"/>
                    </a:ext>
                  </a:extLst>
                </p14:cNvPr>
                <p14:cNvContentPartPr/>
                <p14:nvPr/>
              </p14:nvContentPartPr>
              <p14:xfrm>
                <a:off x="1852527" y="4845809"/>
                <a:ext cx="90360" cy="29412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2C3A770-E2DD-4509-AA2F-8293B329F02E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843527" y="4837169"/>
                  <a:ext cx="10800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D7168D1-4008-4671-8F98-F885F3C5CEE8}"/>
                    </a:ext>
                  </a:extLst>
                </p14:cNvPr>
                <p14:cNvContentPartPr/>
                <p14:nvPr/>
              </p14:nvContentPartPr>
              <p14:xfrm>
                <a:off x="1780887" y="4930409"/>
                <a:ext cx="167760" cy="10188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D7168D1-4008-4671-8F98-F885F3C5CEE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771887" y="4921409"/>
                  <a:ext cx="1854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0B3715BA-2622-43B3-B0E7-EC896F1303E8}"/>
                    </a:ext>
                  </a:extLst>
                </p14:cNvPr>
                <p14:cNvContentPartPr/>
                <p14:nvPr/>
              </p14:nvContentPartPr>
              <p14:xfrm>
                <a:off x="2163207" y="4810889"/>
                <a:ext cx="156240" cy="32904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0B3715BA-2622-43B3-B0E7-EC896F1303E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154567" y="4801889"/>
                  <a:ext cx="17388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9D07797-F27E-4146-86AE-DEDAC0EE510B}"/>
                    </a:ext>
                  </a:extLst>
                </p14:cNvPr>
                <p14:cNvContentPartPr/>
                <p14:nvPr/>
              </p14:nvContentPartPr>
              <p14:xfrm>
                <a:off x="2581527" y="5300849"/>
                <a:ext cx="36360" cy="7200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9D07797-F27E-4146-86AE-DEDAC0EE510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572887" y="5292209"/>
                  <a:ext cx="540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6C5C386-A777-4855-856E-06F39E8F9889}"/>
                    </a:ext>
                  </a:extLst>
                </p14:cNvPr>
                <p14:cNvContentPartPr/>
                <p14:nvPr/>
              </p14:nvContentPartPr>
              <p14:xfrm>
                <a:off x="2930007" y="5061809"/>
                <a:ext cx="434880" cy="183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6C5C386-A777-4855-856E-06F39E8F988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921007" y="5053169"/>
                  <a:ext cx="4525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262206F-3AE8-4B31-8534-E407D007FB0B}"/>
                    </a:ext>
                  </a:extLst>
                </p14:cNvPr>
                <p14:cNvContentPartPr/>
                <p14:nvPr/>
              </p14:nvContentPartPr>
              <p14:xfrm>
                <a:off x="3053847" y="5139929"/>
                <a:ext cx="376920" cy="122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262206F-3AE8-4B31-8534-E407D007FB0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044847" y="5130929"/>
                  <a:ext cx="3945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380FDDE-0D90-42DA-94F0-0E609ED87121}"/>
                    </a:ext>
                  </a:extLst>
                </p14:cNvPr>
                <p14:cNvContentPartPr/>
                <p14:nvPr/>
              </p14:nvContentPartPr>
              <p14:xfrm>
                <a:off x="3300807" y="5013929"/>
                <a:ext cx="223560" cy="2394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380FDDE-0D90-42DA-94F0-0E609ED8712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292167" y="5005289"/>
                  <a:ext cx="2412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D20D655-E4EB-4F08-A3AD-9464112C483B}"/>
                    </a:ext>
                  </a:extLst>
                </p14:cNvPr>
                <p14:cNvContentPartPr/>
                <p14:nvPr/>
              </p14:nvContentPartPr>
              <p14:xfrm>
                <a:off x="4637487" y="4822769"/>
                <a:ext cx="128880" cy="3171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D20D655-E4EB-4F08-A3AD-9464112C483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628847" y="4813769"/>
                  <a:ext cx="14652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222C494-C210-48AE-92EE-57C9E0B76880}"/>
                    </a:ext>
                  </a:extLst>
                </p14:cNvPr>
                <p14:cNvContentPartPr/>
                <p14:nvPr/>
              </p14:nvContentPartPr>
              <p14:xfrm>
                <a:off x="4565847" y="4888649"/>
                <a:ext cx="83880" cy="5400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222C494-C210-48AE-92EE-57C9E0B7688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556847" y="4879649"/>
                  <a:ext cx="10152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5C43B3E-2675-406B-94E7-7E43C17B5D73}"/>
                    </a:ext>
                  </a:extLst>
                </p14:cNvPr>
                <p14:cNvContentPartPr/>
                <p14:nvPr/>
              </p14:nvContentPartPr>
              <p14:xfrm>
                <a:off x="4930527" y="4720169"/>
                <a:ext cx="179640" cy="2314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5C43B3E-2675-406B-94E7-7E43C17B5D7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921527" y="4711529"/>
                  <a:ext cx="19728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54CDDDB-251E-4505-AA8C-C017340EC8ED}"/>
                    </a:ext>
                  </a:extLst>
                </p14:cNvPr>
                <p14:cNvContentPartPr/>
                <p14:nvPr/>
              </p14:nvContentPartPr>
              <p14:xfrm>
                <a:off x="4846647" y="5080169"/>
                <a:ext cx="518760" cy="3024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54CDDDB-251E-4505-AA8C-C017340EC8E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838007" y="5071529"/>
                  <a:ext cx="5364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B26BEA0-46DE-4D33-A57E-D04F2818C1F6}"/>
                    </a:ext>
                  </a:extLst>
                </p14:cNvPr>
                <p14:cNvContentPartPr/>
                <p14:nvPr/>
              </p14:nvContentPartPr>
              <p14:xfrm>
                <a:off x="4876527" y="5169089"/>
                <a:ext cx="203400" cy="18612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B26BEA0-46DE-4D33-A57E-D04F2818C1F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867887" y="5160449"/>
                  <a:ext cx="2210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CAD296B-4601-4673-B184-937F0EFF5824}"/>
                    </a:ext>
                  </a:extLst>
                </p14:cNvPr>
                <p14:cNvContentPartPr/>
                <p14:nvPr/>
              </p14:nvContentPartPr>
              <p14:xfrm>
                <a:off x="5145447" y="5229209"/>
                <a:ext cx="143640" cy="13788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CAD296B-4601-4673-B184-937F0EFF5824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136807" y="5220569"/>
                  <a:ext cx="1612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28B9EE1-7E20-4160-B356-40ED7B320560}"/>
                    </a:ext>
                  </a:extLst>
                </p14:cNvPr>
                <p14:cNvContentPartPr/>
                <p14:nvPr/>
              </p14:nvContentPartPr>
              <p14:xfrm>
                <a:off x="5181447" y="5247209"/>
                <a:ext cx="126000" cy="1018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28B9EE1-7E20-4160-B356-40ED7B320560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172447" y="5238209"/>
                  <a:ext cx="1436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B51E0A3-24CF-44A7-A5F5-C3981FAAED5A}"/>
                    </a:ext>
                  </a:extLst>
                </p14:cNvPr>
                <p14:cNvContentPartPr/>
                <p14:nvPr/>
              </p14:nvContentPartPr>
              <p14:xfrm>
                <a:off x="5587527" y="4918169"/>
                <a:ext cx="293400" cy="1562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B51E0A3-24CF-44A7-A5F5-C3981FAAED5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578887" y="4909169"/>
                  <a:ext cx="31104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294BCA0-4941-4A99-897C-E1FD045BF6BF}"/>
                    </a:ext>
                  </a:extLst>
                </p14:cNvPr>
                <p14:cNvContentPartPr/>
                <p14:nvPr/>
              </p14:nvContentPartPr>
              <p14:xfrm>
                <a:off x="5737287" y="4852649"/>
                <a:ext cx="24120" cy="43056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294BCA0-4941-4A99-897C-E1FD045BF6BF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728287" y="4844009"/>
                  <a:ext cx="41760" cy="44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F7B3B17-3CFA-4E66-B32C-0C49995A5A21}"/>
                    </a:ext>
                  </a:extLst>
                </p14:cNvPr>
                <p14:cNvContentPartPr/>
                <p14:nvPr/>
              </p14:nvContentPartPr>
              <p14:xfrm>
                <a:off x="6006207" y="4810529"/>
                <a:ext cx="119880" cy="36540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F7B3B17-3CFA-4E66-B32C-0C49995A5A2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997207" y="4801529"/>
                  <a:ext cx="13752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763DE607-1755-4DBA-9830-910662520E2E}"/>
                    </a:ext>
                  </a:extLst>
                </p14:cNvPr>
                <p14:cNvContentPartPr/>
                <p14:nvPr/>
              </p14:nvContentPartPr>
              <p14:xfrm>
                <a:off x="6298887" y="4948409"/>
                <a:ext cx="329040" cy="2574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763DE607-1755-4DBA-9830-910662520E2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290247" y="4939409"/>
                  <a:ext cx="34668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DA2A17E-550B-407D-BEEE-B024F104E7DC}"/>
                    </a:ext>
                  </a:extLst>
                </p14:cNvPr>
                <p14:cNvContentPartPr/>
                <p14:nvPr/>
              </p14:nvContentPartPr>
              <p14:xfrm>
                <a:off x="6550167" y="4906649"/>
                <a:ext cx="96120" cy="2246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DA2A17E-550B-407D-BEEE-B024F104E7DC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541167" y="4897649"/>
                  <a:ext cx="11376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3CDA924-04B4-4491-A6CB-92C904679BD8}"/>
                    </a:ext>
                  </a:extLst>
                </p14:cNvPr>
                <p14:cNvContentPartPr/>
                <p14:nvPr/>
              </p14:nvContentPartPr>
              <p14:xfrm>
                <a:off x="6789207" y="4852649"/>
                <a:ext cx="96120" cy="31104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3CDA924-04B4-4491-A6CB-92C904679BD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780207" y="4844009"/>
                  <a:ext cx="11376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92696CCA-9582-44D7-9B8D-1F9B80AF2EBD}"/>
                    </a:ext>
                  </a:extLst>
                </p14:cNvPr>
                <p14:cNvContentPartPr/>
                <p14:nvPr/>
              </p14:nvContentPartPr>
              <p14:xfrm>
                <a:off x="6131487" y="4924289"/>
                <a:ext cx="155880" cy="19764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2696CCA-9582-44D7-9B8D-1F9B80AF2EB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122847" y="4915289"/>
                  <a:ext cx="17352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1A18F87-8839-4DD8-88A1-45D11ECD20D4}"/>
                    </a:ext>
                  </a:extLst>
                </p14:cNvPr>
                <p14:cNvContentPartPr/>
                <p14:nvPr/>
              </p14:nvContentPartPr>
              <p14:xfrm>
                <a:off x="6125727" y="4924289"/>
                <a:ext cx="149760" cy="18576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1A18F87-8839-4DD8-88A1-45D11ECD20D4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116727" y="4915649"/>
                  <a:ext cx="1674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E6743D9-0DAB-4D8E-A9B0-5EAE76523683}"/>
                    </a:ext>
                  </a:extLst>
                </p14:cNvPr>
                <p14:cNvContentPartPr/>
                <p14:nvPr/>
              </p14:nvContentPartPr>
              <p14:xfrm>
                <a:off x="4356687" y="5020049"/>
                <a:ext cx="42120" cy="11376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E6743D9-0DAB-4D8E-A9B0-5EAE7652368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347687" y="5011409"/>
                  <a:ext cx="597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E84DC764-7670-4293-8B28-257EF7A08C83}"/>
                    </a:ext>
                  </a:extLst>
                </p14:cNvPr>
                <p14:cNvContentPartPr/>
                <p14:nvPr/>
              </p14:nvContentPartPr>
              <p14:xfrm>
                <a:off x="4386567" y="4876769"/>
                <a:ext cx="18360" cy="64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84DC764-7670-4293-8B28-257EF7A08C8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377567" y="4867769"/>
                  <a:ext cx="36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C36594B3-107B-4CAB-BF7A-C3D8634C1DE9}"/>
                    </a:ext>
                  </a:extLst>
                </p14:cNvPr>
                <p14:cNvContentPartPr/>
                <p14:nvPr/>
              </p14:nvContentPartPr>
              <p14:xfrm>
                <a:off x="4129527" y="5020049"/>
                <a:ext cx="78120" cy="367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C36594B3-107B-4CAB-BF7A-C3D8634C1DE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120527" y="5011049"/>
                  <a:ext cx="957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45FF4362-26E2-4625-B729-5BC1BCB1A8B1}"/>
                    </a:ext>
                  </a:extLst>
                </p14:cNvPr>
                <p14:cNvContentPartPr/>
                <p14:nvPr/>
              </p14:nvContentPartPr>
              <p14:xfrm>
                <a:off x="7057767" y="4799009"/>
                <a:ext cx="237240" cy="900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45FF4362-26E2-4625-B729-5BC1BCB1A8B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049127" y="4790009"/>
                  <a:ext cx="25488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0859938-7C68-4F31-B051-BA59E296175D}"/>
                    </a:ext>
                  </a:extLst>
                </p14:cNvPr>
                <p14:cNvContentPartPr/>
                <p14:nvPr/>
              </p14:nvContentPartPr>
              <p14:xfrm>
                <a:off x="7220487" y="4727009"/>
                <a:ext cx="118440" cy="14400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0859938-7C68-4F31-B051-BA59E296175D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211847" y="4718369"/>
                  <a:ext cx="1360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BBE08796-E1DC-4B39-A505-B1E96B3A340D}"/>
                    </a:ext>
                  </a:extLst>
                </p14:cNvPr>
                <p14:cNvContentPartPr/>
                <p14:nvPr/>
              </p14:nvContentPartPr>
              <p14:xfrm>
                <a:off x="7566087" y="4727729"/>
                <a:ext cx="180000" cy="17352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BBE08796-E1DC-4B39-A505-B1E96B3A340D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557087" y="4719089"/>
                  <a:ext cx="19764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22E4F4D-1B2C-44E6-88C2-248728F5F6DF}"/>
                    </a:ext>
                  </a:extLst>
                </p14:cNvPr>
                <p14:cNvContentPartPr/>
                <p14:nvPr/>
              </p14:nvContentPartPr>
              <p14:xfrm>
                <a:off x="7817007" y="4553849"/>
                <a:ext cx="36360" cy="7812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22E4F4D-1B2C-44E6-88C2-248728F5F6D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808367" y="4545209"/>
                  <a:ext cx="5400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6013585-2C6E-4843-A9B5-61C46EF25372}"/>
                    </a:ext>
                  </a:extLst>
                </p14:cNvPr>
                <p14:cNvContentPartPr/>
                <p14:nvPr/>
              </p14:nvContentPartPr>
              <p14:xfrm>
                <a:off x="7882887" y="4416329"/>
                <a:ext cx="48240" cy="648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6013585-2C6E-4843-A9B5-61C46EF2537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873887" y="4407689"/>
                  <a:ext cx="658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8BA9A85-EEAF-4BAA-B4CF-81729357B8B5}"/>
                    </a:ext>
                  </a:extLst>
                </p14:cNvPr>
                <p14:cNvContentPartPr/>
                <p14:nvPr/>
              </p14:nvContentPartPr>
              <p14:xfrm>
                <a:off x="7986207" y="4398329"/>
                <a:ext cx="136080" cy="17964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8BA9A85-EEAF-4BAA-B4CF-81729357B8B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977567" y="4389689"/>
                  <a:ext cx="1537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297D0BBB-15B4-4ADD-995D-A3E27EB177D4}"/>
                    </a:ext>
                  </a:extLst>
                </p14:cNvPr>
                <p14:cNvContentPartPr/>
                <p14:nvPr/>
              </p14:nvContentPartPr>
              <p14:xfrm>
                <a:off x="8169807" y="4416329"/>
                <a:ext cx="131760" cy="17964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297D0BBB-15B4-4ADD-995D-A3E27EB177D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160807" y="4407689"/>
                  <a:ext cx="149400" cy="197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068678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9019" y="529009"/>
            <a:ext cx="5526801" cy="592397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427094F-41F9-43A8-95AE-1E2D9B872B39}"/>
                  </a:ext>
                </a:extLst>
              </p14:cNvPr>
              <p14:cNvContentPartPr/>
              <p14:nvPr/>
            </p14:nvContentPartPr>
            <p14:xfrm>
              <a:off x="3358767" y="3342809"/>
              <a:ext cx="2689920" cy="811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427094F-41F9-43A8-95AE-1E2D9B872B3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49767" y="3333809"/>
                <a:ext cx="2707560" cy="828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46BCA26B-8C11-40C9-97F9-A9F26D7F66DD}"/>
              </a:ext>
            </a:extLst>
          </p:cNvPr>
          <p:cNvGrpSpPr/>
          <p:nvPr/>
        </p:nvGrpSpPr>
        <p:grpSpPr>
          <a:xfrm>
            <a:off x="3454167" y="3376649"/>
            <a:ext cx="2582280" cy="1674360"/>
            <a:chOff x="3454167" y="3376649"/>
            <a:chExt cx="2582280" cy="167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D61AF4D-6BE7-4BC7-982E-48C2004C175C}"/>
                    </a:ext>
                  </a:extLst>
                </p14:cNvPr>
                <p14:cNvContentPartPr/>
                <p14:nvPr/>
              </p14:nvContentPartPr>
              <p14:xfrm>
                <a:off x="4667367" y="3376649"/>
                <a:ext cx="54360" cy="14169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D61AF4D-6BE7-4BC7-982E-48C2004C175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658727" y="3367649"/>
                  <a:ext cx="72000" cy="143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311A2D0-0988-4F4C-AEFC-E294151FA0FD}"/>
                    </a:ext>
                  </a:extLst>
                </p14:cNvPr>
                <p14:cNvContentPartPr/>
                <p14:nvPr/>
              </p14:nvContentPartPr>
              <p14:xfrm>
                <a:off x="4637487" y="4655369"/>
                <a:ext cx="131760" cy="838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311A2D0-0988-4F4C-AEFC-E294151FA0FD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628847" y="4646729"/>
                  <a:ext cx="14940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F32D1A0-95A3-4E89-B6E2-A06C2ECCBB58}"/>
                    </a:ext>
                  </a:extLst>
                </p14:cNvPr>
                <p14:cNvContentPartPr/>
                <p14:nvPr/>
              </p14:nvContentPartPr>
              <p14:xfrm>
                <a:off x="3454167" y="4392569"/>
                <a:ext cx="6480" cy="122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F32D1A0-95A3-4E89-B6E2-A06C2ECCBB5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445527" y="4383569"/>
                  <a:ext cx="241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871D83F-275D-4C64-94F3-010F80DEC7D8}"/>
                    </a:ext>
                  </a:extLst>
                </p14:cNvPr>
                <p14:cNvContentPartPr/>
                <p14:nvPr/>
              </p14:nvContentPartPr>
              <p14:xfrm>
                <a:off x="3609687" y="4577969"/>
                <a:ext cx="233280" cy="1677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871D83F-275D-4C64-94F3-010F80DEC7D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600687" y="4568969"/>
                  <a:ext cx="2509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20587E8-4685-461D-96A8-78566E943DEE}"/>
                    </a:ext>
                  </a:extLst>
                </p14:cNvPr>
                <p14:cNvContentPartPr/>
                <p14:nvPr/>
              </p14:nvContentPartPr>
              <p14:xfrm>
                <a:off x="4021887" y="4852649"/>
                <a:ext cx="365040" cy="19764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20587E8-4685-461D-96A8-78566E943DE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013247" y="4844009"/>
                  <a:ext cx="38268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0475459-3F8D-45DC-B98B-C327DD4F2BFA}"/>
                    </a:ext>
                  </a:extLst>
                </p14:cNvPr>
                <p14:cNvContentPartPr/>
                <p14:nvPr/>
              </p14:nvContentPartPr>
              <p14:xfrm>
                <a:off x="4499967" y="4846889"/>
                <a:ext cx="801360" cy="20412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0475459-3F8D-45DC-B98B-C327DD4F2BF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491327" y="4837889"/>
                  <a:ext cx="81900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09158C7-A0B4-4F11-B5B1-8DC599213F8D}"/>
                    </a:ext>
                  </a:extLst>
                </p14:cNvPr>
                <p14:cNvContentPartPr/>
                <p14:nvPr/>
              </p14:nvContentPartPr>
              <p14:xfrm>
                <a:off x="5438487" y="4248929"/>
                <a:ext cx="597960" cy="55008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09158C7-A0B4-4F11-B5B1-8DC599213F8D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429487" y="4240289"/>
                  <a:ext cx="615600" cy="56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3EBC690-7B2C-4FC5-8E82-29A9851B864F}"/>
                    </a:ext>
                  </a:extLst>
                </p14:cNvPr>
                <p14:cNvContentPartPr/>
                <p14:nvPr/>
              </p14:nvContentPartPr>
              <p14:xfrm>
                <a:off x="4111527" y="3483929"/>
                <a:ext cx="18720" cy="123732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3EBC690-7B2C-4FC5-8E82-29A9851B864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102887" y="3475289"/>
                  <a:ext cx="36360" cy="12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59587A4-FAA1-419C-A9CB-62539E2C84A0}"/>
                    </a:ext>
                  </a:extLst>
                </p14:cNvPr>
                <p14:cNvContentPartPr/>
                <p14:nvPr/>
              </p14:nvContentPartPr>
              <p14:xfrm>
                <a:off x="4046007" y="4607849"/>
                <a:ext cx="119880" cy="1915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59587A4-FAA1-419C-A9CB-62539E2C84A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037007" y="4598849"/>
                  <a:ext cx="1375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6B872E8-BF39-4E54-A232-C190F1C3F456}"/>
                    </a:ext>
                  </a:extLst>
                </p14:cNvPr>
                <p14:cNvContentPartPr/>
                <p14:nvPr/>
              </p14:nvContentPartPr>
              <p14:xfrm>
                <a:off x="4057887" y="3388889"/>
                <a:ext cx="155880" cy="1256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6B872E8-BF39-4E54-A232-C190F1C3F45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048887" y="3379889"/>
                  <a:ext cx="173520" cy="14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BAE6EE0-4684-4F88-B6B3-9FF8528EEE60}"/>
              </a:ext>
            </a:extLst>
          </p:cNvPr>
          <p:cNvGrpSpPr/>
          <p:nvPr/>
        </p:nvGrpSpPr>
        <p:grpSpPr>
          <a:xfrm>
            <a:off x="3734967" y="1759169"/>
            <a:ext cx="1871280" cy="1376640"/>
            <a:chOff x="3734967" y="1759169"/>
            <a:chExt cx="1871280" cy="1376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A6BF160-038F-4835-AE0F-6D792EBC2C13}"/>
                    </a:ext>
                  </a:extLst>
                </p14:cNvPr>
                <p14:cNvContentPartPr/>
                <p14:nvPr/>
              </p14:nvContentPartPr>
              <p14:xfrm>
                <a:off x="4021887" y="2410409"/>
                <a:ext cx="89640" cy="1245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A6BF160-038F-4835-AE0F-6D792EBC2C13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013247" y="2401409"/>
                  <a:ext cx="1072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C20434D-5C50-422A-83F0-9355F86354BD}"/>
                    </a:ext>
                  </a:extLst>
                </p14:cNvPr>
                <p14:cNvContentPartPr/>
                <p14:nvPr/>
              </p14:nvContentPartPr>
              <p14:xfrm>
                <a:off x="4159407" y="2259209"/>
                <a:ext cx="76320" cy="1738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C20434D-5C50-422A-83F0-9355F86354B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150407" y="2250569"/>
                  <a:ext cx="939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7CC6630-827E-41FA-8D26-616BA48C5C0C}"/>
                    </a:ext>
                  </a:extLst>
                </p14:cNvPr>
                <p14:cNvContentPartPr/>
                <p14:nvPr/>
              </p14:nvContentPartPr>
              <p14:xfrm>
                <a:off x="4308087" y="2235089"/>
                <a:ext cx="60840" cy="1141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7CC6630-827E-41FA-8D26-616BA48C5C0C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4299447" y="2226089"/>
                  <a:ext cx="784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F50533E-B3CA-4423-BD39-3954F64E040B}"/>
                    </a:ext>
                  </a:extLst>
                </p14:cNvPr>
                <p14:cNvContentPartPr/>
                <p14:nvPr/>
              </p14:nvContentPartPr>
              <p14:xfrm>
                <a:off x="4392327" y="1836569"/>
                <a:ext cx="795600" cy="43452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F50533E-B3CA-4423-BD39-3954F64E040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383327" y="1827929"/>
                  <a:ext cx="813240" cy="45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E02D974-B26A-44C8-B2B0-3E4B4CD47D8E}"/>
                    </a:ext>
                  </a:extLst>
                </p14:cNvPr>
                <p14:cNvContentPartPr/>
                <p14:nvPr/>
              </p14:nvContentPartPr>
              <p14:xfrm>
                <a:off x="5295567" y="1759169"/>
                <a:ext cx="77760" cy="936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E02D974-B26A-44C8-B2B0-3E4B4CD47D8E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286567" y="1750529"/>
                  <a:ext cx="9540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9E94B94-8A29-44C0-9C11-EA53C3FC895F}"/>
                    </a:ext>
                  </a:extLst>
                </p14:cNvPr>
                <p14:cNvContentPartPr/>
                <p14:nvPr/>
              </p14:nvContentPartPr>
              <p14:xfrm>
                <a:off x="3734967" y="2876249"/>
                <a:ext cx="137880" cy="14040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9E94B94-8A29-44C0-9C11-EA53C3FC895F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726327" y="2867249"/>
                  <a:ext cx="1555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898107D-DBC4-46D5-BAA1-BB33334354D3}"/>
                    </a:ext>
                  </a:extLst>
                </p14:cNvPr>
                <p14:cNvContentPartPr/>
                <p14:nvPr/>
              </p14:nvContentPartPr>
              <p14:xfrm>
                <a:off x="3904527" y="2784809"/>
                <a:ext cx="249480" cy="1980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898107D-DBC4-46D5-BAA1-BB33334354D3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895527" y="2776169"/>
                  <a:ext cx="2671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923110D-45D7-4D2A-AAD1-5F34DFA85DCD}"/>
                    </a:ext>
                  </a:extLst>
                </p14:cNvPr>
                <p14:cNvContentPartPr/>
                <p14:nvPr/>
              </p14:nvContentPartPr>
              <p14:xfrm>
                <a:off x="4123407" y="2743049"/>
                <a:ext cx="203760" cy="11772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923110D-45D7-4D2A-AAD1-5F34DFA85DC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114767" y="2734049"/>
                  <a:ext cx="2214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0586404-686E-4F8C-9BFF-34AF6F93E46B}"/>
                    </a:ext>
                  </a:extLst>
                </p14:cNvPr>
                <p14:cNvContentPartPr/>
                <p14:nvPr/>
              </p14:nvContentPartPr>
              <p14:xfrm>
                <a:off x="4583847" y="2572409"/>
                <a:ext cx="162000" cy="759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0586404-686E-4F8C-9BFF-34AF6F93E46B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574847" y="2563409"/>
                  <a:ext cx="1796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075ADBD-D836-42B8-ABCE-ADA0F2BCB119}"/>
                    </a:ext>
                  </a:extLst>
                </p14:cNvPr>
                <p14:cNvContentPartPr/>
                <p14:nvPr/>
              </p14:nvContentPartPr>
              <p14:xfrm>
                <a:off x="4484487" y="2444249"/>
                <a:ext cx="1121760" cy="6915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075ADBD-D836-42B8-ABCE-ADA0F2BCB119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475487" y="2435249"/>
                  <a:ext cx="1139400" cy="70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A0D75D9C-CD73-476E-A96A-F302A48845DD}"/>
              </a:ext>
            </a:extLst>
          </p:cNvPr>
          <p:cNvGrpSpPr/>
          <p:nvPr/>
        </p:nvGrpSpPr>
        <p:grpSpPr>
          <a:xfrm>
            <a:off x="454070" y="2076032"/>
            <a:ext cx="2319480" cy="895320"/>
            <a:chOff x="454070" y="2076032"/>
            <a:chExt cx="2319480" cy="895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B917C7C-37EF-48A1-9A8C-9A425F06CF27}"/>
                    </a:ext>
                  </a:extLst>
                </p14:cNvPr>
                <p14:cNvContentPartPr/>
                <p14:nvPr/>
              </p14:nvContentPartPr>
              <p14:xfrm>
                <a:off x="454070" y="2532152"/>
                <a:ext cx="2241000" cy="8424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B917C7C-37EF-48A1-9A8C-9A425F06CF2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45070" y="2523152"/>
                  <a:ext cx="225864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4106CA9-5B43-4EB9-8E7B-DB1D1979CE13}"/>
                    </a:ext>
                  </a:extLst>
                </p14:cNvPr>
                <p14:cNvContentPartPr/>
                <p14:nvPr/>
              </p14:nvContentPartPr>
              <p14:xfrm>
                <a:off x="774830" y="2076032"/>
                <a:ext cx="1998720" cy="8953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4106CA9-5B43-4EB9-8E7B-DB1D1979CE13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65830" y="2067392"/>
                  <a:ext cx="2016360" cy="91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35988E3-9944-4FAA-BB7C-35A2163793CC}"/>
              </a:ext>
            </a:extLst>
          </p:cNvPr>
          <p:cNvGrpSpPr/>
          <p:nvPr/>
        </p:nvGrpSpPr>
        <p:grpSpPr>
          <a:xfrm>
            <a:off x="187670" y="3737072"/>
            <a:ext cx="2428560" cy="1028880"/>
            <a:chOff x="187670" y="3737072"/>
            <a:chExt cx="2428560" cy="102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E755117-0C63-4602-8FEB-08AFBAF8F0F1}"/>
                    </a:ext>
                  </a:extLst>
                </p14:cNvPr>
                <p14:cNvContentPartPr/>
                <p14:nvPr/>
              </p14:nvContentPartPr>
              <p14:xfrm>
                <a:off x="496190" y="3737072"/>
                <a:ext cx="85680" cy="10227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E755117-0C63-4602-8FEB-08AFBAF8F0F1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87190" y="3728432"/>
                  <a:ext cx="103320" cy="10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7257168-3CFE-41DF-A902-B79FA60356E4}"/>
                    </a:ext>
                  </a:extLst>
                </p14:cNvPr>
                <p14:cNvContentPartPr/>
                <p14:nvPr/>
              </p14:nvContentPartPr>
              <p14:xfrm>
                <a:off x="187670" y="4408112"/>
                <a:ext cx="2035080" cy="612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7257168-3CFE-41DF-A902-B79FA60356E4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78670" y="4399112"/>
                  <a:ext cx="205272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53E53FF-9AE9-4A94-8397-CAA257B4F2AC}"/>
                    </a:ext>
                  </a:extLst>
                </p14:cNvPr>
                <p14:cNvContentPartPr/>
                <p14:nvPr/>
              </p14:nvContentPartPr>
              <p14:xfrm>
                <a:off x="635510" y="3774872"/>
                <a:ext cx="1980720" cy="9910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53E53FF-9AE9-4A94-8397-CAA257B4F2AC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26870" y="3765872"/>
                  <a:ext cx="1998360" cy="1008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5989529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magnetic Mode Oscil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lectromagnetic mode oscillating is similar to a simple pendulum.</a:t>
            </a:r>
          </a:p>
          <a:p>
            <a:r>
              <a:rPr lang="en-US" dirty="0"/>
              <a:t>If we can connect a simple </a:t>
            </a:r>
            <a:r>
              <a:rPr lang="en-US" dirty="0" err="1"/>
              <a:t>pendulm</a:t>
            </a:r>
            <a:r>
              <a:rPr lang="en-US" dirty="0"/>
              <a:t> to a quantum pendulum, we can understand the quantization of electromagnetic field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132" y="3892185"/>
            <a:ext cx="2919318" cy="28836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5215347" y="2700852"/>
            <a:ext cx="532011" cy="21328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6897" y="4032614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925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052" y="1267793"/>
            <a:ext cx="7041488" cy="4538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3791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B2D5068-E692-4EE5-9029-FB63684E9183}"/>
              </a:ext>
            </a:extLst>
          </p:cNvPr>
          <p:cNvGrpSpPr/>
          <p:nvPr/>
        </p:nvGrpSpPr>
        <p:grpSpPr>
          <a:xfrm>
            <a:off x="1482447" y="322409"/>
            <a:ext cx="227520" cy="209160"/>
            <a:chOff x="1482447" y="322409"/>
            <a:chExt cx="227520" cy="209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4D0B887-2288-4ED9-BFCF-64A1D16E7046}"/>
                    </a:ext>
                  </a:extLst>
                </p14:cNvPr>
                <p14:cNvContentPartPr/>
                <p14:nvPr/>
              </p14:nvContentPartPr>
              <p14:xfrm>
                <a:off x="1482447" y="322409"/>
                <a:ext cx="227520" cy="2091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4D0B887-2288-4ED9-BFCF-64A1D16E704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473807" y="313769"/>
                  <a:ext cx="24516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CF2BD5F-6182-4421-8850-8C94999DD3C4}"/>
                    </a:ext>
                  </a:extLst>
                </p14:cNvPr>
                <p14:cNvContentPartPr/>
                <p14:nvPr/>
              </p14:nvContentPartPr>
              <p14:xfrm>
                <a:off x="1517727" y="370289"/>
                <a:ext cx="119880" cy="183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CF2BD5F-6182-4421-8850-8C94999DD3C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509087" y="361649"/>
                  <a:ext cx="13752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62F093F4-8B62-4655-BA82-0D3EBDAB4689}"/>
              </a:ext>
            </a:extLst>
          </p:cNvPr>
          <p:cNvGrpSpPr/>
          <p:nvPr/>
        </p:nvGrpSpPr>
        <p:grpSpPr>
          <a:xfrm>
            <a:off x="1493967" y="772769"/>
            <a:ext cx="213480" cy="136080"/>
            <a:chOff x="1493967" y="772769"/>
            <a:chExt cx="213480" cy="136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CD35AD1-1486-45A3-992F-F53D1B60D748}"/>
                    </a:ext>
                  </a:extLst>
                </p14:cNvPr>
                <p14:cNvContentPartPr/>
                <p14:nvPr/>
              </p14:nvContentPartPr>
              <p14:xfrm>
                <a:off x="1493967" y="772769"/>
                <a:ext cx="213480" cy="1360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CD35AD1-1486-45A3-992F-F53D1B60D74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85327" y="764129"/>
                  <a:ext cx="2311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30C90D4-4AC3-45BB-815C-E34F3E2337D4}"/>
                    </a:ext>
                  </a:extLst>
                </p14:cNvPr>
                <p14:cNvContentPartPr/>
                <p14:nvPr/>
              </p14:nvContentPartPr>
              <p14:xfrm>
                <a:off x="1559847" y="824609"/>
                <a:ext cx="83880" cy="648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30C90D4-4AC3-45BB-815C-E34F3E2337D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550847" y="815609"/>
                  <a:ext cx="1015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7DCC27D-67A8-4DF3-A4D3-6AC632D5C828}"/>
                    </a:ext>
                  </a:extLst>
                </p14:cNvPr>
                <p14:cNvContentPartPr/>
                <p14:nvPr/>
              </p14:nvContentPartPr>
              <p14:xfrm>
                <a:off x="1589727" y="806609"/>
                <a:ext cx="12240" cy="662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7DCC27D-67A8-4DF3-A4D3-6AC632D5C82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580727" y="797969"/>
                  <a:ext cx="29880" cy="8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64FAE1A-7A66-4DA7-AC24-45A475E193D6}"/>
              </a:ext>
            </a:extLst>
          </p:cNvPr>
          <p:cNvGrpSpPr/>
          <p:nvPr/>
        </p:nvGrpSpPr>
        <p:grpSpPr>
          <a:xfrm>
            <a:off x="2103447" y="310529"/>
            <a:ext cx="2809440" cy="454680"/>
            <a:chOff x="2103447" y="310529"/>
            <a:chExt cx="2809440" cy="45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76383FA3-35F5-4F79-8D68-9ABB1787B0C3}"/>
                    </a:ext>
                  </a:extLst>
                </p14:cNvPr>
                <p14:cNvContentPartPr/>
                <p14:nvPr/>
              </p14:nvContentPartPr>
              <p14:xfrm>
                <a:off x="2103447" y="567569"/>
                <a:ext cx="131760" cy="1324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76383FA3-35F5-4F79-8D68-9ABB1787B0C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094807" y="558929"/>
                  <a:ext cx="14940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2A06991-941F-4449-90BA-9D65E27391E1}"/>
                    </a:ext>
                  </a:extLst>
                </p14:cNvPr>
                <p14:cNvContentPartPr/>
                <p14:nvPr/>
              </p14:nvContentPartPr>
              <p14:xfrm>
                <a:off x="2324487" y="418169"/>
                <a:ext cx="30240" cy="1976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2A06991-941F-4449-90BA-9D65E27391E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315847" y="409169"/>
                  <a:ext cx="4788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CBA7CEB-BDD9-4917-BD35-006F8327A8E4}"/>
                    </a:ext>
                  </a:extLst>
                </p14:cNvPr>
                <p14:cNvContentPartPr/>
                <p14:nvPr/>
              </p14:nvContentPartPr>
              <p14:xfrm>
                <a:off x="2432127" y="546329"/>
                <a:ext cx="119880" cy="619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CBA7CEB-BDD9-4917-BD35-006F8327A8E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423487" y="537689"/>
                  <a:ext cx="1375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EECAE3E-ED9A-43D7-9013-2694A7913A25}"/>
                    </a:ext>
                  </a:extLst>
                </p14:cNvPr>
                <p14:cNvContentPartPr/>
                <p14:nvPr/>
              </p14:nvContentPartPr>
              <p14:xfrm>
                <a:off x="2611407" y="394409"/>
                <a:ext cx="203400" cy="1976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EECAE3E-ED9A-43D7-9013-2694A7913A2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602767" y="385409"/>
                  <a:ext cx="2210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50BE360-8BC7-4F9C-8CD1-98FA57D3EEDD}"/>
                    </a:ext>
                  </a:extLst>
                </p14:cNvPr>
                <p14:cNvContentPartPr/>
                <p14:nvPr/>
              </p14:nvContentPartPr>
              <p14:xfrm>
                <a:off x="2686287" y="538409"/>
                <a:ext cx="660600" cy="1130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50BE360-8BC7-4F9C-8CD1-98FA57D3EED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677287" y="529769"/>
                  <a:ext cx="6782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630EDEE-16FE-455F-A4BE-A8FBC5BE98DF}"/>
                    </a:ext>
                  </a:extLst>
                </p14:cNvPr>
                <p14:cNvContentPartPr/>
                <p14:nvPr/>
              </p14:nvContentPartPr>
              <p14:xfrm>
                <a:off x="3531927" y="549569"/>
                <a:ext cx="60120" cy="122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630EDEE-16FE-455F-A4BE-A8FBC5BE98D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522927" y="540929"/>
                  <a:ext cx="777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BAC9FC2-B097-4DD3-8801-355FEA1C09C7}"/>
                    </a:ext>
                  </a:extLst>
                </p14:cNvPr>
                <p14:cNvContentPartPr/>
                <p14:nvPr/>
              </p14:nvContentPartPr>
              <p14:xfrm>
                <a:off x="3740727" y="448049"/>
                <a:ext cx="24840" cy="3171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BAC9FC2-B097-4DD3-8801-355FEA1C09C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731727" y="439409"/>
                  <a:ext cx="4248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A0FDB57-5528-4D61-A0CC-18DB347DCA2F}"/>
                    </a:ext>
                  </a:extLst>
                </p14:cNvPr>
                <p14:cNvContentPartPr/>
                <p14:nvPr/>
              </p14:nvContentPartPr>
              <p14:xfrm>
                <a:off x="3734967" y="453809"/>
                <a:ext cx="410760" cy="1494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A0FDB57-5528-4D61-A0CC-18DB347DCA2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726327" y="445169"/>
                  <a:ext cx="42840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FA76ADC-566F-4CF0-8BC0-4E2EB5B3D64B}"/>
                    </a:ext>
                  </a:extLst>
                </p14:cNvPr>
                <p14:cNvContentPartPr/>
                <p14:nvPr/>
              </p14:nvContentPartPr>
              <p14:xfrm>
                <a:off x="4171287" y="418169"/>
                <a:ext cx="48240" cy="1018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FA76ADC-566F-4CF0-8BC0-4E2EB5B3D64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162647" y="409529"/>
                  <a:ext cx="658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03CCFF6-5ECA-4442-A5ED-249314300DB8}"/>
                    </a:ext>
                  </a:extLst>
                </p14:cNvPr>
                <p14:cNvContentPartPr/>
                <p14:nvPr/>
              </p14:nvContentPartPr>
              <p14:xfrm>
                <a:off x="4380447" y="310529"/>
                <a:ext cx="36360" cy="1735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03CCFF6-5ECA-4442-A5ED-249314300DB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371807" y="301889"/>
                  <a:ext cx="5400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CFADD7E-6FD9-4F5B-9F29-5148214F82C0}"/>
                    </a:ext>
                  </a:extLst>
                </p14:cNvPr>
                <p14:cNvContentPartPr/>
                <p14:nvPr/>
              </p14:nvContentPartPr>
              <p14:xfrm>
                <a:off x="4274607" y="408089"/>
                <a:ext cx="638280" cy="1533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CFADD7E-6FD9-4F5B-9F29-5148214F82C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265967" y="399449"/>
                  <a:ext cx="655920" cy="17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E68E7D4-8937-4BA9-B864-7C8E1A0276CF}"/>
              </a:ext>
            </a:extLst>
          </p:cNvPr>
          <p:cNvGrpSpPr/>
          <p:nvPr/>
        </p:nvGrpSpPr>
        <p:grpSpPr>
          <a:xfrm>
            <a:off x="5315007" y="345809"/>
            <a:ext cx="715320" cy="257760"/>
            <a:chOff x="5315007" y="345809"/>
            <a:chExt cx="715320" cy="25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0B1DBA8-458C-470E-8E42-3A767031A6CB}"/>
                    </a:ext>
                  </a:extLst>
                </p14:cNvPr>
                <p14:cNvContentPartPr/>
                <p14:nvPr/>
              </p14:nvContentPartPr>
              <p14:xfrm>
                <a:off x="5354607" y="370289"/>
                <a:ext cx="12240" cy="23328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0B1DBA8-458C-470E-8E42-3A767031A6C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45967" y="361649"/>
                  <a:ext cx="298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7DA76FD-BC8A-4147-89D4-5B6D2DFEE080}"/>
                    </a:ext>
                  </a:extLst>
                </p14:cNvPr>
                <p14:cNvContentPartPr/>
                <p14:nvPr/>
              </p14:nvContentPartPr>
              <p14:xfrm>
                <a:off x="5315007" y="345809"/>
                <a:ext cx="715320" cy="1749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7DA76FD-BC8A-4147-89D4-5B6D2DFEE08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306367" y="336809"/>
                  <a:ext cx="732960" cy="192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10ED697E-1DAB-4B94-9B4B-E6AD29277B9A}"/>
                  </a:ext>
                </a:extLst>
              </p14:cNvPr>
              <p14:cNvContentPartPr/>
              <p14:nvPr/>
            </p14:nvContentPartPr>
            <p14:xfrm>
              <a:off x="5856807" y="191009"/>
              <a:ext cx="24120" cy="1836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10ED697E-1DAB-4B94-9B4B-E6AD29277B9A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847807" y="182369"/>
                <a:ext cx="4176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28" name="Group 227">
            <a:extLst>
              <a:ext uri="{FF2B5EF4-FFF2-40B4-BE49-F238E27FC236}">
                <a16:creationId xmlns:a16="http://schemas.microsoft.com/office/drawing/2014/main" id="{8DB35852-1508-419B-BC3E-1226616E31AF}"/>
              </a:ext>
            </a:extLst>
          </p:cNvPr>
          <p:cNvGrpSpPr/>
          <p:nvPr/>
        </p:nvGrpSpPr>
        <p:grpSpPr>
          <a:xfrm>
            <a:off x="2539767" y="962129"/>
            <a:ext cx="1171800" cy="382680"/>
            <a:chOff x="2539767" y="962129"/>
            <a:chExt cx="1171800" cy="38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38D67AC-2DD8-423A-8DC6-3A015FC54361}"/>
                    </a:ext>
                  </a:extLst>
                </p14:cNvPr>
                <p14:cNvContentPartPr/>
                <p14:nvPr/>
              </p14:nvContentPartPr>
              <p14:xfrm>
                <a:off x="2539767" y="1045649"/>
                <a:ext cx="36360" cy="29916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38D67AC-2DD8-423A-8DC6-3A015FC5436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531127" y="1037009"/>
                  <a:ext cx="5400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A2BDB9E-D96F-42F7-A6EA-4BBDA83C5481}"/>
                    </a:ext>
                  </a:extLst>
                </p14:cNvPr>
                <p14:cNvContentPartPr/>
                <p14:nvPr/>
              </p14:nvContentPartPr>
              <p14:xfrm>
                <a:off x="2552007" y="1063649"/>
                <a:ext cx="149040" cy="1861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A2BDB9E-D96F-42F7-A6EA-4BBDA83C548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543007" y="1054649"/>
                  <a:ext cx="16668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4E37649-1F3C-42EA-8D0E-90CC3331FBCF}"/>
                    </a:ext>
                  </a:extLst>
                </p14:cNvPr>
                <p14:cNvContentPartPr/>
                <p14:nvPr/>
              </p14:nvContentPartPr>
              <p14:xfrm>
                <a:off x="2760807" y="1075529"/>
                <a:ext cx="248760" cy="1738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4E37649-1F3C-42EA-8D0E-90CC3331FBC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752167" y="1066529"/>
                  <a:ext cx="2664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B66554D-70AD-4D3F-AF54-CD8F9DDC9D7C}"/>
                    </a:ext>
                  </a:extLst>
                </p14:cNvPr>
                <p14:cNvContentPartPr/>
                <p14:nvPr/>
              </p14:nvContentPartPr>
              <p14:xfrm>
                <a:off x="3071847" y="1027649"/>
                <a:ext cx="54000" cy="1915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B66554D-70AD-4D3F-AF54-CD8F9DDC9D7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062847" y="1019009"/>
                  <a:ext cx="716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F795E69-1A1F-48F8-8118-5D52CAA20FC2}"/>
                    </a:ext>
                  </a:extLst>
                </p14:cNvPr>
                <p14:cNvContentPartPr/>
                <p14:nvPr/>
              </p14:nvContentPartPr>
              <p14:xfrm>
                <a:off x="3233127" y="962129"/>
                <a:ext cx="48240" cy="17964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F795E69-1A1F-48F8-8118-5D52CAA20FC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224127" y="953129"/>
                  <a:ext cx="6588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038E4B3-F953-4AD5-944C-212D3F14DF7E}"/>
                    </a:ext>
                  </a:extLst>
                </p14:cNvPr>
                <p14:cNvContentPartPr/>
                <p14:nvPr/>
              </p14:nvContentPartPr>
              <p14:xfrm>
                <a:off x="3137727" y="1057529"/>
                <a:ext cx="573840" cy="1378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038E4B3-F953-4AD5-944C-212D3F14DF7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129087" y="1048889"/>
                  <a:ext cx="59148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709E37F7-0892-4E52-8A17-7877FC01E7CF}"/>
              </a:ext>
            </a:extLst>
          </p:cNvPr>
          <p:cNvGrpSpPr/>
          <p:nvPr/>
        </p:nvGrpSpPr>
        <p:grpSpPr>
          <a:xfrm>
            <a:off x="4237167" y="908129"/>
            <a:ext cx="195840" cy="180000"/>
            <a:chOff x="4237167" y="908129"/>
            <a:chExt cx="195840" cy="180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8E5CF339-411D-407B-ADD8-7995C65717CC}"/>
                    </a:ext>
                  </a:extLst>
                </p14:cNvPr>
                <p14:cNvContentPartPr/>
                <p14:nvPr/>
              </p14:nvContentPartPr>
              <p14:xfrm>
                <a:off x="4237167" y="908129"/>
                <a:ext cx="24120" cy="3024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8E5CF339-411D-407B-ADD8-7995C65717C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228167" y="899489"/>
                  <a:ext cx="417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38B66B7F-3402-43C4-86E5-2301A149A779}"/>
                    </a:ext>
                  </a:extLst>
                </p14:cNvPr>
                <p14:cNvContentPartPr/>
                <p14:nvPr/>
              </p14:nvContentPartPr>
              <p14:xfrm>
                <a:off x="4243287" y="1021889"/>
                <a:ext cx="18360" cy="4824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38B66B7F-3402-43C4-86E5-2301A149A77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234287" y="1012889"/>
                  <a:ext cx="3600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E98A2ACF-B22D-44CE-AF4E-EFE6279BA38D}"/>
                    </a:ext>
                  </a:extLst>
                </p14:cNvPr>
                <p14:cNvContentPartPr/>
                <p14:nvPr/>
              </p14:nvContentPartPr>
              <p14:xfrm>
                <a:off x="4370727" y="1003529"/>
                <a:ext cx="62280" cy="8460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E98A2ACF-B22D-44CE-AF4E-EFE6279BA38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362087" y="994529"/>
                  <a:ext cx="79920" cy="10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A31DC577-F893-4CED-9F07-ABFB62EA721D}"/>
                  </a:ext>
                </a:extLst>
              </p14:cNvPr>
              <p14:cNvContentPartPr/>
              <p14:nvPr/>
            </p14:nvContentPartPr>
            <p14:xfrm>
              <a:off x="4807407" y="1035929"/>
              <a:ext cx="308880" cy="76680"/>
            </p14:xfrm>
          </p:contentPart>
        </mc:Choice>
        <mc:Fallback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A31DC577-F893-4CED-9F07-ABFB62EA721D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798407" y="1026929"/>
                <a:ext cx="326520" cy="94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36" name="Group 235">
            <a:extLst>
              <a:ext uri="{FF2B5EF4-FFF2-40B4-BE49-F238E27FC236}">
                <a16:creationId xmlns:a16="http://schemas.microsoft.com/office/drawing/2014/main" id="{E9D1166F-4ECD-4E5A-965C-946BDE3D6792}"/>
              </a:ext>
            </a:extLst>
          </p:cNvPr>
          <p:cNvGrpSpPr/>
          <p:nvPr/>
        </p:nvGrpSpPr>
        <p:grpSpPr>
          <a:xfrm>
            <a:off x="5509767" y="716969"/>
            <a:ext cx="1620360" cy="398520"/>
            <a:chOff x="5509767" y="716969"/>
            <a:chExt cx="1620360" cy="398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34933BC6-CEBB-414C-8292-683E3DF3B999}"/>
                    </a:ext>
                  </a:extLst>
                </p14:cNvPr>
                <p14:cNvContentPartPr/>
                <p14:nvPr/>
              </p14:nvContentPartPr>
              <p14:xfrm>
                <a:off x="5509767" y="868529"/>
                <a:ext cx="432000" cy="24696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34933BC6-CEBB-414C-8292-683E3DF3B99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500767" y="859529"/>
                  <a:ext cx="4496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A6085FD2-4427-49B7-BECD-65F91AA722AE}"/>
                    </a:ext>
                  </a:extLst>
                </p14:cNvPr>
                <p14:cNvContentPartPr/>
                <p14:nvPr/>
              </p14:nvContentPartPr>
              <p14:xfrm>
                <a:off x="5753847" y="842249"/>
                <a:ext cx="330480" cy="21564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A6085FD2-4427-49B7-BECD-65F91AA722A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744847" y="833249"/>
                  <a:ext cx="3481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CCE78C92-36ED-4B5E-A9E8-5A608CA67BBF}"/>
                    </a:ext>
                  </a:extLst>
                </p14:cNvPr>
                <p14:cNvContentPartPr/>
                <p14:nvPr/>
              </p14:nvContentPartPr>
              <p14:xfrm>
                <a:off x="6197367" y="914249"/>
                <a:ext cx="388800" cy="10800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CCE78C92-36ED-4B5E-A9E8-5A608CA67BB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188727" y="905249"/>
                  <a:ext cx="4064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6549CC24-1661-4769-922E-9907A8F7F8FE}"/>
                    </a:ext>
                  </a:extLst>
                </p14:cNvPr>
                <p14:cNvContentPartPr/>
                <p14:nvPr/>
              </p14:nvContentPartPr>
              <p14:xfrm>
                <a:off x="6633687" y="812729"/>
                <a:ext cx="12240" cy="15588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6549CC24-1661-4769-922E-9907A8F7F8F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625047" y="803729"/>
                  <a:ext cx="298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30570D74-B567-4856-9DAC-FD5FF5B3B59E}"/>
                    </a:ext>
                  </a:extLst>
                </p14:cNvPr>
                <p14:cNvContentPartPr/>
                <p14:nvPr/>
              </p14:nvContentPartPr>
              <p14:xfrm>
                <a:off x="6765087" y="716969"/>
                <a:ext cx="12240" cy="24552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30570D74-B567-4856-9DAC-FD5FF5B3B59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756447" y="708329"/>
                  <a:ext cx="2988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8D3D0F2C-E89F-469C-A42A-DFAFEFE9FE9A}"/>
                    </a:ext>
                  </a:extLst>
                </p14:cNvPr>
                <p14:cNvContentPartPr/>
                <p14:nvPr/>
              </p14:nvContentPartPr>
              <p14:xfrm>
                <a:off x="6579687" y="818489"/>
                <a:ext cx="550440" cy="11304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8D3D0F2C-E89F-469C-A42A-DFAFEFE9FE9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571047" y="809849"/>
                  <a:ext cx="568080" cy="13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17804060-6A9A-4FD8-9017-122CBFF09363}"/>
              </a:ext>
            </a:extLst>
          </p:cNvPr>
          <p:cNvGrpSpPr/>
          <p:nvPr/>
        </p:nvGrpSpPr>
        <p:grpSpPr>
          <a:xfrm>
            <a:off x="1386687" y="1679609"/>
            <a:ext cx="1637640" cy="227160"/>
            <a:chOff x="1386687" y="1679609"/>
            <a:chExt cx="1637640" cy="227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B729C1F8-CA84-41EE-B4E8-FAD91D8E12BE}"/>
                    </a:ext>
                  </a:extLst>
                </p14:cNvPr>
                <p14:cNvContentPartPr/>
                <p14:nvPr/>
              </p14:nvContentPartPr>
              <p14:xfrm>
                <a:off x="1386687" y="1691129"/>
                <a:ext cx="149400" cy="10872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B729C1F8-CA84-41EE-B4E8-FAD91D8E12B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377687" y="1682489"/>
                  <a:ext cx="1670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DE04BB4D-02B4-4D83-8A64-77103D187821}"/>
                    </a:ext>
                  </a:extLst>
                </p14:cNvPr>
                <p14:cNvContentPartPr/>
                <p14:nvPr/>
              </p14:nvContentPartPr>
              <p14:xfrm>
                <a:off x="1681887" y="1679609"/>
                <a:ext cx="87840" cy="13140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DE04BB4D-02B4-4D83-8A64-77103D18782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673247" y="1670609"/>
                  <a:ext cx="1054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7D269B62-9321-4029-84C3-F72A7A691259}"/>
                    </a:ext>
                  </a:extLst>
                </p14:cNvPr>
                <p14:cNvContentPartPr/>
                <p14:nvPr/>
              </p14:nvContentPartPr>
              <p14:xfrm>
                <a:off x="1941447" y="1709129"/>
                <a:ext cx="120600" cy="9648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7D269B62-9321-4029-84C3-F72A7A69125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932807" y="1700129"/>
                  <a:ext cx="13824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5801B502-872C-4B54-99E8-BFC6869566B6}"/>
                    </a:ext>
                  </a:extLst>
                </p14:cNvPr>
                <p14:cNvContentPartPr/>
                <p14:nvPr/>
              </p14:nvContentPartPr>
              <p14:xfrm>
                <a:off x="2162487" y="1721009"/>
                <a:ext cx="676440" cy="10260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5801B502-872C-4B54-99E8-BFC6869566B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153847" y="1712369"/>
                  <a:ext cx="69408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5D6490A1-10A9-4319-A47B-2E02C942C839}"/>
                    </a:ext>
                  </a:extLst>
                </p14:cNvPr>
                <p14:cNvContentPartPr/>
                <p14:nvPr/>
              </p14:nvContentPartPr>
              <p14:xfrm>
                <a:off x="2964207" y="1798769"/>
                <a:ext cx="60120" cy="10800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5D6490A1-10A9-4319-A47B-2E02C942C83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955207" y="1789769"/>
                  <a:ext cx="77760" cy="12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577B03FE-AB57-4D3E-BACE-91313A65ED7F}"/>
              </a:ext>
            </a:extLst>
          </p:cNvPr>
          <p:cNvGrpSpPr/>
          <p:nvPr/>
        </p:nvGrpSpPr>
        <p:grpSpPr>
          <a:xfrm>
            <a:off x="3633087" y="1452089"/>
            <a:ext cx="1869120" cy="556920"/>
            <a:chOff x="3633087" y="1452089"/>
            <a:chExt cx="1869120" cy="556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18D462A1-6E0A-4985-A52E-FE39624E1864}"/>
                    </a:ext>
                  </a:extLst>
                </p14:cNvPr>
                <p14:cNvContentPartPr/>
                <p14:nvPr/>
              </p14:nvContentPartPr>
              <p14:xfrm>
                <a:off x="3633087" y="1669169"/>
                <a:ext cx="254160" cy="9900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18D462A1-6E0A-4985-A52E-FE39624E186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624087" y="1660529"/>
                  <a:ext cx="2718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33A7BB1A-6E88-4C19-8745-15A8CB0D6DCB}"/>
                    </a:ext>
                  </a:extLst>
                </p14:cNvPr>
                <p14:cNvContentPartPr/>
                <p14:nvPr/>
              </p14:nvContentPartPr>
              <p14:xfrm>
                <a:off x="4021887" y="1532369"/>
                <a:ext cx="61200" cy="20700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33A7BB1A-6E88-4C19-8745-15A8CB0D6DCB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013247" y="1523369"/>
                  <a:ext cx="7884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FEA831FF-8A1C-41FB-A529-C1410C38919A}"/>
                    </a:ext>
                  </a:extLst>
                </p14:cNvPr>
                <p14:cNvContentPartPr/>
                <p14:nvPr/>
              </p14:nvContentPartPr>
              <p14:xfrm>
                <a:off x="3956367" y="1541729"/>
                <a:ext cx="251280" cy="15588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FEA831FF-8A1C-41FB-A529-C1410C38919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947367" y="1533089"/>
                  <a:ext cx="2689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15C35B86-036F-4E1D-9C9E-A2C8C42D758B}"/>
                    </a:ext>
                  </a:extLst>
                </p14:cNvPr>
                <p14:cNvContentPartPr/>
                <p14:nvPr/>
              </p14:nvContentPartPr>
              <p14:xfrm>
                <a:off x="4201167" y="1637489"/>
                <a:ext cx="30240" cy="11988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15C35B86-036F-4E1D-9C9E-A2C8C42D758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192527" y="1628489"/>
                  <a:ext cx="4788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1135466E-5374-4E92-B6DA-CFADF1ABACD8}"/>
                    </a:ext>
                  </a:extLst>
                </p14:cNvPr>
                <p14:cNvContentPartPr/>
                <p14:nvPr/>
              </p14:nvContentPartPr>
              <p14:xfrm>
                <a:off x="4201167" y="1655129"/>
                <a:ext cx="96120" cy="9000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1135466E-5374-4E92-B6DA-CFADF1ABACD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192527" y="1646489"/>
                  <a:ext cx="1137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AB9D0485-1260-4F5B-BCEE-36A5AA68BAA0}"/>
                    </a:ext>
                  </a:extLst>
                </p14:cNvPr>
                <p14:cNvContentPartPr/>
                <p14:nvPr/>
              </p14:nvContentPartPr>
              <p14:xfrm>
                <a:off x="4404567" y="1559729"/>
                <a:ext cx="18360" cy="17352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AB9D0485-1260-4F5B-BCEE-36A5AA68BAA0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395567" y="1550729"/>
                  <a:ext cx="3600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DB3D3A0F-F60C-418E-9B17-12A5FDF51C2D}"/>
                    </a:ext>
                  </a:extLst>
                </p14:cNvPr>
                <p14:cNvContentPartPr/>
                <p14:nvPr/>
              </p14:nvContentPartPr>
              <p14:xfrm>
                <a:off x="4541367" y="1607609"/>
                <a:ext cx="359640" cy="40140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DB3D3A0F-F60C-418E-9B17-12A5FDF51C2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532367" y="1598609"/>
                  <a:ext cx="377280" cy="41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DD6C7959-067F-4F06-961E-0688338DF8E8}"/>
                    </a:ext>
                  </a:extLst>
                </p14:cNvPr>
                <p14:cNvContentPartPr/>
                <p14:nvPr/>
              </p14:nvContentPartPr>
              <p14:xfrm>
                <a:off x="4945287" y="1601489"/>
                <a:ext cx="556920" cy="16524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DD6C7959-067F-4F06-961E-0688338DF8E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936287" y="1592489"/>
                  <a:ext cx="5745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4F7D565-F937-4F35-88B3-1BE218448325}"/>
                    </a:ext>
                  </a:extLst>
                </p14:cNvPr>
                <p14:cNvContentPartPr/>
                <p14:nvPr/>
              </p14:nvContentPartPr>
              <p14:xfrm>
                <a:off x="4201167" y="1452089"/>
                <a:ext cx="45720" cy="23940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4F7D565-F937-4F35-88B3-1BE21844832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192527" y="1443089"/>
                  <a:ext cx="633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FCEEE6E8-2CCC-4643-BACF-3AE774A8C555}"/>
                    </a:ext>
                  </a:extLst>
                </p14:cNvPr>
                <p14:cNvContentPartPr/>
                <p14:nvPr/>
              </p14:nvContentPartPr>
              <p14:xfrm>
                <a:off x="4010007" y="1667369"/>
                <a:ext cx="114120" cy="2412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FCEEE6E8-2CCC-4643-BACF-3AE774A8C555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001007" y="1658369"/>
                  <a:ext cx="131760" cy="41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44DFF650-EFB8-4481-823A-8DB40E6C744B}"/>
                  </a:ext>
                </a:extLst>
              </p14:cNvPr>
              <p14:cNvContentPartPr/>
              <p14:nvPr/>
            </p14:nvContentPartPr>
            <p14:xfrm>
              <a:off x="1935687" y="2474489"/>
              <a:ext cx="245880" cy="681480"/>
            </p14:xfrm>
          </p:contentPart>
        </mc:Choice>
        <mc:Fallback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44DFF650-EFB8-4481-823A-8DB40E6C744B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927047" y="2465489"/>
                <a:ext cx="263520" cy="69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B79E7B9E-27EB-4A6C-86E6-D6FCFD7A3681}"/>
                  </a:ext>
                </a:extLst>
              </p14:cNvPr>
              <p14:cNvContentPartPr/>
              <p14:nvPr/>
            </p14:nvContentPartPr>
            <p14:xfrm>
              <a:off x="3227007" y="2743049"/>
              <a:ext cx="36360" cy="12240"/>
            </p14:xfrm>
          </p:contentPart>
        </mc:Choice>
        <mc:Fallback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B79E7B9E-27EB-4A6C-86E6-D6FCFD7A3681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218367" y="2734049"/>
                <a:ext cx="5400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BED5F5F6-95A4-4572-81C1-D4D8300DDD8A}"/>
                  </a:ext>
                </a:extLst>
              </p14:cNvPr>
              <p14:cNvContentPartPr/>
              <p14:nvPr/>
            </p14:nvContentPartPr>
            <p14:xfrm>
              <a:off x="3233127" y="2964089"/>
              <a:ext cx="18360" cy="6480"/>
            </p14:xfrm>
          </p:contentPart>
        </mc:Choice>
        <mc:Fallback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BED5F5F6-95A4-4572-81C1-D4D8300DDD8A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224127" y="2955449"/>
                <a:ext cx="36000" cy="24120"/>
              </a:xfrm>
              <a:prstGeom prst="rect">
                <a:avLst/>
              </a:prstGeom>
            </p:spPr>
          </p:pic>
        </mc:Fallback>
      </mc:AlternateContent>
      <p:grpSp>
        <p:nvGrpSpPr>
          <p:cNvPr id="75" name="Group 74">
            <a:extLst>
              <a:ext uri="{FF2B5EF4-FFF2-40B4-BE49-F238E27FC236}">
                <a16:creationId xmlns:a16="http://schemas.microsoft.com/office/drawing/2014/main" id="{F82774E4-57C9-465F-B2D1-D94C61ED62C6}"/>
              </a:ext>
            </a:extLst>
          </p:cNvPr>
          <p:cNvGrpSpPr/>
          <p:nvPr/>
        </p:nvGrpSpPr>
        <p:grpSpPr>
          <a:xfrm>
            <a:off x="3651447" y="2701289"/>
            <a:ext cx="502200" cy="227520"/>
            <a:chOff x="3651447" y="2701289"/>
            <a:chExt cx="502200" cy="227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CC5513A-14BA-4A2E-A088-E4D06389BBDF}"/>
                    </a:ext>
                  </a:extLst>
                </p14:cNvPr>
                <p14:cNvContentPartPr/>
                <p14:nvPr/>
              </p14:nvContentPartPr>
              <p14:xfrm>
                <a:off x="3651447" y="2701289"/>
                <a:ext cx="18360" cy="1836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CC5513A-14BA-4A2E-A088-E4D06389BBD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642447" y="2692289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D3F05CF-010D-448D-99A7-90642A88B936}"/>
                    </a:ext>
                  </a:extLst>
                </p14:cNvPr>
                <p14:cNvContentPartPr/>
                <p14:nvPr/>
              </p14:nvContentPartPr>
              <p14:xfrm>
                <a:off x="3651447" y="2844569"/>
                <a:ext cx="6480" cy="4824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D3F05CF-010D-448D-99A7-90642A88B93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642447" y="2835929"/>
                  <a:ext cx="241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3881C41-1103-4818-9943-0EC508220D31}"/>
                    </a:ext>
                  </a:extLst>
                </p14:cNvPr>
                <p14:cNvContentPartPr/>
                <p14:nvPr/>
              </p14:nvContentPartPr>
              <p14:xfrm>
                <a:off x="3848727" y="2701289"/>
                <a:ext cx="24120" cy="22140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3881C41-1103-4818-9943-0EC508220D3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839727" y="2692289"/>
                  <a:ext cx="417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FF0BB09F-18EA-4041-BEC8-6F3E6D4CF0AC}"/>
                    </a:ext>
                  </a:extLst>
                </p14:cNvPr>
                <p14:cNvContentPartPr/>
                <p14:nvPr/>
              </p14:nvContentPartPr>
              <p14:xfrm>
                <a:off x="4039887" y="2701289"/>
                <a:ext cx="113760" cy="2275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FF0BB09F-18EA-4041-BEC8-6F3E6D4CF0A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031247" y="2692289"/>
                  <a:ext cx="131400" cy="24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B92F3BC6-C095-4B96-8AB0-392322C485C6}"/>
              </a:ext>
            </a:extLst>
          </p:cNvPr>
          <p:cNvGrpSpPr/>
          <p:nvPr/>
        </p:nvGrpSpPr>
        <p:grpSpPr>
          <a:xfrm>
            <a:off x="4876167" y="2707049"/>
            <a:ext cx="644400" cy="239400"/>
            <a:chOff x="4876167" y="2707049"/>
            <a:chExt cx="644400" cy="23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1FEBB7D-1EE7-47B8-B5D0-719034362641}"/>
                    </a:ext>
                  </a:extLst>
                </p14:cNvPr>
                <p14:cNvContentPartPr/>
                <p14:nvPr/>
              </p14:nvContentPartPr>
              <p14:xfrm>
                <a:off x="4876167" y="2754569"/>
                <a:ext cx="150840" cy="1440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1FEBB7D-1EE7-47B8-B5D0-71903436264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867527" y="2745929"/>
                  <a:ext cx="1684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5E70AA5-A262-4CAD-8E8F-452EAE55BC73}"/>
                    </a:ext>
                  </a:extLst>
                </p14:cNvPr>
                <p14:cNvContentPartPr/>
                <p14:nvPr/>
              </p14:nvContentPartPr>
              <p14:xfrm>
                <a:off x="5133567" y="2779049"/>
                <a:ext cx="78120" cy="3024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5E70AA5-A262-4CAD-8E8F-452EAE55BC7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124927" y="2770049"/>
                  <a:ext cx="957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C0D538E9-A313-4C71-A2D5-49D6EE69F0BD}"/>
                    </a:ext>
                  </a:extLst>
                </p14:cNvPr>
                <p14:cNvContentPartPr/>
                <p14:nvPr/>
              </p14:nvContentPartPr>
              <p14:xfrm>
                <a:off x="5378727" y="2707049"/>
                <a:ext cx="18360" cy="2394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C0D538E9-A313-4C71-A2D5-49D6EE69F0B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369727" y="2698409"/>
                  <a:ext cx="360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BF34ED0-9BD7-429B-B5D3-0CEFE17FB8D6}"/>
                    </a:ext>
                  </a:extLst>
                </p14:cNvPr>
                <p14:cNvContentPartPr/>
                <p14:nvPr/>
              </p14:nvContentPartPr>
              <p14:xfrm>
                <a:off x="5348847" y="2713169"/>
                <a:ext cx="171720" cy="993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BF34ED0-9BD7-429B-B5D3-0CEFE17FB8D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339847" y="2704169"/>
                  <a:ext cx="18936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461A510-DA04-4288-98D7-FEAE47BFF2D2}"/>
              </a:ext>
            </a:extLst>
          </p:cNvPr>
          <p:cNvGrpSpPr/>
          <p:nvPr/>
        </p:nvGrpSpPr>
        <p:grpSpPr>
          <a:xfrm>
            <a:off x="6029967" y="2659529"/>
            <a:ext cx="950400" cy="323280"/>
            <a:chOff x="6029967" y="2659529"/>
            <a:chExt cx="950400" cy="323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7D01AFF9-FBB0-4B03-B93C-D1384DC9EC67}"/>
                    </a:ext>
                  </a:extLst>
                </p14:cNvPr>
                <p14:cNvContentPartPr/>
                <p14:nvPr/>
              </p14:nvContentPartPr>
              <p14:xfrm>
                <a:off x="6041847" y="2689409"/>
                <a:ext cx="27720" cy="29340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7D01AFF9-FBB0-4B03-B93C-D1384DC9EC6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033207" y="2680409"/>
                  <a:ext cx="4536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BC651124-49A6-4A89-AF4F-C3EB8E61562E}"/>
                    </a:ext>
                  </a:extLst>
                </p14:cNvPr>
                <p14:cNvContentPartPr/>
                <p14:nvPr/>
              </p14:nvContentPartPr>
              <p14:xfrm>
                <a:off x="6029967" y="2700929"/>
                <a:ext cx="376920" cy="1026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BC651124-49A6-4A89-AF4F-C3EB8E61562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021327" y="2691929"/>
                  <a:ext cx="3945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A3D737D-34DC-44AA-87AB-FA986566B176}"/>
                    </a:ext>
                  </a:extLst>
                </p14:cNvPr>
                <p14:cNvContentPartPr/>
                <p14:nvPr/>
              </p14:nvContentPartPr>
              <p14:xfrm>
                <a:off x="6496167" y="2659529"/>
                <a:ext cx="126000" cy="8460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A3D737D-34DC-44AA-87AB-FA986566B176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487527" y="2650529"/>
                  <a:ext cx="1436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BBA7962-C0D7-4F1D-BE3C-66AA2A92AEB5}"/>
                    </a:ext>
                  </a:extLst>
                </p14:cNvPr>
                <p14:cNvContentPartPr/>
                <p14:nvPr/>
              </p14:nvContentPartPr>
              <p14:xfrm>
                <a:off x="6645567" y="2664929"/>
                <a:ext cx="334800" cy="5472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BBA7962-C0D7-4F1D-BE3C-66AA2A92AEB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636927" y="2656289"/>
                  <a:ext cx="352440" cy="7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C2C231A1-4DBF-44E1-843C-721341EF460C}"/>
              </a:ext>
            </a:extLst>
          </p:cNvPr>
          <p:cNvGrpSpPr/>
          <p:nvPr/>
        </p:nvGrpSpPr>
        <p:grpSpPr>
          <a:xfrm>
            <a:off x="1505847" y="3394289"/>
            <a:ext cx="1739520" cy="452520"/>
            <a:chOff x="1505847" y="3394289"/>
            <a:chExt cx="1739520" cy="452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DC0C581-15DF-4A35-BF9E-2000F500CE8F}"/>
                    </a:ext>
                  </a:extLst>
                </p14:cNvPr>
                <p14:cNvContentPartPr/>
                <p14:nvPr/>
              </p14:nvContentPartPr>
              <p14:xfrm>
                <a:off x="1505847" y="3477809"/>
                <a:ext cx="464400" cy="3052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DC0C581-15DF-4A35-BF9E-2000F500CE8F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496847" y="3469169"/>
                  <a:ext cx="48204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6C401FD-BF3D-481A-81FF-25D11C969694}"/>
                    </a:ext>
                  </a:extLst>
                </p14:cNvPr>
                <p14:cNvContentPartPr/>
                <p14:nvPr/>
              </p14:nvContentPartPr>
              <p14:xfrm>
                <a:off x="2097687" y="3472049"/>
                <a:ext cx="209520" cy="25128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6C401FD-BF3D-481A-81FF-25D11C96969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088687" y="3463409"/>
                  <a:ext cx="22716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A28BB75-83BF-423E-B103-64F83FFB83F2}"/>
                    </a:ext>
                  </a:extLst>
                </p14:cNvPr>
                <p14:cNvContentPartPr/>
                <p14:nvPr/>
              </p14:nvContentPartPr>
              <p14:xfrm>
                <a:off x="2049807" y="3555929"/>
                <a:ext cx="340920" cy="20952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A28BB75-83BF-423E-B103-64F83FFB83F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040807" y="3546929"/>
                  <a:ext cx="3585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93050FB-73AB-4E8F-BFBA-FEC6AEE89A22}"/>
                    </a:ext>
                  </a:extLst>
                </p14:cNvPr>
                <p14:cNvContentPartPr/>
                <p14:nvPr/>
              </p14:nvContentPartPr>
              <p14:xfrm>
                <a:off x="2518167" y="3454049"/>
                <a:ext cx="356760" cy="39276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93050FB-73AB-4E8F-BFBA-FEC6AEE89A2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509167" y="3445409"/>
                  <a:ext cx="37440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E5E52B00-4BE8-402C-8628-E278D89D99CB}"/>
                    </a:ext>
                  </a:extLst>
                </p14:cNvPr>
                <p14:cNvContentPartPr/>
                <p14:nvPr/>
              </p14:nvContentPartPr>
              <p14:xfrm>
                <a:off x="2587647" y="3394289"/>
                <a:ext cx="335160" cy="3052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E5E52B00-4BE8-402C-8628-E278D89D99C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578647" y="3385649"/>
                  <a:ext cx="35280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993E4D07-5C3B-45B1-BD59-CBCC6101D774}"/>
                    </a:ext>
                  </a:extLst>
                </p14:cNvPr>
                <p14:cNvContentPartPr/>
                <p14:nvPr/>
              </p14:nvContentPartPr>
              <p14:xfrm>
                <a:off x="3137367" y="3573929"/>
                <a:ext cx="108000" cy="11988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993E4D07-5C3B-45B1-BD59-CBCC6101D774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128727" y="3564929"/>
                  <a:ext cx="125640" cy="137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FF45C47A-5572-4212-BD0C-963DD2720C84}"/>
                  </a:ext>
                </a:extLst>
              </p14:cNvPr>
              <p14:cNvContentPartPr/>
              <p14:nvPr/>
            </p14:nvContentPartPr>
            <p14:xfrm>
              <a:off x="4177407" y="3239129"/>
              <a:ext cx="149760" cy="36360"/>
            </p14:xfrm>
          </p:contentPart>
        </mc:Choice>
        <mc:Fallback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FF45C47A-5572-4212-BD0C-963DD2720C84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4168407" y="3230129"/>
                <a:ext cx="167400" cy="5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99E7732-7894-49A7-AFCB-C42A16551AE9}"/>
              </a:ext>
            </a:extLst>
          </p:cNvPr>
          <p:cNvGrpSpPr/>
          <p:nvPr/>
        </p:nvGrpSpPr>
        <p:grpSpPr>
          <a:xfrm>
            <a:off x="3502047" y="3364409"/>
            <a:ext cx="1249560" cy="658080"/>
            <a:chOff x="3502047" y="3364409"/>
            <a:chExt cx="1249560" cy="658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853C3D5-0652-441D-8DD9-59FC6AC89473}"/>
                    </a:ext>
                  </a:extLst>
                </p14:cNvPr>
                <p14:cNvContentPartPr/>
                <p14:nvPr/>
              </p14:nvContentPartPr>
              <p14:xfrm>
                <a:off x="3800847" y="3364409"/>
                <a:ext cx="512280" cy="25092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853C3D5-0652-441D-8DD9-59FC6AC8947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791847" y="3355409"/>
                  <a:ext cx="52992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1555B69A-662E-4F34-A5BF-86EB15F4F954}"/>
                    </a:ext>
                  </a:extLst>
                </p14:cNvPr>
                <p14:cNvContentPartPr/>
                <p14:nvPr/>
              </p14:nvContentPartPr>
              <p14:xfrm>
                <a:off x="3681327" y="3663209"/>
                <a:ext cx="857880" cy="4032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1555B69A-662E-4F34-A5BF-86EB15F4F95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672327" y="3654569"/>
                  <a:ext cx="87552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5E801F37-287B-43C0-8FF9-6D7F3C00CF81}"/>
                    </a:ext>
                  </a:extLst>
                </p14:cNvPr>
                <p14:cNvContentPartPr/>
                <p14:nvPr/>
              </p14:nvContentPartPr>
              <p14:xfrm>
                <a:off x="3867087" y="3854729"/>
                <a:ext cx="495000" cy="1677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5E801F37-287B-43C0-8FF9-6D7F3C00CF8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858087" y="3845729"/>
                  <a:ext cx="5126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1DDEF97A-DB64-4A53-9360-CB4350C48DC4}"/>
                    </a:ext>
                  </a:extLst>
                </p14:cNvPr>
                <p14:cNvContentPartPr/>
                <p14:nvPr/>
              </p14:nvContentPartPr>
              <p14:xfrm>
                <a:off x="3627687" y="3669329"/>
                <a:ext cx="622080" cy="31104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1DDEF97A-DB64-4A53-9360-CB4350C48DC4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618687" y="3660689"/>
                  <a:ext cx="63972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A5DE7B14-F9AA-45D0-BD21-49C948A610C7}"/>
                    </a:ext>
                  </a:extLst>
                </p14:cNvPr>
                <p14:cNvContentPartPr/>
                <p14:nvPr/>
              </p14:nvContentPartPr>
              <p14:xfrm>
                <a:off x="4733247" y="3800729"/>
                <a:ext cx="18360" cy="113760"/>
              </p14:xfrm>
            </p:contentPart>
          </mc:Choice>
          <mc:Fallback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A5DE7B14-F9AA-45D0-BD21-49C948A610C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724247" y="3792089"/>
                  <a:ext cx="360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25D5F58F-2073-4D32-BD89-90E944DAB566}"/>
                    </a:ext>
                  </a:extLst>
                </p14:cNvPr>
                <p14:cNvContentPartPr/>
                <p14:nvPr/>
              </p14:nvContentPartPr>
              <p14:xfrm>
                <a:off x="3502047" y="3508049"/>
                <a:ext cx="131760" cy="1224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25D5F58F-2073-4D32-BD89-90E944DAB56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493047" y="3499049"/>
                  <a:ext cx="14940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E2689257-1F1A-4988-9EEC-2F40E8460ABF}"/>
              </a:ext>
            </a:extLst>
          </p:cNvPr>
          <p:cNvGrpSpPr/>
          <p:nvPr/>
        </p:nvGrpSpPr>
        <p:grpSpPr>
          <a:xfrm>
            <a:off x="5378727" y="3334529"/>
            <a:ext cx="1165680" cy="482400"/>
            <a:chOff x="5378727" y="3334529"/>
            <a:chExt cx="1165680" cy="482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F674693C-AB84-4FF9-BB1F-B540103089B5}"/>
                    </a:ext>
                  </a:extLst>
                </p14:cNvPr>
                <p14:cNvContentPartPr/>
                <p14:nvPr/>
              </p14:nvContentPartPr>
              <p14:xfrm>
                <a:off x="5378727" y="3483569"/>
                <a:ext cx="297000" cy="33336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F674693C-AB84-4FF9-BB1F-B540103089B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369727" y="3474929"/>
                  <a:ext cx="31464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AEF21E08-512D-44EB-88B3-F6B336E300DB}"/>
                    </a:ext>
                  </a:extLst>
                </p14:cNvPr>
                <p14:cNvContentPartPr/>
                <p14:nvPr/>
              </p14:nvContentPartPr>
              <p14:xfrm>
                <a:off x="5671407" y="3519929"/>
                <a:ext cx="173520" cy="131760"/>
              </p14:xfrm>
            </p:contentPart>
          </mc:Choice>
          <mc:Fallback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AEF21E08-512D-44EB-88B3-F6B336E300D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662767" y="3511289"/>
                  <a:ext cx="1911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38C4856A-FAEF-4770-980A-883B87B17ED9}"/>
                    </a:ext>
                  </a:extLst>
                </p14:cNvPr>
                <p14:cNvContentPartPr/>
                <p14:nvPr/>
              </p14:nvContentPartPr>
              <p14:xfrm>
                <a:off x="5802807" y="3460169"/>
                <a:ext cx="239400" cy="26928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38C4856A-FAEF-4770-980A-883B87B17ED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794167" y="3451529"/>
                  <a:ext cx="25704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BF99E32E-0762-43CB-A277-3B2FA7F8029F}"/>
                    </a:ext>
                  </a:extLst>
                </p14:cNvPr>
                <p14:cNvContentPartPr/>
                <p14:nvPr/>
              </p14:nvContentPartPr>
              <p14:xfrm>
                <a:off x="6042207" y="3460169"/>
                <a:ext cx="215640" cy="322920"/>
              </p14:xfrm>
            </p:contentPart>
          </mc:Choice>
          <mc:Fallback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BF99E32E-0762-43CB-A277-3B2FA7F8029F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033207" y="3451529"/>
                  <a:ext cx="23328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CF4628F9-3016-477C-9DE7-7541ED3C136F}"/>
                    </a:ext>
                  </a:extLst>
                </p14:cNvPr>
                <p14:cNvContentPartPr/>
                <p14:nvPr/>
              </p14:nvContentPartPr>
              <p14:xfrm>
                <a:off x="6113847" y="3334529"/>
                <a:ext cx="424800" cy="203400"/>
              </p14:xfrm>
            </p:contentPart>
          </mc:Choice>
          <mc:Fallback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CF4628F9-3016-477C-9DE7-7541ED3C136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104847" y="3325889"/>
                  <a:ext cx="44244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EFAF8270-EA11-43B3-8E39-98A9C07B253C}"/>
                    </a:ext>
                  </a:extLst>
                </p14:cNvPr>
                <p14:cNvContentPartPr/>
                <p14:nvPr/>
              </p14:nvContentPartPr>
              <p14:xfrm>
                <a:off x="6478167" y="3639449"/>
                <a:ext cx="66240" cy="12240"/>
              </p14:xfrm>
            </p:contentPart>
          </mc:Choice>
          <mc:Fallback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EFAF8270-EA11-43B3-8E39-98A9C07B253C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469527" y="3630809"/>
                  <a:ext cx="8388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D57561E2-C118-440E-A530-60117D0BD222}"/>
              </a:ext>
            </a:extLst>
          </p:cNvPr>
          <p:cNvGrpSpPr/>
          <p:nvPr/>
        </p:nvGrpSpPr>
        <p:grpSpPr>
          <a:xfrm>
            <a:off x="6824847" y="3101609"/>
            <a:ext cx="1114200" cy="783360"/>
            <a:chOff x="6824847" y="3101609"/>
            <a:chExt cx="1114200" cy="783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E7A87993-A852-4DB4-B4CA-84074D453D7C}"/>
                    </a:ext>
                  </a:extLst>
                </p14:cNvPr>
                <p14:cNvContentPartPr/>
                <p14:nvPr/>
              </p14:nvContentPartPr>
              <p14:xfrm>
                <a:off x="6824847" y="3591569"/>
                <a:ext cx="173520" cy="6480"/>
              </p14:xfrm>
            </p:contentPart>
          </mc:Choice>
          <mc:Fallback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E7A87993-A852-4DB4-B4CA-84074D453D7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816207" y="3582929"/>
                  <a:ext cx="1911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B06ECB08-ABB3-41E0-B760-B05DD22ED94B}"/>
                    </a:ext>
                  </a:extLst>
                </p14:cNvPr>
                <p14:cNvContentPartPr/>
                <p14:nvPr/>
              </p14:nvContentPartPr>
              <p14:xfrm>
                <a:off x="7153887" y="3208889"/>
                <a:ext cx="237240" cy="22788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B06ECB08-ABB3-41E0-B760-B05DD22ED94B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145247" y="3200249"/>
                  <a:ext cx="25488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DCFBB56B-A9E2-43A5-8F9C-F6C51B1508DF}"/>
                    </a:ext>
                  </a:extLst>
                </p14:cNvPr>
                <p14:cNvContentPartPr/>
                <p14:nvPr/>
              </p14:nvContentPartPr>
              <p14:xfrm>
                <a:off x="7580847" y="3168209"/>
                <a:ext cx="293400" cy="245160"/>
              </p14:xfrm>
            </p:contentPart>
          </mc:Choice>
          <mc:Fallback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DCFBB56B-A9E2-43A5-8F9C-F6C51B1508D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571847" y="3159569"/>
                  <a:ext cx="31104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6B47A209-A137-4DB1-9B99-67619EAD861E}"/>
                    </a:ext>
                  </a:extLst>
                </p14:cNvPr>
                <p14:cNvContentPartPr/>
                <p14:nvPr/>
              </p14:nvContentPartPr>
              <p14:xfrm>
                <a:off x="7649607" y="3101609"/>
                <a:ext cx="119880" cy="18360"/>
              </p14:xfrm>
            </p:contentPart>
          </mc:Choice>
          <mc:Fallback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6B47A209-A137-4DB1-9B99-67619EAD861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640967" y="3092609"/>
                  <a:ext cx="1375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56A684F3-89CE-49F9-8FCC-1C091BB9BDDD}"/>
                    </a:ext>
                  </a:extLst>
                </p14:cNvPr>
                <p14:cNvContentPartPr/>
                <p14:nvPr/>
              </p14:nvContentPartPr>
              <p14:xfrm>
                <a:off x="7249287" y="3519929"/>
                <a:ext cx="689760" cy="66240"/>
              </p14:xfrm>
            </p:contentPart>
          </mc:Choice>
          <mc:Fallback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56A684F3-89CE-49F9-8FCC-1C091BB9BDDD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240287" y="3511289"/>
                  <a:ext cx="7074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08476264-99FC-4FFD-8AEC-955475EEC5A5}"/>
                    </a:ext>
                  </a:extLst>
                </p14:cNvPr>
                <p14:cNvContentPartPr/>
                <p14:nvPr/>
              </p14:nvContentPartPr>
              <p14:xfrm>
                <a:off x="7311207" y="3657449"/>
                <a:ext cx="538200" cy="180000"/>
              </p14:xfrm>
            </p:contentPart>
          </mc:Choice>
          <mc:Fallback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08476264-99FC-4FFD-8AEC-955475EEC5A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302207" y="3648449"/>
                  <a:ext cx="5558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C77AFB0C-7172-419B-BFC7-60890E18652E}"/>
                    </a:ext>
                  </a:extLst>
                </p14:cNvPr>
                <p14:cNvContentPartPr/>
                <p14:nvPr/>
              </p14:nvContentPartPr>
              <p14:xfrm>
                <a:off x="7625847" y="3663569"/>
                <a:ext cx="137880" cy="221400"/>
              </p14:xfrm>
            </p:contentPart>
          </mc:Choice>
          <mc:Fallback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C77AFB0C-7172-419B-BFC7-60890E18652E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616847" y="3654569"/>
                  <a:ext cx="155520" cy="23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9" name="Group 318">
            <a:extLst>
              <a:ext uri="{FF2B5EF4-FFF2-40B4-BE49-F238E27FC236}">
                <a16:creationId xmlns:a16="http://schemas.microsoft.com/office/drawing/2014/main" id="{91633FEF-06D0-487F-A244-77AEB864BDDE}"/>
              </a:ext>
            </a:extLst>
          </p:cNvPr>
          <p:cNvGrpSpPr/>
          <p:nvPr/>
        </p:nvGrpSpPr>
        <p:grpSpPr>
          <a:xfrm>
            <a:off x="1513767" y="4326689"/>
            <a:ext cx="829440" cy="413280"/>
            <a:chOff x="1513767" y="4326689"/>
            <a:chExt cx="829440" cy="413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CAB2DEC6-8246-458E-801A-A483AE32A0C9}"/>
                    </a:ext>
                  </a:extLst>
                </p14:cNvPr>
                <p14:cNvContentPartPr/>
                <p14:nvPr/>
              </p14:nvContentPartPr>
              <p14:xfrm>
                <a:off x="1513767" y="4416329"/>
                <a:ext cx="392040" cy="323640"/>
              </p14:xfrm>
            </p:contentPart>
          </mc:Choice>
          <mc:Fallback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CAB2DEC6-8246-458E-801A-A483AE32A0C9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505127" y="4407689"/>
                  <a:ext cx="40968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A712EF38-67A3-4FE0-8C26-32FF08B4E38D}"/>
                    </a:ext>
                  </a:extLst>
                </p14:cNvPr>
                <p14:cNvContentPartPr/>
                <p14:nvPr/>
              </p14:nvContentPartPr>
              <p14:xfrm>
                <a:off x="1685127" y="4326689"/>
                <a:ext cx="311040" cy="12240"/>
              </p14:xfrm>
            </p:contentPart>
          </mc:Choice>
          <mc:Fallback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A712EF38-67A3-4FE0-8C26-32FF08B4E38D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676487" y="4318049"/>
                  <a:ext cx="3286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AA02686E-CFEC-48CB-8F02-F09324FF2C12}"/>
                    </a:ext>
                  </a:extLst>
                </p14:cNvPr>
                <p14:cNvContentPartPr/>
                <p14:nvPr/>
              </p14:nvContentPartPr>
              <p14:xfrm>
                <a:off x="2204967" y="4535849"/>
                <a:ext cx="66240" cy="12240"/>
              </p14:xfrm>
            </p:contentPart>
          </mc:Choice>
          <mc:Fallback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AA02686E-CFEC-48CB-8F02-F09324FF2C12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196327" y="4527209"/>
                  <a:ext cx="83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07213EDD-1802-4648-ADAE-F90537F772A2}"/>
                    </a:ext>
                  </a:extLst>
                </p14:cNvPr>
                <p14:cNvContentPartPr/>
                <p14:nvPr/>
              </p14:nvContentPartPr>
              <p14:xfrm>
                <a:off x="2157447" y="4625489"/>
                <a:ext cx="185760" cy="12240"/>
              </p14:xfrm>
            </p:contentPart>
          </mc:Choice>
          <mc:Fallback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07213EDD-1802-4648-ADAE-F90537F772A2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148447" y="4616849"/>
                  <a:ext cx="20340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AED2DF67-F1B8-422B-B418-12CCF92DF78B}"/>
              </a:ext>
            </a:extLst>
          </p:cNvPr>
          <p:cNvGrpSpPr/>
          <p:nvPr/>
        </p:nvGrpSpPr>
        <p:grpSpPr>
          <a:xfrm>
            <a:off x="4864647" y="4488329"/>
            <a:ext cx="101880" cy="108000"/>
            <a:chOff x="4864647" y="4488329"/>
            <a:chExt cx="101880" cy="10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5D326BE-2019-4448-BCD8-39453E69D6BC}"/>
                    </a:ext>
                  </a:extLst>
                </p14:cNvPr>
                <p14:cNvContentPartPr/>
                <p14:nvPr/>
              </p14:nvContentPartPr>
              <p14:xfrm>
                <a:off x="4876527" y="4488329"/>
                <a:ext cx="90000" cy="1836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5D326BE-2019-4448-BCD8-39453E69D6BC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867887" y="4479329"/>
                  <a:ext cx="107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89017365-5C65-491E-A7F9-D7583DB141F6}"/>
                    </a:ext>
                  </a:extLst>
                </p14:cNvPr>
                <p14:cNvContentPartPr/>
                <p14:nvPr/>
              </p14:nvContentPartPr>
              <p14:xfrm>
                <a:off x="4864647" y="4589849"/>
                <a:ext cx="101880" cy="648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89017365-5C65-491E-A7F9-D7583DB141F6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856007" y="4580849"/>
                  <a:ext cx="11952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56209B76-5DCF-477E-A41E-97E915383983}"/>
              </a:ext>
            </a:extLst>
          </p:cNvPr>
          <p:cNvGrpSpPr/>
          <p:nvPr/>
        </p:nvGrpSpPr>
        <p:grpSpPr>
          <a:xfrm>
            <a:off x="5259207" y="4374569"/>
            <a:ext cx="293040" cy="317880"/>
            <a:chOff x="5259207" y="4374569"/>
            <a:chExt cx="293040" cy="317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2B70089-B222-4B30-BD64-3A4C2A882362}"/>
                    </a:ext>
                  </a:extLst>
                </p14:cNvPr>
                <p14:cNvContentPartPr/>
                <p14:nvPr/>
              </p14:nvContentPartPr>
              <p14:xfrm>
                <a:off x="5259207" y="4374569"/>
                <a:ext cx="263160" cy="2566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2B70089-B222-4B30-BD64-3A4C2A88236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250207" y="4365929"/>
                  <a:ext cx="2808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D3A3B67-3B0B-45D4-8AB4-9CBB4362C60D}"/>
                    </a:ext>
                  </a:extLst>
                </p14:cNvPr>
                <p14:cNvContentPartPr/>
                <p14:nvPr/>
              </p14:nvContentPartPr>
              <p14:xfrm>
                <a:off x="5396727" y="4607849"/>
                <a:ext cx="155520" cy="8460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D3A3B67-3B0B-45D4-8AB4-9CBB4362C60D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388087" y="4598849"/>
                  <a:ext cx="173160" cy="10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0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978A6700-C070-4C6D-8DA5-E1F64D71BF5B}"/>
                  </a:ext>
                </a:extLst>
              </p14:cNvPr>
              <p14:cNvContentPartPr/>
              <p14:nvPr/>
            </p14:nvContentPartPr>
            <p14:xfrm>
              <a:off x="5832687" y="4171529"/>
              <a:ext cx="167760" cy="6480"/>
            </p14:xfrm>
          </p:contentPart>
        </mc:Choice>
        <mc:Fallback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978A6700-C070-4C6D-8DA5-E1F64D71BF5B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5824047" y="4162529"/>
                <a:ext cx="185400" cy="24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0" name="Group 109">
            <a:extLst>
              <a:ext uri="{FF2B5EF4-FFF2-40B4-BE49-F238E27FC236}">
                <a16:creationId xmlns:a16="http://schemas.microsoft.com/office/drawing/2014/main" id="{C9C970F9-7E98-455F-AD10-17F5B03A951A}"/>
              </a:ext>
            </a:extLst>
          </p:cNvPr>
          <p:cNvGrpSpPr/>
          <p:nvPr/>
        </p:nvGrpSpPr>
        <p:grpSpPr>
          <a:xfrm>
            <a:off x="5790567" y="4326329"/>
            <a:ext cx="580680" cy="634320"/>
            <a:chOff x="5790567" y="4326329"/>
            <a:chExt cx="580680" cy="634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CA60421-0193-41AB-A42E-F9B2F8547760}"/>
                    </a:ext>
                  </a:extLst>
                </p14:cNvPr>
                <p14:cNvContentPartPr/>
                <p14:nvPr/>
              </p14:nvContentPartPr>
              <p14:xfrm>
                <a:off x="5790567" y="4326329"/>
                <a:ext cx="192240" cy="30348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CA60421-0193-41AB-A42E-F9B2F8547760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781927" y="4317329"/>
                  <a:ext cx="20988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5DB4EFB-14C4-4BF7-9C01-D7B99C1BE7F9}"/>
                    </a:ext>
                  </a:extLst>
                </p14:cNvPr>
                <p14:cNvContentPartPr/>
                <p14:nvPr/>
              </p14:nvContentPartPr>
              <p14:xfrm>
                <a:off x="5790927" y="4512089"/>
                <a:ext cx="191520" cy="1836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5DB4EFB-14C4-4BF7-9C01-D7B99C1BE7F9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782287" y="4503089"/>
                  <a:ext cx="2091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73E74CA1-E203-42F7-984B-3A68F0A53890}"/>
                    </a:ext>
                  </a:extLst>
                </p14:cNvPr>
                <p14:cNvContentPartPr/>
                <p14:nvPr/>
              </p14:nvContentPartPr>
              <p14:xfrm>
                <a:off x="6047607" y="4709369"/>
                <a:ext cx="323640" cy="2512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73E74CA1-E203-42F7-984B-3A68F0A5389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038607" y="4700369"/>
                  <a:ext cx="341280" cy="268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8B233678-3A8E-46FD-BC11-AB9A74E499A7}"/>
                  </a:ext>
                </a:extLst>
              </p14:cNvPr>
              <p14:cNvContentPartPr/>
              <p14:nvPr/>
            </p14:nvContentPartPr>
            <p14:xfrm>
              <a:off x="6633687" y="4891169"/>
              <a:ext cx="1130040" cy="164880"/>
            </p14:xfrm>
          </p:contentPart>
        </mc:Choice>
        <mc:Fallback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8B233678-3A8E-46FD-BC11-AB9A74E499A7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6625047" y="4882169"/>
                <a:ext cx="1147680" cy="182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1" name="Group 120">
            <a:extLst>
              <a:ext uri="{FF2B5EF4-FFF2-40B4-BE49-F238E27FC236}">
                <a16:creationId xmlns:a16="http://schemas.microsoft.com/office/drawing/2014/main" id="{FDFEB4A9-F5BD-4570-B5CB-2212D1A757C0}"/>
              </a:ext>
            </a:extLst>
          </p:cNvPr>
          <p:cNvGrpSpPr/>
          <p:nvPr/>
        </p:nvGrpSpPr>
        <p:grpSpPr>
          <a:xfrm>
            <a:off x="7058127" y="4428209"/>
            <a:ext cx="1470600" cy="347400"/>
            <a:chOff x="7058127" y="4428209"/>
            <a:chExt cx="1470600" cy="34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D2F940A5-88DB-4FEB-8811-2A823CDCE5A5}"/>
                    </a:ext>
                  </a:extLst>
                </p14:cNvPr>
                <p14:cNvContentPartPr/>
                <p14:nvPr/>
              </p14:nvContentPartPr>
              <p14:xfrm>
                <a:off x="7058127" y="4490129"/>
                <a:ext cx="83880" cy="13680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D2F940A5-88DB-4FEB-8811-2A823CDCE5A5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049127" y="4481489"/>
                  <a:ext cx="10152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3B460EA9-D327-4C8F-B330-286D78756237}"/>
                    </a:ext>
                  </a:extLst>
                </p14:cNvPr>
                <p14:cNvContentPartPr/>
                <p14:nvPr/>
              </p14:nvContentPartPr>
              <p14:xfrm>
                <a:off x="7263327" y="4531889"/>
                <a:ext cx="336240" cy="24372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3B460EA9-D327-4C8F-B330-286D78756237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254327" y="4522889"/>
                  <a:ext cx="35388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EBDAFEC0-9A6D-46E7-B3FD-2541D377BC3C}"/>
                    </a:ext>
                  </a:extLst>
                </p14:cNvPr>
                <p14:cNvContentPartPr/>
                <p14:nvPr/>
              </p14:nvContentPartPr>
              <p14:xfrm>
                <a:off x="7644207" y="4428209"/>
                <a:ext cx="478080" cy="3319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EBDAFEC0-9A6D-46E7-B3FD-2541D377BC3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635567" y="4419569"/>
                  <a:ext cx="49572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FE6A17A-9DA8-419B-A92F-BAB61F5BDBC7}"/>
                    </a:ext>
                  </a:extLst>
                </p14:cNvPr>
                <p14:cNvContentPartPr/>
                <p14:nvPr/>
              </p14:nvContentPartPr>
              <p14:xfrm>
                <a:off x="8044167" y="4482209"/>
                <a:ext cx="66240" cy="482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FE6A17A-9DA8-419B-A92F-BAB61F5BDBC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035167" y="4473209"/>
                  <a:ext cx="8388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4CD23671-A77C-42BD-A0AB-4B32BB43ED73}"/>
                    </a:ext>
                  </a:extLst>
                </p14:cNvPr>
                <p14:cNvContentPartPr/>
                <p14:nvPr/>
              </p14:nvContentPartPr>
              <p14:xfrm>
                <a:off x="8342967" y="4478249"/>
                <a:ext cx="185760" cy="12384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4CD23671-A77C-42BD-A0AB-4B32BB43ED73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333967" y="4469249"/>
                  <a:ext cx="2034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EC04D3EB-982D-4DCA-BB48-F4E39DCB8507}"/>
                    </a:ext>
                  </a:extLst>
                </p14:cNvPr>
                <p14:cNvContentPartPr/>
                <p14:nvPr/>
              </p14:nvContentPartPr>
              <p14:xfrm>
                <a:off x="8181687" y="4511729"/>
                <a:ext cx="72000" cy="10836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EC04D3EB-982D-4DCA-BB48-F4E39DCB850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172687" y="4502729"/>
                  <a:ext cx="89640" cy="12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1D13C1B4-8916-49AE-99C1-2155E2BB1FF7}"/>
              </a:ext>
            </a:extLst>
          </p:cNvPr>
          <p:cNvGrpSpPr/>
          <p:nvPr/>
        </p:nvGrpSpPr>
        <p:grpSpPr>
          <a:xfrm>
            <a:off x="2594127" y="4225169"/>
            <a:ext cx="1787040" cy="663840"/>
            <a:chOff x="2594127" y="4225169"/>
            <a:chExt cx="1787040" cy="663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0BD47F98-3A91-436C-A3A4-B74FAE147174}"/>
                    </a:ext>
                  </a:extLst>
                </p14:cNvPr>
                <p14:cNvContentPartPr/>
                <p14:nvPr/>
              </p14:nvContentPartPr>
              <p14:xfrm>
                <a:off x="2594127" y="4410569"/>
                <a:ext cx="256680" cy="245160"/>
              </p14:xfrm>
            </p:contentPart>
          </mc:Choice>
          <mc:Fallback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0BD47F98-3A91-436C-A3A4-B74FAE14717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585487" y="4401569"/>
                  <a:ext cx="27432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571D1A1A-42F1-4AA8-99F8-ECFA41C1B402}"/>
                    </a:ext>
                  </a:extLst>
                </p14:cNvPr>
                <p14:cNvContentPartPr/>
                <p14:nvPr/>
              </p14:nvContentPartPr>
              <p14:xfrm>
                <a:off x="2605647" y="4548089"/>
                <a:ext cx="101880" cy="36360"/>
              </p14:xfrm>
            </p:contentPart>
          </mc:Choice>
          <mc:Fallback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571D1A1A-42F1-4AA8-99F8-ECFA41C1B40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596647" y="4539089"/>
                  <a:ext cx="1195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BA492B73-50C0-4066-9776-F1321C7B6EA6}"/>
                    </a:ext>
                  </a:extLst>
                </p14:cNvPr>
                <p14:cNvContentPartPr/>
                <p14:nvPr/>
              </p14:nvContentPartPr>
              <p14:xfrm>
                <a:off x="2785287" y="4649609"/>
                <a:ext cx="137520" cy="117720"/>
              </p14:xfrm>
            </p:contentPart>
          </mc:Choice>
          <mc:Fallback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BA492B73-50C0-4066-9776-F1321C7B6EA6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776287" y="4640609"/>
                  <a:ext cx="15516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FCA2CC82-5E52-492E-95DB-EEEF90CD2B63}"/>
                    </a:ext>
                  </a:extLst>
                </p14:cNvPr>
                <p14:cNvContentPartPr/>
                <p14:nvPr/>
              </p14:nvContentPartPr>
              <p14:xfrm>
                <a:off x="3119007" y="4392569"/>
                <a:ext cx="180360" cy="309240"/>
              </p14:xfrm>
            </p:contentPart>
          </mc:Choice>
          <mc:Fallback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FCA2CC82-5E52-492E-95DB-EEEF90CD2B6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110007" y="4383569"/>
                  <a:ext cx="1980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D5E99B74-512A-4080-BEBD-64FEC61BEFA0}"/>
                    </a:ext>
                  </a:extLst>
                </p14:cNvPr>
                <p14:cNvContentPartPr/>
                <p14:nvPr/>
              </p14:nvContentPartPr>
              <p14:xfrm>
                <a:off x="3185247" y="4225169"/>
                <a:ext cx="113760" cy="12240"/>
              </p14:xfrm>
            </p:contentPart>
          </mc:Choice>
          <mc:Fallback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D5E99B74-512A-4080-BEBD-64FEC61BEFA0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176607" y="4216529"/>
                  <a:ext cx="1314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2623468D-D262-41AF-8332-95EF7F5FF98E}"/>
                    </a:ext>
                  </a:extLst>
                </p14:cNvPr>
                <p14:cNvContentPartPr/>
                <p14:nvPr/>
              </p14:nvContentPartPr>
              <p14:xfrm>
                <a:off x="3442287" y="4356569"/>
                <a:ext cx="317160" cy="293040"/>
              </p14:xfrm>
            </p:contentPart>
          </mc:Choice>
          <mc:Fallback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2623468D-D262-41AF-8332-95EF7F5FF98E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433287" y="4347929"/>
                  <a:ext cx="33480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C12CE700-F59E-4DBC-BA34-589321BC55E9}"/>
                    </a:ext>
                  </a:extLst>
                </p14:cNvPr>
                <p14:cNvContentPartPr/>
                <p14:nvPr/>
              </p14:nvContentPartPr>
              <p14:xfrm>
                <a:off x="3890127" y="4368449"/>
                <a:ext cx="221760" cy="316800"/>
              </p14:xfrm>
            </p:contentPart>
          </mc:Choice>
          <mc:Fallback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C12CE700-F59E-4DBC-BA34-589321BC55E9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881487" y="4359809"/>
                  <a:ext cx="23940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BAC45628-A61D-4C44-AC97-2021301CB11A}"/>
                    </a:ext>
                  </a:extLst>
                </p14:cNvPr>
                <p14:cNvContentPartPr/>
                <p14:nvPr/>
              </p14:nvContentPartPr>
              <p14:xfrm>
                <a:off x="3944127" y="4284929"/>
                <a:ext cx="173520" cy="18360"/>
              </p14:xfrm>
            </p:contentPart>
          </mc:Choice>
          <mc:Fallback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BAC45628-A61D-4C44-AC97-2021301CB11A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935487" y="4276289"/>
                  <a:ext cx="1911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7BE352FE-8C35-4796-BDDB-9C0917F65301}"/>
                    </a:ext>
                  </a:extLst>
                </p14:cNvPr>
                <p14:cNvContentPartPr/>
                <p14:nvPr/>
              </p14:nvContentPartPr>
              <p14:xfrm>
                <a:off x="3699327" y="4261169"/>
                <a:ext cx="681840" cy="6278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7BE352FE-8C35-4796-BDDB-9C0917F65301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690327" y="4252169"/>
                  <a:ext cx="699480" cy="64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D44160A7-DCEC-4A87-A828-EF6558DC4543}"/>
                    </a:ext>
                  </a:extLst>
                </p14:cNvPr>
                <p14:cNvContentPartPr/>
                <p14:nvPr/>
              </p14:nvContentPartPr>
              <p14:xfrm>
                <a:off x="3117447" y="4683677"/>
                <a:ext cx="169920" cy="540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D44160A7-DCEC-4A87-A828-EF6558DC4543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108447" y="4675037"/>
                  <a:ext cx="187560" cy="71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7742899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0680"/>
            <a:ext cx="8381999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lectromagnetic Oscillation as a Quantum Pendulum</a:t>
            </a:r>
          </a:p>
        </p:txBody>
      </p:sp>
      <p:pic>
        <p:nvPicPr>
          <p:cNvPr id="190466" name="Picture 2" descr="https://upload.wikimedia.org/wikipedia/commons/9/90/QuantumHarmonicOscillatorAnimatio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9184"/>
            <a:ext cx="2857500" cy="355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48200" y="838200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ical harmonic oscilla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8200" y="1535668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um harmonic oscillator</a:t>
            </a:r>
          </a:p>
        </p:txBody>
      </p:sp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867400"/>
            <a:ext cx="24765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943600"/>
            <a:ext cx="14763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4000"/>
            <a:ext cx="17907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257800"/>
            <a:ext cx="21431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81000" y="5029200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um State </a:t>
            </a:r>
            <a:r>
              <a:rPr lang="en-US" dirty="0" err="1"/>
              <a:t>Eigenequation</a:t>
            </a:r>
            <a:endParaRPr lang="en-US" dirty="0"/>
          </a:p>
        </p:txBody>
      </p:sp>
      <p:sp>
        <p:nvSpPr>
          <p:cNvPr id="5" name="AutoShape 11" descr="https://upload.wikimedia.org/wikipedia/commons/9/9e/HarmOsziFunktionen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0477" name="Picture 13" descr="https://upload.wikimedia.org/wikipedia/commons/9/9e/HarmOsziFunktionen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05000"/>
            <a:ext cx="3645952" cy="2461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7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913023"/>
            <a:ext cx="10763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67400" y="541020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ero point energ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45767" y="1371600"/>
            <a:ext cx="1298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r>
              <a:rPr lang="en-US" baseline="30000" dirty="0"/>
              <a:t>2</a:t>
            </a:r>
            <a:r>
              <a:rPr lang="en-US" dirty="0"/>
              <a:t>potential</a:t>
            </a:r>
            <a:r>
              <a:rPr lang="en-US" baseline="30000" dirty="0"/>
              <a:t>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8141752" y="2362200"/>
            <a:ext cx="353131" cy="152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67400" y="5105400"/>
            <a:ext cx="1932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ve mechanics</a:t>
            </a:r>
          </a:p>
        </p:txBody>
      </p:sp>
      <p:sp>
        <p:nvSpPr>
          <p:cNvPr id="9" name="Oval 8"/>
          <p:cNvSpPr/>
          <p:nvPr/>
        </p:nvSpPr>
        <p:spPr>
          <a:xfrm>
            <a:off x="5867400" y="5791200"/>
            <a:ext cx="1371600" cy="914400"/>
          </a:xfrm>
          <a:prstGeom prst="ellips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47194" y="1109852"/>
            <a:ext cx="2381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ve-Particle Duality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127817" y="3992660"/>
          <a:ext cx="482783" cy="57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27817" y="3992660"/>
                        <a:ext cx="482783" cy="57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3276600" y="1295400"/>
            <a:ext cx="121920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362200" y="6553200"/>
            <a:ext cx="1591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tential Well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2667000" y="6400800"/>
            <a:ext cx="304800" cy="1503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05400" y="449580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oton-Number Stat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19200" y="85212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rtesy of Wik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67600" y="6031468"/>
            <a:ext cx="15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cuum state</a:t>
            </a:r>
          </a:p>
        </p:txBody>
      </p:sp>
    </p:spTree>
    <p:extLst>
      <p:ext uri="{BB962C8B-B14F-4D97-AF65-F5344CB8AC3E}">
        <p14:creationId xmlns:p14="http://schemas.microsoft.com/office/powerpoint/2010/main" val="10061042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DD0003-D3E4-429A-8B5D-D50A5945B8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r>
              <a:rPr lang="en-US" sz="1800" b="0" i="0" u="none" strike="noStrike" baseline="0" dirty="0">
                <a:latin typeface="CMBX10"/>
              </a:rPr>
              <a:t>38 Quantum Theory of Light 387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8.1 Historical Background on Quantum Theory . . . . . . . . . . . . . . . . . . . 387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8.2 Connecting Electromagnetic Oscillation to Simple Pendulum . . . . . . . . . 390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8.3 Hamiltonian Mechanics . . . . . . . . . . . . . . . . . . . . . . . . . . . . . . 394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8.4 Schrodinger Equation (1925) . . . . . . . . . . . . . . . . . . . . . . . . . . . 396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8.5 Some Quantum Interpretations{A Preview . . . . . . . . . . . . . . . . . . . . 399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8.5.1 Matrix or Operator Representations . . . . . . . . . . . . . . . . . . . 400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8.6 Bizarre Nature of the Photon Number States . . . . . . . . . . . . . . . . . . 4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3525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511" y="1142510"/>
            <a:ext cx="7993883" cy="4332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8717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0680"/>
            <a:ext cx="8381999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lectromagnetic Oscillation as a Quantum Pendulum</a:t>
            </a:r>
          </a:p>
        </p:txBody>
      </p:sp>
      <p:pic>
        <p:nvPicPr>
          <p:cNvPr id="190466" name="Picture 2" descr="https://upload.wikimedia.org/wikipedia/commons/9/90/QuantumHarmonicOscillatorAnimatio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9184"/>
            <a:ext cx="2857500" cy="355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48200" y="838200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assical harmonic oscilla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8200" y="1535668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um harmonic oscillator</a:t>
            </a:r>
          </a:p>
        </p:txBody>
      </p:sp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867400"/>
            <a:ext cx="24765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943600"/>
            <a:ext cx="14763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4000"/>
            <a:ext cx="17907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257800"/>
            <a:ext cx="21431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81000" y="5029200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um State </a:t>
            </a:r>
            <a:r>
              <a:rPr lang="en-US" dirty="0" err="1"/>
              <a:t>Eigenequation</a:t>
            </a:r>
            <a:endParaRPr lang="en-US" dirty="0"/>
          </a:p>
        </p:txBody>
      </p:sp>
      <p:sp>
        <p:nvSpPr>
          <p:cNvPr id="5" name="AutoShape 11" descr="https://upload.wikimedia.org/wikipedia/commons/9/9e/HarmOsziFunktionen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0477" name="Picture 13" descr="https://upload.wikimedia.org/wikipedia/commons/9/9e/HarmOsziFunktionen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05000"/>
            <a:ext cx="3645952" cy="2461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7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913023"/>
            <a:ext cx="10763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67400" y="541020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ero point energ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845767" y="1371600"/>
            <a:ext cx="1298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r>
              <a:rPr lang="en-US" baseline="30000" dirty="0"/>
              <a:t>2</a:t>
            </a:r>
            <a:r>
              <a:rPr lang="en-US" dirty="0"/>
              <a:t>potential</a:t>
            </a:r>
            <a:r>
              <a:rPr lang="en-US" baseline="30000" dirty="0"/>
              <a:t>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8141752" y="2362200"/>
            <a:ext cx="353131" cy="152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67400" y="5105400"/>
            <a:ext cx="1932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ve mechanics</a:t>
            </a:r>
          </a:p>
        </p:txBody>
      </p:sp>
      <p:sp>
        <p:nvSpPr>
          <p:cNvPr id="9" name="Oval 8"/>
          <p:cNvSpPr/>
          <p:nvPr/>
        </p:nvSpPr>
        <p:spPr>
          <a:xfrm>
            <a:off x="5867400" y="5791200"/>
            <a:ext cx="1371600" cy="914400"/>
          </a:xfrm>
          <a:prstGeom prst="ellips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47194" y="1109852"/>
            <a:ext cx="2381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ve-Particle Duality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127817" y="3992660"/>
          <a:ext cx="482783" cy="57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27817" y="3992660"/>
                        <a:ext cx="482783" cy="57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3276600" y="1295400"/>
            <a:ext cx="121920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362200" y="6553200"/>
            <a:ext cx="1591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tential Well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2667000" y="6400800"/>
            <a:ext cx="304800" cy="1503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05400" y="449580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oton-Number Stat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19200" y="85212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rtesy of Wik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67600" y="6031468"/>
            <a:ext cx="15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cuum stat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4" name="Ink 23"/>
              <p14:cNvContentPartPr/>
              <p14:nvPr/>
            </p14:nvContentPartPr>
            <p14:xfrm>
              <a:off x="7782789" y="812317"/>
              <a:ext cx="220680" cy="1544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771629" y="803317"/>
                <a:ext cx="24084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5" name="Ink 24"/>
              <p14:cNvContentPartPr/>
              <p14:nvPr/>
            </p14:nvContentPartPr>
            <p14:xfrm>
              <a:off x="7869549" y="429637"/>
              <a:ext cx="236880" cy="4798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858029" y="417757"/>
                <a:ext cx="257040" cy="50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90475" name="Ink 190474"/>
              <p14:cNvContentPartPr/>
              <p14:nvPr/>
            </p14:nvContentPartPr>
            <p14:xfrm>
              <a:off x="7697829" y="4846837"/>
              <a:ext cx="148680" cy="236880"/>
            </p14:xfrm>
          </p:contentPart>
        </mc:Choice>
        <mc:Fallback xmlns="">
          <p:pic>
            <p:nvPicPr>
              <p:cNvPr id="190475" name="Ink 19047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688109" y="4838197"/>
                <a:ext cx="170280" cy="25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90476" name="Ink 190475"/>
              <p14:cNvContentPartPr/>
              <p14:nvPr/>
            </p14:nvContentPartPr>
            <p14:xfrm>
              <a:off x="8134149" y="4889317"/>
              <a:ext cx="159480" cy="191160"/>
            </p14:xfrm>
          </p:contentPart>
        </mc:Choice>
        <mc:Fallback xmlns="">
          <p:pic>
            <p:nvPicPr>
              <p:cNvPr id="190476" name="Ink 190475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125509" y="4878517"/>
                <a:ext cx="177480" cy="21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878275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285B8BD1-DCA6-42DE-9020-22E7CE9FAA3A}"/>
              </a:ext>
            </a:extLst>
          </p:cNvPr>
          <p:cNvGrpSpPr/>
          <p:nvPr/>
        </p:nvGrpSpPr>
        <p:grpSpPr>
          <a:xfrm>
            <a:off x="963110" y="474032"/>
            <a:ext cx="784800" cy="449640"/>
            <a:chOff x="963110" y="474032"/>
            <a:chExt cx="784800" cy="449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4FE20E0-93DE-4F88-B704-7C0FEB9327CF}"/>
                    </a:ext>
                  </a:extLst>
                </p14:cNvPr>
                <p14:cNvContentPartPr/>
                <p14:nvPr/>
              </p14:nvContentPartPr>
              <p14:xfrm>
                <a:off x="980750" y="611552"/>
                <a:ext cx="198000" cy="2908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4FE20E0-93DE-4F88-B704-7C0FEB9327C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972110" y="602552"/>
                  <a:ext cx="21564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20078C03-AC30-4E6F-B542-BBCCE2FCD935}"/>
                    </a:ext>
                  </a:extLst>
                </p14:cNvPr>
                <p14:cNvContentPartPr/>
                <p14:nvPr/>
              </p14:nvContentPartPr>
              <p14:xfrm>
                <a:off x="963110" y="474032"/>
                <a:ext cx="784800" cy="4496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20078C03-AC30-4E6F-B542-BBCCE2FCD935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54110" y="465392"/>
                  <a:ext cx="80244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14BD834-BEA5-4C0A-BE06-EF0E4A7AA18A}"/>
                    </a:ext>
                  </a:extLst>
                </p14:cNvPr>
                <p14:cNvContentPartPr/>
                <p14:nvPr/>
              </p14:nvContentPartPr>
              <p14:xfrm>
                <a:off x="1580510" y="799112"/>
                <a:ext cx="157680" cy="1908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14BD834-BEA5-4C0A-BE06-EF0E4A7AA18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571510" y="790472"/>
                  <a:ext cx="17532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BFAC8D6-EBF3-4894-BC1C-C3FAE3757217}"/>
              </a:ext>
            </a:extLst>
          </p:cNvPr>
          <p:cNvGrpSpPr/>
          <p:nvPr/>
        </p:nvGrpSpPr>
        <p:grpSpPr>
          <a:xfrm>
            <a:off x="2119430" y="289712"/>
            <a:ext cx="3972960" cy="1011600"/>
            <a:chOff x="2119430" y="289712"/>
            <a:chExt cx="3972960" cy="1011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DE01EE1-BF42-4AFD-A8E6-FF58DA4BB0F0}"/>
                    </a:ext>
                  </a:extLst>
                </p14:cNvPr>
                <p14:cNvContentPartPr/>
                <p14:nvPr/>
              </p14:nvContentPartPr>
              <p14:xfrm>
                <a:off x="2119430" y="298712"/>
                <a:ext cx="612000" cy="10026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DE01EE1-BF42-4AFD-A8E6-FF58DA4BB0F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10430" y="289712"/>
                  <a:ext cx="629640" cy="10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FF05B95-3180-478D-8C50-260BC73F6931}"/>
                    </a:ext>
                  </a:extLst>
                </p14:cNvPr>
                <p14:cNvContentPartPr/>
                <p14:nvPr/>
              </p14:nvContentPartPr>
              <p14:xfrm>
                <a:off x="2670230" y="635672"/>
                <a:ext cx="145800" cy="2851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FF05B95-3180-478D-8C50-260BC73F693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661590" y="626672"/>
                  <a:ext cx="16344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A5C81E7-F802-446E-B0DF-1C957577F006}"/>
                    </a:ext>
                  </a:extLst>
                </p14:cNvPr>
                <p14:cNvContentPartPr/>
                <p14:nvPr/>
              </p14:nvContentPartPr>
              <p14:xfrm>
                <a:off x="2942750" y="738632"/>
                <a:ext cx="145800" cy="1879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A5C81E7-F802-446E-B0DF-1C957577F00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933750" y="729632"/>
                  <a:ext cx="16344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B372C8C-32E9-4A5B-A677-FC76C4B59A12}"/>
                    </a:ext>
                  </a:extLst>
                </p14:cNvPr>
                <p14:cNvContentPartPr/>
                <p14:nvPr/>
              </p14:nvContentPartPr>
              <p14:xfrm>
                <a:off x="2927270" y="744752"/>
                <a:ext cx="203760" cy="1879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B372C8C-32E9-4A5B-A677-FC76C4B59A1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18270" y="735752"/>
                  <a:ext cx="2214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AC10256-43F5-476E-AC1B-6AFA3F54C0DA}"/>
                    </a:ext>
                  </a:extLst>
                </p14:cNvPr>
                <p14:cNvContentPartPr/>
                <p14:nvPr/>
              </p14:nvContentPartPr>
              <p14:xfrm>
                <a:off x="3359990" y="770672"/>
                <a:ext cx="116280" cy="1717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AC10256-43F5-476E-AC1B-6AFA3F54C0D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351350" y="762032"/>
                  <a:ext cx="13392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775863C-1FDA-46B0-97A0-B230ACCAF3E8}"/>
                    </a:ext>
                  </a:extLst>
                </p14:cNvPr>
                <p14:cNvContentPartPr/>
                <p14:nvPr/>
              </p14:nvContentPartPr>
              <p14:xfrm>
                <a:off x="3336590" y="756632"/>
                <a:ext cx="205920" cy="2001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775863C-1FDA-46B0-97A0-B230ACCAF3E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327950" y="747992"/>
                  <a:ext cx="22356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632A7CC-8C93-4C0F-8853-DB6ED7461686}"/>
                    </a:ext>
                  </a:extLst>
                </p14:cNvPr>
                <p14:cNvContentPartPr/>
                <p14:nvPr/>
              </p14:nvContentPartPr>
              <p14:xfrm>
                <a:off x="3881630" y="593192"/>
                <a:ext cx="369720" cy="1940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632A7CC-8C93-4C0F-8853-DB6ED746168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872630" y="584552"/>
                  <a:ext cx="3873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E36545C-A777-4165-BD46-FA0DD9B1F661}"/>
                    </a:ext>
                  </a:extLst>
                </p14:cNvPr>
                <p14:cNvContentPartPr/>
                <p14:nvPr/>
              </p14:nvContentPartPr>
              <p14:xfrm>
                <a:off x="3991430" y="514712"/>
                <a:ext cx="108360" cy="4899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E36545C-A777-4165-BD46-FA0DD9B1F661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982790" y="505712"/>
                  <a:ext cx="126000" cy="50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B744ED5-99BE-4FEB-A68F-4DE1C7E11148}"/>
                    </a:ext>
                  </a:extLst>
                </p14:cNvPr>
                <p14:cNvContentPartPr/>
                <p14:nvPr/>
              </p14:nvContentPartPr>
              <p14:xfrm>
                <a:off x="4178270" y="938432"/>
                <a:ext cx="169920" cy="1094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B744ED5-99BE-4FEB-A68F-4DE1C7E1114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169270" y="929792"/>
                  <a:ext cx="1875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E581A0A-A338-46CD-A645-1CB8BF7D9DB6}"/>
                    </a:ext>
                  </a:extLst>
                </p14:cNvPr>
                <p14:cNvContentPartPr/>
                <p14:nvPr/>
              </p14:nvContentPartPr>
              <p14:xfrm>
                <a:off x="4468070" y="550712"/>
                <a:ext cx="170640" cy="3888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E581A0A-A338-46CD-A645-1CB8BF7D9DB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459430" y="542072"/>
                  <a:ext cx="188280" cy="40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BF8273E-DBE1-4803-9D75-4DD2350F8B38}"/>
                    </a:ext>
                  </a:extLst>
                </p14:cNvPr>
                <p14:cNvContentPartPr/>
                <p14:nvPr/>
              </p14:nvContentPartPr>
              <p14:xfrm>
                <a:off x="4637990" y="710552"/>
                <a:ext cx="170280" cy="1170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BF8273E-DBE1-4803-9D75-4DD2350F8B3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629350" y="701912"/>
                  <a:ext cx="1879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9389E89-4D38-4D30-A74C-C41C274FDE84}"/>
                    </a:ext>
                  </a:extLst>
                </p14:cNvPr>
                <p14:cNvContentPartPr/>
                <p14:nvPr/>
              </p14:nvContentPartPr>
              <p14:xfrm>
                <a:off x="4626470" y="696152"/>
                <a:ext cx="145440" cy="1638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9389E89-4D38-4D30-A74C-C41C274FDE8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617830" y="687512"/>
                  <a:ext cx="16308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5173F7A-B823-47BD-A7DA-8EB7E4EB92AF}"/>
                    </a:ext>
                  </a:extLst>
                </p14:cNvPr>
                <p14:cNvContentPartPr/>
                <p14:nvPr/>
              </p14:nvContentPartPr>
              <p14:xfrm>
                <a:off x="4844270" y="811352"/>
                <a:ext cx="103320" cy="1944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5173F7A-B823-47BD-A7DA-8EB7E4EB92A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835630" y="802352"/>
                  <a:ext cx="12096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5CBFC37-02C5-4D26-89E0-B07F3416C2EA}"/>
                    </a:ext>
                  </a:extLst>
                </p14:cNvPr>
                <p14:cNvContentPartPr/>
                <p14:nvPr/>
              </p14:nvContentPartPr>
              <p14:xfrm>
                <a:off x="5135150" y="629552"/>
                <a:ext cx="261000" cy="234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5CBFC37-02C5-4D26-89E0-B07F3416C2E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126150" y="620912"/>
                  <a:ext cx="2786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B56A3F3-601B-43BB-92ED-768C3EA3125C}"/>
                    </a:ext>
                  </a:extLst>
                </p14:cNvPr>
                <p14:cNvContentPartPr/>
                <p14:nvPr/>
              </p14:nvContentPartPr>
              <p14:xfrm>
                <a:off x="5238110" y="526592"/>
                <a:ext cx="145440" cy="2610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B56A3F3-601B-43BB-92ED-768C3EA3125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229470" y="517952"/>
                  <a:ext cx="1630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737DEA7-41D7-455D-992D-D26FD3A4FDBA}"/>
                    </a:ext>
                  </a:extLst>
                </p14:cNvPr>
                <p14:cNvContentPartPr/>
                <p14:nvPr/>
              </p14:nvContentPartPr>
              <p14:xfrm>
                <a:off x="5553470" y="477632"/>
                <a:ext cx="186840" cy="3157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737DEA7-41D7-455D-992D-D26FD3A4FDB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544470" y="468992"/>
                  <a:ext cx="20448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61DCD7D-43B9-4548-B693-89BF2AE2F56C}"/>
                    </a:ext>
                  </a:extLst>
                </p14:cNvPr>
                <p14:cNvContentPartPr/>
                <p14:nvPr/>
              </p14:nvContentPartPr>
              <p14:xfrm>
                <a:off x="3706310" y="357032"/>
                <a:ext cx="96840" cy="82080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61DCD7D-43B9-4548-B693-89BF2AE2F56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697670" y="348392"/>
                  <a:ext cx="114480" cy="83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1554EAA-9DBB-4760-8DFB-188A50041EE0}"/>
                    </a:ext>
                  </a:extLst>
                </p14:cNvPr>
                <p14:cNvContentPartPr/>
                <p14:nvPr/>
              </p14:nvContentPartPr>
              <p14:xfrm>
                <a:off x="5721950" y="411752"/>
                <a:ext cx="116280" cy="6811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1554EAA-9DBB-4760-8DFB-188A50041EE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713310" y="402752"/>
                  <a:ext cx="133920" cy="69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EB19B4F-A97F-4AE4-A38F-8454338E9865}"/>
                    </a:ext>
                  </a:extLst>
                </p14:cNvPr>
                <p14:cNvContentPartPr/>
                <p14:nvPr/>
              </p14:nvContentPartPr>
              <p14:xfrm>
                <a:off x="5910230" y="289712"/>
                <a:ext cx="182160" cy="1947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EB19B4F-A97F-4AE4-A38F-8454338E986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901230" y="281072"/>
                  <a:ext cx="199800" cy="21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3F6CF71-01E0-4D84-9E20-93FDFD41A6F9}"/>
              </a:ext>
            </a:extLst>
          </p:cNvPr>
          <p:cNvGrpSpPr/>
          <p:nvPr/>
        </p:nvGrpSpPr>
        <p:grpSpPr>
          <a:xfrm>
            <a:off x="1655030" y="1374392"/>
            <a:ext cx="616680" cy="173880"/>
            <a:chOff x="1655030" y="1374392"/>
            <a:chExt cx="616680" cy="173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47C0673-0CF1-42E3-ABB3-FFCDE3422EF5}"/>
                    </a:ext>
                  </a:extLst>
                </p14:cNvPr>
                <p14:cNvContentPartPr/>
                <p14:nvPr/>
              </p14:nvContentPartPr>
              <p14:xfrm>
                <a:off x="1655030" y="1478432"/>
                <a:ext cx="307080" cy="540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47C0673-0CF1-42E3-ABB3-FFCDE3422EF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646390" y="1469432"/>
                  <a:ext cx="32472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5B6D041-B74F-4C53-8C42-87EB3A7BFC68}"/>
                    </a:ext>
                  </a:extLst>
                </p14:cNvPr>
                <p14:cNvContentPartPr/>
                <p14:nvPr/>
              </p14:nvContentPartPr>
              <p14:xfrm>
                <a:off x="1955270" y="1374392"/>
                <a:ext cx="316440" cy="1738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5B6D041-B74F-4C53-8C42-87EB3A7BFC6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946630" y="1365752"/>
                  <a:ext cx="334080" cy="19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12B2E594-F789-4455-A409-52F2D01F1FC9}"/>
                  </a:ext>
                </a:extLst>
              </p14:cNvPr>
              <p14:cNvContentPartPr/>
              <p14:nvPr/>
            </p14:nvContentPartPr>
            <p14:xfrm>
              <a:off x="2772830" y="11792"/>
              <a:ext cx="158760" cy="130680"/>
            </p14:xfrm>
          </p:contentPart>
        </mc:Choice>
        <mc:Fallback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12B2E594-F789-4455-A409-52F2D01F1FC9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764190" y="3152"/>
                <a:ext cx="176400" cy="148320"/>
              </a:xfrm>
              <a:prstGeom prst="rect">
                <a:avLst/>
              </a:prstGeom>
            </p:spPr>
          </p:pic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id="{F261CFF2-F4B8-4364-88CA-51140B18319C}"/>
              </a:ext>
            </a:extLst>
          </p:cNvPr>
          <p:cNvGrpSpPr/>
          <p:nvPr/>
        </p:nvGrpSpPr>
        <p:grpSpPr>
          <a:xfrm>
            <a:off x="4422350" y="1507592"/>
            <a:ext cx="930960" cy="448560"/>
            <a:chOff x="4422350" y="1507592"/>
            <a:chExt cx="930960" cy="448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E66CDD2-D943-486B-889F-7F889D0F9ABE}"/>
                    </a:ext>
                  </a:extLst>
                </p14:cNvPr>
                <p14:cNvContentPartPr/>
                <p14:nvPr/>
              </p14:nvContentPartPr>
              <p14:xfrm>
                <a:off x="4422350" y="1592552"/>
                <a:ext cx="143640" cy="32832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E66CDD2-D943-486B-889F-7F889D0F9ABE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413710" y="1583912"/>
                  <a:ext cx="16128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CDE0CDE-3D83-4AE3-97FF-103BAA740F8B}"/>
                    </a:ext>
                  </a:extLst>
                </p14:cNvPr>
                <p14:cNvContentPartPr/>
                <p14:nvPr/>
              </p14:nvContentPartPr>
              <p14:xfrm>
                <a:off x="4547630" y="1701632"/>
                <a:ext cx="103320" cy="1760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CDE0CDE-3D83-4AE3-97FF-103BAA740F8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538630" y="1692632"/>
                  <a:ext cx="12096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D3C252B-02BA-401C-8E61-FE0CAE1CAE38}"/>
                    </a:ext>
                  </a:extLst>
                </p14:cNvPr>
                <p14:cNvContentPartPr/>
                <p14:nvPr/>
              </p14:nvContentPartPr>
              <p14:xfrm>
                <a:off x="4704950" y="1683272"/>
                <a:ext cx="363600" cy="27288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D3C252B-02BA-401C-8E61-FE0CAE1CAE3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696310" y="1674632"/>
                  <a:ext cx="38124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F40E76F-0F42-4404-8D1E-87207B2024F9}"/>
                    </a:ext>
                  </a:extLst>
                </p14:cNvPr>
                <p14:cNvContentPartPr/>
                <p14:nvPr/>
              </p14:nvContentPartPr>
              <p14:xfrm>
                <a:off x="4989710" y="1568072"/>
                <a:ext cx="91080" cy="29700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F40E76F-0F42-4404-8D1E-87207B2024F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980710" y="1559432"/>
                  <a:ext cx="10872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A418DAE-B46C-440F-8202-B29F68B661E8}"/>
                    </a:ext>
                  </a:extLst>
                </p14:cNvPr>
                <p14:cNvContentPartPr/>
                <p14:nvPr/>
              </p14:nvContentPartPr>
              <p14:xfrm>
                <a:off x="5213630" y="1507592"/>
                <a:ext cx="139680" cy="44856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A418DAE-B46C-440F-8202-B29F68B661E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204990" y="1498952"/>
                  <a:ext cx="157320" cy="46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146FCB7E-304E-49B6-87BF-6C46A36D00C4}"/>
              </a:ext>
            </a:extLst>
          </p:cNvPr>
          <p:cNvGrpSpPr/>
          <p:nvPr/>
        </p:nvGrpSpPr>
        <p:grpSpPr>
          <a:xfrm>
            <a:off x="3863270" y="1537832"/>
            <a:ext cx="351720" cy="612000"/>
            <a:chOff x="3863270" y="1537832"/>
            <a:chExt cx="351720" cy="61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656952D1-2E7B-46A2-8F7D-551DDEF1DB65}"/>
                    </a:ext>
                  </a:extLst>
                </p14:cNvPr>
                <p14:cNvContentPartPr/>
                <p14:nvPr/>
              </p14:nvContentPartPr>
              <p14:xfrm>
                <a:off x="3863270" y="1713512"/>
                <a:ext cx="351720" cy="1206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656952D1-2E7B-46A2-8F7D-551DDEF1DB6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854630" y="1704872"/>
                  <a:ext cx="36936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D969945-4919-460E-804F-0E2DCDB5F45E}"/>
                    </a:ext>
                  </a:extLst>
                </p14:cNvPr>
                <p14:cNvContentPartPr/>
                <p14:nvPr/>
              </p14:nvContentPartPr>
              <p14:xfrm>
                <a:off x="3960110" y="1537832"/>
                <a:ext cx="109440" cy="56340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D969945-4919-460E-804F-0E2DCDB5F45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951470" y="1529192"/>
                  <a:ext cx="127080" cy="58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E5351C2-3095-4A2D-959E-52DE23D01AFB}"/>
                    </a:ext>
                  </a:extLst>
                </p14:cNvPr>
                <p14:cNvContentPartPr/>
                <p14:nvPr/>
              </p14:nvContentPartPr>
              <p14:xfrm>
                <a:off x="4117430" y="1937792"/>
                <a:ext cx="43200" cy="1821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E5351C2-3095-4A2D-959E-52DE23D01AF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108430" y="1928792"/>
                  <a:ext cx="608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EDDACF9-C9AC-41DE-9CF2-A972B041519F}"/>
                    </a:ext>
                  </a:extLst>
                </p14:cNvPr>
                <p14:cNvContentPartPr/>
                <p14:nvPr/>
              </p14:nvContentPartPr>
              <p14:xfrm>
                <a:off x="4081430" y="2036072"/>
                <a:ext cx="24480" cy="1137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EDDACF9-C9AC-41DE-9CF2-A972B041519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072430" y="2027072"/>
                  <a:ext cx="42120" cy="13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D8A65742-EBF2-49CF-950C-6A53A7830A29}"/>
              </a:ext>
            </a:extLst>
          </p:cNvPr>
          <p:cNvGrpSpPr/>
          <p:nvPr/>
        </p:nvGrpSpPr>
        <p:grpSpPr>
          <a:xfrm>
            <a:off x="5589110" y="1737632"/>
            <a:ext cx="182160" cy="109440"/>
            <a:chOff x="5589110" y="1737632"/>
            <a:chExt cx="182160" cy="109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348C0E8-EF7B-407D-88DA-CF81FAF5ECAC}"/>
                    </a:ext>
                  </a:extLst>
                </p14:cNvPr>
                <p14:cNvContentPartPr/>
                <p14:nvPr/>
              </p14:nvContentPartPr>
              <p14:xfrm>
                <a:off x="5589110" y="1737632"/>
                <a:ext cx="109440" cy="126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348C0E8-EF7B-407D-88DA-CF81FAF5ECA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580470" y="1728992"/>
                  <a:ext cx="1270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C3644CA-E235-406F-AEB1-039B11966050}"/>
                    </a:ext>
                  </a:extLst>
                </p14:cNvPr>
                <p14:cNvContentPartPr/>
                <p14:nvPr/>
              </p14:nvContentPartPr>
              <p14:xfrm>
                <a:off x="5607470" y="1816472"/>
                <a:ext cx="163800" cy="306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C3644CA-E235-406F-AEB1-039B1196605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598470" y="1807832"/>
                  <a:ext cx="18144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E0DA9596-A19A-47DA-B577-35085CF4B233}"/>
              </a:ext>
            </a:extLst>
          </p:cNvPr>
          <p:cNvGrpSpPr/>
          <p:nvPr/>
        </p:nvGrpSpPr>
        <p:grpSpPr>
          <a:xfrm>
            <a:off x="6093830" y="1501472"/>
            <a:ext cx="803880" cy="491040"/>
            <a:chOff x="6093830" y="1501472"/>
            <a:chExt cx="803880" cy="491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49D8D609-4494-443A-BAC2-796BA8E10C11}"/>
                    </a:ext>
                  </a:extLst>
                </p14:cNvPr>
                <p14:cNvContentPartPr/>
                <p14:nvPr/>
              </p14:nvContentPartPr>
              <p14:xfrm>
                <a:off x="6093830" y="1501472"/>
                <a:ext cx="264960" cy="49104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49D8D609-4494-443A-BAC2-796BA8E10C1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084830" y="1492832"/>
                  <a:ext cx="282600" cy="50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ABDD911-3B10-4E25-9A87-7F16DB60A539}"/>
                    </a:ext>
                  </a:extLst>
                </p14:cNvPr>
                <p14:cNvContentPartPr/>
                <p14:nvPr/>
              </p14:nvContentPartPr>
              <p14:xfrm>
                <a:off x="6315590" y="1895312"/>
                <a:ext cx="97560" cy="9108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ABDD911-3B10-4E25-9A87-7F16DB60A53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306590" y="1886312"/>
                  <a:ext cx="1152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C082B07-641F-498F-8AD6-0D5853537DCE}"/>
                    </a:ext>
                  </a:extLst>
                </p14:cNvPr>
                <p14:cNvContentPartPr/>
                <p14:nvPr/>
              </p14:nvContentPartPr>
              <p14:xfrm>
                <a:off x="6588470" y="1562312"/>
                <a:ext cx="30600" cy="3031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C082B07-641F-498F-8AD6-0D5853537DC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579470" y="1553312"/>
                  <a:ext cx="482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E7D38714-456E-4092-B46E-9EC48DD3031D}"/>
                    </a:ext>
                  </a:extLst>
                </p14:cNvPr>
                <p14:cNvContentPartPr/>
                <p14:nvPr/>
              </p14:nvContentPartPr>
              <p14:xfrm>
                <a:off x="6673070" y="1604432"/>
                <a:ext cx="109440" cy="16380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7D38714-456E-4092-B46E-9EC48DD3031D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664430" y="1595792"/>
                  <a:ext cx="12708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5FF0AD1-6938-4276-9500-1F60F8AF6C6E}"/>
                    </a:ext>
                  </a:extLst>
                </p14:cNvPr>
                <p14:cNvContentPartPr/>
                <p14:nvPr/>
              </p14:nvContentPartPr>
              <p14:xfrm>
                <a:off x="6782150" y="1501472"/>
                <a:ext cx="115560" cy="47880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5FF0AD1-6938-4276-9500-1F60F8AF6C6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773150" y="1492832"/>
                  <a:ext cx="133200" cy="49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12CB5B78-24E0-469D-88AB-0E7569E5F018}"/>
                  </a:ext>
                </a:extLst>
              </p14:cNvPr>
              <p14:cNvContentPartPr/>
              <p14:nvPr/>
            </p14:nvContentPartPr>
            <p14:xfrm>
              <a:off x="7114430" y="1617032"/>
              <a:ext cx="227880" cy="25416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12CB5B78-24E0-469D-88AB-0E7569E5F018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7105790" y="1608392"/>
                <a:ext cx="245520" cy="27180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A4BA7D47-5A4F-442D-966F-D7BF108DCCEA}"/>
              </a:ext>
            </a:extLst>
          </p:cNvPr>
          <p:cNvGrpSpPr/>
          <p:nvPr/>
        </p:nvGrpSpPr>
        <p:grpSpPr>
          <a:xfrm>
            <a:off x="7442030" y="1089992"/>
            <a:ext cx="1114920" cy="382680"/>
            <a:chOff x="7442030" y="1089992"/>
            <a:chExt cx="1114920" cy="382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1901E94-5D42-4717-8EF5-DA6DC5B78AC8}"/>
                    </a:ext>
                  </a:extLst>
                </p14:cNvPr>
                <p14:cNvContentPartPr/>
                <p14:nvPr/>
              </p14:nvContentPartPr>
              <p14:xfrm>
                <a:off x="7442030" y="1356392"/>
                <a:ext cx="206280" cy="306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1901E94-5D42-4717-8EF5-DA6DC5B78AC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433390" y="1347392"/>
                  <a:ext cx="2239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629FC1E-C333-4443-888B-6A406771BF6F}"/>
                    </a:ext>
                  </a:extLst>
                </p14:cNvPr>
                <p14:cNvContentPartPr/>
                <p14:nvPr/>
              </p14:nvContentPartPr>
              <p14:xfrm>
                <a:off x="7757030" y="1271432"/>
                <a:ext cx="36720" cy="1335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629FC1E-C333-4443-888B-6A406771BF6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748390" y="1262792"/>
                  <a:ext cx="543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C2296D9-24FD-4F8C-99B1-F8D0F235220F}"/>
                    </a:ext>
                  </a:extLst>
                </p14:cNvPr>
                <p14:cNvContentPartPr/>
                <p14:nvPr/>
              </p14:nvContentPartPr>
              <p14:xfrm>
                <a:off x="7775390" y="1198712"/>
                <a:ext cx="30600" cy="4284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C2296D9-24FD-4F8C-99B1-F8D0F235220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766390" y="1190072"/>
                  <a:ext cx="4824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079F9FF-D007-4D9C-A1E0-39EB05181339}"/>
                    </a:ext>
                  </a:extLst>
                </p14:cNvPr>
                <p14:cNvContentPartPr/>
                <p14:nvPr/>
              </p14:nvContentPartPr>
              <p14:xfrm>
                <a:off x="7895990" y="1253432"/>
                <a:ext cx="230760" cy="16704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079F9FF-D007-4D9C-A1E0-39EB0518133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887350" y="1244432"/>
                  <a:ext cx="24840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283DF29-10C9-41E2-92F4-FE4C4E4BBCCD}"/>
                    </a:ext>
                  </a:extLst>
                </p14:cNvPr>
                <p14:cNvContentPartPr/>
                <p14:nvPr/>
              </p14:nvContentPartPr>
              <p14:xfrm>
                <a:off x="8152670" y="1392392"/>
                <a:ext cx="131400" cy="802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283DF29-10C9-41E2-92F4-FE4C4E4BBCC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144030" y="1383392"/>
                  <a:ext cx="14904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F202AA6C-8C01-4263-91FD-DF4F27F1444B}"/>
                    </a:ext>
                  </a:extLst>
                </p14:cNvPr>
                <p14:cNvContentPartPr/>
                <p14:nvPr/>
              </p14:nvContentPartPr>
              <p14:xfrm>
                <a:off x="8343830" y="1168472"/>
                <a:ext cx="213120" cy="608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F202AA6C-8C01-4263-91FD-DF4F27F1444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334830" y="1159832"/>
                  <a:ext cx="23076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23B451D-9FF2-4947-83F6-78C832018C86}"/>
                    </a:ext>
                  </a:extLst>
                </p14:cNvPr>
                <p14:cNvContentPartPr/>
                <p14:nvPr/>
              </p14:nvContentPartPr>
              <p14:xfrm>
                <a:off x="8428430" y="1089992"/>
                <a:ext cx="92160" cy="2185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23B451D-9FF2-4947-83F6-78C832018C8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419430" y="1080992"/>
                  <a:ext cx="109800" cy="236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B3524AE3-084C-4C78-B92E-D5C6D5493856}"/>
                  </a:ext>
                </a:extLst>
              </p14:cNvPr>
              <p14:cNvContentPartPr/>
              <p14:nvPr/>
            </p14:nvContentPartPr>
            <p14:xfrm>
              <a:off x="1380350" y="3057752"/>
              <a:ext cx="176040" cy="12600"/>
            </p14:xfrm>
          </p:contentPart>
        </mc:Choice>
        <mc:Fallback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B3524AE3-084C-4C78-B92E-D5C6D5493856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371710" y="3049112"/>
                <a:ext cx="19368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01A991ED-BF27-4AFF-B5D7-15B41ACA6E74}"/>
                  </a:ext>
                </a:extLst>
              </p14:cNvPr>
              <p14:cNvContentPartPr/>
              <p14:nvPr/>
            </p14:nvContentPartPr>
            <p14:xfrm>
              <a:off x="1295750" y="3215432"/>
              <a:ext cx="103320" cy="60840"/>
            </p14:xfrm>
          </p:contentPart>
        </mc:Choice>
        <mc:Fallback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01A991ED-BF27-4AFF-B5D7-15B41ACA6E74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286750" y="3206432"/>
                <a:ext cx="120960" cy="78480"/>
              </a:xfrm>
              <a:prstGeom prst="rect">
                <a:avLst/>
              </a:prstGeom>
            </p:spPr>
          </p:pic>
        </mc:Fallback>
      </mc:AlternateContent>
      <p:grpSp>
        <p:nvGrpSpPr>
          <p:cNvPr id="75" name="Group 74">
            <a:extLst>
              <a:ext uri="{FF2B5EF4-FFF2-40B4-BE49-F238E27FC236}">
                <a16:creationId xmlns:a16="http://schemas.microsoft.com/office/drawing/2014/main" id="{51F9291B-42E7-4CD5-8B5E-8353E581773E}"/>
              </a:ext>
            </a:extLst>
          </p:cNvPr>
          <p:cNvGrpSpPr/>
          <p:nvPr/>
        </p:nvGrpSpPr>
        <p:grpSpPr>
          <a:xfrm>
            <a:off x="1955270" y="2580032"/>
            <a:ext cx="1411920" cy="1045440"/>
            <a:chOff x="1955270" y="2580032"/>
            <a:chExt cx="1411920" cy="1045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5DEC680E-3458-4D83-A8DF-BFA674F5C175}"/>
                    </a:ext>
                  </a:extLst>
                </p14:cNvPr>
                <p14:cNvContentPartPr/>
                <p14:nvPr/>
              </p14:nvContentPartPr>
              <p14:xfrm>
                <a:off x="1955270" y="2580032"/>
                <a:ext cx="448920" cy="104544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5DEC680E-3458-4D83-A8DF-BFA674F5C17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946630" y="2571392"/>
                  <a:ext cx="466560" cy="10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C5A147B-3DEE-41AC-955B-E242A871CACC}"/>
                    </a:ext>
                  </a:extLst>
                </p14:cNvPr>
                <p14:cNvContentPartPr/>
                <p14:nvPr/>
              </p14:nvContentPartPr>
              <p14:xfrm>
                <a:off x="2421830" y="2979632"/>
                <a:ext cx="181440" cy="2696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C5A147B-3DEE-41AC-955B-E242A871CAC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412830" y="2970632"/>
                  <a:ext cx="1990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54E177D-6E3B-46C3-AD9C-1E01AD4472D8}"/>
                    </a:ext>
                  </a:extLst>
                </p14:cNvPr>
                <p14:cNvContentPartPr/>
                <p14:nvPr/>
              </p14:nvContentPartPr>
              <p14:xfrm>
                <a:off x="2700470" y="3057752"/>
                <a:ext cx="145800" cy="1519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54E177D-6E3B-46C3-AD9C-1E01AD4472D8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691830" y="3049112"/>
                  <a:ext cx="1634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521BB63-23AD-43C3-9BEA-F9D3021D02B1}"/>
                    </a:ext>
                  </a:extLst>
                </p14:cNvPr>
                <p14:cNvContentPartPr/>
                <p14:nvPr/>
              </p14:nvContentPartPr>
              <p14:xfrm>
                <a:off x="2712710" y="3015632"/>
                <a:ext cx="612000" cy="2545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521BB63-23AD-43C3-9BEA-F9D3021D02B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704070" y="3006632"/>
                  <a:ext cx="62964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69A6CBB-AF31-4043-82FD-104B9C03E4A3}"/>
                    </a:ext>
                  </a:extLst>
                </p14:cNvPr>
                <p14:cNvContentPartPr/>
                <p14:nvPr/>
              </p14:nvContentPartPr>
              <p14:xfrm>
                <a:off x="3191150" y="2991152"/>
                <a:ext cx="176040" cy="1821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69A6CBB-AF31-4043-82FD-104B9C03E4A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182150" y="2982512"/>
                  <a:ext cx="193680" cy="19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05A67AA4-A274-4975-BC5B-DA3E6F9653E2}"/>
              </a:ext>
            </a:extLst>
          </p:cNvPr>
          <p:cNvGrpSpPr/>
          <p:nvPr/>
        </p:nvGrpSpPr>
        <p:grpSpPr>
          <a:xfrm>
            <a:off x="3675710" y="2718632"/>
            <a:ext cx="633960" cy="599400"/>
            <a:chOff x="3675710" y="2718632"/>
            <a:chExt cx="633960" cy="59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3A16C2DC-3D44-40AD-8C81-2F85430A8027}"/>
                    </a:ext>
                  </a:extLst>
                </p14:cNvPr>
                <p14:cNvContentPartPr/>
                <p14:nvPr/>
              </p14:nvContentPartPr>
              <p14:xfrm>
                <a:off x="3675710" y="2718632"/>
                <a:ext cx="30960" cy="5994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3A16C2DC-3D44-40AD-8C81-2F85430A802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666710" y="2709992"/>
                  <a:ext cx="48600" cy="61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EE318E7-02F6-419A-B8B7-5C1988BB87B7}"/>
                    </a:ext>
                  </a:extLst>
                </p14:cNvPr>
                <p14:cNvContentPartPr/>
                <p14:nvPr/>
              </p14:nvContentPartPr>
              <p14:xfrm>
                <a:off x="3911510" y="2773352"/>
                <a:ext cx="212400" cy="21636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EE318E7-02F6-419A-B8B7-5C1988BB87B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902870" y="2764352"/>
                  <a:ext cx="2300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A7531A8-868C-486C-BA0E-005F11D6470A}"/>
                    </a:ext>
                  </a:extLst>
                </p14:cNvPr>
                <p14:cNvContentPartPr/>
                <p14:nvPr/>
              </p14:nvContentPartPr>
              <p14:xfrm>
                <a:off x="4008710" y="2754992"/>
                <a:ext cx="66960" cy="4122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A7531A8-868C-486C-BA0E-005F11D6470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999710" y="2746352"/>
                  <a:ext cx="84600" cy="42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586FEBC-62C4-4EBC-B452-6B8C0E533DEC}"/>
                    </a:ext>
                  </a:extLst>
                </p14:cNvPr>
                <p14:cNvContentPartPr/>
                <p14:nvPr/>
              </p14:nvContentPartPr>
              <p14:xfrm>
                <a:off x="4175030" y="3125432"/>
                <a:ext cx="134640" cy="604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586FEBC-62C4-4EBC-B452-6B8C0E533DEC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166030" y="3116792"/>
                  <a:ext cx="152280" cy="7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D56C159F-083B-43CA-A156-C6F6FE5AE3FF}"/>
              </a:ext>
            </a:extLst>
          </p:cNvPr>
          <p:cNvGrpSpPr/>
          <p:nvPr/>
        </p:nvGrpSpPr>
        <p:grpSpPr>
          <a:xfrm>
            <a:off x="4513430" y="2385272"/>
            <a:ext cx="985320" cy="797760"/>
            <a:chOff x="4513430" y="2385272"/>
            <a:chExt cx="985320" cy="797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D5ACA8E-9F78-431C-B3AB-39FC8F152E5F}"/>
                    </a:ext>
                  </a:extLst>
                </p14:cNvPr>
                <p14:cNvContentPartPr/>
                <p14:nvPr/>
              </p14:nvContentPartPr>
              <p14:xfrm>
                <a:off x="4513430" y="2718992"/>
                <a:ext cx="95400" cy="29088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D5ACA8E-9F78-431C-B3AB-39FC8F152E5F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504430" y="2709992"/>
                  <a:ext cx="11304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DE5D8FF-8566-45F3-8F7A-C5C3CEADC26B}"/>
                    </a:ext>
                  </a:extLst>
                </p14:cNvPr>
                <p14:cNvContentPartPr/>
                <p14:nvPr/>
              </p14:nvContentPartPr>
              <p14:xfrm>
                <a:off x="4656710" y="2754992"/>
                <a:ext cx="121320" cy="1879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DE5D8FF-8566-45F3-8F7A-C5C3CEADC26B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647710" y="2746352"/>
                  <a:ext cx="13896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AFB673C-EEEB-4B08-9DBA-2A1B6347E36C}"/>
                    </a:ext>
                  </a:extLst>
                </p14:cNvPr>
                <p14:cNvContentPartPr/>
                <p14:nvPr/>
              </p14:nvContentPartPr>
              <p14:xfrm>
                <a:off x="4650590" y="2700632"/>
                <a:ext cx="295200" cy="30924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AFB673C-EEEB-4B08-9DBA-2A1B6347E36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641590" y="2691632"/>
                  <a:ext cx="31284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C7A47F36-DCAE-49C8-847C-A5A85D0CAB5B}"/>
                    </a:ext>
                  </a:extLst>
                </p14:cNvPr>
                <p14:cNvContentPartPr/>
                <p14:nvPr/>
              </p14:nvContentPartPr>
              <p14:xfrm>
                <a:off x="5116430" y="2543312"/>
                <a:ext cx="67320" cy="6397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C7A47F36-DCAE-49C8-847C-A5A85D0CAB5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107790" y="2534672"/>
                  <a:ext cx="84960" cy="65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8F77AAB1-15DE-4AC0-A589-4347B9508759}"/>
                    </a:ext>
                  </a:extLst>
                </p14:cNvPr>
                <p14:cNvContentPartPr/>
                <p14:nvPr/>
              </p14:nvContentPartPr>
              <p14:xfrm>
                <a:off x="5262230" y="2385272"/>
                <a:ext cx="236520" cy="16416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8F77AAB1-15DE-4AC0-A589-4347B950875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253230" y="2376632"/>
                  <a:ext cx="254160" cy="18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FBCB451A-319A-400D-AB34-925696792831}"/>
              </a:ext>
            </a:extLst>
          </p:cNvPr>
          <p:cNvGrpSpPr/>
          <p:nvPr/>
        </p:nvGrpSpPr>
        <p:grpSpPr>
          <a:xfrm>
            <a:off x="1768070" y="3536192"/>
            <a:ext cx="521280" cy="206280"/>
            <a:chOff x="1768070" y="3536192"/>
            <a:chExt cx="521280" cy="206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2E6DA0F4-6A82-4AA5-BDD1-1234CC70E610}"/>
                    </a:ext>
                  </a:extLst>
                </p14:cNvPr>
                <p14:cNvContentPartPr/>
                <p14:nvPr/>
              </p14:nvContentPartPr>
              <p14:xfrm>
                <a:off x="1768070" y="3714032"/>
                <a:ext cx="212400" cy="2844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2E6DA0F4-6A82-4AA5-BDD1-1234CC70E61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759070" y="3705392"/>
                  <a:ext cx="2300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D5A035C1-B0E7-4968-94BE-81FC6746A7F9}"/>
                    </a:ext>
                  </a:extLst>
                </p14:cNvPr>
                <p14:cNvContentPartPr/>
                <p14:nvPr/>
              </p14:nvContentPartPr>
              <p14:xfrm>
                <a:off x="2088830" y="3536192"/>
                <a:ext cx="200520" cy="14976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D5A035C1-B0E7-4968-94BE-81FC6746A7F9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079830" y="3527552"/>
                  <a:ext cx="218160" cy="167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6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5E0A69A4-1D69-423C-972D-EE971787BD8B}"/>
                  </a:ext>
                </a:extLst>
              </p14:cNvPr>
              <p14:cNvContentPartPr/>
              <p14:nvPr/>
            </p14:nvContentPartPr>
            <p14:xfrm>
              <a:off x="2390870" y="2282672"/>
              <a:ext cx="116280" cy="160920"/>
            </p14:xfrm>
          </p:contentPart>
        </mc:Choice>
        <mc:Fallback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5E0A69A4-1D69-423C-972D-EE971787BD8B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2382230" y="2274032"/>
                <a:ext cx="133920" cy="17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8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7E84B759-4E55-4CC2-B96D-6FFDBA028995}"/>
                  </a:ext>
                </a:extLst>
              </p14:cNvPr>
              <p14:cNvContentPartPr/>
              <p14:nvPr/>
            </p14:nvContentPartPr>
            <p14:xfrm>
              <a:off x="3133550" y="3445472"/>
              <a:ext cx="2431800" cy="30600"/>
            </p14:xfrm>
          </p:contentPart>
        </mc:Choice>
        <mc:Fallback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7E84B759-4E55-4CC2-B96D-6FFDBA028995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3124550" y="3436472"/>
                <a:ext cx="2449440" cy="48240"/>
              </a:xfrm>
              <a:prstGeom prst="rect">
                <a:avLst/>
              </a:prstGeom>
            </p:spPr>
          </p:pic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56917EED-BC2A-43B5-AEB8-2F7C173CF5DE}"/>
              </a:ext>
            </a:extLst>
          </p:cNvPr>
          <p:cNvGrpSpPr/>
          <p:nvPr/>
        </p:nvGrpSpPr>
        <p:grpSpPr>
          <a:xfrm>
            <a:off x="6116150" y="2857952"/>
            <a:ext cx="327240" cy="139680"/>
            <a:chOff x="6116150" y="2857952"/>
            <a:chExt cx="327240" cy="139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61E95C5-78C8-4892-80DF-D885430E4FC9}"/>
                    </a:ext>
                  </a:extLst>
                </p14:cNvPr>
                <p14:cNvContentPartPr/>
                <p14:nvPr/>
              </p14:nvContentPartPr>
              <p14:xfrm>
                <a:off x="6194630" y="2857952"/>
                <a:ext cx="248760" cy="2448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61E95C5-78C8-4892-80DF-D885430E4FC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185990" y="2849312"/>
                  <a:ext cx="2664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BF7D2A1-9B13-466C-B9B6-DCB09D6FE003}"/>
                    </a:ext>
                  </a:extLst>
                </p14:cNvPr>
                <p14:cNvContentPartPr/>
                <p14:nvPr/>
              </p14:nvContentPartPr>
              <p14:xfrm>
                <a:off x="6116150" y="2967032"/>
                <a:ext cx="327240" cy="306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BF7D2A1-9B13-466C-B9B6-DCB09D6FE00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107150" y="2958392"/>
                  <a:ext cx="344880" cy="4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44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45A9FA22-6ECC-4DFE-8224-ECB19C92309B}"/>
                  </a:ext>
                </a:extLst>
              </p14:cNvPr>
              <p14:cNvContentPartPr/>
              <p14:nvPr/>
            </p14:nvContentPartPr>
            <p14:xfrm>
              <a:off x="6788630" y="2859752"/>
              <a:ext cx="187200" cy="150120"/>
            </p14:xfrm>
          </p:contentPart>
        </mc:Choice>
        <mc:Fallback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45A9FA22-6ECC-4DFE-8224-ECB19C92309B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779990" y="2851112"/>
                <a:ext cx="204840" cy="167760"/>
              </a:xfrm>
              <a:prstGeom prst="rect">
                <a:avLst/>
              </a:prstGeom>
            </p:spPr>
          </p:pic>
        </mc:Fallback>
      </mc:AlternateContent>
      <p:grpSp>
        <p:nvGrpSpPr>
          <p:cNvPr id="96" name="Group 95">
            <a:extLst>
              <a:ext uri="{FF2B5EF4-FFF2-40B4-BE49-F238E27FC236}">
                <a16:creationId xmlns:a16="http://schemas.microsoft.com/office/drawing/2014/main" id="{08E98036-C49E-46CC-8018-A6433D8F099B}"/>
              </a:ext>
            </a:extLst>
          </p:cNvPr>
          <p:cNvGrpSpPr/>
          <p:nvPr/>
        </p:nvGrpSpPr>
        <p:grpSpPr>
          <a:xfrm>
            <a:off x="4571750" y="3960272"/>
            <a:ext cx="915120" cy="472320"/>
            <a:chOff x="4571750" y="3960272"/>
            <a:chExt cx="915120" cy="472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DCE775D-8598-4EF7-8F51-BF800AAF2D97}"/>
                    </a:ext>
                  </a:extLst>
                </p14:cNvPr>
                <p14:cNvContentPartPr/>
                <p14:nvPr/>
              </p14:nvContentPartPr>
              <p14:xfrm>
                <a:off x="4571750" y="4032992"/>
                <a:ext cx="272880" cy="1879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DCE775D-8598-4EF7-8F51-BF800AAF2D9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563110" y="4023992"/>
                  <a:ext cx="29052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B04B56C-CD64-4A05-A074-0E346D25EDE4}"/>
                    </a:ext>
                  </a:extLst>
                </p14:cNvPr>
                <p14:cNvContentPartPr/>
                <p14:nvPr/>
              </p14:nvContentPartPr>
              <p14:xfrm>
                <a:off x="4608110" y="4008512"/>
                <a:ext cx="66960" cy="42408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B04B56C-CD64-4A05-A074-0E346D25EDE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599470" y="3999872"/>
                  <a:ext cx="84600" cy="44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EB92A02-949D-4EF3-B0EE-CD4EEAAA10B3}"/>
                    </a:ext>
                  </a:extLst>
                </p14:cNvPr>
                <p14:cNvContentPartPr/>
                <p14:nvPr/>
              </p14:nvContentPartPr>
              <p14:xfrm>
                <a:off x="4735550" y="4329632"/>
                <a:ext cx="133560" cy="914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EB92A02-949D-4EF3-B0EE-CD4EEAAA10B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726550" y="4320632"/>
                  <a:ext cx="1512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0DDD319C-8568-47BB-9FF0-9D1EBD50D232}"/>
                    </a:ext>
                  </a:extLst>
                </p14:cNvPr>
                <p14:cNvContentPartPr/>
                <p14:nvPr/>
              </p14:nvContentPartPr>
              <p14:xfrm>
                <a:off x="5068550" y="4020752"/>
                <a:ext cx="206280" cy="2242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0DDD319C-8568-47BB-9FF0-9D1EBD50D23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059550" y="4012112"/>
                  <a:ext cx="22392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FE469195-5859-412C-9182-71F7F6CA8BB8}"/>
                    </a:ext>
                  </a:extLst>
                </p14:cNvPr>
                <p14:cNvContentPartPr/>
                <p14:nvPr/>
              </p14:nvContentPartPr>
              <p14:xfrm>
                <a:off x="5135150" y="3960272"/>
                <a:ext cx="351720" cy="36972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FE469195-5859-412C-9182-71F7F6CA8BB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126150" y="3951272"/>
                  <a:ext cx="369360" cy="38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6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90C4F78B-7CC7-47A0-8CC4-D33239C7CE44}"/>
                  </a:ext>
                </a:extLst>
              </p14:cNvPr>
              <p14:cNvContentPartPr/>
              <p14:nvPr/>
            </p14:nvContentPartPr>
            <p14:xfrm>
              <a:off x="2894510" y="4029032"/>
              <a:ext cx="472320" cy="645840"/>
            </p14:xfrm>
          </p:contentPart>
        </mc:Choice>
        <mc:Fallback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90C4F78B-7CC7-47A0-8CC4-D33239C7CE44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2885870" y="4020032"/>
                <a:ext cx="489960" cy="66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8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4E4AD8B4-F8E8-4D81-B77D-EF9996857054}"/>
                  </a:ext>
                </a:extLst>
              </p14:cNvPr>
              <p14:cNvContentPartPr/>
              <p14:nvPr/>
            </p14:nvContentPartPr>
            <p14:xfrm>
              <a:off x="3651230" y="4069352"/>
              <a:ext cx="387000" cy="270000"/>
            </p14:xfrm>
          </p:contentPart>
        </mc:Choice>
        <mc:Fallback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4E4AD8B4-F8E8-4D81-B77D-EF9996857054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3642230" y="4060712"/>
                <a:ext cx="404640" cy="28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3" name="Group 112">
            <a:extLst>
              <a:ext uri="{FF2B5EF4-FFF2-40B4-BE49-F238E27FC236}">
                <a16:creationId xmlns:a16="http://schemas.microsoft.com/office/drawing/2014/main" id="{97DC6692-A76A-46AF-BDD7-83A70ED06B8A}"/>
              </a:ext>
            </a:extLst>
          </p:cNvPr>
          <p:cNvGrpSpPr/>
          <p:nvPr/>
        </p:nvGrpSpPr>
        <p:grpSpPr>
          <a:xfrm>
            <a:off x="3923750" y="4674872"/>
            <a:ext cx="1169280" cy="925560"/>
            <a:chOff x="3923750" y="4674872"/>
            <a:chExt cx="1169280" cy="925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64D79DF-D6F1-4E02-A803-ABCCCBC8A59B}"/>
                    </a:ext>
                  </a:extLst>
                </p14:cNvPr>
                <p14:cNvContentPartPr/>
                <p14:nvPr/>
              </p14:nvContentPartPr>
              <p14:xfrm>
                <a:off x="4632230" y="4674872"/>
                <a:ext cx="169560" cy="51300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64D79DF-D6F1-4E02-A803-ABCCCBC8A59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623590" y="4665872"/>
                  <a:ext cx="187200" cy="53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4F2128B-53A1-47F2-BA0E-398909AEE88E}"/>
                    </a:ext>
                  </a:extLst>
                </p14:cNvPr>
                <p14:cNvContentPartPr/>
                <p14:nvPr/>
              </p14:nvContentPartPr>
              <p14:xfrm>
                <a:off x="3923750" y="5313152"/>
                <a:ext cx="225360" cy="28728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4F2128B-53A1-47F2-BA0E-398909AEE88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915110" y="5304512"/>
                  <a:ext cx="24300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472CC45A-D9AD-4F31-A1D1-9C560010F1AA}"/>
                    </a:ext>
                  </a:extLst>
                </p14:cNvPr>
                <p14:cNvContentPartPr/>
                <p14:nvPr/>
              </p14:nvContentPartPr>
              <p14:xfrm>
                <a:off x="4256750" y="5110832"/>
                <a:ext cx="343080" cy="39672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472CC45A-D9AD-4F31-A1D1-9C560010F1AA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247750" y="5101832"/>
                  <a:ext cx="360720" cy="41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7AD1DC3-609F-4A5D-B584-AC317906D66D}"/>
                    </a:ext>
                  </a:extLst>
                </p14:cNvPr>
                <p14:cNvContentPartPr/>
                <p14:nvPr/>
              </p14:nvContentPartPr>
              <p14:xfrm>
                <a:off x="4626110" y="5273912"/>
                <a:ext cx="103320" cy="30996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7AD1DC3-609F-4A5D-B584-AC317906D66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617470" y="5265272"/>
                  <a:ext cx="12096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C188D2FA-86B8-42EB-BA44-5AFA8AB00A95}"/>
                    </a:ext>
                  </a:extLst>
                </p14:cNvPr>
                <p14:cNvContentPartPr/>
                <p14:nvPr/>
              </p14:nvContentPartPr>
              <p14:xfrm>
                <a:off x="4591910" y="5371112"/>
                <a:ext cx="501120" cy="13932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C188D2FA-86B8-42EB-BA44-5AFA8AB00A95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583270" y="5362472"/>
                  <a:ext cx="518760" cy="15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811EBBB9-5628-4DE4-BE2D-780E8C000159}"/>
              </a:ext>
            </a:extLst>
          </p:cNvPr>
          <p:cNvGrpSpPr/>
          <p:nvPr/>
        </p:nvGrpSpPr>
        <p:grpSpPr>
          <a:xfrm>
            <a:off x="5595230" y="5221712"/>
            <a:ext cx="1260000" cy="301320"/>
            <a:chOff x="5595230" y="5221712"/>
            <a:chExt cx="1260000" cy="301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2EE46B9-02C1-42D5-BD1A-F3C1A0F8A436}"/>
                    </a:ext>
                  </a:extLst>
                </p14:cNvPr>
                <p14:cNvContentPartPr/>
                <p14:nvPr/>
              </p14:nvContentPartPr>
              <p14:xfrm>
                <a:off x="5595230" y="5361032"/>
                <a:ext cx="194040" cy="16200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2EE46B9-02C1-42D5-BD1A-F3C1A0F8A43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586230" y="5352392"/>
                  <a:ext cx="21168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EEB6567-245E-4CA6-A524-41FC8878722A}"/>
                    </a:ext>
                  </a:extLst>
                </p14:cNvPr>
                <p14:cNvContentPartPr/>
                <p14:nvPr/>
              </p14:nvContentPartPr>
              <p14:xfrm>
                <a:off x="5825270" y="5221712"/>
                <a:ext cx="1029960" cy="28872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EEB6567-245E-4CA6-A524-41FC8878722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816630" y="5213072"/>
                  <a:ext cx="1047600" cy="30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3A2D365C-AF25-44F9-9DE9-DF595837B8C5}"/>
              </a:ext>
            </a:extLst>
          </p:cNvPr>
          <p:cNvGrpSpPr/>
          <p:nvPr/>
        </p:nvGrpSpPr>
        <p:grpSpPr>
          <a:xfrm>
            <a:off x="7266710" y="5189672"/>
            <a:ext cx="1023840" cy="308880"/>
            <a:chOff x="7266710" y="5189672"/>
            <a:chExt cx="1023840" cy="308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9FD52A4-D69F-4AA4-A521-1A8DD246C5EA}"/>
                    </a:ext>
                  </a:extLst>
                </p14:cNvPr>
                <p14:cNvContentPartPr/>
                <p14:nvPr/>
              </p14:nvContentPartPr>
              <p14:xfrm>
                <a:off x="7266710" y="5358872"/>
                <a:ext cx="79200" cy="13968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9FD52A4-D69F-4AA4-A521-1A8DD246C5EA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257710" y="5350232"/>
                  <a:ext cx="9684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E21DF72-CE45-4865-A46C-E48123C07EA1}"/>
                    </a:ext>
                  </a:extLst>
                </p14:cNvPr>
                <p14:cNvContentPartPr/>
                <p14:nvPr/>
              </p14:nvContentPartPr>
              <p14:xfrm>
                <a:off x="7460390" y="5189672"/>
                <a:ext cx="79200" cy="30312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E21DF72-CE45-4865-A46C-E48123C07EA1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451390" y="5180672"/>
                  <a:ext cx="968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C203A143-E622-4390-BC97-A501F312F3CE}"/>
                    </a:ext>
                  </a:extLst>
                </p14:cNvPr>
                <p14:cNvContentPartPr/>
                <p14:nvPr/>
              </p14:nvContentPartPr>
              <p14:xfrm>
                <a:off x="7356710" y="5232152"/>
                <a:ext cx="709560" cy="24876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C203A143-E622-4390-BC97-A501F312F3C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348070" y="5223152"/>
                  <a:ext cx="72720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BB1513A-0362-4743-9958-5FF28413593A}"/>
                    </a:ext>
                  </a:extLst>
                </p14:cNvPr>
                <p14:cNvContentPartPr/>
                <p14:nvPr/>
              </p14:nvContentPartPr>
              <p14:xfrm>
                <a:off x="8114510" y="5309912"/>
                <a:ext cx="176040" cy="1220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BB1513A-0362-4743-9958-5FF28413593A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8105510" y="5301272"/>
                  <a:ext cx="193680" cy="13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0FB65F59-3790-4423-964C-93E322B665D7}"/>
              </a:ext>
            </a:extLst>
          </p:cNvPr>
          <p:cNvGrpSpPr/>
          <p:nvPr/>
        </p:nvGrpSpPr>
        <p:grpSpPr>
          <a:xfrm>
            <a:off x="2053190" y="5837312"/>
            <a:ext cx="563760" cy="557640"/>
            <a:chOff x="2053190" y="5837312"/>
            <a:chExt cx="563760" cy="557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4F8CC17-D366-4BD8-B6CC-614818E405D3}"/>
                    </a:ext>
                  </a:extLst>
                </p14:cNvPr>
                <p14:cNvContentPartPr/>
                <p14:nvPr/>
              </p14:nvContentPartPr>
              <p14:xfrm>
                <a:off x="2053190" y="5837312"/>
                <a:ext cx="312480" cy="45864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4F8CC17-D366-4BD8-B6CC-614818E405D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044190" y="5828672"/>
                  <a:ext cx="330120" cy="47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9F1CFF51-4D1C-4530-B0D7-B72B1D997AFC}"/>
                    </a:ext>
                  </a:extLst>
                </p14:cNvPr>
                <p14:cNvContentPartPr/>
                <p14:nvPr/>
              </p14:nvContentPartPr>
              <p14:xfrm>
                <a:off x="2064710" y="6104072"/>
                <a:ext cx="327240" cy="1260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9F1CFF51-4D1C-4530-B0D7-B72B1D997AFC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056070" y="6095072"/>
                  <a:ext cx="3448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12BFC812-6B7A-4276-BF32-B931F9709D66}"/>
                    </a:ext>
                  </a:extLst>
                </p14:cNvPr>
                <p14:cNvContentPartPr/>
                <p14:nvPr/>
              </p14:nvContentPartPr>
              <p14:xfrm>
                <a:off x="2445590" y="6255272"/>
                <a:ext cx="171360" cy="13968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12BFC812-6B7A-4276-BF32-B931F9709D66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436950" y="6246632"/>
                  <a:ext cx="189000" cy="15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1978FD1A-DEB4-4BDC-90FE-988DCC831C7A}"/>
              </a:ext>
            </a:extLst>
          </p:cNvPr>
          <p:cNvGrpSpPr/>
          <p:nvPr/>
        </p:nvGrpSpPr>
        <p:grpSpPr>
          <a:xfrm>
            <a:off x="2912510" y="5843792"/>
            <a:ext cx="2135880" cy="696600"/>
            <a:chOff x="2912510" y="5843792"/>
            <a:chExt cx="2135880" cy="696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EF05678B-54E3-4873-AA06-95EE311CC1CF}"/>
                    </a:ext>
                  </a:extLst>
                </p14:cNvPr>
                <p14:cNvContentPartPr/>
                <p14:nvPr/>
              </p14:nvContentPartPr>
              <p14:xfrm>
                <a:off x="2912510" y="6049352"/>
                <a:ext cx="163800" cy="9108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EF05678B-54E3-4873-AA06-95EE311CC1C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903870" y="6040712"/>
                  <a:ext cx="1814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784FFD5-D491-4370-92FD-AAF07278295E}"/>
                    </a:ext>
                  </a:extLst>
                </p14:cNvPr>
                <p14:cNvContentPartPr/>
                <p14:nvPr/>
              </p14:nvContentPartPr>
              <p14:xfrm>
                <a:off x="3354230" y="6031352"/>
                <a:ext cx="113760" cy="18540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784FFD5-D491-4370-92FD-AAF07278295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345590" y="6022352"/>
                  <a:ext cx="1314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B0ACC95-37DD-4FDB-A385-CE3338A7CFBE}"/>
                    </a:ext>
                  </a:extLst>
                </p14:cNvPr>
                <p14:cNvContentPartPr/>
                <p14:nvPr/>
              </p14:nvContentPartPr>
              <p14:xfrm>
                <a:off x="3633230" y="5994992"/>
                <a:ext cx="115560" cy="21240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B0ACC95-37DD-4FDB-A385-CE3338A7CFB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624230" y="5985992"/>
                  <a:ext cx="13320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2AD14CBB-E52F-4999-B9FB-A5BA517E4540}"/>
                    </a:ext>
                  </a:extLst>
                </p14:cNvPr>
                <p14:cNvContentPartPr/>
                <p14:nvPr/>
              </p14:nvContentPartPr>
              <p14:xfrm>
                <a:off x="3772550" y="5879792"/>
                <a:ext cx="194040" cy="25452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2AD14CBB-E52F-4999-B9FB-A5BA517E4540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763550" y="5871152"/>
                  <a:ext cx="21168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DBAA230-8DB8-4611-AE9D-308568C54C65}"/>
                    </a:ext>
                  </a:extLst>
                </p14:cNvPr>
                <p14:cNvContentPartPr/>
                <p14:nvPr/>
              </p14:nvContentPartPr>
              <p14:xfrm>
                <a:off x="3851030" y="6225032"/>
                <a:ext cx="84960" cy="11268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DBAA230-8DB8-4611-AE9D-308568C54C65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842390" y="6216032"/>
                  <a:ext cx="1026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7128EE75-DEC0-44C8-BEFB-DA39C9718C85}"/>
                    </a:ext>
                  </a:extLst>
                </p14:cNvPr>
                <p14:cNvContentPartPr/>
                <p14:nvPr/>
              </p14:nvContentPartPr>
              <p14:xfrm>
                <a:off x="3203390" y="5861792"/>
                <a:ext cx="176040" cy="4788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7128EE75-DEC0-44C8-BEFB-DA39C9718C8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194390" y="5852792"/>
                  <a:ext cx="193680" cy="49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4A8AA61-22EC-4850-AFBF-E29EC005A9AD}"/>
                    </a:ext>
                  </a:extLst>
                </p14:cNvPr>
                <p14:cNvContentPartPr/>
                <p14:nvPr/>
              </p14:nvContentPartPr>
              <p14:xfrm>
                <a:off x="4008710" y="5843792"/>
                <a:ext cx="261720" cy="69660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4A8AA61-22EC-4850-AFBF-E29EC005A9AD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999710" y="5834792"/>
                  <a:ext cx="279360" cy="71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681021E7-59F8-4BD1-A07E-9C5988A12DE5}"/>
                    </a:ext>
                  </a:extLst>
                </p14:cNvPr>
                <p14:cNvContentPartPr/>
                <p14:nvPr/>
              </p14:nvContentPartPr>
              <p14:xfrm>
                <a:off x="4475270" y="5910032"/>
                <a:ext cx="143280" cy="4240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681021E7-59F8-4BD1-A07E-9C5988A12DE5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466630" y="5901392"/>
                  <a:ext cx="160920" cy="44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501866D-69A2-4F2B-BFF1-48B2AF7AC259}"/>
                    </a:ext>
                  </a:extLst>
                </p14:cNvPr>
                <p14:cNvContentPartPr/>
                <p14:nvPr/>
              </p14:nvContentPartPr>
              <p14:xfrm>
                <a:off x="4432430" y="6025232"/>
                <a:ext cx="290880" cy="6696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501866D-69A2-4F2B-BFF1-48B2AF7AC259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423790" y="6016232"/>
                  <a:ext cx="3085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17B9788-846A-40D2-90BB-F55DDC81820D}"/>
                    </a:ext>
                  </a:extLst>
                </p14:cNvPr>
                <p14:cNvContentPartPr/>
                <p14:nvPr/>
              </p14:nvContentPartPr>
              <p14:xfrm>
                <a:off x="4767590" y="6079592"/>
                <a:ext cx="280800" cy="19152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17B9788-846A-40D2-90BB-F55DDC81820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758950" y="6070592"/>
                  <a:ext cx="2984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A58F179-D0A2-4946-B001-D093690CDE0C}"/>
                    </a:ext>
                  </a:extLst>
                </p14:cNvPr>
                <p14:cNvContentPartPr/>
                <p14:nvPr/>
              </p14:nvContentPartPr>
              <p14:xfrm>
                <a:off x="3530270" y="6079592"/>
                <a:ext cx="66960" cy="1872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A58F179-D0A2-4946-B001-D093690CDE0C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521270" y="6070592"/>
                  <a:ext cx="8460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212AEA02-57A0-4486-BBB5-4FD4694BD78A}"/>
              </a:ext>
            </a:extLst>
          </p:cNvPr>
          <p:cNvGrpSpPr/>
          <p:nvPr/>
        </p:nvGrpSpPr>
        <p:grpSpPr>
          <a:xfrm>
            <a:off x="6097790" y="5941352"/>
            <a:ext cx="690120" cy="308160"/>
            <a:chOff x="6097790" y="5941352"/>
            <a:chExt cx="690120" cy="308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B1DEDA4-581D-4142-8DB7-B560B86DD4B1}"/>
                    </a:ext>
                  </a:extLst>
                </p14:cNvPr>
                <p14:cNvContentPartPr/>
                <p14:nvPr/>
              </p14:nvContentPartPr>
              <p14:xfrm>
                <a:off x="6182390" y="5941352"/>
                <a:ext cx="152280" cy="30816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B1DEDA4-581D-4142-8DB7-B560B86DD4B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173750" y="5932712"/>
                  <a:ext cx="16992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D3D77F3A-4AA0-44AB-B208-A980E13C86D6}"/>
                    </a:ext>
                  </a:extLst>
                </p14:cNvPr>
                <p14:cNvContentPartPr/>
                <p14:nvPr/>
              </p14:nvContentPartPr>
              <p14:xfrm>
                <a:off x="6097790" y="6025232"/>
                <a:ext cx="230400" cy="10944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D3D77F3A-4AA0-44AB-B208-A980E13C86D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089150" y="6016232"/>
                  <a:ext cx="2480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C8BD6B09-8A12-4288-8537-B1F5DC6173C7}"/>
                    </a:ext>
                  </a:extLst>
                </p14:cNvPr>
                <p14:cNvContentPartPr/>
                <p14:nvPr/>
              </p14:nvContentPartPr>
              <p14:xfrm>
                <a:off x="6481910" y="6073472"/>
                <a:ext cx="306000" cy="17352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C8BD6B09-8A12-4288-8537-B1F5DC6173C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473270" y="6064832"/>
                  <a:ext cx="323640" cy="19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301449AE-03AA-4265-A659-A3FE1D4E5A52}"/>
              </a:ext>
            </a:extLst>
          </p:cNvPr>
          <p:cNvGrpSpPr/>
          <p:nvPr/>
        </p:nvGrpSpPr>
        <p:grpSpPr>
          <a:xfrm>
            <a:off x="6800150" y="3563912"/>
            <a:ext cx="1797120" cy="312120"/>
            <a:chOff x="6800150" y="3563912"/>
            <a:chExt cx="1797120" cy="312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86F576EF-BB03-44ED-9982-CB000F6B301D}"/>
                    </a:ext>
                  </a:extLst>
                </p14:cNvPr>
                <p14:cNvContentPartPr/>
                <p14:nvPr/>
              </p14:nvContentPartPr>
              <p14:xfrm>
                <a:off x="6800150" y="3662912"/>
                <a:ext cx="224640" cy="17712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86F576EF-BB03-44ED-9982-CB000F6B301D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791510" y="3654272"/>
                  <a:ext cx="24228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035B41A-8EFC-4B2E-BACD-0A8624A0FC32}"/>
                    </a:ext>
                  </a:extLst>
                </p14:cNvPr>
                <p14:cNvContentPartPr/>
                <p14:nvPr/>
              </p14:nvContentPartPr>
              <p14:xfrm>
                <a:off x="7078070" y="3645272"/>
                <a:ext cx="268560" cy="1821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035B41A-8EFC-4B2E-BACD-0A8624A0FC32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069070" y="3636272"/>
                  <a:ext cx="28620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654EEA88-26CE-4D2A-BB8F-09452A6701DB}"/>
                    </a:ext>
                  </a:extLst>
                </p14:cNvPr>
                <p14:cNvContentPartPr/>
                <p14:nvPr/>
              </p14:nvContentPartPr>
              <p14:xfrm>
                <a:off x="7496750" y="3735992"/>
                <a:ext cx="48960" cy="1260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654EEA88-26CE-4D2A-BB8F-09452A6701D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487750" y="3727352"/>
                  <a:ext cx="666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48675813-F98C-4F85-9683-8806D8B7863F}"/>
                    </a:ext>
                  </a:extLst>
                </p14:cNvPr>
                <p14:cNvContentPartPr/>
                <p14:nvPr/>
              </p14:nvContentPartPr>
              <p14:xfrm>
                <a:off x="7605110" y="3573272"/>
                <a:ext cx="491760" cy="30276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48675813-F98C-4F85-9683-8806D8B7863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596110" y="3564272"/>
                  <a:ext cx="5094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440AC67-948E-4D21-83AE-ACE075A39F06}"/>
                    </a:ext>
                  </a:extLst>
                </p14:cNvPr>
                <p14:cNvContentPartPr/>
                <p14:nvPr/>
              </p14:nvContentPartPr>
              <p14:xfrm>
                <a:off x="8114870" y="3563912"/>
                <a:ext cx="482400" cy="23292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440AC67-948E-4D21-83AE-ACE075A39F0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105870" y="3555272"/>
                  <a:ext cx="500040" cy="25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F8B7895C-3601-461A-9D3A-1F06D70015A2}"/>
              </a:ext>
            </a:extLst>
          </p:cNvPr>
          <p:cNvGrpSpPr/>
          <p:nvPr/>
        </p:nvGrpSpPr>
        <p:grpSpPr>
          <a:xfrm>
            <a:off x="7096430" y="4087352"/>
            <a:ext cx="1218240" cy="315720"/>
            <a:chOff x="7096430" y="4087352"/>
            <a:chExt cx="1218240" cy="315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574F84B-5E6A-4B53-B36B-76694E62BE5A}"/>
                    </a:ext>
                  </a:extLst>
                </p14:cNvPr>
                <p14:cNvContentPartPr/>
                <p14:nvPr/>
              </p14:nvContentPartPr>
              <p14:xfrm>
                <a:off x="7096430" y="4233152"/>
                <a:ext cx="86040" cy="16992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574F84B-5E6A-4B53-B36B-76694E62BE5A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087430" y="4224152"/>
                  <a:ext cx="10368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3962EC68-3DD9-4B55-B250-A5A5D999E01C}"/>
                    </a:ext>
                  </a:extLst>
                </p14:cNvPr>
                <p14:cNvContentPartPr/>
                <p14:nvPr/>
              </p14:nvContentPartPr>
              <p14:xfrm>
                <a:off x="7321070" y="4087352"/>
                <a:ext cx="79200" cy="31536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3962EC68-3DD9-4B55-B250-A5A5D999E01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312430" y="4078712"/>
                  <a:ext cx="9684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BF428D8-11A2-48A6-862B-868BCA8B2161}"/>
                    </a:ext>
                  </a:extLst>
                </p14:cNvPr>
                <p14:cNvContentPartPr/>
                <p14:nvPr/>
              </p14:nvContentPartPr>
              <p14:xfrm>
                <a:off x="7133510" y="4166552"/>
                <a:ext cx="974880" cy="2124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BF428D8-11A2-48A6-862B-868BCA8B2161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124870" y="4157552"/>
                  <a:ext cx="99252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9DF7481-6E78-4E69-8C15-8E7CB86FF8A4}"/>
                    </a:ext>
                  </a:extLst>
                </p14:cNvPr>
                <p14:cNvContentPartPr/>
                <p14:nvPr/>
              </p14:nvContentPartPr>
              <p14:xfrm>
                <a:off x="8314310" y="4305512"/>
                <a:ext cx="360" cy="36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9DF7481-6E78-4E69-8C15-8E7CB86FF8A4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305310" y="429651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15162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A2321AC-5CF3-4DE3-A88D-7705CE1D9AE5}"/>
              </a:ext>
            </a:extLst>
          </p:cNvPr>
          <p:cNvSpPr txBox="1"/>
          <p:nvPr/>
        </p:nvSpPr>
        <p:spPr>
          <a:xfrm>
            <a:off x="2286000" y="1029818"/>
            <a:ext cx="4572000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CMBX10"/>
              </a:rPr>
              <a:t>39 Quantum Coherent State of Light 403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1 The Quantum Coherent State . . . . . . . . . . . . . . . . . . . . . . . . . . . 403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1.1 Quantum Harmonic Oscillator Revisited . . . . . . . . . . . . . . . . . 404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2 Some Words on Quantum Randomness and Quantum Observables . . . . . . 406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3 Derivation of the Coherent States . . . . . . . . . . . . . . . . . . . . . . . . . 407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3.1 Time Evolution of a Quantum State . . . . . . . . . . . . . . . . . . . 409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4 More on the Creation and Annihilation Operator . . . . . . . . . . . . . . . . 410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4.1 Connecting Quantum Pendulum to Electromagnetic Oscillator . . . . 412</a:t>
            </a:r>
          </a:p>
          <a:p>
            <a:pPr algn="l"/>
            <a:r>
              <a:rPr lang="en-US" sz="1800" b="0" i="0" u="none" strike="noStrike" baseline="0" dirty="0">
                <a:latin typeface="CMR10"/>
              </a:rPr>
              <a:t>39.5 Epilogue . . . . . . . . . . . . . . . . . . . . . . . . . . . . . . . . . . . . . . . 4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50570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112718"/>
            <a:ext cx="7886700" cy="1325563"/>
          </a:xfrm>
        </p:spPr>
        <p:txBody>
          <a:bodyPr/>
          <a:lstStyle/>
          <a:p>
            <a:r>
              <a:rPr lang="en-US" dirty="0"/>
              <a:t>Photon Number State Revisi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3" y="1066800"/>
            <a:ext cx="7916862" cy="4572000"/>
          </a:xfrm>
        </p:spPr>
        <p:txBody>
          <a:bodyPr/>
          <a:lstStyle/>
          <a:p>
            <a:r>
              <a:rPr lang="en-US" dirty="0"/>
              <a:t>The photon number states are non-classical states.</a:t>
            </a:r>
          </a:p>
          <a:p>
            <a:r>
              <a:rPr lang="en-US" dirty="0"/>
              <a:t>They are highly spread out and bizarre.</a:t>
            </a:r>
          </a:p>
          <a:p>
            <a:r>
              <a:rPr lang="en-US" dirty="0"/>
              <a:t>The expectation value of the position</a:t>
            </a:r>
          </a:p>
          <a:p>
            <a:pPr marL="0" indent="0">
              <a:buNone/>
            </a:pPr>
            <a:r>
              <a:rPr lang="en-US" dirty="0"/>
              <a:t>     x is zero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coherent state is needed.</a:t>
            </a:r>
          </a:p>
          <a:p>
            <a:r>
              <a:rPr lang="en-US" dirty="0"/>
              <a:t>Roy </a:t>
            </a:r>
            <a:r>
              <a:rPr lang="en-US" dirty="0" err="1"/>
              <a:t>Glauber</a:t>
            </a:r>
            <a:r>
              <a:rPr lang="en-US" dirty="0"/>
              <a:t> and George </a:t>
            </a:r>
            <a:r>
              <a:rPr lang="en-US" dirty="0" err="1"/>
              <a:t>Sudharshan</a:t>
            </a:r>
            <a:r>
              <a:rPr lang="en-US" dirty="0"/>
              <a:t>.</a:t>
            </a:r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260047" y="2142678"/>
            <a:ext cx="2819400" cy="2505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4808" y="5634282"/>
            <a:ext cx="3835835" cy="10242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213" y="3114267"/>
            <a:ext cx="5676900" cy="6554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29400" y="4724400"/>
            <a:ext cx="2331243" cy="2444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027" y="5073309"/>
            <a:ext cx="1804778" cy="1809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45745" y="5042692"/>
            <a:ext cx="1462536" cy="18153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36062" y="5193268"/>
            <a:ext cx="449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y </a:t>
            </a:r>
            <a:r>
              <a:rPr lang="en-US" dirty="0" err="1"/>
              <a:t>Glauber</a:t>
            </a:r>
            <a:r>
              <a:rPr lang="en-US" dirty="0"/>
              <a:t> won the Nobel Prize in 2005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7" name="Ink 26"/>
              <p14:cNvContentPartPr/>
              <p14:nvPr/>
            </p14:nvContentPartPr>
            <p14:xfrm>
              <a:off x="4123880" y="4173209"/>
              <a:ext cx="360" cy="36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05160" y="4154489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8" name="Ink 27"/>
              <p14:cNvContentPartPr/>
              <p14:nvPr/>
            </p14:nvContentPartPr>
            <p14:xfrm>
              <a:off x="4897160" y="4897169"/>
              <a:ext cx="360" cy="3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78440" y="4878449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9" name="Ink 28"/>
              <p14:cNvContentPartPr/>
              <p14:nvPr/>
            </p14:nvContentPartPr>
            <p14:xfrm>
              <a:off x="4921640" y="5019929"/>
              <a:ext cx="360" cy="3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902920" y="5001209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0" name="Ink 29"/>
              <p14:cNvContentPartPr/>
              <p14:nvPr/>
            </p14:nvContentPartPr>
            <p14:xfrm>
              <a:off x="3013280" y="5885369"/>
              <a:ext cx="360" cy="36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994560" y="5866649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2" name="Ink 31"/>
              <p14:cNvContentPartPr/>
              <p14:nvPr/>
            </p14:nvContentPartPr>
            <p14:xfrm>
              <a:off x="392840" y="3301649"/>
              <a:ext cx="43200" cy="2397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4120" y="3282929"/>
                <a:ext cx="80640" cy="27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65742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821" y="318333"/>
            <a:ext cx="8076720" cy="6260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7936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228600"/>
            <a:ext cx="791845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Another View of Coherent Light/Electromagnetic Field (Light)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152400" y="1600200"/>
            <a:ext cx="4702630" cy="2057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1447" y="1447800"/>
            <a:ext cx="4272553" cy="4648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62400" y="990600"/>
          <a:ext cx="1303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761760" imgH="266400" progId="Equation.DSMT4">
                  <p:embed/>
                </p:oleObj>
              </mc:Choice>
              <mc:Fallback>
                <p:oleObj name="Equation" r:id="rId6" imgW="76176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2400" y="990600"/>
                        <a:ext cx="130333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16427" y="838200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St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42772" y="5791200"/>
            <a:ext cx="1710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cuum State</a:t>
            </a:r>
          </a:p>
          <a:p>
            <a:r>
              <a:rPr lang="en-US" dirty="0"/>
              <a:t>--Ground St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990600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St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3897868"/>
            <a:ext cx="4057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drature and in phase componen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05160" y="6482917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rtesy of Gerry and Knigh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07550" y="3429000"/>
            <a:ext cx="4660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herent state is a displaced vacuum stat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90800" y="4953000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um noise</a:t>
            </a:r>
          </a:p>
        </p:txBody>
      </p:sp>
    </p:spTree>
    <p:extLst>
      <p:ext uri="{BB962C8B-B14F-4D97-AF65-F5344CB8AC3E}">
        <p14:creationId xmlns:p14="http://schemas.microsoft.com/office/powerpoint/2010/main" val="27093291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queezed Light—Non-Classical Light</a:t>
            </a:r>
          </a:p>
        </p:txBody>
      </p:sp>
      <p:pic>
        <p:nvPicPr>
          <p:cNvPr id="4" name="Content Placeholder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029200" y="1981200"/>
            <a:ext cx="3881437" cy="3283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524000"/>
            <a:ext cx="2514600" cy="28264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574" y="4648200"/>
            <a:ext cx="3172826" cy="1742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8551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00" y="731837"/>
            <a:ext cx="8085137" cy="5735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9481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376CC278-32B3-4235-A289-4AA246ECA2AC}"/>
              </a:ext>
            </a:extLst>
          </p:cNvPr>
          <p:cNvGrpSpPr/>
          <p:nvPr/>
        </p:nvGrpSpPr>
        <p:grpSpPr>
          <a:xfrm>
            <a:off x="641990" y="78392"/>
            <a:ext cx="1477440" cy="327240"/>
            <a:chOff x="641990" y="78392"/>
            <a:chExt cx="1477440" cy="327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127E46D-56E3-408A-B6E6-56D0B810E86F}"/>
                    </a:ext>
                  </a:extLst>
                </p14:cNvPr>
                <p14:cNvContentPartPr/>
                <p14:nvPr/>
              </p14:nvContentPartPr>
              <p14:xfrm>
                <a:off x="641990" y="84152"/>
                <a:ext cx="284760" cy="2790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127E46D-56E3-408A-B6E6-56D0B810E86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33350" y="75512"/>
                  <a:ext cx="30240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907C6E1-A587-4B7C-9E97-76F12FBF47E8}"/>
                    </a:ext>
                  </a:extLst>
                </p14:cNvPr>
                <p14:cNvContentPartPr/>
                <p14:nvPr/>
              </p14:nvContentPartPr>
              <p14:xfrm>
                <a:off x="1053470" y="78392"/>
                <a:ext cx="52200" cy="31536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907C6E1-A587-4B7C-9E97-76F12FBF47E8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44830" y="69752"/>
                  <a:ext cx="6984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8A7DD60C-70FD-426E-ABC3-7A90A0EDA0B2}"/>
                    </a:ext>
                  </a:extLst>
                </p14:cNvPr>
                <p14:cNvContentPartPr/>
                <p14:nvPr/>
              </p14:nvContentPartPr>
              <p14:xfrm>
                <a:off x="1194950" y="135272"/>
                <a:ext cx="737280" cy="1980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8A7DD60C-70FD-426E-ABC3-7A90A0EDA0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185950" y="126632"/>
                  <a:ext cx="75492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2667402-4F64-4AA2-ABCB-AC7C8F46FBDD}"/>
                    </a:ext>
                  </a:extLst>
                </p14:cNvPr>
                <p14:cNvContentPartPr/>
                <p14:nvPr/>
              </p14:nvContentPartPr>
              <p14:xfrm>
                <a:off x="2101070" y="320672"/>
                <a:ext cx="18360" cy="849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2667402-4F64-4AA2-ABCB-AC7C8F46FBD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092430" y="312032"/>
                  <a:ext cx="36000" cy="10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03343C70-9747-462C-A641-794B75BFF449}"/>
              </a:ext>
            </a:extLst>
          </p:cNvPr>
          <p:cNvGrpSpPr/>
          <p:nvPr/>
        </p:nvGrpSpPr>
        <p:grpSpPr>
          <a:xfrm>
            <a:off x="2475830" y="66152"/>
            <a:ext cx="1157400" cy="237240"/>
            <a:chOff x="2475830" y="66152"/>
            <a:chExt cx="1157400" cy="237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C893F5B-0A5F-4850-A566-C274671E060B}"/>
                    </a:ext>
                  </a:extLst>
                </p14:cNvPr>
                <p14:cNvContentPartPr/>
                <p14:nvPr/>
              </p14:nvContentPartPr>
              <p14:xfrm>
                <a:off x="2475830" y="102512"/>
                <a:ext cx="649080" cy="20088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C893F5B-0A5F-4850-A566-C274671E060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467190" y="93872"/>
                  <a:ext cx="66672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55307C2-F7D2-4D27-A200-51FF9843A328}"/>
                    </a:ext>
                  </a:extLst>
                </p14:cNvPr>
                <p14:cNvContentPartPr/>
                <p14:nvPr/>
              </p14:nvContentPartPr>
              <p14:xfrm>
                <a:off x="3227510" y="66152"/>
                <a:ext cx="158040" cy="2307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55307C2-F7D2-4D27-A200-51FF9843A32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218510" y="57512"/>
                  <a:ext cx="1756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2786A1F-4700-4489-9F30-0F6B3A34BCF6}"/>
                    </a:ext>
                  </a:extLst>
                </p14:cNvPr>
                <p14:cNvContentPartPr/>
                <p14:nvPr/>
              </p14:nvContentPartPr>
              <p14:xfrm>
                <a:off x="3614870" y="266312"/>
                <a:ext cx="18360" cy="64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2786A1F-4700-4489-9F30-0F6B3A34BCF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606230" y="257312"/>
                  <a:ext cx="36000" cy="24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3E6A33DA-E07C-4FFD-B38A-5133E86B2375}"/>
                  </a:ext>
                </a:extLst>
              </p14:cNvPr>
              <p14:cNvContentPartPr/>
              <p14:nvPr/>
            </p14:nvContentPartPr>
            <p14:xfrm>
              <a:off x="1104230" y="828992"/>
              <a:ext cx="225360" cy="49752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3E6A33DA-E07C-4FFD-B38A-5133E86B2375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95590" y="820352"/>
                <a:ext cx="243000" cy="51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86CC4BDF-84B9-4D5C-BAA6-C30E70ED2CB8}"/>
                  </a:ext>
                </a:extLst>
              </p14:cNvPr>
              <p14:cNvContentPartPr/>
              <p14:nvPr/>
            </p14:nvContentPartPr>
            <p14:xfrm>
              <a:off x="1017110" y="1580312"/>
              <a:ext cx="7394400" cy="145800"/>
            </p14:xfrm>
          </p:contentPart>
        </mc:Choice>
        <mc:Fallback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86CC4BDF-84B9-4D5C-BAA6-C30E70ED2CB8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008470" y="1571312"/>
                <a:ext cx="7412040" cy="1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05FED126-4C9C-4212-85C3-C3BBCAF22C6D}"/>
                  </a:ext>
                </a:extLst>
              </p14:cNvPr>
              <p14:cNvContentPartPr/>
              <p14:nvPr/>
            </p14:nvContentPartPr>
            <p14:xfrm>
              <a:off x="6237110" y="1866152"/>
              <a:ext cx="168120" cy="174960"/>
            </p14:xfrm>
          </p:contentPart>
        </mc:Choice>
        <mc:Fallback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05FED126-4C9C-4212-85C3-C3BBCAF22C6D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228110" y="1857512"/>
                <a:ext cx="18576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CB1782AB-A7E6-4A09-973D-F3DBDDA2FC3D}"/>
                  </a:ext>
                </a:extLst>
              </p14:cNvPr>
              <p14:cNvContentPartPr/>
              <p14:nvPr/>
            </p14:nvContentPartPr>
            <p14:xfrm>
              <a:off x="6182750" y="1889192"/>
              <a:ext cx="260640" cy="66960"/>
            </p14:xfrm>
          </p:contentPart>
        </mc:Choice>
        <mc:Fallback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CB1782AB-A7E6-4A09-973D-F3DBDDA2FC3D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173750" y="1880192"/>
                <a:ext cx="27828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25F375D5-CD86-4E7F-A381-7D6C21D8FA14}"/>
                  </a:ext>
                </a:extLst>
              </p14:cNvPr>
              <p14:cNvContentPartPr/>
              <p14:nvPr/>
            </p14:nvContentPartPr>
            <p14:xfrm>
              <a:off x="6557870" y="1889192"/>
              <a:ext cx="137520" cy="115200"/>
            </p14:xfrm>
          </p:contentPart>
        </mc:Choice>
        <mc:Fallback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25F375D5-CD86-4E7F-A381-7D6C21D8FA14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548870" y="1880192"/>
                <a:ext cx="155160" cy="13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F044C5E1-90AD-4AB5-8B42-1AB49CD9F9D7}"/>
                  </a:ext>
                </a:extLst>
              </p14:cNvPr>
              <p14:cNvContentPartPr/>
              <p14:nvPr/>
            </p14:nvContentPartPr>
            <p14:xfrm>
              <a:off x="6849110" y="2028512"/>
              <a:ext cx="59400" cy="85320"/>
            </p14:xfrm>
          </p:contentPart>
        </mc:Choice>
        <mc:Fallback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F044C5E1-90AD-4AB5-8B42-1AB49CD9F9D7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840470" y="2019512"/>
                <a:ext cx="77040" cy="10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3C2104DC-1248-4CC4-9502-DE91C449953A}"/>
                  </a:ext>
                </a:extLst>
              </p14:cNvPr>
              <p14:cNvContentPartPr/>
              <p14:nvPr/>
            </p14:nvContentPartPr>
            <p14:xfrm>
              <a:off x="6146390" y="1786232"/>
              <a:ext cx="1114920" cy="430200"/>
            </p14:xfrm>
          </p:contentPart>
        </mc:Choice>
        <mc:Fallback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3C2104DC-1248-4CC4-9502-DE91C449953A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137750" y="1777232"/>
                <a:ext cx="1132560" cy="44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473" name="Ink 472">
                <a:extLst>
                  <a:ext uri="{FF2B5EF4-FFF2-40B4-BE49-F238E27FC236}">
                    <a16:creationId xmlns:a16="http://schemas.microsoft.com/office/drawing/2014/main" id="{DC6613F7-CA38-42C2-ACFE-0CBA1C0684C0}"/>
                  </a:ext>
                </a:extLst>
              </p14:cNvPr>
              <p14:cNvContentPartPr/>
              <p14:nvPr/>
            </p14:nvContentPartPr>
            <p14:xfrm>
              <a:off x="6049550" y="786512"/>
              <a:ext cx="321480" cy="412920"/>
            </p14:xfrm>
          </p:contentPart>
        </mc:Choice>
        <mc:Fallback>
          <p:pic>
            <p:nvPicPr>
              <p:cNvPr id="473" name="Ink 472">
                <a:extLst>
                  <a:ext uri="{FF2B5EF4-FFF2-40B4-BE49-F238E27FC236}">
                    <a16:creationId xmlns:a16="http://schemas.microsoft.com/office/drawing/2014/main" id="{DC6613F7-CA38-42C2-ACFE-0CBA1C0684C0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040550" y="777512"/>
                <a:ext cx="339120" cy="43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474" name="Ink 473">
                <a:extLst>
                  <a:ext uri="{FF2B5EF4-FFF2-40B4-BE49-F238E27FC236}">
                    <a16:creationId xmlns:a16="http://schemas.microsoft.com/office/drawing/2014/main" id="{705243F9-D5BD-482B-B3F2-04AF5D0A9C11}"/>
                  </a:ext>
                </a:extLst>
              </p14:cNvPr>
              <p14:cNvContentPartPr/>
              <p14:nvPr/>
            </p14:nvContentPartPr>
            <p14:xfrm>
              <a:off x="6055310" y="1017272"/>
              <a:ext cx="194040" cy="6480"/>
            </p14:xfrm>
          </p:contentPart>
        </mc:Choice>
        <mc:Fallback>
          <p:pic>
            <p:nvPicPr>
              <p:cNvPr id="474" name="Ink 473">
                <a:extLst>
                  <a:ext uri="{FF2B5EF4-FFF2-40B4-BE49-F238E27FC236}">
                    <a16:creationId xmlns:a16="http://schemas.microsoft.com/office/drawing/2014/main" id="{705243F9-D5BD-482B-B3F2-04AF5D0A9C1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046670" y="1008272"/>
                <a:ext cx="21168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476" name="Ink 475">
                <a:extLst>
                  <a:ext uri="{FF2B5EF4-FFF2-40B4-BE49-F238E27FC236}">
                    <a16:creationId xmlns:a16="http://schemas.microsoft.com/office/drawing/2014/main" id="{9CAADF1C-B81B-432A-8D92-1BEA3AA19967}"/>
                  </a:ext>
                </a:extLst>
              </p14:cNvPr>
              <p14:cNvContentPartPr/>
              <p14:nvPr/>
            </p14:nvContentPartPr>
            <p14:xfrm>
              <a:off x="6345830" y="1125992"/>
              <a:ext cx="91440" cy="127440"/>
            </p14:xfrm>
          </p:contentPart>
        </mc:Choice>
        <mc:Fallback>
          <p:pic>
            <p:nvPicPr>
              <p:cNvPr id="476" name="Ink 475">
                <a:extLst>
                  <a:ext uri="{FF2B5EF4-FFF2-40B4-BE49-F238E27FC236}">
                    <a16:creationId xmlns:a16="http://schemas.microsoft.com/office/drawing/2014/main" id="{9CAADF1C-B81B-432A-8D92-1BEA3AA19967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337190" y="1117352"/>
                <a:ext cx="10908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477" name="Ink 476">
                <a:extLst>
                  <a:ext uri="{FF2B5EF4-FFF2-40B4-BE49-F238E27FC236}">
                    <a16:creationId xmlns:a16="http://schemas.microsoft.com/office/drawing/2014/main" id="{8E47C874-0106-4E0A-BF96-9672E8A98ECE}"/>
                  </a:ext>
                </a:extLst>
              </p14:cNvPr>
              <p14:cNvContentPartPr/>
              <p14:nvPr/>
            </p14:nvContentPartPr>
            <p14:xfrm>
              <a:off x="6811670" y="877952"/>
              <a:ext cx="261360" cy="145800"/>
            </p14:xfrm>
          </p:contentPart>
        </mc:Choice>
        <mc:Fallback>
          <p:pic>
            <p:nvPicPr>
              <p:cNvPr id="477" name="Ink 476">
                <a:extLst>
                  <a:ext uri="{FF2B5EF4-FFF2-40B4-BE49-F238E27FC236}">
                    <a16:creationId xmlns:a16="http://schemas.microsoft.com/office/drawing/2014/main" id="{8E47C874-0106-4E0A-BF96-9672E8A98EC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803030" y="868952"/>
                <a:ext cx="279000" cy="1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06E268AB-24B6-4F95-87C8-CFA44CC98E15}"/>
                  </a:ext>
                </a:extLst>
              </p14:cNvPr>
              <p14:cNvContentPartPr/>
              <p14:nvPr/>
            </p14:nvContentPartPr>
            <p14:xfrm>
              <a:off x="6860990" y="811352"/>
              <a:ext cx="79200" cy="388080"/>
            </p14:xfrm>
          </p:contentPart>
        </mc:Choice>
        <mc:Fallback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06E268AB-24B6-4F95-87C8-CFA44CC98E15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851990" y="802352"/>
                <a:ext cx="96840" cy="40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24D5FE97-F78A-4FF4-B500-E03BB02B27E6}"/>
                  </a:ext>
                </a:extLst>
              </p14:cNvPr>
              <p14:cNvContentPartPr/>
              <p14:nvPr/>
            </p14:nvContentPartPr>
            <p14:xfrm>
              <a:off x="6987710" y="1107992"/>
              <a:ext cx="68040" cy="119160"/>
            </p14:xfrm>
          </p:contentPart>
        </mc:Choice>
        <mc:Fallback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24D5FE97-F78A-4FF4-B500-E03BB02B27E6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979070" y="1099352"/>
                <a:ext cx="8568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63F61648-694E-42FD-90A2-04EDCB83C860}"/>
                  </a:ext>
                </a:extLst>
              </p14:cNvPr>
              <p14:cNvContentPartPr/>
              <p14:nvPr/>
            </p14:nvContentPartPr>
            <p14:xfrm>
              <a:off x="7254110" y="817472"/>
              <a:ext cx="79560" cy="236160"/>
            </p14:xfrm>
          </p:contentPart>
        </mc:Choice>
        <mc:Fallback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63F61648-694E-42FD-90A2-04EDCB83C86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245470" y="808472"/>
                <a:ext cx="9720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495F71BE-92B8-4143-B59D-67F8E80CF652}"/>
                  </a:ext>
                </a:extLst>
              </p14:cNvPr>
              <p14:cNvContentPartPr/>
              <p14:nvPr/>
            </p14:nvContentPartPr>
            <p14:xfrm>
              <a:off x="7345550" y="938432"/>
              <a:ext cx="97200" cy="121320"/>
            </p14:xfrm>
          </p:contentPart>
        </mc:Choice>
        <mc:Fallback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495F71BE-92B8-4143-B59D-67F8E80CF65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7336910" y="929792"/>
                <a:ext cx="114840" cy="1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9ED27139-0070-4D0E-AEC6-F5188CA07624}"/>
                  </a:ext>
                </a:extLst>
              </p14:cNvPr>
              <p14:cNvContentPartPr/>
              <p14:nvPr/>
            </p14:nvContentPartPr>
            <p14:xfrm>
              <a:off x="7514750" y="799112"/>
              <a:ext cx="60840" cy="339480"/>
            </p14:xfrm>
          </p:contentPart>
        </mc:Choice>
        <mc:Fallback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9ED27139-0070-4D0E-AEC6-F5188CA07624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506110" y="790472"/>
                <a:ext cx="78480" cy="35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1841E41F-B22A-45B5-B493-9E4056663B96}"/>
                  </a:ext>
                </a:extLst>
              </p14:cNvPr>
              <p14:cNvContentPartPr/>
              <p14:nvPr/>
            </p14:nvContentPartPr>
            <p14:xfrm>
              <a:off x="5933990" y="617672"/>
              <a:ext cx="703080" cy="811440"/>
            </p14:xfrm>
          </p:contentPart>
        </mc:Choice>
        <mc:Fallback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1841E41F-B22A-45B5-B493-9E4056663B96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924990" y="609032"/>
                <a:ext cx="720720" cy="82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453" name="Ink 452">
                <a:extLst>
                  <a:ext uri="{FF2B5EF4-FFF2-40B4-BE49-F238E27FC236}">
                    <a16:creationId xmlns:a16="http://schemas.microsoft.com/office/drawing/2014/main" id="{220A5AD8-D992-4535-BFAA-B3ECF71C8FA0}"/>
                  </a:ext>
                </a:extLst>
              </p14:cNvPr>
              <p14:cNvContentPartPr/>
              <p14:nvPr/>
            </p14:nvContentPartPr>
            <p14:xfrm>
              <a:off x="3421190" y="1095392"/>
              <a:ext cx="223920" cy="140040"/>
            </p14:xfrm>
          </p:contentPart>
        </mc:Choice>
        <mc:Fallback>
          <p:pic>
            <p:nvPicPr>
              <p:cNvPr id="453" name="Ink 452">
                <a:extLst>
                  <a:ext uri="{FF2B5EF4-FFF2-40B4-BE49-F238E27FC236}">
                    <a16:creationId xmlns:a16="http://schemas.microsoft.com/office/drawing/2014/main" id="{220A5AD8-D992-4535-BFAA-B3ECF71C8FA0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412550" y="1086752"/>
                <a:ext cx="24156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454" name="Ink 453">
                <a:extLst>
                  <a:ext uri="{FF2B5EF4-FFF2-40B4-BE49-F238E27FC236}">
                    <a16:creationId xmlns:a16="http://schemas.microsoft.com/office/drawing/2014/main" id="{AD018DF6-B75E-4C13-996E-6F5C8B6889AC}"/>
                  </a:ext>
                </a:extLst>
              </p14:cNvPr>
              <p14:cNvContentPartPr/>
              <p14:nvPr/>
            </p14:nvContentPartPr>
            <p14:xfrm>
              <a:off x="3714590" y="1228952"/>
              <a:ext cx="82440" cy="84960"/>
            </p14:xfrm>
          </p:contentPart>
        </mc:Choice>
        <mc:Fallback>
          <p:pic>
            <p:nvPicPr>
              <p:cNvPr id="454" name="Ink 453">
                <a:extLst>
                  <a:ext uri="{FF2B5EF4-FFF2-40B4-BE49-F238E27FC236}">
                    <a16:creationId xmlns:a16="http://schemas.microsoft.com/office/drawing/2014/main" id="{AD018DF6-B75E-4C13-996E-6F5C8B6889AC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705950" y="1220312"/>
                <a:ext cx="10008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455" name="Ink 454">
                <a:extLst>
                  <a:ext uri="{FF2B5EF4-FFF2-40B4-BE49-F238E27FC236}">
                    <a16:creationId xmlns:a16="http://schemas.microsoft.com/office/drawing/2014/main" id="{3FEB18AB-B261-4062-825E-6CF8D8C55EEA}"/>
                  </a:ext>
                </a:extLst>
              </p14:cNvPr>
              <p14:cNvContentPartPr/>
              <p14:nvPr/>
            </p14:nvContentPartPr>
            <p14:xfrm>
              <a:off x="3735830" y="980552"/>
              <a:ext cx="176400" cy="67680"/>
            </p14:xfrm>
          </p:contentPart>
        </mc:Choice>
        <mc:Fallback>
          <p:pic>
            <p:nvPicPr>
              <p:cNvPr id="455" name="Ink 454">
                <a:extLst>
                  <a:ext uri="{FF2B5EF4-FFF2-40B4-BE49-F238E27FC236}">
                    <a16:creationId xmlns:a16="http://schemas.microsoft.com/office/drawing/2014/main" id="{3FEB18AB-B261-4062-825E-6CF8D8C55EEA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726830" y="971552"/>
                <a:ext cx="194040" cy="8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456" name="Ink 455">
                <a:extLst>
                  <a:ext uri="{FF2B5EF4-FFF2-40B4-BE49-F238E27FC236}">
                    <a16:creationId xmlns:a16="http://schemas.microsoft.com/office/drawing/2014/main" id="{8E82C8CC-8136-4E44-BDAE-B9F1AC921B6D}"/>
                  </a:ext>
                </a:extLst>
              </p14:cNvPr>
              <p14:cNvContentPartPr/>
              <p14:nvPr/>
            </p14:nvContentPartPr>
            <p14:xfrm>
              <a:off x="3917990" y="1083872"/>
              <a:ext cx="121320" cy="133560"/>
            </p14:xfrm>
          </p:contentPart>
        </mc:Choice>
        <mc:Fallback>
          <p:pic>
            <p:nvPicPr>
              <p:cNvPr id="456" name="Ink 455">
                <a:extLst>
                  <a:ext uri="{FF2B5EF4-FFF2-40B4-BE49-F238E27FC236}">
                    <a16:creationId xmlns:a16="http://schemas.microsoft.com/office/drawing/2014/main" id="{8E82C8CC-8136-4E44-BDAE-B9F1AC921B6D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908990" y="1074872"/>
                <a:ext cx="13896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457" name="Ink 456">
                <a:extLst>
                  <a:ext uri="{FF2B5EF4-FFF2-40B4-BE49-F238E27FC236}">
                    <a16:creationId xmlns:a16="http://schemas.microsoft.com/office/drawing/2014/main" id="{CAF6A3CF-4621-4225-9080-9770A3B0FF52}"/>
                  </a:ext>
                </a:extLst>
              </p14:cNvPr>
              <p14:cNvContentPartPr/>
              <p14:nvPr/>
            </p14:nvContentPartPr>
            <p14:xfrm>
              <a:off x="3935990" y="1077752"/>
              <a:ext cx="115560" cy="158040"/>
            </p14:xfrm>
          </p:contentPart>
        </mc:Choice>
        <mc:Fallback>
          <p:pic>
            <p:nvPicPr>
              <p:cNvPr id="457" name="Ink 456">
                <a:extLst>
                  <a:ext uri="{FF2B5EF4-FFF2-40B4-BE49-F238E27FC236}">
                    <a16:creationId xmlns:a16="http://schemas.microsoft.com/office/drawing/2014/main" id="{CAF6A3CF-4621-4225-9080-9770A3B0FF52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926990" y="1068752"/>
                <a:ext cx="133200" cy="17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460" name="Ink 459">
                <a:extLst>
                  <a:ext uri="{FF2B5EF4-FFF2-40B4-BE49-F238E27FC236}">
                    <a16:creationId xmlns:a16="http://schemas.microsoft.com/office/drawing/2014/main" id="{08273682-2FB1-4436-807B-8896D2CD872A}"/>
                  </a:ext>
                </a:extLst>
              </p14:cNvPr>
              <p14:cNvContentPartPr/>
              <p14:nvPr/>
            </p14:nvContentPartPr>
            <p14:xfrm>
              <a:off x="4117790" y="998912"/>
              <a:ext cx="54720" cy="52920"/>
            </p14:xfrm>
          </p:contentPart>
        </mc:Choice>
        <mc:Fallback>
          <p:pic>
            <p:nvPicPr>
              <p:cNvPr id="460" name="Ink 459">
                <a:extLst>
                  <a:ext uri="{FF2B5EF4-FFF2-40B4-BE49-F238E27FC236}">
                    <a16:creationId xmlns:a16="http://schemas.microsoft.com/office/drawing/2014/main" id="{08273682-2FB1-4436-807B-8896D2CD872A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108790" y="990272"/>
                <a:ext cx="72360" cy="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463" name="Ink 462">
                <a:extLst>
                  <a:ext uri="{FF2B5EF4-FFF2-40B4-BE49-F238E27FC236}">
                    <a16:creationId xmlns:a16="http://schemas.microsoft.com/office/drawing/2014/main" id="{AF244737-B72D-4ABB-AC78-1669824A7A36}"/>
                  </a:ext>
                </a:extLst>
              </p14:cNvPr>
              <p14:cNvContentPartPr/>
              <p14:nvPr/>
            </p14:nvContentPartPr>
            <p14:xfrm>
              <a:off x="4172150" y="811352"/>
              <a:ext cx="210600" cy="624600"/>
            </p14:xfrm>
          </p:contentPart>
        </mc:Choice>
        <mc:Fallback>
          <p:pic>
            <p:nvPicPr>
              <p:cNvPr id="463" name="Ink 462">
                <a:extLst>
                  <a:ext uri="{FF2B5EF4-FFF2-40B4-BE49-F238E27FC236}">
                    <a16:creationId xmlns:a16="http://schemas.microsoft.com/office/drawing/2014/main" id="{AF244737-B72D-4ABB-AC78-1669824A7A36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163150" y="802352"/>
                <a:ext cx="228240" cy="64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464" name="Ink 463">
                <a:extLst>
                  <a:ext uri="{FF2B5EF4-FFF2-40B4-BE49-F238E27FC236}">
                    <a16:creationId xmlns:a16="http://schemas.microsoft.com/office/drawing/2014/main" id="{D8829D90-8CB5-45D3-B79D-21F8B9BDE7D9}"/>
                  </a:ext>
                </a:extLst>
              </p14:cNvPr>
              <p14:cNvContentPartPr/>
              <p14:nvPr/>
            </p14:nvContentPartPr>
            <p14:xfrm>
              <a:off x="4465550" y="1031312"/>
              <a:ext cx="209880" cy="101520"/>
            </p14:xfrm>
          </p:contentPart>
        </mc:Choice>
        <mc:Fallback>
          <p:pic>
            <p:nvPicPr>
              <p:cNvPr id="464" name="Ink 463">
                <a:extLst>
                  <a:ext uri="{FF2B5EF4-FFF2-40B4-BE49-F238E27FC236}">
                    <a16:creationId xmlns:a16="http://schemas.microsoft.com/office/drawing/2014/main" id="{D8829D90-8CB5-45D3-B79D-21F8B9BDE7D9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456550" y="1022312"/>
                <a:ext cx="22752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465" name="Ink 464">
                <a:extLst>
                  <a:ext uri="{FF2B5EF4-FFF2-40B4-BE49-F238E27FC236}">
                    <a16:creationId xmlns:a16="http://schemas.microsoft.com/office/drawing/2014/main" id="{23649CAE-6895-44FE-8DB2-7D0BB5A33533}"/>
                  </a:ext>
                </a:extLst>
              </p14:cNvPr>
              <p14:cNvContentPartPr/>
              <p14:nvPr/>
            </p14:nvContentPartPr>
            <p14:xfrm>
              <a:off x="4583990" y="944552"/>
              <a:ext cx="48960" cy="339480"/>
            </p14:xfrm>
          </p:contentPart>
        </mc:Choice>
        <mc:Fallback>
          <p:pic>
            <p:nvPicPr>
              <p:cNvPr id="465" name="Ink 464">
                <a:extLst>
                  <a:ext uri="{FF2B5EF4-FFF2-40B4-BE49-F238E27FC236}">
                    <a16:creationId xmlns:a16="http://schemas.microsoft.com/office/drawing/2014/main" id="{23649CAE-6895-44FE-8DB2-7D0BB5A33533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574990" y="935552"/>
                <a:ext cx="66600" cy="35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467" name="Ink 466">
                <a:extLst>
                  <a:ext uri="{FF2B5EF4-FFF2-40B4-BE49-F238E27FC236}">
                    <a16:creationId xmlns:a16="http://schemas.microsoft.com/office/drawing/2014/main" id="{11D9007A-A035-41E4-AF07-C8998A5CBE31}"/>
                  </a:ext>
                </a:extLst>
              </p14:cNvPr>
              <p14:cNvContentPartPr/>
              <p14:nvPr/>
            </p14:nvContentPartPr>
            <p14:xfrm>
              <a:off x="4722950" y="1271432"/>
              <a:ext cx="146160" cy="156240"/>
            </p14:xfrm>
          </p:contentPart>
        </mc:Choice>
        <mc:Fallback>
          <p:pic>
            <p:nvPicPr>
              <p:cNvPr id="467" name="Ink 466">
                <a:extLst>
                  <a:ext uri="{FF2B5EF4-FFF2-40B4-BE49-F238E27FC236}">
                    <a16:creationId xmlns:a16="http://schemas.microsoft.com/office/drawing/2014/main" id="{11D9007A-A035-41E4-AF07-C8998A5CBE31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4713950" y="1262792"/>
                <a:ext cx="163800" cy="17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468" name="Ink 467">
                <a:extLst>
                  <a:ext uri="{FF2B5EF4-FFF2-40B4-BE49-F238E27FC236}">
                    <a16:creationId xmlns:a16="http://schemas.microsoft.com/office/drawing/2014/main" id="{7FC983E8-0853-430D-AB5B-75CE661A9B74}"/>
                  </a:ext>
                </a:extLst>
              </p14:cNvPr>
              <p14:cNvContentPartPr/>
              <p14:nvPr/>
            </p14:nvContentPartPr>
            <p14:xfrm>
              <a:off x="4959470" y="962552"/>
              <a:ext cx="127440" cy="248760"/>
            </p14:xfrm>
          </p:contentPart>
        </mc:Choice>
        <mc:Fallback>
          <p:pic>
            <p:nvPicPr>
              <p:cNvPr id="468" name="Ink 467">
                <a:extLst>
                  <a:ext uri="{FF2B5EF4-FFF2-40B4-BE49-F238E27FC236}">
                    <a16:creationId xmlns:a16="http://schemas.microsoft.com/office/drawing/2014/main" id="{7FC983E8-0853-430D-AB5B-75CE661A9B74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4950470" y="953912"/>
                <a:ext cx="145080" cy="26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469" name="Ink 468">
                <a:extLst>
                  <a:ext uri="{FF2B5EF4-FFF2-40B4-BE49-F238E27FC236}">
                    <a16:creationId xmlns:a16="http://schemas.microsoft.com/office/drawing/2014/main" id="{87561634-5964-401F-8217-3EFC59A75BE8}"/>
                  </a:ext>
                </a:extLst>
              </p14:cNvPr>
              <p14:cNvContentPartPr/>
              <p14:nvPr/>
            </p14:nvContentPartPr>
            <p14:xfrm>
              <a:off x="5110670" y="1041392"/>
              <a:ext cx="97200" cy="182160"/>
            </p14:xfrm>
          </p:contentPart>
        </mc:Choice>
        <mc:Fallback>
          <p:pic>
            <p:nvPicPr>
              <p:cNvPr id="469" name="Ink 468">
                <a:extLst>
                  <a:ext uri="{FF2B5EF4-FFF2-40B4-BE49-F238E27FC236}">
                    <a16:creationId xmlns:a16="http://schemas.microsoft.com/office/drawing/2014/main" id="{87561634-5964-401F-8217-3EFC59A75BE8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102030" y="1032392"/>
                <a:ext cx="114840" cy="19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470" name="Ink 469">
                <a:extLst>
                  <a:ext uri="{FF2B5EF4-FFF2-40B4-BE49-F238E27FC236}">
                    <a16:creationId xmlns:a16="http://schemas.microsoft.com/office/drawing/2014/main" id="{1046C4B0-96CC-4787-A334-C6DC8BBB6706}"/>
                  </a:ext>
                </a:extLst>
              </p14:cNvPr>
              <p14:cNvContentPartPr/>
              <p14:nvPr/>
            </p14:nvContentPartPr>
            <p14:xfrm>
              <a:off x="5213630" y="944552"/>
              <a:ext cx="146520" cy="363600"/>
            </p14:xfrm>
          </p:contentPart>
        </mc:Choice>
        <mc:Fallback>
          <p:pic>
            <p:nvPicPr>
              <p:cNvPr id="470" name="Ink 469">
                <a:extLst>
                  <a:ext uri="{FF2B5EF4-FFF2-40B4-BE49-F238E27FC236}">
                    <a16:creationId xmlns:a16="http://schemas.microsoft.com/office/drawing/2014/main" id="{1046C4B0-96CC-4787-A334-C6DC8BBB6706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204990" y="935552"/>
                <a:ext cx="164160" cy="38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471" name="Ink 470">
                <a:extLst>
                  <a:ext uri="{FF2B5EF4-FFF2-40B4-BE49-F238E27FC236}">
                    <a16:creationId xmlns:a16="http://schemas.microsoft.com/office/drawing/2014/main" id="{952346B8-1C9E-48DB-AF81-EB57C112A030}"/>
                  </a:ext>
                </a:extLst>
              </p14:cNvPr>
              <p14:cNvContentPartPr/>
              <p14:nvPr/>
            </p14:nvContentPartPr>
            <p14:xfrm>
              <a:off x="5522510" y="1047512"/>
              <a:ext cx="187920" cy="139680"/>
            </p14:xfrm>
          </p:contentPart>
        </mc:Choice>
        <mc:Fallback>
          <p:pic>
            <p:nvPicPr>
              <p:cNvPr id="471" name="Ink 470">
                <a:extLst>
                  <a:ext uri="{FF2B5EF4-FFF2-40B4-BE49-F238E27FC236}">
                    <a16:creationId xmlns:a16="http://schemas.microsoft.com/office/drawing/2014/main" id="{952346B8-1C9E-48DB-AF81-EB57C112A030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513870" y="1038512"/>
                <a:ext cx="205560" cy="15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72619FD3-B3CD-4B20-868C-10B3BA8BAFC9}"/>
                  </a:ext>
                </a:extLst>
              </p14:cNvPr>
              <p14:cNvContentPartPr/>
              <p14:nvPr/>
            </p14:nvContentPartPr>
            <p14:xfrm>
              <a:off x="1671590" y="1533872"/>
              <a:ext cx="2222640" cy="113400"/>
            </p14:xfrm>
          </p:contentPart>
        </mc:Choice>
        <mc:Fallback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72619FD3-B3CD-4B20-868C-10B3BA8BAFC9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662590" y="1525232"/>
                <a:ext cx="2240280" cy="131040"/>
              </a:xfrm>
              <a:prstGeom prst="rect">
                <a:avLst/>
              </a:prstGeom>
            </p:spPr>
          </p:pic>
        </mc:Fallback>
      </mc:AlternateContent>
      <p:grpSp>
        <p:nvGrpSpPr>
          <p:cNvPr id="500" name="Group 499">
            <a:extLst>
              <a:ext uri="{FF2B5EF4-FFF2-40B4-BE49-F238E27FC236}">
                <a16:creationId xmlns:a16="http://schemas.microsoft.com/office/drawing/2014/main" id="{E9122D15-ADA6-4548-AA36-7CD544977742}"/>
              </a:ext>
            </a:extLst>
          </p:cNvPr>
          <p:cNvGrpSpPr/>
          <p:nvPr/>
        </p:nvGrpSpPr>
        <p:grpSpPr>
          <a:xfrm>
            <a:off x="1331750" y="817472"/>
            <a:ext cx="1962720" cy="684360"/>
            <a:chOff x="1331750" y="817472"/>
            <a:chExt cx="1962720" cy="68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1FEA3F7-BEE8-450A-8379-51AE24E3C156}"/>
                    </a:ext>
                  </a:extLst>
                </p14:cNvPr>
                <p14:cNvContentPartPr/>
                <p14:nvPr/>
              </p14:nvContentPartPr>
              <p14:xfrm>
                <a:off x="1331750" y="1140752"/>
                <a:ext cx="121680" cy="165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1FEA3F7-BEE8-450A-8379-51AE24E3C15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323110" y="1131752"/>
                  <a:ext cx="1393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3565930-59BF-442F-BB6D-6A8E1431AFDD}"/>
                    </a:ext>
                  </a:extLst>
                </p14:cNvPr>
                <p14:cNvContentPartPr/>
                <p14:nvPr/>
              </p14:nvContentPartPr>
              <p14:xfrm>
                <a:off x="1701470" y="865712"/>
                <a:ext cx="82800" cy="3204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3565930-59BF-442F-BB6D-6A8E1431AFD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692470" y="856712"/>
                  <a:ext cx="10044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E836520-B2BF-4E24-ADC3-9800B00A71DC}"/>
                    </a:ext>
                  </a:extLst>
                </p14:cNvPr>
                <p14:cNvContentPartPr/>
                <p14:nvPr/>
              </p14:nvContentPartPr>
              <p14:xfrm>
                <a:off x="1665110" y="962552"/>
                <a:ext cx="79200" cy="428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E836520-B2BF-4E24-ADC3-9800B00A71DC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656470" y="953912"/>
                  <a:ext cx="9684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812DC1F-815F-44A5-A575-D4C3F49C5B45}"/>
                    </a:ext>
                  </a:extLst>
                </p14:cNvPr>
                <p14:cNvContentPartPr/>
                <p14:nvPr/>
              </p14:nvContentPartPr>
              <p14:xfrm>
                <a:off x="1907390" y="817472"/>
                <a:ext cx="66960" cy="972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812DC1F-815F-44A5-A575-D4C3F49C5B4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898390" y="808832"/>
                  <a:ext cx="8460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79C306B2-11AB-41E7-9D71-775A118C698C}"/>
                    </a:ext>
                  </a:extLst>
                </p14:cNvPr>
                <p14:cNvContentPartPr/>
                <p14:nvPr/>
              </p14:nvContentPartPr>
              <p14:xfrm>
                <a:off x="1622630" y="1217072"/>
                <a:ext cx="303480" cy="194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9C306B2-11AB-41E7-9D71-775A118C698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613630" y="1208072"/>
                  <a:ext cx="3211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26DEED1-12F7-475C-B0B1-C7CFB485DB30}"/>
                    </a:ext>
                  </a:extLst>
                </p14:cNvPr>
                <p14:cNvContentPartPr/>
                <p14:nvPr/>
              </p14:nvContentPartPr>
              <p14:xfrm>
                <a:off x="1538030" y="1307432"/>
                <a:ext cx="157680" cy="16452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26DEED1-12F7-475C-B0B1-C7CFB485DB3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529030" y="1298792"/>
                  <a:ext cx="17532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4595C6F-7413-466F-AAF0-ADBB065159E7}"/>
                    </a:ext>
                  </a:extLst>
                </p14:cNvPr>
                <p14:cNvContentPartPr/>
                <p14:nvPr/>
              </p14:nvContentPartPr>
              <p14:xfrm>
                <a:off x="1737830" y="1313912"/>
                <a:ext cx="169920" cy="1400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4595C6F-7413-466F-AAF0-ADBB065159E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728830" y="1304912"/>
                  <a:ext cx="1875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731CBE4-3F16-4DB2-BC48-50DFFFC2E54E}"/>
                    </a:ext>
                  </a:extLst>
                </p14:cNvPr>
                <p14:cNvContentPartPr/>
                <p14:nvPr/>
              </p14:nvContentPartPr>
              <p14:xfrm>
                <a:off x="2210150" y="908192"/>
                <a:ext cx="164160" cy="18756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731CBE4-3F16-4DB2-BC48-50DFFFC2E54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201510" y="899192"/>
                  <a:ext cx="18180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5C0DAEC-F84A-4BD3-9D0B-D85C5D76C673}"/>
                    </a:ext>
                  </a:extLst>
                </p14:cNvPr>
                <p14:cNvContentPartPr/>
                <p14:nvPr/>
              </p14:nvContentPartPr>
              <p14:xfrm>
                <a:off x="2427950" y="829352"/>
                <a:ext cx="54720" cy="1155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5C0DAEC-F84A-4BD3-9D0B-D85C5D76C67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419310" y="820352"/>
                  <a:ext cx="7236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862EB8F-A9D4-4DFD-80AE-12623C055F31}"/>
                    </a:ext>
                  </a:extLst>
                </p14:cNvPr>
                <p14:cNvContentPartPr/>
                <p14:nvPr/>
              </p14:nvContentPartPr>
              <p14:xfrm>
                <a:off x="2143550" y="1210952"/>
                <a:ext cx="315360" cy="306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862EB8F-A9D4-4DFD-80AE-12623C055F3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134550" y="1201952"/>
                  <a:ext cx="3330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F7ADE7B-2C87-48AD-99D3-F0DC3493B194}"/>
                    </a:ext>
                  </a:extLst>
                </p14:cNvPr>
                <p14:cNvContentPartPr/>
                <p14:nvPr/>
              </p14:nvContentPartPr>
              <p14:xfrm>
                <a:off x="2179910" y="1289432"/>
                <a:ext cx="157680" cy="21240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F7ADE7B-2C87-48AD-99D3-F0DC3493B19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171270" y="1280792"/>
                  <a:ext cx="17532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9967CDC-A060-45AB-9541-1642FB0BD27E}"/>
                    </a:ext>
                  </a:extLst>
                </p14:cNvPr>
                <p14:cNvContentPartPr/>
                <p14:nvPr/>
              </p14:nvContentPartPr>
              <p14:xfrm>
                <a:off x="2361350" y="1338032"/>
                <a:ext cx="66960" cy="1576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9967CDC-A060-45AB-9541-1642FB0BD27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352710" y="1329392"/>
                  <a:ext cx="846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2A74371E-1E2E-4241-9877-D76A1A449344}"/>
                    </a:ext>
                  </a:extLst>
                </p14:cNvPr>
                <p14:cNvContentPartPr/>
                <p14:nvPr/>
              </p14:nvContentPartPr>
              <p14:xfrm>
                <a:off x="2349110" y="1356392"/>
                <a:ext cx="79200" cy="13968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2A74371E-1E2E-4241-9877-D76A1A44934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340470" y="1347392"/>
                  <a:ext cx="9684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3AED4DBC-EC86-40A3-B978-EC6D552E9458}"/>
                    </a:ext>
                  </a:extLst>
                </p14:cNvPr>
                <p14:cNvContentPartPr/>
                <p14:nvPr/>
              </p14:nvContentPartPr>
              <p14:xfrm>
                <a:off x="2416070" y="1322552"/>
                <a:ext cx="91080" cy="5220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3AED4DBC-EC86-40A3-B978-EC6D552E9458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407070" y="1313912"/>
                  <a:ext cx="10872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9F0FF8D-2189-41F7-B618-2C54F1353D64}"/>
                    </a:ext>
                  </a:extLst>
                </p14:cNvPr>
                <p14:cNvContentPartPr/>
                <p14:nvPr/>
              </p14:nvContentPartPr>
              <p14:xfrm>
                <a:off x="2876150" y="956432"/>
                <a:ext cx="18360" cy="1519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9F0FF8D-2189-41F7-B618-2C54F1353D6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867510" y="947792"/>
                  <a:ext cx="360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7B628E1-0889-4D29-A519-8AEC5378D062}"/>
                    </a:ext>
                  </a:extLst>
                </p14:cNvPr>
                <p14:cNvContentPartPr/>
                <p14:nvPr/>
              </p14:nvContentPartPr>
              <p14:xfrm>
                <a:off x="2755190" y="1168472"/>
                <a:ext cx="187920" cy="1260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7B628E1-0889-4D29-A519-8AEC5378D062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746190" y="1159832"/>
                  <a:ext cx="2055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450" name="Ink 449">
                  <a:extLst>
                    <a:ext uri="{FF2B5EF4-FFF2-40B4-BE49-F238E27FC236}">
                      <a16:creationId xmlns:a16="http://schemas.microsoft.com/office/drawing/2014/main" id="{5B722646-8504-491B-BA6F-3988AF911B7C}"/>
                    </a:ext>
                  </a:extLst>
                </p14:cNvPr>
                <p14:cNvContentPartPr/>
                <p14:nvPr/>
              </p14:nvContentPartPr>
              <p14:xfrm>
                <a:off x="2779310" y="1253432"/>
                <a:ext cx="182160" cy="151920"/>
              </p14:xfrm>
            </p:contentPart>
          </mc:Choice>
          <mc:Fallback>
            <p:pic>
              <p:nvPicPr>
                <p:cNvPr id="450" name="Ink 449">
                  <a:extLst>
                    <a:ext uri="{FF2B5EF4-FFF2-40B4-BE49-F238E27FC236}">
                      <a16:creationId xmlns:a16="http://schemas.microsoft.com/office/drawing/2014/main" id="{5B722646-8504-491B-BA6F-3988AF911B7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770670" y="1244432"/>
                  <a:ext cx="1998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451" name="Ink 450">
                  <a:extLst>
                    <a:ext uri="{FF2B5EF4-FFF2-40B4-BE49-F238E27FC236}">
                      <a16:creationId xmlns:a16="http://schemas.microsoft.com/office/drawing/2014/main" id="{984C6792-0E6F-45BA-96AD-DCBB4CB8ECA2}"/>
                    </a:ext>
                  </a:extLst>
                </p14:cNvPr>
                <p14:cNvContentPartPr/>
                <p14:nvPr/>
              </p14:nvContentPartPr>
              <p14:xfrm>
                <a:off x="3154790" y="1114112"/>
                <a:ext cx="139680" cy="151920"/>
              </p14:xfrm>
            </p:contentPart>
          </mc:Choice>
          <mc:Fallback>
            <p:pic>
              <p:nvPicPr>
                <p:cNvPr id="451" name="Ink 450">
                  <a:extLst>
                    <a:ext uri="{FF2B5EF4-FFF2-40B4-BE49-F238E27FC236}">
                      <a16:creationId xmlns:a16="http://schemas.microsoft.com/office/drawing/2014/main" id="{984C6792-0E6F-45BA-96AD-DCBB4CB8ECA2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146150" y="1105112"/>
                  <a:ext cx="157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498" name="Ink 497">
                  <a:extLst>
                    <a:ext uri="{FF2B5EF4-FFF2-40B4-BE49-F238E27FC236}">
                      <a16:creationId xmlns:a16="http://schemas.microsoft.com/office/drawing/2014/main" id="{37771C92-C59B-4148-A49A-6EF0E36D1DAB}"/>
                    </a:ext>
                  </a:extLst>
                </p14:cNvPr>
                <p14:cNvContentPartPr/>
                <p14:nvPr/>
              </p14:nvContentPartPr>
              <p14:xfrm>
                <a:off x="2561510" y="1168472"/>
                <a:ext cx="116280" cy="30600"/>
              </p14:xfrm>
            </p:contentPart>
          </mc:Choice>
          <mc:Fallback>
            <p:pic>
              <p:nvPicPr>
                <p:cNvPr id="498" name="Ink 497">
                  <a:extLst>
                    <a:ext uri="{FF2B5EF4-FFF2-40B4-BE49-F238E27FC236}">
                      <a16:creationId xmlns:a16="http://schemas.microsoft.com/office/drawing/2014/main" id="{37771C92-C59B-4148-A49A-6EF0E36D1DA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552510" y="1159832"/>
                  <a:ext cx="1339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499" name="Ink 498">
                  <a:extLst>
                    <a:ext uri="{FF2B5EF4-FFF2-40B4-BE49-F238E27FC236}">
                      <a16:creationId xmlns:a16="http://schemas.microsoft.com/office/drawing/2014/main" id="{524B53F7-E6B0-482E-9C11-90118D5E7739}"/>
                    </a:ext>
                  </a:extLst>
                </p14:cNvPr>
                <p14:cNvContentPartPr/>
                <p14:nvPr/>
              </p14:nvContentPartPr>
              <p14:xfrm>
                <a:off x="2621990" y="1095752"/>
                <a:ext cx="60840" cy="218520"/>
              </p14:xfrm>
            </p:contentPart>
          </mc:Choice>
          <mc:Fallback>
            <p:pic>
              <p:nvPicPr>
                <p:cNvPr id="499" name="Ink 498">
                  <a:extLst>
                    <a:ext uri="{FF2B5EF4-FFF2-40B4-BE49-F238E27FC236}">
                      <a16:creationId xmlns:a16="http://schemas.microsoft.com/office/drawing/2014/main" id="{524B53F7-E6B0-482E-9C11-90118D5E773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612990" y="1087112"/>
                  <a:ext cx="78480" cy="23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7" name="Group 506">
            <a:extLst>
              <a:ext uri="{FF2B5EF4-FFF2-40B4-BE49-F238E27FC236}">
                <a16:creationId xmlns:a16="http://schemas.microsoft.com/office/drawing/2014/main" id="{56F6631A-9DF3-42EC-B42D-0F2EF3E52B88}"/>
              </a:ext>
            </a:extLst>
          </p:cNvPr>
          <p:cNvGrpSpPr/>
          <p:nvPr/>
        </p:nvGrpSpPr>
        <p:grpSpPr>
          <a:xfrm>
            <a:off x="4014470" y="2531072"/>
            <a:ext cx="848520" cy="442440"/>
            <a:chOff x="4014470" y="2531072"/>
            <a:chExt cx="848520" cy="442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501" name="Ink 500">
                  <a:extLst>
                    <a:ext uri="{FF2B5EF4-FFF2-40B4-BE49-F238E27FC236}">
                      <a16:creationId xmlns:a16="http://schemas.microsoft.com/office/drawing/2014/main" id="{62E2B58A-6515-46CA-A131-2656F8BE87AB}"/>
                    </a:ext>
                  </a:extLst>
                </p14:cNvPr>
                <p14:cNvContentPartPr/>
                <p14:nvPr/>
              </p14:nvContentPartPr>
              <p14:xfrm>
                <a:off x="4014470" y="2585432"/>
                <a:ext cx="301320" cy="145440"/>
              </p14:xfrm>
            </p:contentPart>
          </mc:Choice>
          <mc:Fallback>
            <p:pic>
              <p:nvPicPr>
                <p:cNvPr id="501" name="Ink 500">
                  <a:extLst>
                    <a:ext uri="{FF2B5EF4-FFF2-40B4-BE49-F238E27FC236}">
                      <a16:creationId xmlns:a16="http://schemas.microsoft.com/office/drawing/2014/main" id="{62E2B58A-6515-46CA-A131-2656F8BE87A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005830" y="2576792"/>
                  <a:ext cx="3189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502" name="Ink 501">
                  <a:extLst>
                    <a:ext uri="{FF2B5EF4-FFF2-40B4-BE49-F238E27FC236}">
                      <a16:creationId xmlns:a16="http://schemas.microsoft.com/office/drawing/2014/main" id="{528810F4-0003-44D9-AB7A-441EBC6AFFC4}"/>
                    </a:ext>
                  </a:extLst>
                </p14:cNvPr>
                <p14:cNvContentPartPr/>
                <p14:nvPr/>
              </p14:nvContentPartPr>
              <p14:xfrm>
                <a:off x="4129670" y="2531072"/>
                <a:ext cx="28440" cy="357480"/>
              </p14:xfrm>
            </p:contentPart>
          </mc:Choice>
          <mc:Fallback>
            <p:pic>
              <p:nvPicPr>
                <p:cNvPr id="502" name="Ink 501">
                  <a:extLst>
                    <a:ext uri="{FF2B5EF4-FFF2-40B4-BE49-F238E27FC236}">
                      <a16:creationId xmlns:a16="http://schemas.microsoft.com/office/drawing/2014/main" id="{528810F4-0003-44D9-AB7A-441EBC6AFFC4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121030" y="2522432"/>
                  <a:ext cx="46080" cy="37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503" name="Ink 502">
                  <a:extLst>
                    <a:ext uri="{FF2B5EF4-FFF2-40B4-BE49-F238E27FC236}">
                      <a16:creationId xmlns:a16="http://schemas.microsoft.com/office/drawing/2014/main" id="{D3667032-FCDC-4450-9C1C-D9B46F556A92}"/>
                    </a:ext>
                  </a:extLst>
                </p14:cNvPr>
                <p14:cNvContentPartPr/>
                <p14:nvPr/>
              </p14:nvContentPartPr>
              <p14:xfrm>
                <a:off x="4292750" y="2827712"/>
                <a:ext cx="91440" cy="145800"/>
              </p14:xfrm>
            </p:contentPart>
          </mc:Choice>
          <mc:Fallback>
            <p:pic>
              <p:nvPicPr>
                <p:cNvPr id="503" name="Ink 502">
                  <a:extLst>
                    <a:ext uri="{FF2B5EF4-FFF2-40B4-BE49-F238E27FC236}">
                      <a16:creationId xmlns:a16="http://schemas.microsoft.com/office/drawing/2014/main" id="{D3667032-FCDC-4450-9C1C-D9B46F556A9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284110" y="2819072"/>
                  <a:ext cx="1090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504" name="Ink 503">
                  <a:extLst>
                    <a:ext uri="{FF2B5EF4-FFF2-40B4-BE49-F238E27FC236}">
                      <a16:creationId xmlns:a16="http://schemas.microsoft.com/office/drawing/2014/main" id="{339AB878-D516-4E1C-9D97-FF070C6FC61F}"/>
                    </a:ext>
                  </a:extLst>
                </p14:cNvPr>
                <p14:cNvContentPartPr/>
                <p14:nvPr/>
              </p14:nvContentPartPr>
              <p14:xfrm>
                <a:off x="4517750" y="2615312"/>
                <a:ext cx="102960" cy="212760"/>
              </p14:xfrm>
            </p:contentPart>
          </mc:Choice>
          <mc:Fallback>
            <p:pic>
              <p:nvPicPr>
                <p:cNvPr id="504" name="Ink 503">
                  <a:extLst>
                    <a:ext uri="{FF2B5EF4-FFF2-40B4-BE49-F238E27FC236}">
                      <a16:creationId xmlns:a16="http://schemas.microsoft.com/office/drawing/2014/main" id="{339AB878-D516-4E1C-9D97-FF070C6FC61F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508750" y="2606312"/>
                  <a:ext cx="12060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505" name="Ink 504">
                  <a:extLst>
                    <a:ext uri="{FF2B5EF4-FFF2-40B4-BE49-F238E27FC236}">
                      <a16:creationId xmlns:a16="http://schemas.microsoft.com/office/drawing/2014/main" id="{71D5F3A1-E4AB-4D94-80B4-F9830395304A}"/>
                    </a:ext>
                  </a:extLst>
                </p14:cNvPr>
                <p14:cNvContentPartPr/>
                <p14:nvPr/>
              </p14:nvContentPartPr>
              <p14:xfrm>
                <a:off x="4590110" y="2706752"/>
                <a:ext cx="121320" cy="158040"/>
              </p14:xfrm>
            </p:contentPart>
          </mc:Choice>
          <mc:Fallback>
            <p:pic>
              <p:nvPicPr>
                <p:cNvPr id="505" name="Ink 504">
                  <a:extLst>
                    <a:ext uri="{FF2B5EF4-FFF2-40B4-BE49-F238E27FC236}">
                      <a16:creationId xmlns:a16="http://schemas.microsoft.com/office/drawing/2014/main" id="{71D5F3A1-E4AB-4D94-80B4-F9830395304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581110" y="2697752"/>
                  <a:ext cx="1389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506" name="Ink 505">
                  <a:extLst>
                    <a:ext uri="{FF2B5EF4-FFF2-40B4-BE49-F238E27FC236}">
                      <a16:creationId xmlns:a16="http://schemas.microsoft.com/office/drawing/2014/main" id="{14C509E2-D983-4E31-83F9-D172431F81D3}"/>
                    </a:ext>
                  </a:extLst>
                </p14:cNvPr>
                <p14:cNvContentPartPr/>
                <p14:nvPr/>
              </p14:nvContentPartPr>
              <p14:xfrm>
                <a:off x="4711070" y="2634032"/>
                <a:ext cx="151920" cy="339480"/>
              </p14:xfrm>
            </p:contentPart>
          </mc:Choice>
          <mc:Fallback>
            <p:pic>
              <p:nvPicPr>
                <p:cNvPr id="506" name="Ink 505">
                  <a:extLst>
                    <a:ext uri="{FF2B5EF4-FFF2-40B4-BE49-F238E27FC236}">
                      <a16:creationId xmlns:a16="http://schemas.microsoft.com/office/drawing/2014/main" id="{14C509E2-D983-4E31-83F9-D172431F81D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702430" y="2625032"/>
                  <a:ext cx="169560" cy="357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32">
            <p14:nvContentPartPr>
              <p14:cNvPr id="508" name="Ink 507">
                <a:extLst>
                  <a:ext uri="{FF2B5EF4-FFF2-40B4-BE49-F238E27FC236}">
                    <a16:creationId xmlns:a16="http://schemas.microsoft.com/office/drawing/2014/main" id="{109EF6DA-57F6-414C-8548-262A99FFA7F4}"/>
                  </a:ext>
                </a:extLst>
              </p14:cNvPr>
              <p14:cNvContentPartPr/>
              <p14:nvPr/>
            </p14:nvContentPartPr>
            <p14:xfrm>
              <a:off x="5098790" y="3136592"/>
              <a:ext cx="79200" cy="169920"/>
            </p14:xfrm>
          </p:contentPart>
        </mc:Choice>
        <mc:Fallback>
          <p:pic>
            <p:nvPicPr>
              <p:cNvPr id="508" name="Ink 507">
                <a:extLst>
                  <a:ext uri="{FF2B5EF4-FFF2-40B4-BE49-F238E27FC236}">
                    <a16:creationId xmlns:a16="http://schemas.microsoft.com/office/drawing/2014/main" id="{109EF6DA-57F6-414C-8548-262A99FFA7F4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5089790" y="3127952"/>
                <a:ext cx="96840" cy="187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62" name="Group 361">
            <a:extLst>
              <a:ext uri="{FF2B5EF4-FFF2-40B4-BE49-F238E27FC236}">
                <a16:creationId xmlns:a16="http://schemas.microsoft.com/office/drawing/2014/main" id="{0442154D-7792-4260-B316-02B9DA09BD5A}"/>
              </a:ext>
            </a:extLst>
          </p:cNvPr>
          <p:cNvGrpSpPr/>
          <p:nvPr/>
        </p:nvGrpSpPr>
        <p:grpSpPr>
          <a:xfrm>
            <a:off x="5716910" y="2555552"/>
            <a:ext cx="2682360" cy="848160"/>
            <a:chOff x="5716910" y="2555552"/>
            <a:chExt cx="2682360" cy="848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509" name="Ink 508">
                  <a:extLst>
                    <a:ext uri="{FF2B5EF4-FFF2-40B4-BE49-F238E27FC236}">
                      <a16:creationId xmlns:a16="http://schemas.microsoft.com/office/drawing/2014/main" id="{10D8F5BB-56D2-43A3-8E80-D5FCA9DC654E}"/>
                    </a:ext>
                  </a:extLst>
                </p14:cNvPr>
                <p14:cNvContentPartPr/>
                <p14:nvPr/>
              </p14:nvContentPartPr>
              <p14:xfrm>
                <a:off x="5843630" y="2792072"/>
                <a:ext cx="235440" cy="442080"/>
              </p14:xfrm>
            </p:contentPart>
          </mc:Choice>
          <mc:Fallback>
            <p:pic>
              <p:nvPicPr>
                <p:cNvPr id="509" name="Ink 508">
                  <a:extLst>
                    <a:ext uri="{FF2B5EF4-FFF2-40B4-BE49-F238E27FC236}">
                      <a16:creationId xmlns:a16="http://schemas.microsoft.com/office/drawing/2014/main" id="{10D8F5BB-56D2-43A3-8E80-D5FCA9DC654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834630" y="2783072"/>
                  <a:ext cx="253080" cy="45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510" name="Ink 509">
                  <a:extLst>
                    <a:ext uri="{FF2B5EF4-FFF2-40B4-BE49-F238E27FC236}">
                      <a16:creationId xmlns:a16="http://schemas.microsoft.com/office/drawing/2014/main" id="{E5632707-00D6-462D-A0E7-D5E764D1919B}"/>
                    </a:ext>
                  </a:extLst>
                </p14:cNvPr>
                <p14:cNvContentPartPr/>
                <p14:nvPr/>
              </p14:nvContentPartPr>
              <p14:xfrm>
                <a:off x="6279590" y="2906552"/>
                <a:ext cx="84960" cy="12600"/>
              </p14:xfrm>
            </p:contentPart>
          </mc:Choice>
          <mc:Fallback>
            <p:pic>
              <p:nvPicPr>
                <p:cNvPr id="510" name="Ink 509">
                  <a:extLst>
                    <a:ext uri="{FF2B5EF4-FFF2-40B4-BE49-F238E27FC236}">
                      <a16:creationId xmlns:a16="http://schemas.microsoft.com/office/drawing/2014/main" id="{E5632707-00D6-462D-A0E7-D5E764D1919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270590" y="2897552"/>
                  <a:ext cx="1026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511" name="Ink 510">
                  <a:extLst>
                    <a:ext uri="{FF2B5EF4-FFF2-40B4-BE49-F238E27FC236}">
                      <a16:creationId xmlns:a16="http://schemas.microsoft.com/office/drawing/2014/main" id="{B5E218A5-38C1-40A0-82EA-AF6C1E8F2AAD}"/>
                    </a:ext>
                  </a:extLst>
                </p14:cNvPr>
                <p14:cNvContentPartPr/>
                <p14:nvPr/>
              </p14:nvContentPartPr>
              <p14:xfrm>
                <a:off x="6267350" y="2997272"/>
                <a:ext cx="121320" cy="42840"/>
              </p14:xfrm>
            </p:contentPart>
          </mc:Choice>
          <mc:Fallback>
            <p:pic>
              <p:nvPicPr>
                <p:cNvPr id="511" name="Ink 510">
                  <a:extLst>
                    <a:ext uri="{FF2B5EF4-FFF2-40B4-BE49-F238E27FC236}">
                      <a16:creationId xmlns:a16="http://schemas.microsoft.com/office/drawing/2014/main" id="{B5E218A5-38C1-40A0-82EA-AF6C1E8F2AA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258710" y="2988632"/>
                  <a:ext cx="13896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517" name="Ink 516">
                  <a:extLst>
                    <a:ext uri="{FF2B5EF4-FFF2-40B4-BE49-F238E27FC236}">
                      <a16:creationId xmlns:a16="http://schemas.microsoft.com/office/drawing/2014/main" id="{32D48932-C942-43AE-AB9C-CD0C91788B16}"/>
                    </a:ext>
                  </a:extLst>
                </p14:cNvPr>
                <p14:cNvContentPartPr/>
                <p14:nvPr/>
              </p14:nvContentPartPr>
              <p14:xfrm>
                <a:off x="6497390" y="2555552"/>
                <a:ext cx="1096560" cy="720000"/>
              </p14:xfrm>
            </p:contentPart>
          </mc:Choice>
          <mc:Fallback>
            <p:pic>
              <p:nvPicPr>
                <p:cNvPr id="517" name="Ink 516">
                  <a:extLst>
                    <a:ext uri="{FF2B5EF4-FFF2-40B4-BE49-F238E27FC236}">
                      <a16:creationId xmlns:a16="http://schemas.microsoft.com/office/drawing/2014/main" id="{32D48932-C942-43AE-AB9C-CD0C91788B1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488750" y="2546912"/>
                  <a:ext cx="1114200" cy="73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519" name="Ink 518">
                  <a:extLst>
                    <a:ext uri="{FF2B5EF4-FFF2-40B4-BE49-F238E27FC236}">
                      <a16:creationId xmlns:a16="http://schemas.microsoft.com/office/drawing/2014/main" id="{4644FEF9-B201-4F46-B90B-DDD760D4F7FB}"/>
                    </a:ext>
                  </a:extLst>
                </p14:cNvPr>
                <p14:cNvContentPartPr/>
                <p14:nvPr/>
              </p14:nvContentPartPr>
              <p14:xfrm>
                <a:off x="6993830" y="2718632"/>
                <a:ext cx="189000" cy="182160"/>
              </p14:xfrm>
            </p:contentPart>
          </mc:Choice>
          <mc:Fallback>
            <p:pic>
              <p:nvPicPr>
                <p:cNvPr id="519" name="Ink 518">
                  <a:extLst>
                    <a:ext uri="{FF2B5EF4-FFF2-40B4-BE49-F238E27FC236}">
                      <a16:creationId xmlns:a16="http://schemas.microsoft.com/office/drawing/2014/main" id="{4644FEF9-B201-4F46-B90B-DDD760D4F7F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985190" y="2709992"/>
                  <a:ext cx="2066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520" name="Ink 519">
                  <a:extLst>
                    <a:ext uri="{FF2B5EF4-FFF2-40B4-BE49-F238E27FC236}">
                      <a16:creationId xmlns:a16="http://schemas.microsoft.com/office/drawing/2014/main" id="{0392487B-0E95-4081-AED6-6C7CB2D4F8A9}"/>
                    </a:ext>
                  </a:extLst>
                </p14:cNvPr>
                <p14:cNvContentPartPr/>
                <p14:nvPr/>
              </p14:nvContentPartPr>
              <p14:xfrm>
                <a:off x="7250510" y="2718992"/>
                <a:ext cx="180000" cy="157680"/>
              </p14:xfrm>
            </p:contentPart>
          </mc:Choice>
          <mc:Fallback>
            <p:pic>
              <p:nvPicPr>
                <p:cNvPr id="520" name="Ink 519">
                  <a:extLst>
                    <a:ext uri="{FF2B5EF4-FFF2-40B4-BE49-F238E27FC236}">
                      <a16:creationId xmlns:a16="http://schemas.microsoft.com/office/drawing/2014/main" id="{0392487B-0E95-4081-AED6-6C7CB2D4F8A9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241510" y="2710352"/>
                  <a:ext cx="1976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521" name="Ink 520">
                  <a:extLst>
                    <a:ext uri="{FF2B5EF4-FFF2-40B4-BE49-F238E27FC236}">
                      <a16:creationId xmlns:a16="http://schemas.microsoft.com/office/drawing/2014/main" id="{C6A89620-A2A2-4200-A138-62C021F92CA8}"/>
                    </a:ext>
                  </a:extLst>
                </p14:cNvPr>
                <p14:cNvContentPartPr/>
                <p14:nvPr/>
              </p14:nvContentPartPr>
              <p14:xfrm>
                <a:off x="7442390" y="2827712"/>
                <a:ext cx="70920" cy="109800"/>
              </p14:xfrm>
            </p:contentPart>
          </mc:Choice>
          <mc:Fallback>
            <p:pic>
              <p:nvPicPr>
                <p:cNvPr id="521" name="Ink 520">
                  <a:extLst>
                    <a:ext uri="{FF2B5EF4-FFF2-40B4-BE49-F238E27FC236}">
                      <a16:creationId xmlns:a16="http://schemas.microsoft.com/office/drawing/2014/main" id="{C6A89620-A2A2-4200-A138-62C021F92CA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433750" y="2819072"/>
                  <a:ext cx="885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522" name="Ink 521">
                  <a:extLst>
                    <a:ext uri="{FF2B5EF4-FFF2-40B4-BE49-F238E27FC236}">
                      <a16:creationId xmlns:a16="http://schemas.microsoft.com/office/drawing/2014/main" id="{3E4E1F5E-2916-4A0F-B110-A9360E3CCBAD}"/>
                    </a:ext>
                  </a:extLst>
                </p14:cNvPr>
                <p14:cNvContentPartPr/>
                <p14:nvPr/>
              </p14:nvContentPartPr>
              <p14:xfrm>
                <a:off x="6872870" y="2979272"/>
                <a:ext cx="660600" cy="31320"/>
              </p14:xfrm>
            </p:contentPart>
          </mc:Choice>
          <mc:Fallback>
            <p:pic>
              <p:nvPicPr>
                <p:cNvPr id="522" name="Ink 521">
                  <a:extLst>
                    <a:ext uri="{FF2B5EF4-FFF2-40B4-BE49-F238E27FC236}">
                      <a16:creationId xmlns:a16="http://schemas.microsoft.com/office/drawing/2014/main" id="{3E4E1F5E-2916-4A0F-B110-A9360E3CCBA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863870" y="2970272"/>
                  <a:ext cx="67824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524" name="Ink 523">
                  <a:extLst>
                    <a:ext uri="{FF2B5EF4-FFF2-40B4-BE49-F238E27FC236}">
                      <a16:creationId xmlns:a16="http://schemas.microsoft.com/office/drawing/2014/main" id="{83BD411F-DC82-4DA0-A205-16A50DEE4E42}"/>
                    </a:ext>
                  </a:extLst>
                </p14:cNvPr>
                <p14:cNvContentPartPr/>
                <p14:nvPr/>
              </p14:nvContentPartPr>
              <p14:xfrm>
                <a:off x="7108670" y="3063872"/>
                <a:ext cx="127440" cy="230400"/>
              </p14:xfrm>
            </p:contentPart>
          </mc:Choice>
          <mc:Fallback>
            <p:pic>
              <p:nvPicPr>
                <p:cNvPr id="524" name="Ink 523">
                  <a:extLst>
                    <a:ext uri="{FF2B5EF4-FFF2-40B4-BE49-F238E27FC236}">
                      <a16:creationId xmlns:a16="http://schemas.microsoft.com/office/drawing/2014/main" id="{83BD411F-DC82-4DA0-A205-16A50DEE4E4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099670" y="3055232"/>
                  <a:ext cx="1450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525" name="Ink 524">
                  <a:extLst>
                    <a:ext uri="{FF2B5EF4-FFF2-40B4-BE49-F238E27FC236}">
                      <a16:creationId xmlns:a16="http://schemas.microsoft.com/office/drawing/2014/main" id="{732F9314-A3B8-4ED3-AAD0-FBCD47180E8C}"/>
                    </a:ext>
                  </a:extLst>
                </p14:cNvPr>
                <p14:cNvContentPartPr/>
                <p14:nvPr/>
              </p14:nvContentPartPr>
              <p14:xfrm>
                <a:off x="7109030" y="3069992"/>
                <a:ext cx="230400" cy="91080"/>
              </p14:xfrm>
            </p:contentPart>
          </mc:Choice>
          <mc:Fallback>
            <p:pic>
              <p:nvPicPr>
                <p:cNvPr id="525" name="Ink 524">
                  <a:extLst>
                    <a:ext uri="{FF2B5EF4-FFF2-40B4-BE49-F238E27FC236}">
                      <a16:creationId xmlns:a16="http://schemas.microsoft.com/office/drawing/2014/main" id="{732F9314-A3B8-4ED3-AAD0-FBCD47180E8C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100390" y="3061352"/>
                  <a:ext cx="2480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526" name="Ink 525">
                  <a:extLst>
                    <a:ext uri="{FF2B5EF4-FFF2-40B4-BE49-F238E27FC236}">
                      <a16:creationId xmlns:a16="http://schemas.microsoft.com/office/drawing/2014/main" id="{A161EDA2-4432-4EC2-AB08-C17F6CAC1B34}"/>
                    </a:ext>
                  </a:extLst>
                </p14:cNvPr>
                <p14:cNvContentPartPr/>
                <p14:nvPr/>
              </p14:nvContentPartPr>
              <p14:xfrm>
                <a:off x="7853870" y="2893952"/>
                <a:ext cx="97560" cy="118800"/>
              </p14:xfrm>
            </p:contentPart>
          </mc:Choice>
          <mc:Fallback>
            <p:pic>
              <p:nvPicPr>
                <p:cNvPr id="526" name="Ink 525">
                  <a:extLst>
                    <a:ext uri="{FF2B5EF4-FFF2-40B4-BE49-F238E27FC236}">
                      <a16:creationId xmlns:a16="http://schemas.microsoft.com/office/drawing/2014/main" id="{A161EDA2-4432-4EC2-AB08-C17F6CAC1B34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844870" y="2885312"/>
                  <a:ext cx="1152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527" name="Ink 526">
                  <a:extLst>
                    <a:ext uri="{FF2B5EF4-FFF2-40B4-BE49-F238E27FC236}">
                      <a16:creationId xmlns:a16="http://schemas.microsoft.com/office/drawing/2014/main" id="{31FB96EC-7341-45E6-8192-508836539E19}"/>
                    </a:ext>
                  </a:extLst>
                </p14:cNvPr>
                <p14:cNvContentPartPr/>
                <p14:nvPr/>
              </p14:nvContentPartPr>
              <p14:xfrm>
                <a:off x="7981310" y="2876312"/>
                <a:ext cx="60840" cy="121680"/>
              </p14:xfrm>
            </p:contentPart>
          </mc:Choice>
          <mc:Fallback>
            <p:pic>
              <p:nvPicPr>
                <p:cNvPr id="527" name="Ink 526">
                  <a:extLst>
                    <a:ext uri="{FF2B5EF4-FFF2-40B4-BE49-F238E27FC236}">
                      <a16:creationId xmlns:a16="http://schemas.microsoft.com/office/drawing/2014/main" id="{31FB96EC-7341-45E6-8192-508836539E1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972310" y="2867312"/>
                  <a:ext cx="7848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738E1215-1DE9-456D-8E1F-66FB165651B8}"/>
                    </a:ext>
                  </a:extLst>
                </p14:cNvPr>
                <p14:cNvContentPartPr/>
                <p14:nvPr/>
              </p14:nvContentPartPr>
              <p14:xfrm>
                <a:off x="5716910" y="3344672"/>
                <a:ext cx="2682360" cy="59040"/>
              </p14:xfrm>
            </p:contentPart>
          </mc:Choice>
          <mc:Fallback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738E1215-1DE9-456D-8E1F-66FB165651B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707910" y="3335672"/>
                  <a:ext cx="2700000" cy="76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60">
            <p14:nvContentPartPr>
              <p14:cNvPr id="366" name="Ink 365">
                <a:extLst>
                  <a:ext uri="{FF2B5EF4-FFF2-40B4-BE49-F238E27FC236}">
                    <a16:creationId xmlns:a16="http://schemas.microsoft.com/office/drawing/2014/main" id="{265B9EAC-925A-4C48-BAD4-1241C918D5CE}"/>
                  </a:ext>
                </a:extLst>
              </p14:cNvPr>
              <p14:cNvContentPartPr/>
              <p14:nvPr/>
            </p14:nvContentPartPr>
            <p14:xfrm>
              <a:off x="4977470" y="3608192"/>
              <a:ext cx="242640" cy="80280"/>
            </p14:xfrm>
          </p:contentPart>
        </mc:Choice>
        <mc:Fallback>
          <p:pic>
            <p:nvPicPr>
              <p:cNvPr id="366" name="Ink 365">
                <a:extLst>
                  <a:ext uri="{FF2B5EF4-FFF2-40B4-BE49-F238E27FC236}">
                    <a16:creationId xmlns:a16="http://schemas.microsoft.com/office/drawing/2014/main" id="{265B9EAC-925A-4C48-BAD4-1241C918D5CE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4968470" y="3599552"/>
                <a:ext cx="260280" cy="97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69" name="Group 368">
            <a:extLst>
              <a:ext uri="{FF2B5EF4-FFF2-40B4-BE49-F238E27FC236}">
                <a16:creationId xmlns:a16="http://schemas.microsoft.com/office/drawing/2014/main" id="{A605ACB2-BE01-41CD-8E1A-0240B1BCD06F}"/>
              </a:ext>
            </a:extLst>
          </p:cNvPr>
          <p:cNvGrpSpPr/>
          <p:nvPr/>
        </p:nvGrpSpPr>
        <p:grpSpPr>
          <a:xfrm>
            <a:off x="1404830" y="2088632"/>
            <a:ext cx="2337840" cy="1344960"/>
            <a:chOff x="1404830" y="2088632"/>
            <a:chExt cx="2337840" cy="1344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B4F5C8BD-09B7-4A87-8B1B-1A70330DA4EB}"/>
                    </a:ext>
                  </a:extLst>
                </p14:cNvPr>
                <p14:cNvContentPartPr/>
                <p14:nvPr/>
              </p14:nvContentPartPr>
              <p14:xfrm>
                <a:off x="1404830" y="2767232"/>
                <a:ext cx="218520" cy="1872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B4F5C8BD-09B7-4A87-8B1B-1A70330DA4E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395830" y="2758592"/>
                  <a:ext cx="2361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8F20D85D-2AE9-4AFB-9A67-1E14A32AB087}"/>
                    </a:ext>
                  </a:extLst>
                </p14:cNvPr>
                <p14:cNvContentPartPr/>
                <p14:nvPr/>
              </p14:nvContentPartPr>
              <p14:xfrm>
                <a:off x="1883270" y="2458352"/>
                <a:ext cx="131400" cy="31536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8F20D85D-2AE9-4AFB-9A67-1E14A32AB08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874270" y="2449712"/>
                  <a:ext cx="14904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8D79558A-30D5-4114-B1AE-79EACCFE36C6}"/>
                    </a:ext>
                  </a:extLst>
                </p14:cNvPr>
                <p14:cNvContentPartPr/>
                <p14:nvPr/>
              </p14:nvContentPartPr>
              <p14:xfrm>
                <a:off x="1873550" y="2494712"/>
                <a:ext cx="100800" cy="6084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8D79558A-30D5-4114-B1AE-79EACCFE36C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864550" y="2486072"/>
                  <a:ext cx="11844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33DD8400-5EBA-46E7-A400-E48510823EDB}"/>
                    </a:ext>
                  </a:extLst>
                </p14:cNvPr>
                <p14:cNvContentPartPr/>
                <p14:nvPr/>
              </p14:nvContentPartPr>
              <p14:xfrm>
                <a:off x="2046710" y="2403992"/>
                <a:ext cx="115560" cy="8496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33DD8400-5EBA-46E7-A400-E48510823EDB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037710" y="2394992"/>
                  <a:ext cx="13320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B0F48906-15C9-4227-A519-0CBA9CF94419}"/>
                    </a:ext>
                  </a:extLst>
                </p14:cNvPr>
                <p14:cNvContentPartPr/>
                <p14:nvPr/>
              </p14:nvContentPartPr>
              <p14:xfrm>
                <a:off x="1858790" y="2870192"/>
                <a:ext cx="373320" cy="3060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B0F48906-15C9-4227-A519-0CBA9CF94419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850150" y="2861192"/>
                  <a:ext cx="3909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499382A4-4ED4-41AA-B028-3A6ECD9229D1}"/>
                    </a:ext>
                  </a:extLst>
                </p14:cNvPr>
                <p14:cNvContentPartPr/>
                <p14:nvPr/>
              </p14:nvContentPartPr>
              <p14:xfrm>
                <a:off x="1738190" y="3027512"/>
                <a:ext cx="175680" cy="16740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499382A4-4ED4-41AA-B028-3A6ECD9229D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729550" y="3018512"/>
                  <a:ext cx="19332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6CB28DE7-7850-4297-90F5-E0E39E7D45DA}"/>
                    </a:ext>
                  </a:extLst>
                </p14:cNvPr>
                <p14:cNvContentPartPr/>
                <p14:nvPr/>
              </p14:nvContentPartPr>
              <p14:xfrm>
                <a:off x="1980110" y="3051992"/>
                <a:ext cx="194040" cy="13968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6CB28DE7-7850-4297-90F5-E0E39E7D45DA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971110" y="3042992"/>
                  <a:ext cx="21168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483" name="Ink 482">
                  <a:extLst>
                    <a:ext uri="{FF2B5EF4-FFF2-40B4-BE49-F238E27FC236}">
                      <a16:creationId xmlns:a16="http://schemas.microsoft.com/office/drawing/2014/main" id="{3598171A-3E9F-4B74-A92E-A9C14F0BFA47}"/>
                    </a:ext>
                  </a:extLst>
                </p14:cNvPr>
                <p14:cNvContentPartPr/>
                <p14:nvPr/>
              </p14:nvContentPartPr>
              <p14:xfrm>
                <a:off x="2918630" y="2482472"/>
                <a:ext cx="18360" cy="157680"/>
              </p14:xfrm>
            </p:contentPart>
          </mc:Choice>
          <mc:Fallback>
            <p:pic>
              <p:nvPicPr>
                <p:cNvPr id="483" name="Ink 482">
                  <a:extLst>
                    <a:ext uri="{FF2B5EF4-FFF2-40B4-BE49-F238E27FC236}">
                      <a16:creationId xmlns:a16="http://schemas.microsoft.com/office/drawing/2014/main" id="{3598171A-3E9F-4B74-A92E-A9C14F0BFA4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909990" y="2473832"/>
                  <a:ext cx="360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484" name="Ink 483">
                  <a:extLst>
                    <a:ext uri="{FF2B5EF4-FFF2-40B4-BE49-F238E27FC236}">
                      <a16:creationId xmlns:a16="http://schemas.microsoft.com/office/drawing/2014/main" id="{D9654E8F-9A95-4D46-B553-D2E7D6479003}"/>
                    </a:ext>
                  </a:extLst>
                </p14:cNvPr>
                <p14:cNvContentPartPr/>
                <p14:nvPr/>
              </p14:nvContentPartPr>
              <p14:xfrm>
                <a:off x="2658350" y="2736992"/>
                <a:ext cx="460440" cy="19440"/>
              </p14:xfrm>
            </p:contentPart>
          </mc:Choice>
          <mc:Fallback>
            <p:pic>
              <p:nvPicPr>
                <p:cNvPr id="484" name="Ink 483">
                  <a:extLst>
                    <a:ext uri="{FF2B5EF4-FFF2-40B4-BE49-F238E27FC236}">
                      <a16:creationId xmlns:a16="http://schemas.microsoft.com/office/drawing/2014/main" id="{D9654E8F-9A95-4D46-B553-D2E7D647900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649350" y="2727992"/>
                  <a:ext cx="4780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485" name="Ink 484">
                  <a:extLst>
                    <a:ext uri="{FF2B5EF4-FFF2-40B4-BE49-F238E27FC236}">
                      <a16:creationId xmlns:a16="http://schemas.microsoft.com/office/drawing/2014/main" id="{1BD0C7D3-3E0A-4B40-BEA5-50F3631BE999}"/>
                    </a:ext>
                  </a:extLst>
                </p14:cNvPr>
                <p14:cNvContentPartPr/>
                <p14:nvPr/>
              </p14:nvContentPartPr>
              <p14:xfrm>
                <a:off x="2712710" y="2900432"/>
                <a:ext cx="119520" cy="242640"/>
              </p14:xfrm>
            </p:contentPart>
          </mc:Choice>
          <mc:Fallback>
            <p:pic>
              <p:nvPicPr>
                <p:cNvPr id="485" name="Ink 484">
                  <a:extLst>
                    <a:ext uri="{FF2B5EF4-FFF2-40B4-BE49-F238E27FC236}">
                      <a16:creationId xmlns:a16="http://schemas.microsoft.com/office/drawing/2014/main" id="{1BD0C7D3-3E0A-4B40-BEA5-50F3631BE99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704070" y="2891792"/>
                  <a:ext cx="13716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487" name="Ink 486">
                  <a:extLst>
                    <a:ext uri="{FF2B5EF4-FFF2-40B4-BE49-F238E27FC236}">
                      <a16:creationId xmlns:a16="http://schemas.microsoft.com/office/drawing/2014/main" id="{EA290062-F3F0-40A5-8E4E-31291C6F173D}"/>
                    </a:ext>
                  </a:extLst>
                </p14:cNvPr>
                <p14:cNvContentPartPr/>
                <p14:nvPr/>
              </p14:nvContentPartPr>
              <p14:xfrm>
                <a:off x="2639990" y="2936792"/>
                <a:ext cx="206280" cy="54720"/>
              </p14:xfrm>
            </p:contentPart>
          </mc:Choice>
          <mc:Fallback>
            <p:pic>
              <p:nvPicPr>
                <p:cNvPr id="487" name="Ink 486">
                  <a:extLst>
                    <a:ext uri="{FF2B5EF4-FFF2-40B4-BE49-F238E27FC236}">
                      <a16:creationId xmlns:a16="http://schemas.microsoft.com/office/drawing/2014/main" id="{EA290062-F3F0-40A5-8E4E-31291C6F173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631350" y="2928152"/>
                  <a:ext cx="22392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488" name="Ink 487">
                  <a:extLst>
                    <a:ext uri="{FF2B5EF4-FFF2-40B4-BE49-F238E27FC236}">
                      <a16:creationId xmlns:a16="http://schemas.microsoft.com/office/drawing/2014/main" id="{3174603E-7725-49B4-B3D5-B186B72B48FE}"/>
                    </a:ext>
                  </a:extLst>
                </p14:cNvPr>
                <p14:cNvContentPartPr/>
                <p14:nvPr/>
              </p14:nvContentPartPr>
              <p14:xfrm>
                <a:off x="2888030" y="2949032"/>
                <a:ext cx="101160" cy="139680"/>
              </p14:xfrm>
            </p:contentPart>
          </mc:Choice>
          <mc:Fallback>
            <p:pic>
              <p:nvPicPr>
                <p:cNvPr id="488" name="Ink 487">
                  <a:extLst>
                    <a:ext uri="{FF2B5EF4-FFF2-40B4-BE49-F238E27FC236}">
                      <a16:creationId xmlns:a16="http://schemas.microsoft.com/office/drawing/2014/main" id="{3174603E-7725-49B4-B3D5-B186B72B48F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879030" y="2940032"/>
                  <a:ext cx="11880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489" name="Ink 488">
                  <a:extLst>
                    <a:ext uri="{FF2B5EF4-FFF2-40B4-BE49-F238E27FC236}">
                      <a16:creationId xmlns:a16="http://schemas.microsoft.com/office/drawing/2014/main" id="{E1594259-3AA6-453D-9075-075603774E71}"/>
                    </a:ext>
                  </a:extLst>
                </p14:cNvPr>
                <p14:cNvContentPartPr/>
                <p14:nvPr/>
              </p14:nvContentPartPr>
              <p14:xfrm>
                <a:off x="3115190" y="3130472"/>
                <a:ext cx="52560" cy="79560"/>
              </p14:xfrm>
            </p:contentPart>
          </mc:Choice>
          <mc:Fallback>
            <p:pic>
              <p:nvPicPr>
                <p:cNvPr id="489" name="Ink 488">
                  <a:extLst>
                    <a:ext uri="{FF2B5EF4-FFF2-40B4-BE49-F238E27FC236}">
                      <a16:creationId xmlns:a16="http://schemas.microsoft.com/office/drawing/2014/main" id="{E1594259-3AA6-453D-9075-075603774E7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106190" y="3121472"/>
                  <a:ext cx="702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490" name="Ink 489">
                  <a:extLst>
                    <a:ext uri="{FF2B5EF4-FFF2-40B4-BE49-F238E27FC236}">
                      <a16:creationId xmlns:a16="http://schemas.microsoft.com/office/drawing/2014/main" id="{AEEAD543-8FA4-4812-9529-B5C9C1121491}"/>
                    </a:ext>
                  </a:extLst>
                </p14:cNvPr>
                <p14:cNvContentPartPr/>
                <p14:nvPr/>
              </p14:nvContentPartPr>
              <p14:xfrm>
                <a:off x="3415070" y="2494712"/>
                <a:ext cx="115560" cy="231120"/>
              </p14:xfrm>
            </p:contentPart>
          </mc:Choice>
          <mc:Fallback>
            <p:pic>
              <p:nvPicPr>
                <p:cNvPr id="490" name="Ink 489">
                  <a:extLst>
                    <a:ext uri="{FF2B5EF4-FFF2-40B4-BE49-F238E27FC236}">
                      <a16:creationId xmlns:a16="http://schemas.microsoft.com/office/drawing/2014/main" id="{AEEAD543-8FA4-4812-9529-B5C9C112149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406070" y="2486072"/>
                  <a:ext cx="13320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491" name="Ink 490">
                  <a:extLst>
                    <a:ext uri="{FF2B5EF4-FFF2-40B4-BE49-F238E27FC236}">
                      <a16:creationId xmlns:a16="http://schemas.microsoft.com/office/drawing/2014/main" id="{D831D317-A67C-411F-8758-A7DAE4FCC402}"/>
                    </a:ext>
                  </a:extLst>
                </p14:cNvPr>
                <p14:cNvContentPartPr/>
                <p14:nvPr/>
              </p14:nvContentPartPr>
              <p14:xfrm>
                <a:off x="3627470" y="2434232"/>
                <a:ext cx="60840" cy="84960"/>
              </p14:xfrm>
            </p:contentPart>
          </mc:Choice>
          <mc:Fallback>
            <p:pic>
              <p:nvPicPr>
                <p:cNvPr id="491" name="Ink 490">
                  <a:extLst>
                    <a:ext uri="{FF2B5EF4-FFF2-40B4-BE49-F238E27FC236}">
                      <a16:creationId xmlns:a16="http://schemas.microsoft.com/office/drawing/2014/main" id="{D831D317-A67C-411F-8758-A7DAE4FCC402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618470" y="2425232"/>
                  <a:ext cx="7848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492" name="Ink 491">
                  <a:extLst>
                    <a:ext uri="{FF2B5EF4-FFF2-40B4-BE49-F238E27FC236}">
                      <a16:creationId xmlns:a16="http://schemas.microsoft.com/office/drawing/2014/main" id="{ECA1823B-AC60-49D7-BB44-EB93868AB3D8}"/>
                    </a:ext>
                  </a:extLst>
                </p14:cNvPr>
                <p14:cNvContentPartPr/>
                <p14:nvPr/>
              </p14:nvContentPartPr>
              <p14:xfrm>
                <a:off x="3390590" y="2773352"/>
                <a:ext cx="291240" cy="48960"/>
              </p14:xfrm>
            </p:contentPart>
          </mc:Choice>
          <mc:Fallback>
            <p:pic>
              <p:nvPicPr>
                <p:cNvPr id="492" name="Ink 491">
                  <a:extLst>
                    <a:ext uri="{FF2B5EF4-FFF2-40B4-BE49-F238E27FC236}">
                      <a16:creationId xmlns:a16="http://schemas.microsoft.com/office/drawing/2014/main" id="{ECA1823B-AC60-49D7-BB44-EB93868AB3D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381950" y="2764352"/>
                  <a:ext cx="30888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493" name="Ink 492">
                  <a:extLst>
                    <a:ext uri="{FF2B5EF4-FFF2-40B4-BE49-F238E27FC236}">
                      <a16:creationId xmlns:a16="http://schemas.microsoft.com/office/drawing/2014/main" id="{6A7AE545-C4C8-4434-9D67-25158DFA54DD}"/>
                    </a:ext>
                  </a:extLst>
                </p14:cNvPr>
                <p14:cNvContentPartPr/>
                <p14:nvPr/>
              </p14:nvContentPartPr>
              <p14:xfrm>
                <a:off x="3403910" y="2943272"/>
                <a:ext cx="96480" cy="193680"/>
              </p14:xfrm>
            </p:contentPart>
          </mc:Choice>
          <mc:Fallback>
            <p:pic>
              <p:nvPicPr>
                <p:cNvPr id="493" name="Ink 492">
                  <a:extLst>
                    <a:ext uri="{FF2B5EF4-FFF2-40B4-BE49-F238E27FC236}">
                      <a16:creationId xmlns:a16="http://schemas.microsoft.com/office/drawing/2014/main" id="{6A7AE545-C4C8-4434-9D67-25158DFA54D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394910" y="2934272"/>
                  <a:ext cx="1141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494" name="Ink 493">
                  <a:extLst>
                    <a:ext uri="{FF2B5EF4-FFF2-40B4-BE49-F238E27FC236}">
                      <a16:creationId xmlns:a16="http://schemas.microsoft.com/office/drawing/2014/main" id="{EC49832E-FE98-4B22-9749-1086B8ABFEFD}"/>
                    </a:ext>
                  </a:extLst>
                </p14:cNvPr>
                <p14:cNvContentPartPr/>
                <p14:nvPr/>
              </p14:nvContentPartPr>
              <p14:xfrm>
                <a:off x="3548270" y="2960912"/>
                <a:ext cx="84960" cy="182160"/>
              </p14:xfrm>
            </p:contentPart>
          </mc:Choice>
          <mc:Fallback>
            <p:pic>
              <p:nvPicPr>
                <p:cNvPr id="494" name="Ink 493">
                  <a:extLst>
                    <a:ext uri="{FF2B5EF4-FFF2-40B4-BE49-F238E27FC236}">
                      <a16:creationId xmlns:a16="http://schemas.microsoft.com/office/drawing/2014/main" id="{EC49832E-FE98-4B22-9749-1086B8ABFEF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539630" y="2952272"/>
                  <a:ext cx="10260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495" name="Ink 494">
                  <a:extLst>
                    <a:ext uri="{FF2B5EF4-FFF2-40B4-BE49-F238E27FC236}">
                      <a16:creationId xmlns:a16="http://schemas.microsoft.com/office/drawing/2014/main" id="{CC6DB4EB-EEFD-403C-BFEB-26435D7DF309}"/>
                    </a:ext>
                  </a:extLst>
                </p14:cNvPr>
                <p14:cNvContentPartPr/>
                <p14:nvPr/>
              </p14:nvContentPartPr>
              <p14:xfrm>
                <a:off x="3532070" y="3003392"/>
                <a:ext cx="101520" cy="180000"/>
              </p14:xfrm>
            </p:contentPart>
          </mc:Choice>
          <mc:Fallback>
            <p:pic>
              <p:nvPicPr>
                <p:cNvPr id="495" name="Ink 494">
                  <a:extLst>
                    <a:ext uri="{FF2B5EF4-FFF2-40B4-BE49-F238E27FC236}">
                      <a16:creationId xmlns:a16="http://schemas.microsoft.com/office/drawing/2014/main" id="{CC6DB4EB-EEFD-403C-BFEB-26435D7DF309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523430" y="2994752"/>
                  <a:ext cx="1191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496" name="Ink 495">
                  <a:extLst>
                    <a:ext uri="{FF2B5EF4-FFF2-40B4-BE49-F238E27FC236}">
                      <a16:creationId xmlns:a16="http://schemas.microsoft.com/office/drawing/2014/main" id="{358D0DE8-86AD-44AD-A8B9-B3D60914C860}"/>
                    </a:ext>
                  </a:extLst>
                </p14:cNvPr>
                <p14:cNvContentPartPr/>
                <p14:nvPr/>
              </p14:nvContentPartPr>
              <p14:xfrm>
                <a:off x="3663470" y="2948672"/>
                <a:ext cx="79200" cy="36720"/>
              </p14:xfrm>
            </p:contentPart>
          </mc:Choice>
          <mc:Fallback>
            <p:pic>
              <p:nvPicPr>
                <p:cNvPr id="496" name="Ink 495">
                  <a:extLst>
                    <a:ext uri="{FF2B5EF4-FFF2-40B4-BE49-F238E27FC236}">
                      <a16:creationId xmlns:a16="http://schemas.microsoft.com/office/drawing/2014/main" id="{358D0DE8-86AD-44AD-A8B9-B3D60914C860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654830" y="2940032"/>
                  <a:ext cx="9684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8DB6BC4B-481E-43F3-BB4C-000F7A959C02}"/>
                    </a:ext>
                  </a:extLst>
                </p14:cNvPr>
                <p14:cNvContentPartPr/>
                <p14:nvPr/>
              </p14:nvContentPartPr>
              <p14:xfrm>
                <a:off x="1537310" y="2088632"/>
                <a:ext cx="1720800" cy="1344960"/>
              </p14:xfrm>
            </p:contentPart>
          </mc:Choice>
          <mc:Fallback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8DB6BC4B-481E-43F3-BB4C-000F7A959C0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528670" y="2079992"/>
                  <a:ext cx="1738440" cy="136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3" name="Group 372">
            <a:extLst>
              <a:ext uri="{FF2B5EF4-FFF2-40B4-BE49-F238E27FC236}">
                <a16:creationId xmlns:a16="http://schemas.microsoft.com/office/drawing/2014/main" id="{E68E648E-4E71-4C50-A127-7734569FA588}"/>
              </a:ext>
            </a:extLst>
          </p:cNvPr>
          <p:cNvGrpSpPr/>
          <p:nvPr/>
        </p:nvGrpSpPr>
        <p:grpSpPr>
          <a:xfrm>
            <a:off x="1034750" y="4650392"/>
            <a:ext cx="164520" cy="248760"/>
            <a:chOff x="1034750" y="4650392"/>
            <a:chExt cx="164520" cy="248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46872C6E-F842-4D8C-A941-AE43F7AF1973}"/>
                    </a:ext>
                  </a:extLst>
                </p14:cNvPr>
                <p14:cNvContentPartPr/>
                <p14:nvPr/>
              </p14:nvContentPartPr>
              <p14:xfrm>
                <a:off x="1077230" y="4650392"/>
                <a:ext cx="122040" cy="248760"/>
              </p14:xfrm>
            </p:contentPart>
          </mc:Choice>
          <mc:Fallback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46872C6E-F842-4D8C-A941-AE43F7AF197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068590" y="4641752"/>
                  <a:ext cx="13968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7535FBA7-C2CA-4449-BD45-DB185BDC9892}"/>
                    </a:ext>
                  </a:extLst>
                </p14:cNvPr>
                <p14:cNvContentPartPr/>
                <p14:nvPr/>
              </p14:nvContentPartPr>
              <p14:xfrm>
                <a:off x="1034750" y="4705112"/>
                <a:ext cx="122040" cy="54720"/>
              </p14:xfrm>
            </p:contentPart>
          </mc:Choice>
          <mc:Fallback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7535FBA7-C2CA-4449-BD45-DB185BDC989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026110" y="4696112"/>
                  <a:ext cx="139680" cy="72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8">
            <p14:nvContentPartPr>
              <p14:cNvPr id="372" name="Ink 371">
                <a:extLst>
                  <a:ext uri="{FF2B5EF4-FFF2-40B4-BE49-F238E27FC236}">
                    <a16:creationId xmlns:a16="http://schemas.microsoft.com/office/drawing/2014/main" id="{4387FA05-A2E5-47A8-9B76-A9C9E46E6111}"/>
                  </a:ext>
                </a:extLst>
              </p14:cNvPr>
              <p14:cNvContentPartPr/>
              <p14:nvPr/>
            </p14:nvContentPartPr>
            <p14:xfrm>
              <a:off x="823430" y="5007512"/>
              <a:ext cx="745200" cy="31320"/>
            </p14:xfrm>
          </p:contentPart>
        </mc:Choice>
        <mc:Fallback>
          <p:pic>
            <p:nvPicPr>
              <p:cNvPr id="372" name="Ink 371">
                <a:extLst>
                  <a:ext uri="{FF2B5EF4-FFF2-40B4-BE49-F238E27FC236}">
                    <a16:creationId xmlns:a16="http://schemas.microsoft.com/office/drawing/2014/main" id="{4387FA05-A2E5-47A8-9B76-A9C9E46E6111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814430" y="4998512"/>
                <a:ext cx="762840" cy="4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79" name="Group 378">
            <a:extLst>
              <a:ext uri="{FF2B5EF4-FFF2-40B4-BE49-F238E27FC236}">
                <a16:creationId xmlns:a16="http://schemas.microsoft.com/office/drawing/2014/main" id="{92ED17E5-A10F-4681-81EA-B717924B75A5}"/>
              </a:ext>
            </a:extLst>
          </p:cNvPr>
          <p:cNvGrpSpPr/>
          <p:nvPr/>
        </p:nvGrpSpPr>
        <p:grpSpPr>
          <a:xfrm>
            <a:off x="802190" y="5177432"/>
            <a:ext cx="839160" cy="204120"/>
            <a:chOff x="802190" y="5177432"/>
            <a:chExt cx="839160" cy="204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C6E97384-E62E-4F77-8A4A-D3CB78B17A48}"/>
                    </a:ext>
                  </a:extLst>
                </p14:cNvPr>
                <p14:cNvContentPartPr/>
                <p14:nvPr/>
              </p14:nvContentPartPr>
              <p14:xfrm>
                <a:off x="802190" y="5226392"/>
                <a:ext cx="173160" cy="155160"/>
              </p14:xfrm>
            </p:contentPart>
          </mc:Choice>
          <mc:Fallback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C6E97384-E62E-4F77-8A4A-D3CB78B17A4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93190" y="5217392"/>
                  <a:ext cx="19080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58BF0D9F-0256-411E-8AE3-ACEB1C700BFB}"/>
                    </a:ext>
                  </a:extLst>
                </p14:cNvPr>
                <p14:cNvContentPartPr/>
                <p14:nvPr/>
              </p14:nvContentPartPr>
              <p14:xfrm>
                <a:off x="1107470" y="5195432"/>
                <a:ext cx="152640" cy="138600"/>
              </p14:xfrm>
            </p:contentPart>
          </mc:Choice>
          <mc:Fallback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58BF0D9F-0256-411E-8AE3-ACEB1C700BF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098470" y="5186792"/>
                  <a:ext cx="1702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97720870-784D-4F43-9CED-7A5C62EC6062}"/>
                    </a:ext>
                  </a:extLst>
                </p14:cNvPr>
                <p14:cNvContentPartPr/>
                <p14:nvPr/>
              </p14:nvContentPartPr>
              <p14:xfrm>
                <a:off x="1325990" y="5177432"/>
                <a:ext cx="157680" cy="151560"/>
              </p14:xfrm>
            </p:contentPart>
          </mc:Choice>
          <mc:Fallback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97720870-784D-4F43-9CED-7A5C62EC606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316990" y="5168432"/>
                  <a:ext cx="17532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237A585A-1BA7-4197-B20C-70F760D9B2CE}"/>
                    </a:ext>
                  </a:extLst>
                </p14:cNvPr>
                <p14:cNvContentPartPr/>
                <p14:nvPr/>
              </p14:nvContentPartPr>
              <p14:xfrm>
                <a:off x="1567550" y="5288312"/>
                <a:ext cx="73800" cy="64440"/>
              </p14:xfrm>
            </p:contentPart>
          </mc:Choice>
          <mc:Fallback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237A585A-1BA7-4197-B20C-70F760D9B2C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558910" y="5279672"/>
                  <a:ext cx="91440" cy="8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1" name="Group 380">
            <a:extLst>
              <a:ext uri="{FF2B5EF4-FFF2-40B4-BE49-F238E27FC236}">
                <a16:creationId xmlns:a16="http://schemas.microsoft.com/office/drawing/2014/main" id="{AD1CC94A-2E9E-405A-A209-15A4B0D4CA1A}"/>
              </a:ext>
            </a:extLst>
          </p:cNvPr>
          <p:cNvGrpSpPr/>
          <p:nvPr/>
        </p:nvGrpSpPr>
        <p:grpSpPr>
          <a:xfrm>
            <a:off x="6842630" y="3705752"/>
            <a:ext cx="1677960" cy="1175400"/>
            <a:chOff x="6842630" y="3705752"/>
            <a:chExt cx="1677960" cy="117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3D8BCC2-4BA3-4EAA-8960-44A42DB036F4}"/>
                    </a:ext>
                  </a:extLst>
                </p14:cNvPr>
                <p14:cNvContentPartPr/>
                <p14:nvPr/>
              </p14:nvContentPartPr>
              <p14:xfrm>
                <a:off x="6854870" y="4014632"/>
                <a:ext cx="91080" cy="1836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3D8BCC2-4BA3-4EAA-8960-44A42DB036F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845870" y="4005992"/>
                  <a:ext cx="1087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4AD9B867-EC11-4C71-AE03-565962CC02F7}"/>
                    </a:ext>
                  </a:extLst>
                </p14:cNvPr>
                <p14:cNvContentPartPr/>
                <p14:nvPr/>
              </p14:nvContentPartPr>
              <p14:xfrm>
                <a:off x="6842630" y="4135952"/>
                <a:ext cx="127440" cy="1260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AD9B867-EC11-4C71-AE03-565962CC02F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833990" y="4126952"/>
                  <a:ext cx="1450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07B19A2-B5C0-4032-B936-07248047E920}"/>
                    </a:ext>
                  </a:extLst>
                </p14:cNvPr>
                <p14:cNvContentPartPr/>
                <p14:nvPr/>
              </p14:nvContentPartPr>
              <p14:xfrm>
                <a:off x="7266350" y="3851192"/>
                <a:ext cx="128160" cy="19908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07B19A2-B5C0-4032-B936-07248047E920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257710" y="3842552"/>
                  <a:ext cx="14580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7D1617A3-A73D-497F-950A-59320B2BD41B}"/>
                    </a:ext>
                  </a:extLst>
                </p14:cNvPr>
                <p14:cNvContentPartPr/>
                <p14:nvPr/>
              </p14:nvContentPartPr>
              <p14:xfrm>
                <a:off x="7502870" y="3899792"/>
                <a:ext cx="158040" cy="12564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7D1617A3-A73D-497F-950A-59320B2BD41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493870" y="3890792"/>
                  <a:ext cx="1756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C6FA1BD6-49F0-41F1-AF7E-3ADF35E41D90}"/>
                    </a:ext>
                  </a:extLst>
                </p14:cNvPr>
                <p14:cNvContentPartPr/>
                <p14:nvPr/>
              </p14:nvContentPartPr>
              <p14:xfrm>
                <a:off x="7703390" y="3966392"/>
                <a:ext cx="91080" cy="10728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C6FA1BD6-49F0-41F1-AF7E-3ADF35E41D90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694390" y="3957392"/>
                  <a:ext cx="1087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1F2077E-3E35-4C3D-80E6-F31DF6DE1CAD}"/>
                    </a:ext>
                  </a:extLst>
                </p14:cNvPr>
                <p14:cNvContentPartPr/>
                <p14:nvPr/>
              </p14:nvContentPartPr>
              <p14:xfrm>
                <a:off x="7243310" y="4160072"/>
                <a:ext cx="556560" cy="126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1F2077E-3E35-4C3D-80E6-F31DF6DE1CAD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234670" y="4151072"/>
                  <a:ext cx="5742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D08B7310-639A-4D47-A0DD-2B22882C0D60}"/>
                    </a:ext>
                  </a:extLst>
                </p14:cNvPr>
                <p14:cNvContentPartPr/>
                <p14:nvPr/>
              </p14:nvContentPartPr>
              <p14:xfrm>
                <a:off x="7369670" y="4282112"/>
                <a:ext cx="162000" cy="2656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D08B7310-639A-4D47-A0DD-2B22882C0D60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360670" y="4273472"/>
                  <a:ext cx="17964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A9FB8F1E-6895-4BA6-9DBC-169CC29CC071}"/>
                    </a:ext>
                  </a:extLst>
                </p14:cNvPr>
                <p14:cNvContentPartPr/>
                <p14:nvPr/>
              </p14:nvContentPartPr>
              <p14:xfrm>
                <a:off x="7339070" y="4359872"/>
                <a:ext cx="176040" cy="60840"/>
              </p14:xfrm>
            </p:contentPart>
          </mc:Choice>
          <mc:Fallback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A9FB8F1E-6895-4BA6-9DBC-169CC29CC071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330430" y="4351232"/>
                  <a:ext cx="19368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71E938D8-B914-43E7-99A4-95FE6EE776EA}"/>
                    </a:ext>
                  </a:extLst>
                </p14:cNvPr>
                <p14:cNvContentPartPr/>
                <p14:nvPr/>
              </p14:nvContentPartPr>
              <p14:xfrm>
                <a:off x="8083910" y="3887912"/>
                <a:ext cx="113400" cy="205920"/>
              </p14:xfrm>
            </p:contentPart>
          </mc:Choice>
          <mc:Fallback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71E938D8-B914-43E7-99A4-95FE6EE776EA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075270" y="3878912"/>
                  <a:ext cx="13104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B9123BC9-9682-447F-9B52-75F98F84B846}"/>
                    </a:ext>
                  </a:extLst>
                </p14:cNvPr>
                <p14:cNvContentPartPr/>
                <p14:nvPr/>
              </p14:nvContentPartPr>
              <p14:xfrm>
                <a:off x="7952870" y="4198232"/>
                <a:ext cx="449640" cy="11160"/>
              </p14:xfrm>
            </p:contentPart>
          </mc:Choice>
          <mc:Fallback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B9123BC9-9682-447F-9B52-75F98F84B84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944230" y="4189232"/>
                  <a:ext cx="4672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1836CD94-F662-45F5-BB0C-D3FCD1D6F83D}"/>
                    </a:ext>
                  </a:extLst>
                </p14:cNvPr>
                <p14:cNvContentPartPr/>
                <p14:nvPr/>
              </p14:nvContentPartPr>
              <p14:xfrm>
                <a:off x="7877630" y="4305512"/>
                <a:ext cx="176760" cy="303120"/>
              </p14:xfrm>
            </p:contentPart>
          </mc:Choice>
          <mc:Fallback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1836CD94-F662-45F5-BB0C-D3FCD1D6F83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868630" y="4296512"/>
                  <a:ext cx="19440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1C390610-C0BC-4212-B178-B0282A5D7DFC}"/>
                    </a:ext>
                  </a:extLst>
                </p14:cNvPr>
                <p14:cNvContentPartPr/>
                <p14:nvPr/>
              </p14:nvContentPartPr>
              <p14:xfrm>
                <a:off x="8126750" y="4359872"/>
                <a:ext cx="156600" cy="521280"/>
              </p14:xfrm>
            </p:contentPart>
          </mc:Choice>
          <mc:Fallback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1C390610-C0BC-4212-B178-B0282A5D7DFC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118110" y="4350872"/>
                  <a:ext cx="174240" cy="53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48078A99-DBA3-4375-B76A-86863575859B}"/>
                    </a:ext>
                  </a:extLst>
                </p14:cNvPr>
                <p14:cNvContentPartPr/>
                <p14:nvPr/>
              </p14:nvContentPartPr>
              <p14:xfrm>
                <a:off x="7884110" y="4426112"/>
                <a:ext cx="54720" cy="30960"/>
              </p14:xfrm>
            </p:contentPart>
          </mc:Choice>
          <mc:Fallback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48078A99-DBA3-4375-B76A-86863575859B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875470" y="4417472"/>
                  <a:ext cx="723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59884E2E-B534-4439-9A4A-FFA251424AC9}"/>
                    </a:ext>
                  </a:extLst>
                </p14:cNvPr>
                <p14:cNvContentPartPr/>
                <p14:nvPr/>
              </p14:nvContentPartPr>
              <p14:xfrm>
                <a:off x="8374790" y="4383632"/>
                <a:ext cx="145800" cy="61560"/>
              </p14:xfrm>
            </p:contentPart>
          </mc:Choice>
          <mc:Fallback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59884E2E-B534-4439-9A4A-FFA251424AC9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365790" y="4374632"/>
                  <a:ext cx="1634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7F4D3938-116D-4654-8C98-33B7906E9441}"/>
                    </a:ext>
                  </a:extLst>
                </p14:cNvPr>
                <p14:cNvContentPartPr/>
                <p14:nvPr/>
              </p14:nvContentPartPr>
              <p14:xfrm>
                <a:off x="8332310" y="3720152"/>
                <a:ext cx="182160" cy="77040"/>
              </p14:xfrm>
            </p:contentPart>
          </mc:Choice>
          <mc:Fallback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7F4D3938-116D-4654-8C98-33B7906E944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323670" y="3711152"/>
                  <a:ext cx="19980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049EFC76-84BB-4CBE-9915-C2FC379114F2}"/>
                    </a:ext>
                  </a:extLst>
                </p14:cNvPr>
                <p14:cNvContentPartPr/>
                <p14:nvPr/>
              </p14:nvContentPartPr>
              <p14:xfrm>
                <a:off x="7102910" y="3705752"/>
                <a:ext cx="800280" cy="927360"/>
              </p14:xfrm>
            </p:contentPart>
          </mc:Choice>
          <mc:Fallback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049EFC76-84BB-4CBE-9915-C2FC379114F2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094270" y="3696752"/>
                  <a:ext cx="817920" cy="9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783D7952-C1DA-4770-AA60-C9DAEB9C8ADB}"/>
              </a:ext>
            </a:extLst>
          </p:cNvPr>
          <p:cNvGrpSpPr/>
          <p:nvPr/>
        </p:nvGrpSpPr>
        <p:grpSpPr>
          <a:xfrm>
            <a:off x="2191790" y="3681272"/>
            <a:ext cx="4197240" cy="2003040"/>
            <a:chOff x="2191790" y="3681272"/>
            <a:chExt cx="4197240" cy="2003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530" name="Ink 529">
                  <a:extLst>
                    <a:ext uri="{FF2B5EF4-FFF2-40B4-BE49-F238E27FC236}">
                      <a16:creationId xmlns:a16="http://schemas.microsoft.com/office/drawing/2014/main" id="{C3B0206A-DFBB-4E55-B2B9-DA98FA15217C}"/>
                    </a:ext>
                  </a:extLst>
                </p14:cNvPr>
                <p14:cNvContentPartPr/>
                <p14:nvPr/>
              </p14:nvContentPartPr>
              <p14:xfrm>
                <a:off x="2385470" y="3730592"/>
                <a:ext cx="121680" cy="230040"/>
              </p14:xfrm>
            </p:contentPart>
          </mc:Choice>
          <mc:Fallback>
            <p:pic>
              <p:nvPicPr>
                <p:cNvPr id="530" name="Ink 529">
                  <a:extLst>
                    <a:ext uri="{FF2B5EF4-FFF2-40B4-BE49-F238E27FC236}">
                      <a16:creationId xmlns:a16="http://schemas.microsoft.com/office/drawing/2014/main" id="{C3B0206A-DFBB-4E55-B2B9-DA98FA15217C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376830" y="3721592"/>
                  <a:ext cx="13932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531" name="Ink 530">
                  <a:extLst>
                    <a:ext uri="{FF2B5EF4-FFF2-40B4-BE49-F238E27FC236}">
                      <a16:creationId xmlns:a16="http://schemas.microsoft.com/office/drawing/2014/main" id="{6AE90DBF-D92C-496A-8F6B-E88400DAC2FD}"/>
                    </a:ext>
                  </a:extLst>
                </p14:cNvPr>
                <p14:cNvContentPartPr/>
                <p14:nvPr/>
              </p14:nvContentPartPr>
              <p14:xfrm>
                <a:off x="2562950" y="3681272"/>
                <a:ext cx="113760" cy="110160"/>
              </p14:xfrm>
            </p:contentPart>
          </mc:Choice>
          <mc:Fallback>
            <p:pic>
              <p:nvPicPr>
                <p:cNvPr id="531" name="Ink 530">
                  <a:extLst>
                    <a:ext uri="{FF2B5EF4-FFF2-40B4-BE49-F238E27FC236}">
                      <a16:creationId xmlns:a16="http://schemas.microsoft.com/office/drawing/2014/main" id="{6AE90DBF-D92C-496A-8F6B-E88400DAC2FD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554310" y="3672272"/>
                  <a:ext cx="1314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532" name="Ink 531">
                  <a:extLst>
                    <a:ext uri="{FF2B5EF4-FFF2-40B4-BE49-F238E27FC236}">
                      <a16:creationId xmlns:a16="http://schemas.microsoft.com/office/drawing/2014/main" id="{D4A8692B-E319-446E-A5C4-41E68BD53C5A}"/>
                    </a:ext>
                  </a:extLst>
                </p14:cNvPr>
                <p14:cNvContentPartPr/>
                <p14:nvPr/>
              </p14:nvContentPartPr>
              <p14:xfrm>
                <a:off x="2191790" y="4123712"/>
                <a:ext cx="491040" cy="30960"/>
              </p14:xfrm>
            </p:contentPart>
          </mc:Choice>
          <mc:Fallback>
            <p:pic>
              <p:nvPicPr>
                <p:cNvPr id="532" name="Ink 531">
                  <a:extLst>
                    <a:ext uri="{FF2B5EF4-FFF2-40B4-BE49-F238E27FC236}">
                      <a16:creationId xmlns:a16="http://schemas.microsoft.com/office/drawing/2014/main" id="{D4A8692B-E319-446E-A5C4-41E68BD53C5A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183150" y="4114712"/>
                  <a:ext cx="5086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533" name="Ink 532">
                  <a:extLst>
                    <a:ext uri="{FF2B5EF4-FFF2-40B4-BE49-F238E27FC236}">
                      <a16:creationId xmlns:a16="http://schemas.microsoft.com/office/drawing/2014/main" id="{75D1B840-260B-43CC-B28C-F309E674B430}"/>
                    </a:ext>
                  </a:extLst>
                </p14:cNvPr>
                <p14:cNvContentPartPr/>
                <p14:nvPr/>
              </p14:nvContentPartPr>
              <p14:xfrm>
                <a:off x="2252270" y="4214792"/>
                <a:ext cx="145800" cy="198000"/>
              </p14:xfrm>
            </p:contentPart>
          </mc:Choice>
          <mc:Fallback>
            <p:pic>
              <p:nvPicPr>
                <p:cNvPr id="533" name="Ink 532">
                  <a:extLst>
                    <a:ext uri="{FF2B5EF4-FFF2-40B4-BE49-F238E27FC236}">
                      <a16:creationId xmlns:a16="http://schemas.microsoft.com/office/drawing/2014/main" id="{75D1B840-260B-43CC-B28C-F309E674B430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243630" y="4206152"/>
                  <a:ext cx="1634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534" name="Ink 533">
                  <a:extLst>
                    <a:ext uri="{FF2B5EF4-FFF2-40B4-BE49-F238E27FC236}">
                      <a16:creationId xmlns:a16="http://schemas.microsoft.com/office/drawing/2014/main" id="{AC571005-B698-4A9C-B1A4-F8BA7BA7B4E3}"/>
                    </a:ext>
                  </a:extLst>
                </p14:cNvPr>
                <p14:cNvContentPartPr/>
                <p14:nvPr/>
              </p14:nvContentPartPr>
              <p14:xfrm>
                <a:off x="2427950" y="4299392"/>
                <a:ext cx="79200" cy="145800"/>
              </p14:xfrm>
            </p:contentPart>
          </mc:Choice>
          <mc:Fallback>
            <p:pic>
              <p:nvPicPr>
                <p:cNvPr id="534" name="Ink 533">
                  <a:extLst>
                    <a:ext uri="{FF2B5EF4-FFF2-40B4-BE49-F238E27FC236}">
                      <a16:creationId xmlns:a16="http://schemas.microsoft.com/office/drawing/2014/main" id="{AC571005-B698-4A9C-B1A4-F8BA7BA7B4E3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419310" y="4290392"/>
                  <a:ext cx="968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535" name="Ink 534">
                  <a:extLst>
                    <a:ext uri="{FF2B5EF4-FFF2-40B4-BE49-F238E27FC236}">
                      <a16:creationId xmlns:a16="http://schemas.microsoft.com/office/drawing/2014/main" id="{7072036D-356F-4E7A-8642-49ADD9B174A0}"/>
                    </a:ext>
                  </a:extLst>
                </p14:cNvPr>
                <p14:cNvContentPartPr/>
                <p14:nvPr/>
              </p14:nvContentPartPr>
              <p14:xfrm>
                <a:off x="2416070" y="4280672"/>
                <a:ext cx="260640" cy="164160"/>
              </p14:xfrm>
            </p:contentPart>
          </mc:Choice>
          <mc:Fallback>
            <p:pic>
              <p:nvPicPr>
                <p:cNvPr id="535" name="Ink 534">
                  <a:extLst>
                    <a:ext uri="{FF2B5EF4-FFF2-40B4-BE49-F238E27FC236}">
                      <a16:creationId xmlns:a16="http://schemas.microsoft.com/office/drawing/2014/main" id="{7072036D-356F-4E7A-8642-49ADD9B174A0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407070" y="4272032"/>
                  <a:ext cx="2782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538" name="Ink 537">
                  <a:extLst>
                    <a:ext uri="{FF2B5EF4-FFF2-40B4-BE49-F238E27FC236}">
                      <a16:creationId xmlns:a16="http://schemas.microsoft.com/office/drawing/2014/main" id="{3E700673-DB45-4DE1-B67F-C083C05F0BF7}"/>
                    </a:ext>
                  </a:extLst>
                </p14:cNvPr>
                <p14:cNvContentPartPr/>
                <p14:nvPr/>
              </p14:nvContentPartPr>
              <p14:xfrm>
                <a:off x="3245510" y="4111472"/>
                <a:ext cx="145800" cy="12600"/>
              </p14:xfrm>
            </p:contentPart>
          </mc:Choice>
          <mc:Fallback>
            <p:pic>
              <p:nvPicPr>
                <p:cNvPr id="538" name="Ink 537">
                  <a:extLst>
                    <a:ext uri="{FF2B5EF4-FFF2-40B4-BE49-F238E27FC236}">
                      <a16:creationId xmlns:a16="http://schemas.microsoft.com/office/drawing/2014/main" id="{3E700673-DB45-4DE1-B67F-C083C05F0BF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236870" y="4102832"/>
                  <a:ext cx="1634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539" name="Ink 538">
                  <a:extLst>
                    <a:ext uri="{FF2B5EF4-FFF2-40B4-BE49-F238E27FC236}">
                      <a16:creationId xmlns:a16="http://schemas.microsoft.com/office/drawing/2014/main" id="{F317545A-83F6-4A2E-87AE-564763B19F55}"/>
                    </a:ext>
                  </a:extLst>
                </p14:cNvPr>
                <p14:cNvContentPartPr/>
                <p14:nvPr/>
              </p14:nvContentPartPr>
              <p14:xfrm>
                <a:off x="3269630" y="4153952"/>
                <a:ext cx="127440" cy="36720"/>
              </p14:xfrm>
            </p:contentPart>
          </mc:Choice>
          <mc:Fallback>
            <p:pic>
              <p:nvPicPr>
                <p:cNvPr id="539" name="Ink 538">
                  <a:extLst>
                    <a:ext uri="{FF2B5EF4-FFF2-40B4-BE49-F238E27FC236}">
                      <a16:creationId xmlns:a16="http://schemas.microsoft.com/office/drawing/2014/main" id="{F317545A-83F6-4A2E-87AE-564763B19F55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3260990" y="4145312"/>
                  <a:ext cx="14508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542" name="Ink 541">
                  <a:extLst>
                    <a:ext uri="{FF2B5EF4-FFF2-40B4-BE49-F238E27FC236}">
                      <a16:creationId xmlns:a16="http://schemas.microsoft.com/office/drawing/2014/main" id="{1505C5E5-E256-4F6F-A65A-479064DE54DF}"/>
                    </a:ext>
                  </a:extLst>
                </p14:cNvPr>
                <p14:cNvContentPartPr/>
                <p14:nvPr/>
              </p14:nvContentPartPr>
              <p14:xfrm>
                <a:off x="4428470" y="4075112"/>
                <a:ext cx="864360" cy="47880"/>
              </p14:xfrm>
            </p:contentPart>
          </mc:Choice>
          <mc:Fallback>
            <p:pic>
              <p:nvPicPr>
                <p:cNvPr id="542" name="Ink 541">
                  <a:extLst>
                    <a:ext uri="{FF2B5EF4-FFF2-40B4-BE49-F238E27FC236}">
                      <a16:creationId xmlns:a16="http://schemas.microsoft.com/office/drawing/2014/main" id="{1505C5E5-E256-4F6F-A65A-479064DE54DF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419470" y="4066472"/>
                  <a:ext cx="88200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543" name="Ink 542">
                  <a:extLst>
                    <a:ext uri="{FF2B5EF4-FFF2-40B4-BE49-F238E27FC236}">
                      <a16:creationId xmlns:a16="http://schemas.microsoft.com/office/drawing/2014/main" id="{C301498A-A3C2-4038-932D-9AE3778EC419}"/>
                    </a:ext>
                  </a:extLst>
                </p14:cNvPr>
                <p14:cNvContentPartPr/>
                <p14:nvPr/>
              </p14:nvContentPartPr>
              <p14:xfrm>
                <a:off x="4392110" y="4371392"/>
                <a:ext cx="171360" cy="223920"/>
              </p14:xfrm>
            </p:contentPart>
          </mc:Choice>
          <mc:Fallback>
            <p:pic>
              <p:nvPicPr>
                <p:cNvPr id="543" name="Ink 542">
                  <a:extLst>
                    <a:ext uri="{FF2B5EF4-FFF2-40B4-BE49-F238E27FC236}">
                      <a16:creationId xmlns:a16="http://schemas.microsoft.com/office/drawing/2014/main" id="{C301498A-A3C2-4038-932D-9AE3778EC419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383470" y="4362752"/>
                  <a:ext cx="18900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F0550923-FA6B-4B24-BCE0-E30D52F88C11}"/>
                    </a:ext>
                  </a:extLst>
                </p14:cNvPr>
                <p14:cNvContentPartPr/>
                <p14:nvPr/>
              </p14:nvContentPartPr>
              <p14:xfrm>
                <a:off x="4717190" y="4305152"/>
                <a:ext cx="200160" cy="50292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0550923-FA6B-4B24-BCE0-E30D52F88C1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708190" y="4296512"/>
                  <a:ext cx="217800" cy="52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6E01EF04-3664-4567-9DED-42E09922C7EA}"/>
                    </a:ext>
                  </a:extLst>
                </p14:cNvPr>
                <p14:cNvContentPartPr/>
                <p14:nvPr/>
              </p14:nvContentPartPr>
              <p14:xfrm>
                <a:off x="4898630" y="4311272"/>
                <a:ext cx="658080" cy="45144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6E01EF04-3664-4567-9DED-42E09922C7EA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889990" y="4302272"/>
                  <a:ext cx="675720" cy="46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194B2A0-7E7A-4F5E-8C05-B2D6EB10DE7C}"/>
                    </a:ext>
                  </a:extLst>
                </p14:cNvPr>
                <p14:cNvContentPartPr/>
                <p14:nvPr/>
              </p14:nvContentPartPr>
              <p14:xfrm>
                <a:off x="5129030" y="4432232"/>
                <a:ext cx="169920" cy="9576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194B2A0-7E7A-4F5E-8C05-B2D6EB10DE7C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120030" y="4423232"/>
                  <a:ext cx="1875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F6D9F5E6-2EEB-458F-990C-E45398ABA9B1}"/>
                    </a:ext>
                  </a:extLst>
                </p14:cNvPr>
                <p14:cNvContentPartPr/>
                <p14:nvPr/>
              </p14:nvContentPartPr>
              <p14:xfrm>
                <a:off x="5365190" y="4432592"/>
                <a:ext cx="115200" cy="9756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F6D9F5E6-2EEB-458F-990C-E45398ABA9B1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356190" y="4423592"/>
                  <a:ext cx="13284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7DCDC4F-E161-4E44-8309-86C700BD10A1}"/>
                    </a:ext>
                  </a:extLst>
                </p14:cNvPr>
                <p14:cNvContentPartPr/>
                <p14:nvPr/>
              </p14:nvContentPartPr>
              <p14:xfrm>
                <a:off x="5522150" y="4505672"/>
                <a:ext cx="55440" cy="8460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7DCDC4F-E161-4E44-8309-86C700BD10A1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513150" y="4496672"/>
                  <a:ext cx="730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80EB392-C74D-485B-BE04-AC5C49511B55}"/>
                    </a:ext>
                  </a:extLst>
                </p14:cNvPr>
                <p14:cNvContentPartPr/>
                <p14:nvPr/>
              </p14:nvContentPartPr>
              <p14:xfrm>
                <a:off x="5110670" y="4607552"/>
                <a:ext cx="591120" cy="2520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80EB392-C74D-485B-BE04-AC5C49511B55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102030" y="4598912"/>
                  <a:ext cx="6087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955CC987-7EB8-4F5E-90F7-13FCDAAFDC9D}"/>
                    </a:ext>
                  </a:extLst>
                </p14:cNvPr>
                <p14:cNvContentPartPr/>
                <p14:nvPr/>
              </p14:nvContentPartPr>
              <p14:xfrm>
                <a:off x="5262230" y="4662632"/>
                <a:ext cx="110160" cy="1638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955CC987-7EB8-4F5E-90F7-13FCDAAFDC9D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253230" y="4653992"/>
                  <a:ext cx="12780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B83EC89B-5DE5-4BBC-B211-861B21A24008}"/>
                    </a:ext>
                  </a:extLst>
                </p14:cNvPr>
                <p14:cNvContentPartPr/>
                <p14:nvPr/>
              </p14:nvContentPartPr>
              <p14:xfrm>
                <a:off x="5238110" y="4674872"/>
                <a:ext cx="182160" cy="489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B83EC89B-5DE5-4BBC-B211-861B21A2400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229110" y="4665872"/>
                  <a:ext cx="19980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C2575B9-B116-4BA5-9B51-8BA1E87B89BB}"/>
                    </a:ext>
                  </a:extLst>
                </p14:cNvPr>
                <p14:cNvContentPartPr/>
                <p14:nvPr/>
              </p14:nvContentPartPr>
              <p14:xfrm>
                <a:off x="5797190" y="4565792"/>
                <a:ext cx="77040" cy="9756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C2575B9-B116-4BA5-9B51-8BA1E87B89BB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788550" y="4556792"/>
                  <a:ext cx="9468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87AA6A1B-E244-4025-9525-4FD905D60A2C}"/>
                    </a:ext>
                  </a:extLst>
                </p14:cNvPr>
                <p14:cNvContentPartPr/>
                <p14:nvPr/>
              </p14:nvContentPartPr>
              <p14:xfrm>
                <a:off x="5879990" y="4553552"/>
                <a:ext cx="91080" cy="10332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87AA6A1B-E244-4025-9525-4FD905D60A2C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870990" y="4544912"/>
                  <a:ext cx="10872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9536D9E-6FD4-46F1-9DDB-4C574F85AD82}"/>
                    </a:ext>
                  </a:extLst>
                </p14:cNvPr>
                <p14:cNvContentPartPr/>
                <p14:nvPr/>
              </p14:nvContentPartPr>
              <p14:xfrm>
                <a:off x="5982950" y="4377872"/>
                <a:ext cx="182160" cy="44604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9536D9E-6FD4-46F1-9DDB-4C574F85AD82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973950" y="4369232"/>
                  <a:ext cx="199800" cy="46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8562948D-00CB-4755-984A-4C313BA81729}"/>
                    </a:ext>
                  </a:extLst>
                </p14:cNvPr>
                <p14:cNvContentPartPr/>
                <p14:nvPr/>
              </p14:nvContentPartPr>
              <p14:xfrm>
                <a:off x="6291470" y="4190312"/>
                <a:ext cx="97560" cy="15156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8562948D-00CB-4755-984A-4C313BA81729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282470" y="4181312"/>
                  <a:ext cx="1152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9ECAFB2F-EBDB-4981-8158-45F462709613}"/>
                    </a:ext>
                  </a:extLst>
                </p14:cNvPr>
                <p14:cNvContentPartPr/>
                <p14:nvPr/>
              </p14:nvContentPartPr>
              <p14:xfrm>
                <a:off x="3699830" y="3875312"/>
                <a:ext cx="206280" cy="1278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9ECAFB2F-EBDB-4981-8158-45F462709613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690830" y="3866312"/>
                  <a:ext cx="22392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C08496F-FB15-49AC-89D0-A321967BED3B}"/>
                    </a:ext>
                  </a:extLst>
                </p14:cNvPr>
                <p14:cNvContentPartPr/>
                <p14:nvPr/>
              </p14:nvContentPartPr>
              <p14:xfrm>
                <a:off x="3990350" y="3887552"/>
                <a:ext cx="164160" cy="14004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C08496F-FB15-49AC-89D0-A321967BED3B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981710" y="3878552"/>
                  <a:ext cx="1818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BCE4A10-2C94-47C4-B9F8-5F8D91AF9089}"/>
                    </a:ext>
                  </a:extLst>
                </p14:cNvPr>
                <p14:cNvContentPartPr/>
                <p14:nvPr/>
              </p14:nvContentPartPr>
              <p14:xfrm>
                <a:off x="4159910" y="4002752"/>
                <a:ext cx="67320" cy="10944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BCE4A10-2C94-47C4-B9F8-5F8D91AF9089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151270" y="3993752"/>
                  <a:ext cx="849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F09CE05-5ACE-4D5C-AAE0-3E668082A208}"/>
                    </a:ext>
                  </a:extLst>
                </p14:cNvPr>
                <p14:cNvContentPartPr/>
                <p14:nvPr/>
              </p14:nvContentPartPr>
              <p14:xfrm>
                <a:off x="3688670" y="4153232"/>
                <a:ext cx="525240" cy="2556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F09CE05-5ACE-4D5C-AAE0-3E668082A208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680030" y="4144592"/>
                  <a:ext cx="5428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05FB14BC-56C1-46DB-B222-DC2E90A33722}"/>
                    </a:ext>
                  </a:extLst>
                </p14:cNvPr>
                <p14:cNvContentPartPr/>
                <p14:nvPr/>
              </p14:nvContentPartPr>
              <p14:xfrm>
                <a:off x="3869750" y="4238552"/>
                <a:ext cx="143280" cy="20628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05FB14BC-56C1-46DB-B222-DC2E90A33722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860750" y="4229912"/>
                  <a:ext cx="16092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F99E9E4-ED41-4DD5-BCA1-FD94AA1F0C09}"/>
                    </a:ext>
                  </a:extLst>
                </p14:cNvPr>
                <p14:cNvContentPartPr/>
                <p14:nvPr/>
              </p14:nvContentPartPr>
              <p14:xfrm>
                <a:off x="3851030" y="4244672"/>
                <a:ext cx="242640" cy="10944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F99E9E4-ED41-4DD5-BCA1-FD94AA1F0C09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842390" y="4236032"/>
                  <a:ext cx="2602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9EFDDF5C-AD9F-42CA-9F09-73FBAFFB7276}"/>
                    </a:ext>
                  </a:extLst>
                </p14:cNvPr>
                <p14:cNvContentPartPr/>
                <p14:nvPr/>
              </p14:nvContentPartPr>
              <p14:xfrm>
                <a:off x="4711070" y="3744632"/>
                <a:ext cx="188280" cy="27036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EFDDF5C-AD9F-42CA-9F09-73FBAFFB7276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702430" y="3735632"/>
                  <a:ext cx="20592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0E590351-3B49-4F44-8708-52F3DBB16EEF}"/>
                    </a:ext>
                  </a:extLst>
                </p14:cNvPr>
                <p14:cNvContentPartPr/>
                <p14:nvPr/>
              </p14:nvContentPartPr>
              <p14:xfrm>
                <a:off x="4358990" y="4259072"/>
                <a:ext cx="231480" cy="38988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0E590351-3B49-4F44-8708-52F3DBB16EEF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349990" y="4250072"/>
                  <a:ext cx="24912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638E54F7-89EB-466B-B3DF-2C1F060B23C0}"/>
                    </a:ext>
                  </a:extLst>
                </p14:cNvPr>
                <p14:cNvContentPartPr/>
                <p14:nvPr/>
              </p14:nvContentPartPr>
              <p14:xfrm>
                <a:off x="2435150" y="5165192"/>
                <a:ext cx="181080" cy="18720"/>
              </p14:xfrm>
            </p:contentPart>
          </mc:Choice>
          <mc:Fallback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638E54F7-89EB-466B-B3DF-2C1F060B23C0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2426510" y="5156192"/>
                  <a:ext cx="1987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40DE9162-3A0F-4136-A217-56A77ADEDF16}"/>
                    </a:ext>
                  </a:extLst>
                </p14:cNvPr>
                <p14:cNvContentPartPr/>
                <p14:nvPr/>
              </p14:nvContentPartPr>
              <p14:xfrm>
                <a:off x="2911790" y="5001752"/>
                <a:ext cx="19080" cy="157680"/>
              </p14:xfrm>
            </p:contentPart>
          </mc:Choice>
          <mc:Fallback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40DE9162-3A0F-4136-A217-56A77ADEDF16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2903150" y="4993112"/>
                  <a:ext cx="367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07667D1-DBBF-4B15-91C5-FBC145BA49C3}"/>
                    </a:ext>
                  </a:extLst>
                </p14:cNvPr>
                <p14:cNvContentPartPr/>
                <p14:nvPr/>
              </p14:nvContentPartPr>
              <p14:xfrm>
                <a:off x="2724950" y="5195432"/>
                <a:ext cx="260640" cy="4284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07667D1-DBBF-4B15-91C5-FBC145BA49C3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2715950" y="5186792"/>
                  <a:ext cx="2782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7113198-FB2A-4960-8111-EB3D3DAB015C}"/>
                    </a:ext>
                  </a:extLst>
                </p14:cNvPr>
                <p14:cNvContentPartPr/>
                <p14:nvPr/>
              </p14:nvContentPartPr>
              <p14:xfrm>
                <a:off x="2742590" y="5307032"/>
                <a:ext cx="225000" cy="16704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7113198-FB2A-4960-8111-EB3D3DAB015C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733590" y="5298392"/>
                  <a:ext cx="2426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21DDCFD-27DE-4A24-8601-B92CC8972FF9}"/>
                    </a:ext>
                  </a:extLst>
                </p14:cNvPr>
                <p14:cNvContentPartPr/>
                <p14:nvPr/>
              </p14:nvContentPartPr>
              <p14:xfrm>
                <a:off x="3233630" y="4918952"/>
                <a:ext cx="169920" cy="23472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21DDCFD-27DE-4A24-8601-B92CC8972FF9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224990" y="4910312"/>
                  <a:ext cx="18756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98E70621-8232-4B66-9C01-4E7986CFA967}"/>
                    </a:ext>
                  </a:extLst>
                </p14:cNvPr>
                <p14:cNvContentPartPr/>
                <p14:nvPr/>
              </p14:nvContentPartPr>
              <p14:xfrm>
                <a:off x="3463670" y="4792592"/>
                <a:ext cx="157680" cy="1306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98E70621-8232-4B66-9C01-4E7986CFA967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3454670" y="4783952"/>
                  <a:ext cx="17532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C46541BF-0412-4876-9CF2-E8D1CAD9EEDD}"/>
                    </a:ext>
                  </a:extLst>
                </p14:cNvPr>
                <p14:cNvContentPartPr/>
                <p14:nvPr/>
              </p14:nvContentPartPr>
              <p14:xfrm>
                <a:off x="3233630" y="5183552"/>
                <a:ext cx="339480" cy="1296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C46541BF-0412-4876-9CF2-E8D1CAD9EED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3224630" y="5174552"/>
                  <a:ext cx="3571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BC8CE5AA-B4A0-4DD8-A7A8-1E19A3478159}"/>
                    </a:ext>
                  </a:extLst>
                </p14:cNvPr>
                <p14:cNvContentPartPr/>
                <p14:nvPr/>
              </p14:nvContentPartPr>
              <p14:xfrm>
                <a:off x="3223550" y="5336912"/>
                <a:ext cx="137880" cy="21024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BC8CE5AA-B4A0-4DD8-A7A8-1E19A3478159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214550" y="5327912"/>
                  <a:ext cx="15552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01824F3A-C043-4DF2-8762-100D3E7232DA}"/>
                    </a:ext>
                  </a:extLst>
                </p14:cNvPr>
                <p14:cNvContentPartPr/>
                <p14:nvPr/>
              </p14:nvContentPartPr>
              <p14:xfrm>
                <a:off x="3414350" y="5382992"/>
                <a:ext cx="146520" cy="3013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01824F3A-C043-4DF2-8762-100D3E7232DA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405710" y="5373992"/>
                  <a:ext cx="16416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05D6FA0E-EA46-4885-904E-1FEA42133D7B}"/>
                    </a:ext>
                  </a:extLst>
                </p14:cNvPr>
                <p14:cNvContentPartPr/>
                <p14:nvPr/>
              </p14:nvContentPartPr>
              <p14:xfrm>
                <a:off x="3596870" y="5312432"/>
                <a:ext cx="52920" cy="8136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05D6FA0E-EA46-4885-904E-1FEA42133D7B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3587870" y="5303792"/>
                  <a:ext cx="7056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9472B545-E6AB-464F-BCC1-9A2A868AC122}"/>
                    </a:ext>
                  </a:extLst>
                </p14:cNvPr>
                <p14:cNvContentPartPr/>
                <p14:nvPr/>
              </p14:nvContentPartPr>
              <p14:xfrm>
                <a:off x="3886670" y="5086712"/>
                <a:ext cx="255600" cy="13140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9472B545-E6AB-464F-BCC1-9A2A868AC12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3877670" y="5077712"/>
                  <a:ext cx="2732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78E78902-16BB-4414-AA15-8E284FBFAB65}"/>
                    </a:ext>
                  </a:extLst>
                </p14:cNvPr>
                <p14:cNvContentPartPr/>
                <p14:nvPr/>
              </p14:nvContentPartPr>
              <p14:xfrm>
                <a:off x="3948230" y="5031992"/>
                <a:ext cx="67320" cy="37584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78E78902-16BB-4414-AA15-8E284FBFAB65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3939230" y="5023352"/>
                  <a:ext cx="8496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90C48381-3FEC-469B-83E8-3DE80D1BDDB2}"/>
                    </a:ext>
                  </a:extLst>
                </p14:cNvPr>
                <p14:cNvContentPartPr/>
                <p14:nvPr/>
              </p14:nvContentPartPr>
              <p14:xfrm>
                <a:off x="4095110" y="5388752"/>
                <a:ext cx="126000" cy="7380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90C48381-3FEC-469B-83E8-3DE80D1BDDB2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086110" y="5379752"/>
                  <a:ext cx="1436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AD677C91-68C9-44A0-A694-FF3A00660FDD}"/>
                    </a:ext>
                  </a:extLst>
                </p14:cNvPr>
                <p14:cNvContentPartPr/>
                <p14:nvPr/>
              </p14:nvContentPartPr>
              <p14:xfrm>
                <a:off x="4349630" y="4947392"/>
                <a:ext cx="119520" cy="37584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AD677C91-68C9-44A0-A694-FF3A00660FDD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340990" y="4938392"/>
                  <a:ext cx="13716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EE77AB44-E717-4B31-AA17-C1B721BEF9EF}"/>
                    </a:ext>
                  </a:extLst>
                </p14:cNvPr>
                <p14:cNvContentPartPr/>
                <p14:nvPr/>
              </p14:nvContentPartPr>
              <p14:xfrm>
                <a:off x="4526030" y="5074832"/>
                <a:ext cx="118800" cy="33300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EE77AB44-E717-4B31-AA17-C1B721BEF9EF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517390" y="5065832"/>
                  <a:ext cx="136440" cy="35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08FA32FF-4345-40AC-A236-92E93C2FEBC3}"/>
                    </a:ext>
                  </a:extLst>
                </p14:cNvPr>
                <p14:cNvContentPartPr/>
                <p14:nvPr/>
              </p14:nvContentPartPr>
              <p14:xfrm>
                <a:off x="4571750" y="4944152"/>
                <a:ext cx="267120" cy="59112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08FA32FF-4345-40AC-A236-92E93C2FEBC3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4563110" y="4935152"/>
                  <a:ext cx="284760" cy="608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42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E6618A62-879A-473E-BB88-AB73E8DA5470}"/>
                  </a:ext>
                </a:extLst>
              </p14:cNvPr>
              <p14:cNvContentPartPr/>
              <p14:nvPr/>
            </p14:nvContentPartPr>
            <p14:xfrm>
              <a:off x="3100430" y="1465112"/>
              <a:ext cx="1126440" cy="42840"/>
            </p14:xfrm>
          </p:contentPart>
        </mc:Choice>
        <mc:Fallback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E6618A62-879A-473E-BB88-AB73E8DA5470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3091790" y="1456472"/>
                <a:ext cx="1144080" cy="6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5" name="Group 184">
            <a:extLst>
              <a:ext uri="{FF2B5EF4-FFF2-40B4-BE49-F238E27FC236}">
                <a16:creationId xmlns:a16="http://schemas.microsoft.com/office/drawing/2014/main" id="{CA48B40D-AA4A-484A-BBAC-BD8A3AF2E9F1}"/>
              </a:ext>
            </a:extLst>
          </p:cNvPr>
          <p:cNvGrpSpPr/>
          <p:nvPr/>
        </p:nvGrpSpPr>
        <p:grpSpPr>
          <a:xfrm>
            <a:off x="2901350" y="5958632"/>
            <a:ext cx="293760" cy="352440"/>
            <a:chOff x="2901350" y="5958632"/>
            <a:chExt cx="293760" cy="352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D030B4F-3CBD-483A-8407-0FF6F1C359A2}"/>
                    </a:ext>
                  </a:extLst>
                </p14:cNvPr>
                <p14:cNvContentPartPr/>
                <p14:nvPr/>
              </p14:nvContentPartPr>
              <p14:xfrm>
                <a:off x="3070190" y="5958632"/>
                <a:ext cx="54720" cy="13860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D030B4F-3CBD-483A-8407-0FF6F1C359A2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3061190" y="5949632"/>
                  <a:ext cx="723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203F0C34-328F-4CDC-BD28-656493C92745}"/>
                    </a:ext>
                  </a:extLst>
                </p14:cNvPr>
                <p14:cNvContentPartPr/>
                <p14:nvPr/>
              </p14:nvContentPartPr>
              <p14:xfrm>
                <a:off x="2901350" y="6115952"/>
                <a:ext cx="293760" cy="1836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203F0C34-328F-4CDC-BD28-656493C92745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2892710" y="6107312"/>
                  <a:ext cx="311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FF85CFD0-AAE4-461A-BACD-D17831E44D20}"/>
                    </a:ext>
                  </a:extLst>
                </p14:cNvPr>
                <p14:cNvContentPartPr/>
                <p14:nvPr/>
              </p14:nvContentPartPr>
              <p14:xfrm>
                <a:off x="2917550" y="6164192"/>
                <a:ext cx="182160" cy="14688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FF85CFD0-AAE4-461A-BACD-D17831E44D20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908910" y="6155192"/>
                  <a:ext cx="199800" cy="164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50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1D411925-8334-43C1-9BD6-62389A4E001A}"/>
                  </a:ext>
                </a:extLst>
              </p14:cNvPr>
              <p14:cNvContentPartPr/>
              <p14:nvPr/>
            </p14:nvContentPartPr>
            <p14:xfrm>
              <a:off x="3760310" y="5833352"/>
              <a:ext cx="169920" cy="59400"/>
            </p14:xfrm>
          </p:contentPart>
        </mc:Choice>
        <mc:Fallback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1D411925-8334-43C1-9BD6-62389A4E001A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3751670" y="5824712"/>
                <a:ext cx="18756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2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D4859D26-3575-4B79-9F6C-901BA25042FF}"/>
                  </a:ext>
                </a:extLst>
              </p14:cNvPr>
              <p14:cNvContentPartPr/>
              <p14:nvPr/>
            </p14:nvContentPartPr>
            <p14:xfrm>
              <a:off x="3429470" y="6030992"/>
              <a:ext cx="196200" cy="345600"/>
            </p14:xfrm>
          </p:contentPart>
        </mc:Choice>
        <mc:Fallback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D4859D26-3575-4B79-9F6C-901BA25042FF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3420470" y="6022352"/>
                <a:ext cx="213840" cy="363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93" name="Group 192">
            <a:extLst>
              <a:ext uri="{FF2B5EF4-FFF2-40B4-BE49-F238E27FC236}">
                <a16:creationId xmlns:a16="http://schemas.microsoft.com/office/drawing/2014/main" id="{51AA62C8-2E70-4D99-962C-66CB125167AD}"/>
              </a:ext>
            </a:extLst>
          </p:cNvPr>
          <p:cNvGrpSpPr/>
          <p:nvPr/>
        </p:nvGrpSpPr>
        <p:grpSpPr>
          <a:xfrm>
            <a:off x="3984590" y="5861432"/>
            <a:ext cx="1011600" cy="527400"/>
            <a:chOff x="3984590" y="5861432"/>
            <a:chExt cx="1011600" cy="52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393E880B-BE92-4EEF-B043-2E87BD9ACBCE}"/>
                    </a:ext>
                  </a:extLst>
                </p14:cNvPr>
                <p14:cNvContentPartPr/>
                <p14:nvPr/>
              </p14:nvContentPartPr>
              <p14:xfrm>
                <a:off x="3984590" y="5964752"/>
                <a:ext cx="278640" cy="12132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393E880B-BE92-4EEF-B043-2E87BD9ACBCE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3975950" y="5955752"/>
                  <a:ext cx="2962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229D249-A220-43B1-8FE6-FEA918CEDD02}"/>
                    </a:ext>
                  </a:extLst>
                </p14:cNvPr>
                <p14:cNvContentPartPr/>
                <p14:nvPr/>
              </p14:nvContentPartPr>
              <p14:xfrm>
                <a:off x="4063070" y="5885912"/>
                <a:ext cx="84960" cy="3517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229D249-A220-43B1-8FE6-FEA918CEDD02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4054430" y="5876912"/>
                  <a:ext cx="10260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ACCD15C7-CAFF-4ABF-BB77-D6E6909B9DFB}"/>
                    </a:ext>
                  </a:extLst>
                </p14:cNvPr>
                <p14:cNvContentPartPr/>
                <p14:nvPr/>
              </p14:nvContentPartPr>
              <p14:xfrm>
                <a:off x="4214270" y="6128192"/>
                <a:ext cx="97200" cy="10332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ACCD15C7-CAFF-4ABF-BB77-D6E6909B9DFB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205630" y="6119192"/>
                  <a:ext cx="11484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E9D97C2D-FB81-469A-856A-A26D37D56BA8}"/>
                    </a:ext>
                  </a:extLst>
                </p14:cNvPr>
                <p14:cNvContentPartPr/>
                <p14:nvPr/>
              </p14:nvContentPartPr>
              <p14:xfrm>
                <a:off x="4460150" y="5867912"/>
                <a:ext cx="142560" cy="35748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9D97C2D-FB81-469A-856A-A26D37D56BA8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451150" y="5859272"/>
                  <a:ext cx="160200" cy="37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30ECE9D3-1C1D-463B-87D1-2A8C5C1DC18B}"/>
                    </a:ext>
                  </a:extLst>
                </p14:cNvPr>
                <p14:cNvContentPartPr/>
                <p14:nvPr/>
              </p14:nvContentPartPr>
              <p14:xfrm>
                <a:off x="4608830" y="6006872"/>
                <a:ext cx="114840" cy="32148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30ECE9D3-1C1D-463B-87D1-2A8C5C1DC18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4600190" y="5998232"/>
                  <a:ext cx="13248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43E3C651-D4D6-4504-8829-946D16988D8F}"/>
                    </a:ext>
                  </a:extLst>
                </p14:cNvPr>
                <p14:cNvContentPartPr/>
                <p14:nvPr/>
              </p14:nvContentPartPr>
              <p14:xfrm>
                <a:off x="4704950" y="5861432"/>
                <a:ext cx="291240" cy="52740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43E3C651-D4D6-4504-8829-946D16988D8F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4696310" y="5852792"/>
                  <a:ext cx="308880" cy="5450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749744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744" y="1419012"/>
            <a:ext cx="7581091" cy="386487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2B0A7047-7096-4EE2-A000-F2DFC5CAEED2}"/>
              </a:ext>
            </a:extLst>
          </p:cNvPr>
          <p:cNvGrpSpPr/>
          <p:nvPr/>
        </p:nvGrpSpPr>
        <p:grpSpPr>
          <a:xfrm>
            <a:off x="5181447" y="5462129"/>
            <a:ext cx="813240" cy="328320"/>
            <a:chOff x="5181447" y="5462129"/>
            <a:chExt cx="813240" cy="328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CDDDAD6-36A4-4B9E-817C-85CBDF7E37E7}"/>
                    </a:ext>
                  </a:extLst>
                </p14:cNvPr>
                <p14:cNvContentPartPr/>
                <p14:nvPr/>
              </p14:nvContentPartPr>
              <p14:xfrm>
                <a:off x="5181447" y="5462129"/>
                <a:ext cx="36720" cy="2217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CDDDAD6-36A4-4B9E-817C-85CBDF7E37E7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172447" y="5453129"/>
                  <a:ext cx="543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301858B-C0A1-4FD6-AA4F-D0A7A211E061}"/>
                    </a:ext>
                  </a:extLst>
                </p14:cNvPr>
                <p14:cNvContentPartPr/>
                <p14:nvPr/>
              </p14:nvContentPartPr>
              <p14:xfrm>
                <a:off x="5336967" y="5498129"/>
                <a:ext cx="197640" cy="24516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301858B-C0A1-4FD6-AA4F-D0A7A211E06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327967" y="5489489"/>
                  <a:ext cx="2152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1972817-B39B-412C-9B7D-8855DA9403A4}"/>
                    </a:ext>
                  </a:extLst>
                </p14:cNvPr>
                <p14:cNvContentPartPr/>
                <p14:nvPr/>
              </p14:nvContentPartPr>
              <p14:xfrm>
                <a:off x="5599767" y="5534129"/>
                <a:ext cx="54000" cy="1738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1972817-B39B-412C-9B7D-8855DA9403A4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591127" y="5525129"/>
                  <a:ext cx="716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1A90EC6-E04D-4C2B-B569-3A793ACC90C3}"/>
                    </a:ext>
                  </a:extLst>
                </p14:cNvPr>
                <p14:cNvContentPartPr/>
                <p14:nvPr/>
              </p14:nvContentPartPr>
              <p14:xfrm>
                <a:off x="5793447" y="5486249"/>
                <a:ext cx="201240" cy="3042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1A90EC6-E04D-4C2B-B569-3A793ACC90C3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784807" y="5477249"/>
                  <a:ext cx="218880" cy="321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5616192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F9BF972A-D2AF-40E7-B91B-C256DDD209EA}"/>
              </a:ext>
            </a:extLst>
          </p:cNvPr>
          <p:cNvGrpSpPr/>
          <p:nvPr/>
        </p:nvGrpSpPr>
        <p:grpSpPr>
          <a:xfrm>
            <a:off x="1205030" y="387272"/>
            <a:ext cx="224280" cy="482760"/>
            <a:chOff x="1205030" y="387272"/>
            <a:chExt cx="224280" cy="482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0AD8BBF-AF24-4A70-AB2E-025B26961625}"/>
                    </a:ext>
                  </a:extLst>
                </p14:cNvPr>
                <p14:cNvContentPartPr/>
                <p14:nvPr/>
              </p14:nvContentPartPr>
              <p14:xfrm>
                <a:off x="1338230" y="387272"/>
                <a:ext cx="91080" cy="2124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0AD8BBF-AF24-4A70-AB2E-025B2696162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329230" y="378632"/>
                  <a:ext cx="10872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5FADE9E7-C0FE-4926-B92E-8D8FBB57A4C5}"/>
                    </a:ext>
                  </a:extLst>
                </p14:cNvPr>
                <p14:cNvContentPartPr/>
                <p14:nvPr/>
              </p14:nvContentPartPr>
              <p14:xfrm>
                <a:off x="1205030" y="587072"/>
                <a:ext cx="194040" cy="2448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5FADE9E7-C0FE-4926-B92E-8D8FBB57A4C5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96030" y="578432"/>
                  <a:ext cx="2116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5A8BF6C-C563-4FBD-A12A-27C15C1FE038}"/>
                    </a:ext>
                  </a:extLst>
                </p14:cNvPr>
                <p14:cNvContentPartPr/>
                <p14:nvPr/>
              </p14:nvContentPartPr>
              <p14:xfrm>
                <a:off x="1259390" y="738632"/>
                <a:ext cx="133560" cy="1314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5A8BF6C-C563-4FBD-A12A-27C15C1FE03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50750" y="729632"/>
                  <a:ext cx="151200" cy="14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F17263A-2AF2-4527-8660-E983D2F2F8BA}"/>
              </a:ext>
            </a:extLst>
          </p:cNvPr>
          <p:cNvGrpSpPr/>
          <p:nvPr/>
        </p:nvGrpSpPr>
        <p:grpSpPr>
          <a:xfrm>
            <a:off x="1701830" y="217712"/>
            <a:ext cx="1029600" cy="1078560"/>
            <a:chOff x="1701830" y="217712"/>
            <a:chExt cx="1029600" cy="1078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322AECA-D0F3-4A0C-B128-9B24D92FE4B4}"/>
                    </a:ext>
                  </a:extLst>
                </p14:cNvPr>
                <p14:cNvContentPartPr/>
                <p14:nvPr/>
              </p14:nvContentPartPr>
              <p14:xfrm>
                <a:off x="1701830" y="217712"/>
                <a:ext cx="335880" cy="9936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322AECA-D0F3-4A0C-B128-9B24D92FE4B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93190" y="208712"/>
                  <a:ext cx="353520" cy="10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76A212E-71A0-474C-860C-94D50B6953F7}"/>
                    </a:ext>
                  </a:extLst>
                </p14:cNvPr>
                <p14:cNvContentPartPr/>
                <p14:nvPr/>
              </p14:nvContentPartPr>
              <p14:xfrm>
                <a:off x="1955630" y="659792"/>
                <a:ext cx="151920" cy="3672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76A212E-71A0-474C-860C-94D50B6953F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46990" y="651152"/>
                  <a:ext cx="1695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F381E26-8291-4065-BBB0-8B58937A0E53}"/>
                    </a:ext>
                  </a:extLst>
                </p14:cNvPr>
                <p14:cNvContentPartPr/>
                <p14:nvPr/>
              </p14:nvContentPartPr>
              <p14:xfrm>
                <a:off x="2403830" y="350912"/>
                <a:ext cx="157320" cy="3034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F381E26-8291-4065-BBB0-8B58937A0E5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395190" y="341912"/>
                  <a:ext cx="17496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233BDCC-80AA-4D3E-9B74-2C07ACDD2480}"/>
                    </a:ext>
                  </a:extLst>
                </p14:cNvPr>
                <p14:cNvContentPartPr/>
                <p14:nvPr/>
              </p14:nvContentPartPr>
              <p14:xfrm>
                <a:off x="2659430" y="302672"/>
                <a:ext cx="72000" cy="1155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233BDCC-80AA-4D3E-9B74-2C07ACDD2480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650430" y="293672"/>
                  <a:ext cx="8964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4408BD8-20BC-4C39-BBA0-0DB529429D83}"/>
                    </a:ext>
                  </a:extLst>
                </p14:cNvPr>
                <p14:cNvContentPartPr/>
                <p14:nvPr/>
              </p14:nvContentPartPr>
              <p14:xfrm>
                <a:off x="2294750" y="702272"/>
                <a:ext cx="393840" cy="669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4408BD8-20BC-4C39-BBA0-0DB529429D8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286110" y="693632"/>
                  <a:ext cx="41148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585E6C2-ED35-4822-8EB0-CEF51022D62D}"/>
                    </a:ext>
                  </a:extLst>
                </p14:cNvPr>
                <p14:cNvContentPartPr/>
                <p14:nvPr/>
              </p14:nvContentPartPr>
              <p14:xfrm>
                <a:off x="2270630" y="805232"/>
                <a:ext cx="288720" cy="4910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585E6C2-ED35-4822-8EB0-CEF51022D62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61990" y="796232"/>
                  <a:ext cx="306360" cy="50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1B22E65-0B01-4D8A-BF8E-081DE91D5536}"/>
                    </a:ext>
                  </a:extLst>
                </p14:cNvPr>
                <p14:cNvContentPartPr/>
                <p14:nvPr/>
              </p14:nvContentPartPr>
              <p14:xfrm>
                <a:off x="2591030" y="889832"/>
                <a:ext cx="104040" cy="795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1B22E65-0B01-4D8A-BF8E-081DE91D553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82390" y="881192"/>
                  <a:ext cx="121680" cy="97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FB7B591-CA14-4805-9F08-5A587F7AD286}"/>
              </a:ext>
            </a:extLst>
          </p:cNvPr>
          <p:cNvGrpSpPr/>
          <p:nvPr/>
        </p:nvGrpSpPr>
        <p:grpSpPr>
          <a:xfrm>
            <a:off x="2955350" y="169472"/>
            <a:ext cx="2190240" cy="918720"/>
            <a:chOff x="2955350" y="169472"/>
            <a:chExt cx="2190240" cy="918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B1ABBD6-272D-46C0-A592-F8965C504AE7}"/>
                    </a:ext>
                  </a:extLst>
                </p14:cNvPr>
                <p14:cNvContentPartPr/>
                <p14:nvPr/>
              </p14:nvContentPartPr>
              <p14:xfrm>
                <a:off x="2955350" y="702272"/>
                <a:ext cx="218160" cy="248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B1ABBD6-272D-46C0-A592-F8965C504AE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946350" y="693632"/>
                  <a:ext cx="2358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5278B73-C7ED-4FD6-80B8-D8152B576B9E}"/>
                    </a:ext>
                  </a:extLst>
                </p14:cNvPr>
                <p14:cNvContentPartPr/>
                <p14:nvPr/>
              </p14:nvContentPartPr>
              <p14:xfrm>
                <a:off x="3075950" y="623432"/>
                <a:ext cx="61200" cy="2001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5278B73-C7ED-4FD6-80B8-D8152B576B9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67310" y="614792"/>
                  <a:ext cx="7884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B2B2603-F2A9-45FE-B81A-B60D9E2D0327}"/>
                    </a:ext>
                  </a:extLst>
                </p14:cNvPr>
                <p14:cNvContentPartPr/>
                <p14:nvPr/>
              </p14:nvContentPartPr>
              <p14:xfrm>
                <a:off x="3348470" y="605432"/>
                <a:ext cx="67320" cy="4827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B2B2603-F2A9-45FE-B81A-B60D9E2D032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39830" y="596432"/>
                  <a:ext cx="84960" cy="50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4E77815-F711-457E-B866-E3C631D4CB83}"/>
                    </a:ext>
                  </a:extLst>
                </p14:cNvPr>
                <p14:cNvContentPartPr/>
                <p14:nvPr/>
              </p14:nvContentPartPr>
              <p14:xfrm>
                <a:off x="3518030" y="381152"/>
                <a:ext cx="103320" cy="1274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4E77815-F711-457E-B866-E3C631D4CB8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09390" y="372512"/>
                  <a:ext cx="1209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4680375-03C7-4D48-8D82-2F6114BF5AA7}"/>
                    </a:ext>
                  </a:extLst>
                </p14:cNvPr>
                <p14:cNvContentPartPr/>
                <p14:nvPr/>
              </p14:nvContentPartPr>
              <p14:xfrm>
                <a:off x="3705950" y="169472"/>
                <a:ext cx="258120" cy="9147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4680375-03C7-4D48-8D82-2F6114BF5AA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96950" y="160472"/>
                  <a:ext cx="275760" cy="9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CFD777B-A107-465B-8624-B8E77389FAAF}"/>
                    </a:ext>
                  </a:extLst>
                </p14:cNvPr>
                <p14:cNvContentPartPr/>
                <p14:nvPr/>
              </p14:nvContentPartPr>
              <p14:xfrm>
                <a:off x="4141190" y="393392"/>
                <a:ext cx="297720" cy="1760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CFD777B-A107-465B-8624-B8E77389FAA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132550" y="384752"/>
                  <a:ext cx="31536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81DD0EE-91BA-4F3A-B069-7D356B3C8371}"/>
                    </a:ext>
                  </a:extLst>
                </p14:cNvPr>
                <p14:cNvContentPartPr/>
                <p14:nvPr/>
              </p14:nvContentPartPr>
              <p14:xfrm>
                <a:off x="4190150" y="296552"/>
                <a:ext cx="151920" cy="55152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81DD0EE-91BA-4F3A-B069-7D356B3C837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181510" y="287552"/>
                  <a:ext cx="169560" cy="56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D103093-8030-4AF7-BA9F-C0F935225829}"/>
                    </a:ext>
                  </a:extLst>
                </p14:cNvPr>
                <p14:cNvContentPartPr/>
                <p14:nvPr/>
              </p14:nvContentPartPr>
              <p14:xfrm>
                <a:off x="4646630" y="308792"/>
                <a:ext cx="137520" cy="4424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D103093-8030-4AF7-BA9F-C0F93522582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637630" y="299792"/>
                  <a:ext cx="155160" cy="46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18DEE73-9614-4D46-A5C2-8C31BCE89B85}"/>
                    </a:ext>
                  </a:extLst>
                </p14:cNvPr>
                <p14:cNvContentPartPr/>
                <p14:nvPr/>
              </p14:nvContentPartPr>
              <p14:xfrm>
                <a:off x="4390310" y="756632"/>
                <a:ext cx="109440" cy="1396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18DEE73-9614-4D46-A5C2-8C31BCE89B8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381310" y="747992"/>
                  <a:ext cx="12708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A511478-C60A-493C-86C0-886AB6DF5F4F}"/>
                    </a:ext>
                  </a:extLst>
                </p14:cNvPr>
                <p14:cNvContentPartPr/>
                <p14:nvPr/>
              </p14:nvContentPartPr>
              <p14:xfrm>
                <a:off x="4808270" y="472232"/>
                <a:ext cx="96120" cy="4766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A511478-C60A-493C-86C0-886AB6DF5F4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799270" y="463232"/>
                  <a:ext cx="113760" cy="49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90811E3-6802-4875-B84C-D03729FCE952}"/>
                    </a:ext>
                  </a:extLst>
                </p14:cNvPr>
                <p14:cNvContentPartPr/>
                <p14:nvPr/>
              </p14:nvContentPartPr>
              <p14:xfrm>
                <a:off x="4929230" y="236072"/>
                <a:ext cx="216360" cy="6483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90811E3-6802-4875-B84C-D03729FCE95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920230" y="227072"/>
                  <a:ext cx="234000" cy="66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9BB2B666-DF43-43D7-97CA-9DB0F84BE154}"/>
              </a:ext>
            </a:extLst>
          </p:cNvPr>
          <p:cNvGrpSpPr/>
          <p:nvPr/>
        </p:nvGrpSpPr>
        <p:grpSpPr>
          <a:xfrm>
            <a:off x="5377070" y="472232"/>
            <a:ext cx="151920" cy="163800"/>
            <a:chOff x="5377070" y="472232"/>
            <a:chExt cx="151920" cy="163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0A161FB1-1584-459C-B7A6-6960AB12AA41}"/>
                    </a:ext>
                  </a:extLst>
                </p14:cNvPr>
                <p14:cNvContentPartPr/>
                <p14:nvPr/>
              </p14:nvContentPartPr>
              <p14:xfrm>
                <a:off x="5395430" y="472232"/>
                <a:ext cx="133560" cy="428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0A161FB1-1584-459C-B7A6-6960AB12AA4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386430" y="463232"/>
                  <a:ext cx="15120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78A2129-FACA-4BDC-B50B-7FA749029377}"/>
                    </a:ext>
                  </a:extLst>
                </p14:cNvPr>
                <p14:cNvContentPartPr/>
                <p14:nvPr/>
              </p14:nvContentPartPr>
              <p14:xfrm>
                <a:off x="5377070" y="605432"/>
                <a:ext cx="84960" cy="306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78A2129-FACA-4BDC-B50B-7FA74902937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368430" y="596432"/>
                  <a:ext cx="1026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B7E09B1-ED3A-4281-ACDF-DC96260EBAC1}"/>
              </a:ext>
            </a:extLst>
          </p:cNvPr>
          <p:cNvGrpSpPr/>
          <p:nvPr/>
        </p:nvGrpSpPr>
        <p:grpSpPr>
          <a:xfrm>
            <a:off x="5965670" y="84512"/>
            <a:ext cx="723600" cy="951840"/>
            <a:chOff x="5965670" y="84512"/>
            <a:chExt cx="723600" cy="951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B277795-988C-4122-AC9A-FC7494FA6CD4}"/>
                    </a:ext>
                  </a:extLst>
                </p14:cNvPr>
                <p14:cNvContentPartPr/>
                <p14:nvPr/>
              </p14:nvContentPartPr>
              <p14:xfrm>
                <a:off x="6140270" y="84512"/>
                <a:ext cx="261000" cy="2851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B277795-988C-4122-AC9A-FC7494FA6CD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131270" y="75872"/>
                  <a:ext cx="27864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80D5747-C510-4A07-8AD7-BE3ABDE2972C}"/>
                    </a:ext>
                  </a:extLst>
                </p14:cNvPr>
                <p14:cNvContentPartPr/>
                <p14:nvPr/>
              </p14:nvContentPartPr>
              <p14:xfrm>
                <a:off x="6152510" y="284312"/>
                <a:ext cx="187920" cy="64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80D5747-C510-4A07-8AD7-BE3ABDE2972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143510" y="275672"/>
                  <a:ext cx="2055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617E4F4E-1AE5-45F3-91DF-B8B5C6E6344C}"/>
                    </a:ext>
                  </a:extLst>
                </p14:cNvPr>
                <p14:cNvContentPartPr/>
                <p14:nvPr/>
              </p14:nvContentPartPr>
              <p14:xfrm>
                <a:off x="6394430" y="308792"/>
                <a:ext cx="97200" cy="15192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617E4F4E-1AE5-45F3-91DF-B8B5C6E6344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385790" y="299792"/>
                  <a:ext cx="1148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72AB45E-6905-4CE7-9CD6-25722F8870DA}"/>
                    </a:ext>
                  </a:extLst>
                </p14:cNvPr>
                <p14:cNvContentPartPr/>
                <p14:nvPr/>
              </p14:nvContentPartPr>
              <p14:xfrm>
                <a:off x="5965670" y="526592"/>
                <a:ext cx="723600" cy="432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72AB45E-6905-4CE7-9CD6-25722F8870D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956670" y="517952"/>
                  <a:ext cx="74124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55A86CD9-7E1C-4DF5-8810-0327BC1F84B4}"/>
                    </a:ext>
                  </a:extLst>
                </p14:cNvPr>
                <p14:cNvContentPartPr/>
                <p14:nvPr/>
              </p14:nvContentPartPr>
              <p14:xfrm>
                <a:off x="6115790" y="672032"/>
                <a:ext cx="104040" cy="32148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55A86CD9-7E1C-4DF5-8810-0327BC1F84B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107150" y="663032"/>
                  <a:ext cx="12168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EDFCAFD-D70E-4BD3-B3B3-E12231197C33}"/>
                    </a:ext>
                  </a:extLst>
                </p14:cNvPr>
                <p14:cNvContentPartPr/>
                <p14:nvPr/>
              </p14:nvContentPartPr>
              <p14:xfrm>
                <a:off x="6061430" y="756632"/>
                <a:ext cx="194040" cy="4284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EDFCAFD-D70E-4BD3-B3B3-E12231197C3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052790" y="747992"/>
                  <a:ext cx="2116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775EEBDD-B24C-4F07-AF9E-A5BD409F576C}"/>
                    </a:ext>
                  </a:extLst>
                </p14:cNvPr>
                <p14:cNvContentPartPr/>
                <p14:nvPr/>
              </p14:nvContentPartPr>
              <p14:xfrm>
                <a:off x="6327830" y="732512"/>
                <a:ext cx="140040" cy="2124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775EEBDD-B24C-4F07-AF9E-A5BD409F576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318830" y="723872"/>
                  <a:ext cx="15768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4007708-F8DE-47C7-8CEF-F94E3E302E29}"/>
                    </a:ext>
                  </a:extLst>
                </p14:cNvPr>
                <p14:cNvContentPartPr/>
                <p14:nvPr/>
              </p14:nvContentPartPr>
              <p14:xfrm>
                <a:off x="6516110" y="980912"/>
                <a:ext cx="72720" cy="554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4007708-F8DE-47C7-8CEF-F94E3E302E2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507110" y="971912"/>
                  <a:ext cx="90360" cy="73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A1E11233-9A7F-4F18-BB09-8348B7F03CE4}"/>
                  </a:ext>
                </a:extLst>
              </p14:cNvPr>
              <p14:cNvContentPartPr/>
              <p14:nvPr/>
            </p14:nvContentPartPr>
            <p14:xfrm>
              <a:off x="6945230" y="315632"/>
              <a:ext cx="315720" cy="217800"/>
            </p14:xfrm>
          </p:contentPart>
        </mc:Choice>
        <mc:Fallback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A1E11233-9A7F-4F18-BB09-8348B7F03CE4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936590" y="306992"/>
                <a:ext cx="333360" cy="23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25B26E08-E4DF-4AF8-8199-2A0326FF9D48}"/>
                  </a:ext>
                </a:extLst>
              </p14:cNvPr>
              <p14:cNvContentPartPr/>
              <p14:nvPr/>
            </p14:nvContentPartPr>
            <p14:xfrm>
              <a:off x="7072670" y="314552"/>
              <a:ext cx="24840" cy="442440"/>
            </p14:xfrm>
          </p:contentPart>
        </mc:Choice>
        <mc:Fallback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25B26E08-E4DF-4AF8-8199-2A0326FF9D48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064030" y="305912"/>
                <a:ext cx="42480" cy="46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D1DB85B5-E425-444C-846E-3FD0632E5F34}"/>
                  </a:ext>
                </a:extLst>
              </p14:cNvPr>
              <p14:cNvContentPartPr/>
              <p14:nvPr/>
            </p14:nvContentPartPr>
            <p14:xfrm>
              <a:off x="7188230" y="726392"/>
              <a:ext cx="133200" cy="103320"/>
            </p14:xfrm>
          </p:contentPart>
        </mc:Choice>
        <mc:Fallback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D1DB85B5-E425-444C-846E-3FD0632E5F34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7179590" y="717752"/>
                <a:ext cx="150840" cy="12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BDDC0AE7-87D2-419C-8FB8-D10AF075B7B3}"/>
              </a:ext>
            </a:extLst>
          </p:cNvPr>
          <p:cNvGrpSpPr/>
          <p:nvPr/>
        </p:nvGrpSpPr>
        <p:grpSpPr>
          <a:xfrm>
            <a:off x="7534190" y="187472"/>
            <a:ext cx="567360" cy="666360"/>
            <a:chOff x="7534190" y="187472"/>
            <a:chExt cx="567360" cy="666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950684F-D497-4895-93C3-ED6CA9CA01DE}"/>
                    </a:ext>
                  </a:extLst>
                </p14:cNvPr>
                <p14:cNvContentPartPr/>
                <p14:nvPr/>
              </p14:nvContentPartPr>
              <p14:xfrm>
                <a:off x="7534190" y="283952"/>
                <a:ext cx="96120" cy="43668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950684F-D497-4895-93C3-ED6CA9CA01D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525190" y="275312"/>
                  <a:ext cx="11376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BA2502AE-313C-4F06-95EC-58717019B257}"/>
                    </a:ext>
                  </a:extLst>
                </p14:cNvPr>
                <p14:cNvContentPartPr/>
                <p14:nvPr/>
              </p14:nvContentPartPr>
              <p14:xfrm>
                <a:off x="7685030" y="363152"/>
                <a:ext cx="108720" cy="3456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BA2502AE-313C-4F06-95EC-58717019B25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676030" y="354512"/>
                  <a:ext cx="12636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E1ABA32-1F49-44A8-8624-91394C901C77}"/>
                    </a:ext>
                  </a:extLst>
                </p14:cNvPr>
                <p14:cNvContentPartPr/>
                <p14:nvPr/>
              </p14:nvContentPartPr>
              <p14:xfrm>
                <a:off x="7866110" y="187472"/>
                <a:ext cx="235440" cy="6663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E1ABA32-1F49-44A8-8624-91394C901C7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857110" y="178832"/>
                  <a:ext cx="253080" cy="68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A9D02939-E0B7-4320-B61A-1B6E3B4C767A}"/>
              </a:ext>
            </a:extLst>
          </p:cNvPr>
          <p:cNvGrpSpPr/>
          <p:nvPr/>
        </p:nvGrpSpPr>
        <p:grpSpPr>
          <a:xfrm>
            <a:off x="890030" y="1241192"/>
            <a:ext cx="7442640" cy="914760"/>
            <a:chOff x="890030" y="1241192"/>
            <a:chExt cx="7442640" cy="914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81218FE-2AB9-436A-8E9A-D702D44FAEB6}"/>
                    </a:ext>
                  </a:extLst>
                </p14:cNvPr>
                <p14:cNvContentPartPr/>
                <p14:nvPr/>
              </p14:nvContentPartPr>
              <p14:xfrm>
                <a:off x="5336750" y="1539992"/>
                <a:ext cx="180360" cy="111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81218FE-2AB9-436A-8E9A-D702D44FAEB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327750" y="1530992"/>
                  <a:ext cx="198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A3A2AF5-B56B-492A-A236-C0CCD9D48677}"/>
                    </a:ext>
                  </a:extLst>
                </p14:cNvPr>
                <p14:cNvContentPartPr/>
                <p14:nvPr/>
              </p14:nvContentPartPr>
              <p14:xfrm>
                <a:off x="5328830" y="1689392"/>
                <a:ext cx="176040" cy="2448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A3A2AF5-B56B-492A-A236-C0CCD9D4867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319830" y="1680392"/>
                  <a:ext cx="1936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0C8E8E0A-90E8-423A-9FEB-5478B944CAE2}"/>
                    </a:ext>
                  </a:extLst>
                </p14:cNvPr>
                <p14:cNvContentPartPr/>
                <p14:nvPr/>
              </p14:nvContentPartPr>
              <p14:xfrm>
                <a:off x="5903750" y="1531712"/>
                <a:ext cx="182520" cy="21240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0C8E8E0A-90E8-423A-9FEB-5478B944CAE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895110" y="1523072"/>
                  <a:ext cx="2001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95F04F6-F2CF-452F-BD08-0A55385C35A9}"/>
                    </a:ext>
                  </a:extLst>
                </p14:cNvPr>
                <p14:cNvContentPartPr/>
                <p14:nvPr/>
              </p14:nvContentPartPr>
              <p14:xfrm>
                <a:off x="6224870" y="1664912"/>
                <a:ext cx="169920" cy="648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95F04F6-F2CF-452F-BD08-0A55385C35A9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216230" y="1656272"/>
                  <a:ext cx="1875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9F01DA30-EDDC-4C7D-861F-638DC6AFDA22}"/>
                    </a:ext>
                  </a:extLst>
                </p14:cNvPr>
                <p14:cNvContentPartPr/>
                <p14:nvPr/>
              </p14:nvContentPartPr>
              <p14:xfrm>
                <a:off x="6327830" y="1533512"/>
                <a:ext cx="36720" cy="2044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9F01DA30-EDDC-4C7D-861F-638DC6AFDA2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319190" y="1524872"/>
                  <a:ext cx="5436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EF4FB51-B245-4105-BB6C-F4C1E0BC2528}"/>
                    </a:ext>
                  </a:extLst>
                </p14:cNvPr>
                <p14:cNvContentPartPr/>
                <p14:nvPr/>
              </p14:nvContentPartPr>
              <p14:xfrm>
                <a:off x="6582350" y="1434872"/>
                <a:ext cx="31320" cy="1396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EF4FB51-B245-4105-BB6C-F4C1E0BC252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573350" y="1426232"/>
                  <a:ext cx="4896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6A4A4FD-DF19-434B-BC05-08C010F26198}"/>
                    </a:ext>
                  </a:extLst>
                </p14:cNvPr>
                <p14:cNvContentPartPr/>
                <p14:nvPr/>
              </p14:nvContentPartPr>
              <p14:xfrm>
                <a:off x="6479390" y="1616672"/>
                <a:ext cx="127440" cy="64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6A4A4FD-DF19-434B-BC05-08C010F2619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470390" y="1608032"/>
                  <a:ext cx="1450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32AA926-76B5-43BD-ADED-6051BAF257EF}"/>
                    </a:ext>
                  </a:extLst>
                </p14:cNvPr>
                <p14:cNvContentPartPr/>
                <p14:nvPr/>
              </p14:nvContentPartPr>
              <p14:xfrm>
                <a:off x="6521870" y="1683272"/>
                <a:ext cx="115200" cy="1638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32AA926-76B5-43BD-ADED-6051BAF257E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513230" y="1674632"/>
                  <a:ext cx="1328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17FD15E0-F77E-4640-9DC5-5655D40E363E}"/>
                    </a:ext>
                  </a:extLst>
                </p14:cNvPr>
                <p14:cNvContentPartPr/>
                <p14:nvPr/>
              </p14:nvContentPartPr>
              <p14:xfrm>
                <a:off x="5626550" y="1307432"/>
                <a:ext cx="326520" cy="6728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17FD15E0-F77E-4640-9DC5-5655D40E363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617550" y="1298792"/>
                  <a:ext cx="344160" cy="69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5566165-9BF4-49C2-8B8E-82E6CC7A4951}"/>
                    </a:ext>
                  </a:extLst>
                </p14:cNvPr>
                <p14:cNvContentPartPr/>
                <p14:nvPr/>
              </p14:nvContentPartPr>
              <p14:xfrm>
                <a:off x="6715550" y="1277552"/>
                <a:ext cx="333720" cy="7088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5566165-9BF4-49C2-8B8E-82E6CC7A495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706550" y="1268912"/>
                  <a:ext cx="351360" cy="72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30DBCD8-7860-4C5D-8E56-5060FBB4604E}"/>
                    </a:ext>
                  </a:extLst>
                </p14:cNvPr>
                <p14:cNvContentPartPr/>
                <p14:nvPr/>
              </p14:nvContentPartPr>
              <p14:xfrm>
                <a:off x="7224230" y="1307792"/>
                <a:ext cx="254520" cy="2613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30DBCD8-7860-4C5D-8E56-5060FBB4604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215590" y="1299152"/>
                  <a:ext cx="27216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6BF3F36-64A7-49D9-A4CE-A61C0E4D3C16}"/>
                    </a:ext>
                  </a:extLst>
                </p14:cNvPr>
                <p14:cNvContentPartPr/>
                <p14:nvPr/>
              </p14:nvContentPartPr>
              <p14:xfrm>
                <a:off x="7169510" y="1289792"/>
                <a:ext cx="169920" cy="5331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6BF3F36-64A7-49D9-A4CE-A61C0E4D3C1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160870" y="1280792"/>
                  <a:ext cx="187560" cy="55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F1D8C70-F46E-429D-A6C0-DA541E94E87B}"/>
                    </a:ext>
                  </a:extLst>
                </p14:cNvPr>
                <p14:cNvContentPartPr/>
                <p14:nvPr/>
              </p14:nvContentPartPr>
              <p14:xfrm>
                <a:off x="7363550" y="1725752"/>
                <a:ext cx="115200" cy="1422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F1D8C70-F46E-429D-A6C0-DA541E94E87B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354550" y="1716752"/>
                  <a:ext cx="1328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194F4D5-5D89-4C70-BD47-502CE2B51C5B}"/>
                    </a:ext>
                  </a:extLst>
                </p14:cNvPr>
                <p14:cNvContentPartPr/>
                <p14:nvPr/>
              </p14:nvContentPartPr>
              <p14:xfrm>
                <a:off x="7665950" y="1289072"/>
                <a:ext cx="176040" cy="44892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194F4D5-5D89-4C70-BD47-502CE2B51C5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657310" y="1280072"/>
                  <a:ext cx="193680" cy="46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9471A7E-576C-4867-9CBA-315FC8768C44}"/>
                    </a:ext>
                  </a:extLst>
                </p14:cNvPr>
                <p14:cNvContentPartPr/>
                <p14:nvPr/>
              </p14:nvContentPartPr>
              <p14:xfrm>
                <a:off x="7872230" y="1453232"/>
                <a:ext cx="73080" cy="3880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9471A7E-576C-4867-9CBA-315FC8768C4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863230" y="1444232"/>
                  <a:ext cx="9072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6B20C83-85A7-4174-8344-B841AFDFB664}"/>
                    </a:ext>
                  </a:extLst>
                </p14:cNvPr>
                <p14:cNvContentPartPr/>
                <p14:nvPr/>
              </p14:nvContentPartPr>
              <p14:xfrm>
                <a:off x="8126390" y="1241192"/>
                <a:ext cx="206280" cy="52740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6B20C83-85A7-4174-8344-B841AFDFB66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117750" y="1232192"/>
                  <a:ext cx="223920" cy="54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F06704E-A939-4114-95B3-D05248C56A0E}"/>
                    </a:ext>
                  </a:extLst>
                </p14:cNvPr>
                <p14:cNvContentPartPr/>
                <p14:nvPr/>
              </p14:nvContentPartPr>
              <p14:xfrm>
                <a:off x="890030" y="1743752"/>
                <a:ext cx="7297560" cy="41220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F06704E-A939-4114-95B3-D05248C56A0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81030" y="1734752"/>
                  <a:ext cx="7315200" cy="429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189934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206" y="902127"/>
            <a:ext cx="5238123" cy="481134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7119CD7B-AD7F-44C2-9C9F-6182EE6CD749}"/>
              </a:ext>
            </a:extLst>
          </p:cNvPr>
          <p:cNvGrpSpPr/>
          <p:nvPr/>
        </p:nvGrpSpPr>
        <p:grpSpPr>
          <a:xfrm>
            <a:off x="1296687" y="5402729"/>
            <a:ext cx="1094400" cy="291960"/>
            <a:chOff x="1296687" y="5402729"/>
            <a:chExt cx="1094400" cy="2919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05428C9-61E9-4999-AEF2-9DC458DE1531}"/>
                    </a:ext>
                  </a:extLst>
                </p14:cNvPr>
                <p14:cNvContentPartPr/>
                <p14:nvPr/>
              </p14:nvContentPartPr>
              <p14:xfrm>
                <a:off x="1296687" y="5402729"/>
                <a:ext cx="204120" cy="2754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05428C9-61E9-4999-AEF2-9DC458DE1531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287687" y="5393729"/>
                  <a:ext cx="2217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4D8678C-4587-4AD8-BB29-E99F52445370}"/>
                    </a:ext>
                  </a:extLst>
                </p14:cNvPr>
                <p14:cNvContentPartPr/>
                <p14:nvPr/>
              </p14:nvContentPartPr>
              <p14:xfrm>
                <a:off x="1580007" y="5569769"/>
                <a:ext cx="105840" cy="662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4D8678C-4587-4AD8-BB29-E99F5244537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571007" y="5561129"/>
                  <a:ext cx="12348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3EE231A-4B3C-409C-B9D2-BF20F88A8570}"/>
                    </a:ext>
                  </a:extLst>
                </p14:cNvPr>
                <p14:cNvContentPartPr/>
                <p14:nvPr/>
              </p14:nvContentPartPr>
              <p14:xfrm>
                <a:off x="1741647" y="5493089"/>
                <a:ext cx="649440" cy="2016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3EE231A-4B3C-409C-B9D2-BF20F88A8570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732647" y="5484449"/>
                  <a:ext cx="667080" cy="21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D733572-DFF9-414D-9690-A49D94A5D359}"/>
              </a:ext>
            </a:extLst>
          </p:cNvPr>
          <p:cNvGrpSpPr/>
          <p:nvPr/>
        </p:nvGrpSpPr>
        <p:grpSpPr>
          <a:xfrm>
            <a:off x="2730927" y="5438369"/>
            <a:ext cx="466920" cy="207720"/>
            <a:chOff x="2730927" y="5438369"/>
            <a:chExt cx="466920" cy="207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07957F0-EDFF-40C0-95C3-C4534BF163CB}"/>
                    </a:ext>
                  </a:extLst>
                </p14:cNvPr>
                <p14:cNvContentPartPr/>
                <p14:nvPr/>
              </p14:nvContentPartPr>
              <p14:xfrm>
                <a:off x="2730927" y="5569409"/>
                <a:ext cx="99360" cy="723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07957F0-EDFF-40C0-95C3-C4534BF163C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722287" y="5560769"/>
                  <a:ext cx="11700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93B48B5-6CDC-40EB-B36B-7B66E3313385}"/>
                    </a:ext>
                  </a:extLst>
                </p14:cNvPr>
                <p14:cNvContentPartPr/>
                <p14:nvPr/>
              </p14:nvContentPartPr>
              <p14:xfrm>
                <a:off x="2886447" y="5438369"/>
                <a:ext cx="42840" cy="2077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93B48B5-6CDC-40EB-B36B-7B66E3313385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877807" y="5429729"/>
                  <a:ext cx="604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F3D4E6A-4B47-4A33-8163-6EBD08212938}"/>
                    </a:ext>
                  </a:extLst>
                </p14:cNvPr>
                <p14:cNvContentPartPr/>
                <p14:nvPr/>
              </p14:nvContentPartPr>
              <p14:xfrm>
                <a:off x="2952327" y="5480129"/>
                <a:ext cx="42120" cy="183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F3D4E6A-4B47-4A33-8163-6EBD08212938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943327" y="5471489"/>
                  <a:ext cx="597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63F6A8D5-61BD-44FB-A902-516DD9753918}"/>
                    </a:ext>
                  </a:extLst>
                </p14:cNvPr>
                <p14:cNvContentPartPr/>
                <p14:nvPr/>
              </p14:nvContentPartPr>
              <p14:xfrm>
                <a:off x="2969967" y="5516129"/>
                <a:ext cx="197640" cy="1299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63F6A8D5-61BD-44FB-A902-516DD975391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961327" y="5507129"/>
                  <a:ext cx="21528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404E395-4415-45FF-B50C-C49EA3377EF1}"/>
                    </a:ext>
                  </a:extLst>
                </p14:cNvPr>
                <p14:cNvContentPartPr/>
                <p14:nvPr/>
              </p14:nvContentPartPr>
              <p14:xfrm>
                <a:off x="3053847" y="5569769"/>
                <a:ext cx="144000" cy="244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404E395-4415-45FF-B50C-C49EA3377EF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44847" y="5561129"/>
                  <a:ext cx="16164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7EEE7D27-3A34-4AC2-808C-D2FBDB694222}"/>
              </a:ext>
            </a:extLst>
          </p:cNvPr>
          <p:cNvGrpSpPr/>
          <p:nvPr/>
        </p:nvGrpSpPr>
        <p:grpSpPr>
          <a:xfrm>
            <a:off x="3430407" y="5486609"/>
            <a:ext cx="1225440" cy="346320"/>
            <a:chOff x="3430407" y="5486609"/>
            <a:chExt cx="1225440" cy="346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A9B8845-C137-439B-8127-9A66CEA2EBDF}"/>
                    </a:ext>
                  </a:extLst>
                </p14:cNvPr>
                <p14:cNvContentPartPr/>
                <p14:nvPr/>
              </p14:nvContentPartPr>
              <p14:xfrm>
                <a:off x="3430407" y="5587049"/>
                <a:ext cx="329040" cy="6480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A9B8845-C137-439B-8127-9A66CEA2EBD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421407" y="5578049"/>
                  <a:ext cx="34668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6344136-3519-4C26-939C-F5370D737F7B}"/>
                    </a:ext>
                  </a:extLst>
                </p14:cNvPr>
                <p14:cNvContentPartPr/>
                <p14:nvPr/>
              </p14:nvContentPartPr>
              <p14:xfrm>
                <a:off x="3651447" y="5564009"/>
                <a:ext cx="83880" cy="15588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6344136-3519-4C26-939C-F5370D737F7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642447" y="5555009"/>
                  <a:ext cx="1015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8953F99-5377-4AB9-8FDA-DEDEF8D3A0E6}"/>
                    </a:ext>
                  </a:extLst>
                </p14:cNvPr>
                <p14:cNvContentPartPr/>
                <p14:nvPr/>
              </p14:nvContentPartPr>
              <p14:xfrm>
                <a:off x="3794727" y="5539889"/>
                <a:ext cx="42120" cy="29304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8953F99-5377-4AB9-8FDA-DEDEF8D3A0E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786087" y="5531249"/>
                  <a:ext cx="5976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EC24C04-671B-4A2F-B60C-213561CCBB74}"/>
                    </a:ext>
                  </a:extLst>
                </p14:cNvPr>
                <p14:cNvContentPartPr/>
                <p14:nvPr/>
              </p14:nvContentPartPr>
              <p14:xfrm>
                <a:off x="3770247" y="5593529"/>
                <a:ext cx="371520" cy="1742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EC24C04-671B-4A2F-B60C-213561CCBB74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761607" y="5584529"/>
                  <a:ext cx="3891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C428054-F67C-4C20-9C1D-B171F2220D96}"/>
                    </a:ext>
                  </a:extLst>
                </p14:cNvPr>
                <p14:cNvContentPartPr/>
                <p14:nvPr/>
              </p14:nvContentPartPr>
              <p14:xfrm>
                <a:off x="4165527" y="5552129"/>
                <a:ext cx="66240" cy="1857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C428054-F67C-4C20-9C1D-B171F2220D9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156527" y="5543129"/>
                  <a:ext cx="8388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E06F47D-B6C8-483C-98EE-0EBACD016156}"/>
                    </a:ext>
                  </a:extLst>
                </p14:cNvPr>
                <p14:cNvContentPartPr/>
                <p14:nvPr/>
              </p14:nvContentPartPr>
              <p14:xfrm>
                <a:off x="4278927" y="5486609"/>
                <a:ext cx="335160" cy="2365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E06F47D-B6C8-483C-98EE-0EBACD016156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4269927" y="5477609"/>
                  <a:ext cx="35280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5AEF34A-AC15-4945-B734-FEB8F4F98EF9}"/>
                    </a:ext>
                  </a:extLst>
                </p14:cNvPr>
                <p14:cNvContentPartPr/>
                <p14:nvPr/>
              </p14:nvContentPartPr>
              <p14:xfrm>
                <a:off x="4553967" y="5546009"/>
                <a:ext cx="101880" cy="2412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5AEF34A-AC15-4945-B734-FEB8F4F98EF9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544967" y="5537009"/>
                  <a:ext cx="11952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FD5247A5-BBCC-4B2D-855E-E1E339FA8E3A}"/>
              </a:ext>
            </a:extLst>
          </p:cNvPr>
          <p:cNvGrpSpPr/>
          <p:nvPr/>
        </p:nvGrpSpPr>
        <p:grpSpPr>
          <a:xfrm>
            <a:off x="1434207" y="5886569"/>
            <a:ext cx="758160" cy="484560"/>
            <a:chOff x="1434207" y="5886569"/>
            <a:chExt cx="758160" cy="484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174A82B-7874-4424-89F6-258545184E43}"/>
                    </a:ext>
                  </a:extLst>
                </p14:cNvPr>
                <p14:cNvContentPartPr/>
                <p14:nvPr/>
              </p14:nvContentPartPr>
              <p14:xfrm>
                <a:off x="1452207" y="5886569"/>
                <a:ext cx="48240" cy="1260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174A82B-7874-4424-89F6-258545184E4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443207" y="5877929"/>
                  <a:ext cx="658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D2DD3B8-82EE-4C2A-BB3F-F81241EAF410}"/>
                    </a:ext>
                  </a:extLst>
                </p14:cNvPr>
                <p14:cNvContentPartPr/>
                <p14:nvPr/>
              </p14:nvContentPartPr>
              <p14:xfrm>
                <a:off x="1434207" y="5886569"/>
                <a:ext cx="269280" cy="3380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D2DD3B8-82EE-4C2A-BB3F-F81241EAF41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425207" y="5877929"/>
                  <a:ext cx="2869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9B580FA-5C0B-47B8-8004-5D1049C5C989}"/>
                    </a:ext>
                  </a:extLst>
                </p14:cNvPr>
                <p14:cNvContentPartPr/>
                <p14:nvPr/>
              </p14:nvContentPartPr>
              <p14:xfrm>
                <a:off x="1625727" y="6060089"/>
                <a:ext cx="101520" cy="9072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9B580FA-5C0B-47B8-8004-5D1049C5C989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1617087" y="6051089"/>
                  <a:ext cx="1191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6BF1EAF-E588-4840-8040-CEB2BC455628}"/>
                    </a:ext>
                  </a:extLst>
                </p14:cNvPr>
                <p14:cNvContentPartPr/>
                <p14:nvPr/>
              </p14:nvContentPartPr>
              <p14:xfrm>
                <a:off x="1785927" y="6060089"/>
                <a:ext cx="406440" cy="31104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6BF1EAF-E588-4840-8040-CEB2BC455628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1777287" y="6051089"/>
                  <a:ext cx="424080" cy="32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FAE9BB4-5721-4D2E-9875-B0DAD95E675A}"/>
              </a:ext>
            </a:extLst>
          </p:cNvPr>
          <p:cNvGrpSpPr/>
          <p:nvPr/>
        </p:nvGrpSpPr>
        <p:grpSpPr>
          <a:xfrm>
            <a:off x="2642367" y="6023369"/>
            <a:ext cx="702720" cy="246240"/>
            <a:chOff x="2642367" y="6023369"/>
            <a:chExt cx="702720" cy="246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D6B66B0-88D8-4706-AF3A-06C58AD5ADD8}"/>
                    </a:ext>
                  </a:extLst>
                </p14:cNvPr>
                <p14:cNvContentPartPr/>
                <p14:nvPr/>
              </p14:nvContentPartPr>
              <p14:xfrm>
                <a:off x="2642367" y="6068369"/>
                <a:ext cx="29160" cy="17604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D6B66B0-88D8-4706-AF3A-06C58AD5ADD8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2633727" y="6059729"/>
                  <a:ext cx="4680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0C1BB6B-6D35-4881-8223-D98ABF0FDD43}"/>
                    </a:ext>
                  </a:extLst>
                </p14:cNvPr>
                <p14:cNvContentPartPr/>
                <p14:nvPr/>
              </p14:nvContentPartPr>
              <p14:xfrm>
                <a:off x="2814807" y="6030209"/>
                <a:ext cx="108000" cy="2394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0C1BB6B-6D35-4881-8223-D98ABF0FDD43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2805807" y="6021209"/>
                  <a:ext cx="12564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86B2F57-C95A-4E7E-8ABD-FB28438FDD57}"/>
                    </a:ext>
                  </a:extLst>
                </p14:cNvPr>
                <p14:cNvContentPartPr/>
                <p14:nvPr/>
              </p14:nvContentPartPr>
              <p14:xfrm>
                <a:off x="3044127" y="6053969"/>
                <a:ext cx="118080" cy="13788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86B2F57-C95A-4E7E-8ABD-FB28438FDD57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035487" y="6045329"/>
                  <a:ext cx="1357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DBAB178-7FDC-46E6-A0E8-B98C1638501B}"/>
                    </a:ext>
                  </a:extLst>
                </p14:cNvPr>
                <p14:cNvContentPartPr/>
                <p14:nvPr/>
              </p14:nvContentPartPr>
              <p14:xfrm>
                <a:off x="3316287" y="6023369"/>
                <a:ext cx="28800" cy="1792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DBAB178-7FDC-46E6-A0E8-B98C1638501B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307647" y="6014729"/>
                  <a:ext cx="46440" cy="196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034672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9D8D2262-D263-4CF5-8A6B-750C3977C357}"/>
                  </a:ext>
                </a:extLst>
              </p14:cNvPr>
              <p14:cNvContentPartPr/>
              <p14:nvPr/>
            </p14:nvContentPartPr>
            <p14:xfrm>
              <a:off x="891327" y="3747089"/>
              <a:ext cx="1929600" cy="680760"/>
            </p14:xfrm>
          </p:contentPart>
        </mc:Choice>
        <mc:Fallback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9D8D2262-D263-4CF5-8A6B-750C3977C35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2327" y="3738089"/>
                <a:ext cx="1947240" cy="69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D2227D19-AD9E-48B5-889B-79B1E1847149}"/>
                  </a:ext>
                </a:extLst>
              </p14:cNvPr>
              <p14:cNvContentPartPr/>
              <p14:nvPr/>
            </p14:nvContentPartPr>
            <p14:xfrm>
              <a:off x="2766927" y="3453689"/>
              <a:ext cx="2743560" cy="879480"/>
            </p14:xfrm>
          </p:contentPart>
        </mc:Choice>
        <mc:Fallback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D2227D19-AD9E-48B5-889B-79B1E184714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57927" y="3444689"/>
                <a:ext cx="2761200" cy="897120"/>
              </a:xfrm>
              <a:prstGeom prst="rect">
                <a:avLst/>
              </a:prstGeom>
            </p:spPr>
          </p:pic>
        </mc:Fallback>
      </mc:AlternateContent>
      <p:grpSp>
        <p:nvGrpSpPr>
          <p:cNvPr id="94" name="Group 93">
            <a:extLst>
              <a:ext uri="{FF2B5EF4-FFF2-40B4-BE49-F238E27FC236}">
                <a16:creationId xmlns:a16="http://schemas.microsoft.com/office/drawing/2014/main" id="{1035D99F-C952-4B4D-9AAD-6C4A41CB6FC8}"/>
              </a:ext>
            </a:extLst>
          </p:cNvPr>
          <p:cNvGrpSpPr/>
          <p:nvPr/>
        </p:nvGrpSpPr>
        <p:grpSpPr>
          <a:xfrm>
            <a:off x="507927" y="76889"/>
            <a:ext cx="8253720" cy="4883760"/>
            <a:chOff x="507927" y="76889"/>
            <a:chExt cx="8253720" cy="4883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F3BDF1F9-0A98-44A0-8B84-F9F582C4D148}"/>
                    </a:ext>
                  </a:extLst>
                </p14:cNvPr>
                <p14:cNvContentPartPr/>
                <p14:nvPr/>
              </p14:nvContentPartPr>
              <p14:xfrm>
                <a:off x="979887" y="223409"/>
                <a:ext cx="24480" cy="39852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F3BDF1F9-0A98-44A0-8B84-F9F582C4D14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71247" y="214409"/>
                  <a:ext cx="4212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81A89BD-1D45-4A64-8060-BFF59C4599F4}"/>
                    </a:ext>
                  </a:extLst>
                </p14:cNvPr>
                <p14:cNvContentPartPr/>
                <p14:nvPr/>
              </p14:nvContentPartPr>
              <p14:xfrm>
                <a:off x="961887" y="328529"/>
                <a:ext cx="243360" cy="15552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81A89BD-1D45-4A64-8060-BFF59C4599F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53247" y="319529"/>
                  <a:ext cx="2610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5054409-528F-4D3E-90A8-5FD9B293ED4C}"/>
                    </a:ext>
                  </a:extLst>
                </p14:cNvPr>
                <p14:cNvContentPartPr/>
                <p14:nvPr/>
              </p14:nvContentPartPr>
              <p14:xfrm>
                <a:off x="1269327" y="137369"/>
                <a:ext cx="51840" cy="4248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5054409-528F-4D3E-90A8-5FD9B293ED4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60327" y="128369"/>
                  <a:ext cx="69480" cy="44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96240A0-E840-4371-A6EC-38CB4CF037ED}"/>
                    </a:ext>
                  </a:extLst>
                </p14:cNvPr>
                <p14:cNvContentPartPr/>
                <p14:nvPr/>
              </p14:nvContentPartPr>
              <p14:xfrm>
                <a:off x="1472007" y="364169"/>
                <a:ext cx="536400" cy="21636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96240A0-E840-4371-A6EC-38CB4CF037E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63367" y="355529"/>
                  <a:ext cx="5540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70C0B05-DAD8-4BCD-897B-D6DFEC4A2FD6}"/>
                    </a:ext>
                  </a:extLst>
                </p14:cNvPr>
                <p14:cNvContentPartPr/>
                <p14:nvPr/>
              </p14:nvContentPartPr>
              <p14:xfrm>
                <a:off x="1990047" y="417809"/>
                <a:ext cx="131760" cy="1778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70C0B05-DAD8-4BCD-897B-D6DFEC4A2FD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81047" y="408809"/>
                  <a:ext cx="1494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5776EF8-BE2A-4B21-8DE9-DCFD9368357F}"/>
                    </a:ext>
                  </a:extLst>
                </p14:cNvPr>
                <p14:cNvContentPartPr/>
                <p14:nvPr/>
              </p14:nvContentPartPr>
              <p14:xfrm>
                <a:off x="2193087" y="346529"/>
                <a:ext cx="18360" cy="421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5776EF8-BE2A-4B21-8DE9-DCFD9368357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84447" y="337529"/>
                  <a:ext cx="360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3FB3000-B042-4188-8950-F6195CCB1955}"/>
                    </a:ext>
                  </a:extLst>
                </p14:cNvPr>
                <p14:cNvContentPartPr/>
                <p14:nvPr/>
              </p14:nvContentPartPr>
              <p14:xfrm>
                <a:off x="2282727" y="441569"/>
                <a:ext cx="90000" cy="13860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3FB3000-B042-4188-8950-F6195CCB195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73727" y="432569"/>
                  <a:ext cx="10764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E10B4C5-3E01-487E-8A2A-FE59A846096A}"/>
                    </a:ext>
                  </a:extLst>
                </p14:cNvPr>
                <p14:cNvContentPartPr/>
                <p14:nvPr/>
              </p14:nvContentPartPr>
              <p14:xfrm>
                <a:off x="2797167" y="191009"/>
                <a:ext cx="215280" cy="2728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E10B4C5-3E01-487E-8A2A-FE59A846096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788167" y="182009"/>
                  <a:ext cx="23292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ADAEB8E-1B54-488A-8A5E-24CA77445585}"/>
                    </a:ext>
                  </a:extLst>
                </p14:cNvPr>
                <p14:cNvContentPartPr/>
                <p14:nvPr/>
              </p14:nvContentPartPr>
              <p14:xfrm>
                <a:off x="3136647" y="215129"/>
                <a:ext cx="300600" cy="18000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ADAEB8E-1B54-488A-8A5E-24CA7744558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28007" y="206129"/>
                  <a:ext cx="3182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3A34264-6156-41C2-8F2C-F6E3876B1360}"/>
                    </a:ext>
                  </a:extLst>
                </p14:cNvPr>
                <p14:cNvContentPartPr/>
                <p14:nvPr/>
              </p14:nvContentPartPr>
              <p14:xfrm>
                <a:off x="3495927" y="179129"/>
                <a:ext cx="83880" cy="2574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3A34264-6156-41C2-8F2C-F6E3876B136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487287" y="170129"/>
                  <a:ext cx="10152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55BFDB6-034E-40F5-8E07-D476FFC6CA34}"/>
                    </a:ext>
                  </a:extLst>
                </p14:cNvPr>
                <p14:cNvContentPartPr/>
                <p14:nvPr/>
              </p14:nvContentPartPr>
              <p14:xfrm>
                <a:off x="3651807" y="334289"/>
                <a:ext cx="209160" cy="9000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55BFDB6-034E-40F5-8E07-D476FFC6CA3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643167" y="325649"/>
                  <a:ext cx="2268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283C85C-D5CE-49CB-9FDC-6B32AF21D611}"/>
                    </a:ext>
                  </a:extLst>
                </p14:cNvPr>
                <p14:cNvContentPartPr/>
                <p14:nvPr/>
              </p14:nvContentPartPr>
              <p14:xfrm>
                <a:off x="3860607" y="256889"/>
                <a:ext cx="36360" cy="9612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283C85C-D5CE-49CB-9FDC-6B32AF21D61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851967" y="247889"/>
                  <a:ext cx="540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822C41A-02DF-41AD-943F-3C85C4D040C8}"/>
                    </a:ext>
                  </a:extLst>
                </p14:cNvPr>
                <p14:cNvContentPartPr/>
                <p14:nvPr/>
              </p14:nvContentPartPr>
              <p14:xfrm>
                <a:off x="3794727" y="268049"/>
                <a:ext cx="224640" cy="12060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822C41A-02DF-41AD-943F-3C85C4D040C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86087" y="259409"/>
                  <a:ext cx="24228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8D9A3FE-E318-4FC0-85D0-A528E0A396E7}"/>
                    </a:ext>
                  </a:extLst>
                </p14:cNvPr>
                <p14:cNvContentPartPr/>
                <p14:nvPr/>
              </p14:nvContentPartPr>
              <p14:xfrm>
                <a:off x="4075167" y="328169"/>
                <a:ext cx="275760" cy="1000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8D9A3FE-E318-4FC0-85D0-A528E0A396E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066527" y="319529"/>
                  <a:ext cx="29340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AD16C64-6BFB-4422-A131-CDDF93DC653C}"/>
                    </a:ext>
                  </a:extLst>
                </p14:cNvPr>
                <p14:cNvContentPartPr/>
                <p14:nvPr/>
              </p14:nvContentPartPr>
              <p14:xfrm>
                <a:off x="4655127" y="155369"/>
                <a:ext cx="527400" cy="2275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AD16C64-6BFB-4422-A131-CDDF93DC653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646127" y="146369"/>
                  <a:ext cx="5450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3003E8B-3CB0-46C9-8548-F52F4BBFBF85}"/>
                    </a:ext>
                  </a:extLst>
                </p14:cNvPr>
                <p14:cNvContentPartPr/>
                <p14:nvPr/>
              </p14:nvContentPartPr>
              <p14:xfrm>
                <a:off x="1069527" y="615809"/>
                <a:ext cx="3771360" cy="19116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3003E8B-3CB0-46C9-8548-F52F4BBFBF8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60887" y="606809"/>
                  <a:ext cx="37890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D369BC5-5464-49E2-8829-0D239F3F02A4}"/>
                    </a:ext>
                  </a:extLst>
                </p14:cNvPr>
                <p14:cNvContentPartPr/>
                <p14:nvPr/>
              </p14:nvContentPartPr>
              <p14:xfrm>
                <a:off x="2229087" y="1239329"/>
                <a:ext cx="3042360" cy="69732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D369BC5-5464-49E2-8829-0D239F3F02A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220087" y="1230689"/>
                  <a:ext cx="3060000" cy="71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0CE17C1-B421-4805-B758-D99FFD3902AB}"/>
                    </a:ext>
                  </a:extLst>
                </p14:cNvPr>
                <p14:cNvContentPartPr/>
                <p14:nvPr/>
              </p14:nvContentPartPr>
              <p14:xfrm>
                <a:off x="3520047" y="1129169"/>
                <a:ext cx="2408760" cy="141120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0CE17C1-B421-4805-B758-D99FFD3902A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511047" y="1120169"/>
                  <a:ext cx="2426400" cy="142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500DCEC-1A73-494B-A201-391D35672EE4}"/>
                    </a:ext>
                  </a:extLst>
                </p14:cNvPr>
                <p14:cNvContentPartPr/>
                <p14:nvPr/>
              </p14:nvContentPartPr>
              <p14:xfrm>
                <a:off x="2252847" y="2007929"/>
                <a:ext cx="3018600" cy="8492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500DCEC-1A73-494B-A201-391D35672EE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244207" y="1998929"/>
                  <a:ext cx="3036240" cy="86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32C04E0-F66C-4C3B-B034-CEF78AEA360A}"/>
                    </a:ext>
                  </a:extLst>
                </p14:cNvPr>
                <p14:cNvContentPartPr/>
                <p14:nvPr/>
              </p14:nvContentPartPr>
              <p14:xfrm>
                <a:off x="5246967" y="1112609"/>
                <a:ext cx="733680" cy="163080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32C04E0-F66C-4C3B-B034-CEF78AEA360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238327" y="1103609"/>
                  <a:ext cx="751320" cy="164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9A58F9F-E002-451B-8442-C9EE12437C11}"/>
                    </a:ext>
                  </a:extLst>
                </p14:cNvPr>
                <p14:cNvContentPartPr/>
                <p14:nvPr/>
              </p14:nvContentPartPr>
              <p14:xfrm>
                <a:off x="3615447" y="1224929"/>
                <a:ext cx="6480" cy="64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9A58F9F-E002-451B-8442-C9EE12437C1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606807" y="1216289"/>
                  <a:ext cx="241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787184D-01BE-44E6-8010-C32CEE7DCC02}"/>
                    </a:ext>
                  </a:extLst>
                </p14:cNvPr>
                <p14:cNvContentPartPr/>
                <p14:nvPr/>
              </p14:nvContentPartPr>
              <p14:xfrm>
                <a:off x="3627687" y="1302689"/>
                <a:ext cx="6480" cy="2754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787184D-01BE-44E6-8010-C32CEE7DCC0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618687" y="1294049"/>
                  <a:ext cx="241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2F72835-F2A8-4176-AF3F-949DD84F2867}"/>
                    </a:ext>
                  </a:extLst>
                </p14:cNvPr>
                <p14:cNvContentPartPr/>
                <p14:nvPr/>
              </p14:nvContentPartPr>
              <p14:xfrm>
                <a:off x="3597807" y="1852409"/>
                <a:ext cx="72000" cy="25740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2F72835-F2A8-4176-AF3F-949DD84F286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588807" y="1843769"/>
                  <a:ext cx="8964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17E1B2E-AC05-4F93-8CC5-1CFFF4947A02}"/>
                    </a:ext>
                  </a:extLst>
                </p14:cNvPr>
                <p14:cNvContentPartPr/>
                <p14:nvPr/>
              </p14:nvContentPartPr>
              <p14:xfrm>
                <a:off x="3806967" y="2115569"/>
                <a:ext cx="424800" cy="3024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17E1B2E-AC05-4F93-8CC5-1CFFF4947A0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797967" y="2106569"/>
                  <a:ext cx="4424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8395DEAE-3AB2-4E35-8E90-F79D2098BFF5}"/>
                    </a:ext>
                  </a:extLst>
                </p14:cNvPr>
                <p14:cNvContentPartPr/>
                <p14:nvPr/>
              </p14:nvContentPartPr>
              <p14:xfrm>
                <a:off x="4691487" y="1954289"/>
                <a:ext cx="472680" cy="10188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8395DEAE-3AB2-4E35-8E90-F79D2098BFF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682487" y="1945289"/>
                  <a:ext cx="4903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E4CF5446-1DB1-4D2D-AD80-6C33E562AA49}"/>
                    </a:ext>
                  </a:extLst>
                </p14:cNvPr>
                <p14:cNvContentPartPr/>
                <p14:nvPr/>
              </p14:nvContentPartPr>
              <p14:xfrm>
                <a:off x="5647647" y="1798769"/>
                <a:ext cx="101880" cy="1224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E4CF5446-1DB1-4D2D-AD80-6C33E562AA4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638647" y="1789769"/>
                  <a:ext cx="1195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8E2B1DE1-8F91-4A42-A754-1E318BB380A6}"/>
                    </a:ext>
                  </a:extLst>
                </p14:cNvPr>
                <p14:cNvContentPartPr/>
                <p14:nvPr/>
              </p14:nvContentPartPr>
              <p14:xfrm>
                <a:off x="2940087" y="2145449"/>
                <a:ext cx="669600" cy="29916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8E2B1DE1-8F91-4A42-A754-1E318BB380A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931447" y="2136449"/>
                  <a:ext cx="68724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AA56B694-FA5C-442A-91B8-2661C12E6555}"/>
                    </a:ext>
                  </a:extLst>
                </p14:cNvPr>
                <p14:cNvContentPartPr/>
                <p14:nvPr/>
              </p14:nvContentPartPr>
              <p14:xfrm>
                <a:off x="2486127" y="2557649"/>
                <a:ext cx="173520" cy="10188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AA56B694-FA5C-442A-91B8-2661C12E655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477127" y="2549009"/>
                  <a:ext cx="1911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4F0C4E89-487A-4A50-BFE1-B88F2202FB90}"/>
                    </a:ext>
                  </a:extLst>
                </p14:cNvPr>
                <p14:cNvContentPartPr/>
                <p14:nvPr/>
              </p14:nvContentPartPr>
              <p14:xfrm>
                <a:off x="6215367" y="746489"/>
                <a:ext cx="1087920" cy="43704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4F0C4E89-487A-4A50-BFE1-B88F2202FB9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206367" y="737489"/>
                  <a:ext cx="1105560" cy="45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FC671095-C1F2-4FED-838B-F4A0B6221C58}"/>
                    </a:ext>
                  </a:extLst>
                </p14:cNvPr>
                <p14:cNvContentPartPr/>
                <p14:nvPr/>
              </p14:nvContentPartPr>
              <p14:xfrm>
                <a:off x="5997207" y="1063649"/>
                <a:ext cx="218880" cy="21600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FC671095-C1F2-4FED-838B-F4A0B6221C5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988207" y="1054649"/>
                  <a:ext cx="23652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63A3BB48-DB31-4B72-9686-4E775BEB176E}"/>
                    </a:ext>
                  </a:extLst>
                </p14:cNvPr>
                <p14:cNvContentPartPr/>
                <p14:nvPr/>
              </p14:nvContentPartPr>
              <p14:xfrm>
                <a:off x="7422447" y="626969"/>
                <a:ext cx="315000" cy="9036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63A3BB48-DB31-4B72-9686-4E775BEB176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413807" y="618329"/>
                  <a:ext cx="33264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5486E6DB-9C82-411E-8EAA-217E1337260F}"/>
                    </a:ext>
                  </a:extLst>
                </p14:cNvPr>
                <p14:cNvContentPartPr/>
                <p14:nvPr/>
              </p14:nvContentPartPr>
              <p14:xfrm>
                <a:off x="7536207" y="663329"/>
                <a:ext cx="48240" cy="29304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5486E6DB-9C82-411E-8EAA-217E1337260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527207" y="654329"/>
                  <a:ext cx="6588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F86DFCE1-CFFA-4F88-A90E-C672855468AC}"/>
                    </a:ext>
                  </a:extLst>
                </p14:cNvPr>
                <p14:cNvContentPartPr/>
                <p14:nvPr/>
              </p14:nvContentPartPr>
              <p14:xfrm>
                <a:off x="5441007" y="1920809"/>
                <a:ext cx="141480" cy="10548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F86DFCE1-CFFA-4F88-A90E-C672855468A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432367" y="1911809"/>
                  <a:ext cx="1591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69895C85-9E63-4933-8B55-017C1CA2C093}"/>
                    </a:ext>
                  </a:extLst>
                </p14:cNvPr>
                <p14:cNvContentPartPr/>
                <p14:nvPr/>
              </p14:nvContentPartPr>
              <p14:xfrm>
                <a:off x="5533887" y="1942409"/>
                <a:ext cx="568080" cy="3600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69895C85-9E63-4933-8B55-017C1CA2C093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525247" y="1933769"/>
                  <a:ext cx="58572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05880763-9629-429B-A6EB-F7E490B7E48B}"/>
                    </a:ext>
                  </a:extLst>
                </p14:cNvPr>
                <p14:cNvContentPartPr/>
                <p14:nvPr/>
              </p14:nvContentPartPr>
              <p14:xfrm>
                <a:off x="6271527" y="1878329"/>
                <a:ext cx="105480" cy="10008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05880763-9629-429B-A6EB-F7E490B7E48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262887" y="1869689"/>
                  <a:ext cx="12312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7F606B78-1B63-4FB2-BE46-20800F44396E}"/>
                    </a:ext>
                  </a:extLst>
                </p14:cNvPr>
                <p14:cNvContentPartPr/>
                <p14:nvPr/>
              </p14:nvContentPartPr>
              <p14:xfrm>
                <a:off x="6448647" y="1747649"/>
                <a:ext cx="323280" cy="21096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7F606B78-1B63-4FB2-BE46-20800F44396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440007" y="1738649"/>
                  <a:ext cx="34092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74F9E824-6351-42C4-B075-4FBC7F50F906}"/>
                    </a:ext>
                  </a:extLst>
                </p14:cNvPr>
                <p14:cNvContentPartPr/>
                <p14:nvPr/>
              </p14:nvContentPartPr>
              <p14:xfrm>
                <a:off x="6833487" y="1762769"/>
                <a:ext cx="27720" cy="18576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74F9E824-6351-42C4-B075-4FBC7F50F90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824487" y="1754129"/>
                  <a:ext cx="4536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30E3B312-DCB9-4DDB-83E3-B14247247280}"/>
                    </a:ext>
                  </a:extLst>
                </p14:cNvPr>
                <p14:cNvContentPartPr/>
                <p14:nvPr/>
              </p14:nvContentPartPr>
              <p14:xfrm>
                <a:off x="6908727" y="1780769"/>
                <a:ext cx="234000" cy="19152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30E3B312-DCB9-4DDB-83E3-B1424724728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899727" y="1771769"/>
                  <a:ext cx="2516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83266532-8562-4029-86AD-297D30D0DD60}"/>
                    </a:ext>
                  </a:extLst>
                </p14:cNvPr>
                <p14:cNvContentPartPr/>
                <p14:nvPr/>
              </p14:nvContentPartPr>
              <p14:xfrm>
                <a:off x="7076127" y="1780409"/>
                <a:ext cx="203760" cy="4284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83266532-8562-4029-86AD-297D30D0DD6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067127" y="1771769"/>
                  <a:ext cx="22140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3BA1DE25-7938-4205-879D-9CB9D8ADDF76}"/>
                    </a:ext>
                  </a:extLst>
                </p14:cNvPr>
                <p14:cNvContentPartPr/>
                <p14:nvPr/>
              </p14:nvContentPartPr>
              <p14:xfrm>
                <a:off x="7225167" y="1816769"/>
                <a:ext cx="239400" cy="12348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3BA1DE25-7938-4205-879D-9CB9D8ADDF7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216527" y="1807769"/>
                  <a:ext cx="25704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D041C41-C706-4E6F-992C-1563457F7F84}"/>
                    </a:ext>
                  </a:extLst>
                </p14:cNvPr>
                <p14:cNvContentPartPr/>
                <p14:nvPr/>
              </p14:nvContentPartPr>
              <p14:xfrm>
                <a:off x="7646367" y="1765289"/>
                <a:ext cx="685080" cy="37764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D041C41-C706-4E6F-992C-1563457F7F8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637727" y="1756289"/>
                  <a:ext cx="702720" cy="39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7986DC9-7ACB-4CD4-AC52-E84DBD1A0A70}"/>
                    </a:ext>
                  </a:extLst>
                </p14:cNvPr>
                <p14:cNvContentPartPr/>
                <p14:nvPr/>
              </p14:nvContentPartPr>
              <p14:xfrm>
                <a:off x="6292767" y="2246609"/>
                <a:ext cx="574560" cy="2019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7986DC9-7ACB-4CD4-AC52-E84DBD1A0A7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283767" y="2237609"/>
                  <a:ext cx="5922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4379A92-7010-4A75-AAE0-205CE95A87FE}"/>
                    </a:ext>
                  </a:extLst>
                </p14:cNvPr>
                <p14:cNvContentPartPr/>
                <p14:nvPr/>
              </p14:nvContentPartPr>
              <p14:xfrm>
                <a:off x="7016367" y="2205209"/>
                <a:ext cx="54000" cy="20952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4379A92-7010-4A75-AAE0-205CE95A87F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007367" y="2196209"/>
                  <a:ext cx="716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51918853-E94B-4BBE-822E-095F526204AF}"/>
                    </a:ext>
                  </a:extLst>
                </p14:cNvPr>
                <p14:cNvContentPartPr/>
                <p14:nvPr/>
              </p14:nvContentPartPr>
              <p14:xfrm>
                <a:off x="6956247" y="2306729"/>
                <a:ext cx="275400" cy="39240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51918853-E94B-4BBE-822E-095F526204A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947607" y="2297729"/>
                  <a:ext cx="293040" cy="41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62513F6-71C5-47D1-9B30-5A1E7E84EE99}"/>
                    </a:ext>
                  </a:extLst>
                </p14:cNvPr>
                <p14:cNvContentPartPr/>
                <p14:nvPr/>
              </p14:nvContentPartPr>
              <p14:xfrm>
                <a:off x="7637727" y="2181089"/>
                <a:ext cx="627840" cy="2674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62513F6-71C5-47D1-9B30-5A1E7E84EE9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629087" y="2172449"/>
                  <a:ext cx="64548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9A5AEDA-2A63-437B-A5BC-9066D669B670}"/>
                    </a:ext>
                  </a:extLst>
                </p14:cNvPr>
                <p14:cNvContentPartPr/>
                <p14:nvPr/>
              </p14:nvContentPartPr>
              <p14:xfrm>
                <a:off x="5025927" y="758729"/>
                <a:ext cx="436680" cy="47268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9A5AEDA-2A63-437B-A5BC-9066D669B67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017287" y="750089"/>
                  <a:ext cx="454320" cy="49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FD99EB0-900F-4398-9F47-1F7730315A06}"/>
                    </a:ext>
                  </a:extLst>
                </p14:cNvPr>
                <p14:cNvContentPartPr/>
                <p14:nvPr/>
              </p14:nvContentPartPr>
              <p14:xfrm>
                <a:off x="4990647" y="1150769"/>
                <a:ext cx="310680" cy="1285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FD99EB0-900F-4398-9F47-1F7730315A0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981647" y="1142129"/>
                  <a:ext cx="3283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C7CEFC9-1D2C-4332-B740-71A55DAFED1E}"/>
                    </a:ext>
                  </a:extLst>
                </p14:cNvPr>
                <p14:cNvContentPartPr/>
                <p14:nvPr/>
              </p14:nvContentPartPr>
              <p14:xfrm>
                <a:off x="5779047" y="250049"/>
                <a:ext cx="293040" cy="10296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C7CEFC9-1D2C-4332-B740-71A55DAFED1E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770407" y="241409"/>
                  <a:ext cx="31068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B174F40-1372-47E5-8320-AFB17CF44E06}"/>
                    </a:ext>
                  </a:extLst>
                </p14:cNvPr>
                <p14:cNvContentPartPr/>
                <p14:nvPr/>
              </p14:nvContentPartPr>
              <p14:xfrm>
                <a:off x="6221487" y="76889"/>
                <a:ext cx="60120" cy="25200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B174F40-1372-47E5-8320-AFB17CF44E0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212487" y="68249"/>
                  <a:ext cx="7776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023FBE3-E301-4986-A33C-27C061364BB9}"/>
                    </a:ext>
                  </a:extLst>
                </p14:cNvPr>
                <p14:cNvContentPartPr/>
                <p14:nvPr/>
              </p14:nvContentPartPr>
              <p14:xfrm>
                <a:off x="6305007" y="243929"/>
                <a:ext cx="119520" cy="738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023FBE3-E301-4986-A33C-27C061364BB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296007" y="235289"/>
                  <a:ext cx="1371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712F144-E9AB-4ADE-849A-5568CC18F9DC}"/>
                    </a:ext>
                  </a:extLst>
                </p14:cNvPr>
                <p14:cNvContentPartPr/>
                <p14:nvPr/>
              </p14:nvContentPartPr>
              <p14:xfrm>
                <a:off x="6496167" y="245009"/>
                <a:ext cx="72000" cy="6624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712F144-E9AB-4ADE-849A-5568CC18F9D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487527" y="236009"/>
                  <a:ext cx="896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E0833C2-EF3B-41B4-9F51-CE1A15143C85}"/>
                    </a:ext>
                  </a:extLst>
                </p14:cNvPr>
                <p14:cNvContentPartPr/>
                <p14:nvPr/>
              </p14:nvContentPartPr>
              <p14:xfrm>
                <a:off x="6621807" y="124409"/>
                <a:ext cx="83880" cy="1983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E0833C2-EF3B-41B4-9F51-CE1A15143C8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612807" y="115769"/>
                  <a:ext cx="1015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8FB6C3D0-6B9E-4EAE-AA8A-0F4409D13450}"/>
                    </a:ext>
                  </a:extLst>
                </p14:cNvPr>
                <p14:cNvContentPartPr/>
                <p14:nvPr/>
              </p14:nvContentPartPr>
              <p14:xfrm>
                <a:off x="6615687" y="184889"/>
                <a:ext cx="361440" cy="1263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8FB6C3D0-6B9E-4EAE-AA8A-0F4409D1345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607047" y="176249"/>
                  <a:ext cx="3790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3D63443-4296-4E5E-9EA1-383BDC6A65A9}"/>
                    </a:ext>
                  </a:extLst>
                </p14:cNvPr>
                <p14:cNvContentPartPr/>
                <p14:nvPr/>
              </p14:nvContentPartPr>
              <p14:xfrm>
                <a:off x="7108527" y="149249"/>
                <a:ext cx="1127520" cy="3117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3D63443-4296-4E5E-9EA1-383BDC6A65A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099527" y="140249"/>
                  <a:ext cx="114516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4D8B5A9-25AB-4C93-B16B-42F0AE6C7FA1}"/>
                    </a:ext>
                  </a:extLst>
                </p14:cNvPr>
                <p14:cNvContentPartPr/>
                <p14:nvPr/>
              </p14:nvContentPartPr>
              <p14:xfrm>
                <a:off x="8133807" y="161129"/>
                <a:ext cx="24120" cy="3024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4D8B5A9-25AB-4C93-B16B-42F0AE6C7FA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124807" y="152489"/>
                  <a:ext cx="417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9936A23-0E07-4365-B0D9-5EE74DE1D189}"/>
                    </a:ext>
                  </a:extLst>
                </p14:cNvPr>
                <p14:cNvContentPartPr/>
                <p14:nvPr/>
              </p14:nvContentPartPr>
              <p14:xfrm>
                <a:off x="5849967" y="485849"/>
                <a:ext cx="1017360" cy="1900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9936A23-0E07-4365-B0D9-5EE74DE1D18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841327" y="477209"/>
                  <a:ext cx="10350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0241973-3108-4BE0-A4C2-B1570DED8CDB}"/>
                    </a:ext>
                  </a:extLst>
                </p14:cNvPr>
                <p14:cNvContentPartPr/>
                <p14:nvPr/>
              </p14:nvContentPartPr>
              <p14:xfrm>
                <a:off x="525927" y="1063649"/>
                <a:ext cx="47880" cy="20952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0241973-3108-4BE0-A4C2-B1570DED8CD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16927" y="1054649"/>
                  <a:ext cx="655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F072D63D-CA95-49CC-8837-18AA925CEE4C}"/>
                    </a:ext>
                  </a:extLst>
                </p14:cNvPr>
                <p14:cNvContentPartPr/>
                <p14:nvPr/>
              </p14:nvContentPartPr>
              <p14:xfrm>
                <a:off x="507927" y="1057529"/>
                <a:ext cx="197640" cy="2221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F072D63D-CA95-49CC-8837-18AA925CEE4C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8927" y="1048529"/>
                  <a:ext cx="21528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951EAC8-6515-4BDB-9984-793B27DCC5EA}"/>
                    </a:ext>
                  </a:extLst>
                </p14:cNvPr>
                <p14:cNvContentPartPr/>
                <p14:nvPr/>
              </p14:nvContentPartPr>
              <p14:xfrm>
                <a:off x="764247" y="920369"/>
                <a:ext cx="30600" cy="32904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951EAC8-6515-4BDB-9984-793B27DCC5E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55607" y="911369"/>
                  <a:ext cx="4824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9E637AD8-E3C4-4659-9301-DC240561197F}"/>
                    </a:ext>
                  </a:extLst>
                </p14:cNvPr>
                <p14:cNvContentPartPr/>
                <p14:nvPr/>
              </p14:nvContentPartPr>
              <p14:xfrm>
                <a:off x="902487" y="1104689"/>
                <a:ext cx="113760" cy="1029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9E637AD8-E3C4-4659-9301-DC240561197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93847" y="1096049"/>
                  <a:ext cx="1314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DEA73DC-3410-4459-9433-D890B25784BF}"/>
                    </a:ext>
                  </a:extLst>
                </p14:cNvPr>
                <p14:cNvContentPartPr/>
                <p14:nvPr/>
              </p14:nvContentPartPr>
              <p14:xfrm>
                <a:off x="1087527" y="1093529"/>
                <a:ext cx="126000" cy="1260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DEA73DC-3410-4459-9433-D890B25784BF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078527" y="1084529"/>
                  <a:ext cx="1436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63483F3-B338-48A6-A768-5AC13A66AD11}"/>
                    </a:ext>
                  </a:extLst>
                </p14:cNvPr>
                <p14:cNvContentPartPr/>
                <p14:nvPr/>
              </p14:nvContentPartPr>
              <p14:xfrm>
                <a:off x="1254927" y="1021529"/>
                <a:ext cx="60120" cy="2037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63483F3-B338-48A6-A768-5AC13A66AD1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245927" y="1012529"/>
                  <a:ext cx="777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55ABFF5D-84FC-47D6-8A06-3AEAADD4EE71}"/>
                    </a:ext>
                  </a:extLst>
                </p14:cNvPr>
                <p14:cNvContentPartPr/>
                <p14:nvPr/>
              </p14:nvContentPartPr>
              <p14:xfrm>
                <a:off x="1261407" y="1093529"/>
                <a:ext cx="113400" cy="14976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55ABFF5D-84FC-47D6-8A06-3AEAADD4EE7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252407" y="1084529"/>
                  <a:ext cx="1310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6415AE9D-8B13-4ED0-A392-B06C5258C90A}"/>
                    </a:ext>
                  </a:extLst>
                </p14:cNvPr>
                <p14:cNvContentPartPr/>
                <p14:nvPr/>
              </p14:nvContentPartPr>
              <p14:xfrm>
                <a:off x="1685127" y="985889"/>
                <a:ext cx="66240" cy="22140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6415AE9D-8B13-4ED0-A392-B06C5258C90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676127" y="977249"/>
                  <a:ext cx="838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055E7E12-C15A-4563-A9FE-0D1F615D65D1}"/>
                    </a:ext>
                  </a:extLst>
                </p14:cNvPr>
                <p14:cNvContentPartPr/>
                <p14:nvPr/>
              </p14:nvContentPartPr>
              <p14:xfrm>
                <a:off x="1667487" y="1008929"/>
                <a:ext cx="149040" cy="23400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055E7E12-C15A-4563-A9FE-0D1F615D65D1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658487" y="1000289"/>
                  <a:ext cx="16668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0136755C-188A-46DE-A3E5-FC9E92300B0A}"/>
                    </a:ext>
                  </a:extLst>
                </p14:cNvPr>
                <p14:cNvContentPartPr/>
                <p14:nvPr/>
              </p14:nvContentPartPr>
              <p14:xfrm>
                <a:off x="1906167" y="1023329"/>
                <a:ext cx="489960" cy="35496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0136755C-188A-46DE-A3E5-FC9E92300B0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897527" y="1014329"/>
                  <a:ext cx="507600" cy="37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3D45C5D5-4919-4DEF-ABAA-7E41657C7618}"/>
                    </a:ext>
                  </a:extLst>
                </p14:cNvPr>
                <p14:cNvContentPartPr/>
                <p14:nvPr/>
              </p14:nvContentPartPr>
              <p14:xfrm>
                <a:off x="830127" y="1488089"/>
                <a:ext cx="634680" cy="25452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3D45C5D5-4919-4DEF-ABAA-7E41657C761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21487" y="1479089"/>
                  <a:ext cx="65232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DBD58DE9-CAD3-4045-8289-C380425F00EE}"/>
                    </a:ext>
                  </a:extLst>
                </p14:cNvPr>
                <p14:cNvContentPartPr/>
                <p14:nvPr/>
              </p14:nvContentPartPr>
              <p14:xfrm>
                <a:off x="1475967" y="1529849"/>
                <a:ext cx="42120" cy="20340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DBD58DE9-CAD3-4045-8289-C380425F00E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467327" y="1520849"/>
                  <a:ext cx="597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6E687EB3-02FD-4970-9689-7FF8213692F2}"/>
                    </a:ext>
                  </a:extLst>
                </p14:cNvPr>
                <p14:cNvContentPartPr/>
                <p14:nvPr/>
              </p14:nvContentPartPr>
              <p14:xfrm>
                <a:off x="1583967" y="1535609"/>
                <a:ext cx="167760" cy="172800"/>
              </p14:xfrm>
            </p:contentPart>
          </mc:Choice>
          <mc:Fallback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6E687EB3-02FD-4970-9689-7FF8213692F2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575327" y="1526969"/>
                  <a:ext cx="18540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9BAC0F81-FDCD-4736-BE2B-B6AE4F458CEC}"/>
                    </a:ext>
                  </a:extLst>
                </p14:cNvPr>
                <p14:cNvContentPartPr/>
                <p14:nvPr/>
              </p14:nvContentPartPr>
              <p14:xfrm>
                <a:off x="1673247" y="1549649"/>
                <a:ext cx="171720" cy="105840"/>
              </p14:xfrm>
            </p:contentPart>
          </mc:Choice>
          <mc:Fallback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9BAC0F81-FDCD-4736-BE2B-B6AE4F458CEC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664607" y="1541009"/>
                  <a:ext cx="1893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956F5640-E1E9-4BBA-B90D-2F77A05476CD}"/>
                    </a:ext>
                  </a:extLst>
                </p14:cNvPr>
                <p14:cNvContentPartPr/>
                <p14:nvPr/>
              </p14:nvContentPartPr>
              <p14:xfrm>
                <a:off x="1817607" y="1583489"/>
                <a:ext cx="208800" cy="10152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956F5640-E1E9-4BBA-B90D-2F77A05476CD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808967" y="1574849"/>
                  <a:ext cx="2264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3EBBE3AB-521B-40D3-8585-BA452FA7250F}"/>
                    </a:ext>
                  </a:extLst>
                </p14:cNvPr>
                <p14:cNvContentPartPr/>
                <p14:nvPr/>
              </p14:nvContentPartPr>
              <p14:xfrm>
                <a:off x="1475967" y="1685009"/>
                <a:ext cx="18360" cy="6012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3EBBE3AB-521B-40D3-8585-BA452FA7250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467327" y="1676369"/>
                  <a:ext cx="3600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892A4E73-7063-4656-90F2-4B3EDD08F904}"/>
                    </a:ext>
                  </a:extLst>
                </p14:cNvPr>
                <p14:cNvContentPartPr/>
                <p14:nvPr/>
              </p14:nvContentPartPr>
              <p14:xfrm>
                <a:off x="5826927" y="2153729"/>
                <a:ext cx="72000" cy="12996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892A4E73-7063-4656-90F2-4B3EDD08F904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817927" y="2144729"/>
                  <a:ext cx="896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FFEB75A5-B1D8-4C1D-BDE8-F2B92152A172}"/>
                    </a:ext>
                  </a:extLst>
                </p14:cNvPr>
                <p14:cNvContentPartPr/>
                <p14:nvPr/>
              </p14:nvContentPartPr>
              <p14:xfrm>
                <a:off x="836607" y="3054089"/>
                <a:ext cx="126000" cy="197280"/>
              </p14:xfrm>
            </p:contentPart>
          </mc:Choice>
          <mc:Fallback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FFEB75A5-B1D8-4C1D-BDE8-F2B92152A17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27607" y="3045449"/>
                  <a:ext cx="1436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DB065940-31AC-4367-BE56-8FA2FBD1D876}"/>
                    </a:ext>
                  </a:extLst>
                </p14:cNvPr>
                <p14:cNvContentPartPr/>
                <p14:nvPr/>
              </p14:nvContentPartPr>
              <p14:xfrm>
                <a:off x="895647" y="3472049"/>
                <a:ext cx="66600" cy="96840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DB065940-31AC-4367-BE56-8FA2FBD1D87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87007" y="3463409"/>
                  <a:ext cx="84240" cy="9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5D8C84EE-59A3-4EE7-9463-1A17FAC3FB57}"/>
                    </a:ext>
                  </a:extLst>
                </p14:cNvPr>
                <p14:cNvContentPartPr/>
                <p14:nvPr/>
              </p14:nvContentPartPr>
              <p14:xfrm>
                <a:off x="675327" y="4344689"/>
                <a:ext cx="5695920" cy="8424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5D8C84EE-59A3-4EE7-9463-1A17FAC3FB5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66327" y="4336049"/>
                  <a:ext cx="571356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96411846-4B65-4EB3-A390-E24EF2BE89D0}"/>
                    </a:ext>
                  </a:extLst>
                </p14:cNvPr>
                <p14:cNvContentPartPr/>
                <p14:nvPr/>
              </p14:nvContentPartPr>
              <p14:xfrm>
                <a:off x="908247" y="3382409"/>
                <a:ext cx="75960" cy="11412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96411846-4B65-4EB3-A390-E24EF2BE89D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99247" y="3373769"/>
                  <a:ext cx="936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81D4F59F-A7FD-4043-85CA-3FD33AB52938}"/>
                    </a:ext>
                  </a:extLst>
                </p14:cNvPr>
                <p14:cNvContentPartPr/>
                <p14:nvPr/>
              </p14:nvContentPartPr>
              <p14:xfrm>
                <a:off x="6233367" y="4344329"/>
                <a:ext cx="119880" cy="129600"/>
              </p14:xfrm>
            </p:contentPart>
          </mc:Choice>
          <mc:Fallback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81D4F59F-A7FD-4043-85CA-3FD33AB5293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224367" y="4335329"/>
                  <a:ext cx="1375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CB97323F-D87F-4B12-8872-E4B7144AC15E}"/>
                    </a:ext>
                  </a:extLst>
                </p14:cNvPr>
                <p14:cNvContentPartPr/>
                <p14:nvPr/>
              </p14:nvContentPartPr>
              <p14:xfrm>
                <a:off x="6513807" y="4350809"/>
                <a:ext cx="222480" cy="10764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CB97323F-D87F-4B12-8872-E4B7144AC15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504807" y="4341809"/>
                  <a:ext cx="2401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FFC9F3CA-9CE4-48C4-ACF5-528952E4F4CD}"/>
                    </a:ext>
                  </a:extLst>
                </p14:cNvPr>
                <p14:cNvContentPartPr/>
                <p14:nvPr/>
              </p14:nvContentPartPr>
              <p14:xfrm>
                <a:off x="890247" y="3340649"/>
                <a:ext cx="2163960" cy="106416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FFC9F3CA-9CE4-48C4-ACF5-528952E4F4CD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81607" y="3332009"/>
                  <a:ext cx="2181600" cy="10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6ACA9722-8AFD-47B6-90AF-6D31E6E45B65}"/>
                    </a:ext>
                  </a:extLst>
                </p14:cNvPr>
                <p14:cNvContentPartPr/>
                <p14:nvPr/>
              </p14:nvContentPartPr>
              <p14:xfrm>
                <a:off x="1974207" y="3521009"/>
                <a:ext cx="273240" cy="644760"/>
              </p14:xfrm>
            </p:contentPart>
          </mc:Choice>
          <mc:Fallback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6ACA9722-8AFD-47B6-90AF-6D31E6E45B65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965207" y="3512009"/>
                  <a:ext cx="290880" cy="66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173EFD9C-FF16-4D2A-91DC-916B36D90F78}"/>
                    </a:ext>
                  </a:extLst>
                </p14:cNvPr>
                <p14:cNvContentPartPr/>
                <p14:nvPr/>
              </p14:nvContentPartPr>
              <p14:xfrm>
                <a:off x="1840647" y="3203129"/>
                <a:ext cx="149760" cy="48240"/>
              </p14:xfrm>
            </p:contentPart>
          </mc:Choice>
          <mc:Fallback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173EFD9C-FF16-4D2A-91DC-916B36D90F7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831647" y="3194489"/>
                  <a:ext cx="16740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CEF36468-F9FD-44D8-AA63-4D3A4AD3E4F3}"/>
                    </a:ext>
                  </a:extLst>
                </p14:cNvPr>
                <p14:cNvContentPartPr/>
                <p14:nvPr/>
              </p14:nvContentPartPr>
              <p14:xfrm>
                <a:off x="1924167" y="3221129"/>
                <a:ext cx="12240" cy="149760"/>
              </p14:xfrm>
            </p:contentPart>
          </mc:Choice>
          <mc:Fallback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EF36468-F9FD-44D8-AA63-4D3A4AD3E4F3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915527" y="3212489"/>
                  <a:ext cx="2988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C3BE2CCA-1F66-4BD7-AB7A-2693D086E041}"/>
                    </a:ext>
                  </a:extLst>
                </p14:cNvPr>
                <p14:cNvContentPartPr/>
                <p14:nvPr/>
              </p14:nvContentPartPr>
              <p14:xfrm>
                <a:off x="950007" y="3209249"/>
                <a:ext cx="1877040" cy="116568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C3BE2CCA-1F66-4BD7-AB7A-2693D086E04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41367" y="3200249"/>
                  <a:ext cx="1894680" cy="11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5D7544D-35E9-4265-BB96-C20577895647}"/>
                    </a:ext>
                  </a:extLst>
                </p14:cNvPr>
                <p14:cNvContentPartPr/>
                <p14:nvPr/>
              </p14:nvContentPartPr>
              <p14:xfrm>
                <a:off x="2946207" y="3011969"/>
                <a:ext cx="2665800" cy="92088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5D7544D-35E9-4265-BB96-C20577895647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937567" y="3002969"/>
                  <a:ext cx="2683440" cy="9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964800C9-F9F3-4563-B7BD-D5FF747A96F0}"/>
                    </a:ext>
                  </a:extLst>
                </p14:cNvPr>
                <p14:cNvContentPartPr/>
                <p14:nvPr/>
              </p14:nvContentPartPr>
              <p14:xfrm>
                <a:off x="2719047" y="2808569"/>
                <a:ext cx="2606040" cy="69372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64800C9-F9F3-4563-B7BD-D5FF747A96F0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710047" y="2799929"/>
                  <a:ext cx="2623680" cy="71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495A6FF-8E35-484F-B8EC-AAD4D2A97211}"/>
                    </a:ext>
                  </a:extLst>
                </p14:cNvPr>
                <p14:cNvContentPartPr/>
                <p14:nvPr/>
              </p14:nvContentPartPr>
              <p14:xfrm>
                <a:off x="6618207" y="3173249"/>
                <a:ext cx="691200" cy="49608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495A6FF-8E35-484F-B8EC-AAD4D2A97211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609207" y="3164609"/>
                  <a:ext cx="708840" cy="51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F46E459-F02B-4509-BB34-C365363C5325}"/>
                    </a:ext>
                  </a:extLst>
                </p14:cNvPr>
                <p14:cNvContentPartPr/>
                <p14:nvPr/>
              </p14:nvContentPartPr>
              <p14:xfrm>
                <a:off x="7649607" y="3185129"/>
                <a:ext cx="144000" cy="20376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F46E459-F02B-4509-BB34-C365363C532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640607" y="3176489"/>
                  <a:ext cx="1616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FC54215-1186-41D7-A030-4789FF651C50}"/>
                    </a:ext>
                  </a:extLst>
                </p14:cNvPr>
                <p14:cNvContentPartPr/>
                <p14:nvPr/>
              </p14:nvContentPartPr>
              <p14:xfrm>
                <a:off x="7852287" y="3280889"/>
                <a:ext cx="55080" cy="10836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FC54215-1186-41D7-A030-4789FF651C5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843647" y="3271889"/>
                  <a:ext cx="7272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015992A3-CCDE-49DF-AA9F-F87B5686E2EA}"/>
                    </a:ext>
                  </a:extLst>
                </p14:cNvPr>
                <p14:cNvContentPartPr/>
                <p14:nvPr/>
              </p14:nvContentPartPr>
              <p14:xfrm>
                <a:off x="8026167" y="3283769"/>
                <a:ext cx="281520" cy="1062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015992A3-CCDE-49DF-AA9F-F87B5686E2E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8017527" y="3274769"/>
                  <a:ext cx="29916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064D1A36-B685-475D-9535-C1984A185A59}"/>
                    </a:ext>
                  </a:extLst>
                </p14:cNvPr>
                <p14:cNvContentPartPr/>
                <p14:nvPr/>
              </p14:nvContentPartPr>
              <p14:xfrm>
                <a:off x="8534127" y="3179369"/>
                <a:ext cx="24120" cy="1836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064D1A36-B685-475D-9535-C1984A185A59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8525487" y="3170369"/>
                  <a:ext cx="417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C8F0545F-B8BB-4216-957B-CBD89E348CC8}"/>
                    </a:ext>
                  </a:extLst>
                </p14:cNvPr>
                <p14:cNvContentPartPr/>
                <p14:nvPr/>
              </p14:nvContentPartPr>
              <p14:xfrm>
                <a:off x="8564367" y="3167129"/>
                <a:ext cx="197280" cy="1504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C8F0545F-B8BB-4216-957B-CBD89E348CC8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8555367" y="3158489"/>
                  <a:ext cx="21492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BFA9C80-FB11-4342-98CB-843115F8031F}"/>
                    </a:ext>
                  </a:extLst>
                </p14:cNvPr>
                <p14:cNvContentPartPr/>
                <p14:nvPr/>
              </p14:nvContentPartPr>
              <p14:xfrm>
                <a:off x="7416687" y="3826649"/>
                <a:ext cx="84240" cy="24912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BFA9C80-FB11-4342-98CB-843115F8031F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407687" y="3818009"/>
                  <a:ext cx="1018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55338A1-622A-4389-B475-BA6145681FA7}"/>
                    </a:ext>
                  </a:extLst>
                </p14:cNvPr>
                <p14:cNvContentPartPr/>
                <p14:nvPr/>
              </p14:nvContentPartPr>
              <p14:xfrm>
                <a:off x="7454487" y="3712169"/>
                <a:ext cx="787320" cy="2246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55338A1-622A-4389-B475-BA6145681FA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445847" y="3703529"/>
                  <a:ext cx="80496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E1281D34-C3B4-4AF0-80E7-046C390DAD3B}"/>
                    </a:ext>
                  </a:extLst>
                </p14:cNvPr>
                <p14:cNvContentPartPr/>
                <p14:nvPr/>
              </p14:nvContentPartPr>
              <p14:xfrm>
                <a:off x="8246127" y="3788849"/>
                <a:ext cx="151200" cy="1206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E1281D34-C3B4-4AF0-80E7-046C390DAD3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237127" y="3780209"/>
                  <a:ext cx="1688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E21424C-B192-4C5D-987F-CA7AEDBF9A8F}"/>
                    </a:ext>
                  </a:extLst>
                </p14:cNvPr>
                <p14:cNvContentPartPr/>
                <p14:nvPr/>
              </p14:nvContentPartPr>
              <p14:xfrm>
                <a:off x="8516127" y="3681209"/>
                <a:ext cx="88200" cy="24552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E21424C-B192-4C5D-987F-CA7AEDBF9A8F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507127" y="3672209"/>
                  <a:ext cx="10584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FF465C4-EBE7-40D1-9372-6785CCEE5F46}"/>
                    </a:ext>
                  </a:extLst>
                </p14:cNvPr>
                <p14:cNvContentPartPr/>
                <p14:nvPr/>
              </p14:nvContentPartPr>
              <p14:xfrm>
                <a:off x="944247" y="4649609"/>
                <a:ext cx="460800" cy="22140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FF465C4-EBE7-40D1-9372-6785CCEE5F4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935247" y="4640969"/>
                  <a:ext cx="47844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9D46A75-B88F-4487-A8C2-855A9352604F}"/>
                    </a:ext>
                  </a:extLst>
                </p14:cNvPr>
                <p14:cNvContentPartPr/>
                <p14:nvPr/>
              </p14:nvContentPartPr>
              <p14:xfrm>
                <a:off x="1488567" y="4675889"/>
                <a:ext cx="358560" cy="18324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9D46A75-B88F-4487-A8C2-855A9352604F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479567" y="4667249"/>
                  <a:ext cx="3762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775F3E2-DC9B-4922-908A-669EC0A0F7EA}"/>
                    </a:ext>
                  </a:extLst>
                </p14:cNvPr>
                <p14:cNvContentPartPr/>
                <p14:nvPr/>
              </p14:nvContentPartPr>
              <p14:xfrm>
                <a:off x="1865487" y="4692449"/>
                <a:ext cx="88920" cy="1306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775F3E2-DC9B-4922-908A-669EC0A0F7E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856487" y="4683449"/>
                  <a:ext cx="1065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02654BF-08DF-4878-A791-CF42A435DED8}"/>
                    </a:ext>
                  </a:extLst>
                </p14:cNvPr>
                <p14:cNvContentPartPr/>
                <p14:nvPr/>
              </p14:nvContentPartPr>
              <p14:xfrm>
                <a:off x="1858647" y="4703249"/>
                <a:ext cx="126000" cy="14976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02654BF-08DF-4878-A791-CF42A435DED8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849647" y="4694609"/>
                  <a:ext cx="1436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9C3F7D6F-0822-4554-96F9-7669528C466F}"/>
                    </a:ext>
                  </a:extLst>
                </p14:cNvPr>
                <p14:cNvContentPartPr/>
                <p14:nvPr/>
              </p14:nvContentPartPr>
              <p14:xfrm>
                <a:off x="2270847" y="4577609"/>
                <a:ext cx="24480" cy="25740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9C3F7D6F-0822-4554-96F9-7669528C466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261847" y="4568969"/>
                  <a:ext cx="4212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59DCA394-0E2A-46A7-91D5-0DDAC67E4B5D}"/>
                    </a:ext>
                  </a:extLst>
                </p14:cNvPr>
                <p14:cNvContentPartPr/>
                <p14:nvPr/>
              </p14:nvContentPartPr>
              <p14:xfrm>
                <a:off x="2247087" y="4613609"/>
                <a:ext cx="216000" cy="10620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59DCA394-0E2A-46A7-91D5-0DDAC67E4B5D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238087" y="4604609"/>
                  <a:ext cx="2336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8408523B-4275-4B25-97D3-0E1945CD5AD5}"/>
                    </a:ext>
                  </a:extLst>
                </p14:cNvPr>
                <p14:cNvContentPartPr/>
                <p14:nvPr/>
              </p14:nvContentPartPr>
              <p14:xfrm>
                <a:off x="2468127" y="4565729"/>
                <a:ext cx="72000" cy="28116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8408523B-4275-4B25-97D3-0E1945CD5AD5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459127" y="4557089"/>
                  <a:ext cx="8964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7FFB460-F7BF-45FC-A2D4-50E154122D72}"/>
                    </a:ext>
                  </a:extLst>
                </p14:cNvPr>
                <p14:cNvContentPartPr/>
                <p14:nvPr/>
              </p14:nvContentPartPr>
              <p14:xfrm>
                <a:off x="2563527" y="4661489"/>
                <a:ext cx="556920" cy="20952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7FFB460-F7BF-45FC-A2D4-50E154122D7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554887" y="4652489"/>
                  <a:ext cx="5745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AD434E3-39C3-4A18-AD81-0A071A0A631F}"/>
                    </a:ext>
                  </a:extLst>
                </p14:cNvPr>
                <p14:cNvContentPartPr/>
                <p14:nvPr/>
              </p14:nvContentPartPr>
              <p14:xfrm>
                <a:off x="3110367" y="4751129"/>
                <a:ext cx="93240" cy="12600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AD434E3-39C3-4A18-AD81-0A071A0A631F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101367" y="4742129"/>
                  <a:ext cx="1108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2D7476C-56BA-4120-8BD8-3C60F6412AF6}"/>
                    </a:ext>
                  </a:extLst>
                </p14:cNvPr>
                <p14:cNvContentPartPr/>
                <p14:nvPr/>
              </p14:nvContentPartPr>
              <p14:xfrm>
                <a:off x="3304767" y="4894409"/>
                <a:ext cx="30240" cy="6624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2D7476C-56BA-4120-8BD8-3C60F6412AF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296127" y="4885769"/>
                  <a:ext cx="47880" cy="8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F325F6ED-A560-4AA6-85A6-82BE3B04E9F4}"/>
              </a:ext>
            </a:extLst>
          </p:cNvPr>
          <p:cNvGrpSpPr/>
          <p:nvPr/>
        </p:nvGrpSpPr>
        <p:grpSpPr>
          <a:xfrm>
            <a:off x="4213407" y="5020409"/>
            <a:ext cx="3066120" cy="502560"/>
            <a:chOff x="4213407" y="5020409"/>
            <a:chExt cx="3066120" cy="502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FEA8ABBF-79A7-4394-B98B-480ACB239004}"/>
                    </a:ext>
                  </a:extLst>
                </p14:cNvPr>
                <p14:cNvContentPartPr/>
                <p14:nvPr/>
              </p14:nvContentPartPr>
              <p14:xfrm>
                <a:off x="4213407" y="5145689"/>
                <a:ext cx="1147680" cy="377280"/>
              </p14:xfrm>
            </p:contentPart>
          </mc:Choice>
          <mc:Fallback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FEA8ABBF-79A7-4394-B98B-480ACB23900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204767" y="5137049"/>
                  <a:ext cx="1165320" cy="39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289371FD-30B7-417E-937F-E2666049DD07}"/>
                    </a:ext>
                  </a:extLst>
                </p14:cNvPr>
                <p14:cNvContentPartPr/>
                <p14:nvPr/>
              </p14:nvContentPartPr>
              <p14:xfrm>
                <a:off x="5599767" y="5103569"/>
                <a:ext cx="227520" cy="197640"/>
              </p14:xfrm>
            </p:contentPart>
          </mc:Choice>
          <mc:Fallback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289371FD-30B7-417E-937F-E2666049DD0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591127" y="5094929"/>
                  <a:ext cx="2451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462190D5-830C-4E7D-8F64-672EA6693D2C}"/>
                    </a:ext>
                  </a:extLst>
                </p14:cNvPr>
                <p14:cNvContentPartPr/>
                <p14:nvPr/>
              </p14:nvContentPartPr>
              <p14:xfrm>
                <a:off x="6116367" y="5116169"/>
                <a:ext cx="200880" cy="137160"/>
              </p14:xfrm>
            </p:contentPart>
          </mc:Choice>
          <mc:Fallback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462190D5-830C-4E7D-8F64-672EA6693D2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107727" y="5107529"/>
                  <a:ext cx="21852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6BB1F396-6805-4E7E-BB5B-D5673CADA01A}"/>
                    </a:ext>
                  </a:extLst>
                </p14:cNvPr>
                <p14:cNvContentPartPr/>
                <p14:nvPr/>
              </p14:nvContentPartPr>
              <p14:xfrm>
                <a:off x="6496167" y="5091689"/>
                <a:ext cx="60120" cy="28728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6BB1F396-6805-4E7E-BB5B-D5673CADA01A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487527" y="5083049"/>
                  <a:ext cx="7776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207F00B4-C77C-4E92-A66E-22E5ACE09F63}"/>
                    </a:ext>
                  </a:extLst>
                </p14:cNvPr>
                <p14:cNvContentPartPr/>
                <p14:nvPr/>
              </p14:nvContentPartPr>
              <p14:xfrm>
                <a:off x="6520287" y="5157569"/>
                <a:ext cx="54000" cy="113760"/>
              </p14:xfrm>
            </p:contentPart>
          </mc:Choice>
          <mc:Fallback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207F00B4-C77C-4E92-A66E-22E5ACE09F6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511287" y="5148569"/>
                  <a:ext cx="716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D94F3642-D453-42A0-8EBA-94A00B21D530}"/>
                    </a:ext>
                  </a:extLst>
                </p14:cNvPr>
                <p14:cNvContentPartPr/>
                <p14:nvPr/>
              </p14:nvContentPartPr>
              <p14:xfrm>
                <a:off x="6635847" y="5057849"/>
                <a:ext cx="243360" cy="199440"/>
              </p14:xfrm>
            </p:contentPart>
          </mc:Choice>
          <mc:Fallback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D94F3642-D453-42A0-8EBA-94A00B21D53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626847" y="5048849"/>
                  <a:ext cx="26100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3E94B7DC-8C85-4C95-AFE1-8E0ACB7E6ED5}"/>
                    </a:ext>
                  </a:extLst>
                </p14:cNvPr>
                <p14:cNvContentPartPr/>
                <p14:nvPr/>
              </p14:nvContentPartPr>
              <p14:xfrm>
                <a:off x="6962367" y="5020409"/>
                <a:ext cx="60480" cy="239040"/>
              </p14:xfrm>
            </p:contentPart>
          </mc:Choice>
          <mc:Fallback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3E94B7DC-8C85-4C95-AFE1-8E0ACB7E6ED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953727" y="5011769"/>
                  <a:ext cx="7812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4F855F23-38CE-4B05-AE3D-BAFD28336057}"/>
                    </a:ext>
                  </a:extLst>
                </p14:cNvPr>
                <p14:cNvContentPartPr/>
                <p14:nvPr/>
              </p14:nvContentPartPr>
              <p14:xfrm>
                <a:off x="6908727" y="5133449"/>
                <a:ext cx="370800" cy="102600"/>
              </p14:xfrm>
            </p:contentPart>
          </mc:Choice>
          <mc:Fallback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4F855F23-38CE-4B05-AE3D-BAFD2833605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899727" y="5124449"/>
                  <a:ext cx="388440" cy="12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3C637FF0-6440-4594-9F74-D798CB4F3DA0}"/>
              </a:ext>
            </a:extLst>
          </p:cNvPr>
          <p:cNvGrpSpPr/>
          <p:nvPr/>
        </p:nvGrpSpPr>
        <p:grpSpPr>
          <a:xfrm>
            <a:off x="6316887" y="4667609"/>
            <a:ext cx="861120" cy="221760"/>
            <a:chOff x="6316887" y="4667609"/>
            <a:chExt cx="861120" cy="221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4A70D604-C148-4AE7-9703-85F7DA8C1E16}"/>
                    </a:ext>
                  </a:extLst>
                </p14:cNvPr>
                <p14:cNvContentPartPr/>
                <p14:nvPr/>
              </p14:nvContentPartPr>
              <p14:xfrm>
                <a:off x="6330927" y="4739249"/>
                <a:ext cx="16560" cy="150120"/>
              </p14:xfrm>
            </p:contentPart>
          </mc:Choice>
          <mc:Fallback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4A70D604-C148-4AE7-9703-85F7DA8C1E16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321927" y="4730249"/>
                  <a:ext cx="342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EE342F35-8040-4565-AACC-3AE335D83E71}"/>
                    </a:ext>
                  </a:extLst>
                </p14:cNvPr>
                <p14:cNvContentPartPr/>
                <p14:nvPr/>
              </p14:nvContentPartPr>
              <p14:xfrm>
                <a:off x="6316887" y="4673369"/>
                <a:ext cx="520920" cy="162000"/>
              </p14:xfrm>
            </p:contentPart>
          </mc:Choice>
          <mc:Fallback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EE342F35-8040-4565-AACC-3AE335D83E71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308247" y="4664369"/>
                  <a:ext cx="53856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598F05D7-3BE4-4397-A76C-C848C33030D1}"/>
                    </a:ext>
                  </a:extLst>
                </p14:cNvPr>
                <p14:cNvContentPartPr/>
                <p14:nvPr/>
              </p14:nvContentPartPr>
              <p14:xfrm>
                <a:off x="6830967" y="4667609"/>
                <a:ext cx="293400" cy="156600"/>
              </p14:xfrm>
            </p:contentPart>
          </mc:Choice>
          <mc:Fallback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598F05D7-3BE4-4397-A76C-C848C33030D1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6821967" y="4658609"/>
                  <a:ext cx="3110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C95C7C98-2514-43F3-8B53-0F66EDE3EB92}"/>
                    </a:ext>
                  </a:extLst>
                </p14:cNvPr>
                <p14:cNvContentPartPr/>
                <p14:nvPr/>
              </p14:nvContentPartPr>
              <p14:xfrm>
                <a:off x="7058127" y="4685249"/>
                <a:ext cx="119880" cy="54000"/>
              </p14:xfrm>
            </p:contentPart>
          </mc:Choice>
          <mc:Fallback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C95C7C98-2514-43F3-8B53-0F66EDE3EB9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049127" y="4676609"/>
                  <a:ext cx="137520" cy="71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2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28F3F309-4E33-4F73-B0A1-76CD7861879C}"/>
                  </a:ext>
                </a:extLst>
              </p14:cNvPr>
              <p14:cNvContentPartPr/>
              <p14:nvPr/>
            </p14:nvContentPartPr>
            <p14:xfrm>
              <a:off x="7554567" y="4619009"/>
              <a:ext cx="280800" cy="252000"/>
            </p14:xfrm>
          </p:contentPart>
        </mc:Choice>
        <mc:Fallback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28F3F309-4E33-4F73-B0A1-76CD7861879C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7545567" y="4610369"/>
                <a:ext cx="298440" cy="26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4">
            <p14:nvContentPartPr>
              <p14:cNvPr id="313" name="Ink 312">
                <a:extLst>
                  <a:ext uri="{FF2B5EF4-FFF2-40B4-BE49-F238E27FC236}">
                    <a16:creationId xmlns:a16="http://schemas.microsoft.com/office/drawing/2014/main" id="{52A9C05A-0DAA-42FC-A58F-3A63A407211E}"/>
                  </a:ext>
                </a:extLst>
              </p14:cNvPr>
              <p14:cNvContentPartPr/>
              <p14:nvPr/>
            </p14:nvContentPartPr>
            <p14:xfrm>
              <a:off x="8008167" y="4726649"/>
              <a:ext cx="759240" cy="305640"/>
            </p14:xfrm>
          </p:contentPart>
        </mc:Choice>
        <mc:Fallback>
          <p:pic>
            <p:nvPicPr>
              <p:cNvPr id="313" name="Ink 312">
                <a:extLst>
                  <a:ext uri="{FF2B5EF4-FFF2-40B4-BE49-F238E27FC236}">
                    <a16:creationId xmlns:a16="http://schemas.microsoft.com/office/drawing/2014/main" id="{52A9C05A-0DAA-42FC-A58F-3A63A407211E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7999527" y="4718009"/>
                <a:ext cx="776880" cy="323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3B0ACDCA-E414-4556-A65D-1F2DC5E8BD41}"/>
              </a:ext>
            </a:extLst>
          </p:cNvPr>
          <p:cNvGrpSpPr/>
          <p:nvPr/>
        </p:nvGrpSpPr>
        <p:grpSpPr>
          <a:xfrm>
            <a:off x="956127" y="5133809"/>
            <a:ext cx="2151720" cy="478080"/>
            <a:chOff x="956127" y="5133809"/>
            <a:chExt cx="2151720" cy="478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47C34C0B-88A2-4124-951F-35300328546F}"/>
                    </a:ext>
                  </a:extLst>
                </p14:cNvPr>
                <p14:cNvContentPartPr/>
                <p14:nvPr/>
              </p14:nvContentPartPr>
              <p14:xfrm>
                <a:off x="961887" y="5312729"/>
                <a:ext cx="161640" cy="281160"/>
              </p14:xfrm>
            </p:contentPart>
          </mc:Choice>
          <mc:Fallback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47C34C0B-88A2-4124-951F-35300328546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953247" y="5304089"/>
                  <a:ext cx="17928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6DCFF445-7B13-4402-B831-C40CDF752623}"/>
                    </a:ext>
                  </a:extLst>
                </p14:cNvPr>
                <p14:cNvContentPartPr/>
                <p14:nvPr/>
              </p14:nvContentPartPr>
              <p14:xfrm>
                <a:off x="956127" y="5366729"/>
                <a:ext cx="137880" cy="96120"/>
              </p14:xfrm>
            </p:contentPart>
          </mc:Choice>
          <mc:Fallback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6DCFF445-7B13-4402-B831-C40CDF752623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947127" y="5357729"/>
                  <a:ext cx="1555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43B7B84E-C803-470E-8B5F-ADAE62735909}"/>
                    </a:ext>
                  </a:extLst>
                </p14:cNvPr>
                <p14:cNvContentPartPr/>
                <p14:nvPr/>
              </p14:nvContentPartPr>
              <p14:xfrm>
                <a:off x="1332327" y="5547809"/>
                <a:ext cx="179640" cy="64080"/>
              </p14:xfrm>
            </p:contentPart>
          </mc:Choice>
          <mc:Fallback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43B7B84E-C803-470E-8B5F-ADAE62735909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323687" y="5539169"/>
                  <a:ext cx="19728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3465387F-F623-48F8-8A59-2AB3C450F07B}"/>
                    </a:ext>
                  </a:extLst>
                </p14:cNvPr>
                <p14:cNvContentPartPr/>
                <p14:nvPr/>
              </p14:nvContentPartPr>
              <p14:xfrm>
                <a:off x="1792047" y="5324969"/>
                <a:ext cx="66600" cy="261360"/>
              </p14:xfrm>
            </p:contentPart>
          </mc:Choice>
          <mc:Fallback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3465387F-F623-48F8-8A59-2AB3C450F07B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783407" y="5315969"/>
                  <a:ext cx="8424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676A34AC-A6FA-441C-8D21-BCE0F3637F63}"/>
                    </a:ext>
                  </a:extLst>
                </p14:cNvPr>
                <p14:cNvContentPartPr/>
                <p14:nvPr/>
              </p14:nvContentPartPr>
              <p14:xfrm>
                <a:off x="2129367" y="5456369"/>
                <a:ext cx="195840" cy="101880"/>
              </p14:xfrm>
            </p:contentPart>
          </mc:Choice>
          <mc:Fallback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676A34AC-A6FA-441C-8D21-BCE0F3637F63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120367" y="5447369"/>
                  <a:ext cx="2134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126BE1D1-9B35-4647-AE43-478BF78918D7}"/>
                    </a:ext>
                  </a:extLst>
                </p14:cNvPr>
                <p14:cNvContentPartPr/>
                <p14:nvPr/>
              </p14:nvContentPartPr>
              <p14:xfrm>
                <a:off x="2450127" y="5396609"/>
                <a:ext cx="12240" cy="155880"/>
              </p14:xfrm>
            </p:contentPart>
          </mc:Choice>
          <mc:Fallback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126BE1D1-9B35-4647-AE43-478BF78918D7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441487" y="5387609"/>
                  <a:ext cx="298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76B9009-0988-40D0-BDEF-D9AE813954D4}"/>
                    </a:ext>
                  </a:extLst>
                </p14:cNvPr>
                <p14:cNvContentPartPr/>
                <p14:nvPr/>
              </p14:nvContentPartPr>
              <p14:xfrm>
                <a:off x="2629407" y="5384729"/>
                <a:ext cx="102240" cy="22140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76B9009-0988-40D0-BDEF-D9AE813954D4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620767" y="5375729"/>
                  <a:ext cx="1198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50AFB57-12C4-4750-B77C-05107C59AE42}"/>
                    </a:ext>
                  </a:extLst>
                </p14:cNvPr>
                <p14:cNvContentPartPr/>
                <p14:nvPr/>
              </p14:nvContentPartPr>
              <p14:xfrm>
                <a:off x="2760807" y="5247209"/>
                <a:ext cx="18360" cy="2412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50AFB57-12C4-4750-B77C-05107C59AE4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752167" y="5238209"/>
                  <a:ext cx="360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CEB50F14-3BBC-4A7F-8E6A-C597155745E4}"/>
                    </a:ext>
                  </a:extLst>
                </p14:cNvPr>
                <p14:cNvContentPartPr/>
                <p14:nvPr/>
              </p14:nvContentPartPr>
              <p14:xfrm>
                <a:off x="2887527" y="5176289"/>
                <a:ext cx="41400" cy="14616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CEB50F14-3BBC-4A7F-8E6A-C597155745E4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2878527" y="5167649"/>
                  <a:ext cx="590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0E651F9E-3F2D-409B-A404-CADEB2CAD2ED}"/>
                    </a:ext>
                  </a:extLst>
                </p14:cNvPr>
                <p14:cNvContentPartPr/>
                <p14:nvPr/>
              </p14:nvContentPartPr>
              <p14:xfrm>
                <a:off x="2989047" y="5133809"/>
                <a:ext cx="118800" cy="1616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0E651F9E-3F2D-409B-A404-CADEB2CAD2ED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980047" y="5125169"/>
                  <a:ext cx="1364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5558EE5C-2430-48F2-BA51-67B827A41190}"/>
                    </a:ext>
                  </a:extLst>
                </p14:cNvPr>
                <p14:cNvContentPartPr/>
                <p14:nvPr/>
              </p14:nvContentPartPr>
              <p14:xfrm>
                <a:off x="2677287" y="5277089"/>
                <a:ext cx="131760" cy="2412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558EE5C-2430-48F2-BA51-67B827A41190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668287" y="5268089"/>
                  <a:ext cx="1494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4D75D5F8-8313-4A18-9F6D-CD4811B06860}"/>
                    </a:ext>
                  </a:extLst>
                </p14:cNvPr>
                <p14:cNvContentPartPr/>
                <p14:nvPr/>
              </p14:nvContentPartPr>
              <p14:xfrm>
                <a:off x="1756767" y="5527289"/>
                <a:ext cx="132480" cy="7884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4D75D5F8-8313-4A18-9F6D-CD4811B06860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748127" y="5518289"/>
                  <a:ext cx="150120" cy="9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63B27265-B7A6-4E3C-A7E2-72CF8AA7BC44}"/>
              </a:ext>
            </a:extLst>
          </p:cNvPr>
          <p:cNvGrpSpPr/>
          <p:nvPr/>
        </p:nvGrpSpPr>
        <p:grpSpPr>
          <a:xfrm>
            <a:off x="980247" y="5743289"/>
            <a:ext cx="4075920" cy="440640"/>
            <a:chOff x="980247" y="5743289"/>
            <a:chExt cx="4075920" cy="440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F2E4459-DB6C-4832-8C48-01FD74622CC5}"/>
                    </a:ext>
                  </a:extLst>
                </p14:cNvPr>
                <p14:cNvContentPartPr/>
                <p14:nvPr/>
              </p14:nvContentPartPr>
              <p14:xfrm>
                <a:off x="980247" y="5898809"/>
                <a:ext cx="180360" cy="26316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F2E4459-DB6C-4832-8C48-01FD74622CC5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971247" y="5890169"/>
                  <a:ext cx="19800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3442B31E-78C2-461F-A2EE-198CB11CF943}"/>
                    </a:ext>
                  </a:extLst>
                </p14:cNvPr>
                <p14:cNvContentPartPr/>
                <p14:nvPr/>
              </p14:nvContentPartPr>
              <p14:xfrm>
                <a:off x="1165647" y="5928329"/>
                <a:ext cx="227160" cy="11124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3442B31E-78C2-461F-A2EE-198CB11CF94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157007" y="5919689"/>
                  <a:ext cx="2448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37EC0D67-DA8D-4B6D-9C22-9429F7967330}"/>
                    </a:ext>
                  </a:extLst>
                </p14:cNvPr>
                <p14:cNvContentPartPr/>
                <p14:nvPr/>
              </p14:nvContentPartPr>
              <p14:xfrm>
                <a:off x="1320447" y="5850929"/>
                <a:ext cx="24120" cy="14364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37EC0D67-DA8D-4B6D-9C22-9429F7967330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311807" y="5841929"/>
                  <a:ext cx="417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6570DE2-31E1-4122-9410-8A166BFD6C1A}"/>
                    </a:ext>
                  </a:extLst>
                </p14:cNvPr>
                <p14:cNvContentPartPr/>
                <p14:nvPr/>
              </p14:nvContentPartPr>
              <p14:xfrm>
                <a:off x="1398207" y="5868569"/>
                <a:ext cx="24120" cy="1224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6570DE2-31E1-4122-9410-8A166BFD6C1A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389567" y="5859929"/>
                  <a:ext cx="417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E23A239-F9A6-47E8-871A-4842039AED2E}"/>
                    </a:ext>
                  </a:extLst>
                </p14:cNvPr>
                <p14:cNvContentPartPr/>
                <p14:nvPr/>
              </p14:nvContentPartPr>
              <p14:xfrm>
                <a:off x="1422327" y="5863889"/>
                <a:ext cx="454320" cy="18468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E23A239-F9A6-47E8-871A-4842039AED2E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413687" y="5854889"/>
                  <a:ext cx="47196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91D86EE-863B-4DF8-A900-1FD250D8BD47}"/>
                    </a:ext>
                  </a:extLst>
                </p14:cNvPr>
                <p14:cNvContentPartPr/>
                <p14:nvPr/>
              </p14:nvContentPartPr>
              <p14:xfrm>
                <a:off x="2085447" y="5869289"/>
                <a:ext cx="377280" cy="15588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91D86EE-863B-4DF8-A900-1FD250D8BD47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076807" y="5860289"/>
                  <a:ext cx="3949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ABD4335-8356-4278-B828-A90AAD09F023}"/>
                    </a:ext>
                  </a:extLst>
                </p14:cNvPr>
                <p14:cNvContentPartPr/>
                <p14:nvPr/>
              </p14:nvContentPartPr>
              <p14:xfrm>
                <a:off x="2856927" y="5874329"/>
                <a:ext cx="556200" cy="30960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ABD4335-8356-4278-B828-A90AAD09F02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847927" y="5865689"/>
                  <a:ext cx="57384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976F5AE6-1841-49B1-A56F-C5B97AD0E5D0}"/>
                    </a:ext>
                  </a:extLst>
                </p14:cNvPr>
                <p14:cNvContentPartPr/>
                <p14:nvPr/>
              </p14:nvContentPartPr>
              <p14:xfrm>
                <a:off x="3800847" y="5844809"/>
                <a:ext cx="60120" cy="13788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76F5AE6-1841-49B1-A56F-C5B97AD0E5D0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3792207" y="5835809"/>
                  <a:ext cx="77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E21BCA0-D453-4E64-BD9D-B161A8B76A9D}"/>
                    </a:ext>
                  </a:extLst>
                </p14:cNvPr>
                <p14:cNvContentPartPr/>
                <p14:nvPr/>
              </p14:nvContentPartPr>
              <p14:xfrm>
                <a:off x="3663327" y="5910689"/>
                <a:ext cx="293760" cy="7560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E21BCA0-D453-4E64-BD9D-B161A8B76A9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654327" y="5901689"/>
                  <a:ext cx="31140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7ABFFA29-918D-42A5-A68A-B2DA2F28E406}"/>
                    </a:ext>
                  </a:extLst>
                </p14:cNvPr>
                <p14:cNvContentPartPr/>
                <p14:nvPr/>
              </p14:nvContentPartPr>
              <p14:xfrm>
                <a:off x="4338687" y="5862089"/>
                <a:ext cx="46440" cy="9468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7ABFFA29-918D-42A5-A68A-B2DA2F28E406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329687" y="5853089"/>
                  <a:ext cx="640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B20766F-B7F3-48F2-B970-00EC477E89D9}"/>
                    </a:ext>
                  </a:extLst>
                </p14:cNvPr>
                <p14:cNvContentPartPr/>
                <p14:nvPr/>
              </p14:nvContentPartPr>
              <p14:xfrm>
                <a:off x="4422567" y="5743289"/>
                <a:ext cx="65880" cy="23760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B20766F-B7F3-48F2-B970-00EC477E89D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413927" y="5734289"/>
                  <a:ext cx="8352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F43FFD11-B168-48A7-BE38-AD3BF886F395}"/>
                    </a:ext>
                  </a:extLst>
                </p14:cNvPr>
                <p14:cNvContentPartPr/>
                <p14:nvPr/>
              </p14:nvContentPartPr>
              <p14:xfrm>
                <a:off x="4547847" y="5826809"/>
                <a:ext cx="508320" cy="16200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F43FFD11-B168-48A7-BE38-AD3BF886F39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538847" y="5818169"/>
                  <a:ext cx="525960" cy="17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1EB3C16F-5494-4101-95D1-55C54751D4FC}"/>
              </a:ext>
            </a:extLst>
          </p:cNvPr>
          <p:cNvGrpSpPr/>
          <p:nvPr/>
        </p:nvGrpSpPr>
        <p:grpSpPr>
          <a:xfrm>
            <a:off x="830487" y="6257009"/>
            <a:ext cx="5122440" cy="407160"/>
            <a:chOff x="830487" y="6257009"/>
            <a:chExt cx="5122440" cy="407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C54D6A6-BD07-4C14-8BAB-AA55D4D08C66}"/>
                    </a:ext>
                  </a:extLst>
                </p14:cNvPr>
                <p14:cNvContentPartPr/>
                <p14:nvPr/>
              </p14:nvContentPartPr>
              <p14:xfrm>
                <a:off x="830487" y="6361409"/>
                <a:ext cx="322920" cy="17136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C54D6A6-BD07-4C14-8BAB-AA55D4D08C6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21847" y="6352409"/>
                  <a:ext cx="3405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1F4F99C5-DBB0-4792-98E8-1769B5D3D48F}"/>
                    </a:ext>
                  </a:extLst>
                </p14:cNvPr>
                <p14:cNvContentPartPr/>
                <p14:nvPr/>
              </p14:nvContentPartPr>
              <p14:xfrm>
                <a:off x="1207047" y="6352769"/>
                <a:ext cx="42120" cy="19152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1F4F99C5-DBB0-4792-98E8-1769B5D3D48F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1198407" y="6344129"/>
                  <a:ext cx="597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34646C76-6F72-4432-99A0-B96551549C09}"/>
                    </a:ext>
                  </a:extLst>
                </p14:cNvPr>
                <p14:cNvContentPartPr/>
                <p14:nvPr/>
              </p14:nvContentPartPr>
              <p14:xfrm>
                <a:off x="1344567" y="6472289"/>
                <a:ext cx="113760" cy="5400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34646C76-6F72-4432-99A0-B96551549C09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335567" y="6463649"/>
                  <a:ext cx="13140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E9D638E5-5CD5-4B2B-B8DF-7A240881356A}"/>
                    </a:ext>
                  </a:extLst>
                </p14:cNvPr>
                <p14:cNvContentPartPr/>
                <p14:nvPr/>
              </p14:nvContentPartPr>
              <p14:xfrm>
                <a:off x="1475247" y="6432329"/>
                <a:ext cx="156960" cy="9432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E9D638E5-5CD5-4B2B-B8DF-7A240881356A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1466607" y="6423689"/>
                  <a:ext cx="1746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8A7A929F-952C-4DA9-ABBE-B1D1B4CB137E}"/>
                    </a:ext>
                  </a:extLst>
                </p14:cNvPr>
                <p14:cNvContentPartPr/>
                <p14:nvPr/>
              </p14:nvContentPartPr>
              <p14:xfrm>
                <a:off x="1687287" y="6414329"/>
                <a:ext cx="697320" cy="1249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8A7A929F-952C-4DA9-ABBE-B1D1B4CB137E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1678647" y="6405329"/>
                  <a:ext cx="71496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5A29E8A1-1FC0-4059-A978-D870DF15A535}"/>
                    </a:ext>
                  </a:extLst>
                </p14:cNvPr>
                <p14:cNvContentPartPr/>
                <p14:nvPr/>
              </p14:nvContentPartPr>
              <p14:xfrm>
                <a:off x="2617887" y="6400649"/>
                <a:ext cx="328680" cy="12600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5A29E8A1-1FC0-4059-A978-D870DF15A535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609247" y="6391649"/>
                  <a:ext cx="3463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1E9840D-3BD6-4428-8497-0B0930E04FEC}"/>
                    </a:ext>
                  </a:extLst>
                </p14:cNvPr>
                <p14:cNvContentPartPr/>
                <p14:nvPr/>
              </p14:nvContentPartPr>
              <p14:xfrm>
                <a:off x="3173367" y="6386249"/>
                <a:ext cx="816480" cy="16416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1E9840D-3BD6-4428-8497-0B0930E04FEC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164367" y="6377249"/>
                  <a:ext cx="8341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27C3785-083D-47FD-9DFB-AB5756FE19E5}"/>
                    </a:ext>
                  </a:extLst>
                </p14:cNvPr>
                <p14:cNvContentPartPr/>
                <p14:nvPr/>
              </p14:nvContentPartPr>
              <p14:xfrm>
                <a:off x="4260927" y="6329729"/>
                <a:ext cx="119880" cy="18504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27C3785-083D-47FD-9DFB-AB5756FE19E5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252287" y="6321089"/>
                  <a:ext cx="13752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FA1E0A4-5E5E-43E3-AC48-CBC5A09572B8}"/>
                    </a:ext>
                  </a:extLst>
                </p14:cNvPr>
                <p14:cNvContentPartPr/>
                <p14:nvPr/>
              </p14:nvContentPartPr>
              <p14:xfrm>
                <a:off x="4375047" y="6317849"/>
                <a:ext cx="293040" cy="34632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FA1E0A4-5E5E-43E3-AC48-CBC5A09572B8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366047" y="6309209"/>
                  <a:ext cx="31068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CD32B77-AF00-4CAC-9592-95EAEE300BEF}"/>
                    </a:ext>
                  </a:extLst>
                </p14:cNvPr>
                <p14:cNvContentPartPr/>
                <p14:nvPr/>
              </p14:nvContentPartPr>
              <p14:xfrm>
                <a:off x="4726407" y="6293009"/>
                <a:ext cx="419400" cy="20988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CD32B77-AF00-4CAC-9592-95EAEE300BEF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717407" y="6284009"/>
                  <a:ext cx="43704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B18C215-2B11-4831-BCDD-E5F011433335}"/>
                    </a:ext>
                  </a:extLst>
                </p14:cNvPr>
                <p14:cNvContentPartPr/>
                <p14:nvPr/>
              </p14:nvContentPartPr>
              <p14:xfrm>
                <a:off x="5145447" y="6304889"/>
                <a:ext cx="113760" cy="15588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B18C215-2B11-4831-BCDD-E5F011433335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136807" y="6296249"/>
                  <a:ext cx="1314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883F4C6-C2F4-457F-9F95-30EF4F95A594}"/>
                    </a:ext>
                  </a:extLst>
                </p14:cNvPr>
                <p14:cNvContentPartPr/>
                <p14:nvPr/>
              </p14:nvContentPartPr>
              <p14:xfrm>
                <a:off x="5772927" y="6257009"/>
                <a:ext cx="42120" cy="13176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883F4C6-C2F4-457F-9F95-30EF4F95A594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764287" y="6248369"/>
                  <a:ext cx="597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1891D38-A5B7-4E48-9374-043A62B250C5}"/>
                    </a:ext>
                  </a:extLst>
                </p14:cNvPr>
                <p14:cNvContentPartPr/>
                <p14:nvPr/>
              </p14:nvContentPartPr>
              <p14:xfrm>
                <a:off x="5623887" y="6364649"/>
                <a:ext cx="329040" cy="4824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1891D38-A5B7-4E48-9374-043A62B250C5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615247" y="6356009"/>
                  <a:ext cx="346680" cy="6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B3942BF4-64C1-4015-BF3F-617F6C6000C5}"/>
              </a:ext>
            </a:extLst>
          </p:cNvPr>
          <p:cNvGrpSpPr/>
          <p:nvPr/>
        </p:nvGrpSpPr>
        <p:grpSpPr>
          <a:xfrm>
            <a:off x="6423807" y="6257009"/>
            <a:ext cx="915480" cy="245520"/>
            <a:chOff x="6423807" y="6257009"/>
            <a:chExt cx="915480" cy="245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701C289-CCBD-46FB-A047-3CD776A6D600}"/>
                    </a:ext>
                  </a:extLst>
                </p14:cNvPr>
                <p14:cNvContentPartPr/>
                <p14:nvPr/>
              </p14:nvContentPartPr>
              <p14:xfrm>
                <a:off x="6423807" y="6328289"/>
                <a:ext cx="102960" cy="1443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701C289-CCBD-46FB-A047-3CD776A6D600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414807" y="6319649"/>
                  <a:ext cx="12060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8B4C59F-63BE-464C-94BC-2173D975EB0A}"/>
                    </a:ext>
                  </a:extLst>
                </p14:cNvPr>
                <p14:cNvContentPartPr/>
                <p14:nvPr/>
              </p14:nvContentPartPr>
              <p14:xfrm>
                <a:off x="6591567" y="6257009"/>
                <a:ext cx="747720" cy="2455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8B4C59F-63BE-464C-94BC-2173D975EB0A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582567" y="6248369"/>
                  <a:ext cx="765360" cy="26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E9C170CC-CE24-4553-B873-4750F4E8EF46}"/>
              </a:ext>
            </a:extLst>
          </p:cNvPr>
          <p:cNvGrpSpPr/>
          <p:nvPr/>
        </p:nvGrpSpPr>
        <p:grpSpPr>
          <a:xfrm>
            <a:off x="4063647" y="4579409"/>
            <a:ext cx="1565280" cy="459360"/>
            <a:chOff x="4063647" y="4579409"/>
            <a:chExt cx="1565280" cy="459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8006515-E476-43CF-9BFE-82726AD0722B}"/>
                    </a:ext>
                  </a:extLst>
                </p14:cNvPr>
                <p14:cNvContentPartPr/>
                <p14:nvPr/>
              </p14:nvContentPartPr>
              <p14:xfrm>
                <a:off x="4236807" y="4630889"/>
                <a:ext cx="269640" cy="24048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8006515-E476-43CF-9BFE-82726AD0722B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228167" y="4622249"/>
                  <a:ext cx="28728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837AE599-6255-4497-AD94-9088B9A720D5}"/>
                    </a:ext>
                  </a:extLst>
                </p14:cNvPr>
                <p14:cNvContentPartPr/>
                <p14:nvPr/>
              </p14:nvContentPartPr>
              <p14:xfrm>
                <a:off x="4250847" y="4787129"/>
                <a:ext cx="171720" cy="2484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837AE599-6255-4497-AD94-9088B9A720D5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242207" y="4778129"/>
                  <a:ext cx="189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A2F86FC6-C6C0-48FF-80A1-5C359D51C74F}"/>
                    </a:ext>
                  </a:extLst>
                </p14:cNvPr>
                <p14:cNvContentPartPr/>
                <p14:nvPr/>
              </p14:nvContentPartPr>
              <p14:xfrm>
                <a:off x="4643607" y="4696409"/>
                <a:ext cx="137880" cy="1332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A2F86FC6-C6C0-48FF-80A1-5C359D51C74F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634607" y="4687409"/>
                  <a:ext cx="1555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C621F3D0-EE12-4127-947B-62E84E83AF00}"/>
                    </a:ext>
                  </a:extLst>
                </p14:cNvPr>
                <p14:cNvContentPartPr/>
                <p14:nvPr/>
              </p14:nvContentPartPr>
              <p14:xfrm>
                <a:off x="4631727" y="4781009"/>
                <a:ext cx="131760" cy="18360"/>
              </p14:xfrm>
            </p:contentPart>
          </mc:Choice>
          <mc:Fallback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C621F3D0-EE12-4127-947B-62E84E83AF00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622727" y="4772009"/>
                  <a:ext cx="149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F1CB0936-38BE-43DC-84A6-1C826EE21664}"/>
                    </a:ext>
                  </a:extLst>
                </p14:cNvPr>
                <p14:cNvContentPartPr/>
                <p14:nvPr/>
              </p14:nvContentPartPr>
              <p14:xfrm>
                <a:off x="5061567" y="4579409"/>
                <a:ext cx="88200" cy="291600"/>
              </p14:xfrm>
            </p:contentPart>
          </mc:Choice>
          <mc:Fallback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F1CB0936-38BE-43DC-84A6-1C826EE2166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052567" y="4570769"/>
                  <a:ext cx="10584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9E788B63-E467-47D5-9FC9-7CDF766BFFB3}"/>
                    </a:ext>
                  </a:extLst>
                </p14:cNvPr>
                <p14:cNvContentPartPr/>
                <p14:nvPr/>
              </p14:nvContentPartPr>
              <p14:xfrm>
                <a:off x="4972287" y="4655369"/>
                <a:ext cx="108000" cy="42120"/>
              </p14:xfrm>
            </p:contentPart>
          </mc:Choice>
          <mc:Fallback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9E788B63-E467-47D5-9FC9-7CDF766BFFB3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963287" y="4646729"/>
                  <a:ext cx="12564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142580CC-ED4E-43AA-BC08-732484EF93A0}"/>
                    </a:ext>
                  </a:extLst>
                </p14:cNvPr>
                <p14:cNvContentPartPr/>
                <p14:nvPr/>
              </p14:nvContentPartPr>
              <p14:xfrm>
                <a:off x="5312847" y="4655369"/>
                <a:ext cx="245880" cy="14364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142580CC-ED4E-43AA-BC08-732484EF93A0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304207" y="4646729"/>
                  <a:ext cx="26352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00B04B0E-D389-4F12-8249-8C5BE09A4CE7}"/>
                    </a:ext>
                  </a:extLst>
                </p14:cNvPr>
                <p14:cNvContentPartPr/>
                <p14:nvPr/>
              </p14:nvContentPartPr>
              <p14:xfrm>
                <a:off x="4111527" y="4912409"/>
                <a:ext cx="1517400" cy="6624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00B04B0E-D389-4F12-8249-8C5BE09A4CE7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102887" y="4903769"/>
                  <a:ext cx="15350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D2243E0-E096-4F29-8505-E78C35871100}"/>
                    </a:ext>
                  </a:extLst>
                </p14:cNvPr>
                <p14:cNvContentPartPr/>
                <p14:nvPr/>
              </p14:nvContentPartPr>
              <p14:xfrm>
                <a:off x="4063647" y="4948409"/>
                <a:ext cx="1470600" cy="9036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D2243E0-E096-4F29-8505-E78C35871100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4055007" y="4939409"/>
                  <a:ext cx="1488240" cy="108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115846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372E9149-5D00-43B5-8DFB-318230045358}"/>
              </a:ext>
            </a:extLst>
          </p:cNvPr>
          <p:cNvGrpSpPr/>
          <p:nvPr/>
        </p:nvGrpSpPr>
        <p:grpSpPr>
          <a:xfrm>
            <a:off x="728967" y="161129"/>
            <a:ext cx="4082040" cy="645840"/>
            <a:chOff x="728967" y="161129"/>
            <a:chExt cx="4082040" cy="64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0D426DD-7248-487A-B5A5-43C1525F8D06}"/>
                    </a:ext>
                  </a:extLst>
                </p14:cNvPr>
                <p14:cNvContentPartPr/>
                <p14:nvPr/>
              </p14:nvContentPartPr>
              <p14:xfrm>
                <a:off x="746967" y="292529"/>
                <a:ext cx="42120" cy="22140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0D426DD-7248-487A-B5A5-43C1525F8D0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37967" y="283889"/>
                  <a:ext cx="597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B2A3E0D-6E39-43E9-9A8B-DFFCB5D3DFC3}"/>
                    </a:ext>
                  </a:extLst>
                </p14:cNvPr>
                <p14:cNvContentPartPr/>
                <p14:nvPr/>
              </p14:nvContentPartPr>
              <p14:xfrm>
                <a:off x="728967" y="304769"/>
                <a:ext cx="182880" cy="11988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B2A3E0D-6E39-43E9-9A8B-DFFCB5D3DFC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19967" y="295769"/>
                  <a:ext cx="2005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CC63A49-FCF1-4CE9-A460-2685567AEC04}"/>
                    </a:ext>
                  </a:extLst>
                </p14:cNvPr>
                <p14:cNvContentPartPr/>
                <p14:nvPr/>
              </p14:nvContentPartPr>
              <p14:xfrm>
                <a:off x="979527" y="161129"/>
                <a:ext cx="257760" cy="3805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CC63A49-FCF1-4CE9-A460-2685567AEC0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70887" y="152489"/>
                  <a:ext cx="275400" cy="39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FEE3A84-A0FD-425C-BDB5-E87ECB1C99EE}"/>
                    </a:ext>
                  </a:extLst>
                </p14:cNvPr>
                <p14:cNvContentPartPr/>
                <p14:nvPr/>
              </p14:nvContentPartPr>
              <p14:xfrm>
                <a:off x="1308567" y="286769"/>
                <a:ext cx="113760" cy="2692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FEE3A84-A0FD-425C-BDB5-E87ECB1C99E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99927" y="277769"/>
                  <a:ext cx="1314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06B6AFF-279B-4F30-BE08-B7D835E62FAE}"/>
                    </a:ext>
                  </a:extLst>
                </p14:cNvPr>
                <p14:cNvContentPartPr/>
                <p14:nvPr/>
              </p14:nvContentPartPr>
              <p14:xfrm>
                <a:off x="1230807" y="417809"/>
                <a:ext cx="246240" cy="1206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06B6AFF-279B-4F30-BE08-B7D835E62FA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22167" y="409169"/>
                  <a:ext cx="26388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8AF8892-126E-4871-B2C1-5441265D862F}"/>
                    </a:ext>
                  </a:extLst>
                </p14:cNvPr>
                <p14:cNvContentPartPr/>
                <p14:nvPr/>
              </p14:nvContentPartPr>
              <p14:xfrm>
                <a:off x="1571727" y="484049"/>
                <a:ext cx="48240" cy="1224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8AF8892-126E-4871-B2C1-5441265D862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62727" y="475049"/>
                  <a:ext cx="65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0105E54-ACD6-483A-B82C-191BD69B4FEE}"/>
                    </a:ext>
                  </a:extLst>
                </p14:cNvPr>
                <p14:cNvContentPartPr/>
                <p14:nvPr/>
              </p14:nvContentPartPr>
              <p14:xfrm>
                <a:off x="1708887" y="340769"/>
                <a:ext cx="263880" cy="20952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0105E54-ACD6-483A-B82C-191BD69B4FE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99887" y="332129"/>
                  <a:ext cx="2815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4BCE0F2-609E-4BE1-8BC9-F09448B9E8E6}"/>
                    </a:ext>
                  </a:extLst>
                </p14:cNvPr>
                <p14:cNvContentPartPr/>
                <p14:nvPr/>
              </p14:nvContentPartPr>
              <p14:xfrm>
                <a:off x="2037567" y="459209"/>
                <a:ext cx="233640" cy="11448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4BCE0F2-609E-4BE1-8BC9-F09448B9E8E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28927" y="450209"/>
                  <a:ext cx="25128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9C04D9A-740E-427D-8C73-07AF8BE8B737}"/>
                    </a:ext>
                  </a:extLst>
                </p14:cNvPr>
                <p14:cNvContentPartPr/>
                <p14:nvPr/>
              </p14:nvContentPartPr>
              <p14:xfrm>
                <a:off x="2282727" y="382169"/>
                <a:ext cx="54000" cy="1857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9C04D9A-740E-427D-8C73-07AF8BE8B73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74087" y="373529"/>
                  <a:ext cx="716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E97D491-FD46-42CF-965E-4157D4A723DA}"/>
                    </a:ext>
                  </a:extLst>
                </p14:cNvPr>
                <p14:cNvContentPartPr/>
                <p14:nvPr/>
              </p14:nvContentPartPr>
              <p14:xfrm>
                <a:off x="2228367" y="425009"/>
                <a:ext cx="509040" cy="11916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E97D491-FD46-42CF-965E-4157D4A723D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19727" y="416369"/>
                  <a:ext cx="5266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136977B-A03C-4B22-A713-2F82555D2CAD}"/>
                    </a:ext>
                  </a:extLst>
                </p14:cNvPr>
                <p14:cNvContentPartPr/>
                <p14:nvPr/>
              </p14:nvContentPartPr>
              <p14:xfrm>
                <a:off x="2563887" y="328529"/>
                <a:ext cx="30240" cy="1836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136977B-A03C-4B22-A713-2F82555D2CA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54887" y="319529"/>
                  <a:ext cx="478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4701175-75DB-4537-931B-BB7DB7163998}"/>
                    </a:ext>
                  </a:extLst>
                </p14:cNvPr>
                <p14:cNvContentPartPr/>
                <p14:nvPr/>
              </p14:nvContentPartPr>
              <p14:xfrm>
                <a:off x="3199287" y="221249"/>
                <a:ext cx="213840" cy="25704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4701175-75DB-4537-931B-BB7DB716399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190287" y="212609"/>
                  <a:ext cx="23148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A89EF73-8299-4221-B9A8-A86429D153D7}"/>
                    </a:ext>
                  </a:extLst>
                </p14:cNvPr>
                <p14:cNvContentPartPr/>
                <p14:nvPr/>
              </p14:nvContentPartPr>
              <p14:xfrm>
                <a:off x="3203247" y="310529"/>
                <a:ext cx="1040400" cy="38304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A89EF73-8299-4221-B9A8-A86429D153D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94247" y="301529"/>
                  <a:ext cx="1058040" cy="40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DB03AF3-5CD0-4B6A-82C6-448162CB8F8D}"/>
                    </a:ext>
                  </a:extLst>
                </p14:cNvPr>
                <p14:cNvContentPartPr/>
                <p14:nvPr/>
              </p14:nvContentPartPr>
              <p14:xfrm>
                <a:off x="856047" y="639209"/>
                <a:ext cx="3954960" cy="16776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DB03AF3-5CD0-4B6A-82C6-448162CB8F8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847407" y="630569"/>
                  <a:ext cx="3972600" cy="185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861F81A4-F07A-4680-BDD2-03173AAE1893}"/>
                  </a:ext>
                </a:extLst>
              </p14:cNvPr>
              <p14:cNvContentPartPr/>
              <p14:nvPr/>
            </p14:nvContentPartPr>
            <p14:xfrm>
              <a:off x="773607" y="2064809"/>
              <a:ext cx="4671000" cy="18288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861F81A4-F07A-4680-BDD2-03173AAE1893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64967" y="2055809"/>
                <a:ext cx="468864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8FB05A2-5E61-4CCD-A070-6DF113A4996D}"/>
                  </a:ext>
                </a:extLst>
              </p14:cNvPr>
              <p14:cNvContentPartPr/>
              <p14:nvPr/>
            </p14:nvContentPartPr>
            <p14:xfrm>
              <a:off x="1260687" y="1370729"/>
              <a:ext cx="1171800" cy="77508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8FB05A2-5E61-4CCD-A070-6DF113A4996D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252047" y="1361729"/>
                <a:ext cx="1189440" cy="79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37FA5ECC-B31F-4C63-BB8A-DE43D24FFA88}"/>
                  </a:ext>
                </a:extLst>
              </p14:cNvPr>
              <p14:cNvContentPartPr/>
              <p14:nvPr/>
            </p14:nvContentPartPr>
            <p14:xfrm>
              <a:off x="2187327" y="1971929"/>
              <a:ext cx="185760" cy="13212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37FA5ECC-B31F-4C63-BB8A-DE43D24FFA88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178327" y="1963289"/>
                <a:ext cx="203400" cy="14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3946E928-8F60-4207-97C6-3D827AD98B3E}"/>
                  </a:ext>
                </a:extLst>
              </p14:cNvPr>
              <p14:cNvContentPartPr/>
              <p14:nvPr/>
            </p14:nvContentPartPr>
            <p14:xfrm>
              <a:off x="2414847" y="2223209"/>
              <a:ext cx="45720" cy="4248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3946E928-8F60-4207-97C6-3D827AD98B3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405847" y="2214209"/>
                <a:ext cx="6336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53750063-4031-4E08-9D23-6714BBE4F1B0}"/>
                  </a:ext>
                </a:extLst>
              </p14:cNvPr>
              <p14:cNvContentPartPr/>
              <p14:nvPr/>
            </p14:nvContentPartPr>
            <p14:xfrm>
              <a:off x="2665407" y="2307089"/>
              <a:ext cx="239400" cy="137520"/>
            </p14:xfrm>
          </p:contentPart>
        </mc:Choice>
        <mc:Fallback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53750063-4031-4E08-9D23-6714BBE4F1B0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656407" y="2298089"/>
                <a:ext cx="25704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F2B059F2-C18D-4EB7-B894-6153CAA28A88}"/>
                  </a:ext>
                </a:extLst>
              </p14:cNvPr>
              <p14:cNvContentPartPr/>
              <p14:nvPr/>
            </p14:nvContentPartPr>
            <p14:xfrm>
              <a:off x="2934327" y="2252729"/>
              <a:ext cx="179640" cy="22824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F2B059F2-C18D-4EB7-B894-6153CAA28A88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925327" y="2244089"/>
                <a:ext cx="197280" cy="24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57D64536-B880-4477-95B3-BA62F8C3AFAB}"/>
                  </a:ext>
                </a:extLst>
              </p14:cNvPr>
              <p14:cNvContentPartPr/>
              <p14:nvPr/>
            </p14:nvContentPartPr>
            <p14:xfrm>
              <a:off x="3161487" y="2264969"/>
              <a:ext cx="18360" cy="18576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57D64536-B880-4477-95B3-BA62F8C3AFAB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152487" y="2255969"/>
                <a:ext cx="3600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992B152A-AA04-4EB5-8264-BEBFCEFBD827}"/>
                  </a:ext>
                </a:extLst>
              </p14:cNvPr>
              <p14:cNvContentPartPr/>
              <p14:nvPr/>
            </p14:nvContentPartPr>
            <p14:xfrm>
              <a:off x="3055647" y="2266769"/>
              <a:ext cx="462960" cy="18972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992B152A-AA04-4EB5-8264-BEBFCEFBD827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046647" y="2258129"/>
                <a:ext cx="480600" cy="2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D3995120-B8A9-4BCD-87B6-3DBDEF479D2A}"/>
                  </a:ext>
                </a:extLst>
              </p14:cNvPr>
              <p14:cNvContentPartPr/>
              <p14:nvPr/>
            </p14:nvContentPartPr>
            <p14:xfrm>
              <a:off x="3890487" y="2266769"/>
              <a:ext cx="102240" cy="16020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D3995120-B8A9-4BCD-87B6-3DBDEF479D2A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881487" y="2258129"/>
                <a:ext cx="119880" cy="1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8AD4347E-6E1B-47B5-AE40-1E060A67D806}"/>
                  </a:ext>
                </a:extLst>
              </p14:cNvPr>
              <p14:cNvContentPartPr/>
              <p14:nvPr/>
            </p14:nvContentPartPr>
            <p14:xfrm>
              <a:off x="4111527" y="2264969"/>
              <a:ext cx="801360" cy="310680"/>
            </p14:xfrm>
          </p:contentPart>
        </mc:Choice>
        <mc:Fallback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8AD4347E-6E1B-47B5-AE40-1E060A67D806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102887" y="2255969"/>
                <a:ext cx="819000" cy="32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C63CEBD6-000A-4DD3-806A-37B016DB3156}"/>
                  </a:ext>
                </a:extLst>
              </p14:cNvPr>
              <p14:cNvContentPartPr/>
              <p14:nvPr/>
            </p14:nvContentPartPr>
            <p14:xfrm>
              <a:off x="2539767" y="1894529"/>
              <a:ext cx="502560" cy="281160"/>
            </p14:xfrm>
          </p:contentPart>
        </mc:Choice>
        <mc:Fallback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C63CEBD6-000A-4DD3-806A-37B016DB3156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530767" y="1885529"/>
                <a:ext cx="520200" cy="29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B57B48AA-5FDF-4F25-940F-44C24521E2D5}"/>
                  </a:ext>
                </a:extLst>
              </p14:cNvPr>
              <p14:cNvContentPartPr/>
              <p14:nvPr/>
            </p14:nvContentPartPr>
            <p14:xfrm>
              <a:off x="2952327" y="1864649"/>
              <a:ext cx="143640" cy="126000"/>
            </p14:xfrm>
          </p:contentPart>
        </mc:Choice>
        <mc:Fallback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B57B48AA-5FDF-4F25-940F-44C24521E2D5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2943327" y="1855649"/>
                <a:ext cx="161280" cy="14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5E33AD37-DBF9-4704-858E-D3164D7010B0}"/>
                  </a:ext>
                </a:extLst>
              </p14:cNvPr>
              <p14:cNvContentPartPr/>
              <p14:nvPr/>
            </p14:nvContentPartPr>
            <p14:xfrm>
              <a:off x="3424287" y="1703009"/>
              <a:ext cx="66240" cy="18360"/>
            </p14:xfrm>
          </p:contentPart>
        </mc:Choice>
        <mc:Fallback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5E33AD37-DBF9-4704-858E-D3164D7010B0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415647" y="1694369"/>
                <a:ext cx="8388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5F568B39-0A13-4190-B665-2793B9C86C97}"/>
                  </a:ext>
                </a:extLst>
              </p14:cNvPr>
              <p14:cNvContentPartPr/>
              <p14:nvPr/>
            </p14:nvContentPartPr>
            <p14:xfrm>
              <a:off x="3209007" y="1753049"/>
              <a:ext cx="167760" cy="141840"/>
            </p14:xfrm>
          </p:contentPart>
        </mc:Choice>
        <mc:Fallback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5F568B39-0A13-4190-B665-2793B9C86C97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200367" y="1744049"/>
                <a:ext cx="185400" cy="15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863B5CD9-CE81-4A83-95FA-8767E9D9ED00}"/>
                  </a:ext>
                </a:extLst>
              </p14:cNvPr>
              <p14:cNvContentPartPr/>
              <p14:nvPr/>
            </p14:nvContentPartPr>
            <p14:xfrm>
              <a:off x="6615687" y="1750889"/>
              <a:ext cx="699480" cy="167760"/>
            </p14:xfrm>
          </p:contentPart>
        </mc:Choice>
        <mc:Fallback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863B5CD9-CE81-4A83-95FA-8767E9D9ED00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607047" y="1742249"/>
                <a:ext cx="717120" cy="18540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CBF0B0C1-AFE6-4207-9713-03DC1ADD554C}"/>
              </a:ext>
            </a:extLst>
          </p:cNvPr>
          <p:cNvGrpSpPr/>
          <p:nvPr/>
        </p:nvGrpSpPr>
        <p:grpSpPr>
          <a:xfrm>
            <a:off x="6442527" y="974009"/>
            <a:ext cx="1291320" cy="693360"/>
            <a:chOff x="6442527" y="974009"/>
            <a:chExt cx="1291320" cy="693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BD550C31-A8E3-46CB-960E-A5863CD9C5EA}"/>
                    </a:ext>
                  </a:extLst>
                </p14:cNvPr>
                <p14:cNvContentPartPr/>
                <p14:nvPr/>
              </p14:nvContentPartPr>
              <p14:xfrm>
                <a:off x="6801447" y="1242929"/>
                <a:ext cx="275400" cy="23940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D550C31-A8E3-46CB-960E-A5863CD9C5E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792807" y="1233929"/>
                  <a:ext cx="29304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9185C18-BD3D-443D-ADFA-0EB8966F7AE9}"/>
                    </a:ext>
                  </a:extLst>
                </p14:cNvPr>
                <p14:cNvContentPartPr/>
                <p14:nvPr/>
              </p14:nvContentPartPr>
              <p14:xfrm>
                <a:off x="6914487" y="1326449"/>
                <a:ext cx="12240" cy="648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9185C18-BD3D-443D-ADFA-0EB8966F7AE9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905847" y="1317809"/>
                  <a:ext cx="298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0EA9119-064A-4C8A-992B-3B788D19F7CC}"/>
                    </a:ext>
                  </a:extLst>
                </p14:cNvPr>
                <p14:cNvContentPartPr/>
                <p14:nvPr/>
              </p14:nvContentPartPr>
              <p14:xfrm>
                <a:off x="6854727" y="1314569"/>
                <a:ext cx="141480" cy="4824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0EA9119-064A-4C8A-992B-3B788D19F7C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846087" y="1305929"/>
                  <a:ext cx="1591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14B25D8-E4A1-431D-9756-8D78B981E3FD}"/>
                    </a:ext>
                  </a:extLst>
                </p14:cNvPr>
                <p14:cNvContentPartPr/>
                <p14:nvPr/>
              </p14:nvContentPartPr>
              <p14:xfrm>
                <a:off x="6932487" y="1284689"/>
                <a:ext cx="18720" cy="16776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14B25D8-E4A1-431D-9756-8D78B981E3F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923487" y="1276049"/>
                  <a:ext cx="3636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D74A4D3-542D-4339-BC61-FCEC1C647089}"/>
                    </a:ext>
                  </a:extLst>
                </p14:cNvPr>
                <p14:cNvContentPartPr/>
                <p14:nvPr/>
              </p14:nvContentPartPr>
              <p14:xfrm>
                <a:off x="6466287" y="1039529"/>
                <a:ext cx="227520" cy="20952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D74A4D3-542D-4339-BC61-FCEC1C64708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457647" y="1030889"/>
                  <a:ext cx="2451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E4306D0-6E68-4F02-88B1-DA4F2EF86BF9}"/>
                    </a:ext>
                  </a:extLst>
                </p14:cNvPr>
                <p14:cNvContentPartPr/>
                <p14:nvPr/>
              </p14:nvContentPartPr>
              <p14:xfrm>
                <a:off x="6442527" y="1296569"/>
                <a:ext cx="66240" cy="37080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E4306D0-6E68-4F02-88B1-DA4F2EF86BF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433527" y="1287929"/>
                  <a:ext cx="8388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4B4A9D8-DCFD-4A0F-8FF7-89BFAE87B0B2}"/>
                    </a:ext>
                  </a:extLst>
                </p14:cNvPr>
                <p14:cNvContentPartPr/>
                <p14:nvPr/>
              </p14:nvContentPartPr>
              <p14:xfrm>
                <a:off x="6848967" y="974009"/>
                <a:ext cx="442440" cy="4212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4B4A9D8-DCFD-4A0F-8FF7-89BFAE87B0B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839967" y="965009"/>
                  <a:ext cx="4600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E2C97D3-15CC-4D33-8591-83D46A258BD3}"/>
                    </a:ext>
                  </a:extLst>
                </p14:cNvPr>
                <p14:cNvContentPartPr/>
                <p14:nvPr/>
              </p14:nvContentPartPr>
              <p14:xfrm>
                <a:off x="7416687" y="1213049"/>
                <a:ext cx="42120" cy="8388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E2C97D3-15CC-4D33-8591-83D46A258BD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407687" y="1204049"/>
                  <a:ext cx="5976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11B496D-2714-47B7-841B-807FAD23F04E}"/>
                    </a:ext>
                  </a:extLst>
                </p14:cNvPr>
                <p14:cNvContentPartPr/>
                <p14:nvPr/>
              </p14:nvContentPartPr>
              <p14:xfrm>
                <a:off x="7607847" y="1164809"/>
                <a:ext cx="126000" cy="1263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11B496D-2714-47B7-841B-807FAD23F04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598847" y="1156169"/>
                  <a:ext cx="14364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1036C75-60E0-4E42-986B-554AF2315DB3}"/>
              </a:ext>
            </a:extLst>
          </p:cNvPr>
          <p:cNvGrpSpPr/>
          <p:nvPr/>
        </p:nvGrpSpPr>
        <p:grpSpPr>
          <a:xfrm>
            <a:off x="1649487" y="1260929"/>
            <a:ext cx="518400" cy="335160"/>
            <a:chOff x="1649487" y="1260929"/>
            <a:chExt cx="518400" cy="335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CB99632-F101-413E-A149-A5DD21CBC02D}"/>
                    </a:ext>
                  </a:extLst>
                </p14:cNvPr>
                <p14:cNvContentPartPr/>
                <p14:nvPr/>
              </p14:nvContentPartPr>
              <p14:xfrm>
                <a:off x="1697007" y="1260929"/>
                <a:ext cx="119880" cy="2394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CB99632-F101-413E-A149-A5DD21CBC02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688367" y="1251929"/>
                  <a:ext cx="13752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E8619E1-42B6-4F62-8A14-162FE347A0C8}"/>
                    </a:ext>
                  </a:extLst>
                </p14:cNvPr>
                <p14:cNvContentPartPr/>
                <p14:nvPr/>
              </p14:nvContentPartPr>
              <p14:xfrm>
                <a:off x="1649487" y="1278929"/>
                <a:ext cx="108000" cy="3636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E8619E1-42B6-4F62-8A14-162FE347A0C8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640487" y="1269929"/>
                  <a:ext cx="1256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053A3BD8-8B16-494F-AD76-2DF99380D026}"/>
                    </a:ext>
                  </a:extLst>
                </p14:cNvPr>
                <p14:cNvContentPartPr/>
                <p14:nvPr/>
              </p14:nvContentPartPr>
              <p14:xfrm>
                <a:off x="1866567" y="1308449"/>
                <a:ext cx="291600" cy="14400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053A3BD8-8B16-494F-AD76-2DF99380D02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857567" y="1299809"/>
                  <a:ext cx="30924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25E1AB5-1FB9-470B-9941-C6A323D2E835}"/>
                    </a:ext>
                  </a:extLst>
                </p14:cNvPr>
                <p14:cNvContentPartPr/>
                <p14:nvPr/>
              </p14:nvContentPartPr>
              <p14:xfrm>
                <a:off x="1697007" y="1547849"/>
                <a:ext cx="422280" cy="4824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25E1AB5-1FB9-470B-9941-C6A323D2E83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688367" y="1538849"/>
                  <a:ext cx="4399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1AC6709-71C9-444D-91B8-0B5F95AC5818}"/>
                    </a:ext>
                  </a:extLst>
                </p14:cNvPr>
                <p14:cNvContentPartPr/>
                <p14:nvPr/>
              </p14:nvContentPartPr>
              <p14:xfrm>
                <a:off x="1721127" y="1511129"/>
                <a:ext cx="446760" cy="3708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1AC6709-71C9-444D-91B8-0B5F95AC581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712127" y="1502129"/>
                  <a:ext cx="46440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E6BED27E-F49A-4545-B28A-AA37A8539F82}"/>
              </a:ext>
            </a:extLst>
          </p:cNvPr>
          <p:cNvGrpSpPr/>
          <p:nvPr/>
        </p:nvGrpSpPr>
        <p:grpSpPr>
          <a:xfrm>
            <a:off x="836607" y="2927729"/>
            <a:ext cx="3753360" cy="479520"/>
            <a:chOff x="836607" y="2927729"/>
            <a:chExt cx="3753360" cy="479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E3ADDF1-97FA-4CB4-B691-F540D20C9695}"/>
                    </a:ext>
                  </a:extLst>
                </p14:cNvPr>
                <p14:cNvContentPartPr/>
                <p14:nvPr/>
              </p14:nvContentPartPr>
              <p14:xfrm>
                <a:off x="836607" y="3065609"/>
                <a:ext cx="825120" cy="18360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E3ADDF1-97FA-4CB4-B691-F540D20C969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27607" y="3056969"/>
                  <a:ext cx="8427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946990E-5226-47E7-B729-F5F0878C0C18}"/>
                    </a:ext>
                  </a:extLst>
                </p14:cNvPr>
                <p14:cNvContentPartPr/>
                <p14:nvPr/>
              </p14:nvContentPartPr>
              <p14:xfrm>
                <a:off x="1780887" y="3137609"/>
                <a:ext cx="72000" cy="2412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946990E-5226-47E7-B729-F5F0878C0C1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771887" y="3128609"/>
                  <a:ext cx="896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5B5F722-8838-4AF2-B1C3-B677658EF9EC}"/>
                    </a:ext>
                  </a:extLst>
                </p14:cNvPr>
                <p14:cNvContentPartPr/>
                <p14:nvPr/>
              </p14:nvContentPartPr>
              <p14:xfrm>
                <a:off x="1989687" y="3059849"/>
                <a:ext cx="24840" cy="3290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5B5F722-8838-4AF2-B1C3-B677658EF9E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980687" y="3050849"/>
                  <a:ext cx="4248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0BAC235-B4C2-42F3-B387-B22C264B33E2}"/>
                    </a:ext>
                  </a:extLst>
                </p14:cNvPr>
                <p14:cNvContentPartPr/>
                <p14:nvPr/>
              </p14:nvContentPartPr>
              <p14:xfrm>
                <a:off x="1942167" y="3000089"/>
                <a:ext cx="1171800" cy="2221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0BAC235-B4C2-42F3-B387-B22C264B33E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933527" y="2991089"/>
                  <a:ext cx="118944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322BAD4-2FEC-4FA3-9E87-0BE770924FB2}"/>
                    </a:ext>
                  </a:extLst>
                </p14:cNvPr>
                <p14:cNvContentPartPr/>
                <p14:nvPr/>
              </p14:nvContentPartPr>
              <p14:xfrm>
                <a:off x="3448047" y="2927729"/>
                <a:ext cx="149760" cy="27324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322BAD4-2FEC-4FA3-9E87-0BE770924FB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439407" y="2918729"/>
                  <a:ext cx="16740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06D8CB7-FD26-47A6-8B94-86D13FE0E6B8}"/>
                    </a:ext>
                  </a:extLst>
                </p14:cNvPr>
                <p14:cNvContentPartPr/>
                <p14:nvPr/>
              </p14:nvContentPartPr>
              <p14:xfrm>
                <a:off x="3633447" y="2940329"/>
                <a:ext cx="406800" cy="2397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06D8CB7-FD26-47A6-8B94-86D13FE0E6B8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624807" y="2931329"/>
                  <a:ext cx="42444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534E195-163F-424C-93A5-067B98EC77F2}"/>
                    </a:ext>
                  </a:extLst>
                </p14:cNvPr>
                <p14:cNvContentPartPr/>
                <p14:nvPr/>
              </p14:nvContentPartPr>
              <p14:xfrm>
                <a:off x="4117287" y="2970209"/>
                <a:ext cx="72360" cy="1918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534E195-163F-424C-93A5-067B98EC77F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108287" y="2961209"/>
                  <a:ext cx="9000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DA179AA-A507-4E8A-A574-83BDD3DF116E}"/>
                    </a:ext>
                  </a:extLst>
                </p14:cNvPr>
                <p14:cNvContentPartPr/>
                <p14:nvPr/>
              </p14:nvContentPartPr>
              <p14:xfrm>
                <a:off x="4303047" y="2958329"/>
                <a:ext cx="36360" cy="20340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DA179AA-A507-4E8A-A574-83BDD3DF116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294047" y="2949329"/>
                  <a:ext cx="5400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260E6E2-F759-4A51-95D5-26DAFB8566E5}"/>
                    </a:ext>
                  </a:extLst>
                </p14:cNvPr>
                <p14:cNvContentPartPr/>
                <p14:nvPr/>
              </p14:nvContentPartPr>
              <p14:xfrm>
                <a:off x="4213047" y="3080009"/>
                <a:ext cx="376920" cy="32724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260E6E2-F759-4A51-95D5-26DAFB8566E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204407" y="3071009"/>
                  <a:ext cx="394560" cy="34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89BAB2BB-BC4A-49D1-8877-237862B79DF7}"/>
              </a:ext>
            </a:extLst>
          </p:cNvPr>
          <p:cNvGrpSpPr/>
          <p:nvPr/>
        </p:nvGrpSpPr>
        <p:grpSpPr>
          <a:xfrm>
            <a:off x="1182927" y="3448289"/>
            <a:ext cx="7680240" cy="469800"/>
            <a:chOff x="1182927" y="3448289"/>
            <a:chExt cx="7680240" cy="469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ECBF99D4-1367-4478-93D9-9CBE8A479A1C}"/>
                    </a:ext>
                  </a:extLst>
                </p14:cNvPr>
                <p14:cNvContentPartPr/>
                <p14:nvPr/>
              </p14:nvContentPartPr>
              <p14:xfrm>
                <a:off x="1182927" y="3681209"/>
                <a:ext cx="215640" cy="11412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ECBF99D4-1367-4478-93D9-9CBE8A479A1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174287" y="3672569"/>
                  <a:ext cx="2332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1BBE4AA-BD81-4438-BFF0-5C31B2394AC1}"/>
                    </a:ext>
                  </a:extLst>
                </p14:cNvPr>
                <p14:cNvContentPartPr/>
                <p14:nvPr/>
              </p14:nvContentPartPr>
              <p14:xfrm>
                <a:off x="1828767" y="3651329"/>
                <a:ext cx="76320" cy="2667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1BBE4AA-BD81-4438-BFF0-5C31B2394AC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819767" y="3642689"/>
                  <a:ext cx="9396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B34340B7-EBAE-4495-AE38-078D038A063A}"/>
                    </a:ext>
                  </a:extLst>
                </p14:cNvPr>
                <p14:cNvContentPartPr/>
                <p14:nvPr/>
              </p14:nvContentPartPr>
              <p14:xfrm>
                <a:off x="1786647" y="3580409"/>
                <a:ext cx="535680" cy="18576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B34340B7-EBAE-4495-AE38-078D038A063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778007" y="3571769"/>
                  <a:ext cx="5533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A9B5CD4-221F-4327-BFE3-B39E635BC1AA}"/>
                    </a:ext>
                  </a:extLst>
                </p14:cNvPr>
                <p14:cNvContentPartPr/>
                <p14:nvPr/>
              </p14:nvContentPartPr>
              <p14:xfrm>
                <a:off x="2211087" y="3567449"/>
                <a:ext cx="693720" cy="15660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A9B5CD4-221F-4327-BFE3-B39E635BC1A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202447" y="3558449"/>
                  <a:ext cx="71136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3C30BDD8-6D6C-470C-8BFC-C20C6D308578}"/>
                    </a:ext>
                  </a:extLst>
                </p14:cNvPr>
                <p14:cNvContentPartPr/>
                <p14:nvPr/>
              </p14:nvContentPartPr>
              <p14:xfrm>
                <a:off x="3382167" y="3626849"/>
                <a:ext cx="347400" cy="1087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3C30BDD8-6D6C-470C-8BFC-C20C6D30857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373167" y="3618209"/>
                  <a:ext cx="3650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DB0373B3-4172-4D20-AA59-15C7CE8729A8}"/>
                    </a:ext>
                  </a:extLst>
                </p14:cNvPr>
                <p14:cNvContentPartPr/>
                <p14:nvPr/>
              </p14:nvContentPartPr>
              <p14:xfrm>
                <a:off x="3951327" y="3521009"/>
                <a:ext cx="196560" cy="1882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B0373B3-4172-4D20-AA59-15C7CE8729A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942327" y="3512009"/>
                  <a:ext cx="2142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6C750FE6-BF7A-423E-BF22-08516C6E16AA}"/>
                    </a:ext>
                  </a:extLst>
                </p14:cNvPr>
                <p14:cNvContentPartPr/>
                <p14:nvPr/>
              </p14:nvContentPartPr>
              <p14:xfrm>
                <a:off x="4625607" y="3454049"/>
                <a:ext cx="224640" cy="2401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6C750FE6-BF7A-423E-BF22-08516C6E16A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616967" y="3445409"/>
                  <a:ext cx="24228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D69E2DA-5892-4DEB-B042-E8828B9BE18C}"/>
                    </a:ext>
                  </a:extLst>
                </p14:cNvPr>
                <p14:cNvContentPartPr/>
                <p14:nvPr/>
              </p14:nvContentPartPr>
              <p14:xfrm>
                <a:off x="4918287" y="3490049"/>
                <a:ext cx="48240" cy="20340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D69E2DA-5892-4DEB-B042-E8828B9BE18C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09647" y="3481409"/>
                  <a:ext cx="6588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844BB575-CD8F-4F63-B3F3-82B6CA2794AC}"/>
                    </a:ext>
                  </a:extLst>
                </p14:cNvPr>
                <p14:cNvContentPartPr/>
                <p14:nvPr/>
              </p14:nvContentPartPr>
              <p14:xfrm>
                <a:off x="4864647" y="3525689"/>
                <a:ext cx="401040" cy="14400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844BB575-CD8F-4F63-B3F3-82B6CA2794A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855647" y="3517049"/>
                  <a:ext cx="4186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62C91B1-42B1-4B45-8A62-0C8AAA6B1782}"/>
                    </a:ext>
                  </a:extLst>
                </p14:cNvPr>
                <p14:cNvContentPartPr/>
                <p14:nvPr/>
              </p14:nvContentPartPr>
              <p14:xfrm>
                <a:off x="5605527" y="3579329"/>
                <a:ext cx="150120" cy="7848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62C91B1-42B1-4B45-8A62-0C8AAA6B178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596527" y="3570329"/>
                  <a:ext cx="16776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E8BF999-D9C1-45DB-B248-70CCBB58166F}"/>
                    </a:ext>
                  </a:extLst>
                </p14:cNvPr>
                <p14:cNvContentPartPr/>
                <p14:nvPr/>
              </p14:nvContentPartPr>
              <p14:xfrm>
                <a:off x="6071727" y="3526049"/>
                <a:ext cx="615960" cy="15012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E8BF999-D9C1-45DB-B248-70CCBB58166F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063087" y="3517409"/>
                  <a:ext cx="6336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9273E15-7521-4907-AD43-009C45A8DB36}"/>
                    </a:ext>
                  </a:extLst>
                </p14:cNvPr>
                <p14:cNvContentPartPr/>
                <p14:nvPr/>
              </p14:nvContentPartPr>
              <p14:xfrm>
                <a:off x="7069647" y="3468089"/>
                <a:ext cx="430920" cy="15480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9273E15-7521-4907-AD43-009C45A8DB36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061007" y="3459449"/>
                  <a:ext cx="44856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A89BCF8-FB28-48E0-94DD-B29B48FF4F90}"/>
                    </a:ext>
                  </a:extLst>
                </p14:cNvPr>
                <p14:cNvContentPartPr/>
                <p14:nvPr/>
              </p14:nvContentPartPr>
              <p14:xfrm>
                <a:off x="7799727" y="3550169"/>
                <a:ext cx="107280" cy="8352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A89BCF8-FB28-48E0-94DD-B29B48FF4F90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790727" y="3541529"/>
                  <a:ext cx="12492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E11F012-7C9B-4478-B56F-537EC36370FC}"/>
                    </a:ext>
                  </a:extLst>
                </p14:cNvPr>
                <p14:cNvContentPartPr/>
                <p14:nvPr/>
              </p14:nvContentPartPr>
              <p14:xfrm>
                <a:off x="8157927" y="3448289"/>
                <a:ext cx="47880" cy="33516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E11F012-7C9B-4478-B56F-537EC36370F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148927" y="3439289"/>
                  <a:ext cx="6552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7714F83-08D2-497F-AD6A-17A72AFA729E}"/>
                    </a:ext>
                  </a:extLst>
                </p14:cNvPr>
                <p14:cNvContentPartPr/>
                <p14:nvPr/>
              </p14:nvContentPartPr>
              <p14:xfrm>
                <a:off x="8145687" y="3472049"/>
                <a:ext cx="371160" cy="1677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7714F83-08D2-497F-AD6A-17A72AFA729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137047" y="3463409"/>
                  <a:ext cx="3888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784594AD-5125-4895-8C17-1EF8E1710AD1}"/>
                    </a:ext>
                  </a:extLst>
                </p14:cNvPr>
                <p14:cNvContentPartPr/>
                <p14:nvPr/>
              </p14:nvContentPartPr>
              <p14:xfrm>
                <a:off x="8432607" y="3466289"/>
                <a:ext cx="430560" cy="16200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784594AD-5125-4895-8C17-1EF8E1710AD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423967" y="3457289"/>
                  <a:ext cx="448200" cy="17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F1BF9B9F-D556-4950-BB9C-3EAAA5249698}"/>
              </a:ext>
            </a:extLst>
          </p:cNvPr>
          <p:cNvGrpSpPr/>
          <p:nvPr/>
        </p:nvGrpSpPr>
        <p:grpSpPr>
          <a:xfrm>
            <a:off x="1256727" y="4237049"/>
            <a:ext cx="1188360" cy="430920"/>
            <a:chOff x="1256727" y="4237049"/>
            <a:chExt cx="1188360" cy="430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8833D04-8778-425B-A5B9-C8663C301F91}"/>
                    </a:ext>
                  </a:extLst>
                </p14:cNvPr>
                <p14:cNvContentPartPr/>
                <p14:nvPr/>
              </p14:nvContentPartPr>
              <p14:xfrm>
                <a:off x="1256727" y="4332809"/>
                <a:ext cx="70200" cy="3351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8833D04-8778-425B-A5B9-C8663C301F9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248087" y="4323809"/>
                  <a:ext cx="8784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494519AC-4A76-4638-B27F-FAD9ABCF083F}"/>
                    </a:ext>
                  </a:extLst>
                </p14:cNvPr>
                <p14:cNvContentPartPr/>
                <p14:nvPr/>
              </p14:nvContentPartPr>
              <p14:xfrm>
                <a:off x="1284807" y="4397609"/>
                <a:ext cx="161640" cy="9684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494519AC-4A76-4638-B27F-FAD9ABCF083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275807" y="4388609"/>
                  <a:ext cx="1792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06032FF4-1178-45D2-9602-E0C26D900025}"/>
                    </a:ext>
                  </a:extLst>
                </p14:cNvPr>
                <p14:cNvContentPartPr/>
                <p14:nvPr/>
              </p14:nvContentPartPr>
              <p14:xfrm>
                <a:off x="1691247" y="4428209"/>
                <a:ext cx="81720" cy="648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06032FF4-1178-45D2-9602-E0C26D90002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682247" y="4419569"/>
                  <a:ext cx="993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C04F42E-D3FE-46A8-ADC0-EC27382F1F43}"/>
                    </a:ext>
                  </a:extLst>
                </p14:cNvPr>
                <p14:cNvContentPartPr/>
                <p14:nvPr/>
              </p14:nvContentPartPr>
              <p14:xfrm>
                <a:off x="1679367" y="4505969"/>
                <a:ext cx="90000" cy="1296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C04F42E-D3FE-46A8-ADC0-EC27382F1F4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670367" y="4496969"/>
                  <a:ext cx="1076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8332589-CFB4-4FC3-9D37-659C39532EBF}"/>
                    </a:ext>
                  </a:extLst>
                </p14:cNvPr>
                <p14:cNvContentPartPr/>
                <p14:nvPr/>
              </p14:nvContentPartPr>
              <p14:xfrm>
                <a:off x="2085447" y="4237049"/>
                <a:ext cx="126720" cy="305280"/>
              </p14:xfrm>
            </p:contentPart>
          </mc:Choice>
          <mc:Fallback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8332589-CFB4-4FC3-9D37-659C39532EB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076807" y="4228409"/>
                  <a:ext cx="14436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596CAE21-554D-4264-8E8D-43A2313A5C34}"/>
                    </a:ext>
                  </a:extLst>
                </p14:cNvPr>
                <p14:cNvContentPartPr/>
                <p14:nvPr/>
              </p14:nvContentPartPr>
              <p14:xfrm>
                <a:off x="2031807" y="4296809"/>
                <a:ext cx="167760" cy="8388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596CAE21-554D-4264-8E8D-43A2313A5C3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023167" y="4288169"/>
                  <a:ext cx="18540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04CF60F-1FC2-4A96-965B-2D70F9A3F565}"/>
                    </a:ext>
                  </a:extLst>
                </p14:cNvPr>
                <p14:cNvContentPartPr/>
                <p14:nvPr/>
              </p14:nvContentPartPr>
              <p14:xfrm>
                <a:off x="2354367" y="4266929"/>
                <a:ext cx="90720" cy="29232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04CF60F-1FC2-4A96-965B-2D70F9A3F565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345367" y="4258289"/>
                  <a:ext cx="108360" cy="30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52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AAC0FAAA-7538-471D-894C-42B162AD4EAF}"/>
                  </a:ext>
                </a:extLst>
              </p14:cNvPr>
              <p14:cNvContentPartPr/>
              <p14:nvPr/>
            </p14:nvContentPartPr>
            <p14:xfrm>
              <a:off x="3179127" y="4394729"/>
              <a:ext cx="675720" cy="153720"/>
            </p14:xfrm>
          </p:contentPart>
        </mc:Choice>
        <mc:Fallback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AAC0FAAA-7538-471D-894C-42B162AD4EAF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3170487" y="4386089"/>
                <a:ext cx="693360" cy="171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9" name="Group 128">
            <a:extLst>
              <a:ext uri="{FF2B5EF4-FFF2-40B4-BE49-F238E27FC236}">
                <a16:creationId xmlns:a16="http://schemas.microsoft.com/office/drawing/2014/main" id="{B1FA514D-C22A-403B-9BE1-A58C6D789F25}"/>
              </a:ext>
            </a:extLst>
          </p:cNvPr>
          <p:cNvGrpSpPr/>
          <p:nvPr/>
        </p:nvGrpSpPr>
        <p:grpSpPr>
          <a:xfrm>
            <a:off x="4189287" y="4219409"/>
            <a:ext cx="1931040" cy="225360"/>
            <a:chOff x="4189287" y="4219409"/>
            <a:chExt cx="1931040" cy="22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0830941-E179-4FFD-8985-58742AB7B143}"/>
                    </a:ext>
                  </a:extLst>
                </p14:cNvPr>
                <p14:cNvContentPartPr/>
                <p14:nvPr/>
              </p14:nvContentPartPr>
              <p14:xfrm>
                <a:off x="4189287" y="4296809"/>
                <a:ext cx="6480" cy="1836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0830941-E179-4FFD-8985-58742AB7B14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180647" y="4288169"/>
                  <a:ext cx="241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90926E5-9050-477A-A8B8-9ACA44FF406A}"/>
                    </a:ext>
                  </a:extLst>
                </p14:cNvPr>
                <p14:cNvContentPartPr/>
                <p14:nvPr/>
              </p14:nvContentPartPr>
              <p14:xfrm>
                <a:off x="4219167" y="4356569"/>
                <a:ext cx="24120" cy="482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90926E5-9050-477A-A8B8-9ACA44FF406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210527" y="4347929"/>
                  <a:ext cx="4176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B0386D0-E646-48F1-AB41-481944D7F545}"/>
                    </a:ext>
                  </a:extLst>
                </p14:cNvPr>
                <p14:cNvContentPartPr/>
                <p14:nvPr/>
              </p14:nvContentPartPr>
              <p14:xfrm>
                <a:off x="4338687" y="4374569"/>
                <a:ext cx="29880" cy="6660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B0386D0-E646-48F1-AB41-481944D7F54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330047" y="4365929"/>
                  <a:ext cx="475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78EEDA8-6DDE-4263-A4AB-8E57957E0B4C}"/>
                    </a:ext>
                  </a:extLst>
                </p14:cNvPr>
                <p14:cNvContentPartPr/>
                <p14:nvPr/>
              </p14:nvContentPartPr>
              <p14:xfrm>
                <a:off x="4661247" y="4339289"/>
                <a:ext cx="66600" cy="59760"/>
              </p14:xfrm>
            </p:contentPart>
          </mc:Choice>
          <mc:Fallback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78EEDA8-6DDE-4263-A4AB-8E57957E0B4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652247" y="4330289"/>
                  <a:ext cx="8424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0F7B40C-2600-47F2-AFA2-150478756B43}"/>
                    </a:ext>
                  </a:extLst>
                </p14:cNvPr>
                <p14:cNvContentPartPr/>
                <p14:nvPr/>
              </p14:nvContentPartPr>
              <p14:xfrm>
                <a:off x="4840887" y="4308689"/>
                <a:ext cx="41760" cy="11412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0F7B40C-2600-47F2-AFA2-150478756B43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831887" y="4300049"/>
                  <a:ext cx="594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B4D1F21-9D7A-4851-9C20-6E47E6E86776}"/>
                    </a:ext>
                  </a:extLst>
                </p14:cNvPr>
                <p14:cNvContentPartPr/>
                <p14:nvPr/>
              </p14:nvContentPartPr>
              <p14:xfrm>
                <a:off x="4930527" y="4308329"/>
                <a:ext cx="207720" cy="10836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B4D1F21-9D7A-4851-9C20-6E47E6E86776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921527" y="4299689"/>
                  <a:ext cx="22536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B7B9199A-A9EC-43DF-A572-717E3A034251}"/>
                    </a:ext>
                  </a:extLst>
                </p14:cNvPr>
                <p14:cNvContentPartPr/>
                <p14:nvPr/>
              </p14:nvContentPartPr>
              <p14:xfrm>
                <a:off x="5223567" y="4338569"/>
                <a:ext cx="119520" cy="6624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B7B9199A-A9EC-43DF-A572-717E3A03425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214567" y="4329569"/>
                  <a:ext cx="13716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F37E1527-73F8-4C07-B314-C25ED4675B1C}"/>
                    </a:ext>
                  </a:extLst>
                </p14:cNvPr>
                <p14:cNvContentPartPr/>
                <p14:nvPr/>
              </p14:nvContentPartPr>
              <p14:xfrm>
                <a:off x="5379087" y="4275209"/>
                <a:ext cx="407160" cy="16956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F37E1527-73F8-4C07-B314-C25ED4675B1C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370087" y="4266209"/>
                  <a:ext cx="42480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9343C25E-AE89-4A83-89B1-C93329EAAA44}"/>
                    </a:ext>
                  </a:extLst>
                </p14:cNvPr>
                <p14:cNvContentPartPr/>
                <p14:nvPr/>
              </p14:nvContentPartPr>
              <p14:xfrm>
                <a:off x="5647647" y="4219409"/>
                <a:ext cx="472680" cy="17964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9343C25E-AE89-4A83-89B1-C93329EAAA4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638647" y="4210769"/>
                  <a:ext cx="490320" cy="19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A0ABF615-6D4F-43F7-BE38-3E8121A1DDA0}"/>
              </a:ext>
            </a:extLst>
          </p:cNvPr>
          <p:cNvGrpSpPr/>
          <p:nvPr/>
        </p:nvGrpSpPr>
        <p:grpSpPr>
          <a:xfrm>
            <a:off x="6436407" y="4243169"/>
            <a:ext cx="532440" cy="173160"/>
            <a:chOff x="6436407" y="4243169"/>
            <a:chExt cx="532440" cy="173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8AB05E41-CADF-4503-BECE-CDFC906BEEF0}"/>
                    </a:ext>
                  </a:extLst>
                </p14:cNvPr>
                <p14:cNvContentPartPr/>
                <p14:nvPr/>
              </p14:nvContentPartPr>
              <p14:xfrm>
                <a:off x="6436407" y="4308689"/>
                <a:ext cx="149760" cy="10764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8AB05E41-CADF-4503-BECE-CDFC906BEEF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427407" y="4300049"/>
                  <a:ext cx="167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AB1499D3-6422-49C2-951A-3160F19F4BBF}"/>
                    </a:ext>
                  </a:extLst>
                </p14:cNvPr>
                <p14:cNvContentPartPr/>
                <p14:nvPr/>
              </p14:nvContentPartPr>
              <p14:xfrm>
                <a:off x="6633687" y="4248929"/>
                <a:ext cx="42120" cy="900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AB1499D3-6422-49C2-951A-3160F19F4BB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625047" y="4240289"/>
                  <a:ext cx="597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EC2E0E8C-B4F7-4BB2-89DC-CF06E995A77F}"/>
                    </a:ext>
                  </a:extLst>
                </p14:cNvPr>
                <p14:cNvContentPartPr/>
                <p14:nvPr/>
              </p14:nvContentPartPr>
              <p14:xfrm>
                <a:off x="6771207" y="4243169"/>
                <a:ext cx="18360" cy="1317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EC2E0E8C-B4F7-4BB2-89DC-CF06E995A77F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762207" y="4234169"/>
                  <a:ext cx="360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EE91CDF-B417-4F5B-9A6D-FF4DF78CEA20}"/>
                    </a:ext>
                  </a:extLst>
                </p14:cNvPr>
                <p14:cNvContentPartPr/>
                <p14:nvPr/>
              </p14:nvContentPartPr>
              <p14:xfrm>
                <a:off x="6723687" y="4251449"/>
                <a:ext cx="245160" cy="135720"/>
              </p14:xfrm>
            </p:contentPart>
          </mc:Choice>
          <mc:Fallback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EE91CDF-B417-4F5B-9A6D-FF4DF78CEA2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714687" y="4242449"/>
                  <a:ext cx="262800" cy="15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1074F80F-6604-4E3A-932A-109FB31444EA}"/>
              </a:ext>
            </a:extLst>
          </p:cNvPr>
          <p:cNvGrpSpPr/>
          <p:nvPr/>
        </p:nvGrpSpPr>
        <p:grpSpPr>
          <a:xfrm>
            <a:off x="7314447" y="4189169"/>
            <a:ext cx="1202040" cy="365040"/>
            <a:chOff x="7314447" y="4189169"/>
            <a:chExt cx="1202040" cy="365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B1587669-6CD9-48CF-A54B-66EA23B7E062}"/>
                    </a:ext>
                  </a:extLst>
                </p14:cNvPr>
                <p14:cNvContentPartPr/>
                <p14:nvPr/>
              </p14:nvContentPartPr>
              <p14:xfrm>
                <a:off x="7314447" y="4309049"/>
                <a:ext cx="228240" cy="245160"/>
              </p14:xfrm>
            </p:contentPart>
          </mc:Choice>
          <mc:Fallback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B1587669-6CD9-48CF-A54B-66EA23B7E062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305807" y="4300409"/>
                  <a:ext cx="2458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A0D6478B-A3E9-4B34-A6AB-918D0AD564F6}"/>
                    </a:ext>
                  </a:extLst>
                </p14:cNvPr>
                <p14:cNvContentPartPr/>
                <p14:nvPr/>
              </p14:nvContentPartPr>
              <p14:xfrm>
                <a:off x="7500207" y="4291049"/>
                <a:ext cx="131400" cy="11160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A0D6478B-A3E9-4B34-A6AB-918D0AD564F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491567" y="4282409"/>
                  <a:ext cx="1490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6F3C5FE-545C-4AEA-B8AA-A12242E75C62}"/>
                    </a:ext>
                  </a:extLst>
                </p14:cNvPr>
                <p14:cNvContentPartPr/>
                <p14:nvPr/>
              </p14:nvContentPartPr>
              <p14:xfrm>
                <a:off x="7703247" y="4261169"/>
                <a:ext cx="419040" cy="13788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6F3C5FE-545C-4AEA-B8AA-A12242E75C62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694607" y="4252169"/>
                  <a:ext cx="4366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FF75B075-018A-4DBE-9C92-ED2072AD3E95}"/>
                    </a:ext>
                  </a:extLst>
                </p14:cNvPr>
                <p14:cNvContentPartPr/>
                <p14:nvPr/>
              </p14:nvContentPartPr>
              <p14:xfrm>
                <a:off x="8002407" y="4189169"/>
                <a:ext cx="60120" cy="1677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FF75B075-018A-4DBE-9C92-ED2072AD3E9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993407" y="4180529"/>
                  <a:ext cx="7776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4FE680BA-2863-44F3-91C7-390E9876D8CA}"/>
                    </a:ext>
                  </a:extLst>
                </p14:cNvPr>
                <p14:cNvContentPartPr/>
                <p14:nvPr/>
              </p14:nvContentPartPr>
              <p14:xfrm>
                <a:off x="8097807" y="4264049"/>
                <a:ext cx="418680" cy="12888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4FE680BA-2863-44F3-91C7-390E9876D8C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8089167" y="4255049"/>
                  <a:ext cx="436320" cy="14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3873DFC3-05CC-4480-B9C4-4BE64139F57A}"/>
              </a:ext>
            </a:extLst>
          </p:cNvPr>
          <p:cNvGrpSpPr/>
          <p:nvPr/>
        </p:nvGrpSpPr>
        <p:grpSpPr>
          <a:xfrm>
            <a:off x="1218207" y="4966409"/>
            <a:ext cx="1662480" cy="434160"/>
            <a:chOff x="1218207" y="4966409"/>
            <a:chExt cx="1662480" cy="434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D408A56-B2A6-4A59-9DBB-E91AE9D91533}"/>
                    </a:ext>
                  </a:extLst>
                </p14:cNvPr>
                <p14:cNvContentPartPr/>
                <p14:nvPr/>
              </p14:nvContentPartPr>
              <p14:xfrm>
                <a:off x="1218207" y="4966409"/>
                <a:ext cx="163440" cy="20952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D408A56-B2A6-4A59-9DBB-E91AE9D91533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209207" y="4957769"/>
                  <a:ext cx="1810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572DF25-1917-464A-A71B-21AD2B389329}"/>
                    </a:ext>
                  </a:extLst>
                </p14:cNvPr>
                <p14:cNvContentPartPr/>
                <p14:nvPr/>
              </p14:nvContentPartPr>
              <p14:xfrm>
                <a:off x="1440327" y="5130209"/>
                <a:ext cx="108000" cy="8712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572DF25-1917-464A-A71B-21AD2B389329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431327" y="5121569"/>
                  <a:ext cx="12564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CC52F93-6F63-499B-8720-39E22FAAD63D}"/>
                    </a:ext>
                  </a:extLst>
                </p14:cNvPr>
                <p14:cNvContentPartPr/>
                <p14:nvPr/>
              </p14:nvContentPartPr>
              <p14:xfrm>
                <a:off x="1846407" y="4972169"/>
                <a:ext cx="60120" cy="17352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CC52F93-6F63-499B-8720-39E22FAAD63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837767" y="4963529"/>
                  <a:ext cx="777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5199B5E1-1442-4229-82F8-4EC4922FDD34}"/>
                    </a:ext>
                  </a:extLst>
                </p14:cNvPr>
                <p14:cNvContentPartPr/>
                <p14:nvPr/>
              </p14:nvContentPartPr>
              <p14:xfrm>
                <a:off x="1777647" y="5007809"/>
                <a:ext cx="171360" cy="23400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199B5E1-1442-4229-82F8-4EC4922FDD34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768647" y="4999169"/>
                  <a:ext cx="1890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B47356C6-7C58-47D3-97F7-9FEA05043729}"/>
                    </a:ext>
                  </a:extLst>
                </p14:cNvPr>
                <p14:cNvContentPartPr/>
                <p14:nvPr/>
              </p14:nvContentPartPr>
              <p14:xfrm>
                <a:off x="2013087" y="5115809"/>
                <a:ext cx="102600" cy="781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B47356C6-7C58-47D3-97F7-9FEA05043729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004447" y="5106809"/>
                  <a:ext cx="12024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50F9F2D4-770F-4D8D-A4A0-A3A416C90C99}"/>
                    </a:ext>
                  </a:extLst>
                </p14:cNvPr>
                <p14:cNvContentPartPr/>
                <p14:nvPr/>
              </p14:nvContentPartPr>
              <p14:xfrm>
                <a:off x="2134047" y="5020049"/>
                <a:ext cx="392400" cy="38052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50F9F2D4-770F-4D8D-A4A0-A3A416C90C99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125047" y="5011049"/>
                  <a:ext cx="410040" cy="39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8F990EC-FF25-419E-9DC3-2B03506ECE18}"/>
                    </a:ext>
                  </a:extLst>
                </p14:cNvPr>
                <p14:cNvContentPartPr/>
                <p14:nvPr/>
              </p14:nvContentPartPr>
              <p14:xfrm>
                <a:off x="2665407" y="5025809"/>
                <a:ext cx="36360" cy="15012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8F990EC-FF25-419E-9DC3-2B03506ECE1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656407" y="5017169"/>
                  <a:ext cx="540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1FEEF2C-08DC-4DA6-8D2F-80B54B3DAD35}"/>
                    </a:ext>
                  </a:extLst>
                </p14:cNvPr>
                <p14:cNvContentPartPr/>
                <p14:nvPr/>
              </p14:nvContentPartPr>
              <p14:xfrm>
                <a:off x="2760807" y="5078729"/>
                <a:ext cx="119880" cy="1090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1FEEF2C-08DC-4DA6-8D2F-80B54B3DAD3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752167" y="5069729"/>
                  <a:ext cx="137520" cy="12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6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3FDC969B-4655-427F-9423-6980ADCEAD97}"/>
                  </a:ext>
                </a:extLst>
              </p14:cNvPr>
              <p14:cNvContentPartPr/>
              <p14:nvPr/>
            </p14:nvContentPartPr>
            <p14:xfrm>
              <a:off x="3023967" y="5277089"/>
              <a:ext cx="54000" cy="30240"/>
            </p14:xfrm>
          </p:contentPart>
        </mc:Choice>
        <mc:Fallback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3FDC969B-4655-427F-9423-6980ADCEAD97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3014967" y="5268089"/>
                <a:ext cx="71640" cy="4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8" name="Group 137">
            <a:extLst>
              <a:ext uri="{FF2B5EF4-FFF2-40B4-BE49-F238E27FC236}">
                <a16:creationId xmlns:a16="http://schemas.microsoft.com/office/drawing/2014/main" id="{58768882-9B23-4A33-AE0C-16707D54CAEA}"/>
              </a:ext>
            </a:extLst>
          </p:cNvPr>
          <p:cNvGrpSpPr/>
          <p:nvPr/>
        </p:nvGrpSpPr>
        <p:grpSpPr>
          <a:xfrm>
            <a:off x="3823887" y="4816649"/>
            <a:ext cx="1064880" cy="347400"/>
            <a:chOff x="3823887" y="4816649"/>
            <a:chExt cx="1064880" cy="34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25AAB9C-9C33-4B61-B221-BF426EB8B964}"/>
                    </a:ext>
                  </a:extLst>
                </p14:cNvPr>
                <p14:cNvContentPartPr/>
                <p14:nvPr/>
              </p14:nvContentPartPr>
              <p14:xfrm>
                <a:off x="3823887" y="4931849"/>
                <a:ext cx="19080" cy="23220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25AAB9C-9C33-4B61-B221-BF426EB8B964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814887" y="4922849"/>
                  <a:ext cx="3672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E26D0C9D-60E1-4906-950A-0D9E864A1AB6}"/>
                    </a:ext>
                  </a:extLst>
                </p14:cNvPr>
                <p14:cNvContentPartPr/>
                <p14:nvPr/>
              </p14:nvContentPartPr>
              <p14:xfrm>
                <a:off x="3848727" y="4984409"/>
                <a:ext cx="64080" cy="10764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E26D0C9D-60E1-4906-950A-0D9E864A1AB6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839727" y="4975769"/>
                  <a:ext cx="817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35B54D3-385E-44ED-B81E-CB5A44F43B2A}"/>
                    </a:ext>
                  </a:extLst>
                </p14:cNvPr>
                <p14:cNvContentPartPr/>
                <p14:nvPr/>
              </p14:nvContentPartPr>
              <p14:xfrm>
                <a:off x="4117647" y="4984049"/>
                <a:ext cx="131760" cy="2412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35B54D3-385E-44ED-B81E-CB5A44F43B2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108647" y="4975409"/>
                  <a:ext cx="1494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D42D5A99-E1A7-40D3-BBE4-DC60FCFC15C4}"/>
                    </a:ext>
                  </a:extLst>
                </p14:cNvPr>
                <p14:cNvContentPartPr/>
                <p14:nvPr/>
              </p14:nvContentPartPr>
              <p14:xfrm>
                <a:off x="4141407" y="5049929"/>
                <a:ext cx="137880" cy="1224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D42D5A99-E1A7-40D3-BBE4-DC60FCFC15C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132767" y="5041289"/>
                  <a:ext cx="1555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35769BE-FE1C-4FA7-A59C-6AE19B90AD96}"/>
                    </a:ext>
                  </a:extLst>
                </p14:cNvPr>
                <p14:cNvContentPartPr/>
                <p14:nvPr/>
              </p14:nvContentPartPr>
              <p14:xfrm>
                <a:off x="4529847" y="4864529"/>
                <a:ext cx="84240" cy="2214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35769BE-FE1C-4FA7-A59C-6AE19B90AD9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521207" y="4855889"/>
                  <a:ext cx="1018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12652A5F-D660-483E-A784-A8053F7CC12F}"/>
                    </a:ext>
                  </a:extLst>
                </p14:cNvPr>
                <p14:cNvContentPartPr/>
                <p14:nvPr/>
              </p14:nvContentPartPr>
              <p14:xfrm>
                <a:off x="4464327" y="4912409"/>
                <a:ext cx="143640" cy="781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12652A5F-D660-483E-A784-A8053F7CC12F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455327" y="4903769"/>
                  <a:ext cx="16128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9799F631-CE7B-4423-899D-B28F3BDE68E5}"/>
                    </a:ext>
                  </a:extLst>
                </p14:cNvPr>
                <p14:cNvContentPartPr/>
                <p14:nvPr/>
              </p14:nvContentPartPr>
              <p14:xfrm>
                <a:off x="4816407" y="4816649"/>
                <a:ext cx="72360" cy="24552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9799F631-CE7B-4423-899D-B28F3BDE68E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807767" y="4808009"/>
                  <a:ext cx="90000" cy="263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22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8E7E71F6-2AFE-4F4C-AF18-D6A0675DC742}"/>
                  </a:ext>
                </a:extLst>
              </p14:cNvPr>
              <p14:cNvContentPartPr/>
              <p14:nvPr/>
            </p14:nvContentPartPr>
            <p14:xfrm>
              <a:off x="5253087" y="5127689"/>
              <a:ext cx="54000" cy="101880"/>
            </p14:xfrm>
          </p:contentPart>
        </mc:Choice>
        <mc:Fallback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8E7E71F6-2AFE-4F4C-AF18-D6A0675DC742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5244447" y="5118689"/>
                <a:ext cx="71640" cy="11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7" name="Group 146">
            <a:extLst>
              <a:ext uri="{FF2B5EF4-FFF2-40B4-BE49-F238E27FC236}">
                <a16:creationId xmlns:a16="http://schemas.microsoft.com/office/drawing/2014/main" id="{2422C774-50ED-43E0-9AFF-71B7BB532563}"/>
              </a:ext>
            </a:extLst>
          </p:cNvPr>
          <p:cNvGrpSpPr/>
          <p:nvPr/>
        </p:nvGrpSpPr>
        <p:grpSpPr>
          <a:xfrm>
            <a:off x="5655567" y="4810889"/>
            <a:ext cx="1036800" cy="556200"/>
            <a:chOff x="5655567" y="4810889"/>
            <a:chExt cx="1036800" cy="55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756E48A-E602-47E7-881C-00A4680C325B}"/>
                    </a:ext>
                  </a:extLst>
                </p14:cNvPr>
                <p14:cNvContentPartPr/>
                <p14:nvPr/>
              </p14:nvContentPartPr>
              <p14:xfrm>
                <a:off x="5767167" y="4810889"/>
                <a:ext cx="149760" cy="20376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756E48A-E602-47E7-881C-00A4680C325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758167" y="4801889"/>
                  <a:ext cx="1674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22198E7-075C-4903-8C39-0327868DF73C}"/>
                    </a:ext>
                  </a:extLst>
                </p14:cNvPr>
                <p14:cNvContentPartPr/>
                <p14:nvPr/>
              </p14:nvContentPartPr>
              <p14:xfrm>
                <a:off x="5946447" y="4876769"/>
                <a:ext cx="119880" cy="36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22198E7-075C-4903-8C39-0327868DF73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937447" y="4867769"/>
                  <a:ext cx="1375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931BDB2E-2270-4D7F-A0E4-3A29A0ADB8F3}"/>
                    </a:ext>
                  </a:extLst>
                </p14:cNvPr>
                <p14:cNvContentPartPr/>
                <p14:nvPr/>
              </p14:nvContentPartPr>
              <p14:xfrm>
                <a:off x="6036087" y="4858769"/>
                <a:ext cx="42120" cy="11988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931BDB2E-2270-4D7F-A0E4-3A29A0ADB8F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027087" y="4849769"/>
                  <a:ext cx="597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7566271-2084-4C52-AA5F-BE15B6A80156}"/>
                    </a:ext>
                  </a:extLst>
                </p14:cNvPr>
                <p14:cNvContentPartPr/>
                <p14:nvPr/>
              </p14:nvContentPartPr>
              <p14:xfrm>
                <a:off x="5655567" y="5103569"/>
                <a:ext cx="446400" cy="2448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7566271-2084-4C52-AA5F-BE15B6A80156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5646927" y="5094929"/>
                  <a:ext cx="4640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67A64D71-DC4B-4DA7-B3C5-3996BC65A4AA}"/>
                    </a:ext>
                  </a:extLst>
                </p14:cNvPr>
                <p14:cNvContentPartPr/>
                <p14:nvPr/>
              </p14:nvContentPartPr>
              <p14:xfrm>
                <a:off x="5790927" y="5169449"/>
                <a:ext cx="239400" cy="19764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67A64D71-DC4B-4DA7-B3C5-3996BC65A4A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782287" y="5160809"/>
                  <a:ext cx="2570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85402A9-9F59-4080-A638-13A3ED8A8685}"/>
                    </a:ext>
                  </a:extLst>
                </p14:cNvPr>
                <p14:cNvContentPartPr/>
                <p14:nvPr/>
              </p14:nvContentPartPr>
              <p14:xfrm>
                <a:off x="6298887" y="5073689"/>
                <a:ext cx="155880" cy="7200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85402A9-9F59-4080-A638-13A3ED8A868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290247" y="5065049"/>
                  <a:ext cx="1735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CC8C12F9-18B9-4C1E-AB13-6B267CEE3275}"/>
                    </a:ext>
                  </a:extLst>
                </p14:cNvPr>
                <p14:cNvContentPartPr/>
                <p14:nvPr/>
              </p14:nvContentPartPr>
              <p14:xfrm>
                <a:off x="6597327" y="4894409"/>
                <a:ext cx="95040" cy="26352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CC8C12F9-18B9-4C1E-AB13-6B267CEE3275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588327" y="4885769"/>
                  <a:ext cx="112680" cy="28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06B835AC-296C-4240-A2F8-844CC245F372}"/>
              </a:ext>
            </a:extLst>
          </p:cNvPr>
          <p:cNvGrpSpPr/>
          <p:nvPr/>
        </p:nvGrpSpPr>
        <p:grpSpPr>
          <a:xfrm>
            <a:off x="1238367" y="5613689"/>
            <a:ext cx="1379520" cy="237240"/>
            <a:chOff x="1238367" y="5613689"/>
            <a:chExt cx="1379520" cy="237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F268D763-0B65-4E92-A019-569AF6E3F8AC}"/>
                    </a:ext>
                  </a:extLst>
                </p14:cNvPr>
                <p14:cNvContentPartPr/>
                <p14:nvPr/>
              </p14:nvContentPartPr>
              <p14:xfrm>
                <a:off x="1238367" y="5613689"/>
                <a:ext cx="417240" cy="20124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F268D763-0B65-4E92-A019-569AF6E3F8A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229727" y="5605049"/>
                  <a:ext cx="43488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5A15D717-4397-461B-80B7-85385DA90D7F}"/>
                    </a:ext>
                  </a:extLst>
                </p14:cNvPr>
                <p14:cNvContentPartPr/>
                <p14:nvPr/>
              </p14:nvContentPartPr>
              <p14:xfrm>
                <a:off x="1679367" y="5689649"/>
                <a:ext cx="96120" cy="9936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A15D717-4397-461B-80B7-85385DA90D7F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670367" y="5680649"/>
                  <a:ext cx="1137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E34E5D61-2BE2-4067-A164-00758EA907D8}"/>
                    </a:ext>
                  </a:extLst>
                </p14:cNvPr>
                <p14:cNvContentPartPr/>
                <p14:nvPr/>
              </p14:nvContentPartPr>
              <p14:xfrm>
                <a:off x="1882407" y="5689289"/>
                <a:ext cx="48240" cy="1018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E34E5D61-2BE2-4067-A164-00758EA907D8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873767" y="5680649"/>
                  <a:ext cx="658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03CBDDB6-4227-4196-B747-B90BD81967AE}"/>
                    </a:ext>
                  </a:extLst>
                </p14:cNvPr>
                <p14:cNvContentPartPr/>
                <p14:nvPr/>
              </p14:nvContentPartPr>
              <p14:xfrm>
                <a:off x="1967007" y="5653649"/>
                <a:ext cx="483480" cy="14400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03CBDDB6-4227-4196-B747-B90BD81967AE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958007" y="5644649"/>
                  <a:ext cx="5011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A073C59-ECB3-4806-9C09-045E358BB7AA}"/>
                    </a:ext>
                  </a:extLst>
                </p14:cNvPr>
                <p14:cNvContentPartPr/>
                <p14:nvPr/>
              </p14:nvContentPartPr>
              <p14:xfrm>
                <a:off x="2581527" y="5826809"/>
                <a:ext cx="36360" cy="2412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A073C59-ECB3-4806-9C09-045E358BB7AA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572887" y="5818169"/>
                  <a:ext cx="5400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B96586B1-C781-4D6F-AFE0-7ADBD0CB153E}"/>
              </a:ext>
            </a:extLst>
          </p:cNvPr>
          <p:cNvGrpSpPr/>
          <p:nvPr/>
        </p:nvGrpSpPr>
        <p:grpSpPr>
          <a:xfrm>
            <a:off x="3155367" y="5593529"/>
            <a:ext cx="914760" cy="310320"/>
            <a:chOff x="3155367" y="5593529"/>
            <a:chExt cx="914760" cy="310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7AF629E1-491D-4383-B042-3750E55F3E3C}"/>
                    </a:ext>
                  </a:extLst>
                </p14:cNvPr>
                <p14:cNvContentPartPr/>
                <p14:nvPr/>
              </p14:nvContentPartPr>
              <p14:xfrm>
                <a:off x="3155367" y="5702249"/>
                <a:ext cx="30240" cy="20160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7AF629E1-491D-4383-B042-3750E55F3E3C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146367" y="5693609"/>
                  <a:ext cx="4788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7530835C-846B-412B-A325-3E323BD64AED}"/>
                    </a:ext>
                  </a:extLst>
                </p14:cNvPr>
                <p14:cNvContentPartPr/>
                <p14:nvPr/>
              </p14:nvContentPartPr>
              <p14:xfrm>
                <a:off x="3155367" y="5718809"/>
                <a:ext cx="84240" cy="11484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7530835C-846B-412B-A325-3E323BD64AED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146727" y="5709809"/>
                  <a:ext cx="1018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F6419BB9-FECB-490D-9526-BE9ED3C11073}"/>
                    </a:ext>
                  </a:extLst>
                </p14:cNvPr>
                <p14:cNvContentPartPr/>
                <p14:nvPr/>
              </p14:nvContentPartPr>
              <p14:xfrm>
                <a:off x="3346167" y="5593529"/>
                <a:ext cx="276120" cy="233280"/>
              </p14:xfrm>
            </p:contentPart>
          </mc:Choice>
          <mc:Fallback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F6419BB9-FECB-490D-9526-BE9ED3C1107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337527" y="5584529"/>
                  <a:ext cx="2937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63DDEE2A-04F6-4F63-A3D2-D98081BF7D9E}"/>
                    </a:ext>
                  </a:extLst>
                </p14:cNvPr>
                <p14:cNvContentPartPr/>
                <p14:nvPr/>
              </p14:nvContentPartPr>
              <p14:xfrm>
                <a:off x="3705087" y="5617649"/>
                <a:ext cx="78120" cy="22752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63DDEE2A-04F6-4F63-A3D2-D98081BF7D9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696447" y="5609009"/>
                  <a:ext cx="9576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D96AA038-98F6-4D17-AD9F-A4636E540846}"/>
                    </a:ext>
                  </a:extLst>
                </p14:cNvPr>
                <p14:cNvContentPartPr/>
                <p14:nvPr/>
              </p14:nvContentPartPr>
              <p14:xfrm>
                <a:off x="3633447" y="5725289"/>
                <a:ext cx="436680" cy="10836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D96AA038-98F6-4D17-AD9F-A4636E54084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624447" y="5716289"/>
                  <a:ext cx="454320" cy="12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F6BA09E0-48B0-44AD-A53D-5ED7EBC32329}"/>
              </a:ext>
            </a:extLst>
          </p:cNvPr>
          <p:cNvGrpSpPr/>
          <p:nvPr/>
        </p:nvGrpSpPr>
        <p:grpSpPr>
          <a:xfrm>
            <a:off x="3669447" y="5282849"/>
            <a:ext cx="1207440" cy="84240"/>
            <a:chOff x="3669447" y="5282849"/>
            <a:chExt cx="1207440" cy="84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035E1269-56F5-41F2-B135-31C5EF43B804}"/>
                    </a:ext>
                  </a:extLst>
                </p14:cNvPr>
                <p14:cNvContentPartPr/>
                <p14:nvPr/>
              </p14:nvContentPartPr>
              <p14:xfrm>
                <a:off x="3729207" y="5282849"/>
                <a:ext cx="1147680" cy="3024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035E1269-56F5-41F2-B135-31C5EF43B804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720207" y="5274209"/>
                  <a:ext cx="11653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66FE88D-9C56-498D-940E-72B522E697B8}"/>
                    </a:ext>
                  </a:extLst>
                </p14:cNvPr>
                <p14:cNvContentPartPr/>
                <p14:nvPr/>
              </p14:nvContentPartPr>
              <p14:xfrm>
                <a:off x="3669447" y="5330729"/>
                <a:ext cx="1141920" cy="363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66FE88D-9C56-498D-940E-72B522E697B8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660447" y="5322089"/>
                  <a:ext cx="1159560" cy="54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336699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8FFFB39E-33F2-4645-AD7D-F586A154D2BD}"/>
              </a:ext>
            </a:extLst>
          </p:cNvPr>
          <p:cNvGrpSpPr/>
          <p:nvPr/>
        </p:nvGrpSpPr>
        <p:grpSpPr>
          <a:xfrm>
            <a:off x="597567" y="143129"/>
            <a:ext cx="6221880" cy="461160"/>
            <a:chOff x="597567" y="143129"/>
            <a:chExt cx="6221880" cy="46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79380FC8-8031-49CB-9A22-92410B7E6EFA}"/>
                    </a:ext>
                  </a:extLst>
                </p14:cNvPr>
                <p14:cNvContentPartPr/>
                <p14:nvPr/>
              </p14:nvContentPartPr>
              <p14:xfrm>
                <a:off x="597567" y="163289"/>
                <a:ext cx="72720" cy="27936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79380FC8-8031-49CB-9A22-92410B7E6EFA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88567" y="154289"/>
                  <a:ext cx="9036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DC358373-673C-43C9-AE38-60AC72EEE6C4}"/>
                    </a:ext>
                  </a:extLst>
                </p14:cNvPr>
                <p14:cNvContentPartPr/>
                <p14:nvPr/>
              </p14:nvContentPartPr>
              <p14:xfrm>
                <a:off x="621327" y="143129"/>
                <a:ext cx="159120" cy="1382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DC358373-673C-43C9-AE38-60AC72EEE6C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12687" y="134489"/>
                  <a:ext cx="17676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3BDDBA3-B50D-4358-BE3A-6AA4D956D983}"/>
                    </a:ext>
                  </a:extLst>
                </p14:cNvPr>
                <p14:cNvContentPartPr/>
                <p14:nvPr/>
              </p14:nvContentPartPr>
              <p14:xfrm>
                <a:off x="782247" y="292169"/>
                <a:ext cx="329760" cy="14220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3BDDBA3-B50D-4358-BE3A-6AA4D956D98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607" y="283529"/>
                  <a:ext cx="34740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E7F1B58-B236-4907-863E-9293F3CF1015}"/>
                    </a:ext>
                  </a:extLst>
                </p14:cNvPr>
                <p14:cNvContentPartPr/>
                <p14:nvPr/>
              </p14:nvContentPartPr>
              <p14:xfrm>
                <a:off x="997887" y="275249"/>
                <a:ext cx="622080" cy="1670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E7F1B58-B236-4907-863E-9293F3CF101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88887" y="266609"/>
                  <a:ext cx="63972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F1DDD82F-3152-438B-ADB5-418A23F3B718}"/>
                    </a:ext>
                  </a:extLst>
                </p14:cNvPr>
                <p14:cNvContentPartPr/>
                <p14:nvPr/>
              </p14:nvContentPartPr>
              <p14:xfrm>
                <a:off x="2193087" y="179129"/>
                <a:ext cx="18360" cy="3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F1DDD82F-3152-438B-ADB5-418A23F3B71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84447" y="170129"/>
                  <a:ext cx="36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81F3C3D5-817F-4B84-AFBB-9F810BCD33EA}"/>
                    </a:ext>
                  </a:extLst>
                </p14:cNvPr>
                <p14:cNvContentPartPr/>
                <p14:nvPr/>
              </p14:nvContentPartPr>
              <p14:xfrm>
                <a:off x="2145207" y="250769"/>
                <a:ext cx="30240" cy="12600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1F3C3D5-817F-4B84-AFBB-9F810BCD33E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36567" y="242129"/>
                  <a:ext cx="478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D622897-6F82-4024-88C8-36D56AEE8572}"/>
                    </a:ext>
                  </a:extLst>
                </p14:cNvPr>
                <p14:cNvContentPartPr/>
                <p14:nvPr/>
              </p14:nvContentPartPr>
              <p14:xfrm>
                <a:off x="2217207" y="310529"/>
                <a:ext cx="155880" cy="482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D622897-6F82-4024-88C8-36D56AEE857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08207" y="301889"/>
                  <a:ext cx="1735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23CACB1-A5B7-4883-B8F7-49DC58CE56F9}"/>
                    </a:ext>
                  </a:extLst>
                </p14:cNvPr>
                <p14:cNvContentPartPr/>
                <p14:nvPr/>
              </p14:nvContentPartPr>
              <p14:xfrm>
                <a:off x="2862687" y="143129"/>
                <a:ext cx="18360" cy="17352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23CACB1-A5B7-4883-B8F7-49DC58CE56F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853687" y="134489"/>
                  <a:ext cx="3600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F2FBA68-6B64-423C-8A4C-5C3C5021C137}"/>
                    </a:ext>
                  </a:extLst>
                </p14:cNvPr>
                <p14:cNvContentPartPr/>
                <p14:nvPr/>
              </p14:nvContentPartPr>
              <p14:xfrm>
                <a:off x="2714727" y="214769"/>
                <a:ext cx="482760" cy="1738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F2FBA68-6B64-423C-8A4C-5C3C5021C13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05727" y="206129"/>
                  <a:ext cx="5004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02213BB-C0C2-4448-AD85-AD9429959173}"/>
                    </a:ext>
                  </a:extLst>
                </p14:cNvPr>
                <p14:cNvContentPartPr/>
                <p14:nvPr/>
              </p14:nvContentPartPr>
              <p14:xfrm>
                <a:off x="3726327" y="203609"/>
                <a:ext cx="1604880" cy="4006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02213BB-C0C2-4448-AD85-AD942995917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717327" y="194969"/>
                  <a:ext cx="162252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C2FDA2F-E7EA-4318-B8B9-02DC42EBA104}"/>
                    </a:ext>
                  </a:extLst>
                </p14:cNvPr>
                <p14:cNvContentPartPr/>
                <p14:nvPr/>
              </p14:nvContentPartPr>
              <p14:xfrm>
                <a:off x="5677527" y="143129"/>
                <a:ext cx="1100160" cy="25128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C2FDA2F-E7EA-4318-B8B9-02DC42EBA10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668527" y="134489"/>
                  <a:ext cx="111780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507BD33-54FB-46C4-89A3-29E6FC97B6A7}"/>
                    </a:ext>
                  </a:extLst>
                </p14:cNvPr>
                <p14:cNvContentPartPr/>
                <p14:nvPr/>
              </p14:nvContentPartPr>
              <p14:xfrm>
                <a:off x="597567" y="507809"/>
                <a:ext cx="6221880" cy="4248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507BD33-54FB-46C4-89A3-29E6FC97B6A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88567" y="499169"/>
                  <a:ext cx="6239520" cy="6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5A83F1B1-E3DC-4885-9770-8CE0AB7B9381}"/>
              </a:ext>
            </a:extLst>
          </p:cNvPr>
          <p:cNvGrpSpPr/>
          <p:nvPr/>
        </p:nvGrpSpPr>
        <p:grpSpPr>
          <a:xfrm>
            <a:off x="471927" y="740729"/>
            <a:ext cx="6195960" cy="532440"/>
            <a:chOff x="471927" y="740729"/>
            <a:chExt cx="6195960" cy="532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C373B38-59AC-46F2-A2AF-9CFC1B2C5FFB}"/>
                    </a:ext>
                  </a:extLst>
                </p14:cNvPr>
                <p14:cNvContentPartPr/>
                <p14:nvPr/>
              </p14:nvContentPartPr>
              <p14:xfrm>
                <a:off x="663087" y="860609"/>
                <a:ext cx="42120" cy="2455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C373B38-59AC-46F2-A2AF-9CFC1B2C5FF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54447" y="851609"/>
                  <a:ext cx="5976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EF0A0C0-BCE7-4366-9A13-BDD29D725A73}"/>
                    </a:ext>
                  </a:extLst>
                </p14:cNvPr>
                <p14:cNvContentPartPr/>
                <p14:nvPr/>
              </p14:nvContentPartPr>
              <p14:xfrm>
                <a:off x="705207" y="812369"/>
                <a:ext cx="203400" cy="13788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EF0A0C0-BCE7-4366-9A13-BDD29D725A7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96207" y="803729"/>
                  <a:ext cx="2210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795DA44-3C4A-4057-8C35-FB90AF7C744D}"/>
                    </a:ext>
                  </a:extLst>
                </p14:cNvPr>
                <p14:cNvContentPartPr/>
                <p14:nvPr/>
              </p14:nvContentPartPr>
              <p14:xfrm>
                <a:off x="920127" y="896609"/>
                <a:ext cx="276120" cy="1436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795DA44-3C4A-4057-8C35-FB90AF7C744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11127" y="887969"/>
                  <a:ext cx="2937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8879F13-170E-4F7B-B02A-FE010312EB75}"/>
                    </a:ext>
                  </a:extLst>
                </p14:cNvPr>
                <p14:cNvContentPartPr/>
                <p14:nvPr/>
              </p14:nvContentPartPr>
              <p14:xfrm>
                <a:off x="1039647" y="873209"/>
                <a:ext cx="627840" cy="1850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8879F13-170E-4F7B-B02A-FE010312EB7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31007" y="864569"/>
                  <a:ext cx="6454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8066C67-A22F-477D-ABE0-99DD0B257EB2}"/>
                    </a:ext>
                  </a:extLst>
                </p14:cNvPr>
                <p14:cNvContentPartPr/>
                <p14:nvPr/>
              </p14:nvContentPartPr>
              <p14:xfrm>
                <a:off x="2103447" y="842609"/>
                <a:ext cx="24120" cy="64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8066C67-A22F-477D-ABE0-99DD0B257EB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094807" y="833609"/>
                  <a:ext cx="417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D2F76D6-DE38-4377-B2E6-41CB947AB9B5}"/>
                    </a:ext>
                  </a:extLst>
                </p14:cNvPr>
                <p14:cNvContentPartPr/>
                <p14:nvPr/>
              </p14:nvContentPartPr>
              <p14:xfrm>
                <a:off x="2031807" y="944129"/>
                <a:ext cx="185760" cy="11988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D2F76D6-DE38-4377-B2E6-41CB947AB9B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023167" y="935129"/>
                  <a:ext cx="20340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29B8330-2448-4B74-9B44-362CC3C8DF16}"/>
                    </a:ext>
                  </a:extLst>
                </p14:cNvPr>
                <p14:cNvContentPartPr/>
                <p14:nvPr/>
              </p14:nvContentPartPr>
              <p14:xfrm>
                <a:off x="2730927" y="806609"/>
                <a:ext cx="66240" cy="13176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29B8330-2448-4B74-9B44-362CC3C8DF1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722287" y="797969"/>
                  <a:ext cx="838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7E1F644-12FF-4D85-8D54-CE990341EB67}"/>
                    </a:ext>
                  </a:extLst>
                </p14:cNvPr>
                <p14:cNvContentPartPr/>
                <p14:nvPr/>
              </p14:nvContentPartPr>
              <p14:xfrm>
                <a:off x="2688807" y="830729"/>
                <a:ext cx="425160" cy="20988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7E1F644-12FF-4D85-8D54-CE990341EB6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679807" y="821729"/>
                  <a:ext cx="44280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C4FB576-D983-4959-BF0C-A95D836939B7}"/>
                    </a:ext>
                  </a:extLst>
                </p14:cNvPr>
                <p14:cNvContentPartPr/>
                <p14:nvPr/>
              </p14:nvContentPartPr>
              <p14:xfrm>
                <a:off x="3693927" y="806609"/>
                <a:ext cx="465840" cy="2095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C4FB576-D983-4959-BF0C-A95D836939B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684927" y="797609"/>
                  <a:ext cx="4834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7AB18C3-6FBA-4C63-9865-AD856F8505D7}"/>
                    </a:ext>
                  </a:extLst>
                </p14:cNvPr>
                <p14:cNvContentPartPr/>
                <p14:nvPr/>
              </p14:nvContentPartPr>
              <p14:xfrm>
                <a:off x="4260927" y="866369"/>
                <a:ext cx="267480" cy="13284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7AB18C3-6FBA-4C63-9865-AD856F8505D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252287" y="857729"/>
                  <a:ext cx="2851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249A305-D00C-4C2E-AF47-610B3A944946}"/>
                    </a:ext>
                  </a:extLst>
                </p14:cNvPr>
                <p14:cNvContentPartPr/>
                <p14:nvPr/>
              </p14:nvContentPartPr>
              <p14:xfrm>
                <a:off x="4673487" y="818489"/>
                <a:ext cx="48240" cy="2412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249A305-D00C-4C2E-AF47-610B3A94494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664487" y="809849"/>
                  <a:ext cx="658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4B90F43-AC79-427A-B124-E888B8C0083C}"/>
                    </a:ext>
                  </a:extLst>
                </p14:cNvPr>
                <p14:cNvContentPartPr/>
                <p14:nvPr/>
              </p14:nvContentPartPr>
              <p14:xfrm>
                <a:off x="4703367" y="962129"/>
                <a:ext cx="24120" cy="183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4B90F43-AC79-427A-B124-E888B8C0083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694367" y="953129"/>
                  <a:ext cx="417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1C7E608-B3D7-4D05-B0A8-87115AF0569E}"/>
                    </a:ext>
                  </a:extLst>
                </p14:cNvPr>
                <p14:cNvContentPartPr/>
                <p14:nvPr/>
              </p14:nvContentPartPr>
              <p14:xfrm>
                <a:off x="4870407" y="778889"/>
                <a:ext cx="424800" cy="21312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1C7E608-B3D7-4D05-B0A8-87115AF0569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861767" y="769889"/>
                  <a:ext cx="44244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B8D6588-2AAA-4865-8A52-11CF96C3FEA1}"/>
                    </a:ext>
                  </a:extLst>
                </p14:cNvPr>
                <p14:cNvContentPartPr/>
                <p14:nvPr/>
              </p14:nvContentPartPr>
              <p14:xfrm>
                <a:off x="5774007" y="740729"/>
                <a:ext cx="893880" cy="2455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B8D6588-2AAA-4865-8A52-11CF96C3FEA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765367" y="732089"/>
                  <a:ext cx="91152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24F7CDB-FDE7-4652-B7A3-198431E8CE39}"/>
                    </a:ext>
                  </a:extLst>
                </p14:cNvPr>
                <p14:cNvContentPartPr/>
                <p14:nvPr/>
              </p14:nvContentPartPr>
              <p14:xfrm>
                <a:off x="471927" y="1166249"/>
                <a:ext cx="6150240" cy="10692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24F7CDB-FDE7-4652-B7A3-198431E8CE3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63287" y="1157249"/>
                  <a:ext cx="6167880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F08F6A8C-E565-4FFE-BB96-949A905745FA}"/>
              </a:ext>
            </a:extLst>
          </p:cNvPr>
          <p:cNvGrpSpPr/>
          <p:nvPr/>
        </p:nvGrpSpPr>
        <p:grpSpPr>
          <a:xfrm>
            <a:off x="1529967" y="1565489"/>
            <a:ext cx="7188120" cy="2140560"/>
            <a:chOff x="1529967" y="1565489"/>
            <a:chExt cx="7188120" cy="21405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D20585A3-966E-49F3-B0F2-017234D213E6}"/>
                    </a:ext>
                  </a:extLst>
                </p14:cNvPr>
                <p14:cNvContentPartPr/>
                <p14:nvPr/>
              </p14:nvContentPartPr>
              <p14:xfrm>
                <a:off x="1768647" y="1565489"/>
                <a:ext cx="84240" cy="75096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D20585A3-966E-49F3-B0F2-017234D213E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760007" y="1556849"/>
                  <a:ext cx="101880" cy="76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5F0A207-BAC3-4E38-B257-0E6253BE0B05}"/>
                    </a:ext>
                  </a:extLst>
                </p14:cNvPr>
                <p14:cNvContentPartPr/>
                <p14:nvPr/>
              </p14:nvContentPartPr>
              <p14:xfrm>
                <a:off x="1577487" y="1768889"/>
                <a:ext cx="155880" cy="11988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5F0A207-BAC3-4E38-B257-0E6253BE0B0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568847" y="1759889"/>
                  <a:ext cx="1735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842F4CC5-5E30-4593-BD91-A411F2B009B9}"/>
                    </a:ext>
                  </a:extLst>
                </p14:cNvPr>
                <p14:cNvContentPartPr/>
                <p14:nvPr/>
              </p14:nvContentPartPr>
              <p14:xfrm>
                <a:off x="1553727" y="1888409"/>
                <a:ext cx="209520" cy="161640"/>
              </p14:xfrm>
            </p:contentPart>
          </mc:Choice>
          <mc:Fallback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842F4CC5-5E30-4593-BD91-A411F2B009B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544727" y="1879409"/>
                  <a:ext cx="2271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50F427B3-B77F-4A15-B9B6-3F7B2EC49F4D}"/>
                    </a:ext>
                  </a:extLst>
                </p14:cNvPr>
                <p14:cNvContentPartPr/>
                <p14:nvPr/>
              </p14:nvContentPartPr>
              <p14:xfrm>
                <a:off x="1529967" y="2067689"/>
                <a:ext cx="185400" cy="197640"/>
              </p14:xfrm>
            </p:contentPart>
          </mc:Choice>
          <mc:Fallback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50F427B3-B77F-4A15-B9B6-3F7B2EC49F4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521327" y="2058689"/>
                  <a:ext cx="2030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3EF4DC7F-6D5F-4F7C-8CBB-F96B65942828}"/>
                    </a:ext>
                  </a:extLst>
                </p14:cNvPr>
                <p14:cNvContentPartPr/>
                <p14:nvPr/>
              </p14:nvContentPartPr>
              <p14:xfrm>
                <a:off x="1571727" y="2270729"/>
                <a:ext cx="155880" cy="191520"/>
              </p14:xfrm>
            </p:contentPart>
          </mc:Choice>
          <mc:Fallback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3EF4DC7F-6D5F-4F7C-8CBB-F96B6594282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562727" y="2262089"/>
                  <a:ext cx="1735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9CAE188A-8DD4-4878-A6A0-1ADD3F6B675B}"/>
                    </a:ext>
                  </a:extLst>
                </p14:cNvPr>
                <p14:cNvContentPartPr/>
                <p14:nvPr/>
              </p14:nvContentPartPr>
              <p14:xfrm>
                <a:off x="1786647" y="1926209"/>
                <a:ext cx="992520" cy="12996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9CAE188A-8DD4-4878-A6A0-1ADD3F6B675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778007" y="1917569"/>
                  <a:ext cx="101016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4850D758-9400-4F9F-A8D9-F8F932E81DB5}"/>
                    </a:ext>
                  </a:extLst>
                </p14:cNvPr>
                <p14:cNvContentPartPr/>
                <p14:nvPr/>
              </p14:nvContentPartPr>
              <p14:xfrm>
                <a:off x="2814447" y="1858529"/>
                <a:ext cx="359640" cy="27540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4850D758-9400-4F9F-A8D9-F8F932E81DB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805807" y="1849529"/>
                  <a:ext cx="37728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A9278325-2EDD-4129-A59C-D7F7C674B1D7}"/>
                    </a:ext>
                  </a:extLst>
                </p14:cNvPr>
                <p14:cNvContentPartPr/>
                <p14:nvPr/>
              </p14:nvContentPartPr>
              <p14:xfrm>
                <a:off x="2939727" y="1960049"/>
                <a:ext cx="102960" cy="7632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A9278325-2EDD-4129-A59C-D7F7C674B1D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930727" y="1951409"/>
                  <a:ext cx="12060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596E10B0-0BCD-4864-875B-7EB96D486639}"/>
                    </a:ext>
                  </a:extLst>
                </p14:cNvPr>
                <p14:cNvContentPartPr/>
                <p14:nvPr/>
              </p14:nvContentPartPr>
              <p14:xfrm>
                <a:off x="1768647" y="2228969"/>
                <a:ext cx="174240" cy="13176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596E10B0-0BCD-4864-875B-7EB96D48663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759647" y="2220329"/>
                  <a:ext cx="1918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0451C322-7529-4C17-8D7C-BCCD569F95CC}"/>
                    </a:ext>
                  </a:extLst>
                </p14:cNvPr>
                <p14:cNvContentPartPr/>
                <p14:nvPr/>
              </p14:nvContentPartPr>
              <p14:xfrm>
                <a:off x="1931727" y="2324729"/>
                <a:ext cx="291600" cy="1836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0451C322-7529-4C17-8D7C-BCCD569F95C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923087" y="2315729"/>
                  <a:ext cx="3092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82568C72-556D-4839-B9EF-4AFD3CB10EEE}"/>
                    </a:ext>
                  </a:extLst>
                </p14:cNvPr>
                <p14:cNvContentPartPr/>
                <p14:nvPr/>
              </p14:nvContentPartPr>
              <p14:xfrm>
                <a:off x="2677287" y="2378369"/>
                <a:ext cx="257400" cy="2448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82568C72-556D-4839-B9EF-4AFD3CB10EE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668287" y="2369729"/>
                  <a:ext cx="2750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401931C9-16AB-4FF9-BD93-88167AF5ED99}"/>
                    </a:ext>
                  </a:extLst>
                </p14:cNvPr>
                <p14:cNvContentPartPr/>
                <p14:nvPr/>
              </p14:nvContentPartPr>
              <p14:xfrm>
                <a:off x="2922447" y="2302409"/>
                <a:ext cx="27360" cy="118080"/>
              </p14:xfrm>
            </p:contentPart>
          </mc:Choice>
          <mc:Fallback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401931C9-16AB-4FF9-BD93-88167AF5ED9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913447" y="2293769"/>
                  <a:ext cx="450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B3CF216C-9E41-4FA0-A069-9A8EC8B937E1}"/>
                    </a:ext>
                  </a:extLst>
                </p14:cNvPr>
                <p14:cNvContentPartPr/>
                <p14:nvPr/>
              </p14:nvContentPartPr>
              <p14:xfrm>
                <a:off x="2372367" y="2276849"/>
                <a:ext cx="87480" cy="14400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B3CF216C-9E41-4FA0-A069-9A8EC8B937E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363727" y="2267849"/>
                  <a:ext cx="1051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886AB46A-C010-4F29-AB82-1B04685CE477}"/>
                    </a:ext>
                  </a:extLst>
                </p14:cNvPr>
                <p14:cNvContentPartPr/>
                <p14:nvPr/>
              </p14:nvContentPartPr>
              <p14:xfrm>
                <a:off x="2348607" y="2288729"/>
                <a:ext cx="119880" cy="149760"/>
              </p14:xfrm>
            </p:contentPart>
          </mc:Choice>
          <mc:Fallback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886AB46A-C010-4F29-AB82-1B04685CE47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339607" y="2279729"/>
                  <a:ext cx="13752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E5D587F1-77AC-4CEE-A0D3-BB08F6416C7A}"/>
                    </a:ext>
                  </a:extLst>
                </p14:cNvPr>
                <p14:cNvContentPartPr/>
                <p14:nvPr/>
              </p14:nvContentPartPr>
              <p14:xfrm>
                <a:off x="4159047" y="1782569"/>
                <a:ext cx="293760" cy="27396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E5D587F1-77AC-4CEE-A0D3-BB08F6416C7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150047" y="1773569"/>
                  <a:ext cx="31140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F3AE1915-7782-41AD-996C-E263B89D4888}"/>
                    </a:ext>
                  </a:extLst>
                </p14:cNvPr>
                <p14:cNvContentPartPr/>
                <p14:nvPr/>
              </p14:nvContentPartPr>
              <p14:xfrm>
                <a:off x="4661607" y="1912169"/>
                <a:ext cx="137880" cy="1224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F3AE1915-7782-41AD-996C-E263B89D488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652607" y="1903529"/>
                  <a:ext cx="1555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2B439CFC-2640-4C9C-A9DE-1606D844742D}"/>
                    </a:ext>
                  </a:extLst>
                </p14:cNvPr>
                <p14:cNvContentPartPr/>
                <p14:nvPr/>
              </p14:nvContentPartPr>
              <p14:xfrm>
                <a:off x="4655487" y="1989929"/>
                <a:ext cx="108000" cy="1224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2B439CFC-2640-4C9C-A9DE-1606D844742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646847" y="1981289"/>
                  <a:ext cx="1256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3803E4E8-398C-4E38-A83A-4D12CF4390D2}"/>
                    </a:ext>
                  </a:extLst>
                </p14:cNvPr>
                <p14:cNvContentPartPr/>
                <p14:nvPr/>
              </p14:nvContentPartPr>
              <p14:xfrm>
                <a:off x="5264967" y="1745129"/>
                <a:ext cx="24120" cy="13788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3803E4E8-398C-4E38-A83A-4D12CF4390D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256327" y="1736129"/>
                  <a:ext cx="41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B4C50A34-C21B-4ED4-8E40-AE7427317866}"/>
                    </a:ext>
                  </a:extLst>
                </p14:cNvPr>
                <p14:cNvContentPartPr/>
                <p14:nvPr/>
              </p14:nvContentPartPr>
              <p14:xfrm>
                <a:off x="5123487" y="1936289"/>
                <a:ext cx="219600" cy="1836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B4C50A34-C21B-4ED4-8E40-AE742731786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114487" y="1927289"/>
                  <a:ext cx="2372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3443E317-9B75-4612-B924-B6B2FD612A80}"/>
                    </a:ext>
                  </a:extLst>
                </p14:cNvPr>
                <p14:cNvContentPartPr/>
                <p14:nvPr/>
              </p14:nvContentPartPr>
              <p14:xfrm>
                <a:off x="5127087" y="1995689"/>
                <a:ext cx="186120" cy="17136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3443E317-9B75-4612-B924-B6B2FD612A80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118447" y="1987049"/>
                  <a:ext cx="2037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7BA23052-3399-4B15-B83F-0FE392191215}"/>
                    </a:ext>
                  </a:extLst>
                </p14:cNvPr>
                <p14:cNvContentPartPr/>
                <p14:nvPr/>
              </p14:nvContentPartPr>
              <p14:xfrm>
                <a:off x="5504007" y="1787249"/>
                <a:ext cx="155880" cy="22104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7BA23052-3399-4B15-B83F-0FE39219121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495367" y="1778249"/>
                  <a:ext cx="1735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E804FCF-0D6E-47D3-8237-316AA6FF5B04}"/>
                    </a:ext>
                  </a:extLst>
                </p14:cNvPr>
                <p14:cNvContentPartPr/>
                <p14:nvPr/>
              </p14:nvContentPartPr>
              <p14:xfrm>
                <a:off x="5870127" y="1847009"/>
                <a:ext cx="91800" cy="14328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E804FCF-0D6E-47D3-8237-316AA6FF5B0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861487" y="1838009"/>
                  <a:ext cx="10944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593A571-8B57-48ED-8966-237A456E541C}"/>
                    </a:ext>
                  </a:extLst>
                </p14:cNvPr>
                <p14:cNvContentPartPr/>
                <p14:nvPr/>
              </p14:nvContentPartPr>
              <p14:xfrm>
                <a:off x="6017367" y="1834409"/>
                <a:ext cx="66960" cy="1677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593A571-8B57-48ED-8966-237A456E541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008727" y="1825769"/>
                  <a:ext cx="846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26457FA-700D-4A95-85F1-DC1C10FB04F0}"/>
                    </a:ext>
                  </a:extLst>
                </p14:cNvPr>
                <p14:cNvContentPartPr/>
                <p14:nvPr/>
              </p14:nvContentPartPr>
              <p14:xfrm>
                <a:off x="6167487" y="1661249"/>
                <a:ext cx="118080" cy="1008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26457FA-700D-4A95-85F1-DC1C10FB04F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158847" y="1652609"/>
                  <a:ext cx="1357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3346FA8-D5BE-4897-A773-6B1CDB0ACECD}"/>
                    </a:ext>
                  </a:extLst>
                </p14:cNvPr>
                <p14:cNvContentPartPr/>
                <p14:nvPr/>
              </p14:nvContentPartPr>
              <p14:xfrm>
                <a:off x="7488687" y="1750889"/>
                <a:ext cx="30600" cy="22140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3346FA8-D5BE-4897-A773-6B1CDB0ACECD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480047" y="1741889"/>
                  <a:ext cx="4824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B3C4799-6911-4E01-916E-CD2AC1C7CC8E}"/>
                    </a:ext>
                  </a:extLst>
                </p14:cNvPr>
                <p14:cNvContentPartPr/>
                <p14:nvPr/>
              </p14:nvContentPartPr>
              <p14:xfrm>
                <a:off x="7506327" y="1816409"/>
                <a:ext cx="108000" cy="16164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B3C4799-6911-4E01-916E-CD2AC1C7CC8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497327" y="1807769"/>
                  <a:ext cx="1256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0D81D5A-1C57-43C3-889F-57CC6CC2D95B}"/>
                    </a:ext>
                  </a:extLst>
                </p14:cNvPr>
                <p14:cNvContentPartPr/>
                <p14:nvPr/>
              </p14:nvContentPartPr>
              <p14:xfrm>
                <a:off x="7655727" y="1822529"/>
                <a:ext cx="114120" cy="14400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0D81D5A-1C57-43C3-889F-57CC6CC2D95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646727" y="1813529"/>
                  <a:ext cx="1317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11D127F-A5DC-4A22-A467-FBAFA64A3E04}"/>
                    </a:ext>
                  </a:extLst>
                </p14:cNvPr>
                <p14:cNvContentPartPr/>
                <p14:nvPr/>
              </p14:nvContentPartPr>
              <p14:xfrm>
                <a:off x="7828887" y="1757009"/>
                <a:ext cx="24120" cy="4824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11D127F-A5DC-4A22-A467-FBAFA64A3E0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820247" y="1748009"/>
                  <a:ext cx="4176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933D955-9C1B-44F2-8E9B-5C880D238079}"/>
                    </a:ext>
                  </a:extLst>
                </p14:cNvPr>
                <p14:cNvContentPartPr/>
                <p14:nvPr/>
              </p14:nvContentPartPr>
              <p14:xfrm>
                <a:off x="7972527" y="1780769"/>
                <a:ext cx="60120" cy="17172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933D955-9C1B-44F2-8E9B-5C880D23807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963527" y="1771769"/>
                  <a:ext cx="7776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F8AA71D-E583-49C6-B250-F9B2CE7F0B41}"/>
                    </a:ext>
                  </a:extLst>
                </p14:cNvPr>
                <p14:cNvContentPartPr/>
                <p14:nvPr/>
              </p14:nvContentPartPr>
              <p14:xfrm>
                <a:off x="8241807" y="1703009"/>
                <a:ext cx="476280" cy="26748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F8AA71D-E583-49C6-B250-F9B2CE7F0B4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232807" y="1694369"/>
                  <a:ext cx="49392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2B2D223-B889-45A4-88B5-EFFD5BBF050B}"/>
                    </a:ext>
                  </a:extLst>
                </p14:cNvPr>
                <p14:cNvContentPartPr/>
                <p14:nvPr/>
              </p14:nvContentPartPr>
              <p14:xfrm>
                <a:off x="7057767" y="1696889"/>
                <a:ext cx="25560" cy="2995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2B2D223-B889-45A4-88B5-EFFD5BBF050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049127" y="1688249"/>
                  <a:ext cx="4320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3AA6092-EE93-47D9-8010-F9663032CE24}"/>
                    </a:ext>
                  </a:extLst>
                </p14:cNvPr>
                <p14:cNvContentPartPr/>
                <p14:nvPr/>
              </p14:nvContentPartPr>
              <p14:xfrm>
                <a:off x="7084047" y="1738649"/>
                <a:ext cx="121320" cy="1083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3AA6092-EE93-47D9-8010-F9663032CE2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075407" y="1730009"/>
                  <a:ext cx="13896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FC390EE-0660-4166-B960-FF056A223B2F}"/>
                    </a:ext>
                  </a:extLst>
                </p14:cNvPr>
                <p14:cNvContentPartPr/>
                <p14:nvPr/>
              </p14:nvContentPartPr>
              <p14:xfrm>
                <a:off x="7171527" y="1673129"/>
                <a:ext cx="48600" cy="29304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FC390EE-0660-4166-B960-FF056A223B2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162527" y="1664489"/>
                  <a:ext cx="6624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F0EF102-E72F-4F25-BBD3-2BB4B43BE6D4}"/>
                    </a:ext>
                  </a:extLst>
                </p14:cNvPr>
                <p14:cNvContentPartPr/>
                <p14:nvPr/>
              </p14:nvContentPartPr>
              <p14:xfrm>
                <a:off x="7291047" y="1900289"/>
                <a:ext cx="126360" cy="781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F0EF102-E72F-4F25-BBD3-2BB4B43BE6D4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282047" y="1891289"/>
                  <a:ext cx="14400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6CC48E1-7224-4D2A-9202-B915EDA32B57}"/>
                    </a:ext>
                  </a:extLst>
                </p14:cNvPr>
                <p14:cNvContentPartPr/>
                <p14:nvPr/>
              </p14:nvContentPartPr>
              <p14:xfrm>
                <a:off x="1846407" y="2946089"/>
                <a:ext cx="90000" cy="72360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6CC48E1-7224-4D2A-9202-B915EDA32B5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837767" y="2937449"/>
                  <a:ext cx="107640" cy="74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44937AC-A91A-4C87-B9B1-72DA85DA33AB}"/>
                    </a:ext>
                  </a:extLst>
                </p14:cNvPr>
                <p14:cNvContentPartPr/>
                <p14:nvPr/>
              </p14:nvContentPartPr>
              <p14:xfrm>
                <a:off x="1553727" y="3472049"/>
                <a:ext cx="4004640" cy="10620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44937AC-A91A-4C87-B9B1-72DA85DA33A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544727" y="3463049"/>
                  <a:ext cx="402228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C54C67F-4EFF-4B9C-8BB2-875AB0862F06}"/>
                    </a:ext>
                  </a:extLst>
                </p14:cNvPr>
                <p14:cNvContentPartPr/>
                <p14:nvPr/>
              </p14:nvContentPartPr>
              <p14:xfrm>
                <a:off x="5480967" y="3483929"/>
                <a:ext cx="182520" cy="14364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C54C67F-4EFF-4B9C-8BB2-875AB0862F06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472327" y="3474929"/>
                  <a:ext cx="2001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1D867CD-259F-47B6-A05C-24E5DC352DC2}"/>
                    </a:ext>
                  </a:extLst>
                </p14:cNvPr>
                <p14:cNvContentPartPr/>
                <p14:nvPr/>
              </p14:nvContentPartPr>
              <p14:xfrm>
                <a:off x="5725407" y="3519929"/>
                <a:ext cx="149760" cy="1260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1D867CD-259F-47B6-A05C-24E5DC352DC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716407" y="3511289"/>
                  <a:ext cx="1674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A3EB12C-C873-41A9-91EE-9432ED820413}"/>
                    </a:ext>
                  </a:extLst>
                </p14:cNvPr>
                <p14:cNvContentPartPr/>
                <p14:nvPr/>
              </p14:nvContentPartPr>
              <p14:xfrm>
                <a:off x="5790927" y="3460169"/>
                <a:ext cx="48240" cy="18576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A3EB12C-C873-41A9-91EE-9432ED82041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781927" y="3451529"/>
                  <a:ext cx="6588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698E787-4FB2-4BC4-8173-C5AD912E6D1F}"/>
                    </a:ext>
                  </a:extLst>
                </p14:cNvPr>
                <p14:cNvContentPartPr/>
                <p14:nvPr/>
              </p14:nvContentPartPr>
              <p14:xfrm>
                <a:off x="1798527" y="2921969"/>
                <a:ext cx="126360" cy="10260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698E787-4FB2-4BC4-8173-C5AD912E6D1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789887" y="2913329"/>
                  <a:ext cx="14400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5FCD5DC-36C3-4ADE-8F52-4B2099337D89}"/>
                    </a:ext>
                  </a:extLst>
                </p14:cNvPr>
                <p14:cNvContentPartPr/>
                <p14:nvPr/>
              </p14:nvContentPartPr>
              <p14:xfrm>
                <a:off x="1974207" y="2852849"/>
                <a:ext cx="141480" cy="10584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5FCD5DC-36C3-4ADE-8F52-4B2099337D89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965567" y="2844209"/>
                  <a:ext cx="1591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20DCF36-60AE-4EB4-975B-F0DBC65796AC}"/>
                    </a:ext>
                  </a:extLst>
                </p14:cNvPr>
                <p14:cNvContentPartPr/>
                <p14:nvPr/>
              </p14:nvContentPartPr>
              <p14:xfrm>
                <a:off x="1985007" y="2814689"/>
                <a:ext cx="160560" cy="18000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20DCF36-60AE-4EB4-975B-F0DBC65796A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976007" y="2805689"/>
                  <a:ext cx="1782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D961F92C-D475-4633-9E3F-3732053E7143}"/>
                    </a:ext>
                  </a:extLst>
                </p14:cNvPr>
                <p14:cNvContentPartPr/>
                <p14:nvPr/>
              </p14:nvContentPartPr>
              <p14:xfrm>
                <a:off x="2145207" y="2796689"/>
                <a:ext cx="185400" cy="18576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D961F92C-D475-4633-9E3F-3732053E7143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136567" y="2788049"/>
                  <a:ext cx="2030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62E988F-AD8A-4430-B2D3-A266E731CE1A}"/>
                    </a:ext>
                  </a:extLst>
                </p14:cNvPr>
                <p14:cNvContentPartPr/>
                <p14:nvPr/>
              </p14:nvContentPartPr>
              <p14:xfrm>
                <a:off x="2234487" y="2803889"/>
                <a:ext cx="78480" cy="1425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62E988F-AD8A-4430-B2D3-A266E731CE1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225847" y="2794889"/>
                  <a:ext cx="961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1D5CB6F4-9D68-44BF-8707-8B0D6DC95F9E}"/>
                    </a:ext>
                  </a:extLst>
                </p14:cNvPr>
                <p14:cNvContentPartPr/>
                <p14:nvPr/>
              </p14:nvContentPartPr>
              <p14:xfrm>
                <a:off x="2390367" y="2820809"/>
                <a:ext cx="30240" cy="1677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1D5CB6F4-9D68-44BF-8707-8B0D6DC95F9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381727" y="2811809"/>
                  <a:ext cx="478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985FCBE7-A362-452C-A187-43032D5A06E0}"/>
                    </a:ext>
                  </a:extLst>
                </p14:cNvPr>
                <p14:cNvContentPartPr/>
                <p14:nvPr/>
              </p14:nvContentPartPr>
              <p14:xfrm>
                <a:off x="1907967" y="3227249"/>
                <a:ext cx="3076560" cy="47880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985FCBE7-A362-452C-A187-43032D5A06E0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898967" y="3218249"/>
                  <a:ext cx="3094200" cy="49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7929610-0321-4062-ACA2-23244416EDA0}"/>
                    </a:ext>
                  </a:extLst>
                </p14:cNvPr>
                <p14:cNvContentPartPr/>
                <p14:nvPr/>
              </p14:nvContentPartPr>
              <p14:xfrm>
                <a:off x="4816407" y="2576009"/>
                <a:ext cx="234000" cy="18576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7929610-0321-4062-ACA2-23244416EDA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807407" y="2567009"/>
                  <a:ext cx="2516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12069B7-E55B-44AB-8CEC-B5364078BC91}"/>
                    </a:ext>
                  </a:extLst>
                </p14:cNvPr>
                <p14:cNvContentPartPr/>
                <p14:nvPr/>
              </p14:nvContentPartPr>
              <p14:xfrm>
                <a:off x="5124207" y="2618489"/>
                <a:ext cx="380880" cy="11124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12069B7-E55B-44AB-8CEC-B5364078BC9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115207" y="2609849"/>
                  <a:ext cx="3985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3D405B6-0AD4-47ED-BABA-0A704A414549}"/>
                    </a:ext>
                  </a:extLst>
                </p14:cNvPr>
                <p14:cNvContentPartPr/>
                <p14:nvPr/>
              </p14:nvContentPartPr>
              <p14:xfrm>
                <a:off x="5552247" y="2534249"/>
                <a:ext cx="424440" cy="18540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3D405B6-0AD4-47ED-BABA-0A704A414549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543607" y="2525249"/>
                  <a:ext cx="4420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EBEEBAEA-093D-4DD9-818A-1F0B04504728}"/>
                    </a:ext>
                  </a:extLst>
                </p14:cNvPr>
                <p14:cNvContentPartPr/>
                <p14:nvPr/>
              </p14:nvContentPartPr>
              <p14:xfrm>
                <a:off x="6411927" y="2485649"/>
                <a:ext cx="765720" cy="412920"/>
              </p14:xfrm>
            </p:contentPart>
          </mc:Choice>
          <mc:Fallback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EBEEBAEA-093D-4DD9-818A-1F0B0450472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403287" y="2476649"/>
                  <a:ext cx="783360" cy="43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823ADD5-8823-43DD-AB58-6D6FE0F43C51}"/>
                    </a:ext>
                  </a:extLst>
                </p14:cNvPr>
                <p14:cNvContentPartPr/>
                <p14:nvPr/>
              </p14:nvContentPartPr>
              <p14:xfrm>
                <a:off x="7231287" y="2790929"/>
                <a:ext cx="12240" cy="648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823ADD5-8823-43DD-AB58-6D6FE0F43C5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222647" y="2781929"/>
                  <a:ext cx="2988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AAB84773-47CB-4D3D-8DE7-D071BBC0346B}"/>
              </a:ext>
            </a:extLst>
          </p:cNvPr>
          <p:cNvGrpSpPr/>
          <p:nvPr/>
        </p:nvGrpSpPr>
        <p:grpSpPr>
          <a:xfrm>
            <a:off x="692967" y="3896489"/>
            <a:ext cx="4506480" cy="460440"/>
            <a:chOff x="692967" y="3896489"/>
            <a:chExt cx="4506480" cy="460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94DA4C9-AF79-476D-8879-BDEA477B5087}"/>
                    </a:ext>
                  </a:extLst>
                </p14:cNvPr>
                <p14:cNvContentPartPr/>
                <p14:nvPr/>
              </p14:nvContentPartPr>
              <p14:xfrm>
                <a:off x="692967" y="3985769"/>
                <a:ext cx="177120" cy="20988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94DA4C9-AF79-476D-8879-BDEA477B508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83967" y="3977129"/>
                  <a:ext cx="19476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49A0C20-0D23-4DD3-A44C-736C174D3727}"/>
                    </a:ext>
                  </a:extLst>
                </p14:cNvPr>
                <p14:cNvContentPartPr/>
                <p14:nvPr/>
              </p14:nvContentPartPr>
              <p14:xfrm>
                <a:off x="1087527" y="3896489"/>
                <a:ext cx="78840" cy="40068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49A0C20-0D23-4DD3-A44C-736C174D372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078887" y="3887489"/>
                  <a:ext cx="9648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2BE0F64-1507-49E6-8C04-D25671C678BA}"/>
                    </a:ext>
                  </a:extLst>
                </p14:cNvPr>
                <p14:cNvContentPartPr/>
                <p14:nvPr/>
              </p14:nvContentPartPr>
              <p14:xfrm>
                <a:off x="908247" y="4093409"/>
                <a:ext cx="777240" cy="9000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2BE0F64-1507-49E6-8C04-D25671C678B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99247" y="4084769"/>
                  <a:ext cx="79488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23EEDB25-4695-49B5-A329-77553EED9730}"/>
                    </a:ext>
                  </a:extLst>
                </p14:cNvPr>
                <p14:cNvContentPartPr/>
                <p14:nvPr/>
              </p14:nvContentPartPr>
              <p14:xfrm>
                <a:off x="1756767" y="3987209"/>
                <a:ext cx="204120" cy="19656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23EEDB25-4695-49B5-A329-77553EED973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748127" y="3978209"/>
                  <a:ext cx="22176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30D487F9-EFFE-4862-9B7B-0DF02B6AB673}"/>
                    </a:ext>
                  </a:extLst>
                </p14:cNvPr>
                <p14:cNvContentPartPr/>
                <p14:nvPr/>
              </p14:nvContentPartPr>
              <p14:xfrm>
                <a:off x="2061687" y="3950129"/>
                <a:ext cx="72000" cy="24552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30D487F9-EFFE-4862-9B7B-0DF02B6AB673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053047" y="3941489"/>
                  <a:ext cx="8964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027B27D-8D70-4947-A7F8-28398A8FA63D}"/>
                    </a:ext>
                  </a:extLst>
                </p14:cNvPr>
                <p14:cNvContentPartPr/>
                <p14:nvPr/>
              </p14:nvContentPartPr>
              <p14:xfrm>
                <a:off x="2027487" y="4093409"/>
                <a:ext cx="405000" cy="9468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027B27D-8D70-4947-A7F8-28398A8FA63D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018847" y="4084409"/>
                  <a:ext cx="42264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28CA61DD-88D7-4E38-BD0A-AE3D422938FB}"/>
                    </a:ext>
                  </a:extLst>
                </p14:cNvPr>
                <p14:cNvContentPartPr/>
                <p14:nvPr/>
              </p14:nvContentPartPr>
              <p14:xfrm>
                <a:off x="2474967" y="3992249"/>
                <a:ext cx="65160" cy="19224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8CA61DD-88D7-4E38-BD0A-AE3D422938F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466327" y="3983249"/>
                  <a:ext cx="828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BC2A44A-DC62-408A-86A2-4B2BAD183A18}"/>
                    </a:ext>
                  </a:extLst>
                </p14:cNvPr>
                <p14:cNvContentPartPr/>
                <p14:nvPr/>
              </p14:nvContentPartPr>
              <p14:xfrm>
                <a:off x="2593407" y="4147409"/>
                <a:ext cx="311040" cy="6084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BC2A44A-DC62-408A-86A2-4B2BAD183A18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584767" y="4138409"/>
                  <a:ext cx="32868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5D8F8BF-0B05-46B3-8D55-A4DC5CF805AF}"/>
                    </a:ext>
                  </a:extLst>
                </p14:cNvPr>
                <p14:cNvContentPartPr/>
                <p14:nvPr/>
              </p14:nvContentPartPr>
              <p14:xfrm>
                <a:off x="3406287" y="3976049"/>
                <a:ext cx="257400" cy="21960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5D8F8BF-0B05-46B3-8D55-A4DC5CF805A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397647" y="3967409"/>
                  <a:ext cx="27504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EBB6F442-8CEF-432A-A444-32D9EC4512F5}"/>
                    </a:ext>
                  </a:extLst>
                </p14:cNvPr>
                <p14:cNvContentPartPr/>
                <p14:nvPr/>
              </p14:nvContentPartPr>
              <p14:xfrm>
                <a:off x="3705087" y="4122929"/>
                <a:ext cx="161640" cy="6732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EBB6F442-8CEF-432A-A444-32D9EC4512F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696447" y="4113929"/>
                  <a:ext cx="17928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A1BFDD8E-4A0D-4344-A392-E0EF92E72B2D}"/>
                    </a:ext>
                  </a:extLst>
                </p14:cNvPr>
                <p14:cNvContentPartPr/>
                <p14:nvPr/>
              </p14:nvContentPartPr>
              <p14:xfrm>
                <a:off x="3938367" y="4105649"/>
                <a:ext cx="72000" cy="6624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A1BFDD8E-4A0D-4344-A392-E0EF92E72B2D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929367" y="4097009"/>
                  <a:ext cx="896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298DF36-44AD-41DD-9323-8B99D7E5055A}"/>
                    </a:ext>
                  </a:extLst>
                </p14:cNvPr>
                <p14:cNvContentPartPr/>
                <p14:nvPr/>
              </p14:nvContentPartPr>
              <p14:xfrm>
                <a:off x="4165527" y="3974249"/>
                <a:ext cx="137520" cy="23328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298DF36-44AD-41DD-9323-8B99D7E5055A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156887" y="3965249"/>
                  <a:ext cx="1551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E812597-C672-4C80-8447-F414D0A42DEB}"/>
                    </a:ext>
                  </a:extLst>
                </p14:cNvPr>
                <p14:cNvContentPartPr/>
                <p14:nvPr/>
              </p14:nvContentPartPr>
              <p14:xfrm>
                <a:off x="4368567" y="4105649"/>
                <a:ext cx="741240" cy="126000"/>
              </p14:xfrm>
            </p:contentPart>
          </mc:Choice>
          <mc:Fallback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E812597-C672-4C80-8447-F414D0A42DEB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359927" y="4096649"/>
                  <a:ext cx="7588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5D83723-FBB6-4594-9479-F24C1BAD28D0}"/>
                    </a:ext>
                  </a:extLst>
                </p14:cNvPr>
                <p14:cNvContentPartPr/>
                <p14:nvPr/>
              </p14:nvContentPartPr>
              <p14:xfrm>
                <a:off x="5175327" y="4123649"/>
                <a:ext cx="24120" cy="1224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5D83723-FBB6-4594-9479-F24C1BAD28D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166687" y="4114649"/>
                  <a:ext cx="417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CAED6DA-0688-4A7E-9503-18F28FBEF3D1}"/>
                    </a:ext>
                  </a:extLst>
                </p14:cNvPr>
                <p14:cNvContentPartPr/>
                <p14:nvPr/>
              </p14:nvContentPartPr>
              <p14:xfrm>
                <a:off x="5079927" y="4075769"/>
                <a:ext cx="18360" cy="648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CAED6DA-0688-4A7E-9503-18F28FBEF3D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070927" y="4067129"/>
                  <a:ext cx="36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54DDC69-A3B6-4DAC-8D7B-AE6B27D550C0}"/>
                    </a:ext>
                  </a:extLst>
                </p14:cNvPr>
                <p14:cNvContentPartPr/>
                <p14:nvPr/>
              </p14:nvContentPartPr>
              <p14:xfrm>
                <a:off x="916527" y="4278449"/>
                <a:ext cx="3339000" cy="784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54DDC69-A3B6-4DAC-8D7B-AE6B27D550C0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907527" y="4269449"/>
                  <a:ext cx="3356640" cy="9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BB8E2DA1-3E6E-4839-87EB-6B2BC2F95EEF}"/>
              </a:ext>
            </a:extLst>
          </p:cNvPr>
          <p:cNvGrpSpPr/>
          <p:nvPr/>
        </p:nvGrpSpPr>
        <p:grpSpPr>
          <a:xfrm>
            <a:off x="5868687" y="3932489"/>
            <a:ext cx="317520" cy="203400"/>
            <a:chOff x="5868687" y="3932489"/>
            <a:chExt cx="317520" cy="20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F83EE96-1507-4227-87C3-4A451000117D}"/>
                    </a:ext>
                  </a:extLst>
                </p14:cNvPr>
                <p14:cNvContentPartPr/>
                <p14:nvPr/>
              </p14:nvContentPartPr>
              <p14:xfrm>
                <a:off x="5976327" y="3932489"/>
                <a:ext cx="42120" cy="19152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F83EE96-1507-4227-87C3-4A451000117D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967327" y="3923489"/>
                  <a:ext cx="597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B8E35A4C-27BF-4C0B-BDB8-582627131A65}"/>
                    </a:ext>
                  </a:extLst>
                </p14:cNvPr>
                <p14:cNvContentPartPr/>
                <p14:nvPr/>
              </p14:nvContentPartPr>
              <p14:xfrm>
                <a:off x="5868687" y="4057049"/>
                <a:ext cx="317520" cy="7884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B8E35A4C-27BF-4C0B-BDB8-582627131A6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860047" y="4048409"/>
                  <a:ext cx="335160" cy="9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BD4D6EAA-2837-4489-8C50-92AC3C662438}"/>
              </a:ext>
            </a:extLst>
          </p:cNvPr>
          <p:cNvGrpSpPr/>
          <p:nvPr/>
        </p:nvGrpSpPr>
        <p:grpSpPr>
          <a:xfrm>
            <a:off x="6508047" y="3860489"/>
            <a:ext cx="835920" cy="544680"/>
            <a:chOff x="6508047" y="3860489"/>
            <a:chExt cx="835920" cy="544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75E3BA5-97A9-450B-A28A-1828C476ACD0}"/>
                    </a:ext>
                  </a:extLst>
                </p14:cNvPr>
                <p14:cNvContentPartPr/>
                <p14:nvPr/>
              </p14:nvContentPartPr>
              <p14:xfrm>
                <a:off x="6508047" y="4018169"/>
                <a:ext cx="78480" cy="157680"/>
              </p14:xfrm>
            </p:contentPart>
          </mc:Choice>
          <mc:Fallback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75E3BA5-97A9-450B-A28A-1828C476ACD0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499407" y="4009529"/>
                  <a:ext cx="961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A477FF13-BCE9-4987-8397-C291E9C755A7}"/>
                    </a:ext>
                  </a:extLst>
                </p14:cNvPr>
                <p14:cNvContentPartPr/>
                <p14:nvPr/>
              </p14:nvContentPartPr>
              <p14:xfrm>
                <a:off x="6789207" y="3860489"/>
                <a:ext cx="101880" cy="26928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A477FF13-BCE9-4987-8397-C291E9C755A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780207" y="3851849"/>
                  <a:ext cx="11952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3F70747-0A6B-46AE-8DC0-AAB7FF21E522}"/>
                    </a:ext>
                  </a:extLst>
                </p14:cNvPr>
                <p14:cNvContentPartPr/>
                <p14:nvPr/>
              </p14:nvContentPartPr>
              <p14:xfrm>
                <a:off x="6621807" y="3994049"/>
                <a:ext cx="645840" cy="14580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3F70747-0A6B-46AE-8DC0-AAB7FF21E522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612807" y="3985049"/>
                  <a:ext cx="6634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B2DBE5C-5743-4C19-A887-4E1368A8A860}"/>
                    </a:ext>
                  </a:extLst>
                </p14:cNvPr>
                <p14:cNvContentPartPr/>
                <p14:nvPr/>
              </p14:nvContentPartPr>
              <p14:xfrm>
                <a:off x="7125447" y="4099529"/>
                <a:ext cx="218520" cy="30564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B2DBE5C-5743-4C19-A887-4E1368A8A860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116807" y="4090889"/>
                  <a:ext cx="236160" cy="32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3D8C4B03-3800-4F21-88DC-CB9E05056C45}"/>
              </a:ext>
            </a:extLst>
          </p:cNvPr>
          <p:cNvGrpSpPr/>
          <p:nvPr/>
        </p:nvGrpSpPr>
        <p:grpSpPr>
          <a:xfrm>
            <a:off x="7655727" y="3946529"/>
            <a:ext cx="938520" cy="351000"/>
            <a:chOff x="7655727" y="3946529"/>
            <a:chExt cx="938520" cy="351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E4F10E6F-6A72-4663-912B-4666CA4342B7}"/>
                    </a:ext>
                  </a:extLst>
                </p14:cNvPr>
                <p14:cNvContentPartPr/>
                <p14:nvPr/>
              </p14:nvContentPartPr>
              <p14:xfrm>
                <a:off x="7655727" y="3957329"/>
                <a:ext cx="66240" cy="34020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E4F10E6F-6A72-4663-912B-4666CA4342B7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646727" y="3948329"/>
                  <a:ext cx="8388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7DE9816-BFE6-47E3-95EE-60E5683BD6A6}"/>
                    </a:ext>
                  </a:extLst>
                </p14:cNvPr>
                <p14:cNvContentPartPr/>
                <p14:nvPr/>
              </p14:nvContentPartPr>
              <p14:xfrm>
                <a:off x="7715487" y="3946529"/>
                <a:ext cx="878760" cy="21348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7DE9816-BFE6-47E3-95EE-60E5683BD6A6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706487" y="3937529"/>
                  <a:ext cx="896400" cy="23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E5A8D3F1-0CA8-4DFA-B0E7-F901BE63ECF6}"/>
              </a:ext>
            </a:extLst>
          </p:cNvPr>
          <p:cNvGrpSpPr/>
          <p:nvPr/>
        </p:nvGrpSpPr>
        <p:grpSpPr>
          <a:xfrm>
            <a:off x="914367" y="4619369"/>
            <a:ext cx="4817520" cy="406800"/>
            <a:chOff x="914367" y="4619369"/>
            <a:chExt cx="4817520" cy="406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6879012-3ADE-4A61-86F9-124BAD639AA0}"/>
                    </a:ext>
                  </a:extLst>
                </p14:cNvPr>
                <p14:cNvContentPartPr/>
                <p14:nvPr/>
              </p14:nvContentPartPr>
              <p14:xfrm>
                <a:off x="986007" y="4655369"/>
                <a:ext cx="48240" cy="16776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6879012-3ADE-4A61-86F9-124BAD639AA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977007" y="4646729"/>
                  <a:ext cx="658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25A6CC3D-93F3-47ED-ACF5-8EF21836B3E8}"/>
                    </a:ext>
                  </a:extLst>
                </p14:cNvPr>
                <p14:cNvContentPartPr/>
                <p14:nvPr/>
              </p14:nvContentPartPr>
              <p14:xfrm>
                <a:off x="938127" y="4655369"/>
                <a:ext cx="176760" cy="2397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25A6CC3D-93F3-47ED-ACF5-8EF21836B3E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929127" y="4646369"/>
                  <a:ext cx="19440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1B19165-4B31-47D1-B8DE-93F7F668EED3}"/>
                    </a:ext>
                  </a:extLst>
                </p14:cNvPr>
                <p14:cNvContentPartPr/>
                <p14:nvPr/>
              </p14:nvContentPartPr>
              <p14:xfrm>
                <a:off x="1195167" y="4763009"/>
                <a:ext cx="101880" cy="12024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1B19165-4B31-47D1-B8DE-93F7F668EED3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186167" y="4754369"/>
                  <a:ext cx="1195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D99CC79F-8AD5-4AD4-8242-EFB883B79C3C}"/>
                    </a:ext>
                  </a:extLst>
                </p14:cNvPr>
                <p14:cNvContentPartPr/>
                <p14:nvPr/>
              </p14:nvContentPartPr>
              <p14:xfrm>
                <a:off x="1356447" y="4697489"/>
                <a:ext cx="365040" cy="1738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D99CC79F-8AD5-4AD4-8242-EFB883B79C3C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347807" y="4688849"/>
                  <a:ext cx="3826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10A0D82-AFA1-4BF4-9851-7E6709FCA7D2}"/>
                    </a:ext>
                  </a:extLst>
                </p14:cNvPr>
                <p14:cNvContentPartPr/>
                <p14:nvPr/>
              </p14:nvContentPartPr>
              <p14:xfrm>
                <a:off x="2097327" y="4619369"/>
                <a:ext cx="108360" cy="23400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10A0D82-AFA1-4BF4-9851-7E6709FCA7D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088327" y="4610369"/>
                  <a:ext cx="1260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461E0BD-615E-4FF0-9DB9-3D1AC09E7365}"/>
                    </a:ext>
                  </a:extLst>
                </p14:cNvPr>
                <p14:cNvContentPartPr/>
                <p14:nvPr/>
              </p14:nvContentPartPr>
              <p14:xfrm>
                <a:off x="2324127" y="4756889"/>
                <a:ext cx="78840" cy="10152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461E0BD-615E-4FF0-9DB9-3D1AC09E7365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315127" y="4747889"/>
                  <a:ext cx="964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B5CED60-662D-4F2F-B028-DD16ED5B092D}"/>
                    </a:ext>
                  </a:extLst>
                </p14:cNvPr>
                <p14:cNvContentPartPr/>
                <p14:nvPr/>
              </p14:nvContentPartPr>
              <p14:xfrm>
                <a:off x="2452647" y="4756889"/>
                <a:ext cx="87480" cy="9612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B5CED60-662D-4F2F-B028-DD16ED5B092D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443647" y="4747889"/>
                  <a:ext cx="1051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245B2F3-5A8D-48EB-8F76-D9D3BC1CB41F}"/>
                    </a:ext>
                  </a:extLst>
                </p14:cNvPr>
                <p14:cNvContentPartPr/>
                <p14:nvPr/>
              </p14:nvContentPartPr>
              <p14:xfrm>
                <a:off x="2566767" y="4649249"/>
                <a:ext cx="457560" cy="20376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245B2F3-5A8D-48EB-8F76-D9D3BC1CB41F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557767" y="4640609"/>
                  <a:ext cx="47520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8ECB643-D2D9-49ED-8380-851AC9F9C736}"/>
                    </a:ext>
                  </a:extLst>
                </p14:cNvPr>
                <p14:cNvContentPartPr/>
                <p14:nvPr/>
              </p14:nvContentPartPr>
              <p14:xfrm>
                <a:off x="2922447" y="4727369"/>
                <a:ext cx="212400" cy="29664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8ECB643-D2D9-49ED-8380-851AC9F9C736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913447" y="4718369"/>
                  <a:ext cx="23004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E29EACC-C58A-4BF2-BC05-B8080B87F868}"/>
                    </a:ext>
                  </a:extLst>
                </p14:cNvPr>
                <p14:cNvContentPartPr/>
                <p14:nvPr/>
              </p14:nvContentPartPr>
              <p14:xfrm>
                <a:off x="3520407" y="4620089"/>
                <a:ext cx="137520" cy="24516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E29EACC-C58A-4BF2-BC05-B8080B87F86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511407" y="4611449"/>
                  <a:ext cx="15516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BAA5F4E-ECDA-4A11-8705-BB58E0B3D8AA}"/>
                    </a:ext>
                  </a:extLst>
                </p14:cNvPr>
                <p14:cNvContentPartPr/>
                <p14:nvPr/>
              </p14:nvContentPartPr>
              <p14:xfrm>
                <a:off x="3709767" y="4637729"/>
                <a:ext cx="1591560" cy="34740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BAA5F4E-ECDA-4A11-8705-BB58E0B3D8AA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701127" y="4628729"/>
                  <a:ext cx="1609200" cy="36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12FCE09A-9040-4E8A-970C-E7BFC03B98A6}"/>
                    </a:ext>
                  </a:extLst>
                </p14:cNvPr>
                <p14:cNvContentPartPr/>
                <p14:nvPr/>
              </p14:nvContentPartPr>
              <p14:xfrm>
                <a:off x="914367" y="4967129"/>
                <a:ext cx="4817520" cy="5904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12FCE09A-9040-4E8A-970C-E7BFC03B98A6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05367" y="4958489"/>
                  <a:ext cx="4835160" cy="7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D60F64B0-866F-4540-977C-14731B9ACFAF}"/>
              </a:ext>
            </a:extLst>
          </p:cNvPr>
          <p:cNvGrpSpPr/>
          <p:nvPr/>
        </p:nvGrpSpPr>
        <p:grpSpPr>
          <a:xfrm>
            <a:off x="1105167" y="5432249"/>
            <a:ext cx="933480" cy="342000"/>
            <a:chOff x="1105167" y="5432249"/>
            <a:chExt cx="933480" cy="342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8722433-695E-46D9-A683-9597FCD31467}"/>
                    </a:ext>
                  </a:extLst>
                </p14:cNvPr>
                <p14:cNvContentPartPr/>
                <p14:nvPr/>
              </p14:nvContentPartPr>
              <p14:xfrm>
                <a:off x="1105167" y="5432249"/>
                <a:ext cx="354240" cy="34200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8722433-695E-46D9-A683-9597FCD3146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096167" y="5423609"/>
                  <a:ext cx="37188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4CC23478-3F1C-4E29-81C4-F193D1D48A77}"/>
                    </a:ext>
                  </a:extLst>
                </p14:cNvPr>
                <p14:cNvContentPartPr/>
                <p14:nvPr/>
              </p14:nvContentPartPr>
              <p14:xfrm>
                <a:off x="1183287" y="5623409"/>
                <a:ext cx="96120" cy="684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4CC23478-3F1C-4E29-81C4-F193D1D48A7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174287" y="5614769"/>
                  <a:ext cx="1137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653DCB78-566E-472F-A40C-FB1248C34ECB}"/>
                    </a:ext>
                  </a:extLst>
                </p14:cNvPr>
                <p14:cNvContentPartPr/>
                <p14:nvPr/>
              </p14:nvContentPartPr>
              <p14:xfrm>
                <a:off x="1230807" y="5569769"/>
                <a:ext cx="12240" cy="7200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653DCB78-566E-472F-A40C-FB1248C34EC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222167" y="5561129"/>
                  <a:ext cx="298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3092A5E8-729C-44A2-8EA1-0648C3025672}"/>
                    </a:ext>
                  </a:extLst>
                </p14:cNvPr>
                <p14:cNvContentPartPr/>
                <p14:nvPr/>
              </p14:nvContentPartPr>
              <p14:xfrm>
                <a:off x="1475967" y="5599649"/>
                <a:ext cx="352800" cy="8424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3092A5E8-729C-44A2-8EA1-0648C302567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467327" y="5590649"/>
                  <a:ext cx="37044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C2240D8E-584A-45A4-8291-A6A9A3A0F940}"/>
                    </a:ext>
                  </a:extLst>
                </p14:cNvPr>
                <p14:cNvContentPartPr/>
                <p14:nvPr/>
              </p14:nvContentPartPr>
              <p14:xfrm>
                <a:off x="1912287" y="5617649"/>
                <a:ext cx="12240" cy="12240"/>
              </p14:xfrm>
            </p:contentPart>
          </mc:Choice>
          <mc:Fallback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C2240D8E-584A-45A4-8291-A6A9A3A0F940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903647" y="5609009"/>
                  <a:ext cx="29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9643810E-059E-417F-9856-0279C7C632A1}"/>
                    </a:ext>
                  </a:extLst>
                </p14:cNvPr>
                <p14:cNvContentPartPr/>
                <p14:nvPr/>
              </p14:nvContentPartPr>
              <p14:xfrm>
                <a:off x="1861167" y="5581289"/>
                <a:ext cx="177480" cy="18036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9643810E-059E-417F-9856-0279C7C632A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852527" y="5572649"/>
                  <a:ext cx="19512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012BEF75-CDD5-4AA2-A234-FA345C11BD46}"/>
                    </a:ext>
                  </a:extLst>
                </p14:cNvPr>
                <p14:cNvContentPartPr/>
                <p14:nvPr/>
              </p14:nvContentPartPr>
              <p14:xfrm>
                <a:off x="1894287" y="5683529"/>
                <a:ext cx="54000" cy="1836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012BEF75-CDD5-4AA2-A234-FA345C11BD46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885647" y="5674529"/>
                  <a:ext cx="7164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7F21D59E-E241-4796-8D3B-8A46D5A6D450}"/>
              </a:ext>
            </a:extLst>
          </p:cNvPr>
          <p:cNvGrpSpPr/>
          <p:nvPr/>
        </p:nvGrpSpPr>
        <p:grpSpPr>
          <a:xfrm>
            <a:off x="3149247" y="5288609"/>
            <a:ext cx="1953720" cy="646200"/>
            <a:chOff x="3149247" y="5288609"/>
            <a:chExt cx="1953720" cy="64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C0ACA96E-E7A9-43D4-8B92-4E802226B6D0}"/>
                    </a:ext>
                  </a:extLst>
                </p14:cNvPr>
                <p14:cNvContentPartPr/>
                <p14:nvPr/>
              </p14:nvContentPartPr>
              <p14:xfrm>
                <a:off x="3149247" y="5445209"/>
                <a:ext cx="185760" cy="15480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C0ACA96E-E7A9-43D4-8B92-4E802226B6D0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140607" y="5436569"/>
                  <a:ext cx="20340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D29CF00B-239D-450A-A631-C2D061B57D6A}"/>
                    </a:ext>
                  </a:extLst>
                </p14:cNvPr>
                <p14:cNvContentPartPr/>
                <p14:nvPr/>
              </p14:nvContentPartPr>
              <p14:xfrm>
                <a:off x="3429687" y="5349809"/>
                <a:ext cx="120960" cy="19656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D29CF00B-239D-450A-A631-C2D061B57D6A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421047" y="5340809"/>
                  <a:ext cx="1386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1252EA34-1631-4ED9-8648-2F06B1BF3104}"/>
                    </a:ext>
                  </a:extLst>
                </p14:cNvPr>
                <p14:cNvContentPartPr/>
                <p14:nvPr/>
              </p14:nvContentPartPr>
              <p14:xfrm>
                <a:off x="3567927" y="5288609"/>
                <a:ext cx="83880" cy="6660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1252EA34-1631-4ED9-8648-2F06B1BF310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558927" y="5279609"/>
                  <a:ext cx="1015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3C6C2E1A-F348-49D5-97A9-E8237A1BE20F}"/>
                    </a:ext>
                  </a:extLst>
                </p14:cNvPr>
                <p14:cNvContentPartPr/>
                <p14:nvPr/>
              </p14:nvContentPartPr>
              <p14:xfrm>
                <a:off x="3663327" y="5392289"/>
                <a:ext cx="102240" cy="1695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3C6C2E1A-F348-49D5-97A9-E8237A1BE20F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654327" y="5383289"/>
                  <a:ext cx="11988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F7F0F0A8-3EDF-4AE7-A51E-03019345A599}"/>
                    </a:ext>
                  </a:extLst>
                </p14:cNvPr>
                <p14:cNvContentPartPr/>
                <p14:nvPr/>
              </p14:nvContentPartPr>
              <p14:xfrm>
                <a:off x="3621567" y="5432609"/>
                <a:ext cx="131760" cy="1440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F7F0F0A8-3EDF-4AE7-A51E-03019345A59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612567" y="5423609"/>
                  <a:ext cx="1494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D10C1A52-20A7-427F-8981-7148FA0DB930}"/>
                    </a:ext>
                  </a:extLst>
                </p14:cNvPr>
                <p14:cNvContentPartPr/>
                <p14:nvPr/>
              </p14:nvContentPartPr>
              <p14:xfrm>
                <a:off x="3376407" y="5635649"/>
                <a:ext cx="388800" cy="1836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D10C1A52-20A7-427F-8981-7148FA0DB930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367767" y="5626649"/>
                  <a:ext cx="406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85C3772-3C91-454C-8DAF-19B82C7D7036}"/>
                    </a:ext>
                  </a:extLst>
                </p14:cNvPr>
                <p14:cNvContentPartPr/>
                <p14:nvPr/>
              </p14:nvContentPartPr>
              <p14:xfrm>
                <a:off x="3381447" y="5737169"/>
                <a:ext cx="91080" cy="15948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85C3772-3C91-454C-8DAF-19B82C7D703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372807" y="5728529"/>
                  <a:ext cx="10872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B063FAC-55AB-4B10-9A31-A57375087DB8}"/>
                    </a:ext>
                  </a:extLst>
                </p14:cNvPr>
                <p14:cNvContentPartPr/>
                <p14:nvPr/>
              </p14:nvContentPartPr>
              <p14:xfrm>
                <a:off x="3534447" y="5822489"/>
                <a:ext cx="117360" cy="1152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B063FAC-55AB-4B10-9A31-A57375087DB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525807" y="5813849"/>
                  <a:ext cx="1350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56CA72FF-FBC5-41BD-8569-1FBA7C9CD096}"/>
                    </a:ext>
                  </a:extLst>
                </p14:cNvPr>
                <p14:cNvContentPartPr/>
                <p14:nvPr/>
              </p14:nvContentPartPr>
              <p14:xfrm>
                <a:off x="3587727" y="5785049"/>
                <a:ext cx="64080" cy="14976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56CA72FF-FBC5-41BD-8569-1FBA7C9CD09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578727" y="5776049"/>
                  <a:ext cx="8172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8838C75-841F-46BB-B4E4-708CD792FCD7}"/>
                    </a:ext>
                  </a:extLst>
                </p14:cNvPr>
                <p14:cNvContentPartPr/>
                <p14:nvPr/>
              </p14:nvContentPartPr>
              <p14:xfrm>
                <a:off x="3675207" y="5778929"/>
                <a:ext cx="119880" cy="3672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8838C75-841F-46BB-B4E4-708CD792FCD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666567" y="5770289"/>
                  <a:ext cx="13752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772EE35-98A6-4F94-BFD2-32EEC10EB8CB}"/>
                    </a:ext>
                  </a:extLst>
                </p14:cNvPr>
                <p14:cNvContentPartPr/>
                <p14:nvPr/>
              </p14:nvContentPartPr>
              <p14:xfrm>
                <a:off x="4111527" y="5605769"/>
                <a:ext cx="83880" cy="648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772EE35-98A6-4F94-BFD2-32EEC10EB8C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102887" y="5596769"/>
                  <a:ext cx="1015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E50475EB-AC32-4930-A94E-9EAC0EDD6996}"/>
                    </a:ext>
                  </a:extLst>
                </p14:cNvPr>
                <p14:cNvContentPartPr/>
                <p14:nvPr/>
              </p14:nvContentPartPr>
              <p14:xfrm>
                <a:off x="4111527" y="5683529"/>
                <a:ext cx="48240" cy="1836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E50475EB-AC32-4930-A94E-9EAC0EDD699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102887" y="5674529"/>
                  <a:ext cx="658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03F99A6E-5F12-4BE7-8271-2B0F9DE92D62}"/>
                    </a:ext>
                  </a:extLst>
                </p14:cNvPr>
                <p14:cNvContentPartPr/>
                <p14:nvPr/>
              </p14:nvContentPartPr>
              <p14:xfrm>
                <a:off x="4404567" y="5647529"/>
                <a:ext cx="101880" cy="2484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3F99A6E-5F12-4BE7-8271-2B0F9DE92D6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395567" y="5638889"/>
                  <a:ext cx="1195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5456993-4D66-47E1-A142-4E588CD925ED}"/>
                    </a:ext>
                  </a:extLst>
                </p14:cNvPr>
                <p14:cNvContentPartPr/>
                <p14:nvPr/>
              </p14:nvContentPartPr>
              <p14:xfrm>
                <a:off x="4621287" y="5557889"/>
                <a:ext cx="172080" cy="18036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5456993-4D66-47E1-A142-4E588CD925E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612647" y="5548889"/>
                  <a:ext cx="18972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A79849D1-9D69-4C92-9663-CB4B5645E356}"/>
                    </a:ext>
                  </a:extLst>
                </p14:cNvPr>
                <p14:cNvContentPartPr/>
                <p14:nvPr/>
              </p14:nvContentPartPr>
              <p14:xfrm>
                <a:off x="4900287" y="5578409"/>
                <a:ext cx="120600" cy="14724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A79849D1-9D69-4C92-9663-CB4B5645E356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891647" y="5569409"/>
                  <a:ext cx="1382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B5544CCF-A22D-4225-937B-3F3B5CD780D6}"/>
                    </a:ext>
                  </a:extLst>
                </p14:cNvPr>
                <p14:cNvContentPartPr/>
                <p14:nvPr/>
              </p14:nvContentPartPr>
              <p14:xfrm>
                <a:off x="5014047" y="5593169"/>
                <a:ext cx="88920" cy="12636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B5544CCF-A22D-4225-937B-3F3B5CD780D6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005407" y="5584169"/>
                  <a:ext cx="10656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F4AC9D42-8B56-40CC-830E-B49457CA322B}"/>
              </a:ext>
            </a:extLst>
          </p:cNvPr>
          <p:cNvGrpSpPr/>
          <p:nvPr/>
        </p:nvGrpSpPr>
        <p:grpSpPr>
          <a:xfrm>
            <a:off x="6137607" y="5181329"/>
            <a:ext cx="1393200" cy="219600"/>
            <a:chOff x="6137607" y="5181329"/>
            <a:chExt cx="1393200" cy="219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68D6C83A-3000-4B5A-81A7-83589FB12B1C}"/>
                    </a:ext>
                  </a:extLst>
                </p14:cNvPr>
                <p14:cNvContentPartPr/>
                <p14:nvPr/>
              </p14:nvContentPartPr>
              <p14:xfrm>
                <a:off x="6137607" y="5181329"/>
                <a:ext cx="185760" cy="17388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68D6C83A-3000-4B5A-81A7-83589FB12B1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128607" y="5172689"/>
                  <a:ext cx="2034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D8AA3047-7230-44C8-A653-B59637D17EDB}"/>
                    </a:ext>
                  </a:extLst>
                </p14:cNvPr>
                <p14:cNvContentPartPr/>
                <p14:nvPr/>
              </p14:nvContentPartPr>
              <p14:xfrm>
                <a:off x="6346767" y="5306969"/>
                <a:ext cx="407520" cy="7812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D8AA3047-7230-44C8-A653-B59637D17ED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338127" y="5297969"/>
                  <a:ext cx="4251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BC81C7FE-B268-4222-89A2-04FCCFA829D4}"/>
                    </a:ext>
                  </a:extLst>
                </p14:cNvPr>
                <p14:cNvContentPartPr/>
                <p14:nvPr/>
              </p14:nvContentPartPr>
              <p14:xfrm>
                <a:off x="6872727" y="5181329"/>
                <a:ext cx="12240" cy="17352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BC81C7FE-B268-4222-89A2-04FCCFA829D4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864087" y="5172689"/>
                  <a:ext cx="2988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23EF8D3-075D-4801-9248-ED29C9FA5ACC}"/>
                    </a:ext>
                  </a:extLst>
                </p14:cNvPr>
                <p14:cNvContentPartPr/>
                <p14:nvPr/>
              </p14:nvContentPartPr>
              <p14:xfrm>
                <a:off x="6812967" y="5324249"/>
                <a:ext cx="496440" cy="7668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23EF8D3-075D-4801-9248-ED29C9FA5ACC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804327" y="5315249"/>
                  <a:ext cx="5140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F690583-3630-4D3B-93C6-CBE9C52A287E}"/>
                    </a:ext>
                  </a:extLst>
                </p14:cNvPr>
                <p14:cNvContentPartPr/>
                <p14:nvPr/>
              </p14:nvContentPartPr>
              <p14:xfrm>
                <a:off x="7392567" y="5252969"/>
                <a:ext cx="6480" cy="648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F690583-3630-4D3B-93C6-CBE9C52A287E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383927" y="5244329"/>
                  <a:ext cx="241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5191D4D-2E3B-4EDA-AB7E-D0F8DBCB1B4A}"/>
                    </a:ext>
                  </a:extLst>
                </p14:cNvPr>
                <p14:cNvContentPartPr/>
                <p14:nvPr/>
              </p14:nvContentPartPr>
              <p14:xfrm>
                <a:off x="7464567" y="5312729"/>
                <a:ext cx="66240" cy="8460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5191D4D-2E3B-4EDA-AB7E-D0F8DBCB1B4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455567" y="5304089"/>
                  <a:ext cx="83880" cy="10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8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5C3D580C-1CA2-4EE2-AFE0-69367B896FBA}"/>
                  </a:ext>
                </a:extLst>
              </p14:cNvPr>
              <p14:cNvContentPartPr/>
              <p14:nvPr/>
            </p14:nvContentPartPr>
            <p14:xfrm>
              <a:off x="7810887" y="5157569"/>
              <a:ext cx="562320" cy="215640"/>
            </p14:xfrm>
          </p:contentPart>
        </mc:Choice>
        <mc:Fallback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5C3D580C-1CA2-4EE2-AFE0-69367B896FBA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7802247" y="5148569"/>
                <a:ext cx="579960" cy="233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4" name="Group 193">
            <a:extLst>
              <a:ext uri="{FF2B5EF4-FFF2-40B4-BE49-F238E27FC236}">
                <a16:creationId xmlns:a16="http://schemas.microsoft.com/office/drawing/2014/main" id="{CC4284A0-DE55-48C8-9622-D0AC6E62330A}"/>
              </a:ext>
            </a:extLst>
          </p:cNvPr>
          <p:cNvGrpSpPr/>
          <p:nvPr/>
        </p:nvGrpSpPr>
        <p:grpSpPr>
          <a:xfrm>
            <a:off x="6054087" y="5605769"/>
            <a:ext cx="1303200" cy="424080"/>
            <a:chOff x="6054087" y="5605769"/>
            <a:chExt cx="1303200" cy="4240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EFC60B8-18CA-41F9-A2DF-6558A97773BD}"/>
                    </a:ext>
                  </a:extLst>
                </p14:cNvPr>
                <p14:cNvContentPartPr/>
                <p14:nvPr/>
              </p14:nvContentPartPr>
              <p14:xfrm>
                <a:off x="6054087" y="5641409"/>
                <a:ext cx="293040" cy="38844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EFC60B8-18CA-41F9-A2DF-6558A97773BD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045447" y="5632769"/>
                  <a:ext cx="310680" cy="40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B334B7BF-B128-4DB9-A1F4-5E4C0462FFF1}"/>
                    </a:ext>
                  </a:extLst>
                </p14:cNvPr>
                <p14:cNvContentPartPr/>
                <p14:nvPr/>
              </p14:nvContentPartPr>
              <p14:xfrm>
                <a:off x="6412287" y="5605769"/>
                <a:ext cx="484560" cy="19548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B334B7BF-B128-4DB9-A1F4-5E4C0462FFF1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403647" y="5597129"/>
                  <a:ext cx="50220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B6B927D6-A6F1-4BE7-96D8-D72F39CBE60B}"/>
                    </a:ext>
                  </a:extLst>
                </p14:cNvPr>
                <p14:cNvContentPartPr/>
                <p14:nvPr/>
              </p14:nvContentPartPr>
              <p14:xfrm>
                <a:off x="6801087" y="5617649"/>
                <a:ext cx="245520" cy="4824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B6B927D6-A6F1-4BE7-96D8-D72F39CBE60B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792087" y="5609009"/>
                  <a:ext cx="26316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E2E360B4-A8EB-4B46-8114-C826E5E1402D}"/>
                    </a:ext>
                  </a:extLst>
                </p14:cNvPr>
                <p14:cNvContentPartPr/>
                <p14:nvPr/>
              </p14:nvContentPartPr>
              <p14:xfrm>
                <a:off x="7021767" y="5641769"/>
                <a:ext cx="335520" cy="15588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E2E360B4-A8EB-4B46-8114-C826E5E1402D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012767" y="5632769"/>
                  <a:ext cx="353160" cy="173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98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3924AE7B-857A-4C21-8560-0C71A54AB296}"/>
                  </a:ext>
                </a:extLst>
              </p14:cNvPr>
              <p14:cNvContentPartPr/>
              <p14:nvPr/>
            </p14:nvContentPartPr>
            <p14:xfrm>
              <a:off x="7727007" y="5600009"/>
              <a:ext cx="186480" cy="221400"/>
            </p14:xfrm>
          </p:contentPart>
        </mc:Choice>
        <mc:Fallback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3924AE7B-857A-4C21-8560-0C71A54AB296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7718007" y="5591369"/>
                <a:ext cx="204120" cy="23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3" name="Group 202">
            <a:extLst>
              <a:ext uri="{FF2B5EF4-FFF2-40B4-BE49-F238E27FC236}">
                <a16:creationId xmlns:a16="http://schemas.microsoft.com/office/drawing/2014/main" id="{000494E9-F707-4711-8BE7-70119A9B75DD}"/>
              </a:ext>
            </a:extLst>
          </p:cNvPr>
          <p:cNvGrpSpPr/>
          <p:nvPr/>
        </p:nvGrpSpPr>
        <p:grpSpPr>
          <a:xfrm>
            <a:off x="5982447" y="6101849"/>
            <a:ext cx="954000" cy="248760"/>
            <a:chOff x="5982447" y="6101849"/>
            <a:chExt cx="954000" cy="248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6BCE2EF8-186E-4739-B228-5D5A6785D823}"/>
                    </a:ext>
                  </a:extLst>
                </p14:cNvPr>
                <p14:cNvContentPartPr/>
                <p14:nvPr/>
              </p14:nvContentPartPr>
              <p14:xfrm>
                <a:off x="5982447" y="6101849"/>
                <a:ext cx="322920" cy="21384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BCE2EF8-186E-4739-B228-5D5A6785D82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973447" y="6092849"/>
                  <a:ext cx="34056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34BBE561-6AEA-4AB9-962A-FE57BEECE269}"/>
                    </a:ext>
                  </a:extLst>
                </p14:cNvPr>
                <p14:cNvContentPartPr/>
                <p14:nvPr/>
              </p14:nvContentPartPr>
              <p14:xfrm>
                <a:off x="6341367" y="6251249"/>
                <a:ext cx="77400" cy="7812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4BBE561-6AEA-4AB9-962A-FE57BEECE269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332367" y="6242249"/>
                  <a:ext cx="9504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E8384961-C7C9-4A32-A2D3-DF3485D239E1}"/>
                    </a:ext>
                  </a:extLst>
                </p14:cNvPr>
                <p14:cNvContentPartPr/>
                <p14:nvPr/>
              </p14:nvContentPartPr>
              <p14:xfrm>
                <a:off x="6502287" y="6119849"/>
                <a:ext cx="60120" cy="15588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E8384961-C7C9-4A32-A2D3-DF3485D239E1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493287" y="6110849"/>
                  <a:ext cx="7776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6A819B38-9CD7-46C7-A961-A1357B92DDB3}"/>
                    </a:ext>
                  </a:extLst>
                </p14:cNvPr>
                <p14:cNvContentPartPr/>
                <p14:nvPr/>
              </p14:nvContentPartPr>
              <p14:xfrm>
                <a:off x="6460527" y="6167729"/>
                <a:ext cx="245520" cy="9576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6A819B38-9CD7-46C7-A961-A1357B92DDB3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451527" y="6159089"/>
                  <a:ext cx="2631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8A250688-16A4-4FE4-B880-5CF3C5821C44}"/>
                    </a:ext>
                  </a:extLst>
                </p14:cNvPr>
                <p14:cNvContentPartPr/>
                <p14:nvPr/>
              </p14:nvContentPartPr>
              <p14:xfrm>
                <a:off x="6603807" y="6286889"/>
                <a:ext cx="332640" cy="6372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8A250688-16A4-4FE4-B880-5CF3C5821C44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595167" y="6278249"/>
                  <a:ext cx="350280" cy="81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2101494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572069FF-2A77-4488-A35C-EA729E073075}"/>
              </a:ext>
            </a:extLst>
          </p:cNvPr>
          <p:cNvGrpSpPr/>
          <p:nvPr/>
        </p:nvGrpSpPr>
        <p:grpSpPr>
          <a:xfrm>
            <a:off x="728967" y="298649"/>
            <a:ext cx="353160" cy="424800"/>
            <a:chOff x="728967" y="298649"/>
            <a:chExt cx="353160" cy="424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317D466-3E9A-4B72-ABA3-EDC844833FDE}"/>
                    </a:ext>
                  </a:extLst>
                </p14:cNvPr>
                <p14:cNvContentPartPr/>
                <p14:nvPr/>
              </p14:nvContentPartPr>
              <p14:xfrm>
                <a:off x="728967" y="343289"/>
                <a:ext cx="54360" cy="23688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317D466-3E9A-4B72-ABA3-EDC844833FD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19967" y="334289"/>
                  <a:ext cx="7200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DF741737-3280-403D-85F4-0A16AE5DE47E}"/>
                    </a:ext>
                  </a:extLst>
                </p14:cNvPr>
                <p14:cNvContentPartPr/>
                <p14:nvPr/>
              </p14:nvContentPartPr>
              <p14:xfrm>
                <a:off x="1004007" y="298649"/>
                <a:ext cx="78120" cy="42480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DF741737-3280-403D-85F4-0A16AE5DE47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95007" y="289649"/>
                  <a:ext cx="95760" cy="44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FC96B95-B02D-4C6B-A1DA-D06D0D7E5FEB}"/>
                    </a:ext>
                  </a:extLst>
                </p14:cNvPr>
                <p14:cNvContentPartPr/>
                <p14:nvPr/>
              </p14:nvContentPartPr>
              <p14:xfrm>
                <a:off x="770727" y="525809"/>
                <a:ext cx="203760" cy="3672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FC96B95-B02D-4C6B-A1DA-D06D0D7E5FE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61727" y="516809"/>
                  <a:ext cx="221400" cy="5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80CB796-6686-4B6E-A4BF-C7CB7C88C850}"/>
              </a:ext>
            </a:extLst>
          </p:cNvPr>
          <p:cNvGrpSpPr/>
          <p:nvPr/>
        </p:nvGrpSpPr>
        <p:grpSpPr>
          <a:xfrm>
            <a:off x="1428087" y="489809"/>
            <a:ext cx="126000" cy="93600"/>
            <a:chOff x="1428087" y="489809"/>
            <a:chExt cx="126000" cy="93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516AF75-E9F1-4629-ADDA-58786D062C91}"/>
                    </a:ext>
                  </a:extLst>
                </p14:cNvPr>
                <p14:cNvContentPartPr/>
                <p14:nvPr/>
              </p14:nvContentPartPr>
              <p14:xfrm>
                <a:off x="1457967" y="489809"/>
                <a:ext cx="96120" cy="1260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516AF75-E9F1-4629-ADDA-58786D062C9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449327" y="481169"/>
                  <a:ext cx="1137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BA59480-1344-4FD6-B18D-E5B670EBFC42}"/>
                    </a:ext>
                  </a:extLst>
                </p14:cNvPr>
                <p14:cNvContentPartPr/>
                <p14:nvPr/>
              </p14:nvContentPartPr>
              <p14:xfrm>
                <a:off x="1428087" y="573689"/>
                <a:ext cx="84240" cy="972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BA59480-1344-4FD6-B18D-E5B670EBFC4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419447" y="564689"/>
                  <a:ext cx="101880" cy="2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36B5966-9168-4F7E-AE37-6F9D658D11ED}"/>
              </a:ext>
            </a:extLst>
          </p:cNvPr>
          <p:cNvGrpSpPr/>
          <p:nvPr/>
        </p:nvGrpSpPr>
        <p:grpSpPr>
          <a:xfrm>
            <a:off x="2097327" y="319529"/>
            <a:ext cx="341280" cy="302400"/>
            <a:chOff x="2097327" y="319529"/>
            <a:chExt cx="341280" cy="302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C753783-7BDC-4890-8555-E14B237D181D}"/>
                    </a:ext>
                  </a:extLst>
                </p14:cNvPr>
                <p14:cNvContentPartPr/>
                <p14:nvPr/>
              </p14:nvContentPartPr>
              <p14:xfrm>
                <a:off x="2097327" y="319529"/>
                <a:ext cx="341280" cy="248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C753783-7BDC-4890-8555-E14B237D181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088687" y="310529"/>
                  <a:ext cx="3589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41484CC-A72A-47D3-B80A-24F6E794D6AB}"/>
                    </a:ext>
                  </a:extLst>
                </p14:cNvPr>
                <p14:cNvContentPartPr/>
                <p14:nvPr/>
              </p14:nvContentPartPr>
              <p14:xfrm>
                <a:off x="2234847" y="328529"/>
                <a:ext cx="60120" cy="29340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41484CC-A72A-47D3-B80A-24F6E794D6A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26207" y="319529"/>
                  <a:ext cx="77760" cy="31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27F2DAE-A4CF-4128-B5B6-0173E0C6C9C9}"/>
              </a:ext>
            </a:extLst>
          </p:cNvPr>
          <p:cNvGrpSpPr/>
          <p:nvPr/>
        </p:nvGrpSpPr>
        <p:grpSpPr>
          <a:xfrm>
            <a:off x="2802927" y="370289"/>
            <a:ext cx="203400" cy="249480"/>
            <a:chOff x="2802927" y="370289"/>
            <a:chExt cx="203400" cy="24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8BB41BA-0185-46A6-9043-344ECCE4ABA7}"/>
                    </a:ext>
                  </a:extLst>
                </p14:cNvPr>
                <p14:cNvContentPartPr/>
                <p14:nvPr/>
              </p14:nvContentPartPr>
              <p14:xfrm>
                <a:off x="2802927" y="483689"/>
                <a:ext cx="203400" cy="1224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8BB41BA-0185-46A6-9043-344ECCE4ABA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793927" y="475049"/>
                  <a:ext cx="2210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E3306C2-9361-4237-8F75-A40872571F1A}"/>
                    </a:ext>
                  </a:extLst>
                </p14:cNvPr>
                <p14:cNvContentPartPr/>
                <p14:nvPr/>
              </p14:nvContentPartPr>
              <p14:xfrm>
                <a:off x="2904087" y="370289"/>
                <a:ext cx="18360" cy="24948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E3306C2-9361-4237-8F75-A40872571F1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895447" y="361649"/>
                  <a:ext cx="36000" cy="267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E3E1521C-B720-4ACE-B01A-25F54EB12150}"/>
                  </a:ext>
                </a:extLst>
              </p14:cNvPr>
              <p14:cNvContentPartPr/>
              <p14:nvPr/>
            </p14:nvContentPartPr>
            <p14:xfrm>
              <a:off x="3645327" y="292529"/>
              <a:ext cx="341280" cy="29340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E3E1521C-B720-4ACE-B01A-25F54EB12150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636687" y="283889"/>
                <a:ext cx="358920" cy="311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BD6FA9F9-847B-4920-B7D2-8C4270F6EF31}"/>
              </a:ext>
            </a:extLst>
          </p:cNvPr>
          <p:cNvGrpSpPr/>
          <p:nvPr/>
        </p:nvGrpSpPr>
        <p:grpSpPr>
          <a:xfrm>
            <a:off x="1565607" y="824609"/>
            <a:ext cx="819360" cy="538920"/>
            <a:chOff x="1565607" y="824609"/>
            <a:chExt cx="819360" cy="538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39D123-A094-4B2F-A272-CE47F7A68AD0}"/>
                    </a:ext>
                  </a:extLst>
                </p14:cNvPr>
                <p14:cNvContentPartPr/>
                <p14:nvPr/>
              </p14:nvContentPartPr>
              <p14:xfrm>
                <a:off x="2009487" y="824609"/>
                <a:ext cx="187920" cy="24552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39D123-A094-4B2F-A272-CE47F7A68AD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000487" y="815609"/>
                  <a:ext cx="20556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252376F-9AD7-4CD5-BDEB-26BCD7DE16BD}"/>
                    </a:ext>
                  </a:extLst>
                </p14:cNvPr>
                <p14:cNvContentPartPr/>
                <p14:nvPr/>
              </p14:nvContentPartPr>
              <p14:xfrm>
                <a:off x="1565607" y="1093529"/>
                <a:ext cx="66240" cy="23364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252376F-9AD7-4CD5-BDEB-26BCD7DE16B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556607" y="1084889"/>
                  <a:ext cx="8388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2996248-E274-4AE0-B9BC-98EAF2A69F03}"/>
                    </a:ext>
                  </a:extLst>
                </p14:cNvPr>
                <p14:cNvContentPartPr/>
                <p14:nvPr/>
              </p14:nvContentPartPr>
              <p14:xfrm>
                <a:off x="1589727" y="1195049"/>
                <a:ext cx="131760" cy="1080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2996248-E274-4AE0-B9BC-98EAF2A69F0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580727" y="1186409"/>
                  <a:ext cx="1494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D8D6224-4716-4251-AA7E-7798B7171D60}"/>
                    </a:ext>
                  </a:extLst>
                </p14:cNvPr>
                <p14:cNvContentPartPr/>
                <p14:nvPr/>
              </p14:nvContentPartPr>
              <p14:xfrm>
                <a:off x="1726887" y="1117289"/>
                <a:ext cx="42120" cy="1857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D8D6224-4716-4251-AA7E-7798B7171D6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718247" y="1108649"/>
                  <a:ext cx="5976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CC9BCFB-AFC8-4790-869A-611CDFB2A2F0}"/>
                    </a:ext>
                  </a:extLst>
                </p14:cNvPr>
                <p14:cNvContentPartPr/>
                <p14:nvPr/>
              </p14:nvContentPartPr>
              <p14:xfrm>
                <a:off x="1792767" y="1236809"/>
                <a:ext cx="87840" cy="9396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CC9BCFB-AFC8-4790-869A-611CDFB2A2F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783767" y="1228169"/>
                  <a:ext cx="1054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0390600-7798-45A0-B964-09C781A7BDE0}"/>
                    </a:ext>
                  </a:extLst>
                </p14:cNvPr>
                <p14:cNvContentPartPr/>
                <p14:nvPr/>
              </p14:nvContentPartPr>
              <p14:xfrm>
                <a:off x="1924167" y="1260929"/>
                <a:ext cx="72000" cy="6660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0390600-7798-45A0-B964-09C781A7BDE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915527" y="1251929"/>
                  <a:ext cx="8964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C90DA69-B0CB-44C9-A22D-4FDA4B68C3AB}"/>
                    </a:ext>
                  </a:extLst>
                </p14:cNvPr>
                <p14:cNvContentPartPr/>
                <p14:nvPr/>
              </p14:nvContentPartPr>
              <p14:xfrm>
                <a:off x="2085447" y="1141409"/>
                <a:ext cx="72000" cy="1857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C90DA69-B0CB-44C9-A22D-4FDA4B68C3A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076807" y="1132409"/>
                  <a:ext cx="896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A4DFD2B-D23F-4506-9272-08C8B9BE9217}"/>
                    </a:ext>
                  </a:extLst>
                </p14:cNvPr>
                <p14:cNvContentPartPr/>
                <p14:nvPr/>
              </p14:nvContentPartPr>
              <p14:xfrm>
                <a:off x="2019927" y="1236809"/>
                <a:ext cx="365040" cy="12672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A4DFD2B-D23F-4506-9272-08C8B9BE921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010927" y="1228169"/>
                  <a:ext cx="38268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6F09A42-F369-4BB4-B1AD-29AF3F3F9A05}"/>
                    </a:ext>
                  </a:extLst>
                </p14:cNvPr>
                <p14:cNvContentPartPr/>
                <p14:nvPr/>
              </p14:nvContentPartPr>
              <p14:xfrm>
                <a:off x="2312607" y="1141409"/>
                <a:ext cx="360" cy="36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6F09A42-F369-4BB4-B1AD-29AF3F3F9A0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303967" y="1132409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7903B723-EF25-44E2-9398-76232B77821D}"/>
              </a:ext>
            </a:extLst>
          </p:cNvPr>
          <p:cNvGrpSpPr/>
          <p:nvPr/>
        </p:nvGrpSpPr>
        <p:grpSpPr>
          <a:xfrm>
            <a:off x="1715367" y="1537769"/>
            <a:ext cx="830520" cy="420120"/>
            <a:chOff x="1715367" y="1537769"/>
            <a:chExt cx="830520" cy="42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5C1B2FF-982D-4A12-A247-EC19E2CD7702}"/>
                    </a:ext>
                  </a:extLst>
                </p14:cNvPr>
                <p14:cNvContentPartPr/>
                <p14:nvPr/>
              </p14:nvContentPartPr>
              <p14:xfrm>
                <a:off x="1715367" y="1537769"/>
                <a:ext cx="227160" cy="14832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5C1B2FF-982D-4A12-A247-EC19E2CD770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706727" y="1528769"/>
                  <a:ext cx="2448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E8F6DCE-696E-45DF-A636-501F9EF68076}"/>
                    </a:ext>
                  </a:extLst>
                </p14:cNvPr>
                <p14:cNvContentPartPr/>
                <p14:nvPr/>
              </p14:nvContentPartPr>
              <p14:xfrm>
                <a:off x="1742007" y="1570889"/>
                <a:ext cx="803880" cy="3870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E8F6DCE-696E-45DF-A636-501F9EF6807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733007" y="1562249"/>
                  <a:ext cx="821520" cy="40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13178CD7-E61A-46F5-AB40-7BEE1CC912F2}"/>
              </a:ext>
            </a:extLst>
          </p:cNvPr>
          <p:cNvGrpSpPr/>
          <p:nvPr/>
        </p:nvGrpSpPr>
        <p:grpSpPr>
          <a:xfrm>
            <a:off x="3626967" y="752969"/>
            <a:ext cx="1256040" cy="645840"/>
            <a:chOff x="3626967" y="752969"/>
            <a:chExt cx="1256040" cy="645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DD14B3F-CC28-44AB-ACC6-8516A5AD2E88}"/>
                    </a:ext>
                  </a:extLst>
                </p14:cNvPr>
                <p14:cNvContentPartPr/>
                <p14:nvPr/>
              </p14:nvContentPartPr>
              <p14:xfrm>
                <a:off x="3854127" y="752969"/>
                <a:ext cx="126720" cy="4165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DD14B3F-CC28-44AB-ACC6-8516A5AD2E8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845127" y="743969"/>
                  <a:ext cx="144360" cy="43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6E0D8FE-640A-4481-A9DF-051135529D7B}"/>
                    </a:ext>
                  </a:extLst>
                </p14:cNvPr>
                <p14:cNvContentPartPr/>
                <p14:nvPr/>
              </p14:nvContentPartPr>
              <p14:xfrm>
                <a:off x="3626967" y="1165169"/>
                <a:ext cx="42840" cy="22500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6E0D8FE-640A-4481-A9DF-051135529D7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617967" y="1156529"/>
                  <a:ext cx="604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3302C6E-21CE-475C-BEB2-E40E96BDDAE2}"/>
                    </a:ext>
                  </a:extLst>
                </p14:cNvPr>
                <p14:cNvContentPartPr/>
                <p14:nvPr/>
              </p14:nvContentPartPr>
              <p14:xfrm>
                <a:off x="3651447" y="1081649"/>
                <a:ext cx="191520" cy="191880"/>
              </p14:xfrm>
            </p:contentPart>
          </mc:Choice>
          <mc:Fallback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3302C6E-21CE-475C-BEB2-E40E96BDDAE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642807" y="1073009"/>
                  <a:ext cx="2091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480B9097-BEEC-460A-B62E-F6CAF05CEC48}"/>
                    </a:ext>
                  </a:extLst>
                </p14:cNvPr>
                <p14:cNvContentPartPr/>
                <p14:nvPr/>
              </p14:nvContentPartPr>
              <p14:xfrm>
                <a:off x="3884367" y="1302689"/>
                <a:ext cx="30960" cy="9612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480B9097-BEEC-460A-B62E-F6CAF05CEC4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875367" y="1294049"/>
                  <a:ext cx="486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83064C8-8C7E-45DC-88F6-D84C5BC5761B}"/>
                    </a:ext>
                  </a:extLst>
                </p14:cNvPr>
                <p14:cNvContentPartPr/>
                <p14:nvPr/>
              </p14:nvContentPartPr>
              <p14:xfrm>
                <a:off x="4057887" y="1213049"/>
                <a:ext cx="54000" cy="1558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83064C8-8C7E-45DC-88F6-D84C5BC5761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048887" y="1204049"/>
                  <a:ext cx="716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B235C7C-B67B-42CD-8D76-E77C99FCC4F9}"/>
                    </a:ext>
                  </a:extLst>
                </p14:cNvPr>
                <p14:cNvContentPartPr/>
                <p14:nvPr/>
              </p14:nvContentPartPr>
              <p14:xfrm>
                <a:off x="4016127" y="1296209"/>
                <a:ext cx="418680" cy="784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B235C7C-B67B-42CD-8D76-E77C99FCC4F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07127" y="1287569"/>
                  <a:ext cx="43632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31774C6A-15AA-4ED6-9D55-C8988090DE9C}"/>
                    </a:ext>
                  </a:extLst>
                </p14:cNvPr>
                <p14:cNvContentPartPr/>
                <p14:nvPr/>
              </p14:nvContentPartPr>
              <p14:xfrm>
                <a:off x="4410327" y="1183169"/>
                <a:ext cx="108720" cy="10188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31774C6A-15AA-4ED6-9D55-C8988090DE9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401687" y="1174529"/>
                  <a:ext cx="1263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5037B195-BD90-4764-82BA-848ED38BE6BA}"/>
                    </a:ext>
                  </a:extLst>
                </p14:cNvPr>
                <p14:cNvContentPartPr/>
                <p14:nvPr/>
              </p14:nvContentPartPr>
              <p14:xfrm>
                <a:off x="4386567" y="1165169"/>
                <a:ext cx="496440" cy="16776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5037B195-BD90-4764-82BA-848ED38BE6B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377567" y="1156529"/>
                  <a:ext cx="514080" cy="185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7BE1A3C8-9081-4055-B1F3-8C0D5DA2C83C}"/>
                  </a:ext>
                </a:extLst>
              </p14:cNvPr>
              <p14:cNvContentPartPr/>
              <p14:nvPr/>
            </p14:nvContentPartPr>
            <p14:xfrm>
              <a:off x="3806247" y="1618769"/>
              <a:ext cx="1058760" cy="394920"/>
            </p14:xfrm>
          </p:contentPart>
        </mc:Choice>
        <mc:Fallback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7BE1A3C8-9081-4055-B1F3-8C0D5DA2C83C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797247" y="1610129"/>
                <a:ext cx="1076400" cy="412560"/>
              </a:xfrm>
              <a:prstGeom prst="rect">
                <a:avLst/>
              </a:prstGeom>
            </p:spPr>
          </p:pic>
        </mc:Fallback>
      </mc:AlternateContent>
      <p:grpSp>
        <p:nvGrpSpPr>
          <p:cNvPr id="85" name="Group 84">
            <a:extLst>
              <a:ext uri="{FF2B5EF4-FFF2-40B4-BE49-F238E27FC236}">
                <a16:creationId xmlns:a16="http://schemas.microsoft.com/office/drawing/2014/main" id="{E7A69DB2-C92C-435D-A751-0D6E53EB67C5}"/>
              </a:ext>
            </a:extLst>
          </p:cNvPr>
          <p:cNvGrpSpPr/>
          <p:nvPr/>
        </p:nvGrpSpPr>
        <p:grpSpPr>
          <a:xfrm>
            <a:off x="1214967" y="2240849"/>
            <a:ext cx="261720" cy="275400"/>
            <a:chOff x="1214967" y="2240849"/>
            <a:chExt cx="261720" cy="27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8573A5E-F17F-4A99-A86F-13F5E1325AEE}"/>
                    </a:ext>
                  </a:extLst>
                </p14:cNvPr>
                <p14:cNvContentPartPr/>
                <p14:nvPr/>
              </p14:nvContentPartPr>
              <p14:xfrm>
                <a:off x="1214967" y="2240849"/>
                <a:ext cx="34200" cy="2692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8573A5E-F17F-4A99-A86F-13F5E1325AE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206327" y="2232209"/>
                  <a:ext cx="5184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B8DB1B6-AA81-40F7-9810-BDE788483923}"/>
                    </a:ext>
                  </a:extLst>
                </p14:cNvPr>
                <p14:cNvContentPartPr/>
                <p14:nvPr/>
              </p14:nvContentPartPr>
              <p14:xfrm>
                <a:off x="1230447" y="2264969"/>
                <a:ext cx="221760" cy="23364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B8DB1B6-AA81-40F7-9810-BDE78848392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221807" y="2255969"/>
                  <a:ext cx="23940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43C0825-2B0E-4B6B-AF1C-4D9CA85BFAB0}"/>
                    </a:ext>
                  </a:extLst>
                </p14:cNvPr>
                <p14:cNvContentPartPr/>
                <p14:nvPr/>
              </p14:nvContentPartPr>
              <p14:xfrm>
                <a:off x="1470207" y="2504009"/>
                <a:ext cx="6480" cy="12240"/>
              </p14:xfrm>
            </p:contentPart>
          </mc:Choice>
          <mc:Fallback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43C0825-2B0E-4B6B-AF1C-4D9CA85BFAB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461207" y="2495009"/>
                  <a:ext cx="2412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4B713DE0-FFD8-4B3F-AA42-DC0391FB5DD9}"/>
              </a:ext>
            </a:extLst>
          </p:cNvPr>
          <p:cNvGrpSpPr/>
          <p:nvPr/>
        </p:nvGrpSpPr>
        <p:grpSpPr>
          <a:xfrm>
            <a:off x="1715007" y="2264969"/>
            <a:ext cx="1542240" cy="323280"/>
            <a:chOff x="1715007" y="2264969"/>
            <a:chExt cx="1542240" cy="323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FF978B9-2AD6-45FD-8F00-D75AD61B1F67}"/>
                    </a:ext>
                  </a:extLst>
                </p14:cNvPr>
                <p14:cNvContentPartPr/>
                <p14:nvPr/>
              </p14:nvContentPartPr>
              <p14:xfrm>
                <a:off x="1721127" y="2264969"/>
                <a:ext cx="176760" cy="1224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FF978B9-2AD6-45FD-8F00-D75AD61B1F6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712127" y="2255969"/>
                  <a:ext cx="1944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35F5FD28-55E3-4C26-91EE-FEE43CE39081}"/>
                    </a:ext>
                  </a:extLst>
                </p14:cNvPr>
                <p14:cNvContentPartPr/>
                <p14:nvPr/>
              </p14:nvContentPartPr>
              <p14:xfrm>
                <a:off x="1715007" y="2270729"/>
                <a:ext cx="225720" cy="25128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35F5FD28-55E3-4C26-91EE-FEE43CE3908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706367" y="2262089"/>
                  <a:ext cx="24336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EAA27BF-6426-4F8F-BF73-F994238EED49}"/>
                    </a:ext>
                  </a:extLst>
                </p14:cNvPr>
                <p14:cNvContentPartPr/>
                <p14:nvPr/>
              </p14:nvContentPartPr>
              <p14:xfrm>
                <a:off x="1715007" y="2378369"/>
                <a:ext cx="418680" cy="14976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EAA27BF-6426-4F8F-BF73-F994238EED4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706367" y="2369729"/>
                  <a:ext cx="43632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E9A2F0C-4C04-4433-B512-95C0C5292D8F}"/>
                    </a:ext>
                  </a:extLst>
                </p14:cNvPr>
                <p14:cNvContentPartPr/>
                <p14:nvPr/>
              </p14:nvContentPartPr>
              <p14:xfrm>
                <a:off x="2354727" y="2396369"/>
                <a:ext cx="96120" cy="1224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E9A2F0C-4C04-4433-B512-95C0C5292D8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345727" y="2387729"/>
                  <a:ext cx="1137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FEC36BA1-CE40-499C-8E10-1A88781D458E}"/>
                    </a:ext>
                  </a:extLst>
                </p14:cNvPr>
                <p14:cNvContentPartPr/>
                <p14:nvPr/>
              </p14:nvContentPartPr>
              <p14:xfrm>
                <a:off x="2336727" y="2462249"/>
                <a:ext cx="96120" cy="1836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FEC36BA1-CE40-499C-8E10-1A88781D458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327727" y="2453249"/>
                  <a:ext cx="1137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8928DAD-3B54-4713-A321-9DCFDA97544A}"/>
                    </a:ext>
                  </a:extLst>
                </p14:cNvPr>
                <p14:cNvContentPartPr/>
                <p14:nvPr/>
              </p14:nvContentPartPr>
              <p14:xfrm>
                <a:off x="2653887" y="2290889"/>
                <a:ext cx="268920" cy="297360"/>
              </p14:xfrm>
            </p:contentPart>
          </mc:Choice>
          <mc:Fallback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8928DAD-3B54-4713-A321-9DCFDA97544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644887" y="2281889"/>
                  <a:ext cx="28656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BFACD934-A331-4C66-B068-193375A8EEC7}"/>
                    </a:ext>
                  </a:extLst>
                </p14:cNvPr>
                <p14:cNvContentPartPr/>
                <p14:nvPr/>
              </p14:nvContentPartPr>
              <p14:xfrm>
                <a:off x="3137367" y="2396369"/>
                <a:ext cx="119880" cy="96120"/>
              </p14:xfrm>
            </p:contentPart>
          </mc:Choice>
          <mc:Fallback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BFACD934-A331-4C66-B068-193375A8EEC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128727" y="2387729"/>
                  <a:ext cx="137520" cy="11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0157E74B-3685-4D4B-8139-275C7AF3AB01}"/>
              </a:ext>
            </a:extLst>
          </p:cNvPr>
          <p:cNvGrpSpPr/>
          <p:nvPr/>
        </p:nvGrpSpPr>
        <p:grpSpPr>
          <a:xfrm>
            <a:off x="3544167" y="2223209"/>
            <a:ext cx="848520" cy="443160"/>
            <a:chOff x="3544167" y="2223209"/>
            <a:chExt cx="848520" cy="443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A2BF2C6B-B96E-4224-9041-5D3D6AD28A0A}"/>
                    </a:ext>
                  </a:extLst>
                </p14:cNvPr>
                <p14:cNvContentPartPr/>
                <p14:nvPr/>
              </p14:nvContentPartPr>
              <p14:xfrm>
                <a:off x="3693207" y="2223209"/>
                <a:ext cx="24120" cy="1436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A2BF2C6B-B96E-4224-9041-5D3D6AD28A0A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684567" y="2214209"/>
                  <a:ext cx="417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D69373B7-67DA-47AB-B5D9-F6B77B9FF54C}"/>
                    </a:ext>
                  </a:extLst>
                </p14:cNvPr>
                <p14:cNvContentPartPr/>
                <p14:nvPr/>
              </p14:nvContentPartPr>
              <p14:xfrm>
                <a:off x="3609687" y="2383769"/>
                <a:ext cx="227160" cy="3708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D69373B7-67DA-47AB-B5D9-F6B77B9FF54C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600687" y="2374769"/>
                  <a:ext cx="2448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5897C956-2E55-4FD3-A60B-1D824F7332F6}"/>
                    </a:ext>
                  </a:extLst>
                </p14:cNvPr>
                <p14:cNvContentPartPr/>
                <p14:nvPr/>
              </p14:nvContentPartPr>
              <p14:xfrm>
                <a:off x="3544167" y="2503289"/>
                <a:ext cx="209520" cy="16308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5897C956-2E55-4FD3-A60B-1D824F7332F6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535167" y="2494649"/>
                  <a:ext cx="2271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B28B3AF1-9F9C-407A-A575-4BB7D884B826}"/>
                    </a:ext>
                  </a:extLst>
                </p14:cNvPr>
                <p14:cNvContentPartPr/>
                <p14:nvPr/>
              </p14:nvContentPartPr>
              <p14:xfrm>
                <a:off x="3896247" y="2384489"/>
                <a:ext cx="173880" cy="13176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B28B3AF1-9F9C-407A-A575-4BB7D884B82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887607" y="2375489"/>
                  <a:ext cx="1915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9D079DAF-86ED-4710-8B4C-4EE5DA8F21AD}"/>
                    </a:ext>
                  </a:extLst>
                </p14:cNvPr>
                <p14:cNvContentPartPr/>
                <p14:nvPr/>
              </p14:nvContentPartPr>
              <p14:xfrm>
                <a:off x="4147527" y="2390249"/>
                <a:ext cx="66600" cy="12600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9D079DAF-86ED-4710-8B4C-4EE5DA8F21A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138527" y="2381609"/>
                  <a:ext cx="842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DB54E126-FEF5-4444-A206-3ADC9BB00FA9}"/>
                    </a:ext>
                  </a:extLst>
                </p14:cNvPr>
                <p14:cNvContentPartPr/>
                <p14:nvPr/>
              </p14:nvContentPartPr>
              <p14:xfrm>
                <a:off x="4314567" y="2261009"/>
                <a:ext cx="78120" cy="87840"/>
              </p14:xfrm>
            </p:contentPart>
          </mc:Choice>
          <mc:Fallback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DB54E126-FEF5-4444-A206-3ADC9BB00FA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305927" y="2252009"/>
                  <a:ext cx="95760" cy="105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3FFD4B80-FE07-4B47-A220-649BCA5D4935}"/>
              </a:ext>
            </a:extLst>
          </p:cNvPr>
          <p:cNvGrpSpPr/>
          <p:nvPr/>
        </p:nvGrpSpPr>
        <p:grpSpPr>
          <a:xfrm>
            <a:off x="4890927" y="2231129"/>
            <a:ext cx="1635840" cy="500040"/>
            <a:chOff x="4890927" y="2231129"/>
            <a:chExt cx="1635840" cy="5000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55FC54AA-C293-4E52-87E3-CD38A7C96A01}"/>
                    </a:ext>
                  </a:extLst>
                </p14:cNvPr>
                <p14:cNvContentPartPr/>
                <p14:nvPr/>
              </p14:nvContentPartPr>
              <p14:xfrm>
                <a:off x="4894527" y="2438129"/>
                <a:ext cx="131760" cy="68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55FC54AA-C293-4E52-87E3-CD38A7C96A0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885887" y="2429489"/>
                  <a:ext cx="1494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9377C33-670A-43FB-85D7-CE5866873CF0}"/>
                    </a:ext>
                  </a:extLst>
                </p14:cNvPr>
                <p14:cNvContentPartPr/>
                <p14:nvPr/>
              </p14:nvContentPartPr>
              <p14:xfrm>
                <a:off x="4890927" y="2503649"/>
                <a:ext cx="135360" cy="1296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9377C33-670A-43FB-85D7-CE5866873CF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881927" y="2495009"/>
                  <a:ext cx="1530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BEFFDD7-02F9-4BA8-A7C5-02903C6E97C5}"/>
                    </a:ext>
                  </a:extLst>
                </p14:cNvPr>
                <p14:cNvContentPartPr/>
                <p14:nvPr/>
              </p14:nvContentPartPr>
              <p14:xfrm>
                <a:off x="5504007" y="2231129"/>
                <a:ext cx="24480" cy="17172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BEFFDD7-02F9-4BA8-A7C5-02903C6E97C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495007" y="2222129"/>
                  <a:ext cx="4212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FBA9CA28-7EFE-4B6D-AF31-BB7A4DE21E46}"/>
                    </a:ext>
                  </a:extLst>
                </p14:cNvPr>
                <p14:cNvContentPartPr/>
                <p14:nvPr/>
              </p14:nvContentPartPr>
              <p14:xfrm>
                <a:off x="5318607" y="2416169"/>
                <a:ext cx="484200" cy="16200"/>
              </p14:xfrm>
            </p:contentPart>
          </mc:Choice>
          <mc:Fallback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BA9CA28-7EFE-4B6D-AF31-BB7A4DE21E4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309967" y="2407529"/>
                  <a:ext cx="5018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CDADFC10-D6BB-48E7-BBAB-850ADE2E85FE}"/>
                    </a:ext>
                  </a:extLst>
                </p14:cNvPr>
                <p14:cNvContentPartPr/>
                <p14:nvPr/>
              </p14:nvContentPartPr>
              <p14:xfrm>
                <a:off x="5253447" y="2533169"/>
                <a:ext cx="155520" cy="19800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CDADFC10-D6BB-48E7-BBAB-850ADE2E85F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244807" y="2524529"/>
                  <a:ext cx="1731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E74ADE6B-3BAE-4FFD-82BE-4D02CC97F8EA}"/>
                    </a:ext>
                  </a:extLst>
                </p14:cNvPr>
                <p14:cNvContentPartPr/>
                <p14:nvPr/>
              </p14:nvContentPartPr>
              <p14:xfrm>
                <a:off x="5450367" y="2581769"/>
                <a:ext cx="185400" cy="13572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E74ADE6B-3BAE-4FFD-82BE-4D02CC97F8E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441727" y="2572769"/>
                  <a:ext cx="20304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4696746-24FB-47F5-BC47-BCED06CBDB91}"/>
                    </a:ext>
                  </a:extLst>
                </p14:cNvPr>
                <p14:cNvContentPartPr/>
                <p14:nvPr/>
              </p14:nvContentPartPr>
              <p14:xfrm>
                <a:off x="5897847" y="2390249"/>
                <a:ext cx="168480" cy="14400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4696746-24FB-47F5-BC47-BCED06CBDB9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889207" y="2381609"/>
                  <a:ext cx="1861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BCB884F-C3F4-4B7D-A974-3D3549F95540}"/>
                    </a:ext>
                  </a:extLst>
                </p14:cNvPr>
                <p14:cNvContentPartPr/>
                <p14:nvPr/>
              </p14:nvContentPartPr>
              <p14:xfrm>
                <a:off x="6077847" y="2336969"/>
                <a:ext cx="84240" cy="8352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BCB884F-C3F4-4B7D-A974-3D3549F9554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069207" y="2328329"/>
                  <a:ext cx="10188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4A80AC3E-2E65-4E6B-A161-5DD991C7E7A8}"/>
                    </a:ext>
                  </a:extLst>
                </p14:cNvPr>
                <p14:cNvContentPartPr/>
                <p14:nvPr/>
              </p14:nvContentPartPr>
              <p14:xfrm>
                <a:off x="6298527" y="2372609"/>
                <a:ext cx="60480" cy="13572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4A80AC3E-2E65-4E6B-A161-5DD991C7E7A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289887" y="2363609"/>
                  <a:ext cx="781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5BA00EB3-FE0C-4967-BC4B-139FAC065A0E}"/>
                    </a:ext>
                  </a:extLst>
                </p14:cNvPr>
                <p14:cNvContentPartPr/>
                <p14:nvPr/>
              </p14:nvContentPartPr>
              <p14:xfrm>
                <a:off x="6430647" y="2264969"/>
                <a:ext cx="96120" cy="9036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5BA00EB3-FE0C-4967-BC4B-139FAC065A0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421647" y="2255969"/>
                  <a:ext cx="11376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7C180C3A-B58B-403F-89C0-C68DD8AD4A75}"/>
                    </a:ext>
                  </a:extLst>
                </p14:cNvPr>
                <p14:cNvContentPartPr/>
                <p14:nvPr/>
              </p14:nvContentPartPr>
              <p14:xfrm>
                <a:off x="5856807" y="2617409"/>
                <a:ext cx="525960" cy="30600"/>
              </p14:xfrm>
            </p:contentPart>
          </mc:Choice>
          <mc:Fallback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C180C3A-B58B-403F-89C0-C68DD8AD4A7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847807" y="2608769"/>
                  <a:ext cx="5436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036D13B9-361A-4B48-9443-52D68787E19B}"/>
              </a:ext>
            </a:extLst>
          </p:cNvPr>
          <p:cNvGrpSpPr/>
          <p:nvPr/>
        </p:nvGrpSpPr>
        <p:grpSpPr>
          <a:xfrm>
            <a:off x="6185487" y="1691129"/>
            <a:ext cx="251280" cy="281160"/>
            <a:chOff x="6185487" y="1691129"/>
            <a:chExt cx="251280" cy="2811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3410B8D6-4F26-401C-BDDF-568C6E29A8F5}"/>
                    </a:ext>
                  </a:extLst>
                </p14:cNvPr>
                <p14:cNvContentPartPr/>
                <p14:nvPr/>
              </p14:nvContentPartPr>
              <p14:xfrm>
                <a:off x="6185487" y="1733969"/>
                <a:ext cx="48240" cy="238320"/>
              </p14:xfrm>
            </p:contentPart>
          </mc:Choice>
          <mc:Fallback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3410B8D6-4F26-401C-BDDF-568C6E29A8F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176487" y="1725329"/>
                  <a:ext cx="6588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69058C2E-3C7A-40A2-8302-3D2F1D856F29}"/>
                    </a:ext>
                  </a:extLst>
                </p14:cNvPr>
                <p14:cNvContentPartPr/>
                <p14:nvPr/>
              </p14:nvContentPartPr>
              <p14:xfrm>
                <a:off x="6185487" y="1786889"/>
                <a:ext cx="128880" cy="13500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69058C2E-3C7A-40A2-8302-3D2F1D856F2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176487" y="1778249"/>
                  <a:ext cx="1465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0EB60F63-150E-426E-A5E6-54917F38D289}"/>
                    </a:ext>
                  </a:extLst>
                </p14:cNvPr>
                <p14:cNvContentPartPr/>
                <p14:nvPr/>
              </p14:nvContentPartPr>
              <p14:xfrm>
                <a:off x="6376647" y="1691129"/>
                <a:ext cx="60120" cy="5400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0EB60F63-150E-426E-A5E6-54917F38D289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368007" y="1682489"/>
                  <a:ext cx="77760" cy="7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20AE1A36-1DEA-45DE-85B4-D67B846C7BC6}"/>
              </a:ext>
            </a:extLst>
          </p:cNvPr>
          <p:cNvGrpSpPr/>
          <p:nvPr/>
        </p:nvGrpSpPr>
        <p:grpSpPr>
          <a:xfrm>
            <a:off x="6824847" y="2426249"/>
            <a:ext cx="90000" cy="60120"/>
            <a:chOff x="6824847" y="2426249"/>
            <a:chExt cx="90000" cy="60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0475C3D-1D33-43D1-A9D1-2CD991FB8799}"/>
                    </a:ext>
                  </a:extLst>
                </p14:cNvPr>
                <p14:cNvContentPartPr/>
                <p14:nvPr/>
              </p14:nvContentPartPr>
              <p14:xfrm>
                <a:off x="6830967" y="2426249"/>
                <a:ext cx="30240" cy="648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0475C3D-1D33-43D1-A9D1-2CD991FB8799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821967" y="2417609"/>
                  <a:ext cx="478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8B0F159D-031C-4EEF-BAA3-6EC370EE37D1}"/>
                    </a:ext>
                  </a:extLst>
                </p14:cNvPr>
                <p14:cNvContentPartPr/>
                <p14:nvPr/>
              </p14:nvContentPartPr>
              <p14:xfrm>
                <a:off x="6824847" y="2479889"/>
                <a:ext cx="90000" cy="64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8B0F159D-031C-4EEF-BAA3-6EC370EE37D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816207" y="2471249"/>
                  <a:ext cx="10764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7D9660DD-0BA6-4FD5-8EA4-C6ADABAA90ED}"/>
              </a:ext>
            </a:extLst>
          </p:cNvPr>
          <p:cNvGrpSpPr/>
          <p:nvPr/>
        </p:nvGrpSpPr>
        <p:grpSpPr>
          <a:xfrm>
            <a:off x="7159647" y="2043209"/>
            <a:ext cx="840960" cy="437400"/>
            <a:chOff x="7159647" y="2043209"/>
            <a:chExt cx="840960" cy="437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2B972C13-65F2-4518-BC68-C585D6F85DDC}"/>
                    </a:ext>
                  </a:extLst>
                </p14:cNvPr>
                <p14:cNvContentPartPr/>
                <p14:nvPr/>
              </p14:nvContentPartPr>
              <p14:xfrm>
                <a:off x="7320927" y="2121329"/>
                <a:ext cx="54360" cy="27540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2B972C13-65F2-4518-BC68-C585D6F85DD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312287" y="2112689"/>
                  <a:ext cx="720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E300165A-5721-4BE5-9967-9F25A926898E}"/>
                    </a:ext>
                  </a:extLst>
                </p14:cNvPr>
                <p14:cNvContentPartPr/>
                <p14:nvPr/>
              </p14:nvContentPartPr>
              <p14:xfrm>
                <a:off x="7341087" y="2169209"/>
                <a:ext cx="124560" cy="8316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E300165A-5721-4BE5-9967-9F25A926898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332087" y="2160569"/>
                  <a:ext cx="14220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89B69EA-EC39-44FF-9184-F04792F5FE25}"/>
                    </a:ext>
                  </a:extLst>
                </p14:cNvPr>
                <p14:cNvContentPartPr/>
                <p14:nvPr/>
              </p14:nvContentPartPr>
              <p14:xfrm>
                <a:off x="7530087" y="2043209"/>
                <a:ext cx="96120" cy="12672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89B69EA-EC39-44FF-9184-F04792F5FE2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521447" y="2034569"/>
                  <a:ext cx="11376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2A4B1E5D-040E-46B7-9C28-3FC2F38AF946}"/>
                    </a:ext>
                  </a:extLst>
                </p14:cNvPr>
                <p14:cNvContentPartPr/>
                <p14:nvPr/>
              </p14:nvContentPartPr>
              <p14:xfrm>
                <a:off x="7159647" y="2456129"/>
                <a:ext cx="840960" cy="24480"/>
              </p14:xfrm>
            </p:contentPart>
          </mc:Choice>
          <mc:Fallback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A4B1E5D-040E-46B7-9C28-3FC2F38AF94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150647" y="2447489"/>
                  <a:ext cx="85860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BB2B9B8D-0635-42DA-9886-C6621322DB12}"/>
              </a:ext>
            </a:extLst>
          </p:cNvPr>
          <p:cNvGrpSpPr/>
          <p:nvPr/>
        </p:nvGrpSpPr>
        <p:grpSpPr>
          <a:xfrm>
            <a:off x="7112487" y="2671409"/>
            <a:ext cx="465840" cy="108000"/>
            <a:chOff x="7112487" y="2671409"/>
            <a:chExt cx="465840" cy="108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8A3EF59-6739-4FE8-8E74-1E1113CAF58E}"/>
                    </a:ext>
                  </a:extLst>
                </p14:cNvPr>
                <p14:cNvContentPartPr/>
                <p14:nvPr/>
              </p14:nvContentPartPr>
              <p14:xfrm>
                <a:off x="7112487" y="2682929"/>
                <a:ext cx="196920" cy="96480"/>
              </p14:xfrm>
            </p:contentPart>
          </mc:Choice>
          <mc:Fallback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8A3EF59-6739-4FE8-8E74-1E1113CAF58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103487" y="2673929"/>
                  <a:ext cx="2145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920DC156-26EB-4517-8386-7B06EE31CFC4}"/>
                    </a:ext>
                  </a:extLst>
                </p14:cNvPr>
                <p14:cNvContentPartPr/>
                <p14:nvPr/>
              </p14:nvContentPartPr>
              <p14:xfrm>
                <a:off x="7356567" y="2671409"/>
                <a:ext cx="221760" cy="90000"/>
              </p14:xfrm>
            </p:contentPart>
          </mc:Choice>
          <mc:Fallback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920DC156-26EB-4517-8386-7B06EE31CFC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347927" y="2662409"/>
                  <a:ext cx="23940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6E94FCCE-6C0E-443D-A81A-985B623BCD49}"/>
              </a:ext>
            </a:extLst>
          </p:cNvPr>
          <p:cNvGrpSpPr/>
          <p:nvPr/>
        </p:nvGrpSpPr>
        <p:grpSpPr>
          <a:xfrm>
            <a:off x="6257127" y="235649"/>
            <a:ext cx="2044440" cy="720720"/>
            <a:chOff x="6257127" y="235649"/>
            <a:chExt cx="2044440" cy="720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F9985D1-19F4-4AF5-921A-0F827677D926}"/>
                    </a:ext>
                  </a:extLst>
                </p14:cNvPr>
                <p14:cNvContentPartPr/>
                <p14:nvPr/>
              </p14:nvContentPartPr>
              <p14:xfrm>
                <a:off x="6549447" y="235649"/>
                <a:ext cx="41040" cy="69984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F9985D1-19F4-4AF5-921A-0F827677D92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540447" y="227009"/>
                  <a:ext cx="58680" cy="71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4B46408F-C233-49CB-B439-FE1548F18FE6}"/>
                    </a:ext>
                  </a:extLst>
                </p14:cNvPr>
                <p14:cNvContentPartPr/>
                <p14:nvPr/>
              </p14:nvContentPartPr>
              <p14:xfrm>
                <a:off x="6257127" y="459929"/>
                <a:ext cx="227520" cy="19764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4B46408F-C233-49CB-B439-FE1548F18FE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248487" y="451289"/>
                  <a:ext cx="2451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121172EE-2D96-48CA-900E-B4231D70BF4A}"/>
                    </a:ext>
                  </a:extLst>
                </p14:cNvPr>
                <p14:cNvContentPartPr/>
                <p14:nvPr/>
              </p14:nvContentPartPr>
              <p14:xfrm>
                <a:off x="6298887" y="675209"/>
                <a:ext cx="209520" cy="28116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121172EE-2D96-48CA-900E-B4231D70BF4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290247" y="666209"/>
                  <a:ext cx="22716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02061A01-5EE1-44CD-A5B9-E18162BBFEC6}"/>
                    </a:ext>
                  </a:extLst>
                </p14:cNvPr>
                <p14:cNvContentPartPr/>
                <p14:nvPr/>
              </p14:nvContentPartPr>
              <p14:xfrm>
                <a:off x="6599487" y="531929"/>
                <a:ext cx="1376280" cy="23976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02061A01-5EE1-44CD-A5B9-E18162BBFEC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590487" y="523289"/>
                  <a:ext cx="13939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30EC358C-6473-4088-970C-AD8F4D965C1D}"/>
                    </a:ext>
                  </a:extLst>
                </p14:cNvPr>
                <p14:cNvContentPartPr/>
                <p14:nvPr/>
              </p14:nvContentPartPr>
              <p14:xfrm>
                <a:off x="8080167" y="806609"/>
                <a:ext cx="221400" cy="13176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30EC358C-6473-4088-970C-AD8F4D965C1D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071167" y="797969"/>
                  <a:ext cx="2390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1E2C149-64D0-4AAE-9E94-32528DB04500}"/>
                    </a:ext>
                  </a:extLst>
                </p14:cNvPr>
                <p14:cNvContentPartPr/>
                <p14:nvPr/>
              </p14:nvContentPartPr>
              <p14:xfrm>
                <a:off x="6813327" y="550289"/>
                <a:ext cx="609840" cy="131400"/>
              </p14:xfrm>
            </p:contentPart>
          </mc:Choice>
          <mc:Fallback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1E2C149-64D0-4AAE-9E94-32528DB0450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804327" y="541289"/>
                  <a:ext cx="627480" cy="14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BF2D7D63-1E14-416D-A281-47FFCF280893}"/>
              </a:ext>
            </a:extLst>
          </p:cNvPr>
          <p:cNvGrpSpPr/>
          <p:nvPr/>
        </p:nvGrpSpPr>
        <p:grpSpPr>
          <a:xfrm>
            <a:off x="7619727" y="1087049"/>
            <a:ext cx="598320" cy="324360"/>
            <a:chOff x="7619727" y="1087049"/>
            <a:chExt cx="598320" cy="324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1EF046D5-C8BB-4982-BA64-86426E78B658}"/>
                    </a:ext>
                  </a:extLst>
                </p14:cNvPr>
                <p14:cNvContentPartPr/>
                <p14:nvPr/>
              </p14:nvContentPartPr>
              <p14:xfrm>
                <a:off x="7619727" y="1087049"/>
                <a:ext cx="388440" cy="14400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1EF046D5-C8BB-4982-BA64-86426E78B658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611087" y="1078409"/>
                  <a:ext cx="4060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C6CFAD81-AC0A-4B43-9423-139277C89856}"/>
                    </a:ext>
                  </a:extLst>
                </p14:cNvPr>
                <p14:cNvContentPartPr/>
                <p14:nvPr/>
              </p14:nvContentPartPr>
              <p14:xfrm>
                <a:off x="7960647" y="1284689"/>
                <a:ext cx="257400" cy="126720"/>
              </p14:xfrm>
            </p:contentPart>
          </mc:Choice>
          <mc:Fallback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C6CFAD81-AC0A-4B43-9423-139277C8985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951647" y="1276049"/>
                  <a:ext cx="275040" cy="14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5AE83009-A262-4431-ACA2-45A2250A79FA}"/>
              </a:ext>
            </a:extLst>
          </p:cNvPr>
          <p:cNvGrpSpPr/>
          <p:nvPr/>
        </p:nvGrpSpPr>
        <p:grpSpPr>
          <a:xfrm>
            <a:off x="1254927" y="3113489"/>
            <a:ext cx="812880" cy="327240"/>
            <a:chOff x="1254927" y="3113489"/>
            <a:chExt cx="812880" cy="327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BAB78FCB-82FA-4918-9556-E2930A116D8B}"/>
                    </a:ext>
                  </a:extLst>
                </p14:cNvPr>
                <p14:cNvContentPartPr/>
                <p14:nvPr/>
              </p14:nvContentPartPr>
              <p14:xfrm>
                <a:off x="1254927" y="3113489"/>
                <a:ext cx="60480" cy="29916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BAB78FCB-82FA-4918-9556-E2930A116D8B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245927" y="3104849"/>
                  <a:ext cx="7812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27BE5B34-8C41-4CB6-A33B-0CF4CF086E49}"/>
                    </a:ext>
                  </a:extLst>
                </p14:cNvPr>
                <p14:cNvContentPartPr/>
                <p14:nvPr/>
              </p14:nvContentPartPr>
              <p14:xfrm>
                <a:off x="1278687" y="3148769"/>
                <a:ext cx="185040" cy="150480"/>
              </p14:xfrm>
            </p:contentPart>
          </mc:Choice>
          <mc:Fallback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27BE5B34-8C41-4CB6-A33B-0CF4CF086E4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270047" y="3139769"/>
                  <a:ext cx="2026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4C47A7C-54ED-4744-A086-B6CD15B7002B}"/>
                    </a:ext>
                  </a:extLst>
                </p14:cNvPr>
                <p14:cNvContentPartPr/>
                <p14:nvPr/>
              </p14:nvContentPartPr>
              <p14:xfrm>
                <a:off x="1493967" y="3274769"/>
                <a:ext cx="18360" cy="42120"/>
              </p14:xfrm>
            </p:contentPart>
          </mc:Choice>
          <mc:Fallback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4C47A7C-54ED-4744-A086-B6CD15B7002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484967" y="3266129"/>
                  <a:ext cx="3600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145BB5C1-E0EF-4251-80AB-0E8AB3509D67}"/>
                    </a:ext>
                  </a:extLst>
                </p14:cNvPr>
                <p14:cNvContentPartPr/>
                <p14:nvPr/>
              </p14:nvContentPartPr>
              <p14:xfrm>
                <a:off x="1655247" y="3163529"/>
                <a:ext cx="251640" cy="27720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145BB5C1-E0EF-4251-80AB-0E8AB3509D6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646247" y="3154529"/>
                  <a:ext cx="26928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6A23B817-4485-4667-AFA1-82348081A4DE}"/>
                    </a:ext>
                  </a:extLst>
                </p14:cNvPr>
                <p14:cNvContentPartPr/>
                <p14:nvPr/>
              </p14:nvContentPartPr>
              <p14:xfrm>
                <a:off x="2013807" y="3394289"/>
                <a:ext cx="54000" cy="1836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6A23B817-4485-4667-AFA1-82348081A4D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005167" y="3385649"/>
                  <a:ext cx="7164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F6D5C304-2207-490E-8C8C-6EC35D5F3EC8}"/>
              </a:ext>
            </a:extLst>
          </p:cNvPr>
          <p:cNvGrpSpPr/>
          <p:nvPr/>
        </p:nvGrpSpPr>
        <p:grpSpPr>
          <a:xfrm>
            <a:off x="2354727" y="3023849"/>
            <a:ext cx="2086200" cy="424440"/>
            <a:chOff x="2354727" y="3023849"/>
            <a:chExt cx="2086200" cy="424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51419344-D6A5-4673-935B-61A11F4B7532}"/>
                    </a:ext>
                  </a:extLst>
                </p14:cNvPr>
                <p14:cNvContentPartPr/>
                <p14:nvPr/>
              </p14:nvContentPartPr>
              <p14:xfrm>
                <a:off x="2390367" y="3244889"/>
                <a:ext cx="54000" cy="648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51419344-D6A5-4673-935B-61A11F4B753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381727" y="3236249"/>
                  <a:ext cx="716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1D79907-9F24-4429-82CE-D5EE9A3644ED}"/>
                    </a:ext>
                  </a:extLst>
                </p14:cNvPr>
                <p14:cNvContentPartPr/>
                <p14:nvPr/>
              </p14:nvContentPartPr>
              <p14:xfrm>
                <a:off x="2354727" y="3346769"/>
                <a:ext cx="113760" cy="3024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1D79907-9F24-4429-82CE-D5EE9A3644E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345727" y="3337769"/>
                  <a:ext cx="1314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8557DFB-0E77-4A72-8F79-B81F30BC7020}"/>
                    </a:ext>
                  </a:extLst>
                </p14:cNvPr>
                <p14:cNvContentPartPr/>
                <p14:nvPr/>
              </p14:nvContentPartPr>
              <p14:xfrm>
                <a:off x="2671167" y="3167489"/>
                <a:ext cx="663840" cy="23940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8557DFB-0E77-4A72-8F79-B81F30BC702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662527" y="3158489"/>
                  <a:ext cx="68148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9FE8006C-157A-4E08-A366-A4533C7C4CBD}"/>
                    </a:ext>
                  </a:extLst>
                </p14:cNvPr>
                <p14:cNvContentPartPr/>
                <p14:nvPr/>
              </p14:nvContentPartPr>
              <p14:xfrm>
                <a:off x="3263007" y="3340649"/>
                <a:ext cx="143640" cy="1836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9FE8006C-157A-4E08-A366-A4533C7C4CB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254007" y="3332009"/>
                  <a:ext cx="1612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BB8FEE1F-0308-46C0-A394-964BFE12A41E}"/>
                    </a:ext>
                  </a:extLst>
                </p14:cNvPr>
                <p14:cNvContentPartPr/>
                <p14:nvPr/>
              </p14:nvContentPartPr>
              <p14:xfrm>
                <a:off x="3770967" y="3023849"/>
                <a:ext cx="42120" cy="13788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BB8FEE1F-0308-46C0-A394-964BFE12A41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762327" y="3015209"/>
                  <a:ext cx="59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0EFF8B9-B615-48EE-A949-67CCAF7D4DFB}"/>
                    </a:ext>
                  </a:extLst>
                </p14:cNvPr>
                <p14:cNvContentPartPr/>
                <p14:nvPr/>
              </p14:nvContentPartPr>
              <p14:xfrm>
                <a:off x="3627687" y="3203129"/>
                <a:ext cx="203400" cy="2412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0EFF8B9-B615-48EE-A949-67CCAF7D4DF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618687" y="3194489"/>
                  <a:ext cx="2210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2938E3B-D269-4D53-A113-B04E38EB42A1}"/>
                    </a:ext>
                  </a:extLst>
                </p14:cNvPr>
                <p14:cNvContentPartPr/>
                <p14:nvPr/>
              </p14:nvContentPartPr>
              <p14:xfrm>
                <a:off x="3641367" y="3310769"/>
                <a:ext cx="171720" cy="13752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2938E3B-D269-4D53-A113-B04E38EB42A1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632727" y="3302129"/>
                  <a:ext cx="1893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E8D8ADB-C4BD-42FF-90C1-88B62889C0C2}"/>
                    </a:ext>
                  </a:extLst>
                </p14:cNvPr>
                <p14:cNvContentPartPr/>
                <p14:nvPr/>
              </p14:nvContentPartPr>
              <p14:xfrm>
                <a:off x="3926127" y="3108449"/>
                <a:ext cx="90360" cy="19044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E8D8ADB-C4BD-42FF-90C1-88B62889C0C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3917487" y="3099809"/>
                  <a:ext cx="10800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7DB31CC7-3757-43C2-9B84-CA21BE94CF19}"/>
                    </a:ext>
                  </a:extLst>
                </p14:cNvPr>
                <p14:cNvContentPartPr/>
                <p14:nvPr/>
              </p14:nvContentPartPr>
              <p14:xfrm>
                <a:off x="4135647" y="3179369"/>
                <a:ext cx="147240" cy="78480"/>
              </p14:xfrm>
            </p:contentPart>
          </mc:Choice>
          <mc:Fallback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7DB31CC7-3757-43C2-9B84-CA21BE94CF1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126647" y="3170369"/>
                  <a:ext cx="16488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D63E6B76-B818-4F3A-8264-A777259904C8}"/>
                    </a:ext>
                  </a:extLst>
                </p14:cNvPr>
                <p14:cNvContentPartPr/>
                <p14:nvPr/>
              </p14:nvContentPartPr>
              <p14:xfrm>
                <a:off x="4165527" y="3161369"/>
                <a:ext cx="131760" cy="141840"/>
              </p14:xfrm>
            </p:contentPart>
          </mc:Choice>
          <mc:Fallback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D63E6B76-B818-4F3A-8264-A777259904C8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156527" y="3152729"/>
                  <a:ext cx="1494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9E66F640-0D19-4151-8303-A3F64E2355A8}"/>
                    </a:ext>
                  </a:extLst>
                </p14:cNvPr>
                <p14:cNvContentPartPr/>
                <p14:nvPr/>
              </p14:nvContentPartPr>
              <p14:xfrm>
                <a:off x="4332927" y="3035729"/>
                <a:ext cx="108000" cy="7632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9E66F640-0D19-4151-8303-A3F64E2355A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323927" y="3026729"/>
                  <a:ext cx="125640" cy="9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E4ABFBD6-E1BF-414A-94CA-2295A3C217DB}"/>
              </a:ext>
            </a:extLst>
          </p:cNvPr>
          <p:cNvGrpSpPr/>
          <p:nvPr/>
        </p:nvGrpSpPr>
        <p:grpSpPr>
          <a:xfrm>
            <a:off x="1315047" y="3950129"/>
            <a:ext cx="340920" cy="322920"/>
            <a:chOff x="1315047" y="3950129"/>
            <a:chExt cx="340920" cy="322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3F44B5E6-65EB-4DBF-A4FB-9FDFDDA10B75}"/>
                    </a:ext>
                  </a:extLst>
                </p14:cNvPr>
                <p14:cNvContentPartPr/>
                <p14:nvPr/>
              </p14:nvContentPartPr>
              <p14:xfrm>
                <a:off x="1315047" y="3968489"/>
                <a:ext cx="59760" cy="25128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3F44B5E6-65EB-4DBF-A4FB-9FDFDDA10B7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306047" y="3959489"/>
                  <a:ext cx="7740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8FB8C0BC-B0BA-4FA5-8AC6-7B15540D35E1}"/>
                    </a:ext>
                  </a:extLst>
                </p14:cNvPr>
                <p14:cNvContentPartPr/>
                <p14:nvPr/>
              </p14:nvContentPartPr>
              <p14:xfrm>
                <a:off x="1619607" y="3950129"/>
                <a:ext cx="36360" cy="32292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8FB8C0BC-B0BA-4FA5-8AC6-7B15540D35E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610607" y="3941489"/>
                  <a:ext cx="5400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953354C6-E0B4-4992-9B58-AC72A82AC23A}"/>
                    </a:ext>
                  </a:extLst>
                </p14:cNvPr>
                <p14:cNvContentPartPr/>
                <p14:nvPr/>
              </p14:nvContentPartPr>
              <p14:xfrm>
                <a:off x="1356447" y="4171529"/>
                <a:ext cx="173520" cy="1224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953354C6-E0B4-4992-9B58-AC72A82AC23A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347807" y="4162529"/>
                  <a:ext cx="191160" cy="29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2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08971862-18A0-4AD6-9633-2FB441A22282}"/>
                  </a:ext>
                </a:extLst>
              </p14:cNvPr>
              <p14:cNvContentPartPr/>
              <p14:nvPr/>
            </p14:nvContentPartPr>
            <p14:xfrm>
              <a:off x="1990047" y="4159289"/>
              <a:ext cx="197640" cy="108000"/>
            </p14:xfrm>
          </p:contentPart>
        </mc:Choice>
        <mc:Fallback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08971862-18A0-4AD6-9633-2FB441A22282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1981047" y="4150649"/>
                <a:ext cx="215280" cy="125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12" name="Group 211">
            <a:extLst>
              <a:ext uri="{FF2B5EF4-FFF2-40B4-BE49-F238E27FC236}">
                <a16:creationId xmlns:a16="http://schemas.microsoft.com/office/drawing/2014/main" id="{3D5B6006-F87C-4BD4-8BA7-1723ED487FB0}"/>
              </a:ext>
            </a:extLst>
          </p:cNvPr>
          <p:cNvGrpSpPr/>
          <p:nvPr/>
        </p:nvGrpSpPr>
        <p:grpSpPr>
          <a:xfrm>
            <a:off x="2904447" y="3782729"/>
            <a:ext cx="998280" cy="699480"/>
            <a:chOff x="2904447" y="3782729"/>
            <a:chExt cx="998280" cy="6994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28C663A-CF70-41FF-9CF3-1436599E1D35}"/>
                    </a:ext>
                  </a:extLst>
                </p14:cNvPr>
                <p14:cNvContentPartPr/>
                <p14:nvPr/>
              </p14:nvContentPartPr>
              <p14:xfrm>
                <a:off x="3077607" y="3902609"/>
                <a:ext cx="42480" cy="26352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28C663A-CF70-41FF-9CF3-1436599E1D35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068607" y="3893609"/>
                  <a:ext cx="6012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4FA992CB-9580-4AC7-B437-6DC00A633F80}"/>
                    </a:ext>
                  </a:extLst>
                </p14:cNvPr>
                <p14:cNvContentPartPr/>
                <p14:nvPr/>
              </p14:nvContentPartPr>
              <p14:xfrm>
                <a:off x="3107127" y="3860849"/>
                <a:ext cx="63000" cy="8388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4FA992CB-9580-4AC7-B437-6DC00A633F8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098487" y="3852209"/>
                  <a:ext cx="806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B37883B1-9961-4942-A5A3-79C429871056}"/>
                    </a:ext>
                  </a:extLst>
                </p14:cNvPr>
                <p14:cNvContentPartPr/>
                <p14:nvPr/>
              </p14:nvContentPartPr>
              <p14:xfrm>
                <a:off x="3299007" y="3782729"/>
                <a:ext cx="78120" cy="10800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37883B1-9961-4942-A5A3-79C42987105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290007" y="3773729"/>
                  <a:ext cx="957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0D53860F-7648-4BA2-9BB1-319D0357401D}"/>
                    </a:ext>
                  </a:extLst>
                </p14:cNvPr>
                <p14:cNvContentPartPr/>
                <p14:nvPr/>
              </p14:nvContentPartPr>
              <p14:xfrm>
                <a:off x="2904447" y="4155329"/>
                <a:ext cx="597960" cy="2628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0D53860F-7648-4BA2-9BB1-319D0357401D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895447" y="4146689"/>
                  <a:ext cx="61560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20355304-FC85-473D-88D4-9A6C3E65A500}"/>
                    </a:ext>
                  </a:extLst>
                </p14:cNvPr>
                <p14:cNvContentPartPr/>
                <p14:nvPr/>
              </p14:nvContentPartPr>
              <p14:xfrm>
                <a:off x="2922447" y="4284929"/>
                <a:ext cx="221400" cy="19548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20355304-FC85-473D-88D4-9A6C3E65A500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913807" y="4276289"/>
                  <a:ext cx="23904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0A2DDD18-BED5-4EE7-BDE2-1CEF49A6DECE}"/>
                    </a:ext>
                  </a:extLst>
                </p14:cNvPr>
                <p14:cNvContentPartPr/>
                <p14:nvPr/>
              </p14:nvContentPartPr>
              <p14:xfrm>
                <a:off x="3185247" y="4338569"/>
                <a:ext cx="203400" cy="14364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0A2DDD18-BED5-4EE7-BDE2-1CEF49A6DEC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176607" y="4329929"/>
                  <a:ext cx="2210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5F4CD001-926E-46F9-BCB1-7EE5499E3E3C}"/>
                    </a:ext>
                  </a:extLst>
                </p14:cNvPr>
                <p14:cNvContentPartPr/>
                <p14:nvPr/>
              </p14:nvContentPartPr>
              <p14:xfrm>
                <a:off x="3669447" y="4189169"/>
                <a:ext cx="233280" cy="3636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5F4CD001-926E-46F9-BCB1-7EE5499E3E3C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660447" y="4180529"/>
                  <a:ext cx="2509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6E557183-B563-44B0-806F-DDFBCB6349CA}"/>
                    </a:ext>
                  </a:extLst>
                </p14:cNvPr>
                <p14:cNvContentPartPr/>
                <p14:nvPr/>
              </p14:nvContentPartPr>
              <p14:xfrm>
                <a:off x="3800847" y="4129409"/>
                <a:ext cx="36720" cy="22752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6E557183-B563-44B0-806F-DDFBCB6349CA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792207" y="4120769"/>
                  <a:ext cx="54360" cy="24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71D895AD-F4BF-4192-9BE5-66E3897BDA51}"/>
              </a:ext>
            </a:extLst>
          </p:cNvPr>
          <p:cNvGrpSpPr/>
          <p:nvPr/>
        </p:nvGrpSpPr>
        <p:grpSpPr>
          <a:xfrm>
            <a:off x="4207287" y="3889649"/>
            <a:ext cx="1148040" cy="473400"/>
            <a:chOff x="4207287" y="3889649"/>
            <a:chExt cx="1148040" cy="47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594110C-E552-45E0-ACB9-E29DF878252B}"/>
                    </a:ext>
                  </a:extLst>
                </p14:cNvPr>
                <p14:cNvContentPartPr/>
                <p14:nvPr/>
              </p14:nvContentPartPr>
              <p14:xfrm>
                <a:off x="4380447" y="3926369"/>
                <a:ext cx="30240" cy="16776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594110C-E552-45E0-ACB9-E29DF878252B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371807" y="3917369"/>
                  <a:ext cx="478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5460BA1-C33E-4157-B5E7-214C0B5358A7}"/>
                    </a:ext>
                  </a:extLst>
                </p14:cNvPr>
                <p14:cNvContentPartPr/>
                <p14:nvPr/>
              </p14:nvContentPartPr>
              <p14:xfrm>
                <a:off x="4213407" y="4135529"/>
                <a:ext cx="191520" cy="2412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5460BA1-C33E-4157-B5E7-214C0B5358A7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204407" y="4126889"/>
                  <a:ext cx="20916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B932A224-F668-4FC1-AFF2-74D5E31705C4}"/>
                    </a:ext>
                  </a:extLst>
                </p14:cNvPr>
                <p14:cNvContentPartPr/>
                <p14:nvPr/>
              </p14:nvContentPartPr>
              <p14:xfrm>
                <a:off x="4207287" y="4248929"/>
                <a:ext cx="209520" cy="11412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B932A224-F668-4FC1-AFF2-74D5E31705C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198287" y="4240289"/>
                  <a:ext cx="2271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47E1C17F-6CB2-4FC8-8DA4-32BEDAC99177}"/>
                    </a:ext>
                  </a:extLst>
                </p14:cNvPr>
                <p14:cNvContentPartPr/>
                <p14:nvPr/>
              </p14:nvContentPartPr>
              <p14:xfrm>
                <a:off x="4637127" y="3950129"/>
                <a:ext cx="156240" cy="25164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47E1C17F-6CB2-4FC8-8DA4-32BEDAC9917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628487" y="3941489"/>
                  <a:ext cx="17388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D3986D4A-8562-417E-B263-338980511C59}"/>
                    </a:ext>
                  </a:extLst>
                </p14:cNvPr>
                <p14:cNvContentPartPr/>
                <p14:nvPr/>
              </p14:nvContentPartPr>
              <p14:xfrm>
                <a:off x="4906407" y="4075769"/>
                <a:ext cx="132480" cy="13212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D3986D4A-8562-417E-B263-338980511C59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897767" y="4066769"/>
                  <a:ext cx="1501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3CBBCE8F-B76A-48FB-9B00-C245946B9DA1}"/>
                    </a:ext>
                  </a:extLst>
                </p14:cNvPr>
                <p14:cNvContentPartPr/>
                <p14:nvPr/>
              </p14:nvContentPartPr>
              <p14:xfrm>
                <a:off x="5092167" y="4093769"/>
                <a:ext cx="36000" cy="11376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3CBBCE8F-B76A-48FB-9B00-C245946B9DA1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083167" y="4084769"/>
                  <a:ext cx="536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98868E61-796A-4B9B-BD78-B7D8FAC7BADB}"/>
                    </a:ext>
                  </a:extLst>
                </p14:cNvPr>
                <p14:cNvContentPartPr/>
                <p14:nvPr/>
              </p14:nvContentPartPr>
              <p14:xfrm>
                <a:off x="5247327" y="3889649"/>
                <a:ext cx="108000" cy="8496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98868E61-796A-4B9B-BD78-B7D8FAC7BADB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238327" y="3880649"/>
                  <a:ext cx="125640" cy="10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3CB04441-5955-483B-9286-A6B0BD1CE7B1}"/>
              </a:ext>
            </a:extLst>
          </p:cNvPr>
          <p:cNvGrpSpPr/>
          <p:nvPr/>
        </p:nvGrpSpPr>
        <p:grpSpPr>
          <a:xfrm>
            <a:off x="1082487" y="4799009"/>
            <a:ext cx="1296360" cy="627840"/>
            <a:chOff x="1082487" y="4799009"/>
            <a:chExt cx="1296360" cy="6278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16824AD1-2FC9-40A9-BA9C-BF51D96D49B0}"/>
                    </a:ext>
                  </a:extLst>
                </p14:cNvPr>
                <p14:cNvContentPartPr/>
                <p14:nvPr/>
              </p14:nvContentPartPr>
              <p14:xfrm>
                <a:off x="1153047" y="4817729"/>
                <a:ext cx="138240" cy="214200"/>
              </p14:xfrm>
            </p:contentPart>
          </mc:Choice>
          <mc:Fallback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16824AD1-2FC9-40A9-BA9C-BF51D96D49B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144047" y="4809089"/>
                  <a:ext cx="1558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28A2274-3BD1-44AE-8393-5B961A313307}"/>
                    </a:ext>
                  </a:extLst>
                </p14:cNvPr>
                <p14:cNvContentPartPr/>
                <p14:nvPr/>
              </p14:nvContentPartPr>
              <p14:xfrm>
                <a:off x="1428087" y="4799009"/>
                <a:ext cx="37080" cy="239400"/>
              </p14:xfrm>
            </p:contentPart>
          </mc:Choice>
          <mc:Fallback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28A2274-3BD1-44AE-8393-5B961A31330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419447" y="4790009"/>
                  <a:ext cx="5472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A011BDF3-7C0F-471E-B907-78BBCA4AEB69}"/>
                    </a:ext>
                  </a:extLst>
                </p14:cNvPr>
                <p14:cNvContentPartPr/>
                <p14:nvPr/>
              </p14:nvContentPartPr>
              <p14:xfrm>
                <a:off x="1673247" y="4804769"/>
                <a:ext cx="36360" cy="257400"/>
              </p14:xfrm>
            </p:contentPart>
          </mc:Choice>
          <mc:Fallback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A011BDF3-7C0F-471E-B907-78BBCA4AEB69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664247" y="4796129"/>
                  <a:ext cx="5400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5151AFE1-790C-4B41-BB18-4B9A13E61245}"/>
                    </a:ext>
                  </a:extLst>
                </p14:cNvPr>
                <p14:cNvContentPartPr/>
                <p14:nvPr/>
              </p14:nvContentPartPr>
              <p14:xfrm>
                <a:off x="1464087" y="4924289"/>
                <a:ext cx="185760" cy="3024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5151AFE1-790C-4B41-BB18-4B9A13E6124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455087" y="4915649"/>
                  <a:ext cx="2034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31EA1A85-2100-4968-98C3-9C913D4F861D}"/>
                    </a:ext>
                  </a:extLst>
                </p14:cNvPr>
                <p14:cNvContentPartPr/>
                <p14:nvPr/>
              </p14:nvContentPartPr>
              <p14:xfrm>
                <a:off x="1082487" y="5103569"/>
                <a:ext cx="704160" cy="2448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31EA1A85-2100-4968-98C3-9C913D4F861D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073847" y="5094929"/>
                  <a:ext cx="7218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FFB0E17A-3A52-4F0D-B708-94E6DD891BFC}"/>
                    </a:ext>
                  </a:extLst>
                </p14:cNvPr>
                <p14:cNvContentPartPr/>
                <p14:nvPr/>
              </p14:nvContentPartPr>
              <p14:xfrm>
                <a:off x="1225767" y="5181329"/>
                <a:ext cx="196920" cy="22140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FFB0E17A-3A52-4F0D-B708-94E6DD891BF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217127" y="5172689"/>
                  <a:ext cx="2145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B18D8373-8CF9-4E3D-959F-5DC08D1EAFDD}"/>
                    </a:ext>
                  </a:extLst>
                </p14:cNvPr>
                <p14:cNvContentPartPr/>
                <p14:nvPr/>
              </p14:nvContentPartPr>
              <p14:xfrm>
                <a:off x="1475967" y="5303009"/>
                <a:ext cx="179640" cy="1116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B18D8373-8CF9-4E3D-959F-5DC08D1EAFD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467327" y="5294369"/>
                  <a:ext cx="1972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079F9032-ED52-4BEB-9AA3-BD2C41A172BF}"/>
                    </a:ext>
                  </a:extLst>
                </p14:cNvPr>
                <p14:cNvContentPartPr/>
                <p14:nvPr/>
              </p14:nvContentPartPr>
              <p14:xfrm>
                <a:off x="1517367" y="5211209"/>
                <a:ext cx="102240" cy="21564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079F9032-ED52-4BEB-9AA3-BD2C41A172BF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508727" y="5202569"/>
                  <a:ext cx="11988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9D0C5E67-77C2-432C-A77E-BD40D1E69FB9}"/>
                    </a:ext>
                  </a:extLst>
                </p14:cNvPr>
                <p14:cNvContentPartPr/>
                <p14:nvPr/>
              </p14:nvContentPartPr>
              <p14:xfrm>
                <a:off x="1965927" y="5109689"/>
                <a:ext cx="101880" cy="648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9D0C5E67-77C2-432C-A77E-BD40D1E69FB9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957287" y="5101049"/>
                  <a:ext cx="1195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4FF06B28-285B-4AC8-B87E-60C65A766F42}"/>
                    </a:ext>
                  </a:extLst>
                </p14:cNvPr>
                <p14:cNvContentPartPr/>
                <p14:nvPr/>
              </p14:nvContentPartPr>
              <p14:xfrm>
                <a:off x="1930287" y="5163329"/>
                <a:ext cx="149760" cy="1260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4FF06B28-285B-4AC8-B87E-60C65A766F42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921287" y="5154689"/>
                  <a:ext cx="1674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161D808C-B1BE-4806-9224-FE6B1E578243}"/>
                    </a:ext>
                  </a:extLst>
                </p14:cNvPr>
                <p14:cNvContentPartPr/>
                <p14:nvPr/>
              </p14:nvContentPartPr>
              <p14:xfrm>
                <a:off x="2241327" y="5073689"/>
                <a:ext cx="137520" cy="11952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161D808C-B1BE-4806-9224-FE6B1E57824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232327" y="5065049"/>
                  <a:ext cx="155160" cy="137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46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3AFAD6B6-8678-4D07-82F8-2CC06AFC38E0}"/>
                  </a:ext>
                </a:extLst>
              </p14:cNvPr>
              <p14:cNvContentPartPr/>
              <p14:nvPr/>
            </p14:nvContentPartPr>
            <p14:xfrm>
              <a:off x="2954847" y="4936889"/>
              <a:ext cx="464040" cy="370080"/>
            </p14:xfrm>
          </p:contentPart>
        </mc:Choice>
        <mc:Fallback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3AFAD6B6-8678-4D07-82F8-2CC06AFC38E0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2945847" y="4927889"/>
                <a:ext cx="481680" cy="387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33" name="Group 232">
            <a:extLst>
              <a:ext uri="{FF2B5EF4-FFF2-40B4-BE49-F238E27FC236}">
                <a16:creationId xmlns:a16="http://schemas.microsoft.com/office/drawing/2014/main" id="{59DF9435-B2EA-4263-9002-776939EC2DE6}"/>
              </a:ext>
            </a:extLst>
          </p:cNvPr>
          <p:cNvGrpSpPr/>
          <p:nvPr/>
        </p:nvGrpSpPr>
        <p:grpSpPr>
          <a:xfrm>
            <a:off x="4111527" y="4978289"/>
            <a:ext cx="1022400" cy="375120"/>
            <a:chOff x="4111527" y="4978289"/>
            <a:chExt cx="1022400" cy="375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5A130887-2D6B-40B0-856F-55001381DD85}"/>
                    </a:ext>
                  </a:extLst>
                </p14:cNvPr>
                <p14:cNvContentPartPr/>
                <p14:nvPr/>
              </p14:nvContentPartPr>
              <p14:xfrm>
                <a:off x="4111527" y="4992329"/>
                <a:ext cx="173520" cy="11880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5A130887-2D6B-40B0-856F-55001381DD85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102887" y="4983329"/>
                  <a:ext cx="19116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D8A99A70-C8E8-4BC5-B382-9C93EC61683B}"/>
                    </a:ext>
                  </a:extLst>
                </p14:cNvPr>
                <p14:cNvContentPartPr/>
                <p14:nvPr/>
              </p14:nvContentPartPr>
              <p14:xfrm>
                <a:off x="4334727" y="4978289"/>
                <a:ext cx="799200" cy="37512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D8A99A70-C8E8-4BC5-B382-9C93EC61683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326087" y="4969289"/>
                  <a:ext cx="816840" cy="39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9D8954EE-3432-4260-A86E-4B8C41894293}"/>
              </a:ext>
            </a:extLst>
          </p:cNvPr>
          <p:cNvGrpSpPr/>
          <p:nvPr/>
        </p:nvGrpSpPr>
        <p:grpSpPr>
          <a:xfrm>
            <a:off x="5575287" y="4889009"/>
            <a:ext cx="1698480" cy="203400"/>
            <a:chOff x="5575287" y="4889009"/>
            <a:chExt cx="1698480" cy="20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38095A41-35A1-4786-AD75-1CB602A2ABB6}"/>
                    </a:ext>
                  </a:extLst>
                </p14:cNvPr>
                <p14:cNvContentPartPr/>
                <p14:nvPr/>
              </p14:nvContentPartPr>
              <p14:xfrm>
                <a:off x="5575287" y="4918889"/>
                <a:ext cx="413280" cy="17352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38095A41-35A1-4786-AD75-1CB602A2ABB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566647" y="4909889"/>
                  <a:ext cx="4309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A0BDBB4C-FDD0-41AC-A023-FC061D0E3695}"/>
                    </a:ext>
                  </a:extLst>
                </p14:cNvPr>
                <p14:cNvContentPartPr/>
                <p14:nvPr/>
              </p14:nvContentPartPr>
              <p14:xfrm>
                <a:off x="6047967" y="4889009"/>
                <a:ext cx="861120" cy="19152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A0BDBB4C-FDD0-41AC-A023-FC061D0E3695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039327" y="4880009"/>
                  <a:ext cx="8787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EA7C40FB-29B6-4A33-8071-CCC4285A0D8C}"/>
                    </a:ext>
                  </a:extLst>
                </p14:cNvPr>
                <p14:cNvContentPartPr/>
                <p14:nvPr/>
              </p14:nvContentPartPr>
              <p14:xfrm>
                <a:off x="6800727" y="4896569"/>
                <a:ext cx="257400" cy="7596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EA7C40FB-29B6-4A33-8071-CCC4285A0D8C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792087" y="4887569"/>
                  <a:ext cx="2750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006778D4-533F-45D8-BB72-B6D69F20CE33}"/>
                    </a:ext>
                  </a:extLst>
                </p14:cNvPr>
                <p14:cNvContentPartPr/>
                <p14:nvPr/>
              </p14:nvContentPartPr>
              <p14:xfrm>
                <a:off x="6963447" y="4972169"/>
                <a:ext cx="310320" cy="108360"/>
              </p14:xfrm>
            </p:contentPart>
          </mc:Choice>
          <mc:Fallback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006778D4-533F-45D8-BB72-B6D69F20CE33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954447" y="4963529"/>
                  <a:ext cx="327960" cy="12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2D0D7386-CE35-42F3-9278-AC9240FECA57}"/>
              </a:ext>
            </a:extLst>
          </p:cNvPr>
          <p:cNvGrpSpPr/>
          <p:nvPr/>
        </p:nvGrpSpPr>
        <p:grpSpPr>
          <a:xfrm>
            <a:off x="5856807" y="3794969"/>
            <a:ext cx="1936800" cy="556200"/>
            <a:chOff x="5856807" y="3794969"/>
            <a:chExt cx="1936800" cy="556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8A7CC8F3-269E-4C14-8F12-2561451B1F92}"/>
                    </a:ext>
                  </a:extLst>
                </p14:cNvPr>
                <p14:cNvContentPartPr/>
                <p14:nvPr/>
              </p14:nvContentPartPr>
              <p14:xfrm>
                <a:off x="5922327" y="3992249"/>
                <a:ext cx="131760" cy="60120"/>
              </p14:xfrm>
            </p:contentPart>
          </mc:Choice>
          <mc:Fallback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8A7CC8F3-269E-4C14-8F12-2561451B1F9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913687" y="3983249"/>
                  <a:ext cx="14940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D3517A26-713E-449C-95FA-6319FA569391}"/>
                    </a:ext>
                  </a:extLst>
                </p14:cNvPr>
                <p14:cNvContentPartPr/>
                <p14:nvPr/>
              </p14:nvContentPartPr>
              <p14:xfrm>
                <a:off x="5856807" y="4111769"/>
                <a:ext cx="143640" cy="12240"/>
              </p14:xfrm>
            </p:contentPart>
          </mc:Choice>
          <mc:Fallback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D3517A26-713E-449C-95FA-6319FA569391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847807" y="4102769"/>
                  <a:ext cx="1612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64546B18-C95E-48E8-81CF-9A105BBC4093}"/>
                    </a:ext>
                  </a:extLst>
                </p14:cNvPr>
                <p14:cNvContentPartPr/>
                <p14:nvPr/>
              </p14:nvContentPartPr>
              <p14:xfrm>
                <a:off x="6239127" y="3892889"/>
                <a:ext cx="84600" cy="338760"/>
              </p14:xfrm>
            </p:contentPart>
          </mc:Choice>
          <mc:Fallback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64546B18-C95E-48E8-81CF-9A105BBC4093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230487" y="3883889"/>
                  <a:ext cx="10224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DE4DE75D-6312-4813-A02F-C17676535581}"/>
                    </a:ext>
                  </a:extLst>
                </p14:cNvPr>
                <p14:cNvContentPartPr/>
                <p14:nvPr/>
              </p14:nvContentPartPr>
              <p14:xfrm>
                <a:off x="6305007" y="3842849"/>
                <a:ext cx="299160" cy="335160"/>
              </p14:xfrm>
            </p:contentPart>
          </mc:Choice>
          <mc:Fallback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DE4DE75D-6312-4813-A02F-C17676535581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296007" y="3833849"/>
                  <a:ext cx="31680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2A88F2B3-79FA-4DA0-8073-301646B3DE40}"/>
                    </a:ext>
                  </a:extLst>
                </p14:cNvPr>
                <p14:cNvContentPartPr/>
                <p14:nvPr/>
              </p14:nvContentPartPr>
              <p14:xfrm>
                <a:off x="6711447" y="3794969"/>
                <a:ext cx="269280" cy="340920"/>
              </p14:xfrm>
            </p:contentPart>
          </mc:Choice>
          <mc:Fallback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2A88F2B3-79FA-4DA0-8073-301646B3DE40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702447" y="3785969"/>
                  <a:ext cx="28692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6C26CE23-049B-4FC0-AEFB-30DE1A723DAB}"/>
                    </a:ext>
                  </a:extLst>
                </p14:cNvPr>
                <p14:cNvContentPartPr/>
                <p14:nvPr/>
              </p14:nvContentPartPr>
              <p14:xfrm>
                <a:off x="6830967" y="3926009"/>
                <a:ext cx="131760" cy="425160"/>
              </p14:xfrm>
            </p:contentPart>
          </mc:Choice>
          <mc:Fallback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6C26CE23-049B-4FC0-AEFB-30DE1A723DA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821967" y="3917009"/>
                  <a:ext cx="149400" cy="44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FDA53B52-0BF9-4541-9DF9-9D1E3A9747E7}"/>
                    </a:ext>
                  </a:extLst>
                </p14:cNvPr>
                <p14:cNvContentPartPr/>
                <p14:nvPr/>
              </p14:nvContentPartPr>
              <p14:xfrm>
                <a:off x="6854367" y="4052369"/>
                <a:ext cx="177480" cy="95760"/>
              </p14:xfrm>
            </p:contentPart>
          </mc:Choice>
          <mc:Fallback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FDA53B52-0BF9-4541-9DF9-9D1E3A9747E7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845367" y="4043369"/>
                  <a:ext cx="1951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300F1FE8-4C23-4A72-97AA-6B8299E7CCA0}"/>
                    </a:ext>
                  </a:extLst>
                </p14:cNvPr>
                <p14:cNvContentPartPr/>
                <p14:nvPr/>
              </p14:nvContentPartPr>
              <p14:xfrm>
                <a:off x="7129767" y="4153529"/>
                <a:ext cx="113760" cy="149760"/>
              </p14:xfrm>
            </p:contentPart>
          </mc:Choice>
          <mc:Fallback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300F1FE8-4C23-4A72-97AA-6B8299E7CCA0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120767" y="4144529"/>
                  <a:ext cx="1314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9674E956-D84B-4344-9A66-4439AF4152C5}"/>
                    </a:ext>
                  </a:extLst>
                </p14:cNvPr>
                <p14:cNvContentPartPr/>
                <p14:nvPr/>
              </p14:nvContentPartPr>
              <p14:xfrm>
                <a:off x="7350807" y="3980009"/>
                <a:ext cx="108000" cy="149760"/>
              </p14:xfrm>
            </p:contentPart>
          </mc:Choice>
          <mc:Fallback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9674E956-D84B-4344-9A66-4439AF4152C5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341807" y="3971369"/>
                  <a:ext cx="1256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F1916013-0EC2-4A20-A8DD-146AC5E83305}"/>
                    </a:ext>
                  </a:extLst>
                </p14:cNvPr>
                <p14:cNvContentPartPr/>
                <p14:nvPr/>
              </p14:nvContentPartPr>
              <p14:xfrm>
                <a:off x="7446927" y="3974249"/>
                <a:ext cx="77760" cy="167760"/>
              </p14:xfrm>
            </p:contentPart>
          </mc:Choice>
          <mc:Fallback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F1916013-0EC2-4A20-A8DD-146AC5E8330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437927" y="3965249"/>
                  <a:ext cx="954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81ED45E7-8BB6-4706-9202-5960640C8776}"/>
                    </a:ext>
                  </a:extLst>
                </p14:cNvPr>
                <p14:cNvContentPartPr/>
                <p14:nvPr/>
              </p14:nvContentPartPr>
              <p14:xfrm>
                <a:off x="7697487" y="3848609"/>
                <a:ext cx="96120" cy="317160"/>
              </p14:xfrm>
            </p:contentPart>
          </mc:Choice>
          <mc:Fallback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81ED45E7-8BB6-4706-9202-5960640C8776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688847" y="3839969"/>
                  <a:ext cx="113760" cy="33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C198CDE4-9F68-4559-A84C-43A8F2AAFC7A}"/>
              </a:ext>
            </a:extLst>
          </p:cNvPr>
          <p:cNvGrpSpPr/>
          <p:nvPr/>
        </p:nvGrpSpPr>
        <p:grpSpPr>
          <a:xfrm>
            <a:off x="1500087" y="5629169"/>
            <a:ext cx="2055600" cy="550800"/>
            <a:chOff x="1500087" y="5629169"/>
            <a:chExt cx="2055600" cy="55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25BCBD74-976E-41B0-9377-E37BD548D71F}"/>
                    </a:ext>
                  </a:extLst>
                </p14:cNvPr>
                <p14:cNvContentPartPr/>
                <p14:nvPr/>
              </p14:nvContentPartPr>
              <p14:xfrm>
                <a:off x="1505847" y="5719169"/>
                <a:ext cx="30240" cy="257040"/>
              </p14:xfrm>
            </p:contentPart>
          </mc:Choice>
          <mc:Fallback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25BCBD74-976E-41B0-9377-E37BD548D71F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496847" y="5710529"/>
                  <a:ext cx="4788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74517F67-4DBF-4ABD-A92E-8B732AA823E0}"/>
                    </a:ext>
                  </a:extLst>
                </p14:cNvPr>
                <p14:cNvContentPartPr/>
                <p14:nvPr/>
              </p14:nvContentPartPr>
              <p14:xfrm>
                <a:off x="1751007" y="5659409"/>
                <a:ext cx="24120" cy="322920"/>
              </p14:xfrm>
            </p:contentPart>
          </mc:Choice>
          <mc:Fallback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74517F67-4DBF-4ABD-A92E-8B732AA823E0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742007" y="5650769"/>
                  <a:ext cx="417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8F21AF40-BACC-4770-9966-1F02F64B602C}"/>
                    </a:ext>
                  </a:extLst>
                </p14:cNvPr>
                <p14:cNvContentPartPr/>
                <p14:nvPr/>
              </p14:nvContentPartPr>
              <p14:xfrm>
                <a:off x="1500087" y="5652929"/>
                <a:ext cx="669600" cy="353520"/>
              </p14:xfrm>
            </p:contentPart>
          </mc:Choice>
          <mc:Fallback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8F21AF40-BACC-4770-9966-1F02F64B602C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491087" y="5644289"/>
                  <a:ext cx="687240" cy="37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CDE0D8E5-2871-48B7-B3AB-C664F1EC5147}"/>
                    </a:ext>
                  </a:extLst>
                </p14:cNvPr>
                <p14:cNvContentPartPr/>
                <p14:nvPr/>
              </p14:nvContentPartPr>
              <p14:xfrm>
                <a:off x="2103447" y="5791169"/>
                <a:ext cx="54000" cy="388800"/>
              </p14:xfrm>
            </p:contentPart>
          </mc:Choice>
          <mc:Fallback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CDE0D8E5-2871-48B7-B3AB-C664F1EC5147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094807" y="5782169"/>
                  <a:ext cx="71640" cy="40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FB46774D-8A16-4318-B705-C35D2B357C03}"/>
                    </a:ext>
                  </a:extLst>
                </p14:cNvPr>
                <p14:cNvContentPartPr/>
                <p14:nvPr/>
              </p14:nvContentPartPr>
              <p14:xfrm>
                <a:off x="2127927" y="5826809"/>
                <a:ext cx="86760" cy="108000"/>
              </p14:xfrm>
            </p:contentPart>
          </mc:Choice>
          <mc:Fallback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FB46774D-8A16-4318-B705-C35D2B357C03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118927" y="5818169"/>
                  <a:ext cx="1044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89EF1BB0-24AF-46CB-B8ED-6D5777067542}"/>
                    </a:ext>
                  </a:extLst>
                </p14:cNvPr>
                <p14:cNvContentPartPr/>
                <p14:nvPr/>
              </p14:nvContentPartPr>
              <p14:xfrm>
                <a:off x="2271207" y="5725649"/>
                <a:ext cx="191520" cy="281160"/>
              </p14:xfrm>
            </p:contentPart>
          </mc:Choice>
          <mc:Fallback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89EF1BB0-24AF-46CB-B8ED-6D5777067542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262207" y="5716649"/>
                  <a:ext cx="20916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FF11877B-F073-42E6-9581-6658E7469829}"/>
                    </a:ext>
                  </a:extLst>
                </p14:cNvPr>
                <p14:cNvContentPartPr/>
                <p14:nvPr/>
              </p14:nvContentPartPr>
              <p14:xfrm>
                <a:off x="2409447" y="5791169"/>
                <a:ext cx="41400" cy="132120"/>
              </p14:xfrm>
            </p:contentPart>
          </mc:Choice>
          <mc:Fallback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FF11877B-F073-42E6-9581-6658E7469829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400447" y="5782169"/>
                  <a:ext cx="5904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2A43FC5D-A7CD-40EF-AE70-691868946D68}"/>
                    </a:ext>
                  </a:extLst>
                </p14:cNvPr>
                <p14:cNvContentPartPr/>
                <p14:nvPr/>
              </p14:nvContentPartPr>
              <p14:xfrm>
                <a:off x="2504127" y="5803049"/>
                <a:ext cx="60120" cy="161640"/>
              </p14:xfrm>
            </p:contentPart>
          </mc:Choice>
          <mc:Fallback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2A43FC5D-A7CD-40EF-AE70-691868946D68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2495127" y="5794049"/>
                  <a:ext cx="777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090117A1-A823-41D2-8414-A1B2D9BF930C}"/>
                    </a:ext>
                  </a:extLst>
                </p14:cNvPr>
                <p14:cNvContentPartPr/>
                <p14:nvPr/>
              </p14:nvContentPartPr>
              <p14:xfrm>
                <a:off x="2623647" y="5964329"/>
                <a:ext cx="48240" cy="101880"/>
              </p14:xfrm>
            </p:contentPart>
          </mc:Choice>
          <mc:Fallback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090117A1-A823-41D2-8414-A1B2D9BF930C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2614647" y="5955689"/>
                  <a:ext cx="658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8F87ADBA-A7E8-49EA-9D03-917FECD351FD}"/>
                    </a:ext>
                  </a:extLst>
                </p14:cNvPr>
                <p14:cNvContentPartPr/>
                <p14:nvPr/>
              </p14:nvContentPartPr>
              <p14:xfrm>
                <a:off x="2838927" y="5820689"/>
                <a:ext cx="60480" cy="132120"/>
              </p14:xfrm>
            </p:contentPart>
          </mc:Choice>
          <mc:Fallback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8F87ADBA-A7E8-49EA-9D03-917FECD351FD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2829927" y="5812049"/>
                  <a:ext cx="7812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5D6ED64B-15A5-4DC4-9446-E8759C9FFCBA}"/>
                    </a:ext>
                  </a:extLst>
                </p14:cNvPr>
                <p14:cNvContentPartPr/>
                <p14:nvPr/>
              </p14:nvContentPartPr>
              <p14:xfrm>
                <a:off x="2886447" y="5832929"/>
                <a:ext cx="60120" cy="144000"/>
              </p14:xfrm>
            </p:contentPart>
          </mc:Choice>
          <mc:Fallback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5D6ED64B-15A5-4DC4-9446-E8759C9FFCBA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2877447" y="5823929"/>
                  <a:ext cx="777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6CC0F4E3-D5B6-43D1-9301-274DF73D7048}"/>
                    </a:ext>
                  </a:extLst>
                </p14:cNvPr>
                <p14:cNvContentPartPr/>
                <p14:nvPr/>
              </p14:nvContentPartPr>
              <p14:xfrm>
                <a:off x="3059247" y="5808809"/>
                <a:ext cx="42480" cy="161640"/>
              </p14:xfrm>
            </p:contentPart>
          </mc:Choice>
          <mc:Fallback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6CC0F4E3-D5B6-43D1-9301-274DF73D7048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050607" y="5800169"/>
                  <a:ext cx="601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F1FECA26-0059-463F-ADB5-0B54CC08D06B}"/>
                    </a:ext>
                  </a:extLst>
                </p14:cNvPr>
                <p14:cNvContentPartPr/>
                <p14:nvPr/>
              </p14:nvContentPartPr>
              <p14:xfrm>
                <a:off x="3119367" y="5832929"/>
                <a:ext cx="113760" cy="12240"/>
              </p14:xfrm>
            </p:contentPart>
          </mc:Choice>
          <mc:Fallback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F1FECA26-0059-463F-ADB5-0B54CC08D06B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110727" y="5823929"/>
                  <a:ext cx="1314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C935363C-B428-49DA-93E5-5CF7B97DDBAB}"/>
                    </a:ext>
                  </a:extLst>
                </p14:cNvPr>
                <p14:cNvContentPartPr/>
                <p14:nvPr/>
              </p14:nvContentPartPr>
              <p14:xfrm>
                <a:off x="3167247" y="5808809"/>
                <a:ext cx="30240" cy="125640"/>
              </p14:xfrm>
            </p:contentPart>
          </mc:Choice>
          <mc:Fallback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C935363C-B428-49DA-93E5-5CF7B97DDBAB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158607" y="5800169"/>
                  <a:ext cx="478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31CBBE29-E554-4CD0-A6E5-CDF7A4016026}"/>
                    </a:ext>
                  </a:extLst>
                </p14:cNvPr>
                <p14:cNvContentPartPr/>
                <p14:nvPr/>
              </p14:nvContentPartPr>
              <p14:xfrm>
                <a:off x="3304767" y="5814929"/>
                <a:ext cx="54000" cy="179640"/>
              </p14:xfrm>
            </p:contentPart>
          </mc:Choice>
          <mc:Fallback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31CBBE29-E554-4CD0-A6E5-CDF7A4016026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3296127" y="5805929"/>
                  <a:ext cx="716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676CA488-9C4D-46B8-A8BA-CEFA8AE68527}"/>
                    </a:ext>
                  </a:extLst>
                </p14:cNvPr>
                <p14:cNvContentPartPr/>
                <p14:nvPr/>
              </p14:nvContentPartPr>
              <p14:xfrm>
                <a:off x="3400527" y="5629169"/>
                <a:ext cx="155160" cy="461160"/>
              </p14:xfrm>
            </p:contentPart>
          </mc:Choice>
          <mc:Fallback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676CA488-9C4D-46B8-A8BA-CEFA8AE6852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3391527" y="5620169"/>
                  <a:ext cx="172800" cy="47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314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37FE8EC8-E418-473E-8E84-DF744432B70F}"/>
                  </a:ext>
                </a:extLst>
              </p14:cNvPr>
              <p14:cNvContentPartPr/>
              <p14:nvPr/>
            </p14:nvContentPartPr>
            <p14:xfrm>
              <a:off x="3777087" y="6077729"/>
              <a:ext cx="18360" cy="66240"/>
            </p14:xfrm>
          </p:contentPart>
        </mc:Choice>
        <mc:Fallback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37FE8EC8-E418-473E-8E84-DF744432B70F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3768087" y="6069089"/>
                <a:ext cx="36000" cy="83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74" name="Group 273">
            <a:extLst>
              <a:ext uri="{FF2B5EF4-FFF2-40B4-BE49-F238E27FC236}">
                <a16:creationId xmlns:a16="http://schemas.microsoft.com/office/drawing/2014/main" id="{EC7B982E-8AC3-4F42-9163-A3792AFEF002}"/>
              </a:ext>
            </a:extLst>
          </p:cNvPr>
          <p:cNvGrpSpPr/>
          <p:nvPr/>
        </p:nvGrpSpPr>
        <p:grpSpPr>
          <a:xfrm>
            <a:off x="4154007" y="5593889"/>
            <a:ext cx="794520" cy="693000"/>
            <a:chOff x="4154007" y="5593889"/>
            <a:chExt cx="794520" cy="6930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BCA88330-AD8C-4203-8D57-4BD90DC52AD2}"/>
                    </a:ext>
                  </a:extLst>
                </p14:cNvPr>
                <p14:cNvContentPartPr/>
                <p14:nvPr/>
              </p14:nvContentPartPr>
              <p14:xfrm>
                <a:off x="4263807" y="5612609"/>
                <a:ext cx="111600" cy="200520"/>
              </p14:xfrm>
            </p:contentPart>
          </mc:Choice>
          <mc:Fallback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BCA88330-AD8C-4203-8D57-4BD90DC52AD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254807" y="5603969"/>
                  <a:ext cx="12924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349FDF31-EC4D-4582-93DA-1B162E5C6D68}"/>
                    </a:ext>
                  </a:extLst>
                </p14:cNvPr>
                <p14:cNvContentPartPr/>
                <p14:nvPr/>
              </p14:nvContentPartPr>
              <p14:xfrm>
                <a:off x="4430487" y="5593889"/>
                <a:ext cx="57960" cy="251280"/>
              </p14:xfrm>
            </p:contentPart>
          </mc:Choice>
          <mc:Fallback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349FDF31-EC4D-4582-93DA-1B162E5C6D68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4421487" y="5584889"/>
                  <a:ext cx="7560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BEF2A065-F2B1-41B4-9D39-C98C8160D87B}"/>
                    </a:ext>
                  </a:extLst>
                </p14:cNvPr>
                <p14:cNvContentPartPr/>
                <p14:nvPr/>
              </p14:nvContentPartPr>
              <p14:xfrm>
                <a:off x="4446327" y="5593889"/>
                <a:ext cx="185760" cy="233280"/>
              </p14:xfrm>
            </p:contentPart>
          </mc:Choice>
          <mc:Fallback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BEF2A065-F2B1-41B4-9D39-C98C8160D87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4437327" y="5584889"/>
                  <a:ext cx="20340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84C90A7C-0767-4989-A16F-8DD60509F345}"/>
                    </a:ext>
                  </a:extLst>
                </p14:cNvPr>
                <p14:cNvContentPartPr/>
                <p14:nvPr/>
              </p14:nvContentPartPr>
              <p14:xfrm>
                <a:off x="4192527" y="5892689"/>
                <a:ext cx="487080" cy="54360"/>
              </p14:xfrm>
            </p:contentPart>
          </mc:Choice>
          <mc:Fallback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84C90A7C-0767-4989-A16F-8DD60509F345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183887" y="5883689"/>
                  <a:ext cx="5047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5CD3DB40-8D0E-4588-B7C8-E39FDEC14223}"/>
                    </a:ext>
                  </a:extLst>
                </p14:cNvPr>
                <p14:cNvContentPartPr/>
                <p14:nvPr/>
              </p14:nvContentPartPr>
              <p14:xfrm>
                <a:off x="4154007" y="5964329"/>
                <a:ext cx="168120" cy="305280"/>
              </p14:xfrm>
            </p:contentPart>
          </mc:Choice>
          <mc:Fallback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5CD3DB40-8D0E-4588-B7C8-E39FDEC14223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145007" y="5955329"/>
                  <a:ext cx="18576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95C2EC13-4D35-42A7-8187-04FA4946B06B}"/>
                    </a:ext>
                  </a:extLst>
                </p14:cNvPr>
                <p14:cNvContentPartPr/>
                <p14:nvPr/>
              </p14:nvContentPartPr>
              <p14:xfrm>
                <a:off x="4338687" y="6071969"/>
                <a:ext cx="215640" cy="36360"/>
              </p14:xfrm>
            </p:contentPart>
          </mc:Choice>
          <mc:Fallback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95C2EC13-4D35-42A7-8187-04FA4946B06B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330047" y="6062969"/>
                  <a:ext cx="2332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DF3AF47C-4521-45AE-9ABE-66EF7866A728}"/>
                    </a:ext>
                  </a:extLst>
                </p14:cNvPr>
                <p14:cNvContentPartPr/>
                <p14:nvPr/>
              </p14:nvContentPartPr>
              <p14:xfrm>
                <a:off x="4400607" y="6042089"/>
                <a:ext cx="82080" cy="244800"/>
              </p14:xfrm>
            </p:contentPart>
          </mc:Choice>
          <mc:Fallback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DF3AF47C-4521-45AE-9ABE-66EF7866A728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391607" y="6033089"/>
                  <a:ext cx="9972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FB3CDDB4-7D27-4361-BE99-635260A62D87}"/>
                    </a:ext>
                  </a:extLst>
                </p14:cNvPr>
                <p14:cNvContentPartPr/>
                <p14:nvPr/>
              </p14:nvContentPartPr>
              <p14:xfrm>
                <a:off x="4858527" y="5946329"/>
                <a:ext cx="90000" cy="101880"/>
              </p14:xfrm>
            </p:contentPart>
          </mc:Choice>
          <mc:Fallback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FB3CDDB4-7D27-4361-BE99-635260A62D87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849887" y="5937689"/>
                  <a:ext cx="107640" cy="11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" name="Group 327">
            <a:extLst>
              <a:ext uri="{FF2B5EF4-FFF2-40B4-BE49-F238E27FC236}">
                <a16:creationId xmlns:a16="http://schemas.microsoft.com/office/drawing/2014/main" id="{4FE00251-40FE-49C3-B124-BF07BDC18143}"/>
              </a:ext>
            </a:extLst>
          </p:cNvPr>
          <p:cNvGrpSpPr/>
          <p:nvPr/>
        </p:nvGrpSpPr>
        <p:grpSpPr>
          <a:xfrm>
            <a:off x="5282967" y="5614049"/>
            <a:ext cx="2325240" cy="727200"/>
            <a:chOff x="5282967" y="5614049"/>
            <a:chExt cx="2325240" cy="7272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286DA57B-93AA-4CBC-B467-CC7B791033A5}"/>
                    </a:ext>
                  </a:extLst>
                </p14:cNvPr>
                <p14:cNvContentPartPr/>
                <p14:nvPr/>
              </p14:nvContentPartPr>
              <p14:xfrm>
                <a:off x="5294847" y="5627009"/>
                <a:ext cx="101880" cy="205920"/>
              </p14:xfrm>
            </p:contentPart>
          </mc:Choice>
          <mc:Fallback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286DA57B-93AA-4CBC-B467-CC7B791033A5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286207" y="5618009"/>
                  <a:ext cx="1195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BD56E757-A472-40D7-9F91-09F78B90288E}"/>
                    </a:ext>
                  </a:extLst>
                </p14:cNvPr>
                <p14:cNvContentPartPr/>
                <p14:nvPr/>
              </p14:nvContentPartPr>
              <p14:xfrm>
                <a:off x="5516247" y="5614049"/>
                <a:ext cx="42480" cy="231120"/>
              </p14:xfrm>
            </p:contentPart>
          </mc:Choice>
          <mc:Fallback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BD56E757-A472-40D7-9F91-09F78B90288E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507247" y="5605049"/>
                  <a:ext cx="601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86CC6B04-8CE4-4B6F-AFDB-C106CDBD4934}"/>
                    </a:ext>
                  </a:extLst>
                </p14:cNvPr>
                <p14:cNvContentPartPr/>
                <p14:nvPr/>
              </p14:nvContentPartPr>
              <p14:xfrm>
                <a:off x="5653407" y="5653649"/>
                <a:ext cx="24120" cy="179640"/>
              </p14:xfrm>
            </p:contentPart>
          </mc:Choice>
          <mc:Fallback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86CC6B04-8CE4-4B6F-AFDB-C106CDBD4934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644767" y="5644649"/>
                  <a:ext cx="417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72B401E5-32DB-48AB-AB1C-D5E55646CA16}"/>
                    </a:ext>
                  </a:extLst>
                </p14:cNvPr>
                <p14:cNvContentPartPr/>
                <p14:nvPr/>
              </p14:nvContentPartPr>
              <p14:xfrm>
                <a:off x="5516247" y="5785049"/>
                <a:ext cx="96120" cy="6480"/>
              </p14:xfrm>
            </p:contentPart>
          </mc:Choice>
          <mc:Fallback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72B401E5-32DB-48AB-AB1C-D5E55646CA16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5507247" y="5776049"/>
                  <a:ext cx="1137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991DF93F-1D85-497A-9646-1F1BE798D711}"/>
                    </a:ext>
                  </a:extLst>
                </p14:cNvPr>
                <p14:cNvContentPartPr/>
                <p14:nvPr/>
              </p14:nvContentPartPr>
              <p14:xfrm>
                <a:off x="5291607" y="5904569"/>
                <a:ext cx="360360" cy="36720"/>
              </p14:xfrm>
            </p:contentPart>
          </mc:Choice>
          <mc:Fallback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991DF93F-1D85-497A-9646-1F1BE798D711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282967" y="5895929"/>
                  <a:ext cx="37800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4B861C4C-35AA-470B-B065-EB1CD6331B4B}"/>
                    </a:ext>
                  </a:extLst>
                </p14:cNvPr>
                <p14:cNvContentPartPr/>
                <p14:nvPr/>
              </p14:nvContentPartPr>
              <p14:xfrm>
                <a:off x="5282967" y="6041729"/>
                <a:ext cx="113760" cy="190080"/>
              </p14:xfrm>
            </p:contentPart>
          </mc:Choice>
          <mc:Fallback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4B861C4C-35AA-470B-B065-EB1CD6331B4B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5274327" y="6032729"/>
                  <a:ext cx="1314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17E24227-B6FE-4720-8618-40CC50EA42AA}"/>
                    </a:ext>
                  </a:extLst>
                </p14:cNvPr>
                <p14:cNvContentPartPr/>
                <p14:nvPr/>
              </p14:nvContentPartPr>
              <p14:xfrm>
                <a:off x="5480247" y="6089969"/>
                <a:ext cx="78120" cy="251280"/>
              </p14:xfrm>
            </p:contentPart>
          </mc:Choice>
          <mc:Fallback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17E24227-B6FE-4720-8618-40CC50EA42AA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471247" y="6080969"/>
                  <a:ext cx="9576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DBEDA8F4-C3CD-4B0D-803B-63AA4C3A884D}"/>
                    </a:ext>
                  </a:extLst>
                </p14:cNvPr>
                <p14:cNvContentPartPr/>
                <p14:nvPr/>
              </p14:nvContentPartPr>
              <p14:xfrm>
                <a:off x="5533887" y="6089249"/>
                <a:ext cx="70200" cy="126360"/>
              </p14:xfrm>
            </p:contentPart>
          </mc:Choice>
          <mc:Fallback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DBEDA8F4-C3CD-4B0D-803B-63AA4C3A884D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5525247" y="6080609"/>
                  <a:ext cx="878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A38B07F2-F157-41CC-9F33-C1A6549E3CEF}"/>
                    </a:ext>
                  </a:extLst>
                </p14:cNvPr>
                <p14:cNvContentPartPr/>
                <p14:nvPr/>
              </p14:nvContentPartPr>
              <p14:xfrm>
                <a:off x="5886687" y="5631689"/>
                <a:ext cx="111960" cy="214200"/>
              </p14:xfrm>
            </p:contentPart>
          </mc:Choice>
          <mc:Fallback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A38B07F2-F157-41CC-9F33-C1A6549E3CEF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5877687" y="5622689"/>
                  <a:ext cx="12960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9EB19B05-5A81-4B6C-9707-A7C213E13EDC}"/>
                    </a:ext>
                  </a:extLst>
                </p14:cNvPr>
                <p14:cNvContentPartPr/>
                <p14:nvPr/>
              </p14:nvContentPartPr>
              <p14:xfrm>
                <a:off x="6072087" y="5671649"/>
                <a:ext cx="66240" cy="279000"/>
              </p14:xfrm>
            </p:contentPart>
          </mc:Choice>
          <mc:Fallback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9EB19B05-5A81-4B6C-9707-A7C213E13EDC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063087" y="5662649"/>
                  <a:ext cx="8388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15C00CD9-9501-405A-B501-FFFFAAB6AEB1}"/>
                    </a:ext>
                  </a:extLst>
                </p14:cNvPr>
                <p14:cNvContentPartPr/>
                <p14:nvPr/>
              </p14:nvContentPartPr>
              <p14:xfrm>
                <a:off x="6095847" y="5724929"/>
                <a:ext cx="95760" cy="102240"/>
              </p14:xfrm>
            </p:contentPart>
          </mc:Choice>
          <mc:Fallback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15C00CD9-9501-405A-B501-FFFFAAB6AEB1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086847" y="5716289"/>
                  <a:ext cx="11340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42B4FB1F-E3CA-4C2B-AEAE-A9A7ECF900E2}"/>
                    </a:ext>
                  </a:extLst>
                </p14:cNvPr>
                <p14:cNvContentPartPr/>
                <p14:nvPr/>
              </p14:nvContentPartPr>
              <p14:xfrm>
                <a:off x="5844567" y="5952449"/>
                <a:ext cx="383040" cy="47160"/>
              </p14:xfrm>
            </p:contentPart>
          </mc:Choice>
          <mc:Fallback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42B4FB1F-E3CA-4C2B-AEAE-A9A7ECF900E2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5835927" y="5943449"/>
                  <a:ext cx="40068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AD68EDD1-3CB4-4FFC-9703-6C6BA6B1412A}"/>
                    </a:ext>
                  </a:extLst>
                </p14:cNvPr>
                <p14:cNvContentPartPr/>
                <p14:nvPr/>
              </p14:nvContentPartPr>
              <p14:xfrm>
                <a:off x="5815407" y="6065849"/>
                <a:ext cx="119520" cy="209880"/>
              </p14:xfrm>
            </p:contentPart>
          </mc:Choice>
          <mc:Fallback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AD68EDD1-3CB4-4FFC-9703-6C6BA6B1412A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5806407" y="6057209"/>
                  <a:ext cx="13716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123CB6C7-71B4-41F8-9B71-8FFD8180D64D}"/>
                    </a:ext>
                  </a:extLst>
                </p14:cNvPr>
                <p14:cNvContentPartPr/>
                <p14:nvPr/>
              </p14:nvContentPartPr>
              <p14:xfrm>
                <a:off x="6012327" y="6089969"/>
                <a:ext cx="83880" cy="185760"/>
              </p14:xfrm>
            </p:contentPart>
          </mc:Choice>
          <mc:Fallback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123CB6C7-71B4-41F8-9B71-8FFD8180D64D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003327" y="6080969"/>
                  <a:ext cx="1015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924CE311-4731-4948-80D5-8B4FB4415BD8}"/>
                    </a:ext>
                  </a:extLst>
                </p14:cNvPr>
                <p14:cNvContentPartPr/>
                <p14:nvPr/>
              </p14:nvContentPartPr>
              <p14:xfrm>
                <a:off x="6394647" y="5964329"/>
                <a:ext cx="143640" cy="36360"/>
              </p14:xfrm>
            </p:contentPart>
          </mc:Choice>
          <mc:Fallback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924CE311-4731-4948-80D5-8B4FB4415BD8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385647" y="5955689"/>
                  <a:ext cx="1612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829FEA12-D7BD-4FC9-8693-4ED393659608}"/>
                    </a:ext>
                  </a:extLst>
                </p14:cNvPr>
                <p14:cNvContentPartPr/>
                <p14:nvPr/>
              </p14:nvContentPartPr>
              <p14:xfrm>
                <a:off x="6484287" y="5910689"/>
                <a:ext cx="30240" cy="131760"/>
              </p14:xfrm>
            </p:contentPart>
          </mc:Choice>
          <mc:Fallback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829FEA12-D7BD-4FC9-8693-4ED393659608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475647" y="5901689"/>
                  <a:ext cx="478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30DE01CC-4FA6-42FA-9A63-91DC21B1F871}"/>
                    </a:ext>
                  </a:extLst>
                </p14:cNvPr>
                <p14:cNvContentPartPr/>
                <p14:nvPr/>
              </p14:nvContentPartPr>
              <p14:xfrm>
                <a:off x="6735207" y="5690369"/>
                <a:ext cx="108720" cy="200880"/>
              </p14:xfrm>
            </p:contentPart>
          </mc:Choice>
          <mc:Fallback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30DE01CC-4FA6-42FA-9A63-91DC21B1F871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6726207" y="5681369"/>
                  <a:ext cx="12636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A3DB28B8-A36E-4879-9211-BD4A1D92F992}"/>
                    </a:ext>
                  </a:extLst>
                </p14:cNvPr>
                <p14:cNvContentPartPr/>
                <p14:nvPr/>
              </p14:nvContentPartPr>
              <p14:xfrm>
                <a:off x="6944367" y="5713409"/>
                <a:ext cx="12240" cy="155880"/>
              </p14:xfrm>
            </p:contentPart>
          </mc:Choice>
          <mc:Fallback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A3DB28B8-A36E-4879-9211-BD4A1D92F992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6935727" y="5704409"/>
                  <a:ext cx="298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A12C0BA4-2A30-4152-92DE-45F9778B4C5F}"/>
                    </a:ext>
                  </a:extLst>
                </p14:cNvPr>
                <p14:cNvContentPartPr/>
                <p14:nvPr/>
              </p14:nvContentPartPr>
              <p14:xfrm>
                <a:off x="6950487" y="5695409"/>
                <a:ext cx="143640" cy="155880"/>
              </p14:xfrm>
            </p:contentPart>
          </mc:Choice>
          <mc:Fallback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A12C0BA4-2A30-4152-92DE-45F9778B4C5F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6941487" y="5686409"/>
                  <a:ext cx="1612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EE84DC85-31FF-4BD9-AFF1-DE31F294BD41}"/>
                    </a:ext>
                  </a:extLst>
                </p14:cNvPr>
                <p14:cNvContentPartPr/>
                <p14:nvPr/>
              </p14:nvContentPartPr>
              <p14:xfrm>
                <a:off x="6699567" y="5952449"/>
                <a:ext cx="446400" cy="54000"/>
              </p14:xfrm>
            </p:contentPart>
          </mc:Choice>
          <mc:Fallback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EE84DC85-31FF-4BD9-AFF1-DE31F294BD41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690567" y="5943449"/>
                  <a:ext cx="46404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55301EE6-0AA4-4917-BB4F-301B39F264EF}"/>
                    </a:ext>
                  </a:extLst>
                </p14:cNvPr>
                <p14:cNvContentPartPr/>
                <p14:nvPr/>
              </p14:nvContentPartPr>
              <p14:xfrm>
                <a:off x="6735207" y="6077729"/>
                <a:ext cx="137880" cy="177120"/>
              </p14:xfrm>
            </p:contentPart>
          </mc:Choice>
          <mc:Fallback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55301EE6-0AA4-4917-BB4F-301B39F264EF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6726567" y="6069089"/>
                  <a:ext cx="15552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27C73397-B1A1-4BED-8840-1C7ABAA1FB75}"/>
                    </a:ext>
                  </a:extLst>
                </p14:cNvPr>
                <p14:cNvContentPartPr/>
                <p14:nvPr/>
              </p14:nvContentPartPr>
              <p14:xfrm>
                <a:off x="6914487" y="6089969"/>
                <a:ext cx="99720" cy="137880"/>
              </p14:xfrm>
            </p:contentPart>
          </mc:Choice>
          <mc:Fallback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27C73397-B1A1-4BED-8840-1C7ABAA1FB75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6905847" y="6080969"/>
                  <a:ext cx="1173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9FA74B82-D4D7-442E-BD88-48F58E6F5F09}"/>
                    </a:ext>
                  </a:extLst>
                </p14:cNvPr>
                <p14:cNvContentPartPr/>
                <p14:nvPr/>
              </p14:nvContentPartPr>
              <p14:xfrm>
                <a:off x="7010607" y="6089969"/>
                <a:ext cx="54000" cy="140760"/>
              </p14:xfrm>
            </p:contentPart>
          </mc:Choice>
          <mc:Fallback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9FA74B82-D4D7-442E-BD88-48F58E6F5F09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001607" y="6081329"/>
                  <a:ext cx="716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FB833C58-9408-4607-8857-325CBC8FA8E3}"/>
                    </a:ext>
                  </a:extLst>
                </p14:cNvPr>
                <p14:cNvContentPartPr/>
                <p14:nvPr/>
              </p14:nvContentPartPr>
              <p14:xfrm>
                <a:off x="7314807" y="5821049"/>
                <a:ext cx="132120" cy="72000"/>
              </p14:xfrm>
            </p:contentPart>
          </mc:Choice>
          <mc:Fallback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FB833C58-9408-4607-8857-325CBC8FA8E3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7305807" y="5812049"/>
                  <a:ext cx="14976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B515CF97-4737-4587-BCB5-791C89642C0F}"/>
                    </a:ext>
                  </a:extLst>
                </p14:cNvPr>
                <p14:cNvContentPartPr/>
                <p14:nvPr/>
              </p14:nvContentPartPr>
              <p14:xfrm>
                <a:off x="7367727" y="5744369"/>
                <a:ext cx="48960" cy="196560"/>
              </p14:xfrm>
            </p:contentPart>
          </mc:Choice>
          <mc:Fallback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B515CF97-4737-4587-BCB5-791C89642C0F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7359087" y="5735369"/>
                  <a:ext cx="666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1FA7976D-FA93-479E-A090-56E896DF227D}"/>
                    </a:ext>
                  </a:extLst>
                </p14:cNvPr>
                <p14:cNvContentPartPr/>
                <p14:nvPr/>
              </p14:nvContentPartPr>
              <p14:xfrm>
                <a:off x="7536207" y="5755169"/>
                <a:ext cx="60120" cy="96120"/>
              </p14:xfrm>
            </p:contentPart>
          </mc:Choice>
          <mc:Fallback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1FA7976D-FA93-479E-A090-56E896DF227D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7527207" y="5746169"/>
                  <a:ext cx="777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B575B11F-41E8-4B98-B368-F097C6F267E9}"/>
                    </a:ext>
                  </a:extLst>
                </p14:cNvPr>
                <p14:cNvContentPartPr/>
                <p14:nvPr/>
              </p14:nvContentPartPr>
              <p14:xfrm>
                <a:off x="7524327" y="5778929"/>
                <a:ext cx="83880" cy="113760"/>
              </p14:xfrm>
            </p:contentPart>
          </mc:Choice>
          <mc:Fallback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B575B11F-41E8-4B98-B368-F097C6F267E9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7515327" y="5770289"/>
                  <a:ext cx="1015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85FEF4B4-F5F3-4542-A12D-034357369D7C}"/>
                    </a:ext>
                  </a:extLst>
                </p14:cNvPr>
                <p14:cNvContentPartPr/>
                <p14:nvPr/>
              </p14:nvContentPartPr>
              <p14:xfrm>
                <a:off x="7261167" y="6000329"/>
                <a:ext cx="311040" cy="30240"/>
              </p14:xfrm>
            </p:contentPart>
          </mc:Choice>
          <mc:Fallback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85FEF4B4-F5F3-4542-A12D-034357369D7C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7252527" y="5991329"/>
                  <a:ext cx="3286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329FDAFF-00E0-4DA8-B6D5-17D58549F74D}"/>
                    </a:ext>
                  </a:extLst>
                </p14:cNvPr>
                <p14:cNvContentPartPr/>
                <p14:nvPr/>
              </p14:nvContentPartPr>
              <p14:xfrm>
                <a:off x="7262607" y="6059729"/>
                <a:ext cx="100800" cy="189720"/>
              </p14:xfrm>
            </p:contentPart>
          </mc:Choice>
          <mc:Fallback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329FDAFF-00E0-4DA8-B6D5-17D58549F74D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7253607" y="6051089"/>
                  <a:ext cx="11844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E57A99E8-4F9D-4B24-B70E-483ECBA79420}"/>
                    </a:ext>
                  </a:extLst>
                </p14:cNvPr>
                <p14:cNvContentPartPr/>
                <p14:nvPr/>
              </p14:nvContentPartPr>
              <p14:xfrm>
                <a:off x="7398687" y="6077729"/>
                <a:ext cx="155880" cy="24480"/>
              </p14:xfrm>
            </p:contentPart>
          </mc:Choice>
          <mc:Fallback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E57A99E8-4F9D-4B24-B70E-483ECBA79420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390047" y="6069089"/>
                  <a:ext cx="1735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2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F97010E4-5711-4271-B412-3D891990F7E4}"/>
                    </a:ext>
                  </a:extLst>
                </p14:cNvPr>
                <p14:cNvContentPartPr/>
                <p14:nvPr/>
              </p14:nvContentPartPr>
              <p14:xfrm>
                <a:off x="7470327" y="6083489"/>
                <a:ext cx="54360" cy="178200"/>
              </p14:xfrm>
            </p:contentPart>
          </mc:Choice>
          <mc:Fallback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F97010E4-5711-4271-B412-3D891990F7E4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461687" y="6074489"/>
                  <a:ext cx="7200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" name="Group 326">
            <a:extLst>
              <a:ext uri="{FF2B5EF4-FFF2-40B4-BE49-F238E27FC236}">
                <a16:creationId xmlns:a16="http://schemas.microsoft.com/office/drawing/2014/main" id="{509095A4-20D3-455F-96FA-03A027E890EC}"/>
              </a:ext>
            </a:extLst>
          </p:cNvPr>
          <p:cNvGrpSpPr/>
          <p:nvPr/>
        </p:nvGrpSpPr>
        <p:grpSpPr>
          <a:xfrm>
            <a:off x="7906647" y="5911049"/>
            <a:ext cx="359640" cy="119520"/>
            <a:chOff x="7906647" y="5911049"/>
            <a:chExt cx="359640" cy="119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94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632EFB4A-576C-46A6-B202-1E1C1A8409E3}"/>
                    </a:ext>
                  </a:extLst>
                </p14:cNvPr>
                <p14:cNvContentPartPr/>
                <p14:nvPr/>
              </p14:nvContentPartPr>
              <p14:xfrm>
                <a:off x="7942647" y="5940569"/>
                <a:ext cx="54000" cy="12240"/>
              </p14:xfrm>
            </p:contentPart>
          </mc:Choice>
          <mc:Fallback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632EFB4A-576C-46A6-B202-1E1C1A8409E3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933647" y="5931569"/>
                  <a:ext cx="716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6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5A9B056F-F4D2-4AD3-AEAA-0EBB98BD4A5C}"/>
                    </a:ext>
                  </a:extLst>
                </p14:cNvPr>
                <p14:cNvContentPartPr/>
                <p14:nvPr/>
              </p14:nvContentPartPr>
              <p14:xfrm>
                <a:off x="7906647" y="6012209"/>
                <a:ext cx="108000" cy="18360"/>
              </p14:xfrm>
            </p:contentPart>
          </mc:Choice>
          <mc:Fallback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5A9B056F-F4D2-4AD3-AEAA-0EBB98BD4A5C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898007" y="6003209"/>
                  <a:ext cx="125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8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2A056459-D22E-45DF-A44C-03383A06C5E1}"/>
                    </a:ext>
                  </a:extLst>
                </p14:cNvPr>
                <p14:cNvContentPartPr/>
                <p14:nvPr/>
              </p14:nvContentPartPr>
              <p14:xfrm>
                <a:off x="8195727" y="5911049"/>
                <a:ext cx="70560" cy="114120"/>
              </p14:xfrm>
            </p:contentPart>
          </mc:Choice>
          <mc:Fallback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2A056459-D22E-45DF-A44C-03383A06C5E1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8186727" y="5902409"/>
                  <a:ext cx="88200" cy="13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7F1FFB09-E4D9-431D-A107-EEECE61DBF96}"/>
              </a:ext>
            </a:extLst>
          </p:cNvPr>
          <p:cNvGrpSpPr/>
          <p:nvPr/>
        </p:nvGrpSpPr>
        <p:grpSpPr>
          <a:xfrm>
            <a:off x="1230807" y="6454289"/>
            <a:ext cx="323280" cy="341280"/>
            <a:chOff x="1230807" y="6454289"/>
            <a:chExt cx="323280" cy="341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0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DDD24AC9-1D2B-418C-8EB8-71AFA4F0B00C}"/>
                    </a:ext>
                  </a:extLst>
                </p14:cNvPr>
                <p14:cNvContentPartPr/>
                <p14:nvPr/>
              </p14:nvContentPartPr>
              <p14:xfrm>
                <a:off x="1230807" y="6454289"/>
                <a:ext cx="149400" cy="283680"/>
              </p14:xfrm>
            </p:contentPart>
          </mc:Choice>
          <mc:Fallback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DDD24AC9-1D2B-418C-8EB8-71AFA4F0B00C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1222167" y="6445649"/>
                  <a:ext cx="16704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2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5A8FACBD-A200-4D5F-8C48-1DAF6F6F5268}"/>
                    </a:ext>
                  </a:extLst>
                </p14:cNvPr>
                <p14:cNvContentPartPr/>
                <p14:nvPr/>
              </p14:nvContentPartPr>
              <p14:xfrm>
                <a:off x="1464087" y="6669569"/>
                <a:ext cx="90000" cy="126000"/>
              </p14:xfrm>
            </p:contentPart>
          </mc:Choice>
          <mc:Fallback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5A8FACBD-A200-4D5F-8C48-1DAF6F6F5268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1455087" y="6660569"/>
                  <a:ext cx="107640" cy="14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5" name="Group 324">
            <a:extLst>
              <a:ext uri="{FF2B5EF4-FFF2-40B4-BE49-F238E27FC236}">
                <a16:creationId xmlns:a16="http://schemas.microsoft.com/office/drawing/2014/main" id="{BAFB14E9-88B0-4A17-B5B3-B5CCE476F3B2}"/>
              </a:ext>
            </a:extLst>
          </p:cNvPr>
          <p:cNvGrpSpPr/>
          <p:nvPr/>
        </p:nvGrpSpPr>
        <p:grpSpPr>
          <a:xfrm>
            <a:off x="1852527" y="6550049"/>
            <a:ext cx="119880" cy="149760"/>
            <a:chOff x="1852527" y="6550049"/>
            <a:chExt cx="119880" cy="149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4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BC6D36D7-E99B-44ED-80E2-5DAE089883AE}"/>
                    </a:ext>
                  </a:extLst>
                </p14:cNvPr>
                <p14:cNvContentPartPr/>
                <p14:nvPr/>
              </p14:nvContentPartPr>
              <p14:xfrm>
                <a:off x="1852527" y="6550049"/>
                <a:ext cx="96120" cy="149760"/>
              </p14:xfrm>
            </p:contentPart>
          </mc:Choice>
          <mc:Fallback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BC6D36D7-E99B-44ED-80E2-5DAE089883AE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1843527" y="6541049"/>
                  <a:ext cx="1137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6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B4402A28-64ED-46AA-9B5C-733BF3CD24CE}"/>
                    </a:ext>
                  </a:extLst>
                </p14:cNvPr>
                <p14:cNvContentPartPr/>
                <p14:nvPr/>
              </p14:nvContentPartPr>
              <p14:xfrm>
                <a:off x="1888527" y="6579929"/>
                <a:ext cx="83880" cy="101880"/>
              </p14:xfrm>
            </p:contentPart>
          </mc:Choice>
          <mc:Fallback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B4402A28-64ED-46AA-9B5C-733BF3CD24C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1879527" y="6570929"/>
                  <a:ext cx="101520" cy="11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4" name="Group 323">
            <a:extLst>
              <a:ext uri="{FF2B5EF4-FFF2-40B4-BE49-F238E27FC236}">
                <a16:creationId xmlns:a16="http://schemas.microsoft.com/office/drawing/2014/main" id="{B225748B-07C0-4630-A263-A364CAD6459B}"/>
              </a:ext>
            </a:extLst>
          </p:cNvPr>
          <p:cNvGrpSpPr/>
          <p:nvPr/>
        </p:nvGrpSpPr>
        <p:grpSpPr>
          <a:xfrm>
            <a:off x="2587647" y="6508289"/>
            <a:ext cx="1440720" cy="303120"/>
            <a:chOff x="2587647" y="6508289"/>
            <a:chExt cx="1440720" cy="3031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08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621893D9-7722-48C8-90E7-8D0D42D75C4D}"/>
                    </a:ext>
                  </a:extLst>
                </p14:cNvPr>
                <p14:cNvContentPartPr/>
                <p14:nvPr/>
              </p14:nvContentPartPr>
              <p14:xfrm>
                <a:off x="2587647" y="6575969"/>
                <a:ext cx="78120" cy="97920"/>
              </p14:xfrm>
            </p:contentPart>
          </mc:Choice>
          <mc:Fallback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621893D9-7722-48C8-90E7-8D0D42D75C4D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578647" y="6566969"/>
                  <a:ext cx="957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0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73EBDA6A-0AEE-4A0F-911A-272650896D6C}"/>
                    </a:ext>
                  </a:extLst>
                </p14:cNvPr>
                <p14:cNvContentPartPr/>
                <p14:nvPr/>
              </p14:nvContentPartPr>
              <p14:xfrm>
                <a:off x="2762967" y="6568049"/>
                <a:ext cx="76320" cy="137880"/>
              </p14:xfrm>
            </p:contentPart>
          </mc:Choice>
          <mc:Fallback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73EBDA6A-0AEE-4A0F-911A-272650896D6C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754327" y="6559049"/>
                  <a:ext cx="939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2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18A71FB7-F178-460B-AA5C-F85E51C30305}"/>
                    </a:ext>
                  </a:extLst>
                </p14:cNvPr>
                <p14:cNvContentPartPr/>
                <p14:nvPr/>
              </p14:nvContentPartPr>
              <p14:xfrm>
                <a:off x="2916327" y="6573809"/>
                <a:ext cx="207720" cy="237600"/>
              </p14:xfrm>
            </p:contentPart>
          </mc:Choice>
          <mc:Fallback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18A71FB7-F178-460B-AA5C-F85E51C30305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2907687" y="6565169"/>
                  <a:ext cx="22536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4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2CEC2206-E6C8-4DD3-A7EB-10D3755F5D2E}"/>
                    </a:ext>
                  </a:extLst>
                </p14:cNvPr>
                <p14:cNvContentPartPr/>
                <p14:nvPr/>
              </p14:nvContentPartPr>
              <p14:xfrm>
                <a:off x="3143487" y="6508289"/>
                <a:ext cx="12240" cy="12240"/>
              </p14:xfrm>
            </p:contentPart>
          </mc:Choice>
          <mc:Fallback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2CEC2206-E6C8-4DD3-A7EB-10D3755F5D2E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3134487" y="6499289"/>
                  <a:ext cx="29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6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158F435B-B8A8-47F4-9197-B4565ABF3FAF}"/>
                    </a:ext>
                  </a:extLst>
                </p14:cNvPr>
                <p14:cNvContentPartPr/>
                <p14:nvPr/>
              </p14:nvContentPartPr>
              <p14:xfrm>
                <a:off x="3191367" y="6567689"/>
                <a:ext cx="691560" cy="234720"/>
              </p14:xfrm>
            </p:contentPart>
          </mc:Choice>
          <mc:Fallback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158F435B-B8A8-47F4-9197-B4565ABF3FAF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3182367" y="6558689"/>
                  <a:ext cx="70920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8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9A6F4D88-9DFA-42CE-A86B-F59CBBD9B9BD}"/>
                    </a:ext>
                  </a:extLst>
                </p14:cNvPr>
                <p14:cNvContentPartPr/>
                <p14:nvPr/>
              </p14:nvContentPartPr>
              <p14:xfrm>
                <a:off x="3765207" y="6573809"/>
                <a:ext cx="263160" cy="113760"/>
              </p14:xfrm>
            </p:contentPart>
          </mc:Choice>
          <mc:Fallback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9A6F4D88-9DFA-42CE-A86B-F59CBBD9B9BD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3756207" y="6565169"/>
                  <a:ext cx="280800" cy="13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D412C639-11B5-41E4-883F-488F9371E0CB}"/>
              </a:ext>
            </a:extLst>
          </p:cNvPr>
          <p:cNvGrpSpPr/>
          <p:nvPr/>
        </p:nvGrpSpPr>
        <p:grpSpPr>
          <a:xfrm>
            <a:off x="4320687" y="6550049"/>
            <a:ext cx="1470600" cy="183600"/>
            <a:chOff x="4320687" y="6550049"/>
            <a:chExt cx="1470600" cy="1836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420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FB578411-76A7-48FB-96AF-ECB19B76F394}"/>
                    </a:ext>
                  </a:extLst>
                </p14:cNvPr>
                <p14:cNvContentPartPr/>
                <p14:nvPr/>
              </p14:nvContentPartPr>
              <p14:xfrm>
                <a:off x="4320687" y="6581009"/>
                <a:ext cx="490320" cy="148680"/>
              </p14:xfrm>
            </p:contentPart>
          </mc:Choice>
          <mc:Fallback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FB578411-76A7-48FB-96AF-ECB19B76F394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4312047" y="6572009"/>
                  <a:ext cx="50796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A7B4585D-C394-4D80-B325-78D2E6B29AAF}"/>
                    </a:ext>
                  </a:extLst>
                </p14:cNvPr>
                <p14:cNvContentPartPr/>
                <p14:nvPr/>
              </p14:nvContentPartPr>
              <p14:xfrm>
                <a:off x="4924407" y="6550049"/>
                <a:ext cx="12240" cy="12240"/>
              </p14:xfrm>
            </p:contentPart>
          </mc:Choice>
          <mc:Fallback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A7B4585D-C394-4D80-B325-78D2E6B29AAF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4915767" y="6541049"/>
                  <a:ext cx="29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4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219FA3E6-D307-4854-AB9F-E0EB80CCD53F}"/>
                    </a:ext>
                  </a:extLst>
                </p14:cNvPr>
                <p14:cNvContentPartPr/>
                <p14:nvPr/>
              </p14:nvContentPartPr>
              <p14:xfrm>
                <a:off x="4930167" y="6550049"/>
                <a:ext cx="861120" cy="183600"/>
              </p14:xfrm>
            </p:contentPart>
          </mc:Choice>
          <mc:Fallback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219FA3E6-D307-4854-AB9F-E0EB80CCD53F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4921527" y="6541049"/>
                  <a:ext cx="878760" cy="201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426">
            <p14:nvContentPartPr>
              <p14:cNvPr id="329" name="Ink 328">
                <a:extLst>
                  <a:ext uri="{FF2B5EF4-FFF2-40B4-BE49-F238E27FC236}">
                    <a16:creationId xmlns:a16="http://schemas.microsoft.com/office/drawing/2014/main" id="{99A787E9-051B-4C72-AEB3-40E3835E2444}"/>
                  </a:ext>
                </a:extLst>
              </p14:cNvPr>
              <p14:cNvContentPartPr/>
              <p14:nvPr/>
            </p14:nvContentPartPr>
            <p14:xfrm>
              <a:off x="5241207" y="6370769"/>
              <a:ext cx="2474280" cy="78120"/>
            </p14:xfrm>
          </p:contentPart>
        </mc:Choice>
        <mc:Fallback>
          <p:pic>
            <p:nvPicPr>
              <p:cNvPr id="329" name="Ink 328">
                <a:extLst>
                  <a:ext uri="{FF2B5EF4-FFF2-40B4-BE49-F238E27FC236}">
                    <a16:creationId xmlns:a16="http://schemas.microsoft.com/office/drawing/2014/main" id="{99A787E9-051B-4C72-AEB3-40E3835E2444}"/>
                  </a:ext>
                </a:extLst>
              </p:cNvPr>
              <p:cNvPicPr/>
              <p:nvPr/>
            </p:nvPicPr>
            <p:blipFill>
              <a:blip r:embed="rId427"/>
              <a:stretch>
                <a:fillRect/>
              </a:stretch>
            </p:blipFill>
            <p:spPr>
              <a:xfrm>
                <a:off x="5232207" y="6361769"/>
                <a:ext cx="2491920" cy="9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36807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>
            <a:extLst>
              <a:ext uri="{FF2B5EF4-FFF2-40B4-BE49-F238E27FC236}">
                <a16:creationId xmlns:a16="http://schemas.microsoft.com/office/drawing/2014/main" id="{E321BE9C-30D4-4908-ADF7-ADE5BE21A097}"/>
              </a:ext>
            </a:extLst>
          </p:cNvPr>
          <p:cNvGrpSpPr/>
          <p:nvPr/>
        </p:nvGrpSpPr>
        <p:grpSpPr>
          <a:xfrm>
            <a:off x="830487" y="280649"/>
            <a:ext cx="4536360" cy="1541880"/>
            <a:chOff x="830487" y="280649"/>
            <a:chExt cx="4536360" cy="1541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0FB3F5A-07A1-4734-9127-64EC612E6B20}"/>
                    </a:ext>
                  </a:extLst>
                </p14:cNvPr>
                <p14:cNvContentPartPr/>
                <p14:nvPr/>
              </p14:nvContentPartPr>
              <p14:xfrm>
                <a:off x="1125687" y="310529"/>
                <a:ext cx="129240" cy="204840"/>
              </p14:xfrm>
            </p:contentPart>
          </mc:Choice>
          <mc:Fallback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0FB3F5A-07A1-4734-9127-64EC612E6B2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16687" y="301529"/>
                  <a:ext cx="14688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20B6D00A-CF42-4D00-B42A-3279C961098C}"/>
                    </a:ext>
                  </a:extLst>
                </p14:cNvPr>
                <p14:cNvContentPartPr/>
                <p14:nvPr/>
              </p14:nvContentPartPr>
              <p14:xfrm>
                <a:off x="1326567" y="322409"/>
                <a:ext cx="90000" cy="197640"/>
              </p14:xfrm>
            </p:contentPart>
          </mc:Choice>
          <mc:Fallback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20B6D00A-CF42-4D00-B42A-3279C961098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17927" y="313769"/>
                  <a:ext cx="1076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A95B18E-7B7E-457A-964A-F2FD56BA90DF}"/>
                    </a:ext>
                  </a:extLst>
                </p14:cNvPr>
                <p14:cNvContentPartPr/>
                <p14:nvPr/>
              </p14:nvContentPartPr>
              <p14:xfrm>
                <a:off x="1302807" y="364529"/>
                <a:ext cx="108000" cy="161640"/>
              </p14:xfrm>
            </p:contentPart>
          </mc:Choice>
          <mc:Fallback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A95B18E-7B7E-457A-964A-F2FD56BA90DF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93807" y="355529"/>
                  <a:ext cx="1256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BEB476E-3FFE-4F9E-88C0-CFA3713E241A}"/>
                    </a:ext>
                  </a:extLst>
                </p14:cNvPr>
                <p14:cNvContentPartPr/>
                <p14:nvPr/>
              </p14:nvContentPartPr>
              <p14:xfrm>
                <a:off x="1009407" y="603209"/>
                <a:ext cx="430920" cy="2448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BEB476E-3FFE-4F9E-88C0-CFA3713E241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00767" y="594569"/>
                  <a:ext cx="4485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8B01CDC-062B-4D22-9982-8FFAD03A0372}"/>
                    </a:ext>
                  </a:extLst>
                </p14:cNvPr>
                <p14:cNvContentPartPr/>
                <p14:nvPr/>
              </p14:nvContentPartPr>
              <p14:xfrm>
                <a:off x="1033527" y="724889"/>
                <a:ext cx="311400" cy="18360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8B01CDC-062B-4D22-9982-8FFAD03A037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24527" y="716249"/>
                  <a:ext cx="3290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E3F1CDB-B931-495A-BCCB-5C500E28A548}"/>
                    </a:ext>
                  </a:extLst>
                </p14:cNvPr>
                <p14:cNvContentPartPr/>
                <p14:nvPr/>
              </p14:nvContentPartPr>
              <p14:xfrm>
                <a:off x="1266807" y="764849"/>
                <a:ext cx="78120" cy="15336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E3F1CDB-B931-495A-BCCB-5C500E28A54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58167" y="755849"/>
                  <a:ext cx="9576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8B53D24-A2FE-4CD4-BADC-A3D4FD3C6ED5}"/>
                    </a:ext>
                  </a:extLst>
                </p14:cNvPr>
                <p14:cNvContentPartPr/>
                <p14:nvPr/>
              </p14:nvContentPartPr>
              <p14:xfrm>
                <a:off x="1637247" y="603569"/>
                <a:ext cx="83880" cy="838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8B53D24-A2FE-4CD4-BADC-A3D4FD3C6ED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28607" y="594569"/>
                  <a:ext cx="1015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F42AAEF-5D1B-42F2-BC2A-54237523F53D}"/>
                    </a:ext>
                  </a:extLst>
                </p14:cNvPr>
                <p14:cNvContentPartPr/>
                <p14:nvPr/>
              </p14:nvContentPartPr>
              <p14:xfrm>
                <a:off x="2067447" y="352289"/>
                <a:ext cx="171720" cy="19152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F42AAEF-5D1B-42F2-BC2A-54237523F53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58807" y="343289"/>
                  <a:ext cx="1893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02620A1-4BAA-419C-8079-A0C80915AC0F}"/>
                    </a:ext>
                  </a:extLst>
                </p14:cNvPr>
                <p14:cNvContentPartPr/>
                <p14:nvPr/>
              </p14:nvContentPartPr>
              <p14:xfrm>
                <a:off x="2372367" y="340409"/>
                <a:ext cx="30240" cy="17352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02620A1-4BAA-419C-8079-A0C80915AC0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63727" y="331769"/>
                  <a:ext cx="4788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988687B-65B8-4372-8F3C-F9837028B0FE}"/>
                    </a:ext>
                  </a:extLst>
                </p14:cNvPr>
                <p14:cNvContentPartPr/>
                <p14:nvPr/>
              </p14:nvContentPartPr>
              <p14:xfrm>
                <a:off x="2384607" y="340409"/>
                <a:ext cx="131760" cy="17352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988687B-65B8-4372-8F3C-F9837028B0F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75607" y="331769"/>
                  <a:ext cx="14940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232E4D9-A823-4D60-A228-D3FD531DFA15}"/>
                    </a:ext>
                  </a:extLst>
                </p14:cNvPr>
                <p14:cNvContentPartPr/>
                <p14:nvPr/>
              </p14:nvContentPartPr>
              <p14:xfrm>
                <a:off x="2043687" y="603569"/>
                <a:ext cx="655920" cy="363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232E4D9-A823-4D60-A228-D3FD531DFA1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034687" y="594569"/>
                  <a:ext cx="6735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59BD32A-8FAB-43A3-9241-337B5E7E8823}"/>
                    </a:ext>
                  </a:extLst>
                </p14:cNvPr>
                <p14:cNvContentPartPr/>
                <p14:nvPr/>
              </p14:nvContentPartPr>
              <p14:xfrm>
                <a:off x="2092647" y="758729"/>
                <a:ext cx="308160" cy="31104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59BD32A-8FAB-43A3-9241-337B5E7E882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084007" y="750089"/>
                  <a:ext cx="32580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A9747932-C84A-4E6D-85C1-19689CEA627B}"/>
                    </a:ext>
                  </a:extLst>
                </p14:cNvPr>
                <p14:cNvContentPartPr/>
                <p14:nvPr/>
              </p14:nvContentPartPr>
              <p14:xfrm>
                <a:off x="2330967" y="830009"/>
                <a:ext cx="113400" cy="11412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9747932-C84A-4E6D-85C1-19689CEA627B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322327" y="821009"/>
                  <a:ext cx="13104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CD34C49-828D-48FA-9F7A-3B2B9FE8C6A3}"/>
                    </a:ext>
                  </a:extLst>
                </p14:cNvPr>
                <p14:cNvContentPartPr/>
                <p14:nvPr/>
              </p14:nvContentPartPr>
              <p14:xfrm>
                <a:off x="2743167" y="836489"/>
                <a:ext cx="54000" cy="126000"/>
              </p14:xfrm>
            </p:contentPart>
          </mc:Choice>
          <mc:Fallback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CD34C49-828D-48FA-9F7A-3B2B9FE8C6A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734167" y="827849"/>
                  <a:ext cx="716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52320E4-B394-4B17-B014-4DD41EA8C2FC}"/>
                    </a:ext>
                  </a:extLst>
                </p14:cNvPr>
                <p14:cNvContentPartPr/>
                <p14:nvPr/>
              </p14:nvContentPartPr>
              <p14:xfrm>
                <a:off x="3519327" y="310529"/>
                <a:ext cx="347040" cy="23364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52320E4-B394-4B17-B014-4DD41EA8C2F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510687" y="301889"/>
                  <a:ext cx="36468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00F820C-171A-4C21-90CD-2B5EFCF3FD69}"/>
                    </a:ext>
                  </a:extLst>
                </p14:cNvPr>
                <p14:cNvContentPartPr/>
                <p14:nvPr/>
              </p14:nvContentPartPr>
              <p14:xfrm>
                <a:off x="3473967" y="561449"/>
                <a:ext cx="464760" cy="2448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00F820C-171A-4C21-90CD-2B5EFCF3FD6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464967" y="552809"/>
                  <a:ext cx="4824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380C658-8420-4A0A-81A4-048151CA6098}"/>
                    </a:ext>
                  </a:extLst>
                </p14:cNvPr>
                <p14:cNvContentPartPr/>
                <p14:nvPr/>
              </p14:nvContentPartPr>
              <p14:xfrm>
                <a:off x="3423927" y="641369"/>
                <a:ext cx="192960" cy="267480"/>
              </p14:xfrm>
            </p:contentPart>
          </mc:Choice>
          <mc:Fallback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380C658-8420-4A0A-81A4-048151CA609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414927" y="632369"/>
                  <a:ext cx="21060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DE37E0B-7210-4F87-9FEF-BD187BAE4516}"/>
                    </a:ext>
                  </a:extLst>
                </p14:cNvPr>
                <p14:cNvContentPartPr/>
                <p14:nvPr/>
              </p14:nvContentPartPr>
              <p14:xfrm>
                <a:off x="3651447" y="770609"/>
                <a:ext cx="161640" cy="30240"/>
              </p14:xfrm>
            </p:contentPart>
          </mc:Choice>
          <mc:Fallback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DE37E0B-7210-4F87-9FEF-BD187BAE451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642447" y="761969"/>
                  <a:ext cx="1792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BEE5B09-9645-4F82-9304-AF558915C209}"/>
                    </a:ext>
                  </a:extLst>
                </p14:cNvPr>
                <p14:cNvContentPartPr/>
                <p14:nvPr/>
              </p14:nvContentPartPr>
              <p14:xfrm>
                <a:off x="3699327" y="591329"/>
                <a:ext cx="532440" cy="317160"/>
              </p14:xfrm>
            </p:contentPart>
          </mc:Choice>
          <mc:Fallback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BEE5B09-9645-4F82-9304-AF558915C20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690327" y="582689"/>
                  <a:ext cx="55008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01245C1-A9EB-4AEE-BD80-927B62239B42}"/>
                    </a:ext>
                  </a:extLst>
                </p14:cNvPr>
                <p14:cNvContentPartPr/>
                <p14:nvPr/>
              </p14:nvContentPartPr>
              <p14:xfrm>
                <a:off x="4464327" y="591329"/>
                <a:ext cx="119880" cy="360"/>
              </p14:xfrm>
            </p:contentPart>
          </mc:Choice>
          <mc:Fallback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01245C1-A9EB-4AEE-BD80-927B62239B4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455327" y="582689"/>
                  <a:ext cx="1375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AFB788A-2E5F-4FF9-82CE-21FE4FC6B814}"/>
                    </a:ext>
                  </a:extLst>
                </p14:cNvPr>
                <p14:cNvContentPartPr/>
                <p14:nvPr/>
              </p14:nvContentPartPr>
              <p14:xfrm>
                <a:off x="4757007" y="299009"/>
                <a:ext cx="149760" cy="22104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AFB788A-2E5F-4FF9-82CE-21FE4FC6B81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748367" y="290369"/>
                  <a:ext cx="1674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40BDA38-DED7-4C46-9DB9-B4DB7AB3EEE9}"/>
                    </a:ext>
                  </a:extLst>
                </p14:cNvPr>
                <p14:cNvContentPartPr/>
                <p14:nvPr/>
              </p14:nvContentPartPr>
              <p14:xfrm>
                <a:off x="5037807" y="322409"/>
                <a:ext cx="30240" cy="15588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40BDA38-DED7-4C46-9DB9-B4DB7AB3EEE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029167" y="313769"/>
                  <a:ext cx="478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5A4C768-15D5-4D05-9BA9-BC81EF30FD2B}"/>
                    </a:ext>
                  </a:extLst>
                </p14:cNvPr>
                <p14:cNvContentPartPr/>
                <p14:nvPr/>
              </p14:nvContentPartPr>
              <p14:xfrm>
                <a:off x="5068047" y="280649"/>
                <a:ext cx="137880" cy="239400"/>
              </p14:xfrm>
            </p:contentPart>
          </mc:Choice>
          <mc:Fallback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5A4C768-15D5-4D05-9BA9-BC81EF30FD2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059047" y="272009"/>
                  <a:ext cx="15552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87076C6-C8D0-44F1-B852-BCFB57B97EC9}"/>
                    </a:ext>
                  </a:extLst>
                </p14:cNvPr>
                <p14:cNvContentPartPr/>
                <p14:nvPr/>
              </p14:nvContentPartPr>
              <p14:xfrm>
                <a:off x="4840887" y="597089"/>
                <a:ext cx="475560" cy="1872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87076C6-C8D0-44F1-B852-BCFB57B97EC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831887" y="588449"/>
                  <a:ext cx="4932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5DDFEAD-CDA7-4B12-BCAA-B92F5A47F449}"/>
                    </a:ext>
                  </a:extLst>
                </p14:cNvPr>
                <p14:cNvContentPartPr/>
                <p14:nvPr/>
              </p14:nvContentPartPr>
              <p14:xfrm>
                <a:off x="4840887" y="693569"/>
                <a:ext cx="146160" cy="16740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5DDFEAD-CDA7-4B12-BCAA-B92F5A47F44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832247" y="684929"/>
                  <a:ext cx="16380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E50DDAA-EAA9-4780-82FD-2B346FD3ACD9}"/>
                    </a:ext>
                  </a:extLst>
                </p14:cNvPr>
                <p14:cNvContentPartPr/>
                <p14:nvPr/>
              </p14:nvContentPartPr>
              <p14:xfrm>
                <a:off x="5103687" y="758729"/>
                <a:ext cx="108000" cy="10584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E50DDAA-EAA9-4780-82FD-2B346FD3ACD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095047" y="750089"/>
                  <a:ext cx="12564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43CE340-159C-4E5D-B761-D5084DCF0A2B}"/>
                    </a:ext>
                  </a:extLst>
                </p14:cNvPr>
                <p14:cNvContentPartPr/>
                <p14:nvPr/>
              </p14:nvContentPartPr>
              <p14:xfrm>
                <a:off x="5133567" y="764849"/>
                <a:ext cx="137880" cy="10800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43CE340-159C-4E5D-B761-D5084DCF0A2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124927" y="755849"/>
                  <a:ext cx="15552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94CFCC6-879B-47F5-9736-49F8B035D632}"/>
                    </a:ext>
                  </a:extLst>
                </p14:cNvPr>
                <p14:cNvContentPartPr/>
                <p14:nvPr/>
              </p14:nvContentPartPr>
              <p14:xfrm>
                <a:off x="1397487" y="1314569"/>
                <a:ext cx="19080" cy="31716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94CFCC6-879B-47F5-9736-49F8B035D63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388487" y="1305929"/>
                  <a:ext cx="3672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47D71D7-8E24-41EB-BD18-9E90A717054E}"/>
                    </a:ext>
                  </a:extLst>
                </p14:cNvPr>
                <p14:cNvContentPartPr/>
                <p14:nvPr/>
              </p14:nvContentPartPr>
              <p14:xfrm>
                <a:off x="1685127" y="1302689"/>
                <a:ext cx="18360" cy="382680"/>
              </p14:xfrm>
            </p:contentPart>
          </mc:Choice>
          <mc:Fallback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47D71D7-8E24-41EB-BD18-9E90A717054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676487" y="1294049"/>
                  <a:ext cx="3600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DBDBD0E0-16CF-4D86-AA80-6484AADB7AA6}"/>
                    </a:ext>
                  </a:extLst>
                </p14:cNvPr>
                <p14:cNvContentPartPr/>
                <p14:nvPr/>
              </p14:nvContentPartPr>
              <p14:xfrm>
                <a:off x="1452207" y="1493849"/>
                <a:ext cx="747360" cy="363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BDBD0E0-16CF-4D86-AA80-6484AADB7AA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443207" y="1485209"/>
                  <a:ext cx="76500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BFEC9C2-802E-4525-B818-6F80DB61A85D}"/>
                    </a:ext>
                  </a:extLst>
                </p14:cNvPr>
                <p14:cNvContentPartPr/>
                <p14:nvPr/>
              </p14:nvContentPartPr>
              <p14:xfrm>
                <a:off x="2085447" y="1583489"/>
                <a:ext cx="143640" cy="183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BFEC9C2-802E-4525-B818-6F80DB61A85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076807" y="1574849"/>
                  <a:ext cx="1612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DA47067-DCC0-42B0-A4BA-DE68137AB454}"/>
                    </a:ext>
                  </a:extLst>
                </p14:cNvPr>
                <p14:cNvContentPartPr/>
                <p14:nvPr/>
              </p14:nvContentPartPr>
              <p14:xfrm>
                <a:off x="2934327" y="1290809"/>
                <a:ext cx="24120" cy="19152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DA47067-DCC0-42B0-A4BA-DE68137AB45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925327" y="1281809"/>
                  <a:ext cx="417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45F920A-0A2D-4519-A677-889ABE369140}"/>
                    </a:ext>
                  </a:extLst>
                </p14:cNvPr>
                <p14:cNvContentPartPr/>
                <p14:nvPr/>
              </p14:nvContentPartPr>
              <p14:xfrm>
                <a:off x="2940087" y="1249049"/>
                <a:ext cx="126000" cy="83520"/>
              </p14:xfrm>
            </p:contentPart>
          </mc:Choice>
          <mc:Fallback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45F920A-0A2D-4519-A677-889ABE36914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931447" y="1240049"/>
                  <a:ext cx="14364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528E7A1-D8D8-4877-8750-E74D9572AA60}"/>
                    </a:ext>
                  </a:extLst>
                </p14:cNvPr>
                <p14:cNvContentPartPr/>
                <p14:nvPr/>
              </p14:nvContentPartPr>
              <p14:xfrm>
                <a:off x="3125487" y="1125569"/>
                <a:ext cx="66240" cy="10584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528E7A1-D8D8-4877-8750-E74D9572AA6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116847" y="1116569"/>
                  <a:ext cx="838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7270DCF-460A-4C90-97E8-9D5CF5AFBAEC}"/>
                    </a:ext>
                  </a:extLst>
                </p14:cNvPr>
                <p14:cNvContentPartPr/>
                <p14:nvPr/>
              </p14:nvContentPartPr>
              <p14:xfrm>
                <a:off x="2726247" y="1481969"/>
                <a:ext cx="865800" cy="48600"/>
              </p14:xfrm>
            </p:contentPart>
          </mc:Choice>
          <mc:Fallback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7270DCF-460A-4C90-97E8-9D5CF5AFBAE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717247" y="1473329"/>
                  <a:ext cx="88344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E7394A1-DB89-4EAF-B98B-8234688B1156}"/>
                    </a:ext>
                  </a:extLst>
                </p14:cNvPr>
                <p14:cNvContentPartPr/>
                <p14:nvPr/>
              </p14:nvContentPartPr>
              <p14:xfrm>
                <a:off x="2796807" y="1685009"/>
                <a:ext cx="478440" cy="13752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E7394A1-DB89-4EAF-B98B-8234688B115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787807" y="1676369"/>
                  <a:ext cx="49608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9FE2F04-BE21-4A69-B522-AF8A07289C60}"/>
                    </a:ext>
                  </a:extLst>
                </p14:cNvPr>
                <p14:cNvContentPartPr/>
                <p14:nvPr/>
              </p14:nvContentPartPr>
              <p14:xfrm>
                <a:off x="3071487" y="1075169"/>
                <a:ext cx="176040" cy="1443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9FE2F04-BE21-4A69-B522-AF8A07289C6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062847" y="1066169"/>
                  <a:ext cx="1936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11D15AC8-E928-46DA-BC1B-F73F37DBC2E1}"/>
                    </a:ext>
                  </a:extLst>
                </p14:cNvPr>
                <p14:cNvContentPartPr/>
                <p14:nvPr/>
              </p14:nvContentPartPr>
              <p14:xfrm>
                <a:off x="3788967" y="1463969"/>
                <a:ext cx="161640" cy="2412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11D15AC8-E928-46DA-BC1B-F73F37DBC2E1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780327" y="1455329"/>
                  <a:ext cx="1792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0F651B9F-DE9D-44E7-86B6-F25DCDC9F2F3}"/>
                    </a:ext>
                  </a:extLst>
                </p14:cNvPr>
                <p14:cNvContentPartPr/>
                <p14:nvPr/>
              </p14:nvContentPartPr>
              <p14:xfrm>
                <a:off x="3890487" y="1356329"/>
                <a:ext cx="36360" cy="20952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0F651B9F-DE9D-44E7-86B6-F25DCDC9F2F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881847" y="1347689"/>
                  <a:ext cx="5400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423CD71-E6C7-4CED-AC4A-1AD697E58EA6}"/>
                    </a:ext>
                  </a:extLst>
                </p14:cNvPr>
                <p14:cNvContentPartPr/>
                <p14:nvPr/>
              </p14:nvContentPartPr>
              <p14:xfrm>
                <a:off x="4404567" y="1266689"/>
                <a:ext cx="30240" cy="1137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423CD71-E6C7-4CED-AC4A-1AD697E58EA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395567" y="1258049"/>
                  <a:ext cx="478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F61FF38-1F0A-407C-B3DE-D6DB2BD35300}"/>
                    </a:ext>
                  </a:extLst>
                </p14:cNvPr>
                <p14:cNvContentPartPr/>
                <p14:nvPr/>
              </p14:nvContentPartPr>
              <p14:xfrm>
                <a:off x="4225647" y="1445969"/>
                <a:ext cx="355320" cy="3024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F61FF38-1F0A-407C-B3DE-D6DB2BD3530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216647" y="1437329"/>
                  <a:ext cx="3729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4A92767-8D64-4EC5-9F96-B995727EFADA}"/>
                    </a:ext>
                  </a:extLst>
                </p14:cNvPr>
                <p14:cNvContentPartPr/>
                <p14:nvPr/>
              </p14:nvContentPartPr>
              <p14:xfrm>
                <a:off x="4309167" y="1547489"/>
                <a:ext cx="239040" cy="1317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4A92767-8D64-4EC5-9F96-B995727EFAD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300527" y="1538849"/>
                  <a:ext cx="2566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4473385-2FDC-426E-BB93-E7E52171E6E2}"/>
                    </a:ext>
                  </a:extLst>
                </p14:cNvPr>
                <p14:cNvContentPartPr/>
                <p14:nvPr/>
              </p14:nvContentPartPr>
              <p14:xfrm>
                <a:off x="4655847" y="1386209"/>
                <a:ext cx="251280" cy="18576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4473385-2FDC-426E-BB93-E7E52171E6E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646847" y="1377209"/>
                  <a:ext cx="2689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0B25E01-AE1F-4189-B957-2178DB7BE1B6}"/>
                    </a:ext>
                  </a:extLst>
                </p14:cNvPr>
                <p14:cNvContentPartPr/>
                <p14:nvPr/>
              </p14:nvContentPartPr>
              <p14:xfrm>
                <a:off x="5027007" y="1344449"/>
                <a:ext cx="88560" cy="1857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0B25E01-AE1F-4189-B957-2178DB7BE1B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018367" y="1335449"/>
                  <a:ext cx="1062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DB9D1BE-AA99-4984-B046-CB6444ECF09B}"/>
                    </a:ext>
                  </a:extLst>
                </p14:cNvPr>
                <p14:cNvContentPartPr/>
                <p14:nvPr/>
              </p14:nvContentPartPr>
              <p14:xfrm>
                <a:off x="5133207" y="1350569"/>
                <a:ext cx="66600" cy="1857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DB9D1BE-AA99-4984-B046-CB6444ECF09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124567" y="1341569"/>
                  <a:ext cx="842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5AD080D8-4897-4AC4-B1B9-48A2DC148833}"/>
                    </a:ext>
                  </a:extLst>
                </p14:cNvPr>
                <p14:cNvContentPartPr/>
                <p14:nvPr/>
              </p14:nvContentPartPr>
              <p14:xfrm>
                <a:off x="5288367" y="1183169"/>
                <a:ext cx="78480" cy="6624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5AD080D8-4897-4AC4-B1B9-48A2DC14883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279727" y="1174169"/>
                  <a:ext cx="9612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D1E8814-E46C-44FD-A54F-8338E703BF31}"/>
                    </a:ext>
                  </a:extLst>
                </p14:cNvPr>
                <p14:cNvContentPartPr/>
                <p14:nvPr/>
              </p14:nvContentPartPr>
              <p14:xfrm>
                <a:off x="830487" y="992009"/>
                <a:ext cx="4375080" cy="9000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D1E8814-E46C-44FD-A54F-8338E703BF3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21847" y="983009"/>
                  <a:ext cx="439272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DE6D45D9-D33D-4AC7-B18B-05BCC241C545}"/>
              </a:ext>
            </a:extLst>
          </p:cNvPr>
          <p:cNvGrpSpPr/>
          <p:nvPr/>
        </p:nvGrpSpPr>
        <p:grpSpPr>
          <a:xfrm>
            <a:off x="6329127" y="161129"/>
            <a:ext cx="1901160" cy="340920"/>
            <a:chOff x="6329127" y="161129"/>
            <a:chExt cx="1901160" cy="340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B5EC39B-E4E5-4426-A9DB-0FA391EF9144}"/>
                    </a:ext>
                  </a:extLst>
                </p14:cNvPr>
                <p14:cNvContentPartPr/>
                <p14:nvPr/>
              </p14:nvContentPartPr>
              <p14:xfrm>
                <a:off x="6329127" y="245009"/>
                <a:ext cx="102600" cy="25704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B5EC39B-E4E5-4426-A9DB-0FA391EF914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320127" y="236009"/>
                  <a:ext cx="12024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54C793A-80F7-494D-9236-F554907F299C}"/>
                    </a:ext>
                  </a:extLst>
                </p14:cNvPr>
                <p14:cNvContentPartPr/>
                <p14:nvPr/>
              </p14:nvContentPartPr>
              <p14:xfrm>
                <a:off x="6759327" y="161129"/>
                <a:ext cx="54000" cy="34092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54C793A-80F7-494D-9236-F554907F299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750327" y="152489"/>
                  <a:ext cx="7164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9492218-C924-4C62-B599-6F8258A92FB6}"/>
                    </a:ext>
                  </a:extLst>
                </p14:cNvPr>
                <p14:cNvContentPartPr/>
                <p14:nvPr/>
              </p14:nvContentPartPr>
              <p14:xfrm>
                <a:off x="6586167" y="318449"/>
                <a:ext cx="730080" cy="1299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9492218-C924-4C62-B599-6F8258A92FB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577167" y="309809"/>
                  <a:ext cx="7477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BF228985-FC69-428F-A18F-408D7085DB8D}"/>
                    </a:ext>
                  </a:extLst>
                </p14:cNvPr>
                <p14:cNvContentPartPr/>
                <p14:nvPr/>
              </p14:nvContentPartPr>
              <p14:xfrm>
                <a:off x="7428567" y="191009"/>
                <a:ext cx="96120" cy="26928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BF228985-FC69-428F-A18F-408D7085DB8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419927" y="182369"/>
                  <a:ext cx="11376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911E39A-DF2E-4037-926E-CFCE4F461B0D}"/>
                    </a:ext>
                  </a:extLst>
                </p14:cNvPr>
                <p14:cNvContentPartPr/>
                <p14:nvPr/>
              </p14:nvContentPartPr>
              <p14:xfrm>
                <a:off x="7703607" y="202889"/>
                <a:ext cx="42120" cy="19152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911E39A-DF2E-4037-926E-CFCE4F461B0D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694607" y="194249"/>
                  <a:ext cx="597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D8157FC-7E7B-4DD8-AECB-E9B3C2072B13}"/>
                    </a:ext>
                  </a:extLst>
                </p14:cNvPr>
                <p14:cNvContentPartPr/>
                <p14:nvPr/>
              </p14:nvContentPartPr>
              <p14:xfrm>
                <a:off x="7846887" y="202889"/>
                <a:ext cx="54000" cy="1857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D8157FC-7E7B-4DD8-AECB-E9B3C2072B13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838247" y="194249"/>
                  <a:ext cx="716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0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A279AFBA-8D1F-4C79-9782-F2D5643F95CC}"/>
                    </a:ext>
                  </a:extLst>
                </p14:cNvPr>
                <p14:cNvContentPartPr/>
                <p14:nvPr/>
              </p14:nvContentPartPr>
              <p14:xfrm>
                <a:off x="7781007" y="301169"/>
                <a:ext cx="449280" cy="117360"/>
              </p14:xfrm>
            </p:contentPart>
          </mc:Choice>
          <mc:Fallback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A279AFBA-8D1F-4C79-9782-F2D5643F95C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772367" y="292529"/>
                  <a:ext cx="466920" cy="13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056FD17B-542A-4741-90C9-E34D307BA464}"/>
              </a:ext>
            </a:extLst>
          </p:cNvPr>
          <p:cNvGrpSpPr/>
          <p:nvPr/>
        </p:nvGrpSpPr>
        <p:grpSpPr>
          <a:xfrm>
            <a:off x="6945447" y="771329"/>
            <a:ext cx="1539000" cy="374760"/>
            <a:chOff x="6945447" y="771329"/>
            <a:chExt cx="1539000" cy="374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9FD58A3-9A5C-4304-A5E7-F1CA2406EBCA}"/>
                    </a:ext>
                  </a:extLst>
                </p14:cNvPr>
                <p14:cNvContentPartPr/>
                <p14:nvPr/>
              </p14:nvContentPartPr>
              <p14:xfrm>
                <a:off x="6945447" y="793649"/>
                <a:ext cx="373320" cy="352440"/>
              </p14:xfrm>
            </p:contentPart>
          </mc:Choice>
          <mc:Fallback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9FD58A3-9A5C-4304-A5E7-F1CA2406EBC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936447" y="784649"/>
                  <a:ext cx="390960" cy="37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09D596E1-4B08-4D80-91A7-F711C240BA4C}"/>
                    </a:ext>
                  </a:extLst>
                </p14:cNvPr>
                <p14:cNvContentPartPr/>
                <p14:nvPr/>
              </p14:nvContentPartPr>
              <p14:xfrm>
                <a:off x="7482567" y="771329"/>
                <a:ext cx="572760" cy="18252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09D596E1-4B08-4D80-91A7-F711C240BA4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473927" y="762329"/>
                  <a:ext cx="5904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ADCBDB1D-EAC4-4DE9-8A78-6B560180B057}"/>
                    </a:ext>
                  </a:extLst>
                </p14:cNvPr>
                <p14:cNvContentPartPr/>
                <p14:nvPr/>
              </p14:nvContentPartPr>
              <p14:xfrm>
                <a:off x="8014287" y="836489"/>
                <a:ext cx="470160" cy="13788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ADCBDB1D-EAC4-4DE9-8A78-6B560180B05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005287" y="827849"/>
                  <a:ext cx="48780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10740B71-1B83-4664-98F3-AF24E7541D5A}"/>
              </a:ext>
            </a:extLst>
          </p:cNvPr>
          <p:cNvGrpSpPr/>
          <p:nvPr/>
        </p:nvGrpSpPr>
        <p:grpSpPr>
          <a:xfrm>
            <a:off x="1200927" y="2197289"/>
            <a:ext cx="819360" cy="713520"/>
            <a:chOff x="1200927" y="2197289"/>
            <a:chExt cx="819360" cy="713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1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E75EEC8A-936D-4226-AAB0-2F4EF2C780F9}"/>
                    </a:ext>
                  </a:extLst>
                </p14:cNvPr>
                <p14:cNvContentPartPr/>
                <p14:nvPr/>
              </p14:nvContentPartPr>
              <p14:xfrm>
                <a:off x="1326927" y="2197289"/>
                <a:ext cx="161280" cy="25920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E75EEC8A-936D-4226-AAB0-2F4EF2C780F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318287" y="2188649"/>
                  <a:ext cx="17892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77FAF58-E214-4C0B-8FEF-548EFEE4E2D9}"/>
                    </a:ext>
                  </a:extLst>
                </p14:cNvPr>
                <p14:cNvContentPartPr/>
                <p14:nvPr/>
              </p14:nvContentPartPr>
              <p14:xfrm>
                <a:off x="1571727" y="2223209"/>
                <a:ext cx="137880" cy="19764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77FAF58-E214-4C0B-8FEF-548EFEE4E2D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562727" y="2214209"/>
                  <a:ext cx="15552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F5F1DC29-9707-45AF-A3C5-3C2ADC5A28AE}"/>
                    </a:ext>
                  </a:extLst>
                </p14:cNvPr>
                <p14:cNvContentPartPr/>
                <p14:nvPr/>
              </p14:nvContentPartPr>
              <p14:xfrm>
                <a:off x="1200927" y="2217089"/>
                <a:ext cx="562320" cy="347040"/>
              </p14:xfrm>
            </p:contentPart>
          </mc:Choice>
          <mc:Fallback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F5F1DC29-9707-45AF-A3C5-3C2ADC5A28A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192287" y="2208449"/>
                  <a:ext cx="579960" cy="36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511C5FA6-A850-42E6-BA68-8826DAD60796}"/>
                    </a:ext>
                  </a:extLst>
                </p14:cNvPr>
                <p14:cNvContentPartPr/>
                <p14:nvPr/>
              </p14:nvContentPartPr>
              <p14:xfrm>
                <a:off x="1261407" y="2576009"/>
                <a:ext cx="161280" cy="32652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511C5FA6-A850-42E6-BA68-8826DAD60796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252407" y="2567369"/>
                  <a:ext cx="17892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C645D7C-C194-470A-AB66-BF6C937E37A8}"/>
                    </a:ext>
                  </a:extLst>
                </p14:cNvPr>
                <p14:cNvContentPartPr/>
                <p14:nvPr/>
              </p14:nvContentPartPr>
              <p14:xfrm>
                <a:off x="1452207" y="2682929"/>
                <a:ext cx="233640" cy="3708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C645D7C-C194-470A-AB66-BF6C937E37A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443207" y="2674289"/>
                  <a:ext cx="2512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F4955493-7622-4887-A299-AA98CB22B258}"/>
                    </a:ext>
                  </a:extLst>
                </p14:cNvPr>
                <p14:cNvContentPartPr/>
                <p14:nvPr/>
              </p14:nvContentPartPr>
              <p14:xfrm>
                <a:off x="1509447" y="2533889"/>
                <a:ext cx="510840" cy="376920"/>
              </p14:xfrm>
            </p:contentPart>
          </mc:Choice>
          <mc:Fallback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F4955493-7622-4887-A299-AA98CB22B258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500447" y="2524889"/>
                  <a:ext cx="52848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2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BA111DA-9DAB-42E5-B370-EB30D6FF373A}"/>
                    </a:ext>
                  </a:extLst>
                </p14:cNvPr>
                <p14:cNvContentPartPr/>
                <p14:nvPr/>
              </p14:nvContentPartPr>
              <p14:xfrm>
                <a:off x="1930287" y="2641529"/>
                <a:ext cx="83880" cy="18360"/>
              </p14:xfrm>
            </p:contentPart>
          </mc:Choice>
          <mc:Fallback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BA111DA-9DAB-42E5-B370-EB30D6FF373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921287" y="2632529"/>
                  <a:ext cx="10152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CB6E8608-8E53-4FAA-948A-262FA751FD47}"/>
              </a:ext>
            </a:extLst>
          </p:cNvPr>
          <p:cNvGrpSpPr/>
          <p:nvPr/>
        </p:nvGrpSpPr>
        <p:grpSpPr>
          <a:xfrm>
            <a:off x="2354367" y="2217089"/>
            <a:ext cx="412920" cy="323640"/>
            <a:chOff x="2354367" y="2217089"/>
            <a:chExt cx="412920" cy="323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9B87D58B-4B21-49B4-8D87-CA4A782D23E0}"/>
                    </a:ext>
                  </a:extLst>
                </p14:cNvPr>
                <p14:cNvContentPartPr/>
                <p14:nvPr/>
              </p14:nvContentPartPr>
              <p14:xfrm>
                <a:off x="2492247" y="2217089"/>
                <a:ext cx="42120" cy="263520"/>
              </p14:xfrm>
            </p:contentPart>
          </mc:Choice>
          <mc:Fallback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9B87D58B-4B21-49B4-8D87-CA4A782D23E0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483247" y="2208449"/>
                  <a:ext cx="5976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E1BBA6C5-9B0C-4A86-B8AC-B1850AAA4F2C}"/>
                    </a:ext>
                  </a:extLst>
                </p14:cNvPr>
                <p14:cNvContentPartPr/>
                <p14:nvPr/>
              </p14:nvContentPartPr>
              <p14:xfrm>
                <a:off x="2516007" y="2222489"/>
                <a:ext cx="153000" cy="138600"/>
              </p14:xfrm>
            </p:contentPart>
          </mc:Choice>
          <mc:Fallback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1BBA6C5-9B0C-4A86-B8AC-B1850AAA4F2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507007" y="2213849"/>
                  <a:ext cx="17064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4ADF05DB-E367-4433-B079-F7E23A31C9ED}"/>
                    </a:ext>
                  </a:extLst>
                </p14:cNvPr>
                <p14:cNvContentPartPr/>
                <p14:nvPr/>
              </p14:nvContentPartPr>
              <p14:xfrm>
                <a:off x="2354367" y="2503649"/>
                <a:ext cx="412920" cy="37080"/>
              </p14:xfrm>
            </p:contentPart>
          </mc:Choice>
          <mc:Fallback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4ADF05DB-E367-4433-B079-F7E23A31C9ED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345727" y="2495009"/>
                  <a:ext cx="43056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50C40325-DCE5-4BB1-B283-0016A38C5EE3}"/>
              </a:ext>
            </a:extLst>
          </p:cNvPr>
          <p:cNvGrpSpPr/>
          <p:nvPr/>
        </p:nvGrpSpPr>
        <p:grpSpPr>
          <a:xfrm>
            <a:off x="2426007" y="2683289"/>
            <a:ext cx="478800" cy="143640"/>
            <a:chOff x="2426007" y="2683289"/>
            <a:chExt cx="478800" cy="143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3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287CEC8-C668-4EC7-B2F4-6D95A5963A8E}"/>
                    </a:ext>
                  </a:extLst>
                </p14:cNvPr>
                <p14:cNvContentPartPr/>
                <p14:nvPr/>
              </p14:nvContentPartPr>
              <p14:xfrm>
                <a:off x="2426007" y="2683289"/>
                <a:ext cx="215640" cy="108000"/>
              </p14:xfrm>
            </p:contentPart>
          </mc:Choice>
          <mc:Fallback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287CEC8-C668-4EC7-B2F4-6D95A5963A8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417367" y="2674289"/>
                  <a:ext cx="2332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96A62A9-ED1B-4A26-BC9C-A10766E37B5E}"/>
                    </a:ext>
                  </a:extLst>
                </p14:cNvPr>
                <p14:cNvContentPartPr/>
                <p14:nvPr/>
              </p14:nvContentPartPr>
              <p14:xfrm>
                <a:off x="2886447" y="2754929"/>
                <a:ext cx="18360" cy="72000"/>
              </p14:xfrm>
            </p:contentPart>
          </mc:Choice>
          <mc:Fallback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96A62A9-ED1B-4A26-BC9C-A10766E37B5E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877807" y="2746289"/>
                  <a:ext cx="3600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9B4ABB2-3576-409B-8FF4-B0B80DE9ECFE}"/>
              </a:ext>
            </a:extLst>
          </p:cNvPr>
          <p:cNvGrpSpPr/>
          <p:nvPr/>
        </p:nvGrpSpPr>
        <p:grpSpPr>
          <a:xfrm>
            <a:off x="3531927" y="2228969"/>
            <a:ext cx="482400" cy="616320"/>
            <a:chOff x="3531927" y="2228969"/>
            <a:chExt cx="482400" cy="6163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2CC4630-557D-4888-AC1C-2E62DDAF8E69}"/>
                    </a:ext>
                  </a:extLst>
                </p14:cNvPr>
                <p14:cNvContentPartPr/>
                <p14:nvPr/>
              </p14:nvContentPartPr>
              <p14:xfrm>
                <a:off x="3603927" y="2228969"/>
                <a:ext cx="185400" cy="203760"/>
              </p14:xfrm>
            </p:contentPart>
          </mc:Choice>
          <mc:Fallback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2CC4630-557D-4888-AC1C-2E62DDAF8E6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594927" y="2219969"/>
                  <a:ext cx="2030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8824D94D-7189-491F-B2B2-EDB4B86EE6C0}"/>
                    </a:ext>
                  </a:extLst>
                </p14:cNvPr>
                <p14:cNvContentPartPr/>
                <p14:nvPr/>
              </p14:nvContentPartPr>
              <p14:xfrm>
                <a:off x="3849807" y="2258849"/>
                <a:ext cx="95400" cy="190800"/>
              </p14:xfrm>
            </p:contentPart>
          </mc:Choice>
          <mc:Fallback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8824D94D-7189-491F-B2B2-EDB4B86EE6C0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840807" y="2249849"/>
                  <a:ext cx="11304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3874E64C-4C7A-44FA-919A-66AA8B2D13ED}"/>
                    </a:ext>
                  </a:extLst>
                </p14:cNvPr>
                <p14:cNvContentPartPr/>
                <p14:nvPr/>
              </p14:nvContentPartPr>
              <p14:xfrm>
                <a:off x="3531927" y="2503649"/>
                <a:ext cx="482400" cy="60480"/>
              </p14:xfrm>
            </p:contentPart>
          </mc:Choice>
          <mc:Fallback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3874E64C-4C7A-44FA-919A-66AA8B2D13ED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522927" y="2495009"/>
                  <a:ext cx="50004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5962F85-D110-4335-8720-AB87A61BB684}"/>
                    </a:ext>
                  </a:extLst>
                </p14:cNvPr>
                <p14:cNvContentPartPr/>
                <p14:nvPr/>
              </p14:nvContentPartPr>
              <p14:xfrm>
                <a:off x="3543807" y="2647289"/>
                <a:ext cx="137880" cy="161640"/>
              </p14:xfrm>
            </p:contentPart>
          </mc:Choice>
          <mc:Fallback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5962F85-D110-4335-8720-AB87A61BB684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534807" y="2638649"/>
                  <a:ext cx="1555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4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1C87897-79E0-449C-9BD5-DC8AF85BCC9D}"/>
                    </a:ext>
                  </a:extLst>
                </p14:cNvPr>
                <p14:cNvContentPartPr/>
                <p14:nvPr/>
              </p14:nvContentPartPr>
              <p14:xfrm>
                <a:off x="3734967" y="2701289"/>
                <a:ext cx="167760" cy="18360"/>
              </p14:xfrm>
            </p:contentPart>
          </mc:Choice>
          <mc:Fallback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1C87897-79E0-449C-9BD5-DC8AF85BCC9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726327" y="2692289"/>
                  <a:ext cx="185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5AE11767-BD90-439C-9222-DFE20D2B006F}"/>
                    </a:ext>
                  </a:extLst>
                </p14:cNvPr>
                <p14:cNvContentPartPr/>
                <p14:nvPr/>
              </p14:nvContentPartPr>
              <p14:xfrm>
                <a:off x="3824607" y="2660249"/>
                <a:ext cx="42480" cy="185040"/>
              </p14:xfrm>
            </p:contentPart>
          </mc:Choice>
          <mc:Fallback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5AE11767-BD90-439C-9222-DFE20D2B006F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815607" y="2651609"/>
                  <a:ext cx="6012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6F7B687E-F331-4AC5-A951-4F48DF46C97A}"/>
              </a:ext>
            </a:extLst>
          </p:cNvPr>
          <p:cNvGrpSpPr/>
          <p:nvPr/>
        </p:nvGrpSpPr>
        <p:grpSpPr>
          <a:xfrm>
            <a:off x="4350567" y="2479889"/>
            <a:ext cx="143640" cy="90360"/>
            <a:chOff x="4350567" y="2479889"/>
            <a:chExt cx="143640" cy="90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03DCCAA-2187-4D08-AA2F-C8AF73E595C5}"/>
                    </a:ext>
                  </a:extLst>
                </p14:cNvPr>
                <p14:cNvContentPartPr/>
                <p14:nvPr/>
              </p14:nvContentPartPr>
              <p14:xfrm>
                <a:off x="4386567" y="2479889"/>
                <a:ext cx="66240" cy="6480"/>
              </p14:xfrm>
            </p:contentPart>
          </mc:Choice>
          <mc:Fallback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03DCCAA-2187-4D08-AA2F-C8AF73E595C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377567" y="2471249"/>
                  <a:ext cx="838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193BEE15-B63D-4D2F-BA89-60D53D36F50F}"/>
                    </a:ext>
                  </a:extLst>
                </p14:cNvPr>
                <p14:cNvContentPartPr/>
                <p14:nvPr/>
              </p14:nvContentPartPr>
              <p14:xfrm>
                <a:off x="4350567" y="2551889"/>
                <a:ext cx="143640" cy="18360"/>
              </p14:xfrm>
            </p:contentPart>
          </mc:Choice>
          <mc:Fallback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93BEE15-B63D-4D2F-BA89-60D53D36F50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341927" y="2542889"/>
                  <a:ext cx="16128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64420036-5396-4F6C-AE7A-9DE7E1860442}"/>
              </a:ext>
            </a:extLst>
          </p:cNvPr>
          <p:cNvGrpSpPr/>
          <p:nvPr/>
        </p:nvGrpSpPr>
        <p:grpSpPr>
          <a:xfrm>
            <a:off x="4846647" y="2408249"/>
            <a:ext cx="771480" cy="161640"/>
            <a:chOff x="4846647" y="2408249"/>
            <a:chExt cx="771480" cy="161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5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64C1AB5-565B-44D1-8C50-DBDE544A73E6}"/>
                    </a:ext>
                  </a:extLst>
                </p14:cNvPr>
                <p14:cNvContentPartPr/>
                <p14:nvPr/>
              </p14:nvContentPartPr>
              <p14:xfrm>
                <a:off x="4846647" y="2479889"/>
                <a:ext cx="137880" cy="12240"/>
              </p14:xfrm>
            </p:contentPart>
          </mc:Choice>
          <mc:Fallback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64C1AB5-565B-44D1-8C50-DBDE544A73E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838007" y="2471249"/>
                  <a:ext cx="1555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83AC6DB-3761-4F08-A756-54A611382560}"/>
                    </a:ext>
                  </a:extLst>
                </p14:cNvPr>
                <p14:cNvContentPartPr/>
                <p14:nvPr/>
              </p14:nvContentPartPr>
              <p14:xfrm>
                <a:off x="5121687" y="2408249"/>
                <a:ext cx="239400" cy="161640"/>
              </p14:xfrm>
            </p:contentPart>
          </mc:Choice>
          <mc:Fallback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83AC6DB-3761-4F08-A756-54A61138256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112687" y="2399609"/>
                  <a:ext cx="2570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95F7D31-7576-42BE-B4B4-095D323F61EC}"/>
                    </a:ext>
                  </a:extLst>
                </p14:cNvPr>
                <p14:cNvContentPartPr/>
                <p14:nvPr/>
              </p14:nvContentPartPr>
              <p14:xfrm>
                <a:off x="5468367" y="2414369"/>
                <a:ext cx="149760" cy="100080"/>
              </p14:xfrm>
            </p:contentPart>
          </mc:Choice>
          <mc:Fallback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95F7D31-7576-42BE-B4B4-095D323F61E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459367" y="2405369"/>
                  <a:ext cx="16740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01F223CF-57BB-4B33-852E-13060CFB9FAD}"/>
                    </a:ext>
                  </a:extLst>
                </p14:cNvPr>
                <p14:cNvContentPartPr/>
                <p14:nvPr/>
              </p14:nvContentPartPr>
              <p14:xfrm>
                <a:off x="5480607" y="2420129"/>
                <a:ext cx="125640" cy="124920"/>
              </p14:xfrm>
            </p:contentPart>
          </mc:Choice>
          <mc:Fallback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01F223CF-57BB-4B33-852E-13060CFB9FA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471967" y="2411489"/>
                  <a:ext cx="143280" cy="14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65F9511C-C81C-49AF-866B-4783089140D6}"/>
              </a:ext>
            </a:extLst>
          </p:cNvPr>
          <p:cNvGrpSpPr/>
          <p:nvPr/>
        </p:nvGrpSpPr>
        <p:grpSpPr>
          <a:xfrm>
            <a:off x="6011967" y="2420129"/>
            <a:ext cx="311040" cy="263520"/>
            <a:chOff x="6011967" y="2420129"/>
            <a:chExt cx="311040" cy="263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07E2FC6B-F2FF-4135-88ED-EFC51606E7C2}"/>
                    </a:ext>
                  </a:extLst>
                </p14:cNvPr>
                <p14:cNvContentPartPr/>
                <p14:nvPr/>
              </p14:nvContentPartPr>
              <p14:xfrm>
                <a:off x="6047967" y="2438129"/>
                <a:ext cx="185760" cy="30240"/>
              </p14:xfrm>
            </p:contentPart>
          </mc:Choice>
          <mc:Fallback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07E2FC6B-F2FF-4135-88ED-EFC51606E7C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038967" y="2429489"/>
                  <a:ext cx="2034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A1D62334-B6EC-4865-9AA8-1B6DC53E3E8F}"/>
                    </a:ext>
                  </a:extLst>
                </p14:cNvPr>
                <p14:cNvContentPartPr/>
                <p14:nvPr/>
              </p14:nvContentPartPr>
              <p14:xfrm>
                <a:off x="6011967" y="2533889"/>
                <a:ext cx="185760" cy="30240"/>
              </p14:xfrm>
            </p:contentPart>
          </mc:Choice>
          <mc:Fallback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A1D62334-B6EC-4865-9AA8-1B6DC53E3E8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003327" y="2524889"/>
                  <a:ext cx="2034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6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49D2EFA5-48B0-4C37-A335-5162BB3B2D9C}"/>
                    </a:ext>
                  </a:extLst>
                </p14:cNvPr>
                <p14:cNvContentPartPr/>
                <p14:nvPr/>
              </p14:nvContentPartPr>
              <p14:xfrm>
                <a:off x="6131847" y="2420129"/>
                <a:ext cx="191160" cy="263520"/>
              </p14:xfrm>
            </p:contentPart>
          </mc:Choice>
          <mc:Fallback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49D2EFA5-48B0-4C37-A335-5162BB3B2D9C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122847" y="2411129"/>
                  <a:ext cx="208800" cy="28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3049E415-9517-416D-B097-9EFA9F5DA458}"/>
              </a:ext>
            </a:extLst>
          </p:cNvPr>
          <p:cNvGrpSpPr/>
          <p:nvPr/>
        </p:nvGrpSpPr>
        <p:grpSpPr>
          <a:xfrm>
            <a:off x="6514167" y="2151209"/>
            <a:ext cx="819000" cy="613440"/>
            <a:chOff x="6514167" y="2151209"/>
            <a:chExt cx="819000" cy="6134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4966500-2BC7-4025-AB35-2E4ADEA2507F}"/>
                    </a:ext>
                  </a:extLst>
                </p14:cNvPr>
                <p14:cNvContentPartPr/>
                <p14:nvPr/>
              </p14:nvContentPartPr>
              <p14:xfrm>
                <a:off x="6514167" y="2438129"/>
                <a:ext cx="191520" cy="185400"/>
              </p14:xfrm>
            </p:contentPart>
          </mc:Choice>
          <mc:Fallback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4966500-2BC7-4025-AB35-2E4ADEA2507F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505167" y="2429489"/>
                  <a:ext cx="2091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1B8222D-9E6F-4FB3-966A-CCDC02442E95}"/>
                    </a:ext>
                  </a:extLst>
                </p14:cNvPr>
                <p14:cNvContentPartPr/>
                <p14:nvPr/>
              </p14:nvContentPartPr>
              <p14:xfrm>
                <a:off x="6830967" y="2151209"/>
                <a:ext cx="424800" cy="613440"/>
              </p14:xfrm>
            </p:contentPart>
          </mc:Choice>
          <mc:Fallback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1B8222D-9E6F-4FB3-966A-CCDC02442E95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821967" y="2142209"/>
                  <a:ext cx="442440" cy="63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D76EF419-F1A6-4C8C-87E0-273FB15A3980}"/>
                    </a:ext>
                  </a:extLst>
                </p14:cNvPr>
                <p14:cNvContentPartPr/>
                <p14:nvPr/>
              </p14:nvContentPartPr>
              <p14:xfrm>
                <a:off x="7302927" y="2522009"/>
                <a:ext cx="30240" cy="78120"/>
              </p14:xfrm>
            </p:contentPart>
          </mc:Choice>
          <mc:Fallback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D76EF419-F1A6-4C8C-87E0-273FB15A398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294287" y="2513009"/>
                  <a:ext cx="47880" cy="9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992963C6-7140-4996-897D-17640A20B641}"/>
              </a:ext>
            </a:extLst>
          </p:cNvPr>
          <p:cNvGrpSpPr/>
          <p:nvPr/>
        </p:nvGrpSpPr>
        <p:grpSpPr>
          <a:xfrm>
            <a:off x="7541967" y="2318609"/>
            <a:ext cx="914760" cy="239400"/>
            <a:chOff x="7541967" y="2318609"/>
            <a:chExt cx="914760" cy="239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7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6E25F972-B0BC-405A-AAC6-5D61D3D2FC95}"/>
                    </a:ext>
                  </a:extLst>
                </p14:cNvPr>
                <p14:cNvContentPartPr/>
                <p14:nvPr/>
              </p14:nvContentPartPr>
              <p14:xfrm>
                <a:off x="7541967" y="2426249"/>
                <a:ext cx="78120" cy="72000"/>
              </p14:xfrm>
            </p:contentPart>
          </mc:Choice>
          <mc:Fallback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E25F972-B0BC-405A-AAC6-5D61D3D2FC9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533327" y="2417609"/>
                  <a:ext cx="9576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9FFF7FA-2637-4EDE-8A22-633794586BA8}"/>
                    </a:ext>
                  </a:extLst>
                </p14:cNvPr>
                <p14:cNvContentPartPr/>
                <p14:nvPr/>
              </p14:nvContentPartPr>
              <p14:xfrm>
                <a:off x="7739247" y="2468009"/>
                <a:ext cx="113760" cy="12240"/>
              </p14:xfrm>
            </p:contentPart>
          </mc:Choice>
          <mc:Fallback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9FFF7FA-2637-4EDE-8A22-633794586BA8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730607" y="2459369"/>
                  <a:ext cx="1314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F8C5DA8E-EEB8-4A88-9AF1-CF03B7B4F3D2}"/>
                    </a:ext>
                  </a:extLst>
                </p14:cNvPr>
                <p14:cNvContentPartPr/>
                <p14:nvPr/>
              </p14:nvContentPartPr>
              <p14:xfrm>
                <a:off x="8020047" y="2318609"/>
                <a:ext cx="167760" cy="239400"/>
              </p14:xfrm>
            </p:contentPart>
          </mc:Choice>
          <mc:Fallback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F8C5DA8E-EEB8-4A88-9AF1-CF03B7B4F3D2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8011407" y="2309969"/>
                  <a:ext cx="1854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A35C7A1-1365-4FCC-A2C5-FEC0E7F05D00}"/>
                    </a:ext>
                  </a:extLst>
                </p14:cNvPr>
                <p14:cNvContentPartPr/>
                <p14:nvPr/>
              </p14:nvContentPartPr>
              <p14:xfrm>
                <a:off x="8300847" y="2368289"/>
                <a:ext cx="119880" cy="118800"/>
              </p14:xfrm>
            </p:contentPart>
          </mc:Choice>
          <mc:Fallback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A35C7A1-1365-4FCC-A2C5-FEC0E7F05D0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8291847" y="2359289"/>
                  <a:ext cx="13752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0A0AF57-D962-4A22-8720-9A4FF80744EC}"/>
                    </a:ext>
                  </a:extLst>
                </p14:cNvPr>
                <p14:cNvContentPartPr/>
                <p14:nvPr/>
              </p14:nvContentPartPr>
              <p14:xfrm>
                <a:off x="8324967" y="2383769"/>
                <a:ext cx="131760" cy="126360"/>
              </p14:xfrm>
            </p:contentPart>
          </mc:Choice>
          <mc:Fallback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0A0AF57-D962-4A22-8720-9A4FF80744EC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8316327" y="2375129"/>
                  <a:ext cx="14940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5B062211-C6A6-4778-8FB1-8B5F8A5360FD}"/>
              </a:ext>
            </a:extLst>
          </p:cNvPr>
          <p:cNvGrpSpPr/>
          <p:nvPr/>
        </p:nvGrpSpPr>
        <p:grpSpPr>
          <a:xfrm>
            <a:off x="4362807" y="2918369"/>
            <a:ext cx="1452240" cy="309240"/>
            <a:chOff x="4362807" y="2918369"/>
            <a:chExt cx="1452240" cy="3092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8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86673D30-5E3E-48A0-A293-492735C9B920}"/>
                    </a:ext>
                  </a:extLst>
                </p14:cNvPr>
                <p14:cNvContentPartPr/>
                <p14:nvPr/>
              </p14:nvContentPartPr>
              <p14:xfrm>
                <a:off x="4362807" y="3155249"/>
                <a:ext cx="90000" cy="6480"/>
              </p14:xfrm>
            </p:contentPart>
          </mc:Choice>
          <mc:Fallback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86673D30-5E3E-48A0-A293-492735C9B920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353807" y="3146609"/>
                  <a:ext cx="1076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9B921019-3001-4528-9C31-CEBB54E1D0C0}"/>
                    </a:ext>
                  </a:extLst>
                </p14:cNvPr>
                <p14:cNvContentPartPr/>
                <p14:nvPr/>
              </p14:nvContentPartPr>
              <p14:xfrm>
                <a:off x="4392687" y="3197369"/>
                <a:ext cx="42120" cy="12240"/>
              </p14:xfrm>
            </p:contentPart>
          </mc:Choice>
          <mc:Fallback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9B921019-3001-4528-9C31-CEBB54E1D0C0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383687" y="3188369"/>
                  <a:ext cx="597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D1C7633-F2D5-4062-84AF-A84E18287D85}"/>
                    </a:ext>
                  </a:extLst>
                </p14:cNvPr>
                <p14:cNvContentPartPr/>
                <p14:nvPr/>
              </p14:nvContentPartPr>
              <p14:xfrm>
                <a:off x="4608687" y="3161369"/>
                <a:ext cx="130680" cy="18360"/>
              </p14:xfrm>
            </p:contentPart>
          </mc:Choice>
          <mc:Fallback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D1C7633-F2D5-4062-84AF-A84E18287D85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599687" y="3152369"/>
                  <a:ext cx="1483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3D0AC95D-9A15-4791-A441-F93FFD1A41BD}"/>
                    </a:ext>
                  </a:extLst>
                </p14:cNvPr>
                <p14:cNvContentPartPr/>
                <p14:nvPr/>
              </p14:nvContentPartPr>
              <p14:xfrm>
                <a:off x="4840527" y="3089369"/>
                <a:ext cx="180360" cy="138240"/>
              </p14:xfrm>
            </p:contentPart>
          </mc:Choice>
          <mc:Fallback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3D0AC95D-9A15-4791-A441-F93FFD1A41BD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831887" y="3080369"/>
                  <a:ext cx="1980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742B0F35-230C-4592-BAD3-1E2653EDC921}"/>
                    </a:ext>
                  </a:extLst>
                </p14:cNvPr>
                <p14:cNvContentPartPr/>
                <p14:nvPr/>
              </p14:nvContentPartPr>
              <p14:xfrm>
                <a:off x="5168847" y="3053729"/>
                <a:ext cx="252000" cy="126720"/>
              </p14:xfrm>
            </p:contentPart>
          </mc:Choice>
          <mc:Fallback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742B0F35-230C-4592-BAD3-1E2653EDC921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160207" y="3044729"/>
                  <a:ext cx="2696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D592F6D9-67D3-4A7F-83C4-771F5B5F95F9}"/>
                    </a:ext>
                  </a:extLst>
                </p14:cNvPr>
                <p14:cNvContentPartPr/>
                <p14:nvPr/>
              </p14:nvContentPartPr>
              <p14:xfrm>
                <a:off x="5450007" y="3149489"/>
                <a:ext cx="78480" cy="60120"/>
              </p14:xfrm>
            </p:contentPart>
          </mc:Choice>
          <mc:Fallback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D592F6D9-67D3-4A7F-83C4-771F5B5F95F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441007" y="3140489"/>
                  <a:ext cx="9612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178430A6-38EC-4CD1-B150-89AC23439067}"/>
                    </a:ext>
                  </a:extLst>
                </p14:cNvPr>
                <p14:cNvContentPartPr/>
                <p14:nvPr/>
              </p14:nvContentPartPr>
              <p14:xfrm>
                <a:off x="5517687" y="2918369"/>
                <a:ext cx="118080" cy="46080"/>
              </p14:xfrm>
            </p:contentPart>
          </mc:Choice>
          <mc:Fallback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178430A6-38EC-4CD1-B150-89AC2343906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509047" y="2909369"/>
                  <a:ext cx="13572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4B1EBB0E-D5C4-44EF-AAB4-8543575B3A7C}"/>
                    </a:ext>
                  </a:extLst>
                </p14:cNvPr>
                <p14:cNvContentPartPr/>
                <p14:nvPr/>
              </p14:nvContentPartPr>
              <p14:xfrm>
                <a:off x="5677527" y="3018089"/>
                <a:ext cx="126000" cy="126000"/>
              </p14:xfrm>
            </p:contentPart>
          </mc:Choice>
          <mc:Fallback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4B1EBB0E-D5C4-44EF-AAB4-8543575B3A7C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668527" y="3009089"/>
                  <a:ext cx="1436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45DD15F4-5BCE-4F8C-9FB7-1685822C2CAA}"/>
                    </a:ext>
                  </a:extLst>
                </p14:cNvPr>
                <p14:cNvContentPartPr/>
                <p14:nvPr/>
              </p14:nvContentPartPr>
              <p14:xfrm>
                <a:off x="5683287" y="3035369"/>
                <a:ext cx="131760" cy="126360"/>
              </p14:xfrm>
            </p:contentPart>
          </mc:Choice>
          <mc:Fallback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45DD15F4-5BCE-4F8C-9FB7-1685822C2CA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674647" y="3026729"/>
                  <a:ext cx="14940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36CBB46A-8DD6-4FF2-908A-6E7B641744A4}"/>
              </a:ext>
            </a:extLst>
          </p:cNvPr>
          <p:cNvGrpSpPr/>
          <p:nvPr/>
        </p:nvGrpSpPr>
        <p:grpSpPr>
          <a:xfrm>
            <a:off x="746967" y="3131489"/>
            <a:ext cx="1667520" cy="765360"/>
            <a:chOff x="746967" y="3131489"/>
            <a:chExt cx="1667520" cy="7653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0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4DC26A7F-E7CD-4060-B019-F8D3703C895D}"/>
                    </a:ext>
                  </a:extLst>
                </p14:cNvPr>
                <p14:cNvContentPartPr/>
                <p14:nvPr/>
              </p14:nvContentPartPr>
              <p14:xfrm>
                <a:off x="1021647" y="3131489"/>
                <a:ext cx="52200" cy="657720"/>
              </p14:xfrm>
            </p:contentPart>
          </mc:Choice>
          <mc:Fallback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4DC26A7F-E7CD-4060-B019-F8D3703C895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012647" y="3122849"/>
                  <a:ext cx="69840" cy="67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8754CC6B-1259-4565-9700-1781F8E5B52F}"/>
                    </a:ext>
                  </a:extLst>
                </p14:cNvPr>
                <p14:cNvContentPartPr/>
                <p14:nvPr/>
              </p14:nvContentPartPr>
              <p14:xfrm>
                <a:off x="771087" y="3244889"/>
                <a:ext cx="227160" cy="177840"/>
              </p14:xfrm>
            </p:contentPart>
          </mc:Choice>
          <mc:Fallback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8754CC6B-1259-4565-9700-1781F8E5B52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62447" y="3236249"/>
                  <a:ext cx="2448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0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78AC4B3-6D42-4FBB-A480-0A50DF7D8EF8}"/>
                    </a:ext>
                  </a:extLst>
                </p14:cNvPr>
                <p14:cNvContentPartPr/>
                <p14:nvPr/>
              </p14:nvContentPartPr>
              <p14:xfrm>
                <a:off x="746967" y="3442169"/>
                <a:ext cx="365040" cy="454680"/>
              </p14:xfrm>
            </p:contentPart>
          </mc:Choice>
          <mc:Fallback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78AC4B3-6D42-4FBB-A480-0A50DF7D8EF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37967" y="3433529"/>
                  <a:ext cx="382680" cy="47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7988BC8-24B3-4FCF-98E7-69060E26AE8D}"/>
                    </a:ext>
                  </a:extLst>
                </p14:cNvPr>
                <p14:cNvContentPartPr/>
                <p14:nvPr/>
              </p14:nvContentPartPr>
              <p14:xfrm>
                <a:off x="1057287" y="3378809"/>
                <a:ext cx="894960" cy="279000"/>
              </p14:xfrm>
            </p:contentPart>
          </mc:Choice>
          <mc:Fallback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7988BC8-24B3-4FCF-98E7-69060E26AE8D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048647" y="3370169"/>
                  <a:ext cx="91260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CA14B84-20BD-46A9-BA67-03C0139E8465}"/>
                    </a:ext>
                  </a:extLst>
                </p14:cNvPr>
                <p14:cNvContentPartPr/>
                <p14:nvPr/>
              </p14:nvContentPartPr>
              <p14:xfrm>
                <a:off x="1947567" y="3269009"/>
                <a:ext cx="36720" cy="304920"/>
              </p14:xfrm>
            </p:contentPart>
          </mc:Choice>
          <mc:Fallback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CA14B84-20BD-46A9-BA67-03C0139E8465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938567" y="3260009"/>
                  <a:ext cx="5436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E46F6750-3D5E-4056-B17E-BAAD999E8DCA}"/>
                    </a:ext>
                  </a:extLst>
                </p14:cNvPr>
                <p14:cNvContentPartPr/>
                <p14:nvPr/>
              </p14:nvContentPartPr>
              <p14:xfrm>
                <a:off x="1971327" y="3244529"/>
                <a:ext cx="443160" cy="360000"/>
              </p14:xfrm>
            </p:contentPart>
          </mc:Choice>
          <mc:Fallback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E46F6750-3D5E-4056-B17E-BAAD999E8DCA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962687" y="3235889"/>
                  <a:ext cx="46080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7668526-979E-48F3-B158-2C1297320BF0}"/>
                    </a:ext>
                  </a:extLst>
                </p14:cNvPr>
                <p14:cNvContentPartPr/>
                <p14:nvPr/>
              </p14:nvContentPartPr>
              <p14:xfrm>
                <a:off x="2090847" y="3370529"/>
                <a:ext cx="156600" cy="88200"/>
              </p14:xfrm>
            </p:contentPart>
          </mc:Choice>
          <mc:Fallback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7668526-979E-48F3-B158-2C1297320BF0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081847" y="3361529"/>
                  <a:ext cx="17424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114B7DF8-A7A5-4FF4-9F73-90E587187C10}"/>
              </a:ext>
            </a:extLst>
          </p:cNvPr>
          <p:cNvGrpSpPr/>
          <p:nvPr/>
        </p:nvGrpSpPr>
        <p:grpSpPr>
          <a:xfrm>
            <a:off x="3167247" y="3447929"/>
            <a:ext cx="1428480" cy="500760"/>
            <a:chOff x="3167247" y="3447929"/>
            <a:chExt cx="1428480" cy="50076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1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2D36EA4-0DEE-4730-9C34-895E99E1A33C}"/>
                    </a:ext>
                  </a:extLst>
                </p14:cNvPr>
                <p14:cNvContentPartPr/>
                <p14:nvPr/>
              </p14:nvContentPartPr>
              <p14:xfrm>
                <a:off x="3167247" y="3650969"/>
                <a:ext cx="257760" cy="153720"/>
              </p14:xfrm>
            </p:contentPart>
          </mc:Choice>
          <mc:Fallback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2D36EA4-0DEE-4730-9C34-895E99E1A33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158607" y="3641969"/>
                  <a:ext cx="27540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D3FBF648-F695-4068-A6CF-34A74D195961}"/>
                    </a:ext>
                  </a:extLst>
                </p14:cNvPr>
                <p14:cNvContentPartPr/>
                <p14:nvPr/>
              </p14:nvContentPartPr>
              <p14:xfrm>
                <a:off x="3484047" y="3783089"/>
                <a:ext cx="101880" cy="102240"/>
              </p14:xfrm>
            </p:contentPart>
          </mc:Choice>
          <mc:Fallback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D3FBF648-F695-4068-A6CF-34A74D195961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475047" y="3774089"/>
                  <a:ext cx="11952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FB912D4E-A2BA-4EE4-9EC6-4F53EDFC220B}"/>
                    </a:ext>
                  </a:extLst>
                </p14:cNvPr>
                <p14:cNvContentPartPr/>
                <p14:nvPr/>
              </p14:nvContentPartPr>
              <p14:xfrm>
                <a:off x="3669447" y="3675089"/>
                <a:ext cx="84240" cy="12600"/>
              </p14:xfrm>
            </p:contentPart>
          </mc:Choice>
          <mc:Fallback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FB912D4E-A2BA-4EE4-9EC6-4F53EDFC220B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660447" y="3666449"/>
                  <a:ext cx="1018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20ED5485-10D1-45D0-B311-21E3E235F3EA}"/>
                    </a:ext>
                  </a:extLst>
                </p14:cNvPr>
                <p14:cNvContentPartPr/>
                <p14:nvPr/>
              </p14:nvContentPartPr>
              <p14:xfrm>
                <a:off x="3657567" y="3740969"/>
                <a:ext cx="143640" cy="18360"/>
              </p14:xfrm>
            </p:contentPart>
          </mc:Choice>
          <mc:Fallback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20ED5485-10D1-45D0-B311-21E3E235F3EA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648567" y="3732329"/>
                  <a:ext cx="1612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13A7D01-F73A-4B8C-B806-DFAF268CCA45}"/>
                    </a:ext>
                  </a:extLst>
                </p14:cNvPr>
                <p14:cNvContentPartPr/>
                <p14:nvPr/>
              </p14:nvContentPartPr>
              <p14:xfrm>
                <a:off x="3860247" y="3447929"/>
                <a:ext cx="590400" cy="500760"/>
              </p14:xfrm>
            </p:contentPart>
          </mc:Choice>
          <mc:Fallback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13A7D01-F73A-4B8C-B806-DFAF268CCA45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851247" y="3438929"/>
                  <a:ext cx="608040" cy="51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2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044E3FE-88C8-46E6-8DB7-0088B645F98C}"/>
                    </a:ext>
                  </a:extLst>
                </p14:cNvPr>
                <p14:cNvContentPartPr/>
                <p14:nvPr/>
              </p14:nvContentPartPr>
              <p14:xfrm>
                <a:off x="4137447" y="3549809"/>
                <a:ext cx="266400" cy="144000"/>
              </p14:xfrm>
            </p:contentPart>
          </mc:Choice>
          <mc:Fallback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044E3FE-88C8-46E6-8DB7-0088B645F98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128447" y="3540809"/>
                  <a:ext cx="28404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1C63E7EE-FF6D-4E56-8EBB-A87A7F4FB26C}"/>
                    </a:ext>
                  </a:extLst>
                </p14:cNvPr>
                <p14:cNvContentPartPr/>
                <p14:nvPr/>
              </p14:nvContentPartPr>
              <p14:xfrm>
                <a:off x="4135287" y="3713249"/>
                <a:ext cx="460440" cy="40680"/>
              </p14:xfrm>
            </p:contentPart>
          </mc:Choice>
          <mc:Fallback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1C63E7EE-FF6D-4E56-8EBB-A87A7F4FB26C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126647" y="3704249"/>
                  <a:ext cx="47808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A69F005-A382-4971-8DD1-06271BA2C7C4}"/>
                    </a:ext>
                  </a:extLst>
                </p14:cNvPr>
                <p14:cNvContentPartPr/>
                <p14:nvPr/>
              </p14:nvContentPartPr>
              <p14:xfrm>
                <a:off x="4153647" y="3856529"/>
                <a:ext cx="305280" cy="86040"/>
              </p14:xfrm>
            </p:contentPart>
          </mc:Choice>
          <mc:Fallback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A69F005-A382-4971-8DD1-06271BA2C7C4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144647" y="3847889"/>
                  <a:ext cx="322920" cy="103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34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AE86BA1B-06BE-421D-90A8-C90138A9A2DA}"/>
                  </a:ext>
                </a:extLst>
              </p14:cNvPr>
              <p14:cNvContentPartPr/>
              <p14:nvPr/>
            </p14:nvContentPartPr>
            <p14:xfrm>
              <a:off x="4864647" y="3788849"/>
              <a:ext cx="12240" cy="101880"/>
            </p14:xfrm>
          </p:contentPart>
        </mc:Choice>
        <mc:Fallback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AE86BA1B-06BE-421D-90A8-C90138A9A2DA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4856007" y="3780209"/>
                <a:ext cx="29880" cy="11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1" name="Group 150">
            <a:extLst>
              <a:ext uri="{FF2B5EF4-FFF2-40B4-BE49-F238E27FC236}">
                <a16:creationId xmlns:a16="http://schemas.microsoft.com/office/drawing/2014/main" id="{4DBC1207-999F-40C9-8696-A218E54DFBF1}"/>
              </a:ext>
            </a:extLst>
          </p:cNvPr>
          <p:cNvGrpSpPr/>
          <p:nvPr/>
        </p:nvGrpSpPr>
        <p:grpSpPr>
          <a:xfrm>
            <a:off x="5157687" y="3460169"/>
            <a:ext cx="1159560" cy="346680"/>
            <a:chOff x="5157687" y="3460169"/>
            <a:chExt cx="1159560" cy="3466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3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F36ADC9-CC02-4CB5-BE90-AF084061413F}"/>
                    </a:ext>
                  </a:extLst>
                </p14:cNvPr>
                <p14:cNvContentPartPr/>
                <p14:nvPr/>
              </p14:nvContentPartPr>
              <p14:xfrm>
                <a:off x="5157687" y="3628289"/>
                <a:ext cx="245880" cy="116640"/>
              </p14:xfrm>
            </p:contentPart>
          </mc:Choice>
          <mc:Fallback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F36ADC9-CC02-4CB5-BE90-AF084061413F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149047" y="3619289"/>
                  <a:ext cx="2635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4ED36438-5434-40A1-BAD5-6BFEC357AE4D}"/>
                    </a:ext>
                  </a:extLst>
                </p14:cNvPr>
                <p14:cNvContentPartPr/>
                <p14:nvPr/>
              </p14:nvContentPartPr>
              <p14:xfrm>
                <a:off x="5509407" y="3687329"/>
                <a:ext cx="66960" cy="119520"/>
              </p14:xfrm>
            </p:contentPart>
          </mc:Choice>
          <mc:Fallback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4ED36438-5434-40A1-BAD5-6BFEC357AE4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500767" y="3678329"/>
                  <a:ext cx="846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9F4188BD-E4A5-42A1-AB3A-27EC625D8617}"/>
                    </a:ext>
                  </a:extLst>
                </p14:cNvPr>
                <p14:cNvContentPartPr/>
                <p14:nvPr/>
              </p14:nvContentPartPr>
              <p14:xfrm>
                <a:off x="5569527" y="3460169"/>
                <a:ext cx="102240" cy="48240"/>
              </p14:xfrm>
            </p:contentPart>
          </mc:Choice>
          <mc:Fallback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9F4188BD-E4A5-42A1-AB3A-27EC625D861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560527" y="3451169"/>
                  <a:ext cx="11988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9D6CD7DB-C63C-4900-A469-99F39B826CD3}"/>
                    </a:ext>
                  </a:extLst>
                </p14:cNvPr>
                <p14:cNvContentPartPr/>
                <p14:nvPr/>
              </p14:nvContentPartPr>
              <p14:xfrm>
                <a:off x="5779047" y="3567809"/>
                <a:ext cx="36360" cy="6480"/>
              </p14:xfrm>
            </p:contentPart>
          </mc:Choice>
          <mc:Fallback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9D6CD7DB-C63C-4900-A469-99F39B826CD3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770407" y="3558809"/>
                  <a:ext cx="54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E075894-A07C-4096-AB0A-0C8A7CF42674}"/>
                    </a:ext>
                  </a:extLst>
                </p14:cNvPr>
                <p14:cNvContentPartPr/>
                <p14:nvPr/>
              </p14:nvContentPartPr>
              <p14:xfrm>
                <a:off x="5815047" y="3579689"/>
                <a:ext cx="245520" cy="96120"/>
              </p14:xfrm>
            </p:contentPart>
          </mc:Choice>
          <mc:Fallback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E075894-A07C-4096-AB0A-0C8A7CF42674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5806047" y="3570689"/>
                  <a:ext cx="2631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87C5569D-F198-4695-81E5-369614A5E059}"/>
                    </a:ext>
                  </a:extLst>
                </p14:cNvPr>
                <p14:cNvContentPartPr/>
                <p14:nvPr/>
              </p14:nvContentPartPr>
              <p14:xfrm>
                <a:off x="6185487" y="3549809"/>
                <a:ext cx="83880" cy="18360"/>
              </p14:xfrm>
            </p:contentPart>
          </mc:Choice>
          <mc:Fallback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87C5569D-F198-4695-81E5-369614A5E05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176487" y="3541169"/>
                  <a:ext cx="1015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9B35D54-DC73-4B43-B7F4-2BFD7F3C4802}"/>
                    </a:ext>
                  </a:extLst>
                </p14:cNvPr>
                <p14:cNvContentPartPr/>
                <p14:nvPr/>
              </p14:nvContentPartPr>
              <p14:xfrm>
                <a:off x="6227247" y="3615689"/>
                <a:ext cx="90000" cy="12240"/>
              </p14:xfrm>
            </p:contentPart>
          </mc:Choice>
          <mc:Fallback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9B35D54-DC73-4B43-B7F4-2BFD7F3C4802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218607" y="3606689"/>
                  <a:ext cx="107640" cy="29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50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B771BA87-C6AD-46B7-973C-5DAA80C4D72A}"/>
                  </a:ext>
                </a:extLst>
              </p14:cNvPr>
              <p14:cNvContentPartPr/>
              <p14:nvPr/>
            </p14:nvContentPartPr>
            <p14:xfrm>
              <a:off x="6502287" y="3436049"/>
              <a:ext cx="323280" cy="309240"/>
            </p14:xfrm>
          </p:contentPart>
        </mc:Choice>
        <mc:Fallback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B771BA87-C6AD-46B7-973C-5DAA80C4D72A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6493287" y="3427049"/>
                <a:ext cx="340920" cy="32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56" name="Group 155">
            <a:extLst>
              <a:ext uri="{FF2B5EF4-FFF2-40B4-BE49-F238E27FC236}">
                <a16:creationId xmlns:a16="http://schemas.microsoft.com/office/drawing/2014/main" id="{A71A6FD9-BEF8-4913-B5F4-2E8C123E031B}"/>
              </a:ext>
            </a:extLst>
          </p:cNvPr>
          <p:cNvGrpSpPr/>
          <p:nvPr/>
        </p:nvGrpSpPr>
        <p:grpSpPr>
          <a:xfrm>
            <a:off x="6109527" y="2802809"/>
            <a:ext cx="2460960" cy="383400"/>
            <a:chOff x="6109527" y="2802809"/>
            <a:chExt cx="2460960" cy="383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63E737A4-A951-419E-8C0D-1B08BD44778F}"/>
                    </a:ext>
                  </a:extLst>
                </p14:cNvPr>
                <p14:cNvContentPartPr/>
                <p14:nvPr/>
              </p14:nvContentPartPr>
              <p14:xfrm>
                <a:off x="6573927" y="2802809"/>
                <a:ext cx="1996560" cy="108000"/>
              </p14:xfrm>
            </p:contentPart>
          </mc:Choice>
          <mc:Fallback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63E737A4-A951-419E-8C0D-1B08BD44778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565287" y="2793809"/>
                  <a:ext cx="20142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05B64260-3C1E-4621-A3FD-26A9CFD3A726}"/>
                    </a:ext>
                  </a:extLst>
                </p14:cNvPr>
                <p14:cNvContentPartPr/>
                <p14:nvPr/>
              </p14:nvContentPartPr>
              <p14:xfrm>
                <a:off x="6109527" y="2975969"/>
                <a:ext cx="1038240" cy="210240"/>
              </p14:xfrm>
            </p:contentPart>
          </mc:Choice>
          <mc:Fallback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05B64260-3C1E-4621-A3FD-26A9CFD3A726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100887" y="2967329"/>
                  <a:ext cx="105588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8711FB6D-F0B3-4D3A-AC07-D4195D7357FA}"/>
                    </a:ext>
                  </a:extLst>
                </p14:cNvPr>
                <p14:cNvContentPartPr/>
                <p14:nvPr/>
              </p14:nvContentPartPr>
              <p14:xfrm>
                <a:off x="6953367" y="2958689"/>
                <a:ext cx="245160" cy="107280"/>
              </p14:xfrm>
            </p:contentPart>
          </mc:Choice>
          <mc:Fallback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8711FB6D-F0B3-4D3A-AC07-D4195D7357F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944727" y="2950049"/>
                  <a:ext cx="262800" cy="12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D48518F1-0978-4BDE-8EDC-250EBD37E9FD}"/>
              </a:ext>
            </a:extLst>
          </p:cNvPr>
          <p:cNvGrpSpPr/>
          <p:nvPr/>
        </p:nvGrpSpPr>
        <p:grpSpPr>
          <a:xfrm>
            <a:off x="2015967" y="4134809"/>
            <a:ext cx="918720" cy="550800"/>
            <a:chOff x="2015967" y="4134809"/>
            <a:chExt cx="918720" cy="55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5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6C158380-89A9-4294-8DE5-AC981318FF61}"/>
                    </a:ext>
                  </a:extLst>
                </p14:cNvPr>
                <p14:cNvContentPartPr/>
                <p14:nvPr/>
              </p14:nvContentPartPr>
              <p14:xfrm>
                <a:off x="2169687" y="4189169"/>
                <a:ext cx="131400" cy="180000"/>
              </p14:xfrm>
            </p:contentPart>
          </mc:Choice>
          <mc:Fallback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6C158380-89A9-4294-8DE5-AC981318FF61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161047" y="4180169"/>
                  <a:ext cx="1490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BC00F17-EB45-48B9-A26A-BB7AEAF8AC7B}"/>
                    </a:ext>
                  </a:extLst>
                </p14:cNvPr>
                <p14:cNvContentPartPr/>
                <p14:nvPr/>
              </p14:nvContentPartPr>
              <p14:xfrm>
                <a:off x="2330607" y="4134809"/>
                <a:ext cx="83880" cy="48600"/>
              </p14:xfrm>
            </p:contentPart>
          </mc:Choice>
          <mc:Fallback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BC00F17-EB45-48B9-A26A-BB7AEAF8AC7B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321967" y="4126169"/>
                  <a:ext cx="10152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602CF15-A513-41A7-9BE1-EB77FAC521CA}"/>
                    </a:ext>
                  </a:extLst>
                </p14:cNvPr>
                <p14:cNvContentPartPr/>
                <p14:nvPr/>
              </p14:nvContentPartPr>
              <p14:xfrm>
                <a:off x="2450127" y="4189169"/>
                <a:ext cx="96120" cy="101880"/>
              </p14:xfrm>
            </p:contentPart>
          </mc:Choice>
          <mc:Fallback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602CF15-A513-41A7-9BE1-EB77FAC521CA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2441487" y="4180529"/>
                  <a:ext cx="1137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F7727B7-9FCA-4A7D-A122-33C426B5FE80}"/>
                    </a:ext>
                  </a:extLst>
                </p14:cNvPr>
                <p14:cNvContentPartPr/>
                <p14:nvPr/>
              </p14:nvContentPartPr>
              <p14:xfrm>
                <a:off x="2015967" y="4404449"/>
                <a:ext cx="601920" cy="12240"/>
              </p14:xfrm>
            </p:contentPart>
          </mc:Choice>
          <mc:Fallback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F7727B7-9FCA-4A7D-A122-33C426B5FE80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006967" y="4395809"/>
                  <a:ext cx="6195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16EFCB13-457A-4CC1-8DB2-8C86874BC419}"/>
                    </a:ext>
                  </a:extLst>
                </p14:cNvPr>
                <p14:cNvContentPartPr/>
                <p14:nvPr/>
              </p14:nvContentPartPr>
              <p14:xfrm>
                <a:off x="2198847" y="4500929"/>
                <a:ext cx="111960" cy="172800"/>
              </p14:xfrm>
            </p:contentPart>
          </mc:Choice>
          <mc:Fallback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16EFCB13-457A-4CC1-8DB2-8C86874BC419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190207" y="4492289"/>
                  <a:ext cx="12960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DF79B3C-D6BF-425C-9F43-705475E2883A}"/>
                    </a:ext>
                  </a:extLst>
                </p14:cNvPr>
                <p14:cNvContentPartPr/>
                <p14:nvPr/>
              </p14:nvContentPartPr>
              <p14:xfrm>
                <a:off x="2330607" y="4556009"/>
                <a:ext cx="126000" cy="129600"/>
              </p14:xfrm>
            </p:contentPart>
          </mc:Choice>
          <mc:Fallback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DF79B3C-D6BF-425C-9F43-705475E2883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321967" y="4547009"/>
                  <a:ext cx="1436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DD6FAD8-FA14-4696-BA22-AE27FB9E8C01}"/>
                    </a:ext>
                  </a:extLst>
                </p14:cNvPr>
                <p14:cNvContentPartPr/>
                <p14:nvPr/>
              </p14:nvContentPartPr>
              <p14:xfrm>
                <a:off x="2469927" y="4523969"/>
                <a:ext cx="118080" cy="70200"/>
              </p14:xfrm>
            </p:contentPart>
          </mc:Choice>
          <mc:Fallback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DD6FAD8-FA14-4696-BA22-AE27FB9E8C0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461287" y="4515329"/>
                  <a:ext cx="13572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DA33F014-73E3-4D6F-A287-A9817DBE7589}"/>
                    </a:ext>
                  </a:extLst>
                </p14:cNvPr>
                <p14:cNvContentPartPr/>
                <p14:nvPr/>
              </p14:nvContentPartPr>
              <p14:xfrm>
                <a:off x="2838567" y="4422449"/>
                <a:ext cx="96120" cy="83880"/>
              </p14:xfrm>
            </p:contentPart>
          </mc:Choice>
          <mc:Fallback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DA33F014-73E3-4D6F-A287-A9817DBE7589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829927" y="4413449"/>
                  <a:ext cx="113760" cy="10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74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DD0ACBD7-6DE0-4E34-9720-8D5EF1EA2829}"/>
                  </a:ext>
                </a:extLst>
              </p14:cNvPr>
              <p14:cNvContentPartPr/>
              <p14:nvPr/>
            </p14:nvContentPartPr>
            <p14:xfrm>
              <a:off x="3824967" y="4189169"/>
              <a:ext cx="77760" cy="54720"/>
            </p14:xfrm>
          </p:contentPart>
        </mc:Choice>
        <mc:Fallback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DD0ACBD7-6DE0-4E34-9720-8D5EF1EA2829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3815967" y="4180529"/>
                <a:ext cx="95400" cy="72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3" name="Group 172">
            <a:extLst>
              <a:ext uri="{FF2B5EF4-FFF2-40B4-BE49-F238E27FC236}">
                <a16:creationId xmlns:a16="http://schemas.microsoft.com/office/drawing/2014/main" id="{78A398EA-CAA7-4CE6-93B1-54F9C5245B7B}"/>
              </a:ext>
            </a:extLst>
          </p:cNvPr>
          <p:cNvGrpSpPr/>
          <p:nvPr/>
        </p:nvGrpSpPr>
        <p:grpSpPr>
          <a:xfrm>
            <a:off x="3281007" y="4362689"/>
            <a:ext cx="890640" cy="191880"/>
            <a:chOff x="3281007" y="4362689"/>
            <a:chExt cx="890640" cy="191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7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77AD7ACA-BFA2-4A9E-9B0C-0B93339EB2CA}"/>
                    </a:ext>
                  </a:extLst>
                </p14:cNvPr>
                <p14:cNvContentPartPr/>
                <p14:nvPr/>
              </p14:nvContentPartPr>
              <p14:xfrm>
                <a:off x="3281007" y="4434329"/>
                <a:ext cx="119880" cy="18360"/>
              </p14:xfrm>
            </p:contentPart>
          </mc:Choice>
          <mc:Fallback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77AD7ACA-BFA2-4A9E-9B0C-0B93339EB2CA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272007" y="4425689"/>
                  <a:ext cx="1375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CA858494-056E-495C-A239-5FDD6EDD91E2}"/>
                    </a:ext>
                  </a:extLst>
                </p14:cNvPr>
                <p14:cNvContentPartPr/>
                <p14:nvPr/>
              </p14:nvContentPartPr>
              <p14:xfrm>
                <a:off x="3459567" y="4362689"/>
                <a:ext cx="231480" cy="120240"/>
              </p14:xfrm>
            </p:contentPart>
          </mc:Choice>
          <mc:Fallback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CA858494-056E-495C-A239-5FDD6EDD91E2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450927" y="4353689"/>
                  <a:ext cx="2491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06AD424B-1E20-492A-8931-673549E7AD8D}"/>
                    </a:ext>
                  </a:extLst>
                </p14:cNvPr>
                <p14:cNvContentPartPr/>
                <p14:nvPr/>
              </p14:nvContentPartPr>
              <p14:xfrm>
                <a:off x="3771327" y="4428209"/>
                <a:ext cx="77760" cy="126360"/>
              </p14:xfrm>
            </p:contentPart>
          </mc:Choice>
          <mc:Fallback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06AD424B-1E20-492A-8931-673549E7AD8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762687" y="4419569"/>
                  <a:ext cx="954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6A6365A6-3AC1-457A-B2A3-20A30DB45228}"/>
                    </a:ext>
                  </a:extLst>
                </p14:cNvPr>
                <p14:cNvContentPartPr/>
                <p14:nvPr/>
              </p14:nvContentPartPr>
              <p14:xfrm>
                <a:off x="4060047" y="4374569"/>
                <a:ext cx="64800" cy="126000"/>
              </p14:xfrm>
            </p:contentPart>
          </mc:Choice>
          <mc:Fallback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6A6365A6-3AC1-457A-B2A3-20A30DB45228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051407" y="4365929"/>
                  <a:ext cx="824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AE130ADE-B650-424F-BF36-85668621013F}"/>
                    </a:ext>
                  </a:extLst>
                </p14:cNvPr>
                <p14:cNvContentPartPr/>
                <p14:nvPr/>
              </p14:nvContentPartPr>
              <p14:xfrm>
                <a:off x="4123407" y="4379969"/>
                <a:ext cx="48240" cy="120240"/>
              </p14:xfrm>
            </p:contentPart>
          </mc:Choice>
          <mc:Fallback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AE130ADE-B650-424F-BF36-85668621013F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114767" y="4371329"/>
                  <a:ext cx="65880" cy="137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286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F1923E59-D18D-4693-982A-CC53ED153416}"/>
                  </a:ext>
                </a:extLst>
              </p14:cNvPr>
              <p14:cNvContentPartPr/>
              <p14:nvPr/>
            </p14:nvContentPartPr>
            <p14:xfrm>
              <a:off x="4482327" y="4595609"/>
              <a:ext cx="78120" cy="54000"/>
            </p14:xfrm>
          </p:contentPart>
        </mc:Choice>
        <mc:Fallback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F1923E59-D18D-4693-982A-CC53ED153416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4473327" y="4586969"/>
                <a:ext cx="95760" cy="71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87" name="Group 186">
            <a:extLst>
              <a:ext uri="{FF2B5EF4-FFF2-40B4-BE49-F238E27FC236}">
                <a16:creationId xmlns:a16="http://schemas.microsoft.com/office/drawing/2014/main" id="{91258B0B-852F-4F0D-B58E-59CA22FA091B}"/>
              </a:ext>
            </a:extLst>
          </p:cNvPr>
          <p:cNvGrpSpPr/>
          <p:nvPr/>
        </p:nvGrpSpPr>
        <p:grpSpPr>
          <a:xfrm>
            <a:off x="5229327" y="4332809"/>
            <a:ext cx="382680" cy="143640"/>
            <a:chOff x="5229327" y="4332809"/>
            <a:chExt cx="382680" cy="14364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8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9061CBC-209F-4727-A588-911A4FB03576}"/>
                    </a:ext>
                  </a:extLst>
                </p14:cNvPr>
                <p14:cNvContentPartPr/>
                <p14:nvPr/>
              </p14:nvContentPartPr>
              <p14:xfrm>
                <a:off x="5229327" y="4332809"/>
                <a:ext cx="143640" cy="119880"/>
              </p14:xfrm>
            </p:contentPart>
          </mc:Choice>
          <mc:Fallback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9061CBC-209F-4727-A588-911A4FB03576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220327" y="4323809"/>
                  <a:ext cx="16128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181E593-7020-42E1-B8C8-D554AE44BB95}"/>
                    </a:ext>
                  </a:extLst>
                </p14:cNvPr>
                <p14:cNvContentPartPr/>
                <p14:nvPr/>
              </p14:nvContentPartPr>
              <p14:xfrm>
                <a:off x="5277207" y="4338569"/>
                <a:ext cx="329040" cy="137880"/>
              </p14:xfrm>
            </p:contentPart>
          </mc:Choice>
          <mc:Fallback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181E593-7020-42E1-B8C8-D554AE44BB95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268207" y="4329929"/>
                  <a:ext cx="3466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83B1422-6F7A-4894-9335-334601ABB7E5}"/>
                    </a:ext>
                  </a:extLst>
                </p14:cNvPr>
                <p14:cNvContentPartPr/>
                <p14:nvPr/>
              </p14:nvContentPartPr>
              <p14:xfrm>
                <a:off x="5522007" y="4422449"/>
                <a:ext cx="90000" cy="24120"/>
              </p14:xfrm>
            </p:contentPart>
          </mc:Choice>
          <mc:Fallback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83B1422-6F7A-4894-9335-334601ABB7E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513367" y="4413449"/>
                  <a:ext cx="10764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47C63285-A875-4C7B-9A5D-6B44F5D33D35}"/>
              </a:ext>
            </a:extLst>
          </p:cNvPr>
          <p:cNvGrpSpPr/>
          <p:nvPr/>
        </p:nvGrpSpPr>
        <p:grpSpPr>
          <a:xfrm>
            <a:off x="5856087" y="4189169"/>
            <a:ext cx="1369800" cy="323280"/>
            <a:chOff x="5856087" y="4189169"/>
            <a:chExt cx="1369800" cy="3232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29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CB0B9A2-F882-4EE3-BFA1-F18E68ADE059}"/>
                    </a:ext>
                  </a:extLst>
                </p14:cNvPr>
                <p14:cNvContentPartPr/>
                <p14:nvPr/>
              </p14:nvContentPartPr>
              <p14:xfrm>
                <a:off x="5856087" y="4227329"/>
                <a:ext cx="228240" cy="237600"/>
              </p14:xfrm>
            </p:contentPart>
          </mc:Choice>
          <mc:Fallback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CB0B9A2-F882-4EE3-BFA1-F18E68ADE059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847087" y="4218329"/>
                  <a:ext cx="24588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271E2A64-97B9-4638-BA1E-318DA8D67C3E}"/>
                    </a:ext>
                  </a:extLst>
                </p14:cNvPr>
                <p14:cNvContentPartPr/>
                <p14:nvPr/>
              </p14:nvContentPartPr>
              <p14:xfrm>
                <a:off x="5886687" y="4386449"/>
                <a:ext cx="251280" cy="12240"/>
              </p14:xfrm>
            </p:contentPart>
          </mc:Choice>
          <mc:Fallback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271E2A64-97B9-4638-BA1E-318DA8D67C3E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877687" y="4377809"/>
                  <a:ext cx="2689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9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47209EF0-E547-4854-9A28-CAB425B340C3}"/>
                    </a:ext>
                  </a:extLst>
                </p14:cNvPr>
                <p14:cNvContentPartPr/>
                <p14:nvPr/>
              </p14:nvContentPartPr>
              <p14:xfrm>
                <a:off x="6269727" y="4320929"/>
                <a:ext cx="105480" cy="135720"/>
              </p14:xfrm>
            </p:contentPart>
          </mc:Choice>
          <mc:Fallback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47209EF0-E547-4854-9A28-CAB425B340C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260727" y="4311929"/>
                  <a:ext cx="1231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BB942791-7139-4F25-98A2-168809E328CD}"/>
                    </a:ext>
                  </a:extLst>
                </p14:cNvPr>
                <p14:cNvContentPartPr/>
                <p14:nvPr/>
              </p14:nvContentPartPr>
              <p14:xfrm>
                <a:off x="6402567" y="4189169"/>
                <a:ext cx="64800" cy="245520"/>
              </p14:xfrm>
            </p:contentPart>
          </mc:Choice>
          <mc:Fallback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BB942791-7139-4F25-98A2-168809E328CD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393567" y="4180169"/>
                  <a:ext cx="8244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8BB1B81-B0D7-4C36-A606-5DFCAD1EFAD7}"/>
                    </a:ext>
                  </a:extLst>
                </p14:cNvPr>
                <p14:cNvContentPartPr/>
                <p14:nvPr/>
              </p14:nvContentPartPr>
              <p14:xfrm>
                <a:off x="6531447" y="4356569"/>
                <a:ext cx="48960" cy="72000"/>
              </p14:xfrm>
            </p:contentPart>
          </mc:Choice>
          <mc:Fallback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8BB1B81-B0D7-4C36-A606-5DFCAD1EFAD7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522807" y="4347929"/>
                  <a:ext cx="666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59951F63-B123-4B91-A102-3741B89DE48C}"/>
                    </a:ext>
                  </a:extLst>
                </p14:cNvPr>
                <p14:cNvContentPartPr/>
                <p14:nvPr/>
              </p14:nvContentPartPr>
              <p14:xfrm>
                <a:off x="6752487" y="4273049"/>
                <a:ext cx="210240" cy="132120"/>
              </p14:xfrm>
            </p:contentPart>
          </mc:Choice>
          <mc:Fallback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59951F63-B123-4B91-A102-3741B89DE48C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743847" y="4264049"/>
                  <a:ext cx="22788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6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E8535DE-8715-455A-8DA9-C674FAEF8428}"/>
                    </a:ext>
                  </a:extLst>
                </p14:cNvPr>
                <p14:cNvContentPartPr/>
                <p14:nvPr/>
              </p14:nvContentPartPr>
              <p14:xfrm>
                <a:off x="6956607" y="4416329"/>
                <a:ext cx="48240" cy="96120"/>
              </p14:xfrm>
            </p:contentPart>
          </mc:Choice>
          <mc:Fallback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E8535DE-8715-455A-8DA9-C674FAEF8428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947607" y="4407689"/>
                  <a:ext cx="658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3EA0E5C-DD7C-4C68-B034-CABB73E4F762}"/>
                    </a:ext>
                  </a:extLst>
                </p14:cNvPr>
                <p14:cNvContentPartPr/>
                <p14:nvPr/>
              </p14:nvContentPartPr>
              <p14:xfrm>
                <a:off x="7088007" y="4273049"/>
                <a:ext cx="119880" cy="30240"/>
              </p14:xfrm>
            </p:contentPart>
          </mc:Choice>
          <mc:Fallback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3EA0E5C-DD7C-4C68-B034-CABB73E4F762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079007" y="4264049"/>
                  <a:ext cx="1375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8448FA18-FEB1-4492-896A-DCF560A9FBEC}"/>
                    </a:ext>
                  </a:extLst>
                </p14:cNvPr>
                <p14:cNvContentPartPr/>
                <p14:nvPr/>
              </p14:nvContentPartPr>
              <p14:xfrm>
                <a:off x="7141647" y="4191329"/>
                <a:ext cx="84240" cy="237600"/>
              </p14:xfrm>
            </p:contentPart>
          </mc:Choice>
          <mc:Fallback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8448FA18-FEB1-4492-896A-DCF560A9FBE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132647" y="4182329"/>
                  <a:ext cx="101880" cy="25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D218D112-40F0-400C-8167-F516044A2636}"/>
              </a:ext>
            </a:extLst>
          </p:cNvPr>
          <p:cNvGrpSpPr/>
          <p:nvPr/>
        </p:nvGrpSpPr>
        <p:grpSpPr>
          <a:xfrm>
            <a:off x="7449447" y="4225169"/>
            <a:ext cx="1264320" cy="275400"/>
            <a:chOff x="7449447" y="4225169"/>
            <a:chExt cx="1264320" cy="2754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1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140B66E5-C617-4EF6-995C-E7A595AB89AB}"/>
                    </a:ext>
                  </a:extLst>
                </p14:cNvPr>
                <p14:cNvContentPartPr/>
                <p14:nvPr/>
              </p14:nvContentPartPr>
              <p14:xfrm>
                <a:off x="7449447" y="4371329"/>
                <a:ext cx="164880" cy="9360"/>
              </p14:xfrm>
            </p:contentPart>
          </mc:Choice>
          <mc:Fallback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140B66E5-C617-4EF6-995C-E7A595AB89AB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440447" y="4362689"/>
                  <a:ext cx="1825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AE4C889A-3A6F-4AC0-9763-1340E4683208}"/>
                    </a:ext>
                  </a:extLst>
                </p14:cNvPr>
                <p14:cNvContentPartPr/>
                <p14:nvPr/>
              </p14:nvContentPartPr>
              <p14:xfrm>
                <a:off x="7524327" y="4314809"/>
                <a:ext cx="42120" cy="173520"/>
              </p14:xfrm>
            </p:contentPart>
          </mc:Choice>
          <mc:Fallback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AE4C889A-3A6F-4AC0-9763-1340E4683208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7515327" y="4306169"/>
                  <a:ext cx="597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E4C89F0-A36B-4B15-9B0C-C9B2827D4FEE}"/>
                    </a:ext>
                  </a:extLst>
                </p14:cNvPr>
                <p14:cNvContentPartPr/>
                <p14:nvPr/>
              </p14:nvContentPartPr>
              <p14:xfrm>
                <a:off x="7626207" y="4243169"/>
                <a:ext cx="149040" cy="233280"/>
              </p14:xfrm>
            </p:contentPart>
          </mc:Choice>
          <mc:Fallback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E4C89F0-A36B-4B15-9B0C-C9B2827D4FEE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7617567" y="4234529"/>
                  <a:ext cx="1666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1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5171751-A327-48BB-B06E-6D8AA8EE927D}"/>
                    </a:ext>
                  </a:extLst>
                </p14:cNvPr>
                <p14:cNvContentPartPr/>
                <p14:nvPr/>
              </p14:nvContentPartPr>
              <p14:xfrm>
                <a:off x="7867407" y="4290689"/>
                <a:ext cx="324000" cy="180720"/>
              </p14:xfrm>
            </p:contentPart>
          </mc:Choice>
          <mc:Fallback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5171751-A327-48BB-B06E-6D8AA8EE927D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858767" y="4282049"/>
                  <a:ext cx="3416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F69B9B50-85FD-465E-ADF1-FAF5F0D4E734}"/>
                    </a:ext>
                  </a:extLst>
                </p14:cNvPr>
                <p14:cNvContentPartPr/>
                <p14:nvPr/>
              </p14:nvContentPartPr>
              <p14:xfrm>
                <a:off x="8295447" y="4311929"/>
                <a:ext cx="167400" cy="117000"/>
              </p14:xfrm>
            </p:contentPart>
          </mc:Choice>
          <mc:Fallback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F69B9B50-85FD-465E-ADF1-FAF5F0D4E734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286807" y="4302929"/>
                  <a:ext cx="1850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2AFBE7DE-18DE-49C2-9FFD-296DBE3C569D}"/>
                    </a:ext>
                  </a:extLst>
                </p14:cNvPr>
                <p14:cNvContentPartPr/>
                <p14:nvPr/>
              </p14:nvContentPartPr>
              <p14:xfrm>
                <a:off x="8489127" y="4404449"/>
                <a:ext cx="42840" cy="96120"/>
              </p14:xfrm>
            </p:contentPart>
          </mc:Choice>
          <mc:Fallback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2AFBE7DE-18DE-49C2-9FFD-296DBE3C569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8480487" y="4395809"/>
                  <a:ext cx="604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D55CA824-B431-45BA-AEE3-6444C5FCEF5E}"/>
                    </a:ext>
                  </a:extLst>
                </p14:cNvPr>
                <p14:cNvContentPartPr/>
                <p14:nvPr/>
              </p14:nvContentPartPr>
              <p14:xfrm>
                <a:off x="8575887" y="4308689"/>
                <a:ext cx="137880" cy="18360"/>
              </p14:xfrm>
            </p:contentPart>
          </mc:Choice>
          <mc:Fallback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55CA824-B431-45BA-AEE3-6444C5FCEF5E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8567247" y="4300049"/>
                  <a:ext cx="1555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A9583B37-BAC1-4F0E-9117-9194B6616337}"/>
                    </a:ext>
                  </a:extLst>
                </p14:cNvPr>
                <p14:cNvContentPartPr/>
                <p14:nvPr/>
              </p14:nvContentPartPr>
              <p14:xfrm>
                <a:off x="8623767" y="4225169"/>
                <a:ext cx="83880" cy="179640"/>
              </p14:xfrm>
            </p:contentPart>
          </mc:Choice>
          <mc:Fallback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A9583B37-BAC1-4F0E-9117-9194B6616337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8615127" y="4216529"/>
                  <a:ext cx="101520" cy="19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FBA3FFB0-3DA9-4195-AC29-A9A1E2E60208}"/>
              </a:ext>
            </a:extLst>
          </p:cNvPr>
          <p:cNvGrpSpPr/>
          <p:nvPr/>
        </p:nvGrpSpPr>
        <p:grpSpPr>
          <a:xfrm>
            <a:off x="5551887" y="4715129"/>
            <a:ext cx="2701800" cy="430920"/>
            <a:chOff x="5551887" y="4715129"/>
            <a:chExt cx="2701800" cy="4309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2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D5347FDB-0949-437C-BB8A-F58B533626F8}"/>
                    </a:ext>
                  </a:extLst>
                </p14:cNvPr>
                <p14:cNvContentPartPr/>
                <p14:nvPr/>
              </p14:nvContentPartPr>
              <p14:xfrm>
                <a:off x="5558007" y="4888649"/>
                <a:ext cx="113760" cy="18360"/>
              </p14:xfrm>
            </p:contentPart>
          </mc:Choice>
          <mc:Fallback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D5347FDB-0949-437C-BB8A-F58B533626F8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549007" y="4879649"/>
                  <a:ext cx="131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EF1B6067-30F6-4AEF-9D61-A6B6F6253D4B}"/>
                    </a:ext>
                  </a:extLst>
                </p14:cNvPr>
                <p14:cNvContentPartPr/>
                <p14:nvPr/>
              </p14:nvContentPartPr>
              <p14:xfrm>
                <a:off x="5551887" y="4942289"/>
                <a:ext cx="78120" cy="48240"/>
              </p14:xfrm>
            </p:contentPart>
          </mc:Choice>
          <mc:Fallback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EF1B6067-30F6-4AEF-9D61-A6B6F6253D4B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5543247" y="4933649"/>
                  <a:ext cx="9576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73E226F0-71AC-49A8-B172-59340A358818}"/>
                    </a:ext>
                  </a:extLst>
                </p14:cNvPr>
                <p14:cNvContentPartPr/>
                <p14:nvPr/>
              </p14:nvContentPartPr>
              <p14:xfrm>
                <a:off x="5838807" y="4787129"/>
                <a:ext cx="227520" cy="287280"/>
              </p14:xfrm>
            </p:contentPart>
          </mc:Choice>
          <mc:Fallback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73E226F0-71AC-49A8-B172-59340A358818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830167" y="4778129"/>
                  <a:ext cx="24516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DA676A3A-9302-4ED3-A3A3-19A308322BE2}"/>
                    </a:ext>
                  </a:extLst>
                </p14:cNvPr>
                <p14:cNvContentPartPr/>
                <p14:nvPr/>
              </p14:nvContentPartPr>
              <p14:xfrm>
                <a:off x="5874807" y="4942289"/>
                <a:ext cx="137880" cy="6480"/>
              </p14:xfrm>
            </p:contentPart>
          </mc:Choice>
          <mc:Fallback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DA676A3A-9302-4ED3-A3A3-19A308322BE2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865807" y="4933649"/>
                  <a:ext cx="1555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37D35CB5-2AB0-448E-AE20-0CA83413861E}"/>
                    </a:ext>
                  </a:extLst>
                </p14:cNvPr>
                <p14:cNvContentPartPr/>
                <p14:nvPr/>
              </p14:nvContentPartPr>
              <p14:xfrm>
                <a:off x="6131847" y="4715129"/>
                <a:ext cx="360" cy="30240"/>
              </p14:xfrm>
            </p:contentPart>
          </mc:Choice>
          <mc:Fallback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37D35CB5-2AB0-448E-AE20-0CA83413861E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122847" y="4706489"/>
                  <a:ext cx="180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E9448598-D67A-4012-8BCB-518F0118EC04}"/>
                    </a:ext>
                  </a:extLst>
                </p14:cNvPr>
                <p14:cNvContentPartPr/>
                <p14:nvPr/>
              </p14:nvContentPartPr>
              <p14:xfrm>
                <a:off x="6334887" y="4878569"/>
                <a:ext cx="125640" cy="160560"/>
              </p14:xfrm>
            </p:contentPart>
          </mc:Choice>
          <mc:Fallback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E9448598-D67A-4012-8BCB-518F0118EC04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325887" y="4869929"/>
                  <a:ext cx="14328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B35EE6B8-BAD3-4D46-81DB-4E6A8B6BF991}"/>
                    </a:ext>
                  </a:extLst>
                </p14:cNvPr>
                <p14:cNvContentPartPr/>
                <p14:nvPr/>
              </p14:nvContentPartPr>
              <p14:xfrm>
                <a:off x="6526047" y="4751129"/>
                <a:ext cx="60120" cy="299160"/>
              </p14:xfrm>
            </p:contentPart>
          </mc:Choice>
          <mc:Fallback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B35EE6B8-BAD3-4D46-81DB-4E6A8B6BF991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517407" y="4742129"/>
                  <a:ext cx="7776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B6BAC64B-4971-46D3-9BC6-2262AAA40573}"/>
                    </a:ext>
                  </a:extLst>
                </p14:cNvPr>
                <p14:cNvContentPartPr/>
                <p14:nvPr/>
              </p14:nvContentPartPr>
              <p14:xfrm>
                <a:off x="6615687" y="4900529"/>
                <a:ext cx="113760" cy="107640"/>
              </p14:xfrm>
            </p:contentPart>
          </mc:Choice>
          <mc:Fallback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B6BAC64B-4971-46D3-9BC6-2262AAA40573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607047" y="4891529"/>
                  <a:ext cx="131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8EB1A16-EB81-432B-AFAE-82446CBE7FE3}"/>
                    </a:ext>
                  </a:extLst>
                </p14:cNvPr>
                <p14:cNvContentPartPr/>
                <p14:nvPr/>
              </p14:nvContentPartPr>
              <p14:xfrm>
                <a:off x="6836007" y="4807289"/>
                <a:ext cx="210240" cy="338760"/>
              </p14:xfrm>
            </p:contentPart>
          </mc:Choice>
          <mc:Fallback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8EB1A16-EB81-432B-AFAE-82446CBE7FE3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827367" y="4798649"/>
                  <a:ext cx="22788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F32CDE65-23D0-4EF0-8574-4A1EBD39E613}"/>
                    </a:ext>
                  </a:extLst>
                </p14:cNvPr>
                <p14:cNvContentPartPr/>
                <p14:nvPr/>
              </p14:nvContentPartPr>
              <p14:xfrm>
                <a:off x="7010247" y="4882889"/>
                <a:ext cx="174240" cy="161640"/>
              </p14:xfrm>
            </p:contentPart>
          </mc:Choice>
          <mc:Fallback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F32CDE65-23D0-4EF0-8574-4A1EBD39E613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001247" y="4873889"/>
                  <a:ext cx="1918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D356B5BC-EA8C-4F81-804B-26817F7CDB56}"/>
                    </a:ext>
                  </a:extLst>
                </p14:cNvPr>
                <p14:cNvContentPartPr/>
                <p14:nvPr/>
              </p14:nvContentPartPr>
              <p14:xfrm>
                <a:off x="7236687" y="5031929"/>
                <a:ext cx="43200" cy="102600"/>
              </p14:xfrm>
            </p:contentPart>
          </mc:Choice>
          <mc:Fallback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D356B5BC-EA8C-4F81-804B-26817F7CDB56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227687" y="5023289"/>
                  <a:ext cx="6084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0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28BD3E9D-47B2-4BE8-B5AB-460CB6601EC5}"/>
                    </a:ext>
                  </a:extLst>
                </p14:cNvPr>
                <p14:cNvContentPartPr/>
                <p14:nvPr/>
              </p14:nvContentPartPr>
              <p14:xfrm>
                <a:off x="7332807" y="4876769"/>
                <a:ext cx="173520" cy="12240"/>
              </p14:xfrm>
            </p:contentPart>
          </mc:Choice>
          <mc:Fallback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28BD3E9D-47B2-4BE8-B5AB-460CB6601EC5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324167" y="4867769"/>
                  <a:ext cx="1911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E5A9FC52-D42E-40FA-8E49-BAA957BF6276}"/>
                    </a:ext>
                  </a:extLst>
                </p14:cNvPr>
                <p14:cNvContentPartPr/>
                <p14:nvPr/>
              </p14:nvContentPartPr>
              <p14:xfrm>
                <a:off x="7413087" y="4848689"/>
                <a:ext cx="362520" cy="219600"/>
              </p14:xfrm>
            </p:contentPart>
          </mc:Choice>
          <mc:Fallback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E5A9FC52-D42E-40FA-8E49-BAA957BF6276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404447" y="4840049"/>
                  <a:ext cx="38016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FB83D4FB-4E1F-4F8C-AEBD-5110E2FCCF35}"/>
                    </a:ext>
                  </a:extLst>
                </p14:cNvPr>
                <p14:cNvContentPartPr/>
                <p14:nvPr/>
              </p14:nvContentPartPr>
              <p14:xfrm>
                <a:off x="7691367" y="4870649"/>
                <a:ext cx="24120" cy="161640"/>
              </p14:xfrm>
            </p:contentPart>
          </mc:Choice>
          <mc:Fallback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FB83D4FB-4E1F-4F8C-AEBD-5110E2FCCF35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682727" y="4861649"/>
                  <a:ext cx="417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8F4AACB1-2E26-40AC-B987-2A9BE9E8C61E}"/>
                    </a:ext>
                  </a:extLst>
                </p14:cNvPr>
                <p14:cNvContentPartPr/>
                <p14:nvPr/>
              </p14:nvContentPartPr>
              <p14:xfrm>
                <a:off x="7835367" y="4872809"/>
                <a:ext cx="191160" cy="129600"/>
              </p14:xfrm>
            </p:contentPart>
          </mc:Choice>
          <mc:Fallback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8F4AACB1-2E26-40AC-B987-2A9BE9E8C61E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826727" y="4864169"/>
                  <a:ext cx="2088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8665A26-6FDA-47D7-8F78-CAD193BAE767}"/>
                    </a:ext>
                  </a:extLst>
                </p14:cNvPr>
                <p14:cNvContentPartPr/>
                <p14:nvPr/>
              </p14:nvContentPartPr>
              <p14:xfrm>
                <a:off x="7900527" y="4853009"/>
                <a:ext cx="101880" cy="257040"/>
              </p14:xfrm>
            </p:contentPart>
          </mc:Choice>
          <mc:Fallback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8665A26-6FDA-47D7-8F78-CAD193BAE767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891887" y="4844369"/>
                  <a:ext cx="11952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264C5CB1-1E22-4CA3-85E6-38645A21DAA3}"/>
                    </a:ext>
                  </a:extLst>
                </p14:cNvPr>
                <p14:cNvContentPartPr/>
                <p14:nvPr/>
              </p14:nvContentPartPr>
              <p14:xfrm>
                <a:off x="8103927" y="4781009"/>
                <a:ext cx="149760" cy="347040"/>
              </p14:xfrm>
            </p:contentPart>
          </mc:Choice>
          <mc:Fallback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264C5CB1-1E22-4CA3-85E6-38645A21DAA3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8094927" y="4772009"/>
                  <a:ext cx="167400" cy="364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1E5E9E2B-623A-4FE7-8711-4DC12B2E94BF}"/>
              </a:ext>
            </a:extLst>
          </p:cNvPr>
          <p:cNvGrpSpPr/>
          <p:nvPr/>
        </p:nvGrpSpPr>
        <p:grpSpPr>
          <a:xfrm>
            <a:off x="513687" y="5193209"/>
            <a:ext cx="4494960" cy="550800"/>
            <a:chOff x="513687" y="5193209"/>
            <a:chExt cx="4494960" cy="55080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6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BC0C379D-FC46-462E-BE1A-F1F2774EC54C}"/>
                    </a:ext>
                  </a:extLst>
                </p14:cNvPr>
                <p14:cNvContentPartPr/>
                <p14:nvPr/>
              </p14:nvContentPartPr>
              <p14:xfrm>
                <a:off x="513687" y="5348729"/>
                <a:ext cx="245520" cy="248400"/>
              </p14:xfrm>
            </p:contentPart>
          </mc:Choice>
          <mc:Fallback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BC0C379D-FC46-462E-BE1A-F1F2774EC54C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505047" y="5339729"/>
                  <a:ext cx="26316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4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8BBE73FF-1A94-4AAA-8E8C-1BFAE93C74A5}"/>
                    </a:ext>
                  </a:extLst>
                </p14:cNvPr>
                <p14:cNvContentPartPr/>
                <p14:nvPr/>
              </p14:nvContentPartPr>
              <p14:xfrm>
                <a:off x="1063767" y="5193209"/>
                <a:ext cx="48240" cy="406800"/>
              </p14:xfrm>
            </p:contentPart>
          </mc:Choice>
          <mc:Fallback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8BBE73FF-1A94-4AAA-8E8C-1BFAE93C74A5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054767" y="5184569"/>
                  <a:ext cx="65880" cy="42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6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7B04E493-EE08-44E3-AA07-BC41F8AE1AE2}"/>
                    </a:ext>
                  </a:extLst>
                </p14:cNvPr>
                <p14:cNvContentPartPr/>
                <p14:nvPr/>
              </p14:nvContentPartPr>
              <p14:xfrm>
                <a:off x="717087" y="5456369"/>
                <a:ext cx="484560" cy="48240"/>
              </p14:xfrm>
            </p:contentPart>
          </mc:Choice>
          <mc:Fallback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7B04E493-EE08-44E3-AA07-BC41F8AE1AE2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08087" y="5447369"/>
                  <a:ext cx="50220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A06B8DC6-1318-42C8-B932-A230FA1CD061}"/>
                    </a:ext>
                  </a:extLst>
                </p14:cNvPr>
                <p14:cNvContentPartPr/>
                <p14:nvPr/>
              </p14:nvContentPartPr>
              <p14:xfrm>
                <a:off x="1326927" y="5432249"/>
                <a:ext cx="418320" cy="132840"/>
              </p14:xfrm>
            </p:contentPart>
          </mc:Choice>
          <mc:Fallback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A06B8DC6-1318-42C8-B932-A230FA1CD061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317927" y="5423249"/>
                  <a:ext cx="43596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0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967C11A3-C19E-443F-A1D9-B00EA79CA831}"/>
                    </a:ext>
                  </a:extLst>
                </p14:cNvPr>
                <p14:cNvContentPartPr/>
                <p14:nvPr/>
              </p14:nvContentPartPr>
              <p14:xfrm>
                <a:off x="1846407" y="5402729"/>
                <a:ext cx="90000" cy="149760"/>
              </p14:xfrm>
            </p:contentPart>
          </mc:Choice>
          <mc:Fallback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967C11A3-C19E-443F-A1D9-B00EA79CA831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1837767" y="5393729"/>
                  <a:ext cx="1076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CD176181-FDBF-4BE0-A5A5-D70E5BC2DF7C}"/>
                    </a:ext>
                  </a:extLst>
                </p14:cNvPr>
                <p14:cNvContentPartPr/>
                <p14:nvPr/>
              </p14:nvContentPartPr>
              <p14:xfrm>
                <a:off x="2031807" y="5360609"/>
                <a:ext cx="54000" cy="173520"/>
              </p14:xfrm>
            </p:contentPart>
          </mc:Choice>
          <mc:Fallback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CD176181-FDBF-4BE0-A5A5-D70E5BC2DF7C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2023167" y="5351969"/>
                  <a:ext cx="7164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F0A3F3C9-E132-4EBC-8030-71C9BDC12B02}"/>
                    </a:ext>
                  </a:extLst>
                </p14:cNvPr>
                <p14:cNvContentPartPr/>
                <p14:nvPr/>
              </p14:nvContentPartPr>
              <p14:xfrm>
                <a:off x="2181207" y="5312729"/>
                <a:ext cx="54000" cy="185760"/>
              </p14:xfrm>
            </p:contentPart>
          </mc:Choice>
          <mc:Fallback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F0A3F3C9-E132-4EBC-8030-71C9BDC12B02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2172567" y="5304089"/>
                  <a:ext cx="716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014347F2-D6A3-4883-B517-D6EC9FAA7D9C}"/>
                    </a:ext>
                  </a:extLst>
                </p14:cNvPr>
                <p14:cNvContentPartPr/>
                <p14:nvPr/>
              </p14:nvContentPartPr>
              <p14:xfrm>
                <a:off x="2097687" y="5456009"/>
                <a:ext cx="370800" cy="100080"/>
              </p14:xfrm>
            </p:contentPart>
          </mc:Choice>
          <mc:Fallback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014347F2-D6A3-4883-B517-D6EC9FAA7D9C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2088687" y="5447369"/>
                  <a:ext cx="38844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05EBD02F-2180-42B7-8667-BE41CC15FA31}"/>
                    </a:ext>
                  </a:extLst>
                </p14:cNvPr>
                <p14:cNvContentPartPr/>
                <p14:nvPr/>
              </p14:nvContentPartPr>
              <p14:xfrm>
                <a:off x="2532927" y="5372489"/>
                <a:ext cx="138960" cy="197640"/>
              </p14:xfrm>
            </p:contentPart>
          </mc:Choice>
          <mc:Fallback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05EBD02F-2180-42B7-8667-BE41CC15FA31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2523927" y="5363849"/>
                  <a:ext cx="15660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61D00A22-6449-4002-B899-CFD673BF0974}"/>
                    </a:ext>
                  </a:extLst>
                </p14:cNvPr>
                <p14:cNvContentPartPr/>
                <p14:nvPr/>
              </p14:nvContentPartPr>
              <p14:xfrm>
                <a:off x="2706807" y="5516129"/>
                <a:ext cx="227880" cy="65880"/>
              </p14:xfrm>
            </p:contentPart>
          </mc:Choice>
          <mc:Fallback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61D00A22-6449-4002-B899-CFD673BF0974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697807" y="5507129"/>
                  <a:ext cx="2455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F1FAFCA7-41B8-4372-A911-A511A8125C06}"/>
                    </a:ext>
                  </a:extLst>
                </p14:cNvPr>
                <p14:cNvContentPartPr/>
                <p14:nvPr/>
              </p14:nvContentPartPr>
              <p14:xfrm>
                <a:off x="3388287" y="5297609"/>
                <a:ext cx="245880" cy="260640"/>
              </p14:xfrm>
            </p:contentPart>
          </mc:Choice>
          <mc:Fallback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F1FAFCA7-41B8-4372-A911-A511A8125C06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3379287" y="5288969"/>
                  <a:ext cx="26352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269F2EA0-050E-4398-96CE-9BA3888EA85C}"/>
                    </a:ext>
                  </a:extLst>
                </p14:cNvPr>
                <p14:cNvContentPartPr/>
                <p14:nvPr/>
              </p14:nvContentPartPr>
              <p14:xfrm>
                <a:off x="3681327" y="5420369"/>
                <a:ext cx="162000" cy="129960"/>
              </p14:xfrm>
            </p:contentPart>
          </mc:Choice>
          <mc:Fallback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269F2EA0-050E-4398-96CE-9BA3888EA85C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3672327" y="5411729"/>
                  <a:ext cx="1796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6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FA2610F5-1E0B-4BEE-B034-C340C855A14E}"/>
                    </a:ext>
                  </a:extLst>
                </p14:cNvPr>
                <p14:cNvContentPartPr/>
                <p14:nvPr/>
              </p14:nvContentPartPr>
              <p14:xfrm>
                <a:off x="3908487" y="5402729"/>
                <a:ext cx="72000" cy="108000"/>
              </p14:xfrm>
            </p:contentPart>
          </mc:Choice>
          <mc:Fallback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FA2610F5-1E0B-4BEE-B034-C340C855A14E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899487" y="5393729"/>
                  <a:ext cx="896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8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3A85BE10-2E45-4B98-A4F2-4AF53622F004}"/>
                    </a:ext>
                  </a:extLst>
                </p14:cNvPr>
                <p14:cNvContentPartPr/>
                <p14:nvPr/>
              </p14:nvContentPartPr>
              <p14:xfrm>
                <a:off x="4141047" y="5330729"/>
                <a:ext cx="802080" cy="198360"/>
              </p14:xfrm>
            </p:contentPart>
          </mc:Choice>
          <mc:Fallback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3A85BE10-2E45-4B98-A4F2-4AF53622F004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4132047" y="5322089"/>
                  <a:ext cx="8197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0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3D8B20AA-ED33-4D7C-9266-684E871B1E24}"/>
                    </a:ext>
                  </a:extLst>
                </p14:cNvPr>
                <p14:cNvContentPartPr/>
                <p14:nvPr/>
              </p14:nvContentPartPr>
              <p14:xfrm>
                <a:off x="551487" y="5649689"/>
                <a:ext cx="4457160" cy="94320"/>
              </p14:xfrm>
            </p:contentPart>
          </mc:Choice>
          <mc:Fallback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3D8B20AA-ED33-4D7C-9266-684E871B1E24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542487" y="5640689"/>
                  <a:ext cx="4474800" cy="1119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8378752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217</TotalTime>
  <Words>774</Words>
  <Application>Microsoft Office PowerPoint</Application>
  <PresentationFormat>On-screen Show (4:3)</PresentationFormat>
  <Paragraphs>76</Paragraphs>
  <Slides>3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CMBX10</vt:lpstr>
      <vt:lpstr>CMR10</vt:lpstr>
      <vt:lpstr>Arial</vt:lpstr>
      <vt:lpstr>Calibri</vt:lpstr>
      <vt:lpstr>Calibri Light</vt:lpstr>
      <vt:lpstr>Office Theme</vt:lpstr>
      <vt:lpstr>Equation</vt:lpstr>
      <vt:lpstr>Quantum Theory of Ligh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omagnetic Mode Oscillation</vt:lpstr>
      <vt:lpstr>PowerPoint Presentation</vt:lpstr>
      <vt:lpstr>PowerPoint Presentation</vt:lpstr>
      <vt:lpstr>Electromagnetic Oscillation as a Quantum Pendulum</vt:lpstr>
      <vt:lpstr>PowerPoint Presentation</vt:lpstr>
      <vt:lpstr>Electromagnetic Oscillation as a Quantum Pendulum</vt:lpstr>
      <vt:lpstr>PowerPoint Presentation</vt:lpstr>
      <vt:lpstr>PowerPoint Presentation</vt:lpstr>
      <vt:lpstr>Photon Number State Revisited</vt:lpstr>
      <vt:lpstr>PowerPoint Presentation</vt:lpstr>
      <vt:lpstr>Another View of Coherent Light/Electromagnetic Field (Light)</vt:lpstr>
      <vt:lpstr>Squeezed Light—Non-Classical Light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Weng C Chew</cp:lastModifiedBy>
  <cp:revision>238</cp:revision>
  <cp:lastPrinted>2020-12-01T14:30:51Z</cp:lastPrinted>
  <dcterms:created xsi:type="dcterms:W3CDTF">2018-08-30T17:22:35Z</dcterms:created>
  <dcterms:modified xsi:type="dcterms:W3CDTF">2020-12-01T20:00:19Z</dcterms:modified>
</cp:coreProperties>
</file>